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981" r:id="rId2"/>
    <p:sldMasterId id="2147483969" r:id="rId3"/>
  </p:sldMasterIdLst>
  <p:notesMasterIdLst>
    <p:notesMasterId r:id="rId21"/>
  </p:notesMasterIdLst>
  <p:handoutMasterIdLst>
    <p:handoutMasterId r:id="rId22"/>
  </p:handoutMasterIdLst>
  <p:sldIdLst>
    <p:sldId id="780" r:id="rId4"/>
    <p:sldId id="1079" r:id="rId5"/>
    <p:sldId id="1081" r:id="rId6"/>
    <p:sldId id="1082" r:id="rId7"/>
    <p:sldId id="1083" r:id="rId8"/>
    <p:sldId id="1084" r:id="rId9"/>
    <p:sldId id="1085" r:id="rId10"/>
    <p:sldId id="1067" r:id="rId11"/>
    <p:sldId id="1086" r:id="rId12"/>
    <p:sldId id="1087" r:id="rId13"/>
    <p:sldId id="1088" r:id="rId14"/>
    <p:sldId id="1070" r:id="rId15"/>
    <p:sldId id="1090" r:id="rId16"/>
    <p:sldId id="1091" r:id="rId17"/>
    <p:sldId id="1092" r:id="rId18"/>
    <p:sldId id="1093" r:id="rId19"/>
    <p:sldId id="1032" r:id="rId20"/>
  </p:sldIdLst>
  <p:sldSz cx="9144000" cy="6858000" type="letter"/>
  <p:notesSz cx="6934200" cy="92329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FE505"/>
    <a:srgbClr val="FFFFA7"/>
    <a:srgbClr val="007A37"/>
    <a:srgbClr val="CCCCFF"/>
    <a:srgbClr val="7030A0"/>
    <a:srgbClr val="D7FF9D"/>
    <a:srgbClr val="B4FFFC"/>
    <a:srgbClr val="B4FFAC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99" autoAdjust="0"/>
    <p:restoredTop sz="99548" autoAdjust="0"/>
  </p:normalViewPr>
  <p:slideViewPr>
    <p:cSldViewPr snapToGrid="0">
      <p:cViewPr varScale="1">
        <p:scale>
          <a:sx n="139" d="100"/>
          <a:sy n="139" d="100"/>
        </p:scale>
        <p:origin x="-83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-1998" y="-90"/>
      </p:cViewPr>
      <p:guideLst>
        <p:guide orient="horz" pos="2907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483350" y="8847138"/>
            <a:ext cx="407988" cy="27622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124294" tIns="60512" rIns="124294" bIns="60512" anchor="ctr">
            <a:spAutoFit/>
          </a:bodyPr>
          <a:lstStyle/>
          <a:p>
            <a:pPr algn="r" defTabSz="1252538">
              <a:defRPr/>
            </a:pPr>
            <a:fld id="{33A5499F-9D61-49BB-A487-F20F3D996DB7}" type="slidenum">
              <a:rPr lang="en-US"/>
              <a:pPr algn="r" defTabSz="1252538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11209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83175" cy="415290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vert="horz" wrap="square" lIns="124294" tIns="60512" rIns="124294" bIns="605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notes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1747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8500"/>
            <a:ext cx="4602163" cy="3451225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6327775" y="8770938"/>
            <a:ext cx="563563" cy="430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124294" tIns="60512" rIns="124294" bIns="60512" anchor="ctr">
            <a:spAutoFit/>
          </a:bodyPr>
          <a:lstStyle/>
          <a:p>
            <a:pPr algn="r" defTabSz="1252538">
              <a:defRPr/>
            </a:pPr>
            <a:fld id="{9DABF0C7-4125-4784-99E9-B1377A956AD0}" type="slidenum">
              <a:rPr lang="en-US" sz="2000"/>
              <a:pPr algn="r" defTabSz="1252538">
                <a:defRPr/>
              </a:pPr>
              <a:t>‹#›</a:t>
            </a:fld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3323379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1pPr>
    <a:lvl2pPr marL="608013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2pPr>
    <a:lvl3pPr marL="1216025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3pPr>
    <a:lvl4pPr marL="1824038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4pPr>
    <a:lvl5pPr marL="2432050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 Unicode MS" pitchFamily="34" charset="-128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/>
          </p:cNvSpPr>
          <p:nvPr>
            <p:ph type="body" sz="quarter" idx="1"/>
          </p:nvPr>
        </p:nvSpPr>
        <p:spPr>
          <a:noFill/>
          <a:ln w="9525"/>
        </p:spPr>
        <p:txBody>
          <a:bodyPr/>
          <a:lstStyle/>
          <a:p>
            <a:pPr eaLnBrk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>
          <a:xfrm>
            <a:off x="3675063" y="6569075"/>
            <a:ext cx="4905375" cy="2651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37350" y="366713"/>
            <a:ext cx="2182813" cy="57483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5738" y="366713"/>
            <a:ext cx="6399212" cy="57483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23963"/>
            <a:ext cx="4291013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5738" y="1223963"/>
            <a:ext cx="8734425" cy="4891087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0" y="366713"/>
            <a:ext cx="6530975" cy="387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29150" y="1223963"/>
            <a:ext cx="4291013" cy="2368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29150" y="3744913"/>
            <a:ext cx="4291013" cy="2370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65F47-6A7B-481C-B090-44670C9BA87D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C5A285-52E4-4BA1-8D19-D92719B697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CDD92-7326-48C7-9EB0-208E4E852E6B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ABA5A-4774-440E-BB6A-D68C81BC1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DAB22-5384-433B-BEF9-1B86FA413B81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3E493-F94D-4CB9-B3EA-338ADA917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3BA55-3766-43FC-8DE2-BB887879A200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76340D-FB82-4D32-8090-D862ABDF8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1A0AA-B3AE-4F0D-B8C8-979789D90E0A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8C2B3D-6C33-48AC-BF80-1142CE9E36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DC76F-F3AD-4DDF-BB2A-0123240C5B43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8E8034-5471-428D-8FFF-9F2176A6B7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22DA0-31BD-4747-9848-F5378BD7AA98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6A91A8-7654-43B5-AE93-27BD2BECD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2B36D-8F43-4A81-9276-DAB3249D244D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410F7-51CD-491D-B827-944D8DD0D3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588A5-A010-4586-A3F8-9781FA04F3CB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F5A3B-2F39-4C78-B873-6252D2BCC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9703E-B881-40A5-9963-403C6F64114D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0A83D-3C63-429F-8C3F-29B187E8C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093853-56AC-44C0-A8BE-D7E63E7EB2BB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3EF8B-643E-4A9C-A625-08D0BDE5D0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6A39E-4216-41ED-9EC1-E9BD3FB85DBA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5BA969-0823-4038-A03F-6BD253662B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DC6E3-B907-4794-9422-7A627AC39A34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33AE6-252C-42A9-8E1E-3B8958785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48F161-1251-44AB-990E-3A4E03536A60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777598-6208-487F-AF3D-F387C3EB6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8DCA47-B5CF-4B0D-BF6F-56040AF14BA9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D5CF5-5945-45BB-AEAC-97B403BA99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07C49C-655C-48B5-91A0-21843431D127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53F587-634F-4358-B8F6-37AFF2624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46898B-2A49-4F0D-92EE-5A1C1D303566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8071E-7C67-4A2D-B735-D7AD515094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C7A45-DBF6-42B8-BF6F-C1FE28B716FA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381EC0-934B-4F1E-8FB4-6C8D9325F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8B45A-FE34-4E43-A98B-BD3BE8EF8D5B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C9E47-4FA4-420C-9E3C-7F44E8A58B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EFC8C-A793-40CD-9BCD-958671027E01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A13751-0537-4DFC-BF3D-7CDD70A9A7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F0A32-8FC7-4744-A27F-A1C824AE5B18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678BCC-52F4-4C96-9B61-E638B1EF5A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E4211-40FF-44DB-AC03-AC7FAC0EE439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3F4EF-3900-4DF5-940E-D7CA588C0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5738" y="1223963"/>
            <a:ext cx="4291012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223963"/>
            <a:ext cx="4291013" cy="4891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ini-workshop on Low Energy </a:t>
            </a:r>
            <a:r>
              <a:rPr lang="en-US" err="1"/>
              <a:t>Muon</a:t>
            </a:r>
            <a:r>
              <a:rPr lang="en-US"/>
              <a:t> Acceleration, CNU, </a:t>
            </a:r>
            <a:r>
              <a:rPr lang="en-US" err="1"/>
              <a:t>Febru</a:t>
            </a:r>
            <a:r>
              <a:rPr lang="en-US"/>
              <a:t> </a:t>
            </a:r>
            <a:r>
              <a:rPr lang="en-US" err="1"/>
              <a:t>ary</a:t>
            </a:r>
            <a:r>
              <a:rPr lang="en-US"/>
              <a:t>  2-5 , 2010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2"/>
          <p:cNvSpPr>
            <a:spLocks noChangeShapeType="1"/>
          </p:cNvSpPr>
          <p:nvPr/>
        </p:nvSpPr>
        <p:spPr bwMode="auto">
          <a:xfrm>
            <a:off x="0" y="6424613"/>
            <a:ext cx="9144000" cy="0"/>
          </a:xfrm>
          <a:prstGeom prst="line">
            <a:avLst/>
          </a:prstGeom>
          <a:noFill/>
          <a:ln w="57150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51000" y="366713"/>
            <a:ext cx="6530975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of Slide</a:t>
            </a:r>
          </a:p>
        </p:txBody>
      </p:sp>
      <p:sp>
        <p:nvSpPr>
          <p:cNvPr id="1028" name="Line 3"/>
          <p:cNvSpPr>
            <a:spLocks noChangeShapeType="1"/>
          </p:cNvSpPr>
          <p:nvPr/>
        </p:nvSpPr>
        <p:spPr bwMode="auto">
          <a:xfrm>
            <a:off x="0" y="823913"/>
            <a:ext cx="9144000" cy="0"/>
          </a:xfrm>
          <a:prstGeom prst="line">
            <a:avLst/>
          </a:prstGeom>
          <a:noFill/>
          <a:ln w="57150">
            <a:solidFill>
              <a:srgbClr val="006699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2550" y="6677025"/>
            <a:ext cx="2633663" cy="165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0000"/>
              </a:lnSpc>
              <a:defRPr/>
            </a:pPr>
            <a:r>
              <a:rPr lang="en-US" sz="800">
                <a:solidFill>
                  <a:srgbClr val="660066"/>
                </a:solidFill>
              </a:rPr>
              <a:t>Operated by JSA for the U.S. Department of Energy</a:t>
            </a:r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2574925" y="6335713"/>
            <a:ext cx="3852863" cy="1698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80000"/>
              </a:lnSpc>
              <a:defRPr/>
            </a:pPr>
            <a:r>
              <a:rPr lang="en-US" sz="1400" b="1">
                <a:solidFill>
                  <a:srgbClr val="339966"/>
                </a:solidFill>
                <a:latin typeface="Century Schoolbook" pitchFamily="18" charset="0"/>
              </a:rPr>
              <a:t> </a:t>
            </a:r>
            <a:r>
              <a:rPr lang="en-US" sz="1200" b="1">
                <a:solidFill>
                  <a:srgbClr val="339966"/>
                </a:solidFill>
              </a:rPr>
              <a:t>Thomas Jefferson National Accelerator Facility</a:t>
            </a:r>
          </a:p>
        </p:txBody>
      </p:sp>
      <p:sp>
        <p:nvSpPr>
          <p:cNvPr id="615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5738" y="1117600"/>
            <a:ext cx="8734425" cy="489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pic>
        <p:nvPicPr>
          <p:cNvPr id="6152" name="Picture 27" descr="JLab_logo_white-sm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77838" y="6145213"/>
            <a:ext cx="15668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8799513" y="6543675"/>
            <a:ext cx="357187" cy="261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fld id="{313F9175-FDC9-43D9-8D69-88311FF35135}" type="slidenum">
              <a:rPr lang="en-US" sz="1100"/>
              <a:pPr>
                <a:defRPr/>
              </a:pPr>
              <a:t>‹#›</a:t>
            </a:fld>
            <a:endParaRPr lang="en-US" sz="1100"/>
          </a:p>
        </p:txBody>
      </p:sp>
      <p:sp>
        <p:nvSpPr>
          <p:cNvPr id="17" name="Rectangle 37"/>
          <p:cNvSpPr txBox="1">
            <a:spLocks noChangeArrowheads="1"/>
          </p:cNvSpPr>
          <p:nvPr/>
        </p:nvSpPr>
        <p:spPr>
          <a:xfrm>
            <a:off x="3384550" y="6569075"/>
            <a:ext cx="1258888" cy="2889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z="1200" dirty="0" smtClean="0">
                <a:solidFill>
                  <a:srgbClr val="0000CC"/>
                </a:solidFill>
                <a:ea typeface="+mn-ea"/>
              </a:rPr>
              <a:t>Alex </a:t>
            </a:r>
            <a:r>
              <a:rPr lang="en-US" sz="1200" dirty="0" err="1" smtClean="0">
                <a:solidFill>
                  <a:srgbClr val="0000CC"/>
                </a:solidFill>
                <a:ea typeface="+mn-ea"/>
              </a:rPr>
              <a:t>Bogacz</a:t>
            </a:r>
            <a:endParaRPr lang="en-US" sz="1200" dirty="0">
              <a:solidFill>
                <a:srgbClr val="0000CC"/>
              </a:solidFill>
              <a:ea typeface="+mn-ea"/>
            </a:endParaRPr>
          </a:p>
        </p:txBody>
      </p:sp>
      <p:sp>
        <p:nvSpPr>
          <p:cNvPr id="14" name="Rectangle 37"/>
          <p:cNvSpPr>
            <a:spLocks noGrp="1" noChangeArrowheads="1"/>
          </p:cNvSpPr>
          <p:nvPr>
            <p:ph type="ftr" sz="quarter" idx="3"/>
          </p:nvPr>
        </p:nvSpPr>
        <p:spPr>
          <a:xfrm>
            <a:off x="5043488" y="6569075"/>
            <a:ext cx="3125787" cy="2889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800080"/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r>
              <a:rPr lang="en-US"/>
              <a:t>May 29, 2013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0" r:id="rId1"/>
    <p:sldLayoutId id="2147485151" r:id="rId2"/>
    <p:sldLayoutId id="2147485152" r:id="rId3"/>
    <p:sldLayoutId id="2147485153" r:id="rId4"/>
    <p:sldLayoutId id="2147485154" r:id="rId5"/>
    <p:sldLayoutId id="2147485155" r:id="rId6"/>
    <p:sldLayoutId id="2147485156" r:id="rId7"/>
    <p:sldLayoutId id="2147485157" r:id="rId8"/>
    <p:sldLayoutId id="2147485158" r:id="rId9"/>
    <p:sldLayoutId id="2147485159" r:id="rId10"/>
    <p:sldLayoutId id="2147485160" r:id="rId11"/>
    <p:sldLayoutId id="2147485161" r:id="rId12"/>
    <p:sldLayoutId id="2147485162" r:id="rId13"/>
    <p:sldLayoutId id="2147485163" r:id="rId14"/>
    <p:sldLayoutId id="2147485164" r:id="rId15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  <a:ea typeface="MS PGothic" pitchFamily="34" charset="-128"/>
        </a:defRPr>
      </a:lvl5pPr>
      <a:lvl6pPr marL="4572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6pPr>
      <a:lvl7pPr marL="9144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7pPr>
      <a:lvl8pPr marL="13716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8pPr>
      <a:lvl9pPr marL="18288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rgbClr val="00279F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SzPct val="100000"/>
        <a:buBlip>
          <a:blip r:embed="rId18"/>
        </a:buBlip>
        <a:defRPr sz="2400">
          <a:solidFill>
            <a:srgbClr val="000066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Blip>
          <a:blip r:embed="rId19"/>
        </a:buBlip>
        <a:defRPr sz="2000">
          <a:solidFill>
            <a:srgbClr val="990099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lnSpc>
          <a:spcPct val="110000"/>
        </a:lnSpc>
        <a:spcBef>
          <a:spcPct val="45000"/>
        </a:spcBef>
        <a:spcAft>
          <a:spcPct val="30000"/>
        </a:spcAft>
        <a:buSzPct val="100000"/>
        <a:buBlip>
          <a:blip r:embed="rId20"/>
        </a:buBlip>
        <a:defRPr>
          <a:solidFill>
            <a:srgbClr val="009900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defRPr sz="2400">
          <a:solidFill>
            <a:schemeClr val="tx1"/>
          </a:solidFill>
          <a:latin typeface="Times New Roman" pitchFamily="18" charset="0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  <a:ea typeface="MS PGothic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4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DF38EFA-411A-427D-AD96-6D6196746C56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EEAC5E7B-4550-4040-A444-FF855D84B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28" r:id="rId1"/>
    <p:sldLayoutId id="2147485129" r:id="rId2"/>
    <p:sldLayoutId id="2147485130" r:id="rId3"/>
    <p:sldLayoutId id="2147485131" r:id="rId4"/>
    <p:sldLayoutId id="2147485132" r:id="rId5"/>
    <p:sldLayoutId id="2147485133" r:id="rId6"/>
    <p:sldLayoutId id="2147485134" r:id="rId7"/>
    <p:sldLayoutId id="2147485135" r:id="rId8"/>
    <p:sldLayoutId id="2147485136" r:id="rId9"/>
    <p:sldLayoutId id="2147485137" r:id="rId10"/>
    <p:sldLayoutId id="214748513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EB0F0F9-BD3E-47F9-8147-36C6F1270C5D}" type="datetimeFigureOut">
              <a:rPr lang="en-US"/>
              <a:pPr>
                <a:defRPr/>
              </a:pPr>
              <a:t>4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 Unicode MS" pitchFamily="34" charset="-128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D3B2289-0AEA-4BD1-921E-148935539A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9" r:id="rId1"/>
    <p:sldLayoutId id="2147485140" r:id="rId2"/>
    <p:sldLayoutId id="2147485141" r:id="rId3"/>
    <p:sldLayoutId id="2147485142" r:id="rId4"/>
    <p:sldLayoutId id="2147485143" r:id="rId5"/>
    <p:sldLayoutId id="2147485144" r:id="rId6"/>
    <p:sldLayoutId id="2147485145" r:id="rId7"/>
    <p:sldLayoutId id="2147485146" r:id="rId8"/>
    <p:sldLayoutId id="2147485147" r:id="rId9"/>
    <p:sldLayoutId id="2147485148" r:id="rId10"/>
    <p:sldLayoutId id="214748514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emf"/><Relationship Id="rId7" Type="http://schemas.openxmlformats.org/officeDocument/2006/relationships/image" Target="../media/image6.e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10.jp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2910718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Ctr="1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solidFill>
                  <a:srgbClr val="660066"/>
                </a:solidFill>
              </a:rPr>
              <a:t>Alex </a:t>
            </a:r>
            <a:r>
              <a:rPr lang="en-US" sz="2800" dirty="0" err="1" smtClean="0">
                <a:solidFill>
                  <a:srgbClr val="660066"/>
                </a:solidFill>
              </a:rPr>
              <a:t>Bogacz</a:t>
            </a:r>
            <a:endParaRPr lang="en-US" sz="2800" dirty="0" smtClean="0">
              <a:solidFill>
                <a:srgbClr val="660066"/>
              </a:solidFill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0" y="784225"/>
            <a:ext cx="9144000" cy="2857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90489" tIns="44448" rIns="90489" bIns="44448" anchor="ctr"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Text Box 5"/>
          <p:cNvSpPr txBox="1"/>
          <p:nvPr/>
        </p:nvSpPr>
        <p:spPr>
          <a:xfrm>
            <a:off x="1038153" y="668339"/>
            <a:ext cx="7205198" cy="1508105"/>
          </a:xfrm>
          <a:prstGeom prst="rect">
            <a:avLst/>
          </a:prstGeom>
          <a:noFill/>
          <a:ln>
            <a:noFill/>
          </a:ln>
        </p:spPr>
        <p:txBody>
          <a:bodyPr wrap="square" anchorCtr="1">
            <a:spAutoFit/>
          </a:bodyPr>
          <a:lstStyle/>
          <a:p>
            <a:pPr algn="ctr" fontAlgn="auto">
              <a:spcBef>
                <a:spcPts val="1200"/>
              </a:spcBef>
              <a:spcAft>
                <a:spcPts val="0"/>
              </a:spcAf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GB" sz="44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Ion Booster Design with Imaginary </a:t>
            </a:r>
            <a:r>
              <a:rPr lang="en-GB" sz="4800" dirty="0" err="1" smtClean="0">
                <a:solidFill>
                  <a:srgbClr val="00B050"/>
                </a:solidFill>
                <a:latin typeface="Symbol" panose="05050102010706020507" pitchFamily="18" charset="2"/>
                <a:cs typeface="Arial" pitchFamily="34" charset="0"/>
              </a:rPr>
              <a:t>g</a:t>
            </a:r>
            <a:r>
              <a:rPr lang="en-GB" sz="4400" baseline="-25000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</a:t>
            </a:r>
            <a:endParaRPr lang="en-US" sz="4400" kern="0" baseline="-25000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1449388" y="0"/>
            <a:ext cx="6731000" cy="6873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lIns="90489" tIns="44448" rIns="90489" bIns="44448" anchor="ctr"/>
          <a:lstStyle/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3233625" y="6581775"/>
            <a:ext cx="1720850" cy="276225"/>
          </a:xfrm>
          <a:prstGeom prst="rect">
            <a:avLst/>
          </a:prstGeom>
          <a:solidFill>
            <a:schemeClr val="bg1"/>
          </a:solidFill>
          <a:ln w="12699">
            <a:noFill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 flipH="1" flipV="1">
            <a:off x="8807450" y="6592888"/>
            <a:ext cx="192088" cy="265112"/>
          </a:xfrm>
          <a:prstGeom prst="rect">
            <a:avLst/>
          </a:prstGeom>
          <a:solidFill>
            <a:schemeClr val="bg1"/>
          </a:solidFill>
          <a:ln w="12699">
            <a:noFill/>
            <a:round/>
            <a:headEnd/>
            <a:tailEnd/>
          </a:ln>
        </p:spPr>
        <p:txBody>
          <a:bodyPr lIns="90488" tIns="44450" rIns="90488" bIns="44450" anchor="ctr"/>
          <a:lstStyle/>
          <a:p>
            <a:endParaRPr lang="en-US"/>
          </a:p>
        </p:txBody>
      </p:sp>
      <p:sp>
        <p:nvSpPr>
          <p:cNvPr id="10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9903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274" y="4283971"/>
            <a:ext cx="2835951" cy="17905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184" y="4273102"/>
            <a:ext cx="3031699" cy="18014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746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46662" dir="2115817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  <a:latin typeface="Arial" charset="0"/>
              </a:rPr>
              <a:t>Ion </a:t>
            </a:r>
            <a:r>
              <a:rPr lang="en-US" sz="3200" b="0" dirty="0">
                <a:solidFill>
                  <a:srgbClr val="00B050"/>
                </a:solidFill>
                <a:latin typeface="Arial" charset="0"/>
              </a:rPr>
              <a:t>Injection 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</a:rPr>
              <a:t>– Transverse Phase-space Painting</a:t>
            </a:r>
            <a:endParaRPr lang="en-US" sz="3200" b="0" dirty="0">
              <a:solidFill>
                <a:srgbClr val="00B050"/>
              </a:solidFill>
              <a:latin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433208" y="1325326"/>
            <a:ext cx="3669977" cy="2153212"/>
            <a:chOff x="5391958" y="988451"/>
            <a:chExt cx="3669977" cy="2153212"/>
          </a:xfrm>
        </p:grpSpPr>
        <p:graphicFrame>
          <p:nvGraphicFramePr>
            <p:cNvPr id="81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1994057"/>
                </p:ext>
              </p:extLst>
            </p:nvPr>
          </p:nvGraphicFramePr>
          <p:xfrm>
            <a:off x="5829300" y="1628775"/>
            <a:ext cx="2967038" cy="151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271" name="Equation" r:id="rId5" imgW="2857320" imgH="1625400" progId="Equation.DSMT4">
                    <p:embed/>
                  </p:oleObj>
                </mc:Choice>
                <mc:Fallback>
                  <p:oleObj name="Equation" r:id="rId5" imgW="285732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9300" y="1628775"/>
                          <a:ext cx="2967038" cy="151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Text Box 40"/>
            <p:cNvSpPr txBox="1">
              <a:spLocks noChangeArrowheads="1"/>
            </p:cNvSpPr>
            <p:nvPr/>
          </p:nvSpPr>
          <p:spPr bwMode="auto">
            <a:xfrm>
              <a:off x="5839406" y="1568326"/>
              <a:ext cx="1220726" cy="536044"/>
            </a:xfrm>
            <a:prstGeom prst="rect">
              <a:avLst/>
            </a:prstGeom>
            <a:noFill/>
            <a:ln w="19050">
              <a:solidFill>
                <a:srgbClr val="800080"/>
              </a:solidFill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ts val="600"/>
                </a:spcBef>
              </a:pPr>
              <a:endParaRPr lang="en-US" sz="1200" b="1" dirty="0" err="1">
                <a:solidFill>
                  <a:srgbClr val="800080"/>
                </a:solidFill>
                <a:cs typeface="Arial" pitchFamily="34" charset="0"/>
              </a:endParaRPr>
            </a:p>
            <a:p>
              <a:pPr>
                <a:spcBef>
                  <a:spcPts val="600"/>
                </a:spcBef>
              </a:pPr>
              <a:endParaRPr lang="en-US" sz="1200" b="1" dirty="0" err="1" smtClean="0">
                <a:solidFill>
                  <a:srgbClr val="800080"/>
                </a:solidFill>
                <a:cs typeface="Arial" pitchFamily="34" charset="0"/>
              </a:endParaRPr>
            </a:p>
          </p:txBody>
        </p:sp>
        <p:sp>
          <p:nvSpPr>
            <p:cNvPr id="84" name="Text Box 10"/>
            <p:cNvSpPr txBox="1">
              <a:spLocks noChangeArrowheads="1"/>
            </p:cNvSpPr>
            <p:nvPr/>
          </p:nvSpPr>
          <p:spPr bwMode="auto">
            <a:xfrm>
              <a:off x="5391958" y="988451"/>
              <a:ext cx="3669977" cy="305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rgbClr val="7030A0"/>
                  </a:solidFill>
                  <a:cs typeface="Arial" charset="0"/>
                </a:rPr>
                <a:t>separation of the injection orbit bump (10</a:t>
              </a:r>
              <a:r>
                <a:rPr lang="en-US" sz="1400" dirty="0" smtClean="0">
                  <a:solidFill>
                    <a:srgbClr val="7030A0"/>
                  </a:solidFill>
                  <a:latin typeface="Symbol" charset="2"/>
                  <a:cs typeface="Symbol" charset="2"/>
                </a:rPr>
                <a:t>s</a:t>
              </a:r>
              <a:r>
                <a:rPr lang="en-US" sz="1400" dirty="0" smtClean="0">
                  <a:solidFill>
                    <a:srgbClr val="7030A0"/>
                  </a:solidFill>
                  <a:cs typeface="Arial" charset="0"/>
                </a:rPr>
                <a:t>)</a:t>
              </a:r>
              <a:endParaRPr lang="en-US" sz="1400" dirty="0">
                <a:solidFill>
                  <a:srgbClr val="7030A0"/>
                </a:solidFill>
                <a:cs typeface="Arial" charset="0"/>
              </a:endParaRPr>
            </a:p>
          </p:txBody>
        </p:sp>
      </p:grpSp>
      <p:sp>
        <p:nvSpPr>
          <p:cNvPr id="85" name="Rectangle 84"/>
          <p:cNvSpPr>
            <a:spLocks noChangeArrowheads="1"/>
          </p:cNvSpPr>
          <p:nvPr/>
        </p:nvSpPr>
        <p:spPr bwMode="auto">
          <a:xfrm>
            <a:off x="4130072" y="5945957"/>
            <a:ext cx="1572099" cy="30777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7030A0"/>
                </a:solidFill>
                <a:latin typeface="Arial"/>
                <a:cs typeface="Arial"/>
              </a:rPr>
              <a:t>B. </a:t>
            </a:r>
            <a:r>
              <a:rPr lang="en-US" sz="1400" dirty="0" err="1" smtClean="0">
                <a:solidFill>
                  <a:srgbClr val="7030A0"/>
                </a:solidFill>
                <a:latin typeface="Arial"/>
                <a:cs typeface="Arial"/>
              </a:rPr>
              <a:t>Erdelyi</a:t>
            </a:r>
            <a:r>
              <a:rPr lang="en-US" sz="1400" dirty="0" smtClean="0">
                <a:solidFill>
                  <a:srgbClr val="7030A0"/>
                </a:solidFill>
                <a:latin typeface="Arial"/>
                <a:cs typeface="Arial"/>
              </a:rPr>
              <a:t>, NIU</a:t>
            </a:r>
          </a:p>
        </p:txBody>
      </p:sp>
      <p:sp>
        <p:nvSpPr>
          <p:cNvPr id="8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96350" y="863936"/>
            <a:ext cx="5021263" cy="2958061"/>
            <a:chOff x="268850" y="850186"/>
            <a:chExt cx="5021263" cy="2958061"/>
          </a:xfrm>
        </p:grpSpPr>
        <p:grpSp>
          <p:nvGrpSpPr>
            <p:cNvPr id="396292" name="Group 4"/>
            <p:cNvGrpSpPr>
              <a:grpSpLocks noChangeAspect="1"/>
            </p:cNvGrpSpPr>
            <p:nvPr/>
          </p:nvGrpSpPr>
          <p:grpSpPr bwMode="auto">
            <a:xfrm>
              <a:off x="1139222" y="850186"/>
              <a:ext cx="3943350" cy="2701229"/>
              <a:chOff x="1536" y="650"/>
              <a:chExt cx="2484" cy="1476"/>
            </a:xfrm>
          </p:grpSpPr>
          <p:sp>
            <p:nvSpPr>
              <p:cNvPr id="396291" name="AutoShape 3"/>
              <p:cNvSpPr>
                <a:spLocks noChangeAspect="1" noChangeArrowheads="1" noTextEdit="1"/>
              </p:cNvSpPr>
              <p:nvPr/>
            </p:nvSpPr>
            <p:spPr bwMode="auto">
              <a:xfrm>
                <a:off x="1536" y="650"/>
                <a:ext cx="2448" cy="14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3" name="Rectangle 5"/>
              <p:cNvSpPr>
                <a:spLocks noChangeArrowheads="1"/>
              </p:cNvSpPr>
              <p:nvPr/>
            </p:nvSpPr>
            <p:spPr bwMode="auto">
              <a:xfrm>
                <a:off x="1536" y="650"/>
                <a:ext cx="2448" cy="14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4" name="Rectangle 6"/>
              <p:cNvSpPr>
                <a:spLocks noChangeArrowheads="1"/>
              </p:cNvSpPr>
              <p:nvPr/>
            </p:nvSpPr>
            <p:spPr bwMode="auto">
              <a:xfrm>
                <a:off x="1608" y="794"/>
                <a:ext cx="2304" cy="118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5" name="Rectangle 7"/>
              <p:cNvSpPr>
                <a:spLocks noChangeArrowheads="1"/>
              </p:cNvSpPr>
              <p:nvPr/>
            </p:nvSpPr>
            <p:spPr bwMode="auto">
              <a:xfrm>
                <a:off x="3840" y="1988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5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296" name="Rectangle 8"/>
              <p:cNvSpPr>
                <a:spLocks noChangeArrowheads="1"/>
              </p:cNvSpPr>
              <p:nvPr/>
            </p:nvSpPr>
            <p:spPr bwMode="auto">
              <a:xfrm>
                <a:off x="1608" y="1988"/>
                <a:ext cx="18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31.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298" name="Rectangle 10"/>
              <p:cNvSpPr>
                <a:spLocks noChangeArrowheads="1"/>
              </p:cNvSpPr>
              <p:nvPr/>
            </p:nvSpPr>
            <p:spPr bwMode="auto">
              <a:xfrm>
                <a:off x="1656" y="728"/>
                <a:ext cx="48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299" name="Rectangle 11"/>
              <p:cNvSpPr>
                <a:spLocks noChangeArrowheads="1"/>
              </p:cNvSpPr>
              <p:nvPr/>
            </p:nvSpPr>
            <p:spPr bwMode="auto">
              <a:xfrm rot="16200000">
                <a:off x="1527" y="754"/>
                <a:ext cx="12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0" name="Rectangle 12"/>
              <p:cNvSpPr>
                <a:spLocks noChangeArrowheads="1"/>
              </p:cNvSpPr>
              <p:nvPr/>
            </p:nvSpPr>
            <p:spPr bwMode="auto">
              <a:xfrm rot="16200000">
                <a:off x="1548" y="1892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1" name="Rectangle 13"/>
              <p:cNvSpPr>
                <a:spLocks noChangeArrowheads="1"/>
              </p:cNvSpPr>
              <p:nvPr/>
            </p:nvSpPr>
            <p:spPr bwMode="auto">
              <a:xfrm rot="16200000">
                <a:off x="3930" y="739"/>
                <a:ext cx="78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2" name="Rectangle 14"/>
              <p:cNvSpPr>
                <a:spLocks noChangeArrowheads="1"/>
              </p:cNvSpPr>
              <p:nvPr/>
            </p:nvSpPr>
            <p:spPr bwMode="auto">
              <a:xfrm rot="16200000">
                <a:off x="3918" y="1879"/>
                <a:ext cx="102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-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3" name="Rectangle 15"/>
              <p:cNvSpPr>
                <a:spLocks noChangeArrowheads="1"/>
              </p:cNvSpPr>
              <p:nvPr/>
            </p:nvSpPr>
            <p:spPr bwMode="auto">
              <a:xfrm rot="16200000">
                <a:off x="1314" y="1261"/>
                <a:ext cx="546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BETA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4" name="Rectangle 16"/>
              <p:cNvSpPr>
                <a:spLocks noChangeArrowheads="1"/>
              </p:cNvSpPr>
              <p:nvPr/>
            </p:nvSpPr>
            <p:spPr bwMode="auto">
              <a:xfrm rot="16200000">
                <a:off x="3714" y="1279"/>
                <a:ext cx="51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DISP_X&amp;Y[m]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05" name="Line 17"/>
              <p:cNvSpPr>
                <a:spLocks noChangeShapeType="1"/>
              </p:cNvSpPr>
              <p:nvPr/>
            </p:nvSpPr>
            <p:spPr bwMode="auto">
              <a:xfrm flipH="1">
                <a:off x="3894" y="90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06" name="Line 18"/>
              <p:cNvSpPr>
                <a:spLocks noChangeShapeType="1"/>
              </p:cNvSpPr>
              <p:nvPr/>
            </p:nvSpPr>
            <p:spPr bwMode="auto">
              <a:xfrm>
                <a:off x="1608" y="90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07" name="Line 19"/>
              <p:cNvSpPr>
                <a:spLocks noChangeShapeType="1"/>
              </p:cNvSpPr>
              <p:nvPr/>
            </p:nvSpPr>
            <p:spPr bwMode="auto">
              <a:xfrm flipV="1">
                <a:off x="1836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08" name="Line 20"/>
              <p:cNvSpPr>
                <a:spLocks noChangeShapeType="1"/>
              </p:cNvSpPr>
              <p:nvPr/>
            </p:nvSpPr>
            <p:spPr bwMode="auto">
              <a:xfrm>
                <a:off x="1836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09" name="Line 21"/>
              <p:cNvSpPr>
                <a:spLocks noChangeShapeType="1"/>
              </p:cNvSpPr>
              <p:nvPr/>
            </p:nvSpPr>
            <p:spPr bwMode="auto">
              <a:xfrm flipH="1">
                <a:off x="3894" y="102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0" name="Line 22"/>
              <p:cNvSpPr>
                <a:spLocks noChangeShapeType="1"/>
              </p:cNvSpPr>
              <p:nvPr/>
            </p:nvSpPr>
            <p:spPr bwMode="auto">
              <a:xfrm>
                <a:off x="1608" y="102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1" name="Line 23"/>
              <p:cNvSpPr>
                <a:spLocks noChangeShapeType="1"/>
              </p:cNvSpPr>
              <p:nvPr/>
            </p:nvSpPr>
            <p:spPr bwMode="auto">
              <a:xfrm flipV="1">
                <a:off x="2064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2" name="Line 24"/>
              <p:cNvSpPr>
                <a:spLocks noChangeShapeType="1"/>
              </p:cNvSpPr>
              <p:nvPr/>
            </p:nvSpPr>
            <p:spPr bwMode="auto">
              <a:xfrm>
                <a:off x="2064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3" name="Line 25"/>
              <p:cNvSpPr>
                <a:spLocks noChangeShapeType="1"/>
              </p:cNvSpPr>
              <p:nvPr/>
            </p:nvSpPr>
            <p:spPr bwMode="auto">
              <a:xfrm flipH="1">
                <a:off x="3894" y="114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4" name="Line 26"/>
              <p:cNvSpPr>
                <a:spLocks noChangeShapeType="1"/>
              </p:cNvSpPr>
              <p:nvPr/>
            </p:nvSpPr>
            <p:spPr bwMode="auto">
              <a:xfrm>
                <a:off x="1608" y="114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5" name="Line 27"/>
              <p:cNvSpPr>
                <a:spLocks noChangeShapeType="1"/>
              </p:cNvSpPr>
              <p:nvPr/>
            </p:nvSpPr>
            <p:spPr bwMode="auto">
              <a:xfrm flipV="1">
                <a:off x="2298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6" name="Line 28"/>
              <p:cNvSpPr>
                <a:spLocks noChangeShapeType="1"/>
              </p:cNvSpPr>
              <p:nvPr/>
            </p:nvSpPr>
            <p:spPr bwMode="auto">
              <a:xfrm>
                <a:off x="2298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7" name="Line 29"/>
              <p:cNvSpPr>
                <a:spLocks noChangeShapeType="1"/>
              </p:cNvSpPr>
              <p:nvPr/>
            </p:nvSpPr>
            <p:spPr bwMode="auto">
              <a:xfrm flipH="1">
                <a:off x="3894" y="126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8" name="Line 30"/>
              <p:cNvSpPr>
                <a:spLocks noChangeShapeType="1"/>
              </p:cNvSpPr>
              <p:nvPr/>
            </p:nvSpPr>
            <p:spPr bwMode="auto">
              <a:xfrm>
                <a:off x="1608" y="126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19" name="Line 31"/>
              <p:cNvSpPr>
                <a:spLocks noChangeShapeType="1"/>
              </p:cNvSpPr>
              <p:nvPr/>
            </p:nvSpPr>
            <p:spPr bwMode="auto">
              <a:xfrm flipV="1">
                <a:off x="2526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0" name="Line 32"/>
              <p:cNvSpPr>
                <a:spLocks noChangeShapeType="1"/>
              </p:cNvSpPr>
              <p:nvPr/>
            </p:nvSpPr>
            <p:spPr bwMode="auto">
              <a:xfrm>
                <a:off x="2526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1" name="Line 33"/>
              <p:cNvSpPr>
                <a:spLocks noChangeShapeType="1"/>
              </p:cNvSpPr>
              <p:nvPr/>
            </p:nvSpPr>
            <p:spPr bwMode="auto">
              <a:xfrm flipH="1">
                <a:off x="3894" y="138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2" name="Line 34"/>
              <p:cNvSpPr>
                <a:spLocks noChangeShapeType="1"/>
              </p:cNvSpPr>
              <p:nvPr/>
            </p:nvSpPr>
            <p:spPr bwMode="auto">
              <a:xfrm>
                <a:off x="1608" y="1388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3" name="Line 35"/>
              <p:cNvSpPr>
                <a:spLocks noChangeShapeType="1"/>
              </p:cNvSpPr>
              <p:nvPr/>
            </p:nvSpPr>
            <p:spPr bwMode="auto">
              <a:xfrm flipV="1">
                <a:off x="2760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4" name="Line 36"/>
              <p:cNvSpPr>
                <a:spLocks noChangeShapeType="1"/>
              </p:cNvSpPr>
              <p:nvPr/>
            </p:nvSpPr>
            <p:spPr bwMode="auto">
              <a:xfrm>
                <a:off x="2760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5" name="Line 37"/>
              <p:cNvSpPr>
                <a:spLocks noChangeShapeType="1"/>
              </p:cNvSpPr>
              <p:nvPr/>
            </p:nvSpPr>
            <p:spPr bwMode="auto">
              <a:xfrm flipH="1">
                <a:off x="3894" y="150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6" name="Line 38"/>
              <p:cNvSpPr>
                <a:spLocks noChangeShapeType="1"/>
              </p:cNvSpPr>
              <p:nvPr/>
            </p:nvSpPr>
            <p:spPr bwMode="auto">
              <a:xfrm>
                <a:off x="1608" y="150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7" name="Line 39"/>
              <p:cNvSpPr>
                <a:spLocks noChangeShapeType="1"/>
              </p:cNvSpPr>
              <p:nvPr/>
            </p:nvSpPr>
            <p:spPr bwMode="auto">
              <a:xfrm flipV="1">
                <a:off x="2988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8" name="Line 40"/>
              <p:cNvSpPr>
                <a:spLocks noChangeShapeType="1"/>
              </p:cNvSpPr>
              <p:nvPr/>
            </p:nvSpPr>
            <p:spPr bwMode="auto">
              <a:xfrm>
                <a:off x="2988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29" name="Line 41"/>
              <p:cNvSpPr>
                <a:spLocks noChangeShapeType="1"/>
              </p:cNvSpPr>
              <p:nvPr/>
            </p:nvSpPr>
            <p:spPr bwMode="auto">
              <a:xfrm flipH="1">
                <a:off x="3894" y="162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0" name="Line 42"/>
              <p:cNvSpPr>
                <a:spLocks noChangeShapeType="1"/>
              </p:cNvSpPr>
              <p:nvPr/>
            </p:nvSpPr>
            <p:spPr bwMode="auto">
              <a:xfrm>
                <a:off x="1608" y="162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1" name="Line 43"/>
              <p:cNvSpPr>
                <a:spLocks noChangeShapeType="1"/>
              </p:cNvSpPr>
              <p:nvPr/>
            </p:nvSpPr>
            <p:spPr bwMode="auto">
              <a:xfrm flipV="1">
                <a:off x="3216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2" name="Line 44"/>
              <p:cNvSpPr>
                <a:spLocks noChangeShapeType="1"/>
              </p:cNvSpPr>
              <p:nvPr/>
            </p:nvSpPr>
            <p:spPr bwMode="auto">
              <a:xfrm>
                <a:off x="3216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3" name="Line 45"/>
              <p:cNvSpPr>
                <a:spLocks noChangeShapeType="1"/>
              </p:cNvSpPr>
              <p:nvPr/>
            </p:nvSpPr>
            <p:spPr bwMode="auto">
              <a:xfrm flipH="1">
                <a:off x="3894" y="174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4" name="Line 46"/>
              <p:cNvSpPr>
                <a:spLocks noChangeShapeType="1"/>
              </p:cNvSpPr>
              <p:nvPr/>
            </p:nvSpPr>
            <p:spPr bwMode="auto">
              <a:xfrm>
                <a:off x="1608" y="174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5" name="Line 47"/>
              <p:cNvSpPr>
                <a:spLocks noChangeShapeType="1"/>
              </p:cNvSpPr>
              <p:nvPr/>
            </p:nvSpPr>
            <p:spPr bwMode="auto">
              <a:xfrm flipV="1">
                <a:off x="3450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6" name="Line 48"/>
              <p:cNvSpPr>
                <a:spLocks noChangeShapeType="1"/>
              </p:cNvSpPr>
              <p:nvPr/>
            </p:nvSpPr>
            <p:spPr bwMode="auto">
              <a:xfrm>
                <a:off x="3450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7" name="Line 49"/>
              <p:cNvSpPr>
                <a:spLocks noChangeShapeType="1"/>
              </p:cNvSpPr>
              <p:nvPr/>
            </p:nvSpPr>
            <p:spPr bwMode="auto">
              <a:xfrm flipH="1">
                <a:off x="3894" y="186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8" name="Line 50"/>
              <p:cNvSpPr>
                <a:spLocks noChangeShapeType="1"/>
              </p:cNvSpPr>
              <p:nvPr/>
            </p:nvSpPr>
            <p:spPr bwMode="auto">
              <a:xfrm>
                <a:off x="1608" y="1862"/>
                <a:ext cx="12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39" name="Line 51"/>
              <p:cNvSpPr>
                <a:spLocks noChangeShapeType="1"/>
              </p:cNvSpPr>
              <p:nvPr/>
            </p:nvSpPr>
            <p:spPr bwMode="auto">
              <a:xfrm flipV="1">
                <a:off x="3678" y="196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0" name="Line 52"/>
              <p:cNvSpPr>
                <a:spLocks noChangeShapeType="1"/>
              </p:cNvSpPr>
              <p:nvPr/>
            </p:nvSpPr>
            <p:spPr bwMode="auto">
              <a:xfrm>
                <a:off x="3678" y="794"/>
                <a:ext cx="1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1" name="Freeform 53"/>
              <p:cNvSpPr>
                <a:spLocks/>
              </p:cNvSpPr>
              <p:nvPr/>
            </p:nvSpPr>
            <p:spPr bwMode="auto">
              <a:xfrm>
                <a:off x="1608" y="794"/>
                <a:ext cx="2304" cy="1158"/>
              </a:xfrm>
              <a:custGeom>
                <a:avLst/>
                <a:gdLst/>
                <a:ahLst/>
                <a:cxnLst>
                  <a:cxn ang="0">
                    <a:pos x="0" y="534"/>
                  </a:cxn>
                  <a:cxn ang="0">
                    <a:pos x="0" y="1122"/>
                  </a:cxn>
                  <a:cxn ang="0">
                    <a:pos x="0" y="510"/>
                  </a:cxn>
                  <a:cxn ang="0">
                    <a:pos x="0" y="1134"/>
                  </a:cxn>
                  <a:cxn ang="0">
                    <a:pos x="0" y="300"/>
                  </a:cxn>
                  <a:cxn ang="0">
                    <a:pos x="0" y="1074"/>
                  </a:cxn>
                  <a:cxn ang="0">
                    <a:pos x="0" y="948"/>
                  </a:cxn>
                  <a:cxn ang="0">
                    <a:pos x="252" y="618"/>
                  </a:cxn>
                  <a:cxn ang="0">
                    <a:pos x="684" y="1044"/>
                  </a:cxn>
                  <a:cxn ang="0">
                    <a:pos x="1110" y="1020"/>
                  </a:cxn>
                  <a:cxn ang="0">
                    <a:pos x="1536" y="1068"/>
                  </a:cxn>
                  <a:cxn ang="0">
                    <a:pos x="1962" y="744"/>
                  </a:cxn>
                  <a:cxn ang="0">
                    <a:pos x="2304" y="660"/>
                  </a:cxn>
                  <a:cxn ang="0">
                    <a:pos x="2304" y="750"/>
                  </a:cxn>
                  <a:cxn ang="0">
                    <a:pos x="2304" y="672"/>
                  </a:cxn>
                  <a:cxn ang="0">
                    <a:pos x="2304" y="1068"/>
                  </a:cxn>
                  <a:cxn ang="0">
                    <a:pos x="2304" y="738"/>
                  </a:cxn>
                  <a:cxn ang="0">
                    <a:pos x="2304" y="1062"/>
                  </a:cxn>
                  <a:cxn ang="0">
                    <a:pos x="2304" y="744"/>
                  </a:cxn>
                  <a:cxn ang="0">
                    <a:pos x="2304" y="1038"/>
                  </a:cxn>
                  <a:cxn ang="0">
                    <a:pos x="2304" y="924"/>
                  </a:cxn>
                  <a:cxn ang="0">
                    <a:pos x="2304" y="810"/>
                  </a:cxn>
                  <a:cxn ang="0">
                    <a:pos x="2304" y="768"/>
                  </a:cxn>
                  <a:cxn ang="0">
                    <a:pos x="2304" y="708"/>
                  </a:cxn>
                  <a:cxn ang="0">
                    <a:pos x="2304" y="690"/>
                  </a:cxn>
                  <a:cxn ang="0">
                    <a:pos x="2304" y="702"/>
                  </a:cxn>
                  <a:cxn ang="0">
                    <a:pos x="2304" y="708"/>
                  </a:cxn>
                  <a:cxn ang="0">
                    <a:pos x="2304" y="750"/>
                  </a:cxn>
                  <a:cxn ang="0">
                    <a:pos x="2304" y="708"/>
                  </a:cxn>
                  <a:cxn ang="0">
                    <a:pos x="2304" y="696"/>
                  </a:cxn>
                  <a:cxn ang="0">
                    <a:pos x="2304" y="918"/>
                  </a:cxn>
                  <a:cxn ang="0">
                    <a:pos x="2304" y="930"/>
                  </a:cxn>
                  <a:cxn ang="0">
                    <a:pos x="2304" y="984"/>
                  </a:cxn>
                  <a:cxn ang="0">
                    <a:pos x="2304" y="852"/>
                  </a:cxn>
                  <a:cxn ang="0">
                    <a:pos x="2304" y="996"/>
                  </a:cxn>
                  <a:cxn ang="0">
                    <a:pos x="2304" y="906"/>
                  </a:cxn>
                  <a:cxn ang="0">
                    <a:pos x="2304" y="714"/>
                  </a:cxn>
                  <a:cxn ang="0">
                    <a:pos x="2304" y="0"/>
                  </a:cxn>
                  <a:cxn ang="0">
                    <a:pos x="2304" y="1128"/>
                  </a:cxn>
                  <a:cxn ang="0">
                    <a:pos x="2304" y="1014"/>
                  </a:cxn>
                  <a:cxn ang="0">
                    <a:pos x="2304" y="774"/>
                  </a:cxn>
                  <a:cxn ang="0">
                    <a:pos x="2304" y="0"/>
                  </a:cxn>
                  <a:cxn ang="0">
                    <a:pos x="2304" y="1128"/>
                  </a:cxn>
                  <a:cxn ang="0">
                    <a:pos x="2304" y="972"/>
                  </a:cxn>
                  <a:cxn ang="0">
                    <a:pos x="2304" y="870"/>
                  </a:cxn>
                  <a:cxn ang="0">
                    <a:pos x="2304" y="0"/>
                  </a:cxn>
                  <a:cxn ang="0">
                    <a:pos x="2304" y="1152"/>
                  </a:cxn>
                  <a:cxn ang="0">
                    <a:pos x="2304" y="570"/>
                  </a:cxn>
                  <a:cxn ang="0">
                    <a:pos x="2304" y="1104"/>
                  </a:cxn>
                  <a:cxn ang="0">
                    <a:pos x="2304" y="558"/>
                  </a:cxn>
                  <a:cxn ang="0">
                    <a:pos x="2304" y="1116"/>
                  </a:cxn>
                  <a:cxn ang="0">
                    <a:pos x="2304" y="876"/>
                  </a:cxn>
                  <a:cxn ang="0">
                    <a:pos x="2304" y="708"/>
                  </a:cxn>
                  <a:cxn ang="0">
                    <a:pos x="2304" y="696"/>
                  </a:cxn>
                  <a:cxn ang="0">
                    <a:pos x="2304" y="696"/>
                  </a:cxn>
                  <a:cxn ang="0">
                    <a:pos x="2304" y="708"/>
                  </a:cxn>
                  <a:cxn ang="0">
                    <a:pos x="2304" y="798"/>
                  </a:cxn>
                  <a:cxn ang="0">
                    <a:pos x="2304" y="708"/>
                  </a:cxn>
                  <a:cxn ang="0">
                    <a:pos x="2304" y="696"/>
                  </a:cxn>
                  <a:cxn ang="0">
                    <a:pos x="2304" y="696"/>
                  </a:cxn>
                  <a:cxn ang="0">
                    <a:pos x="2304" y="708"/>
                  </a:cxn>
                  <a:cxn ang="0">
                    <a:pos x="2304" y="906"/>
                  </a:cxn>
                  <a:cxn ang="0">
                    <a:pos x="2304" y="1092"/>
                  </a:cxn>
                </a:cxnLst>
                <a:rect l="0" t="0" r="r" b="b"/>
                <a:pathLst>
                  <a:path w="2304" h="1158">
                    <a:moveTo>
                      <a:pt x="0" y="1110"/>
                    </a:move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24"/>
                    </a:lnTo>
                    <a:lnTo>
                      <a:pt x="0" y="912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70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8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66"/>
                    </a:lnTo>
                    <a:lnTo>
                      <a:pt x="0" y="654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70"/>
                    </a:lnTo>
                    <a:lnTo>
                      <a:pt x="0" y="558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04"/>
                    </a:lnTo>
                    <a:lnTo>
                      <a:pt x="0" y="492"/>
                    </a:lnTo>
                    <a:lnTo>
                      <a:pt x="0" y="474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92"/>
                    </a:lnTo>
                    <a:lnTo>
                      <a:pt x="0" y="504"/>
                    </a:lnTo>
                    <a:lnTo>
                      <a:pt x="0" y="522"/>
                    </a:lnTo>
                    <a:lnTo>
                      <a:pt x="0" y="534"/>
                    </a:lnTo>
                    <a:lnTo>
                      <a:pt x="0" y="546"/>
                    </a:lnTo>
                    <a:lnTo>
                      <a:pt x="0" y="564"/>
                    </a:lnTo>
                    <a:lnTo>
                      <a:pt x="0" y="576"/>
                    </a:lnTo>
                    <a:lnTo>
                      <a:pt x="0" y="588"/>
                    </a:lnTo>
                    <a:lnTo>
                      <a:pt x="0" y="612"/>
                    </a:lnTo>
                    <a:lnTo>
                      <a:pt x="0" y="624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84"/>
                    </a:lnTo>
                    <a:lnTo>
                      <a:pt x="0" y="696"/>
                    </a:lnTo>
                    <a:lnTo>
                      <a:pt x="0" y="708"/>
                    </a:lnTo>
                    <a:lnTo>
                      <a:pt x="0" y="726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6"/>
                    </a:lnTo>
                    <a:lnTo>
                      <a:pt x="0" y="780"/>
                    </a:lnTo>
                    <a:lnTo>
                      <a:pt x="0" y="792"/>
                    </a:lnTo>
                    <a:lnTo>
                      <a:pt x="0" y="804"/>
                    </a:lnTo>
                    <a:lnTo>
                      <a:pt x="0" y="816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6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6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882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0"/>
                    </a:lnTo>
                    <a:lnTo>
                      <a:pt x="0" y="768"/>
                    </a:lnTo>
                    <a:lnTo>
                      <a:pt x="0" y="756"/>
                    </a:lnTo>
                    <a:lnTo>
                      <a:pt x="0" y="744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8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72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58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04"/>
                    </a:lnTo>
                    <a:lnTo>
                      <a:pt x="0" y="486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80"/>
                    </a:lnTo>
                    <a:lnTo>
                      <a:pt x="0" y="492"/>
                    </a:lnTo>
                    <a:lnTo>
                      <a:pt x="0" y="510"/>
                    </a:lnTo>
                    <a:lnTo>
                      <a:pt x="0" y="522"/>
                    </a:lnTo>
                    <a:lnTo>
                      <a:pt x="0" y="540"/>
                    </a:lnTo>
                    <a:lnTo>
                      <a:pt x="0" y="552"/>
                    </a:lnTo>
                    <a:lnTo>
                      <a:pt x="0" y="570"/>
                    </a:lnTo>
                    <a:lnTo>
                      <a:pt x="0" y="582"/>
                    </a:lnTo>
                    <a:lnTo>
                      <a:pt x="0" y="594"/>
                    </a:lnTo>
                    <a:lnTo>
                      <a:pt x="0" y="618"/>
                    </a:lnTo>
                    <a:lnTo>
                      <a:pt x="0" y="630"/>
                    </a:lnTo>
                    <a:lnTo>
                      <a:pt x="0" y="642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84"/>
                    </a:lnTo>
                    <a:lnTo>
                      <a:pt x="0" y="702"/>
                    </a:lnTo>
                    <a:lnTo>
                      <a:pt x="0" y="714"/>
                    </a:lnTo>
                    <a:lnTo>
                      <a:pt x="0" y="726"/>
                    </a:lnTo>
                    <a:lnTo>
                      <a:pt x="0" y="738"/>
                    </a:lnTo>
                    <a:lnTo>
                      <a:pt x="0" y="750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8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6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6"/>
                    </a:lnTo>
                    <a:lnTo>
                      <a:pt x="0" y="888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6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66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64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28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8"/>
                    </a:lnTo>
                    <a:lnTo>
                      <a:pt x="0" y="690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88"/>
                    </a:lnTo>
                    <a:lnTo>
                      <a:pt x="0" y="558"/>
                    </a:lnTo>
                    <a:lnTo>
                      <a:pt x="0" y="540"/>
                    </a:lnTo>
                    <a:lnTo>
                      <a:pt x="0" y="522"/>
                    </a:lnTo>
                    <a:lnTo>
                      <a:pt x="0" y="510"/>
                    </a:lnTo>
                    <a:lnTo>
                      <a:pt x="0" y="492"/>
                    </a:lnTo>
                    <a:lnTo>
                      <a:pt x="0" y="474"/>
                    </a:lnTo>
                    <a:lnTo>
                      <a:pt x="0" y="462"/>
                    </a:lnTo>
                    <a:lnTo>
                      <a:pt x="0" y="444"/>
                    </a:lnTo>
                    <a:lnTo>
                      <a:pt x="0" y="432"/>
                    </a:lnTo>
                    <a:lnTo>
                      <a:pt x="0" y="402"/>
                    </a:lnTo>
                    <a:lnTo>
                      <a:pt x="0" y="384"/>
                    </a:lnTo>
                    <a:lnTo>
                      <a:pt x="0" y="366"/>
                    </a:lnTo>
                    <a:lnTo>
                      <a:pt x="0" y="348"/>
                    </a:lnTo>
                    <a:lnTo>
                      <a:pt x="0" y="330"/>
                    </a:lnTo>
                    <a:lnTo>
                      <a:pt x="0" y="306"/>
                    </a:lnTo>
                    <a:lnTo>
                      <a:pt x="0" y="294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300"/>
                    </a:lnTo>
                    <a:lnTo>
                      <a:pt x="0" y="318"/>
                    </a:lnTo>
                    <a:lnTo>
                      <a:pt x="0" y="342"/>
                    </a:lnTo>
                    <a:lnTo>
                      <a:pt x="0" y="366"/>
                    </a:lnTo>
                    <a:lnTo>
                      <a:pt x="0" y="390"/>
                    </a:lnTo>
                    <a:lnTo>
                      <a:pt x="0" y="414"/>
                    </a:lnTo>
                    <a:lnTo>
                      <a:pt x="0" y="438"/>
                    </a:lnTo>
                    <a:lnTo>
                      <a:pt x="0" y="462"/>
                    </a:lnTo>
                    <a:lnTo>
                      <a:pt x="0" y="486"/>
                    </a:lnTo>
                    <a:lnTo>
                      <a:pt x="0" y="528"/>
                    </a:lnTo>
                    <a:lnTo>
                      <a:pt x="0" y="546"/>
                    </a:lnTo>
                    <a:lnTo>
                      <a:pt x="0" y="570"/>
                    </a:lnTo>
                    <a:lnTo>
                      <a:pt x="0" y="588"/>
                    </a:lnTo>
                    <a:lnTo>
                      <a:pt x="0" y="606"/>
                    </a:lnTo>
                    <a:lnTo>
                      <a:pt x="0" y="630"/>
                    </a:lnTo>
                    <a:lnTo>
                      <a:pt x="0" y="654"/>
                    </a:lnTo>
                    <a:lnTo>
                      <a:pt x="0" y="672"/>
                    </a:lnTo>
                    <a:lnTo>
                      <a:pt x="0" y="690"/>
                    </a:lnTo>
                    <a:lnTo>
                      <a:pt x="0" y="732"/>
                    </a:lnTo>
                    <a:lnTo>
                      <a:pt x="0" y="750"/>
                    </a:lnTo>
                    <a:lnTo>
                      <a:pt x="0" y="768"/>
                    </a:lnTo>
                    <a:lnTo>
                      <a:pt x="0" y="786"/>
                    </a:lnTo>
                    <a:lnTo>
                      <a:pt x="0" y="804"/>
                    </a:lnTo>
                    <a:lnTo>
                      <a:pt x="0" y="822"/>
                    </a:lnTo>
                    <a:lnTo>
                      <a:pt x="0" y="840"/>
                    </a:lnTo>
                    <a:lnTo>
                      <a:pt x="0" y="858"/>
                    </a:lnTo>
                    <a:lnTo>
                      <a:pt x="0" y="876"/>
                    </a:lnTo>
                    <a:lnTo>
                      <a:pt x="0" y="888"/>
                    </a:lnTo>
                    <a:lnTo>
                      <a:pt x="0" y="906"/>
                    </a:lnTo>
                    <a:lnTo>
                      <a:pt x="0" y="918"/>
                    </a:lnTo>
                    <a:lnTo>
                      <a:pt x="0" y="936"/>
                    </a:lnTo>
                    <a:lnTo>
                      <a:pt x="0" y="948"/>
                    </a:lnTo>
                    <a:lnTo>
                      <a:pt x="0" y="960"/>
                    </a:lnTo>
                    <a:lnTo>
                      <a:pt x="0" y="972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6"/>
                    </a:lnTo>
                    <a:lnTo>
                      <a:pt x="0" y="1068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46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2"/>
                    </a:lnTo>
                    <a:lnTo>
                      <a:pt x="0" y="1044"/>
                    </a:lnTo>
                    <a:lnTo>
                      <a:pt x="0" y="1026"/>
                    </a:lnTo>
                    <a:lnTo>
                      <a:pt x="0" y="1008"/>
                    </a:lnTo>
                    <a:lnTo>
                      <a:pt x="0" y="990"/>
                    </a:lnTo>
                    <a:lnTo>
                      <a:pt x="0" y="942"/>
                    </a:lnTo>
                    <a:lnTo>
                      <a:pt x="0" y="918"/>
                    </a:lnTo>
                    <a:lnTo>
                      <a:pt x="0" y="894"/>
                    </a:lnTo>
                    <a:lnTo>
                      <a:pt x="0" y="870"/>
                    </a:lnTo>
                    <a:lnTo>
                      <a:pt x="0" y="840"/>
                    </a:lnTo>
                    <a:lnTo>
                      <a:pt x="0" y="816"/>
                    </a:lnTo>
                    <a:lnTo>
                      <a:pt x="0" y="798"/>
                    </a:lnTo>
                    <a:lnTo>
                      <a:pt x="0" y="780"/>
                    </a:lnTo>
                    <a:lnTo>
                      <a:pt x="0" y="768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86"/>
                    </a:lnTo>
                    <a:lnTo>
                      <a:pt x="0" y="804"/>
                    </a:lnTo>
                    <a:lnTo>
                      <a:pt x="0" y="828"/>
                    </a:lnTo>
                    <a:lnTo>
                      <a:pt x="0" y="852"/>
                    </a:lnTo>
                    <a:lnTo>
                      <a:pt x="0" y="876"/>
                    </a:lnTo>
                    <a:lnTo>
                      <a:pt x="0" y="906"/>
                    </a:lnTo>
                    <a:lnTo>
                      <a:pt x="0" y="930"/>
                    </a:lnTo>
                    <a:lnTo>
                      <a:pt x="0" y="954"/>
                    </a:lnTo>
                    <a:lnTo>
                      <a:pt x="0" y="1002"/>
                    </a:lnTo>
                    <a:lnTo>
                      <a:pt x="0" y="1020"/>
                    </a:lnTo>
                    <a:lnTo>
                      <a:pt x="0" y="1038"/>
                    </a:lnTo>
                    <a:lnTo>
                      <a:pt x="0" y="1056"/>
                    </a:lnTo>
                    <a:lnTo>
                      <a:pt x="0" y="1068"/>
                    </a:lnTo>
                    <a:lnTo>
                      <a:pt x="0" y="1080"/>
                    </a:lnTo>
                    <a:lnTo>
                      <a:pt x="0" y="1092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46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38"/>
                    </a:lnTo>
                    <a:lnTo>
                      <a:pt x="0" y="1026"/>
                    </a:lnTo>
                    <a:lnTo>
                      <a:pt x="0" y="1014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84"/>
                    </a:lnTo>
                    <a:lnTo>
                      <a:pt x="0" y="960"/>
                    </a:lnTo>
                    <a:lnTo>
                      <a:pt x="0" y="948"/>
                    </a:lnTo>
                    <a:lnTo>
                      <a:pt x="0" y="930"/>
                    </a:lnTo>
                    <a:lnTo>
                      <a:pt x="0" y="918"/>
                    </a:lnTo>
                    <a:lnTo>
                      <a:pt x="0" y="900"/>
                    </a:lnTo>
                    <a:lnTo>
                      <a:pt x="0" y="888"/>
                    </a:lnTo>
                    <a:lnTo>
                      <a:pt x="0" y="870"/>
                    </a:lnTo>
                    <a:lnTo>
                      <a:pt x="0" y="852"/>
                    </a:lnTo>
                    <a:lnTo>
                      <a:pt x="0" y="834"/>
                    </a:lnTo>
                    <a:lnTo>
                      <a:pt x="0" y="822"/>
                    </a:lnTo>
                    <a:lnTo>
                      <a:pt x="0" y="804"/>
                    </a:lnTo>
                    <a:lnTo>
                      <a:pt x="0" y="780"/>
                    </a:lnTo>
                    <a:lnTo>
                      <a:pt x="0" y="762"/>
                    </a:lnTo>
                    <a:lnTo>
                      <a:pt x="0" y="744"/>
                    </a:lnTo>
                    <a:lnTo>
                      <a:pt x="0" y="726"/>
                    </a:lnTo>
                    <a:lnTo>
                      <a:pt x="0" y="702"/>
                    </a:lnTo>
                    <a:lnTo>
                      <a:pt x="0" y="660"/>
                    </a:lnTo>
                    <a:lnTo>
                      <a:pt x="0" y="642"/>
                    </a:lnTo>
                    <a:lnTo>
                      <a:pt x="0" y="618"/>
                    </a:lnTo>
                    <a:lnTo>
                      <a:pt x="0" y="600"/>
                    </a:lnTo>
                    <a:lnTo>
                      <a:pt x="0" y="576"/>
                    </a:lnTo>
                    <a:lnTo>
                      <a:pt x="0" y="552"/>
                    </a:lnTo>
                    <a:lnTo>
                      <a:pt x="0" y="528"/>
                    </a:lnTo>
                    <a:lnTo>
                      <a:pt x="0" y="510"/>
                    </a:lnTo>
                    <a:lnTo>
                      <a:pt x="0" y="486"/>
                    </a:lnTo>
                    <a:lnTo>
                      <a:pt x="0" y="462"/>
                    </a:lnTo>
                    <a:lnTo>
                      <a:pt x="0" y="420"/>
                    </a:lnTo>
                    <a:lnTo>
                      <a:pt x="0" y="396"/>
                    </a:lnTo>
                    <a:lnTo>
                      <a:pt x="0" y="372"/>
                    </a:lnTo>
                    <a:lnTo>
                      <a:pt x="0" y="342"/>
                    </a:lnTo>
                    <a:lnTo>
                      <a:pt x="0" y="318"/>
                    </a:lnTo>
                    <a:lnTo>
                      <a:pt x="0" y="288"/>
                    </a:lnTo>
                    <a:lnTo>
                      <a:pt x="0" y="264"/>
                    </a:lnTo>
                    <a:lnTo>
                      <a:pt x="0" y="240"/>
                    </a:lnTo>
                    <a:lnTo>
                      <a:pt x="6" y="216"/>
                    </a:lnTo>
                    <a:lnTo>
                      <a:pt x="6" y="198"/>
                    </a:lnTo>
                    <a:lnTo>
                      <a:pt x="18" y="180"/>
                    </a:lnTo>
                    <a:lnTo>
                      <a:pt x="24" y="180"/>
                    </a:lnTo>
                    <a:lnTo>
                      <a:pt x="30" y="186"/>
                    </a:lnTo>
                    <a:lnTo>
                      <a:pt x="36" y="192"/>
                    </a:lnTo>
                    <a:lnTo>
                      <a:pt x="36" y="204"/>
                    </a:lnTo>
                    <a:lnTo>
                      <a:pt x="42" y="216"/>
                    </a:lnTo>
                    <a:lnTo>
                      <a:pt x="48" y="228"/>
                    </a:lnTo>
                    <a:lnTo>
                      <a:pt x="54" y="240"/>
                    </a:lnTo>
                    <a:lnTo>
                      <a:pt x="60" y="246"/>
                    </a:lnTo>
                    <a:lnTo>
                      <a:pt x="66" y="258"/>
                    </a:lnTo>
                    <a:lnTo>
                      <a:pt x="72" y="276"/>
                    </a:lnTo>
                    <a:lnTo>
                      <a:pt x="78" y="288"/>
                    </a:lnTo>
                    <a:lnTo>
                      <a:pt x="84" y="294"/>
                    </a:lnTo>
                    <a:lnTo>
                      <a:pt x="84" y="306"/>
                    </a:lnTo>
                    <a:lnTo>
                      <a:pt x="90" y="318"/>
                    </a:lnTo>
                    <a:lnTo>
                      <a:pt x="96" y="324"/>
                    </a:lnTo>
                    <a:lnTo>
                      <a:pt x="102" y="336"/>
                    </a:lnTo>
                    <a:lnTo>
                      <a:pt x="114" y="354"/>
                    </a:lnTo>
                    <a:lnTo>
                      <a:pt x="114" y="366"/>
                    </a:lnTo>
                    <a:lnTo>
                      <a:pt x="120" y="378"/>
                    </a:lnTo>
                    <a:lnTo>
                      <a:pt x="126" y="384"/>
                    </a:lnTo>
                    <a:lnTo>
                      <a:pt x="132" y="396"/>
                    </a:lnTo>
                    <a:lnTo>
                      <a:pt x="138" y="408"/>
                    </a:lnTo>
                    <a:lnTo>
                      <a:pt x="144" y="414"/>
                    </a:lnTo>
                    <a:lnTo>
                      <a:pt x="150" y="426"/>
                    </a:lnTo>
                    <a:lnTo>
                      <a:pt x="150" y="438"/>
                    </a:lnTo>
                    <a:lnTo>
                      <a:pt x="156" y="444"/>
                    </a:lnTo>
                    <a:lnTo>
                      <a:pt x="162" y="456"/>
                    </a:lnTo>
                    <a:lnTo>
                      <a:pt x="168" y="468"/>
                    </a:lnTo>
                    <a:lnTo>
                      <a:pt x="174" y="474"/>
                    </a:lnTo>
                    <a:lnTo>
                      <a:pt x="180" y="486"/>
                    </a:lnTo>
                    <a:lnTo>
                      <a:pt x="186" y="492"/>
                    </a:lnTo>
                    <a:lnTo>
                      <a:pt x="192" y="504"/>
                    </a:lnTo>
                    <a:lnTo>
                      <a:pt x="192" y="516"/>
                    </a:lnTo>
                    <a:lnTo>
                      <a:pt x="198" y="522"/>
                    </a:lnTo>
                    <a:lnTo>
                      <a:pt x="204" y="534"/>
                    </a:lnTo>
                    <a:lnTo>
                      <a:pt x="216" y="546"/>
                    </a:lnTo>
                    <a:lnTo>
                      <a:pt x="216" y="558"/>
                    </a:lnTo>
                    <a:lnTo>
                      <a:pt x="222" y="564"/>
                    </a:lnTo>
                    <a:lnTo>
                      <a:pt x="228" y="570"/>
                    </a:lnTo>
                    <a:lnTo>
                      <a:pt x="234" y="582"/>
                    </a:lnTo>
                    <a:lnTo>
                      <a:pt x="234" y="588"/>
                    </a:lnTo>
                    <a:lnTo>
                      <a:pt x="246" y="600"/>
                    </a:lnTo>
                    <a:lnTo>
                      <a:pt x="252" y="606"/>
                    </a:lnTo>
                    <a:lnTo>
                      <a:pt x="252" y="618"/>
                    </a:lnTo>
                    <a:lnTo>
                      <a:pt x="258" y="624"/>
                    </a:lnTo>
                    <a:lnTo>
                      <a:pt x="264" y="630"/>
                    </a:lnTo>
                    <a:lnTo>
                      <a:pt x="270" y="636"/>
                    </a:lnTo>
                    <a:lnTo>
                      <a:pt x="282" y="654"/>
                    </a:lnTo>
                    <a:lnTo>
                      <a:pt x="282" y="660"/>
                    </a:lnTo>
                    <a:lnTo>
                      <a:pt x="288" y="672"/>
                    </a:lnTo>
                    <a:lnTo>
                      <a:pt x="294" y="678"/>
                    </a:lnTo>
                    <a:lnTo>
                      <a:pt x="300" y="684"/>
                    </a:lnTo>
                    <a:lnTo>
                      <a:pt x="306" y="690"/>
                    </a:lnTo>
                    <a:lnTo>
                      <a:pt x="312" y="702"/>
                    </a:lnTo>
                    <a:lnTo>
                      <a:pt x="318" y="708"/>
                    </a:lnTo>
                    <a:lnTo>
                      <a:pt x="318" y="714"/>
                    </a:lnTo>
                    <a:lnTo>
                      <a:pt x="324" y="720"/>
                    </a:lnTo>
                    <a:lnTo>
                      <a:pt x="330" y="732"/>
                    </a:lnTo>
                    <a:lnTo>
                      <a:pt x="336" y="738"/>
                    </a:lnTo>
                    <a:lnTo>
                      <a:pt x="342" y="744"/>
                    </a:lnTo>
                    <a:lnTo>
                      <a:pt x="348" y="750"/>
                    </a:lnTo>
                    <a:lnTo>
                      <a:pt x="354" y="756"/>
                    </a:lnTo>
                    <a:lnTo>
                      <a:pt x="354" y="762"/>
                    </a:lnTo>
                    <a:lnTo>
                      <a:pt x="360" y="774"/>
                    </a:lnTo>
                    <a:lnTo>
                      <a:pt x="366" y="780"/>
                    </a:lnTo>
                    <a:lnTo>
                      <a:pt x="372" y="786"/>
                    </a:lnTo>
                    <a:lnTo>
                      <a:pt x="378" y="792"/>
                    </a:lnTo>
                    <a:lnTo>
                      <a:pt x="384" y="804"/>
                    </a:lnTo>
                    <a:lnTo>
                      <a:pt x="390" y="810"/>
                    </a:lnTo>
                    <a:lnTo>
                      <a:pt x="396" y="816"/>
                    </a:lnTo>
                    <a:lnTo>
                      <a:pt x="402" y="822"/>
                    </a:lnTo>
                    <a:lnTo>
                      <a:pt x="402" y="822"/>
                    </a:lnTo>
                    <a:lnTo>
                      <a:pt x="408" y="828"/>
                    </a:lnTo>
                    <a:lnTo>
                      <a:pt x="420" y="840"/>
                    </a:lnTo>
                    <a:lnTo>
                      <a:pt x="420" y="846"/>
                    </a:lnTo>
                    <a:lnTo>
                      <a:pt x="426" y="852"/>
                    </a:lnTo>
                    <a:lnTo>
                      <a:pt x="432" y="858"/>
                    </a:lnTo>
                    <a:lnTo>
                      <a:pt x="438" y="864"/>
                    </a:lnTo>
                    <a:lnTo>
                      <a:pt x="444" y="870"/>
                    </a:lnTo>
                    <a:lnTo>
                      <a:pt x="450" y="876"/>
                    </a:lnTo>
                    <a:lnTo>
                      <a:pt x="456" y="882"/>
                    </a:lnTo>
                    <a:lnTo>
                      <a:pt x="462" y="888"/>
                    </a:lnTo>
                    <a:lnTo>
                      <a:pt x="468" y="894"/>
                    </a:lnTo>
                    <a:lnTo>
                      <a:pt x="474" y="900"/>
                    </a:lnTo>
                    <a:lnTo>
                      <a:pt x="480" y="900"/>
                    </a:lnTo>
                    <a:lnTo>
                      <a:pt x="486" y="906"/>
                    </a:lnTo>
                    <a:lnTo>
                      <a:pt x="486" y="912"/>
                    </a:lnTo>
                    <a:lnTo>
                      <a:pt x="492" y="918"/>
                    </a:lnTo>
                    <a:lnTo>
                      <a:pt x="498" y="924"/>
                    </a:lnTo>
                    <a:lnTo>
                      <a:pt x="504" y="924"/>
                    </a:lnTo>
                    <a:lnTo>
                      <a:pt x="510" y="930"/>
                    </a:lnTo>
                    <a:lnTo>
                      <a:pt x="516" y="936"/>
                    </a:lnTo>
                    <a:lnTo>
                      <a:pt x="522" y="942"/>
                    </a:lnTo>
                    <a:lnTo>
                      <a:pt x="522" y="948"/>
                    </a:lnTo>
                    <a:lnTo>
                      <a:pt x="528" y="948"/>
                    </a:lnTo>
                    <a:lnTo>
                      <a:pt x="534" y="954"/>
                    </a:lnTo>
                    <a:lnTo>
                      <a:pt x="540" y="960"/>
                    </a:lnTo>
                    <a:lnTo>
                      <a:pt x="546" y="960"/>
                    </a:lnTo>
                    <a:lnTo>
                      <a:pt x="552" y="966"/>
                    </a:lnTo>
                    <a:lnTo>
                      <a:pt x="558" y="972"/>
                    </a:lnTo>
                    <a:lnTo>
                      <a:pt x="564" y="978"/>
                    </a:lnTo>
                    <a:lnTo>
                      <a:pt x="570" y="978"/>
                    </a:lnTo>
                    <a:lnTo>
                      <a:pt x="570" y="984"/>
                    </a:lnTo>
                    <a:lnTo>
                      <a:pt x="576" y="984"/>
                    </a:lnTo>
                    <a:lnTo>
                      <a:pt x="588" y="990"/>
                    </a:lnTo>
                    <a:lnTo>
                      <a:pt x="588" y="996"/>
                    </a:lnTo>
                    <a:lnTo>
                      <a:pt x="594" y="996"/>
                    </a:lnTo>
                    <a:lnTo>
                      <a:pt x="600" y="1002"/>
                    </a:lnTo>
                    <a:lnTo>
                      <a:pt x="606" y="1002"/>
                    </a:lnTo>
                    <a:lnTo>
                      <a:pt x="612" y="1008"/>
                    </a:lnTo>
                    <a:lnTo>
                      <a:pt x="618" y="1014"/>
                    </a:lnTo>
                    <a:lnTo>
                      <a:pt x="624" y="1014"/>
                    </a:lnTo>
                    <a:lnTo>
                      <a:pt x="630" y="1020"/>
                    </a:lnTo>
                    <a:lnTo>
                      <a:pt x="636" y="1020"/>
                    </a:lnTo>
                    <a:lnTo>
                      <a:pt x="642" y="1026"/>
                    </a:lnTo>
                    <a:lnTo>
                      <a:pt x="648" y="1026"/>
                    </a:lnTo>
                    <a:lnTo>
                      <a:pt x="648" y="1026"/>
                    </a:lnTo>
                    <a:lnTo>
                      <a:pt x="654" y="1032"/>
                    </a:lnTo>
                    <a:lnTo>
                      <a:pt x="660" y="1032"/>
                    </a:lnTo>
                    <a:lnTo>
                      <a:pt x="666" y="1038"/>
                    </a:lnTo>
                    <a:lnTo>
                      <a:pt x="672" y="1038"/>
                    </a:lnTo>
                    <a:lnTo>
                      <a:pt x="678" y="1038"/>
                    </a:lnTo>
                    <a:lnTo>
                      <a:pt x="684" y="1044"/>
                    </a:lnTo>
                    <a:lnTo>
                      <a:pt x="690" y="1044"/>
                    </a:lnTo>
                    <a:lnTo>
                      <a:pt x="690" y="1044"/>
                    </a:lnTo>
                    <a:lnTo>
                      <a:pt x="696" y="1050"/>
                    </a:lnTo>
                    <a:lnTo>
                      <a:pt x="702" y="1050"/>
                    </a:lnTo>
                    <a:lnTo>
                      <a:pt x="708" y="1050"/>
                    </a:lnTo>
                    <a:lnTo>
                      <a:pt x="714" y="1050"/>
                    </a:lnTo>
                    <a:lnTo>
                      <a:pt x="720" y="1056"/>
                    </a:lnTo>
                    <a:lnTo>
                      <a:pt x="726" y="1056"/>
                    </a:lnTo>
                    <a:lnTo>
                      <a:pt x="732" y="1056"/>
                    </a:lnTo>
                    <a:lnTo>
                      <a:pt x="738" y="1062"/>
                    </a:lnTo>
                    <a:lnTo>
                      <a:pt x="738" y="1062"/>
                    </a:lnTo>
                    <a:lnTo>
                      <a:pt x="744" y="1062"/>
                    </a:lnTo>
                    <a:lnTo>
                      <a:pt x="750" y="1062"/>
                    </a:lnTo>
                    <a:lnTo>
                      <a:pt x="762" y="1062"/>
                    </a:lnTo>
                    <a:lnTo>
                      <a:pt x="768" y="1062"/>
                    </a:lnTo>
                    <a:lnTo>
                      <a:pt x="768" y="1068"/>
                    </a:lnTo>
                    <a:lnTo>
                      <a:pt x="774" y="1068"/>
                    </a:lnTo>
                    <a:lnTo>
                      <a:pt x="780" y="1068"/>
                    </a:lnTo>
                    <a:lnTo>
                      <a:pt x="786" y="1068"/>
                    </a:lnTo>
                    <a:lnTo>
                      <a:pt x="792" y="1062"/>
                    </a:lnTo>
                    <a:lnTo>
                      <a:pt x="792" y="1062"/>
                    </a:lnTo>
                    <a:lnTo>
                      <a:pt x="798" y="1062"/>
                    </a:lnTo>
                    <a:lnTo>
                      <a:pt x="804" y="1056"/>
                    </a:lnTo>
                    <a:lnTo>
                      <a:pt x="810" y="1050"/>
                    </a:lnTo>
                    <a:lnTo>
                      <a:pt x="822" y="1044"/>
                    </a:lnTo>
                    <a:lnTo>
                      <a:pt x="822" y="1038"/>
                    </a:lnTo>
                    <a:lnTo>
                      <a:pt x="828" y="1032"/>
                    </a:lnTo>
                    <a:lnTo>
                      <a:pt x="834" y="1020"/>
                    </a:lnTo>
                    <a:lnTo>
                      <a:pt x="840" y="1014"/>
                    </a:lnTo>
                    <a:lnTo>
                      <a:pt x="846" y="1008"/>
                    </a:lnTo>
                    <a:lnTo>
                      <a:pt x="852" y="1002"/>
                    </a:lnTo>
                    <a:lnTo>
                      <a:pt x="852" y="996"/>
                    </a:lnTo>
                    <a:lnTo>
                      <a:pt x="858" y="990"/>
                    </a:lnTo>
                    <a:lnTo>
                      <a:pt x="864" y="984"/>
                    </a:lnTo>
                    <a:lnTo>
                      <a:pt x="870" y="972"/>
                    </a:lnTo>
                    <a:lnTo>
                      <a:pt x="882" y="966"/>
                    </a:lnTo>
                    <a:lnTo>
                      <a:pt x="882" y="960"/>
                    </a:lnTo>
                    <a:lnTo>
                      <a:pt x="888" y="960"/>
                    </a:lnTo>
                    <a:lnTo>
                      <a:pt x="894" y="960"/>
                    </a:lnTo>
                    <a:lnTo>
                      <a:pt x="900" y="960"/>
                    </a:lnTo>
                    <a:lnTo>
                      <a:pt x="906" y="960"/>
                    </a:lnTo>
                    <a:lnTo>
                      <a:pt x="912" y="960"/>
                    </a:lnTo>
                    <a:lnTo>
                      <a:pt x="912" y="966"/>
                    </a:lnTo>
                    <a:lnTo>
                      <a:pt x="918" y="966"/>
                    </a:lnTo>
                    <a:lnTo>
                      <a:pt x="924" y="972"/>
                    </a:lnTo>
                    <a:lnTo>
                      <a:pt x="930" y="972"/>
                    </a:lnTo>
                    <a:lnTo>
                      <a:pt x="936" y="972"/>
                    </a:lnTo>
                    <a:lnTo>
                      <a:pt x="942" y="978"/>
                    </a:lnTo>
                    <a:lnTo>
                      <a:pt x="948" y="978"/>
                    </a:lnTo>
                    <a:lnTo>
                      <a:pt x="954" y="984"/>
                    </a:lnTo>
                    <a:lnTo>
                      <a:pt x="960" y="984"/>
                    </a:lnTo>
                    <a:lnTo>
                      <a:pt x="966" y="984"/>
                    </a:lnTo>
                    <a:lnTo>
                      <a:pt x="966" y="990"/>
                    </a:lnTo>
                    <a:lnTo>
                      <a:pt x="972" y="990"/>
                    </a:lnTo>
                    <a:lnTo>
                      <a:pt x="978" y="990"/>
                    </a:lnTo>
                    <a:lnTo>
                      <a:pt x="984" y="996"/>
                    </a:lnTo>
                    <a:lnTo>
                      <a:pt x="990" y="996"/>
                    </a:lnTo>
                    <a:lnTo>
                      <a:pt x="996" y="996"/>
                    </a:lnTo>
                    <a:lnTo>
                      <a:pt x="1002" y="996"/>
                    </a:lnTo>
                    <a:lnTo>
                      <a:pt x="1008" y="1002"/>
                    </a:lnTo>
                    <a:lnTo>
                      <a:pt x="1014" y="1002"/>
                    </a:lnTo>
                    <a:lnTo>
                      <a:pt x="1020" y="1002"/>
                    </a:lnTo>
                    <a:lnTo>
                      <a:pt x="1020" y="1002"/>
                    </a:lnTo>
                    <a:lnTo>
                      <a:pt x="1026" y="1008"/>
                    </a:lnTo>
                    <a:lnTo>
                      <a:pt x="1032" y="1008"/>
                    </a:lnTo>
                    <a:lnTo>
                      <a:pt x="1038" y="1008"/>
                    </a:lnTo>
                    <a:lnTo>
                      <a:pt x="1044" y="1008"/>
                    </a:lnTo>
                    <a:lnTo>
                      <a:pt x="1050" y="1008"/>
                    </a:lnTo>
                    <a:lnTo>
                      <a:pt x="1056" y="1014"/>
                    </a:lnTo>
                    <a:lnTo>
                      <a:pt x="1062" y="1014"/>
                    </a:lnTo>
                    <a:lnTo>
                      <a:pt x="1068" y="1014"/>
                    </a:lnTo>
                    <a:lnTo>
                      <a:pt x="1074" y="1014"/>
                    </a:lnTo>
                    <a:lnTo>
                      <a:pt x="1074" y="1014"/>
                    </a:lnTo>
                    <a:lnTo>
                      <a:pt x="1080" y="1014"/>
                    </a:lnTo>
                    <a:lnTo>
                      <a:pt x="1086" y="1020"/>
                    </a:lnTo>
                    <a:lnTo>
                      <a:pt x="1092" y="1020"/>
                    </a:lnTo>
                    <a:lnTo>
                      <a:pt x="1098" y="1020"/>
                    </a:lnTo>
                    <a:lnTo>
                      <a:pt x="1104" y="1020"/>
                    </a:lnTo>
                    <a:lnTo>
                      <a:pt x="1110" y="1020"/>
                    </a:lnTo>
                    <a:lnTo>
                      <a:pt x="1116" y="1020"/>
                    </a:lnTo>
                    <a:lnTo>
                      <a:pt x="1122" y="1020"/>
                    </a:lnTo>
                    <a:lnTo>
                      <a:pt x="1128" y="1020"/>
                    </a:lnTo>
                    <a:lnTo>
                      <a:pt x="1128" y="1020"/>
                    </a:lnTo>
                    <a:lnTo>
                      <a:pt x="1134" y="1020"/>
                    </a:lnTo>
                    <a:lnTo>
                      <a:pt x="1140" y="1020"/>
                    </a:lnTo>
                    <a:lnTo>
                      <a:pt x="1146" y="1020"/>
                    </a:lnTo>
                    <a:lnTo>
                      <a:pt x="1152" y="1020"/>
                    </a:lnTo>
                    <a:lnTo>
                      <a:pt x="1158" y="1020"/>
                    </a:lnTo>
                    <a:lnTo>
                      <a:pt x="1164" y="1020"/>
                    </a:lnTo>
                    <a:lnTo>
                      <a:pt x="1170" y="1020"/>
                    </a:lnTo>
                    <a:lnTo>
                      <a:pt x="1176" y="1020"/>
                    </a:lnTo>
                    <a:lnTo>
                      <a:pt x="1182" y="1020"/>
                    </a:lnTo>
                    <a:lnTo>
                      <a:pt x="1182" y="1020"/>
                    </a:lnTo>
                    <a:lnTo>
                      <a:pt x="1188" y="1020"/>
                    </a:lnTo>
                    <a:lnTo>
                      <a:pt x="1194" y="1020"/>
                    </a:lnTo>
                    <a:lnTo>
                      <a:pt x="1200" y="1020"/>
                    </a:lnTo>
                    <a:lnTo>
                      <a:pt x="1206" y="1020"/>
                    </a:lnTo>
                    <a:lnTo>
                      <a:pt x="1212" y="1020"/>
                    </a:lnTo>
                    <a:lnTo>
                      <a:pt x="1218" y="1020"/>
                    </a:lnTo>
                    <a:lnTo>
                      <a:pt x="1224" y="1014"/>
                    </a:lnTo>
                    <a:lnTo>
                      <a:pt x="1230" y="1014"/>
                    </a:lnTo>
                    <a:lnTo>
                      <a:pt x="1236" y="1014"/>
                    </a:lnTo>
                    <a:lnTo>
                      <a:pt x="1236" y="1014"/>
                    </a:lnTo>
                    <a:lnTo>
                      <a:pt x="1242" y="1014"/>
                    </a:lnTo>
                    <a:lnTo>
                      <a:pt x="1248" y="1014"/>
                    </a:lnTo>
                    <a:lnTo>
                      <a:pt x="1254" y="1008"/>
                    </a:lnTo>
                    <a:lnTo>
                      <a:pt x="1260" y="1008"/>
                    </a:lnTo>
                    <a:lnTo>
                      <a:pt x="1266" y="1008"/>
                    </a:lnTo>
                    <a:lnTo>
                      <a:pt x="1272" y="1008"/>
                    </a:lnTo>
                    <a:lnTo>
                      <a:pt x="1278" y="1008"/>
                    </a:lnTo>
                    <a:lnTo>
                      <a:pt x="1284" y="1002"/>
                    </a:lnTo>
                    <a:lnTo>
                      <a:pt x="1290" y="1002"/>
                    </a:lnTo>
                    <a:lnTo>
                      <a:pt x="1290" y="1002"/>
                    </a:lnTo>
                    <a:lnTo>
                      <a:pt x="1296" y="1002"/>
                    </a:lnTo>
                    <a:lnTo>
                      <a:pt x="1302" y="996"/>
                    </a:lnTo>
                    <a:lnTo>
                      <a:pt x="1308" y="996"/>
                    </a:lnTo>
                    <a:lnTo>
                      <a:pt x="1314" y="996"/>
                    </a:lnTo>
                    <a:lnTo>
                      <a:pt x="1320" y="996"/>
                    </a:lnTo>
                    <a:lnTo>
                      <a:pt x="1326" y="990"/>
                    </a:lnTo>
                    <a:lnTo>
                      <a:pt x="1332" y="990"/>
                    </a:lnTo>
                    <a:lnTo>
                      <a:pt x="1338" y="990"/>
                    </a:lnTo>
                    <a:lnTo>
                      <a:pt x="1344" y="984"/>
                    </a:lnTo>
                    <a:lnTo>
                      <a:pt x="1344" y="984"/>
                    </a:lnTo>
                    <a:lnTo>
                      <a:pt x="1350" y="984"/>
                    </a:lnTo>
                    <a:lnTo>
                      <a:pt x="1356" y="978"/>
                    </a:lnTo>
                    <a:lnTo>
                      <a:pt x="1362" y="978"/>
                    </a:lnTo>
                    <a:lnTo>
                      <a:pt x="1368" y="972"/>
                    </a:lnTo>
                    <a:lnTo>
                      <a:pt x="1374" y="972"/>
                    </a:lnTo>
                    <a:lnTo>
                      <a:pt x="1380" y="972"/>
                    </a:lnTo>
                    <a:lnTo>
                      <a:pt x="1386" y="966"/>
                    </a:lnTo>
                    <a:lnTo>
                      <a:pt x="1392" y="966"/>
                    </a:lnTo>
                    <a:lnTo>
                      <a:pt x="1398" y="960"/>
                    </a:lnTo>
                    <a:lnTo>
                      <a:pt x="1398" y="960"/>
                    </a:lnTo>
                    <a:lnTo>
                      <a:pt x="1404" y="960"/>
                    </a:lnTo>
                    <a:lnTo>
                      <a:pt x="1410" y="960"/>
                    </a:lnTo>
                    <a:lnTo>
                      <a:pt x="1416" y="960"/>
                    </a:lnTo>
                    <a:lnTo>
                      <a:pt x="1428" y="966"/>
                    </a:lnTo>
                    <a:lnTo>
                      <a:pt x="1428" y="966"/>
                    </a:lnTo>
                    <a:lnTo>
                      <a:pt x="1434" y="972"/>
                    </a:lnTo>
                    <a:lnTo>
                      <a:pt x="1440" y="984"/>
                    </a:lnTo>
                    <a:lnTo>
                      <a:pt x="1446" y="990"/>
                    </a:lnTo>
                    <a:lnTo>
                      <a:pt x="1452" y="996"/>
                    </a:lnTo>
                    <a:lnTo>
                      <a:pt x="1458" y="1002"/>
                    </a:lnTo>
                    <a:lnTo>
                      <a:pt x="1458" y="1008"/>
                    </a:lnTo>
                    <a:lnTo>
                      <a:pt x="1464" y="1014"/>
                    </a:lnTo>
                    <a:lnTo>
                      <a:pt x="1470" y="1020"/>
                    </a:lnTo>
                    <a:lnTo>
                      <a:pt x="1476" y="1032"/>
                    </a:lnTo>
                    <a:lnTo>
                      <a:pt x="1488" y="1044"/>
                    </a:lnTo>
                    <a:lnTo>
                      <a:pt x="1488" y="1044"/>
                    </a:lnTo>
                    <a:lnTo>
                      <a:pt x="1494" y="1050"/>
                    </a:lnTo>
                    <a:lnTo>
                      <a:pt x="1500" y="1056"/>
                    </a:lnTo>
                    <a:lnTo>
                      <a:pt x="1506" y="1062"/>
                    </a:lnTo>
                    <a:lnTo>
                      <a:pt x="1512" y="1062"/>
                    </a:lnTo>
                    <a:lnTo>
                      <a:pt x="1512" y="1062"/>
                    </a:lnTo>
                    <a:lnTo>
                      <a:pt x="1518" y="1068"/>
                    </a:lnTo>
                    <a:lnTo>
                      <a:pt x="1524" y="1068"/>
                    </a:lnTo>
                    <a:lnTo>
                      <a:pt x="1530" y="1068"/>
                    </a:lnTo>
                    <a:lnTo>
                      <a:pt x="1536" y="1068"/>
                    </a:lnTo>
                    <a:lnTo>
                      <a:pt x="1542" y="1062"/>
                    </a:lnTo>
                    <a:lnTo>
                      <a:pt x="1548" y="1062"/>
                    </a:lnTo>
                    <a:lnTo>
                      <a:pt x="1554" y="1062"/>
                    </a:lnTo>
                    <a:lnTo>
                      <a:pt x="1560" y="1062"/>
                    </a:lnTo>
                    <a:lnTo>
                      <a:pt x="1566" y="1062"/>
                    </a:lnTo>
                    <a:lnTo>
                      <a:pt x="1566" y="1062"/>
                    </a:lnTo>
                    <a:lnTo>
                      <a:pt x="1572" y="1056"/>
                    </a:lnTo>
                    <a:lnTo>
                      <a:pt x="1584" y="1056"/>
                    </a:lnTo>
                    <a:lnTo>
                      <a:pt x="1584" y="1056"/>
                    </a:lnTo>
                    <a:lnTo>
                      <a:pt x="1590" y="1050"/>
                    </a:lnTo>
                    <a:lnTo>
                      <a:pt x="1596" y="1050"/>
                    </a:lnTo>
                    <a:lnTo>
                      <a:pt x="1602" y="1050"/>
                    </a:lnTo>
                    <a:lnTo>
                      <a:pt x="1608" y="1050"/>
                    </a:lnTo>
                    <a:lnTo>
                      <a:pt x="1614" y="1044"/>
                    </a:lnTo>
                    <a:lnTo>
                      <a:pt x="1620" y="1044"/>
                    </a:lnTo>
                    <a:lnTo>
                      <a:pt x="1620" y="1044"/>
                    </a:lnTo>
                    <a:lnTo>
                      <a:pt x="1626" y="1038"/>
                    </a:lnTo>
                    <a:lnTo>
                      <a:pt x="1632" y="1038"/>
                    </a:lnTo>
                    <a:lnTo>
                      <a:pt x="1638" y="1038"/>
                    </a:lnTo>
                    <a:lnTo>
                      <a:pt x="1644" y="1032"/>
                    </a:lnTo>
                    <a:lnTo>
                      <a:pt x="1650" y="1032"/>
                    </a:lnTo>
                    <a:lnTo>
                      <a:pt x="1656" y="1026"/>
                    </a:lnTo>
                    <a:lnTo>
                      <a:pt x="1662" y="1026"/>
                    </a:lnTo>
                    <a:lnTo>
                      <a:pt x="1662" y="1026"/>
                    </a:lnTo>
                    <a:lnTo>
                      <a:pt x="1674" y="1020"/>
                    </a:lnTo>
                    <a:lnTo>
                      <a:pt x="1680" y="1014"/>
                    </a:lnTo>
                    <a:lnTo>
                      <a:pt x="1686" y="1014"/>
                    </a:lnTo>
                    <a:lnTo>
                      <a:pt x="1692" y="1008"/>
                    </a:lnTo>
                    <a:lnTo>
                      <a:pt x="1698" y="1008"/>
                    </a:lnTo>
                    <a:lnTo>
                      <a:pt x="1698" y="1002"/>
                    </a:lnTo>
                    <a:lnTo>
                      <a:pt x="1704" y="1002"/>
                    </a:lnTo>
                    <a:lnTo>
                      <a:pt x="1710" y="996"/>
                    </a:lnTo>
                    <a:lnTo>
                      <a:pt x="1716" y="996"/>
                    </a:lnTo>
                    <a:lnTo>
                      <a:pt x="1722" y="990"/>
                    </a:lnTo>
                    <a:lnTo>
                      <a:pt x="1728" y="984"/>
                    </a:lnTo>
                    <a:lnTo>
                      <a:pt x="1734" y="984"/>
                    </a:lnTo>
                    <a:lnTo>
                      <a:pt x="1734" y="978"/>
                    </a:lnTo>
                    <a:lnTo>
                      <a:pt x="1740" y="978"/>
                    </a:lnTo>
                    <a:lnTo>
                      <a:pt x="1746" y="972"/>
                    </a:lnTo>
                    <a:lnTo>
                      <a:pt x="1752" y="966"/>
                    </a:lnTo>
                    <a:lnTo>
                      <a:pt x="1758" y="960"/>
                    </a:lnTo>
                    <a:lnTo>
                      <a:pt x="1764" y="960"/>
                    </a:lnTo>
                    <a:lnTo>
                      <a:pt x="1770" y="954"/>
                    </a:lnTo>
                    <a:lnTo>
                      <a:pt x="1776" y="948"/>
                    </a:lnTo>
                    <a:lnTo>
                      <a:pt x="1782" y="948"/>
                    </a:lnTo>
                    <a:lnTo>
                      <a:pt x="1788" y="942"/>
                    </a:lnTo>
                    <a:lnTo>
                      <a:pt x="1788" y="936"/>
                    </a:lnTo>
                    <a:lnTo>
                      <a:pt x="1794" y="930"/>
                    </a:lnTo>
                    <a:lnTo>
                      <a:pt x="1800" y="924"/>
                    </a:lnTo>
                    <a:lnTo>
                      <a:pt x="1806" y="924"/>
                    </a:lnTo>
                    <a:lnTo>
                      <a:pt x="1812" y="918"/>
                    </a:lnTo>
                    <a:lnTo>
                      <a:pt x="1818" y="912"/>
                    </a:lnTo>
                    <a:lnTo>
                      <a:pt x="1824" y="906"/>
                    </a:lnTo>
                    <a:lnTo>
                      <a:pt x="1824" y="900"/>
                    </a:lnTo>
                    <a:lnTo>
                      <a:pt x="1836" y="894"/>
                    </a:lnTo>
                    <a:lnTo>
                      <a:pt x="1842" y="888"/>
                    </a:lnTo>
                    <a:lnTo>
                      <a:pt x="1848" y="882"/>
                    </a:lnTo>
                    <a:lnTo>
                      <a:pt x="1854" y="876"/>
                    </a:lnTo>
                    <a:lnTo>
                      <a:pt x="1860" y="870"/>
                    </a:lnTo>
                    <a:lnTo>
                      <a:pt x="1866" y="864"/>
                    </a:lnTo>
                    <a:lnTo>
                      <a:pt x="1866" y="864"/>
                    </a:lnTo>
                    <a:lnTo>
                      <a:pt x="1872" y="858"/>
                    </a:lnTo>
                    <a:lnTo>
                      <a:pt x="1878" y="852"/>
                    </a:lnTo>
                    <a:lnTo>
                      <a:pt x="1884" y="846"/>
                    </a:lnTo>
                    <a:lnTo>
                      <a:pt x="1884" y="840"/>
                    </a:lnTo>
                    <a:lnTo>
                      <a:pt x="1896" y="828"/>
                    </a:lnTo>
                    <a:lnTo>
                      <a:pt x="1902" y="822"/>
                    </a:lnTo>
                    <a:lnTo>
                      <a:pt x="1908" y="822"/>
                    </a:lnTo>
                    <a:lnTo>
                      <a:pt x="1908" y="816"/>
                    </a:lnTo>
                    <a:lnTo>
                      <a:pt x="1914" y="810"/>
                    </a:lnTo>
                    <a:lnTo>
                      <a:pt x="1920" y="798"/>
                    </a:lnTo>
                    <a:lnTo>
                      <a:pt x="1926" y="792"/>
                    </a:lnTo>
                    <a:lnTo>
                      <a:pt x="1932" y="786"/>
                    </a:lnTo>
                    <a:lnTo>
                      <a:pt x="1938" y="780"/>
                    </a:lnTo>
                    <a:lnTo>
                      <a:pt x="1944" y="774"/>
                    </a:lnTo>
                    <a:lnTo>
                      <a:pt x="1950" y="762"/>
                    </a:lnTo>
                    <a:lnTo>
                      <a:pt x="1956" y="756"/>
                    </a:lnTo>
                    <a:lnTo>
                      <a:pt x="1956" y="750"/>
                    </a:lnTo>
                    <a:lnTo>
                      <a:pt x="1962" y="744"/>
                    </a:lnTo>
                    <a:lnTo>
                      <a:pt x="1968" y="738"/>
                    </a:lnTo>
                    <a:lnTo>
                      <a:pt x="1974" y="732"/>
                    </a:lnTo>
                    <a:lnTo>
                      <a:pt x="1980" y="720"/>
                    </a:lnTo>
                    <a:lnTo>
                      <a:pt x="1986" y="714"/>
                    </a:lnTo>
                    <a:lnTo>
                      <a:pt x="1992" y="708"/>
                    </a:lnTo>
                    <a:lnTo>
                      <a:pt x="1992" y="702"/>
                    </a:lnTo>
                    <a:lnTo>
                      <a:pt x="2004" y="684"/>
                    </a:lnTo>
                    <a:lnTo>
                      <a:pt x="2010" y="678"/>
                    </a:lnTo>
                    <a:lnTo>
                      <a:pt x="2016" y="672"/>
                    </a:lnTo>
                    <a:lnTo>
                      <a:pt x="2022" y="660"/>
                    </a:lnTo>
                    <a:lnTo>
                      <a:pt x="2028" y="654"/>
                    </a:lnTo>
                    <a:lnTo>
                      <a:pt x="2028" y="648"/>
                    </a:lnTo>
                    <a:lnTo>
                      <a:pt x="2034" y="636"/>
                    </a:lnTo>
                    <a:lnTo>
                      <a:pt x="2040" y="630"/>
                    </a:lnTo>
                    <a:lnTo>
                      <a:pt x="2046" y="624"/>
                    </a:lnTo>
                    <a:lnTo>
                      <a:pt x="2052" y="618"/>
                    </a:lnTo>
                    <a:lnTo>
                      <a:pt x="2058" y="606"/>
                    </a:lnTo>
                    <a:lnTo>
                      <a:pt x="2058" y="600"/>
                    </a:lnTo>
                    <a:lnTo>
                      <a:pt x="2070" y="588"/>
                    </a:lnTo>
                    <a:lnTo>
                      <a:pt x="2076" y="582"/>
                    </a:lnTo>
                    <a:lnTo>
                      <a:pt x="2076" y="570"/>
                    </a:lnTo>
                    <a:lnTo>
                      <a:pt x="2082" y="564"/>
                    </a:lnTo>
                    <a:lnTo>
                      <a:pt x="2088" y="558"/>
                    </a:lnTo>
                    <a:lnTo>
                      <a:pt x="2094" y="540"/>
                    </a:lnTo>
                    <a:lnTo>
                      <a:pt x="2100" y="534"/>
                    </a:lnTo>
                    <a:lnTo>
                      <a:pt x="2106" y="522"/>
                    </a:lnTo>
                    <a:lnTo>
                      <a:pt x="2112" y="516"/>
                    </a:lnTo>
                    <a:lnTo>
                      <a:pt x="2118" y="504"/>
                    </a:lnTo>
                    <a:lnTo>
                      <a:pt x="2118" y="492"/>
                    </a:lnTo>
                    <a:lnTo>
                      <a:pt x="2124" y="486"/>
                    </a:lnTo>
                    <a:lnTo>
                      <a:pt x="2130" y="474"/>
                    </a:lnTo>
                    <a:lnTo>
                      <a:pt x="2136" y="468"/>
                    </a:lnTo>
                    <a:lnTo>
                      <a:pt x="2142" y="456"/>
                    </a:lnTo>
                    <a:lnTo>
                      <a:pt x="2148" y="444"/>
                    </a:lnTo>
                    <a:lnTo>
                      <a:pt x="2154" y="438"/>
                    </a:lnTo>
                    <a:lnTo>
                      <a:pt x="2160" y="426"/>
                    </a:lnTo>
                    <a:lnTo>
                      <a:pt x="2160" y="414"/>
                    </a:lnTo>
                    <a:lnTo>
                      <a:pt x="2172" y="396"/>
                    </a:lnTo>
                    <a:lnTo>
                      <a:pt x="2178" y="384"/>
                    </a:lnTo>
                    <a:lnTo>
                      <a:pt x="2184" y="378"/>
                    </a:lnTo>
                    <a:lnTo>
                      <a:pt x="2190" y="366"/>
                    </a:lnTo>
                    <a:lnTo>
                      <a:pt x="2196" y="354"/>
                    </a:lnTo>
                    <a:lnTo>
                      <a:pt x="2196" y="348"/>
                    </a:lnTo>
                    <a:lnTo>
                      <a:pt x="2202" y="336"/>
                    </a:lnTo>
                    <a:lnTo>
                      <a:pt x="2208" y="324"/>
                    </a:lnTo>
                    <a:lnTo>
                      <a:pt x="2214" y="318"/>
                    </a:lnTo>
                    <a:lnTo>
                      <a:pt x="2220" y="306"/>
                    </a:lnTo>
                    <a:lnTo>
                      <a:pt x="2226" y="294"/>
                    </a:lnTo>
                    <a:lnTo>
                      <a:pt x="2226" y="288"/>
                    </a:lnTo>
                    <a:lnTo>
                      <a:pt x="2232" y="276"/>
                    </a:lnTo>
                    <a:lnTo>
                      <a:pt x="2244" y="258"/>
                    </a:lnTo>
                    <a:lnTo>
                      <a:pt x="2244" y="246"/>
                    </a:lnTo>
                    <a:lnTo>
                      <a:pt x="2250" y="240"/>
                    </a:lnTo>
                    <a:lnTo>
                      <a:pt x="2256" y="228"/>
                    </a:lnTo>
                    <a:lnTo>
                      <a:pt x="2262" y="216"/>
                    </a:lnTo>
                    <a:lnTo>
                      <a:pt x="2268" y="204"/>
                    </a:lnTo>
                    <a:lnTo>
                      <a:pt x="2268" y="192"/>
                    </a:lnTo>
                    <a:lnTo>
                      <a:pt x="2274" y="186"/>
                    </a:lnTo>
                    <a:lnTo>
                      <a:pt x="2286" y="180"/>
                    </a:lnTo>
                    <a:lnTo>
                      <a:pt x="2292" y="192"/>
                    </a:lnTo>
                    <a:lnTo>
                      <a:pt x="2298" y="198"/>
                    </a:lnTo>
                    <a:lnTo>
                      <a:pt x="2298" y="216"/>
                    </a:lnTo>
                    <a:lnTo>
                      <a:pt x="2304" y="240"/>
                    </a:lnTo>
                    <a:lnTo>
                      <a:pt x="2304" y="264"/>
                    </a:lnTo>
                    <a:lnTo>
                      <a:pt x="2304" y="288"/>
                    </a:lnTo>
                    <a:lnTo>
                      <a:pt x="2304" y="318"/>
                    </a:lnTo>
                    <a:lnTo>
                      <a:pt x="2304" y="342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44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10"/>
                    </a:lnTo>
                    <a:lnTo>
                      <a:pt x="2304" y="528"/>
                    </a:lnTo>
                    <a:lnTo>
                      <a:pt x="2304" y="576"/>
                    </a:lnTo>
                    <a:lnTo>
                      <a:pt x="2304" y="600"/>
                    </a:lnTo>
                    <a:lnTo>
                      <a:pt x="2304" y="618"/>
                    </a:lnTo>
                    <a:lnTo>
                      <a:pt x="2304" y="642"/>
                    </a:lnTo>
                    <a:lnTo>
                      <a:pt x="2304" y="660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804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2"/>
                    </a:lnTo>
                    <a:lnTo>
                      <a:pt x="2304" y="1080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78"/>
                    </a:lnTo>
                    <a:lnTo>
                      <a:pt x="2304" y="954"/>
                    </a:lnTo>
                    <a:lnTo>
                      <a:pt x="2304" y="930"/>
                    </a:lnTo>
                    <a:lnTo>
                      <a:pt x="2304" y="906"/>
                    </a:lnTo>
                    <a:lnTo>
                      <a:pt x="2304" y="876"/>
                    </a:lnTo>
                    <a:lnTo>
                      <a:pt x="2304" y="852"/>
                    </a:lnTo>
                    <a:lnTo>
                      <a:pt x="2304" y="828"/>
                    </a:lnTo>
                    <a:lnTo>
                      <a:pt x="2304" y="804"/>
                    </a:lnTo>
                    <a:lnTo>
                      <a:pt x="2304" y="786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16"/>
                    </a:lnTo>
                    <a:lnTo>
                      <a:pt x="2304" y="840"/>
                    </a:lnTo>
                    <a:lnTo>
                      <a:pt x="2304" y="870"/>
                    </a:lnTo>
                    <a:lnTo>
                      <a:pt x="2304" y="894"/>
                    </a:lnTo>
                    <a:lnTo>
                      <a:pt x="2304" y="942"/>
                    </a:lnTo>
                    <a:lnTo>
                      <a:pt x="2304" y="966"/>
                    </a:lnTo>
                    <a:lnTo>
                      <a:pt x="2304" y="990"/>
                    </a:lnTo>
                    <a:lnTo>
                      <a:pt x="2304" y="1008"/>
                    </a:lnTo>
                    <a:lnTo>
                      <a:pt x="2304" y="1026"/>
                    </a:lnTo>
                    <a:lnTo>
                      <a:pt x="2304" y="1044"/>
                    </a:lnTo>
                    <a:lnTo>
                      <a:pt x="2304" y="1062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36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04"/>
                    </a:lnTo>
                    <a:lnTo>
                      <a:pt x="2304" y="786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32"/>
                    </a:lnTo>
                    <a:lnTo>
                      <a:pt x="2304" y="714"/>
                    </a:lnTo>
                    <a:lnTo>
                      <a:pt x="2304" y="690"/>
                    </a:lnTo>
                    <a:lnTo>
                      <a:pt x="2304" y="672"/>
                    </a:lnTo>
                    <a:lnTo>
                      <a:pt x="2304" y="654"/>
                    </a:lnTo>
                    <a:lnTo>
                      <a:pt x="2304" y="630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0"/>
                    </a:lnTo>
                    <a:lnTo>
                      <a:pt x="2304" y="546"/>
                    </a:lnTo>
                    <a:lnTo>
                      <a:pt x="2304" y="510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38"/>
                    </a:lnTo>
                    <a:lnTo>
                      <a:pt x="2304" y="414"/>
                    </a:lnTo>
                    <a:lnTo>
                      <a:pt x="2304" y="390"/>
                    </a:lnTo>
                    <a:lnTo>
                      <a:pt x="2304" y="366"/>
                    </a:lnTo>
                    <a:lnTo>
                      <a:pt x="2304" y="342"/>
                    </a:lnTo>
                    <a:lnTo>
                      <a:pt x="2304" y="300"/>
                    </a:lnTo>
                    <a:lnTo>
                      <a:pt x="2304" y="288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82"/>
                    </a:lnTo>
                    <a:lnTo>
                      <a:pt x="2304" y="294"/>
                    </a:lnTo>
                    <a:lnTo>
                      <a:pt x="2304" y="306"/>
                    </a:lnTo>
                    <a:lnTo>
                      <a:pt x="2304" y="330"/>
                    </a:lnTo>
                    <a:lnTo>
                      <a:pt x="2304" y="348"/>
                    </a:lnTo>
                    <a:lnTo>
                      <a:pt x="2304" y="366"/>
                    </a:lnTo>
                    <a:lnTo>
                      <a:pt x="2304" y="384"/>
                    </a:lnTo>
                    <a:lnTo>
                      <a:pt x="2304" y="414"/>
                    </a:lnTo>
                    <a:lnTo>
                      <a:pt x="2304" y="432"/>
                    </a:lnTo>
                    <a:lnTo>
                      <a:pt x="2304" y="444"/>
                    </a:lnTo>
                    <a:lnTo>
                      <a:pt x="2304" y="462"/>
                    </a:lnTo>
                    <a:lnTo>
                      <a:pt x="2304" y="474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90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2"/>
                    </a:lnTo>
                    <a:lnTo>
                      <a:pt x="2304" y="630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2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492"/>
                    </a:lnTo>
                    <a:lnTo>
                      <a:pt x="2304" y="480"/>
                    </a:lnTo>
                    <a:lnTo>
                      <a:pt x="2304" y="468"/>
                    </a:lnTo>
                    <a:lnTo>
                      <a:pt x="2304" y="462"/>
                    </a:lnTo>
                    <a:lnTo>
                      <a:pt x="2304" y="462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82"/>
                    </a:lnTo>
                    <a:lnTo>
                      <a:pt x="2304" y="594"/>
                    </a:lnTo>
                    <a:lnTo>
                      <a:pt x="2304" y="606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60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16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492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74"/>
                    </a:lnTo>
                    <a:lnTo>
                      <a:pt x="2304" y="492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82"/>
                    </a:lnTo>
                    <a:lnTo>
                      <a:pt x="2304" y="594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74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6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44"/>
                    </a:lnTo>
                    <a:lnTo>
                      <a:pt x="2304" y="432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32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22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94"/>
                    </a:lnTo>
                    <a:lnTo>
                      <a:pt x="2304" y="606"/>
                    </a:lnTo>
                    <a:lnTo>
                      <a:pt x="2304" y="636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0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8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0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894"/>
                    </a:lnTo>
                    <a:lnTo>
                      <a:pt x="2304" y="876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2"/>
                    </a:lnTo>
                    <a:lnTo>
                      <a:pt x="2304" y="798"/>
                    </a:lnTo>
                    <a:lnTo>
                      <a:pt x="2304" y="780"/>
                    </a:lnTo>
                    <a:lnTo>
                      <a:pt x="2304" y="762"/>
                    </a:lnTo>
                    <a:lnTo>
                      <a:pt x="2304" y="738"/>
                    </a:lnTo>
                    <a:lnTo>
                      <a:pt x="2304" y="714"/>
                    </a:lnTo>
                    <a:lnTo>
                      <a:pt x="2304" y="696"/>
                    </a:lnTo>
                    <a:lnTo>
                      <a:pt x="2304" y="672"/>
                    </a:lnTo>
                    <a:lnTo>
                      <a:pt x="2304" y="648"/>
                    </a:lnTo>
                    <a:lnTo>
                      <a:pt x="2304" y="624"/>
                    </a:lnTo>
                    <a:lnTo>
                      <a:pt x="2304" y="600"/>
                    </a:lnTo>
                    <a:lnTo>
                      <a:pt x="2304" y="576"/>
                    </a:lnTo>
                    <a:lnTo>
                      <a:pt x="2304" y="528"/>
                    </a:lnTo>
                    <a:lnTo>
                      <a:pt x="2304" y="504"/>
                    </a:lnTo>
                    <a:lnTo>
                      <a:pt x="2304" y="480"/>
                    </a:lnTo>
                    <a:lnTo>
                      <a:pt x="2304" y="456"/>
                    </a:lnTo>
                    <a:lnTo>
                      <a:pt x="2304" y="432"/>
                    </a:lnTo>
                    <a:lnTo>
                      <a:pt x="2304" y="384"/>
                    </a:lnTo>
                    <a:lnTo>
                      <a:pt x="2304" y="354"/>
                    </a:lnTo>
                    <a:lnTo>
                      <a:pt x="2304" y="330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52"/>
                    </a:lnTo>
                    <a:lnTo>
                      <a:pt x="2304" y="192"/>
                    </a:lnTo>
                    <a:lnTo>
                      <a:pt x="2304" y="156"/>
                    </a:lnTo>
                    <a:lnTo>
                      <a:pt x="2304" y="126"/>
                    </a:lnTo>
                    <a:lnTo>
                      <a:pt x="2304" y="90"/>
                    </a:lnTo>
                    <a:lnTo>
                      <a:pt x="2304" y="54"/>
                    </a:lnTo>
                    <a:lnTo>
                      <a:pt x="2304" y="18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18"/>
                    </a:lnTo>
                    <a:lnTo>
                      <a:pt x="2304" y="54"/>
                    </a:lnTo>
                    <a:lnTo>
                      <a:pt x="2304" y="84"/>
                    </a:lnTo>
                    <a:lnTo>
                      <a:pt x="2304" y="120"/>
                    </a:lnTo>
                    <a:lnTo>
                      <a:pt x="2304" y="150"/>
                    </a:lnTo>
                    <a:lnTo>
                      <a:pt x="2304" y="174"/>
                    </a:lnTo>
                    <a:lnTo>
                      <a:pt x="2304" y="228"/>
                    </a:lnTo>
                    <a:lnTo>
                      <a:pt x="2304" y="252"/>
                    </a:lnTo>
                    <a:lnTo>
                      <a:pt x="2304" y="276"/>
                    </a:lnTo>
                    <a:lnTo>
                      <a:pt x="2304" y="306"/>
                    </a:lnTo>
                    <a:lnTo>
                      <a:pt x="2304" y="330"/>
                    </a:lnTo>
                    <a:lnTo>
                      <a:pt x="2304" y="354"/>
                    </a:lnTo>
                    <a:lnTo>
                      <a:pt x="2304" y="402"/>
                    </a:lnTo>
                    <a:lnTo>
                      <a:pt x="2304" y="426"/>
                    </a:lnTo>
                    <a:lnTo>
                      <a:pt x="2304" y="444"/>
                    </a:lnTo>
                    <a:lnTo>
                      <a:pt x="2304" y="474"/>
                    </a:lnTo>
                    <a:lnTo>
                      <a:pt x="2304" y="498"/>
                    </a:lnTo>
                    <a:lnTo>
                      <a:pt x="2304" y="522"/>
                    </a:lnTo>
                    <a:lnTo>
                      <a:pt x="2304" y="546"/>
                    </a:lnTo>
                    <a:lnTo>
                      <a:pt x="2304" y="570"/>
                    </a:lnTo>
                    <a:lnTo>
                      <a:pt x="2304" y="594"/>
                    </a:lnTo>
                    <a:lnTo>
                      <a:pt x="2304" y="636"/>
                    </a:lnTo>
                    <a:lnTo>
                      <a:pt x="2304" y="660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62"/>
                    </a:lnTo>
                    <a:lnTo>
                      <a:pt x="2304" y="786"/>
                    </a:lnTo>
                    <a:lnTo>
                      <a:pt x="2304" y="804"/>
                    </a:lnTo>
                    <a:lnTo>
                      <a:pt x="2304" y="822"/>
                    </a:lnTo>
                    <a:lnTo>
                      <a:pt x="2304" y="840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6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38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10"/>
                    </a:lnTo>
                    <a:lnTo>
                      <a:pt x="2304" y="792"/>
                    </a:lnTo>
                    <a:lnTo>
                      <a:pt x="2304" y="774"/>
                    </a:lnTo>
                    <a:lnTo>
                      <a:pt x="2304" y="756"/>
                    </a:lnTo>
                    <a:lnTo>
                      <a:pt x="2304" y="732"/>
                    </a:lnTo>
                    <a:lnTo>
                      <a:pt x="2304" y="714"/>
                    </a:lnTo>
                    <a:lnTo>
                      <a:pt x="2304" y="690"/>
                    </a:lnTo>
                    <a:lnTo>
                      <a:pt x="2304" y="672"/>
                    </a:lnTo>
                    <a:lnTo>
                      <a:pt x="2304" y="648"/>
                    </a:lnTo>
                    <a:lnTo>
                      <a:pt x="2304" y="606"/>
                    </a:lnTo>
                    <a:lnTo>
                      <a:pt x="2304" y="582"/>
                    </a:lnTo>
                    <a:lnTo>
                      <a:pt x="2304" y="558"/>
                    </a:lnTo>
                    <a:lnTo>
                      <a:pt x="2304" y="534"/>
                    </a:lnTo>
                    <a:lnTo>
                      <a:pt x="2304" y="510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396"/>
                    </a:lnTo>
                    <a:lnTo>
                      <a:pt x="2304" y="348"/>
                    </a:lnTo>
                    <a:lnTo>
                      <a:pt x="2304" y="324"/>
                    </a:lnTo>
                    <a:lnTo>
                      <a:pt x="2304" y="294"/>
                    </a:lnTo>
                    <a:lnTo>
                      <a:pt x="2304" y="270"/>
                    </a:lnTo>
                    <a:lnTo>
                      <a:pt x="2304" y="246"/>
                    </a:lnTo>
                    <a:lnTo>
                      <a:pt x="2304" y="198"/>
                    </a:lnTo>
                    <a:lnTo>
                      <a:pt x="2304" y="174"/>
                    </a:lnTo>
                    <a:lnTo>
                      <a:pt x="2304" y="138"/>
                    </a:lnTo>
                    <a:lnTo>
                      <a:pt x="2304" y="108"/>
                    </a:lnTo>
                    <a:lnTo>
                      <a:pt x="2304" y="78"/>
                    </a:lnTo>
                    <a:lnTo>
                      <a:pt x="2304" y="42"/>
                    </a:lnTo>
                    <a:lnTo>
                      <a:pt x="2304" y="12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12"/>
                    </a:lnTo>
                    <a:lnTo>
                      <a:pt x="2304" y="42"/>
                    </a:lnTo>
                    <a:lnTo>
                      <a:pt x="2304" y="78"/>
                    </a:lnTo>
                    <a:lnTo>
                      <a:pt x="2304" y="108"/>
                    </a:lnTo>
                    <a:lnTo>
                      <a:pt x="2304" y="138"/>
                    </a:lnTo>
                    <a:lnTo>
                      <a:pt x="2304" y="174"/>
                    </a:lnTo>
                    <a:lnTo>
                      <a:pt x="2304" y="222"/>
                    </a:lnTo>
                    <a:lnTo>
                      <a:pt x="2304" y="246"/>
                    </a:lnTo>
                    <a:lnTo>
                      <a:pt x="2304" y="270"/>
                    </a:lnTo>
                    <a:lnTo>
                      <a:pt x="2304" y="294"/>
                    </a:lnTo>
                    <a:lnTo>
                      <a:pt x="2304" y="324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62"/>
                    </a:lnTo>
                    <a:lnTo>
                      <a:pt x="2304" y="510"/>
                    </a:lnTo>
                    <a:lnTo>
                      <a:pt x="2304" y="534"/>
                    </a:lnTo>
                    <a:lnTo>
                      <a:pt x="2304" y="558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30"/>
                    </a:lnTo>
                    <a:lnTo>
                      <a:pt x="2304" y="648"/>
                    </a:lnTo>
                    <a:lnTo>
                      <a:pt x="2304" y="672"/>
                    </a:lnTo>
                    <a:lnTo>
                      <a:pt x="2304" y="690"/>
                    </a:lnTo>
                    <a:lnTo>
                      <a:pt x="2304" y="714"/>
                    </a:lnTo>
                    <a:lnTo>
                      <a:pt x="2304" y="732"/>
                    </a:lnTo>
                    <a:lnTo>
                      <a:pt x="2304" y="756"/>
                    </a:lnTo>
                    <a:lnTo>
                      <a:pt x="2304" y="774"/>
                    </a:lnTo>
                    <a:lnTo>
                      <a:pt x="2304" y="792"/>
                    </a:lnTo>
                    <a:lnTo>
                      <a:pt x="2304" y="810"/>
                    </a:lnTo>
                    <a:lnTo>
                      <a:pt x="2304" y="828"/>
                    </a:lnTo>
                    <a:lnTo>
                      <a:pt x="2304" y="846"/>
                    </a:lnTo>
                    <a:lnTo>
                      <a:pt x="2304" y="864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22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0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48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06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2"/>
                    </a:lnTo>
                    <a:lnTo>
                      <a:pt x="2304" y="804"/>
                    </a:lnTo>
                    <a:lnTo>
                      <a:pt x="2304" y="786"/>
                    </a:lnTo>
                    <a:lnTo>
                      <a:pt x="2304" y="762"/>
                    </a:lnTo>
                    <a:lnTo>
                      <a:pt x="2304" y="726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60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594"/>
                    </a:lnTo>
                    <a:lnTo>
                      <a:pt x="2304" y="570"/>
                    </a:lnTo>
                    <a:lnTo>
                      <a:pt x="2304" y="546"/>
                    </a:lnTo>
                    <a:lnTo>
                      <a:pt x="2304" y="522"/>
                    </a:lnTo>
                    <a:lnTo>
                      <a:pt x="2304" y="498"/>
                    </a:lnTo>
                    <a:lnTo>
                      <a:pt x="2304" y="474"/>
                    </a:lnTo>
                    <a:lnTo>
                      <a:pt x="2304" y="444"/>
                    </a:lnTo>
                    <a:lnTo>
                      <a:pt x="2304" y="426"/>
                    </a:lnTo>
                    <a:lnTo>
                      <a:pt x="2304" y="402"/>
                    </a:lnTo>
                    <a:lnTo>
                      <a:pt x="2304" y="354"/>
                    </a:lnTo>
                    <a:lnTo>
                      <a:pt x="2304" y="330"/>
                    </a:lnTo>
                    <a:lnTo>
                      <a:pt x="2304" y="306"/>
                    </a:lnTo>
                    <a:lnTo>
                      <a:pt x="2304" y="276"/>
                    </a:lnTo>
                    <a:lnTo>
                      <a:pt x="2304" y="252"/>
                    </a:lnTo>
                    <a:lnTo>
                      <a:pt x="2304" y="204"/>
                    </a:lnTo>
                    <a:lnTo>
                      <a:pt x="2304" y="174"/>
                    </a:lnTo>
                    <a:lnTo>
                      <a:pt x="2304" y="150"/>
                    </a:lnTo>
                    <a:lnTo>
                      <a:pt x="2304" y="120"/>
                    </a:lnTo>
                    <a:lnTo>
                      <a:pt x="2304" y="84"/>
                    </a:lnTo>
                    <a:lnTo>
                      <a:pt x="2304" y="54"/>
                    </a:lnTo>
                    <a:lnTo>
                      <a:pt x="2304" y="18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18"/>
                    </a:lnTo>
                    <a:lnTo>
                      <a:pt x="2304" y="54"/>
                    </a:lnTo>
                    <a:lnTo>
                      <a:pt x="2304" y="90"/>
                    </a:lnTo>
                    <a:lnTo>
                      <a:pt x="2304" y="156"/>
                    </a:lnTo>
                    <a:lnTo>
                      <a:pt x="2304" y="192"/>
                    </a:lnTo>
                    <a:lnTo>
                      <a:pt x="2304" y="222"/>
                    </a:lnTo>
                    <a:lnTo>
                      <a:pt x="2304" y="252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30"/>
                    </a:lnTo>
                    <a:lnTo>
                      <a:pt x="2304" y="384"/>
                    </a:lnTo>
                    <a:lnTo>
                      <a:pt x="2304" y="408"/>
                    </a:lnTo>
                    <a:lnTo>
                      <a:pt x="2304" y="432"/>
                    </a:lnTo>
                    <a:lnTo>
                      <a:pt x="2304" y="456"/>
                    </a:lnTo>
                    <a:lnTo>
                      <a:pt x="2304" y="480"/>
                    </a:lnTo>
                    <a:lnTo>
                      <a:pt x="2304" y="528"/>
                    </a:lnTo>
                    <a:lnTo>
                      <a:pt x="2304" y="552"/>
                    </a:lnTo>
                    <a:lnTo>
                      <a:pt x="2304" y="576"/>
                    </a:lnTo>
                    <a:lnTo>
                      <a:pt x="2304" y="600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72"/>
                    </a:lnTo>
                    <a:lnTo>
                      <a:pt x="2304" y="696"/>
                    </a:lnTo>
                    <a:lnTo>
                      <a:pt x="2304" y="714"/>
                    </a:lnTo>
                    <a:lnTo>
                      <a:pt x="2304" y="738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22"/>
                    </a:lnTo>
                    <a:lnTo>
                      <a:pt x="2304" y="840"/>
                    </a:lnTo>
                    <a:lnTo>
                      <a:pt x="2304" y="858"/>
                    </a:lnTo>
                    <a:lnTo>
                      <a:pt x="2304" y="876"/>
                    </a:lnTo>
                    <a:lnTo>
                      <a:pt x="2304" y="894"/>
                    </a:lnTo>
                    <a:lnTo>
                      <a:pt x="2304" y="912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28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0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54"/>
                    </a:lnTo>
                    <a:lnTo>
                      <a:pt x="2304" y="636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76"/>
                    </a:lnTo>
                    <a:lnTo>
                      <a:pt x="2304" y="558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44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20"/>
                    </a:lnTo>
                    <a:lnTo>
                      <a:pt x="2304" y="432"/>
                    </a:lnTo>
                    <a:lnTo>
                      <a:pt x="2304" y="444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94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816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74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0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2" name="Rectangle 54"/>
              <p:cNvSpPr>
                <a:spLocks noChangeArrowheads="1"/>
              </p:cNvSpPr>
              <p:nvPr/>
            </p:nvSpPr>
            <p:spPr bwMode="auto">
              <a:xfrm>
                <a:off x="1836" y="1988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</a:rPr>
                  <a:t>BETA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43" name="Freeform 55"/>
              <p:cNvSpPr>
                <a:spLocks/>
              </p:cNvSpPr>
              <p:nvPr/>
            </p:nvSpPr>
            <p:spPr bwMode="auto">
              <a:xfrm>
                <a:off x="1608" y="794"/>
                <a:ext cx="2304" cy="1158"/>
              </a:xfrm>
              <a:custGeom>
                <a:avLst/>
                <a:gdLst/>
                <a:ahLst/>
                <a:cxnLst>
                  <a:cxn ang="0">
                    <a:pos x="0" y="1122"/>
                  </a:cxn>
                  <a:cxn ang="0">
                    <a:pos x="0" y="414"/>
                  </a:cxn>
                  <a:cxn ang="0">
                    <a:pos x="0" y="978"/>
                  </a:cxn>
                  <a:cxn ang="0">
                    <a:pos x="0" y="414"/>
                  </a:cxn>
                  <a:cxn ang="0">
                    <a:pos x="0" y="1026"/>
                  </a:cxn>
                  <a:cxn ang="0">
                    <a:pos x="0" y="372"/>
                  </a:cxn>
                  <a:cxn ang="0">
                    <a:pos x="0" y="762"/>
                  </a:cxn>
                  <a:cxn ang="0">
                    <a:pos x="252" y="936"/>
                  </a:cxn>
                  <a:cxn ang="0">
                    <a:pos x="684" y="492"/>
                  </a:cxn>
                  <a:cxn ang="0">
                    <a:pos x="1110" y="828"/>
                  </a:cxn>
                  <a:cxn ang="0">
                    <a:pos x="1536" y="372"/>
                  </a:cxn>
                  <a:cxn ang="0">
                    <a:pos x="1962" y="864"/>
                  </a:cxn>
                  <a:cxn ang="0">
                    <a:pos x="2304" y="912"/>
                  </a:cxn>
                  <a:cxn ang="0">
                    <a:pos x="2304" y="810"/>
                  </a:cxn>
                  <a:cxn ang="0">
                    <a:pos x="2304" y="942"/>
                  </a:cxn>
                  <a:cxn ang="0">
                    <a:pos x="2304" y="588"/>
                  </a:cxn>
                  <a:cxn ang="0">
                    <a:pos x="2304" y="900"/>
                  </a:cxn>
                  <a:cxn ang="0">
                    <a:pos x="2304" y="582"/>
                  </a:cxn>
                  <a:cxn ang="0">
                    <a:pos x="2304" y="1056"/>
                  </a:cxn>
                  <a:cxn ang="0">
                    <a:pos x="2304" y="738"/>
                  </a:cxn>
                  <a:cxn ang="0">
                    <a:pos x="2304" y="1152"/>
                  </a:cxn>
                  <a:cxn ang="0">
                    <a:pos x="2304" y="588"/>
                  </a:cxn>
                  <a:cxn ang="0">
                    <a:pos x="2304" y="576"/>
                  </a:cxn>
                  <a:cxn ang="0">
                    <a:pos x="2304" y="708"/>
                  </a:cxn>
                  <a:cxn ang="0">
                    <a:pos x="2304" y="684"/>
                  </a:cxn>
                  <a:cxn ang="0">
                    <a:pos x="2304" y="702"/>
                  </a:cxn>
                  <a:cxn ang="0">
                    <a:pos x="2304" y="708"/>
                  </a:cxn>
                  <a:cxn ang="0">
                    <a:pos x="2304" y="600"/>
                  </a:cxn>
                  <a:cxn ang="0">
                    <a:pos x="2304" y="708"/>
                  </a:cxn>
                  <a:cxn ang="0">
                    <a:pos x="2304" y="678"/>
                  </a:cxn>
                  <a:cxn ang="0">
                    <a:pos x="2304" y="414"/>
                  </a:cxn>
                  <a:cxn ang="0">
                    <a:pos x="2304" y="1134"/>
                  </a:cxn>
                  <a:cxn ang="0">
                    <a:pos x="2304" y="846"/>
                  </a:cxn>
                  <a:cxn ang="0">
                    <a:pos x="2304" y="990"/>
                  </a:cxn>
                  <a:cxn ang="0">
                    <a:pos x="2304" y="858"/>
                  </a:cxn>
                  <a:cxn ang="0">
                    <a:pos x="2304" y="882"/>
                  </a:cxn>
                  <a:cxn ang="0">
                    <a:pos x="2304" y="498"/>
                  </a:cxn>
                  <a:cxn ang="0">
                    <a:pos x="2304" y="984"/>
                  </a:cxn>
                  <a:cxn ang="0">
                    <a:pos x="2304" y="420"/>
                  </a:cxn>
                  <a:cxn ang="0">
                    <a:pos x="2304" y="1014"/>
                  </a:cxn>
                  <a:cxn ang="0">
                    <a:pos x="2304" y="348"/>
                  </a:cxn>
                  <a:cxn ang="0">
                    <a:pos x="2304" y="1050"/>
                  </a:cxn>
                  <a:cxn ang="0">
                    <a:pos x="2304" y="264"/>
                  </a:cxn>
                  <a:cxn ang="0">
                    <a:pos x="2304" y="1074"/>
                  </a:cxn>
                  <a:cxn ang="0">
                    <a:pos x="2304" y="186"/>
                  </a:cxn>
                  <a:cxn ang="0">
                    <a:pos x="2304" y="1098"/>
                  </a:cxn>
                  <a:cxn ang="0">
                    <a:pos x="2304" y="72"/>
                  </a:cxn>
                  <a:cxn ang="0">
                    <a:pos x="2304" y="1140"/>
                  </a:cxn>
                  <a:cxn ang="0">
                    <a:pos x="2304" y="540"/>
                  </a:cxn>
                  <a:cxn ang="0">
                    <a:pos x="2304" y="1116"/>
                  </a:cxn>
                  <a:cxn ang="0">
                    <a:pos x="2304" y="432"/>
                  </a:cxn>
                  <a:cxn ang="0">
                    <a:pos x="2304" y="960"/>
                  </a:cxn>
                  <a:cxn ang="0">
                    <a:pos x="2304" y="708"/>
                  </a:cxn>
                  <a:cxn ang="0">
                    <a:pos x="2304" y="696"/>
                  </a:cxn>
                  <a:cxn ang="0">
                    <a:pos x="2304" y="696"/>
                  </a:cxn>
                  <a:cxn ang="0">
                    <a:pos x="2304" y="708"/>
                  </a:cxn>
                  <a:cxn ang="0">
                    <a:pos x="2304" y="522"/>
                  </a:cxn>
                  <a:cxn ang="0">
                    <a:pos x="2304" y="708"/>
                  </a:cxn>
                  <a:cxn ang="0">
                    <a:pos x="2304" y="690"/>
                  </a:cxn>
                  <a:cxn ang="0">
                    <a:pos x="2304" y="696"/>
                  </a:cxn>
                  <a:cxn ang="0">
                    <a:pos x="2304" y="708"/>
                  </a:cxn>
                  <a:cxn ang="0">
                    <a:pos x="2304" y="846"/>
                  </a:cxn>
                  <a:cxn ang="0">
                    <a:pos x="2304" y="630"/>
                  </a:cxn>
                </a:cxnLst>
                <a:rect l="0" t="0" r="r" b="b"/>
                <a:pathLst>
                  <a:path w="2304" h="1158">
                    <a:moveTo>
                      <a:pt x="0" y="516"/>
                    </a:moveTo>
                    <a:lnTo>
                      <a:pt x="0" y="540"/>
                    </a:lnTo>
                    <a:lnTo>
                      <a:pt x="0" y="552"/>
                    </a:lnTo>
                    <a:lnTo>
                      <a:pt x="0" y="564"/>
                    </a:lnTo>
                    <a:lnTo>
                      <a:pt x="0" y="576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90"/>
                    </a:lnTo>
                    <a:lnTo>
                      <a:pt x="0" y="702"/>
                    </a:lnTo>
                    <a:lnTo>
                      <a:pt x="0" y="714"/>
                    </a:lnTo>
                    <a:lnTo>
                      <a:pt x="0" y="726"/>
                    </a:lnTo>
                    <a:lnTo>
                      <a:pt x="0" y="738"/>
                    </a:lnTo>
                    <a:lnTo>
                      <a:pt x="0" y="750"/>
                    </a:lnTo>
                    <a:lnTo>
                      <a:pt x="0" y="762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8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64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8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888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26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84"/>
                    </a:lnTo>
                    <a:lnTo>
                      <a:pt x="0" y="672"/>
                    </a:lnTo>
                    <a:lnTo>
                      <a:pt x="0" y="660"/>
                    </a:lnTo>
                    <a:lnTo>
                      <a:pt x="0" y="648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600"/>
                    </a:lnTo>
                    <a:lnTo>
                      <a:pt x="0" y="588"/>
                    </a:lnTo>
                    <a:lnTo>
                      <a:pt x="0" y="576"/>
                    </a:lnTo>
                    <a:lnTo>
                      <a:pt x="0" y="564"/>
                    </a:lnTo>
                    <a:lnTo>
                      <a:pt x="0" y="546"/>
                    </a:lnTo>
                    <a:lnTo>
                      <a:pt x="0" y="522"/>
                    </a:lnTo>
                    <a:lnTo>
                      <a:pt x="0" y="510"/>
                    </a:lnTo>
                    <a:lnTo>
                      <a:pt x="0" y="498"/>
                    </a:lnTo>
                    <a:lnTo>
                      <a:pt x="0" y="480"/>
                    </a:lnTo>
                    <a:lnTo>
                      <a:pt x="0" y="468"/>
                    </a:lnTo>
                    <a:lnTo>
                      <a:pt x="0" y="450"/>
                    </a:lnTo>
                    <a:lnTo>
                      <a:pt x="0" y="438"/>
                    </a:lnTo>
                    <a:lnTo>
                      <a:pt x="0" y="420"/>
                    </a:lnTo>
                    <a:lnTo>
                      <a:pt x="0" y="396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504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34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38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0"/>
                    </a:lnTo>
                    <a:lnTo>
                      <a:pt x="0" y="438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6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6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28"/>
                    </a:lnTo>
                    <a:lnTo>
                      <a:pt x="0" y="540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70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600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702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38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76"/>
                    </a:lnTo>
                    <a:lnTo>
                      <a:pt x="0" y="564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22"/>
                    </a:lnTo>
                    <a:lnTo>
                      <a:pt x="0" y="510"/>
                    </a:lnTo>
                    <a:lnTo>
                      <a:pt x="0" y="498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68"/>
                    </a:lnTo>
                    <a:lnTo>
                      <a:pt x="0" y="450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0"/>
                    </a:lnTo>
                    <a:lnTo>
                      <a:pt x="0" y="408"/>
                    </a:lnTo>
                    <a:lnTo>
                      <a:pt x="0" y="396"/>
                    </a:lnTo>
                    <a:lnTo>
                      <a:pt x="0" y="372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72"/>
                    </a:lnTo>
                    <a:lnTo>
                      <a:pt x="0" y="390"/>
                    </a:lnTo>
                    <a:lnTo>
                      <a:pt x="0" y="414"/>
                    </a:lnTo>
                    <a:lnTo>
                      <a:pt x="0" y="450"/>
                    </a:lnTo>
                    <a:lnTo>
                      <a:pt x="0" y="486"/>
                    </a:lnTo>
                    <a:lnTo>
                      <a:pt x="0" y="522"/>
                    </a:lnTo>
                    <a:lnTo>
                      <a:pt x="0" y="594"/>
                    </a:lnTo>
                    <a:lnTo>
                      <a:pt x="0" y="630"/>
                    </a:lnTo>
                    <a:lnTo>
                      <a:pt x="0" y="666"/>
                    </a:lnTo>
                    <a:lnTo>
                      <a:pt x="0" y="702"/>
                    </a:lnTo>
                    <a:lnTo>
                      <a:pt x="0" y="726"/>
                    </a:lnTo>
                    <a:lnTo>
                      <a:pt x="0" y="750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2"/>
                    </a:lnTo>
                    <a:lnTo>
                      <a:pt x="0" y="780"/>
                    </a:lnTo>
                    <a:lnTo>
                      <a:pt x="0" y="762"/>
                    </a:lnTo>
                    <a:lnTo>
                      <a:pt x="0" y="744"/>
                    </a:lnTo>
                    <a:lnTo>
                      <a:pt x="0" y="714"/>
                    </a:lnTo>
                    <a:lnTo>
                      <a:pt x="0" y="684"/>
                    </a:lnTo>
                    <a:lnTo>
                      <a:pt x="0" y="642"/>
                    </a:lnTo>
                    <a:lnTo>
                      <a:pt x="0" y="600"/>
                    </a:lnTo>
                    <a:lnTo>
                      <a:pt x="0" y="558"/>
                    </a:lnTo>
                    <a:lnTo>
                      <a:pt x="0" y="510"/>
                    </a:lnTo>
                    <a:lnTo>
                      <a:pt x="0" y="414"/>
                    </a:lnTo>
                    <a:lnTo>
                      <a:pt x="0" y="360"/>
                    </a:lnTo>
                    <a:lnTo>
                      <a:pt x="0" y="312"/>
                    </a:lnTo>
                    <a:lnTo>
                      <a:pt x="0" y="270"/>
                    </a:lnTo>
                    <a:lnTo>
                      <a:pt x="0" y="234"/>
                    </a:lnTo>
                    <a:lnTo>
                      <a:pt x="0" y="210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210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6"/>
                    </a:lnTo>
                    <a:lnTo>
                      <a:pt x="0" y="318"/>
                    </a:lnTo>
                    <a:lnTo>
                      <a:pt x="0" y="342"/>
                    </a:lnTo>
                    <a:lnTo>
                      <a:pt x="0" y="354"/>
                    </a:lnTo>
                    <a:lnTo>
                      <a:pt x="0" y="372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14"/>
                    </a:lnTo>
                    <a:lnTo>
                      <a:pt x="0" y="426"/>
                    </a:lnTo>
                    <a:lnTo>
                      <a:pt x="0" y="438"/>
                    </a:lnTo>
                    <a:lnTo>
                      <a:pt x="0" y="456"/>
                    </a:lnTo>
                    <a:lnTo>
                      <a:pt x="0" y="468"/>
                    </a:lnTo>
                    <a:lnTo>
                      <a:pt x="0" y="480"/>
                    </a:lnTo>
                    <a:lnTo>
                      <a:pt x="0" y="492"/>
                    </a:lnTo>
                    <a:lnTo>
                      <a:pt x="0" y="504"/>
                    </a:lnTo>
                    <a:lnTo>
                      <a:pt x="0" y="516"/>
                    </a:lnTo>
                    <a:lnTo>
                      <a:pt x="0" y="534"/>
                    </a:lnTo>
                    <a:lnTo>
                      <a:pt x="0" y="546"/>
                    </a:lnTo>
                    <a:lnTo>
                      <a:pt x="0" y="558"/>
                    </a:lnTo>
                    <a:lnTo>
                      <a:pt x="0" y="582"/>
                    </a:lnTo>
                    <a:lnTo>
                      <a:pt x="0" y="594"/>
                    </a:lnTo>
                    <a:lnTo>
                      <a:pt x="0" y="606"/>
                    </a:lnTo>
                    <a:lnTo>
                      <a:pt x="0" y="618"/>
                    </a:lnTo>
                    <a:lnTo>
                      <a:pt x="0" y="630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60"/>
                    </a:lnTo>
                    <a:lnTo>
                      <a:pt x="0" y="672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8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8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74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804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6" y="1032"/>
                    </a:lnTo>
                    <a:lnTo>
                      <a:pt x="6" y="1032"/>
                    </a:lnTo>
                    <a:lnTo>
                      <a:pt x="18" y="1038"/>
                    </a:lnTo>
                    <a:lnTo>
                      <a:pt x="24" y="1038"/>
                    </a:lnTo>
                    <a:lnTo>
                      <a:pt x="30" y="1038"/>
                    </a:lnTo>
                    <a:lnTo>
                      <a:pt x="36" y="1038"/>
                    </a:lnTo>
                    <a:lnTo>
                      <a:pt x="36" y="1038"/>
                    </a:lnTo>
                    <a:lnTo>
                      <a:pt x="42" y="1032"/>
                    </a:lnTo>
                    <a:lnTo>
                      <a:pt x="48" y="1032"/>
                    </a:lnTo>
                    <a:lnTo>
                      <a:pt x="54" y="1032"/>
                    </a:lnTo>
                    <a:lnTo>
                      <a:pt x="60" y="1032"/>
                    </a:lnTo>
                    <a:lnTo>
                      <a:pt x="66" y="1026"/>
                    </a:lnTo>
                    <a:lnTo>
                      <a:pt x="72" y="1026"/>
                    </a:lnTo>
                    <a:lnTo>
                      <a:pt x="78" y="1026"/>
                    </a:lnTo>
                    <a:lnTo>
                      <a:pt x="84" y="1026"/>
                    </a:lnTo>
                    <a:lnTo>
                      <a:pt x="84" y="1020"/>
                    </a:lnTo>
                    <a:lnTo>
                      <a:pt x="90" y="1020"/>
                    </a:lnTo>
                    <a:lnTo>
                      <a:pt x="96" y="1020"/>
                    </a:lnTo>
                    <a:lnTo>
                      <a:pt x="102" y="1014"/>
                    </a:lnTo>
                    <a:lnTo>
                      <a:pt x="114" y="1014"/>
                    </a:lnTo>
                    <a:lnTo>
                      <a:pt x="114" y="1008"/>
                    </a:lnTo>
                    <a:lnTo>
                      <a:pt x="120" y="1008"/>
                    </a:lnTo>
                    <a:lnTo>
                      <a:pt x="126" y="1008"/>
                    </a:lnTo>
                    <a:lnTo>
                      <a:pt x="132" y="1002"/>
                    </a:lnTo>
                    <a:lnTo>
                      <a:pt x="138" y="1002"/>
                    </a:lnTo>
                    <a:lnTo>
                      <a:pt x="144" y="996"/>
                    </a:lnTo>
                    <a:lnTo>
                      <a:pt x="150" y="996"/>
                    </a:lnTo>
                    <a:lnTo>
                      <a:pt x="150" y="996"/>
                    </a:lnTo>
                    <a:lnTo>
                      <a:pt x="156" y="990"/>
                    </a:lnTo>
                    <a:lnTo>
                      <a:pt x="162" y="990"/>
                    </a:lnTo>
                    <a:lnTo>
                      <a:pt x="168" y="984"/>
                    </a:lnTo>
                    <a:lnTo>
                      <a:pt x="174" y="984"/>
                    </a:lnTo>
                    <a:lnTo>
                      <a:pt x="180" y="978"/>
                    </a:lnTo>
                    <a:lnTo>
                      <a:pt x="186" y="978"/>
                    </a:lnTo>
                    <a:lnTo>
                      <a:pt x="192" y="972"/>
                    </a:lnTo>
                    <a:lnTo>
                      <a:pt x="192" y="972"/>
                    </a:lnTo>
                    <a:lnTo>
                      <a:pt x="198" y="966"/>
                    </a:lnTo>
                    <a:lnTo>
                      <a:pt x="204" y="966"/>
                    </a:lnTo>
                    <a:lnTo>
                      <a:pt x="216" y="960"/>
                    </a:lnTo>
                    <a:lnTo>
                      <a:pt x="216" y="960"/>
                    </a:lnTo>
                    <a:lnTo>
                      <a:pt x="222" y="954"/>
                    </a:lnTo>
                    <a:lnTo>
                      <a:pt x="228" y="954"/>
                    </a:lnTo>
                    <a:lnTo>
                      <a:pt x="234" y="948"/>
                    </a:lnTo>
                    <a:lnTo>
                      <a:pt x="234" y="948"/>
                    </a:lnTo>
                    <a:lnTo>
                      <a:pt x="246" y="942"/>
                    </a:lnTo>
                    <a:lnTo>
                      <a:pt x="252" y="936"/>
                    </a:lnTo>
                    <a:lnTo>
                      <a:pt x="252" y="936"/>
                    </a:lnTo>
                    <a:lnTo>
                      <a:pt x="258" y="930"/>
                    </a:lnTo>
                    <a:lnTo>
                      <a:pt x="264" y="924"/>
                    </a:lnTo>
                    <a:lnTo>
                      <a:pt x="270" y="924"/>
                    </a:lnTo>
                    <a:lnTo>
                      <a:pt x="282" y="918"/>
                    </a:lnTo>
                    <a:lnTo>
                      <a:pt x="282" y="912"/>
                    </a:lnTo>
                    <a:lnTo>
                      <a:pt x="288" y="906"/>
                    </a:lnTo>
                    <a:lnTo>
                      <a:pt x="294" y="906"/>
                    </a:lnTo>
                    <a:lnTo>
                      <a:pt x="300" y="900"/>
                    </a:lnTo>
                    <a:lnTo>
                      <a:pt x="306" y="894"/>
                    </a:lnTo>
                    <a:lnTo>
                      <a:pt x="312" y="894"/>
                    </a:lnTo>
                    <a:lnTo>
                      <a:pt x="318" y="888"/>
                    </a:lnTo>
                    <a:lnTo>
                      <a:pt x="318" y="882"/>
                    </a:lnTo>
                    <a:lnTo>
                      <a:pt x="324" y="882"/>
                    </a:lnTo>
                    <a:lnTo>
                      <a:pt x="330" y="876"/>
                    </a:lnTo>
                    <a:lnTo>
                      <a:pt x="336" y="870"/>
                    </a:lnTo>
                    <a:lnTo>
                      <a:pt x="342" y="864"/>
                    </a:lnTo>
                    <a:lnTo>
                      <a:pt x="348" y="864"/>
                    </a:lnTo>
                    <a:lnTo>
                      <a:pt x="354" y="858"/>
                    </a:lnTo>
                    <a:lnTo>
                      <a:pt x="354" y="852"/>
                    </a:lnTo>
                    <a:lnTo>
                      <a:pt x="360" y="846"/>
                    </a:lnTo>
                    <a:lnTo>
                      <a:pt x="366" y="840"/>
                    </a:lnTo>
                    <a:lnTo>
                      <a:pt x="372" y="840"/>
                    </a:lnTo>
                    <a:lnTo>
                      <a:pt x="378" y="834"/>
                    </a:lnTo>
                    <a:lnTo>
                      <a:pt x="384" y="828"/>
                    </a:lnTo>
                    <a:lnTo>
                      <a:pt x="390" y="822"/>
                    </a:lnTo>
                    <a:lnTo>
                      <a:pt x="396" y="816"/>
                    </a:lnTo>
                    <a:lnTo>
                      <a:pt x="402" y="810"/>
                    </a:lnTo>
                    <a:lnTo>
                      <a:pt x="402" y="810"/>
                    </a:lnTo>
                    <a:lnTo>
                      <a:pt x="408" y="804"/>
                    </a:lnTo>
                    <a:lnTo>
                      <a:pt x="420" y="792"/>
                    </a:lnTo>
                    <a:lnTo>
                      <a:pt x="420" y="792"/>
                    </a:lnTo>
                    <a:lnTo>
                      <a:pt x="426" y="786"/>
                    </a:lnTo>
                    <a:lnTo>
                      <a:pt x="432" y="780"/>
                    </a:lnTo>
                    <a:lnTo>
                      <a:pt x="438" y="774"/>
                    </a:lnTo>
                    <a:lnTo>
                      <a:pt x="444" y="768"/>
                    </a:lnTo>
                    <a:lnTo>
                      <a:pt x="450" y="762"/>
                    </a:lnTo>
                    <a:lnTo>
                      <a:pt x="456" y="756"/>
                    </a:lnTo>
                    <a:lnTo>
                      <a:pt x="462" y="750"/>
                    </a:lnTo>
                    <a:lnTo>
                      <a:pt x="468" y="744"/>
                    </a:lnTo>
                    <a:lnTo>
                      <a:pt x="474" y="738"/>
                    </a:lnTo>
                    <a:lnTo>
                      <a:pt x="480" y="732"/>
                    </a:lnTo>
                    <a:lnTo>
                      <a:pt x="486" y="726"/>
                    </a:lnTo>
                    <a:lnTo>
                      <a:pt x="486" y="726"/>
                    </a:lnTo>
                    <a:lnTo>
                      <a:pt x="492" y="720"/>
                    </a:lnTo>
                    <a:lnTo>
                      <a:pt x="498" y="714"/>
                    </a:lnTo>
                    <a:lnTo>
                      <a:pt x="504" y="708"/>
                    </a:lnTo>
                    <a:lnTo>
                      <a:pt x="510" y="702"/>
                    </a:lnTo>
                    <a:lnTo>
                      <a:pt x="516" y="696"/>
                    </a:lnTo>
                    <a:lnTo>
                      <a:pt x="522" y="690"/>
                    </a:lnTo>
                    <a:lnTo>
                      <a:pt x="522" y="684"/>
                    </a:lnTo>
                    <a:lnTo>
                      <a:pt x="528" y="678"/>
                    </a:lnTo>
                    <a:lnTo>
                      <a:pt x="534" y="672"/>
                    </a:lnTo>
                    <a:lnTo>
                      <a:pt x="540" y="666"/>
                    </a:lnTo>
                    <a:lnTo>
                      <a:pt x="546" y="660"/>
                    </a:lnTo>
                    <a:lnTo>
                      <a:pt x="552" y="654"/>
                    </a:lnTo>
                    <a:lnTo>
                      <a:pt x="558" y="642"/>
                    </a:lnTo>
                    <a:lnTo>
                      <a:pt x="564" y="636"/>
                    </a:lnTo>
                    <a:lnTo>
                      <a:pt x="570" y="630"/>
                    </a:lnTo>
                    <a:lnTo>
                      <a:pt x="570" y="624"/>
                    </a:lnTo>
                    <a:lnTo>
                      <a:pt x="576" y="618"/>
                    </a:lnTo>
                    <a:lnTo>
                      <a:pt x="588" y="612"/>
                    </a:lnTo>
                    <a:lnTo>
                      <a:pt x="588" y="606"/>
                    </a:lnTo>
                    <a:lnTo>
                      <a:pt x="594" y="600"/>
                    </a:lnTo>
                    <a:lnTo>
                      <a:pt x="600" y="594"/>
                    </a:lnTo>
                    <a:lnTo>
                      <a:pt x="606" y="588"/>
                    </a:lnTo>
                    <a:lnTo>
                      <a:pt x="612" y="576"/>
                    </a:lnTo>
                    <a:lnTo>
                      <a:pt x="618" y="570"/>
                    </a:lnTo>
                    <a:lnTo>
                      <a:pt x="624" y="564"/>
                    </a:lnTo>
                    <a:lnTo>
                      <a:pt x="630" y="558"/>
                    </a:lnTo>
                    <a:lnTo>
                      <a:pt x="636" y="552"/>
                    </a:lnTo>
                    <a:lnTo>
                      <a:pt x="642" y="546"/>
                    </a:lnTo>
                    <a:lnTo>
                      <a:pt x="648" y="540"/>
                    </a:lnTo>
                    <a:lnTo>
                      <a:pt x="648" y="534"/>
                    </a:lnTo>
                    <a:lnTo>
                      <a:pt x="654" y="522"/>
                    </a:lnTo>
                    <a:lnTo>
                      <a:pt x="660" y="516"/>
                    </a:lnTo>
                    <a:lnTo>
                      <a:pt x="666" y="510"/>
                    </a:lnTo>
                    <a:lnTo>
                      <a:pt x="672" y="504"/>
                    </a:lnTo>
                    <a:lnTo>
                      <a:pt x="678" y="498"/>
                    </a:lnTo>
                    <a:lnTo>
                      <a:pt x="684" y="492"/>
                    </a:lnTo>
                    <a:lnTo>
                      <a:pt x="690" y="486"/>
                    </a:lnTo>
                    <a:lnTo>
                      <a:pt x="690" y="480"/>
                    </a:lnTo>
                    <a:lnTo>
                      <a:pt x="696" y="474"/>
                    </a:lnTo>
                    <a:lnTo>
                      <a:pt x="702" y="462"/>
                    </a:lnTo>
                    <a:lnTo>
                      <a:pt x="708" y="456"/>
                    </a:lnTo>
                    <a:lnTo>
                      <a:pt x="714" y="450"/>
                    </a:lnTo>
                    <a:lnTo>
                      <a:pt x="720" y="444"/>
                    </a:lnTo>
                    <a:lnTo>
                      <a:pt x="726" y="438"/>
                    </a:lnTo>
                    <a:lnTo>
                      <a:pt x="732" y="426"/>
                    </a:lnTo>
                    <a:lnTo>
                      <a:pt x="738" y="420"/>
                    </a:lnTo>
                    <a:lnTo>
                      <a:pt x="738" y="414"/>
                    </a:lnTo>
                    <a:lnTo>
                      <a:pt x="744" y="408"/>
                    </a:lnTo>
                    <a:lnTo>
                      <a:pt x="750" y="402"/>
                    </a:lnTo>
                    <a:lnTo>
                      <a:pt x="762" y="390"/>
                    </a:lnTo>
                    <a:lnTo>
                      <a:pt x="768" y="384"/>
                    </a:lnTo>
                    <a:lnTo>
                      <a:pt x="768" y="372"/>
                    </a:lnTo>
                    <a:lnTo>
                      <a:pt x="774" y="366"/>
                    </a:lnTo>
                    <a:lnTo>
                      <a:pt x="780" y="366"/>
                    </a:lnTo>
                    <a:lnTo>
                      <a:pt x="786" y="366"/>
                    </a:lnTo>
                    <a:lnTo>
                      <a:pt x="792" y="366"/>
                    </a:lnTo>
                    <a:lnTo>
                      <a:pt x="792" y="378"/>
                    </a:lnTo>
                    <a:lnTo>
                      <a:pt x="798" y="390"/>
                    </a:lnTo>
                    <a:lnTo>
                      <a:pt x="804" y="408"/>
                    </a:lnTo>
                    <a:lnTo>
                      <a:pt x="810" y="432"/>
                    </a:lnTo>
                    <a:lnTo>
                      <a:pt x="822" y="486"/>
                    </a:lnTo>
                    <a:lnTo>
                      <a:pt x="822" y="516"/>
                    </a:lnTo>
                    <a:lnTo>
                      <a:pt x="828" y="540"/>
                    </a:lnTo>
                    <a:lnTo>
                      <a:pt x="834" y="570"/>
                    </a:lnTo>
                    <a:lnTo>
                      <a:pt x="840" y="594"/>
                    </a:lnTo>
                    <a:lnTo>
                      <a:pt x="846" y="618"/>
                    </a:lnTo>
                    <a:lnTo>
                      <a:pt x="852" y="642"/>
                    </a:lnTo>
                    <a:lnTo>
                      <a:pt x="852" y="666"/>
                    </a:lnTo>
                    <a:lnTo>
                      <a:pt x="858" y="690"/>
                    </a:lnTo>
                    <a:lnTo>
                      <a:pt x="864" y="714"/>
                    </a:lnTo>
                    <a:lnTo>
                      <a:pt x="870" y="738"/>
                    </a:lnTo>
                    <a:lnTo>
                      <a:pt x="882" y="768"/>
                    </a:lnTo>
                    <a:lnTo>
                      <a:pt x="882" y="780"/>
                    </a:lnTo>
                    <a:lnTo>
                      <a:pt x="888" y="792"/>
                    </a:lnTo>
                    <a:lnTo>
                      <a:pt x="894" y="798"/>
                    </a:lnTo>
                    <a:lnTo>
                      <a:pt x="900" y="804"/>
                    </a:lnTo>
                    <a:lnTo>
                      <a:pt x="906" y="804"/>
                    </a:lnTo>
                    <a:lnTo>
                      <a:pt x="912" y="804"/>
                    </a:lnTo>
                    <a:lnTo>
                      <a:pt x="912" y="804"/>
                    </a:lnTo>
                    <a:lnTo>
                      <a:pt x="918" y="804"/>
                    </a:lnTo>
                    <a:lnTo>
                      <a:pt x="924" y="810"/>
                    </a:lnTo>
                    <a:lnTo>
                      <a:pt x="930" y="810"/>
                    </a:lnTo>
                    <a:lnTo>
                      <a:pt x="936" y="810"/>
                    </a:lnTo>
                    <a:lnTo>
                      <a:pt x="942" y="810"/>
                    </a:lnTo>
                    <a:lnTo>
                      <a:pt x="948" y="810"/>
                    </a:lnTo>
                    <a:lnTo>
                      <a:pt x="954" y="816"/>
                    </a:lnTo>
                    <a:lnTo>
                      <a:pt x="960" y="816"/>
                    </a:lnTo>
                    <a:lnTo>
                      <a:pt x="966" y="816"/>
                    </a:lnTo>
                    <a:lnTo>
                      <a:pt x="966" y="816"/>
                    </a:lnTo>
                    <a:lnTo>
                      <a:pt x="972" y="816"/>
                    </a:lnTo>
                    <a:lnTo>
                      <a:pt x="978" y="816"/>
                    </a:lnTo>
                    <a:lnTo>
                      <a:pt x="984" y="816"/>
                    </a:lnTo>
                    <a:lnTo>
                      <a:pt x="990" y="822"/>
                    </a:lnTo>
                    <a:lnTo>
                      <a:pt x="996" y="822"/>
                    </a:lnTo>
                    <a:lnTo>
                      <a:pt x="1002" y="822"/>
                    </a:lnTo>
                    <a:lnTo>
                      <a:pt x="1008" y="822"/>
                    </a:lnTo>
                    <a:lnTo>
                      <a:pt x="1014" y="822"/>
                    </a:lnTo>
                    <a:lnTo>
                      <a:pt x="1020" y="822"/>
                    </a:lnTo>
                    <a:lnTo>
                      <a:pt x="1020" y="822"/>
                    </a:lnTo>
                    <a:lnTo>
                      <a:pt x="1026" y="822"/>
                    </a:lnTo>
                    <a:lnTo>
                      <a:pt x="1032" y="822"/>
                    </a:lnTo>
                    <a:lnTo>
                      <a:pt x="1038" y="828"/>
                    </a:lnTo>
                    <a:lnTo>
                      <a:pt x="1044" y="828"/>
                    </a:lnTo>
                    <a:lnTo>
                      <a:pt x="1050" y="828"/>
                    </a:lnTo>
                    <a:lnTo>
                      <a:pt x="1056" y="828"/>
                    </a:lnTo>
                    <a:lnTo>
                      <a:pt x="1062" y="828"/>
                    </a:lnTo>
                    <a:lnTo>
                      <a:pt x="1068" y="828"/>
                    </a:lnTo>
                    <a:lnTo>
                      <a:pt x="1074" y="828"/>
                    </a:lnTo>
                    <a:lnTo>
                      <a:pt x="1074" y="828"/>
                    </a:lnTo>
                    <a:lnTo>
                      <a:pt x="1080" y="828"/>
                    </a:lnTo>
                    <a:lnTo>
                      <a:pt x="1086" y="828"/>
                    </a:lnTo>
                    <a:lnTo>
                      <a:pt x="1092" y="828"/>
                    </a:lnTo>
                    <a:lnTo>
                      <a:pt x="1098" y="828"/>
                    </a:lnTo>
                    <a:lnTo>
                      <a:pt x="1104" y="828"/>
                    </a:lnTo>
                    <a:lnTo>
                      <a:pt x="1110" y="828"/>
                    </a:lnTo>
                    <a:lnTo>
                      <a:pt x="1116" y="828"/>
                    </a:lnTo>
                    <a:lnTo>
                      <a:pt x="1122" y="828"/>
                    </a:lnTo>
                    <a:lnTo>
                      <a:pt x="1128" y="828"/>
                    </a:lnTo>
                    <a:lnTo>
                      <a:pt x="1128" y="834"/>
                    </a:lnTo>
                    <a:lnTo>
                      <a:pt x="1134" y="834"/>
                    </a:lnTo>
                    <a:lnTo>
                      <a:pt x="1140" y="834"/>
                    </a:lnTo>
                    <a:lnTo>
                      <a:pt x="1146" y="834"/>
                    </a:lnTo>
                    <a:lnTo>
                      <a:pt x="1152" y="834"/>
                    </a:lnTo>
                    <a:lnTo>
                      <a:pt x="1158" y="834"/>
                    </a:lnTo>
                    <a:lnTo>
                      <a:pt x="1164" y="834"/>
                    </a:lnTo>
                    <a:lnTo>
                      <a:pt x="1170" y="834"/>
                    </a:lnTo>
                    <a:lnTo>
                      <a:pt x="1176" y="834"/>
                    </a:lnTo>
                    <a:lnTo>
                      <a:pt x="1182" y="828"/>
                    </a:lnTo>
                    <a:lnTo>
                      <a:pt x="1182" y="828"/>
                    </a:lnTo>
                    <a:lnTo>
                      <a:pt x="1188" y="828"/>
                    </a:lnTo>
                    <a:lnTo>
                      <a:pt x="1194" y="828"/>
                    </a:lnTo>
                    <a:lnTo>
                      <a:pt x="1200" y="828"/>
                    </a:lnTo>
                    <a:lnTo>
                      <a:pt x="1206" y="828"/>
                    </a:lnTo>
                    <a:lnTo>
                      <a:pt x="1212" y="828"/>
                    </a:lnTo>
                    <a:lnTo>
                      <a:pt x="1218" y="828"/>
                    </a:lnTo>
                    <a:lnTo>
                      <a:pt x="1224" y="828"/>
                    </a:lnTo>
                    <a:lnTo>
                      <a:pt x="1230" y="828"/>
                    </a:lnTo>
                    <a:lnTo>
                      <a:pt x="1236" y="828"/>
                    </a:lnTo>
                    <a:lnTo>
                      <a:pt x="1236" y="828"/>
                    </a:lnTo>
                    <a:lnTo>
                      <a:pt x="1242" y="828"/>
                    </a:lnTo>
                    <a:lnTo>
                      <a:pt x="1248" y="828"/>
                    </a:lnTo>
                    <a:lnTo>
                      <a:pt x="1254" y="828"/>
                    </a:lnTo>
                    <a:lnTo>
                      <a:pt x="1260" y="828"/>
                    </a:lnTo>
                    <a:lnTo>
                      <a:pt x="1266" y="828"/>
                    </a:lnTo>
                    <a:lnTo>
                      <a:pt x="1272" y="822"/>
                    </a:lnTo>
                    <a:lnTo>
                      <a:pt x="1278" y="822"/>
                    </a:lnTo>
                    <a:lnTo>
                      <a:pt x="1284" y="822"/>
                    </a:lnTo>
                    <a:lnTo>
                      <a:pt x="1290" y="822"/>
                    </a:lnTo>
                    <a:lnTo>
                      <a:pt x="1290" y="822"/>
                    </a:lnTo>
                    <a:lnTo>
                      <a:pt x="1296" y="822"/>
                    </a:lnTo>
                    <a:lnTo>
                      <a:pt x="1302" y="822"/>
                    </a:lnTo>
                    <a:lnTo>
                      <a:pt x="1308" y="822"/>
                    </a:lnTo>
                    <a:lnTo>
                      <a:pt x="1314" y="822"/>
                    </a:lnTo>
                    <a:lnTo>
                      <a:pt x="1320" y="816"/>
                    </a:lnTo>
                    <a:lnTo>
                      <a:pt x="1326" y="816"/>
                    </a:lnTo>
                    <a:lnTo>
                      <a:pt x="1332" y="816"/>
                    </a:lnTo>
                    <a:lnTo>
                      <a:pt x="1338" y="816"/>
                    </a:lnTo>
                    <a:lnTo>
                      <a:pt x="1344" y="816"/>
                    </a:lnTo>
                    <a:lnTo>
                      <a:pt x="1344" y="816"/>
                    </a:lnTo>
                    <a:lnTo>
                      <a:pt x="1350" y="816"/>
                    </a:lnTo>
                    <a:lnTo>
                      <a:pt x="1356" y="810"/>
                    </a:lnTo>
                    <a:lnTo>
                      <a:pt x="1362" y="810"/>
                    </a:lnTo>
                    <a:lnTo>
                      <a:pt x="1368" y="810"/>
                    </a:lnTo>
                    <a:lnTo>
                      <a:pt x="1374" y="810"/>
                    </a:lnTo>
                    <a:lnTo>
                      <a:pt x="1380" y="810"/>
                    </a:lnTo>
                    <a:lnTo>
                      <a:pt x="1386" y="804"/>
                    </a:lnTo>
                    <a:lnTo>
                      <a:pt x="1392" y="804"/>
                    </a:lnTo>
                    <a:lnTo>
                      <a:pt x="1398" y="804"/>
                    </a:lnTo>
                    <a:lnTo>
                      <a:pt x="1398" y="804"/>
                    </a:lnTo>
                    <a:lnTo>
                      <a:pt x="1404" y="804"/>
                    </a:lnTo>
                    <a:lnTo>
                      <a:pt x="1410" y="798"/>
                    </a:lnTo>
                    <a:lnTo>
                      <a:pt x="1416" y="792"/>
                    </a:lnTo>
                    <a:lnTo>
                      <a:pt x="1428" y="768"/>
                    </a:lnTo>
                    <a:lnTo>
                      <a:pt x="1428" y="750"/>
                    </a:lnTo>
                    <a:lnTo>
                      <a:pt x="1434" y="738"/>
                    </a:lnTo>
                    <a:lnTo>
                      <a:pt x="1440" y="714"/>
                    </a:lnTo>
                    <a:lnTo>
                      <a:pt x="1446" y="690"/>
                    </a:lnTo>
                    <a:lnTo>
                      <a:pt x="1452" y="666"/>
                    </a:lnTo>
                    <a:lnTo>
                      <a:pt x="1458" y="642"/>
                    </a:lnTo>
                    <a:lnTo>
                      <a:pt x="1458" y="618"/>
                    </a:lnTo>
                    <a:lnTo>
                      <a:pt x="1464" y="594"/>
                    </a:lnTo>
                    <a:lnTo>
                      <a:pt x="1470" y="570"/>
                    </a:lnTo>
                    <a:lnTo>
                      <a:pt x="1476" y="540"/>
                    </a:lnTo>
                    <a:lnTo>
                      <a:pt x="1488" y="486"/>
                    </a:lnTo>
                    <a:lnTo>
                      <a:pt x="1488" y="462"/>
                    </a:lnTo>
                    <a:lnTo>
                      <a:pt x="1494" y="432"/>
                    </a:lnTo>
                    <a:lnTo>
                      <a:pt x="1500" y="408"/>
                    </a:lnTo>
                    <a:lnTo>
                      <a:pt x="1506" y="390"/>
                    </a:lnTo>
                    <a:lnTo>
                      <a:pt x="1512" y="378"/>
                    </a:lnTo>
                    <a:lnTo>
                      <a:pt x="1512" y="366"/>
                    </a:lnTo>
                    <a:lnTo>
                      <a:pt x="1518" y="366"/>
                    </a:lnTo>
                    <a:lnTo>
                      <a:pt x="1524" y="366"/>
                    </a:lnTo>
                    <a:lnTo>
                      <a:pt x="1530" y="366"/>
                    </a:lnTo>
                    <a:lnTo>
                      <a:pt x="1536" y="372"/>
                    </a:lnTo>
                    <a:lnTo>
                      <a:pt x="1542" y="390"/>
                    </a:lnTo>
                    <a:lnTo>
                      <a:pt x="1548" y="396"/>
                    </a:lnTo>
                    <a:lnTo>
                      <a:pt x="1554" y="402"/>
                    </a:lnTo>
                    <a:lnTo>
                      <a:pt x="1560" y="408"/>
                    </a:lnTo>
                    <a:lnTo>
                      <a:pt x="1566" y="414"/>
                    </a:lnTo>
                    <a:lnTo>
                      <a:pt x="1566" y="420"/>
                    </a:lnTo>
                    <a:lnTo>
                      <a:pt x="1572" y="426"/>
                    </a:lnTo>
                    <a:lnTo>
                      <a:pt x="1584" y="438"/>
                    </a:lnTo>
                    <a:lnTo>
                      <a:pt x="1584" y="444"/>
                    </a:lnTo>
                    <a:lnTo>
                      <a:pt x="1590" y="450"/>
                    </a:lnTo>
                    <a:lnTo>
                      <a:pt x="1596" y="456"/>
                    </a:lnTo>
                    <a:lnTo>
                      <a:pt x="1602" y="462"/>
                    </a:lnTo>
                    <a:lnTo>
                      <a:pt x="1608" y="474"/>
                    </a:lnTo>
                    <a:lnTo>
                      <a:pt x="1614" y="480"/>
                    </a:lnTo>
                    <a:lnTo>
                      <a:pt x="1620" y="486"/>
                    </a:lnTo>
                    <a:lnTo>
                      <a:pt x="1620" y="492"/>
                    </a:lnTo>
                    <a:lnTo>
                      <a:pt x="1626" y="498"/>
                    </a:lnTo>
                    <a:lnTo>
                      <a:pt x="1632" y="504"/>
                    </a:lnTo>
                    <a:lnTo>
                      <a:pt x="1638" y="510"/>
                    </a:lnTo>
                    <a:lnTo>
                      <a:pt x="1644" y="516"/>
                    </a:lnTo>
                    <a:lnTo>
                      <a:pt x="1650" y="522"/>
                    </a:lnTo>
                    <a:lnTo>
                      <a:pt x="1656" y="534"/>
                    </a:lnTo>
                    <a:lnTo>
                      <a:pt x="1662" y="540"/>
                    </a:lnTo>
                    <a:lnTo>
                      <a:pt x="1662" y="546"/>
                    </a:lnTo>
                    <a:lnTo>
                      <a:pt x="1674" y="558"/>
                    </a:lnTo>
                    <a:lnTo>
                      <a:pt x="1680" y="564"/>
                    </a:lnTo>
                    <a:lnTo>
                      <a:pt x="1686" y="570"/>
                    </a:lnTo>
                    <a:lnTo>
                      <a:pt x="1692" y="576"/>
                    </a:lnTo>
                    <a:lnTo>
                      <a:pt x="1698" y="582"/>
                    </a:lnTo>
                    <a:lnTo>
                      <a:pt x="1698" y="588"/>
                    </a:lnTo>
                    <a:lnTo>
                      <a:pt x="1704" y="594"/>
                    </a:lnTo>
                    <a:lnTo>
                      <a:pt x="1710" y="600"/>
                    </a:lnTo>
                    <a:lnTo>
                      <a:pt x="1716" y="606"/>
                    </a:lnTo>
                    <a:lnTo>
                      <a:pt x="1722" y="612"/>
                    </a:lnTo>
                    <a:lnTo>
                      <a:pt x="1728" y="618"/>
                    </a:lnTo>
                    <a:lnTo>
                      <a:pt x="1734" y="624"/>
                    </a:lnTo>
                    <a:lnTo>
                      <a:pt x="1734" y="630"/>
                    </a:lnTo>
                    <a:lnTo>
                      <a:pt x="1740" y="636"/>
                    </a:lnTo>
                    <a:lnTo>
                      <a:pt x="1746" y="642"/>
                    </a:lnTo>
                    <a:lnTo>
                      <a:pt x="1752" y="654"/>
                    </a:lnTo>
                    <a:lnTo>
                      <a:pt x="1758" y="660"/>
                    </a:lnTo>
                    <a:lnTo>
                      <a:pt x="1764" y="666"/>
                    </a:lnTo>
                    <a:lnTo>
                      <a:pt x="1770" y="672"/>
                    </a:lnTo>
                    <a:lnTo>
                      <a:pt x="1776" y="678"/>
                    </a:lnTo>
                    <a:lnTo>
                      <a:pt x="1782" y="684"/>
                    </a:lnTo>
                    <a:lnTo>
                      <a:pt x="1788" y="690"/>
                    </a:lnTo>
                    <a:lnTo>
                      <a:pt x="1788" y="696"/>
                    </a:lnTo>
                    <a:lnTo>
                      <a:pt x="1794" y="702"/>
                    </a:lnTo>
                    <a:lnTo>
                      <a:pt x="1800" y="708"/>
                    </a:lnTo>
                    <a:lnTo>
                      <a:pt x="1806" y="714"/>
                    </a:lnTo>
                    <a:lnTo>
                      <a:pt x="1812" y="720"/>
                    </a:lnTo>
                    <a:lnTo>
                      <a:pt x="1818" y="726"/>
                    </a:lnTo>
                    <a:lnTo>
                      <a:pt x="1824" y="726"/>
                    </a:lnTo>
                    <a:lnTo>
                      <a:pt x="1824" y="732"/>
                    </a:lnTo>
                    <a:lnTo>
                      <a:pt x="1836" y="744"/>
                    </a:lnTo>
                    <a:lnTo>
                      <a:pt x="1842" y="750"/>
                    </a:lnTo>
                    <a:lnTo>
                      <a:pt x="1848" y="756"/>
                    </a:lnTo>
                    <a:lnTo>
                      <a:pt x="1854" y="762"/>
                    </a:lnTo>
                    <a:lnTo>
                      <a:pt x="1860" y="768"/>
                    </a:lnTo>
                    <a:lnTo>
                      <a:pt x="1866" y="774"/>
                    </a:lnTo>
                    <a:lnTo>
                      <a:pt x="1866" y="774"/>
                    </a:lnTo>
                    <a:lnTo>
                      <a:pt x="1872" y="780"/>
                    </a:lnTo>
                    <a:lnTo>
                      <a:pt x="1878" y="786"/>
                    </a:lnTo>
                    <a:lnTo>
                      <a:pt x="1884" y="792"/>
                    </a:lnTo>
                    <a:lnTo>
                      <a:pt x="1884" y="792"/>
                    </a:lnTo>
                    <a:lnTo>
                      <a:pt x="1896" y="804"/>
                    </a:lnTo>
                    <a:lnTo>
                      <a:pt x="1902" y="810"/>
                    </a:lnTo>
                    <a:lnTo>
                      <a:pt x="1908" y="810"/>
                    </a:lnTo>
                    <a:lnTo>
                      <a:pt x="1908" y="816"/>
                    </a:lnTo>
                    <a:lnTo>
                      <a:pt x="1914" y="822"/>
                    </a:lnTo>
                    <a:lnTo>
                      <a:pt x="1920" y="828"/>
                    </a:lnTo>
                    <a:lnTo>
                      <a:pt x="1926" y="834"/>
                    </a:lnTo>
                    <a:lnTo>
                      <a:pt x="1932" y="840"/>
                    </a:lnTo>
                    <a:lnTo>
                      <a:pt x="1938" y="840"/>
                    </a:lnTo>
                    <a:lnTo>
                      <a:pt x="1944" y="846"/>
                    </a:lnTo>
                    <a:lnTo>
                      <a:pt x="1950" y="852"/>
                    </a:lnTo>
                    <a:lnTo>
                      <a:pt x="1956" y="858"/>
                    </a:lnTo>
                    <a:lnTo>
                      <a:pt x="1956" y="864"/>
                    </a:lnTo>
                    <a:lnTo>
                      <a:pt x="1962" y="864"/>
                    </a:lnTo>
                    <a:lnTo>
                      <a:pt x="1968" y="870"/>
                    </a:lnTo>
                    <a:lnTo>
                      <a:pt x="1974" y="876"/>
                    </a:lnTo>
                    <a:lnTo>
                      <a:pt x="1980" y="882"/>
                    </a:lnTo>
                    <a:lnTo>
                      <a:pt x="1986" y="882"/>
                    </a:lnTo>
                    <a:lnTo>
                      <a:pt x="1992" y="888"/>
                    </a:lnTo>
                    <a:lnTo>
                      <a:pt x="1992" y="894"/>
                    </a:lnTo>
                    <a:lnTo>
                      <a:pt x="2004" y="900"/>
                    </a:lnTo>
                    <a:lnTo>
                      <a:pt x="2010" y="906"/>
                    </a:lnTo>
                    <a:lnTo>
                      <a:pt x="2016" y="906"/>
                    </a:lnTo>
                    <a:lnTo>
                      <a:pt x="2022" y="912"/>
                    </a:lnTo>
                    <a:lnTo>
                      <a:pt x="2028" y="918"/>
                    </a:lnTo>
                    <a:lnTo>
                      <a:pt x="2028" y="918"/>
                    </a:lnTo>
                    <a:lnTo>
                      <a:pt x="2034" y="924"/>
                    </a:lnTo>
                    <a:lnTo>
                      <a:pt x="2040" y="924"/>
                    </a:lnTo>
                    <a:lnTo>
                      <a:pt x="2046" y="930"/>
                    </a:lnTo>
                    <a:lnTo>
                      <a:pt x="2052" y="936"/>
                    </a:lnTo>
                    <a:lnTo>
                      <a:pt x="2058" y="936"/>
                    </a:lnTo>
                    <a:lnTo>
                      <a:pt x="2058" y="942"/>
                    </a:lnTo>
                    <a:lnTo>
                      <a:pt x="2070" y="948"/>
                    </a:lnTo>
                    <a:lnTo>
                      <a:pt x="2076" y="948"/>
                    </a:lnTo>
                    <a:lnTo>
                      <a:pt x="2076" y="954"/>
                    </a:lnTo>
                    <a:lnTo>
                      <a:pt x="2082" y="954"/>
                    </a:lnTo>
                    <a:lnTo>
                      <a:pt x="2088" y="960"/>
                    </a:lnTo>
                    <a:lnTo>
                      <a:pt x="2094" y="960"/>
                    </a:lnTo>
                    <a:lnTo>
                      <a:pt x="2100" y="966"/>
                    </a:lnTo>
                    <a:lnTo>
                      <a:pt x="2106" y="966"/>
                    </a:lnTo>
                    <a:lnTo>
                      <a:pt x="2112" y="972"/>
                    </a:lnTo>
                    <a:lnTo>
                      <a:pt x="2118" y="972"/>
                    </a:lnTo>
                    <a:lnTo>
                      <a:pt x="2118" y="978"/>
                    </a:lnTo>
                    <a:lnTo>
                      <a:pt x="2124" y="978"/>
                    </a:lnTo>
                    <a:lnTo>
                      <a:pt x="2130" y="984"/>
                    </a:lnTo>
                    <a:lnTo>
                      <a:pt x="2136" y="984"/>
                    </a:lnTo>
                    <a:lnTo>
                      <a:pt x="2142" y="990"/>
                    </a:lnTo>
                    <a:lnTo>
                      <a:pt x="2148" y="990"/>
                    </a:lnTo>
                    <a:lnTo>
                      <a:pt x="2154" y="996"/>
                    </a:lnTo>
                    <a:lnTo>
                      <a:pt x="2160" y="996"/>
                    </a:lnTo>
                    <a:lnTo>
                      <a:pt x="2160" y="996"/>
                    </a:lnTo>
                    <a:lnTo>
                      <a:pt x="2172" y="1002"/>
                    </a:lnTo>
                    <a:lnTo>
                      <a:pt x="2178" y="1008"/>
                    </a:lnTo>
                    <a:lnTo>
                      <a:pt x="2184" y="1008"/>
                    </a:lnTo>
                    <a:lnTo>
                      <a:pt x="2190" y="1008"/>
                    </a:lnTo>
                    <a:lnTo>
                      <a:pt x="2196" y="1014"/>
                    </a:lnTo>
                    <a:lnTo>
                      <a:pt x="2196" y="1014"/>
                    </a:lnTo>
                    <a:lnTo>
                      <a:pt x="2202" y="1014"/>
                    </a:lnTo>
                    <a:lnTo>
                      <a:pt x="2208" y="1020"/>
                    </a:lnTo>
                    <a:lnTo>
                      <a:pt x="2214" y="1020"/>
                    </a:lnTo>
                    <a:lnTo>
                      <a:pt x="2220" y="1020"/>
                    </a:lnTo>
                    <a:lnTo>
                      <a:pt x="2226" y="1026"/>
                    </a:lnTo>
                    <a:lnTo>
                      <a:pt x="2226" y="1026"/>
                    </a:lnTo>
                    <a:lnTo>
                      <a:pt x="2232" y="1026"/>
                    </a:lnTo>
                    <a:lnTo>
                      <a:pt x="2244" y="1026"/>
                    </a:lnTo>
                    <a:lnTo>
                      <a:pt x="2244" y="1032"/>
                    </a:lnTo>
                    <a:lnTo>
                      <a:pt x="2250" y="1032"/>
                    </a:lnTo>
                    <a:lnTo>
                      <a:pt x="2256" y="1032"/>
                    </a:lnTo>
                    <a:lnTo>
                      <a:pt x="2262" y="1032"/>
                    </a:lnTo>
                    <a:lnTo>
                      <a:pt x="2268" y="1038"/>
                    </a:lnTo>
                    <a:lnTo>
                      <a:pt x="2268" y="1038"/>
                    </a:lnTo>
                    <a:lnTo>
                      <a:pt x="2274" y="1038"/>
                    </a:lnTo>
                    <a:lnTo>
                      <a:pt x="2286" y="1038"/>
                    </a:lnTo>
                    <a:lnTo>
                      <a:pt x="2292" y="1032"/>
                    </a:lnTo>
                    <a:lnTo>
                      <a:pt x="2298" y="1032"/>
                    </a:lnTo>
                    <a:lnTo>
                      <a:pt x="2298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6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16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80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38"/>
                    </a:lnTo>
                    <a:lnTo>
                      <a:pt x="2304" y="426"/>
                    </a:lnTo>
                    <a:lnTo>
                      <a:pt x="2304" y="414"/>
                    </a:lnTo>
                    <a:lnTo>
                      <a:pt x="2304" y="396"/>
                    </a:lnTo>
                    <a:lnTo>
                      <a:pt x="2304" y="384"/>
                    </a:lnTo>
                    <a:lnTo>
                      <a:pt x="2304" y="372"/>
                    </a:lnTo>
                    <a:lnTo>
                      <a:pt x="2304" y="354"/>
                    </a:lnTo>
                    <a:lnTo>
                      <a:pt x="2304" y="342"/>
                    </a:lnTo>
                    <a:lnTo>
                      <a:pt x="2304" y="318"/>
                    </a:lnTo>
                    <a:lnTo>
                      <a:pt x="2304" y="306"/>
                    </a:lnTo>
                    <a:lnTo>
                      <a:pt x="2304" y="294"/>
                    </a:lnTo>
                    <a:lnTo>
                      <a:pt x="2304" y="282"/>
                    </a:lnTo>
                    <a:lnTo>
                      <a:pt x="2304" y="252"/>
                    </a:lnTo>
                    <a:lnTo>
                      <a:pt x="2304" y="240"/>
                    </a:lnTo>
                    <a:lnTo>
                      <a:pt x="2304" y="222"/>
                    </a:lnTo>
                    <a:lnTo>
                      <a:pt x="2304" y="210"/>
                    </a:lnTo>
                    <a:lnTo>
                      <a:pt x="2304" y="192"/>
                    </a:lnTo>
                    <a:lnTo>
                      <a:pt x="2304" y="186"/>
                    </a:lnTo>
                    <a:lnTo>
                      <a:pt x="2304" y="186"/>
                    </a:lnTo>
                    <a:lnTo>
                      <a:pt x="2304" y="192"/>
                    </a:lnTo>
                    <a:lnTo>
                      <a:pt x="2304" y="210"/>
                    </a:lnTo>
                    <a:lnTo>
                      <a:pt x="2304" y="234"/>
                    </a:lnTo>
                    <a:lnTo>
                      <a:pt x="2304" y="270"/>
                    </a:lnTo>
                    <a:lnTo>
                      <a:pt x="2304" y="360"/>
                    </a:lnTo>
                    <a:lnTo>
                      <a:pt x="2304" y="414"/>
                    </a:lnTo>
                    <a:lnTo>
                      <a:pt x="2304" y="462"/>
                    </a:lnTo>
                    <a:lnTo>
                      <a:pt x="2304" y="510"/>
                    </a:lnTo>
                    <a:lnTo>
                      <a:pt x="2304" y="558"/>
                    </a:lnTo>
                    <a:lnTo>
                      <a:pt x="2304" y="600"/>
                    </a:lnTo>
                    <a:lnTo>
                      <a:pt x="2304" y="642"/>
                    </a:lnTo>
                    <a:lnTo>
                      <a:pt x="2304" y="684"/>
                    </a:lnTo>
                    <a:lnTo>
                      <a:pt x="2304" y="714"/>
                    </a:lnTo>
                    <a:lnTo>
                      <a:pt x="2304" y="744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804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50"/>
                    </a:lnTo>
                    <a:lnTo>
                      <a:pt x="2304" y="726"/>
                    </a:lnTo>
                    <a:lnTo>
                      <a:pt x="2304" y="702"/>
                    </a:lnTo>
                    <a:lnTo>
                      <a:pt x="2304" y="666"/>
                    </a:lnTo>
                    <a:lnTo>
                      <a:pt x="2304" y="594"/>
                    </a:lnTo>
                    <a:lnTo>
                      <a:pt x="2304" y="558"/>
                    </a:lnTo>
                    <a:lnTo>
                      <a:pt x="2304" y="522"/>
                    </a:lnTo>
                    <a:lnTo>
                      <a:pt x="2304" y="486"/>
                    </a:lnTo>
                    <a:lnTo>
                      <a:pt x="2304" y="450"/>
                    </a:lnTo>
                    <a:lnTo>
                      <a:pt x="2304" y="414"/>
                    </a:lnTo>
                    <a:lnTo>
                      <a:pt x="2304" y="390"/>
                    </a:lnTo>
                    <a:lnTo>
                      <a:pt x="2304" y="372"/>
                    </a:lnTo>
                    <a:lnTo>
                      <a:pt x="2304" y="360"/>
                    </a:lnTo>
                    <a:lnTo>
                      <a:pt x="2304" y="354"/>
                    </a:lnTo>
                    <a:lnTo>
                      <a:pt x="2304" y="354"/>
                    </a:lnTo>
                    <a:lnTo>
                      <a:pt x="2304" y="372"/>
                    </a:lnTo>
                    <a:lnTo>
                      <a:pt x="2304" y="384"/>
                    </a:lnTo>
                    <a:lnTo>
                      <a:pt x="2304" y="396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2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26"/>
                    </a:lnTo>
                    <a:lnTo>
                      <a:pt x="2304" y="1026"/>
                    </a:lnTo>
                    <a:lnTo>
                      <a:pt x="2304" y="1026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16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498"/>
                    </a:lnTo>
                    <a:lnTo>
                      <a:pt x="2304" y="474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26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402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32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8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6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80"/>
                    </a:lnTo>
                    <a:lnTo>
                      <a:pt x="2304" y="468"/>
                    </a:lnTo>
                    <a:lnTo>
                      <a:pt x="2304" y="462"/>
                    </a:lnTo>
                    <a:lnTo>
                      <a:pt x="2304" y="444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396"/>
                    </a:lnTo>
                    <a:lnTo>
                      <a:pt x="2304" y="390"/>
                    </a:lnTo>
                    <a:lnTo>
                      <a:pt x="2304" y="384"/>
                    </a:lnTo>
                    <a:lnTo>
                      <a:pt x="2304" y="378"/>
                    </a:lnTo>
                    <a:lnTo>
                      <a:pt x="2304" y="384"/>
                    </a:lnTo>
                    <a:lnTo>
                      <a:pt x="2304" y="396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8"/>
                    </a:lnTo>
                    <a:lnTo>
                      <a:pt x="2304" y="630"/>
                    </a:lnTo>
                    <a:lnTo>
                      <a:pt x="2304" y="648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0"/>
                    </a:lnTo>
                    <a:lnTo>
                      <a:pt x="2304" y="516"/>
                    </a:lnTo>
                    <a:lnTo>
                      <a:pt x="2304" y="498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408"/>
                    </a:lnTo>
                    <a:lnTo>
                      <a:pt x="2304" y="390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60"/>
                    </a:lnTo>
                    <a:lnTo>
                      <a:pt x="2304" y="378"/>
                    </a:lnTo>
                    <a:lnTo>
                      <a:pt x="2304" y="402"/>
                    </a:lnTo>
                    <a:lnTo>
                      <a:pt x="2304" y="432"/>
                    </a:lnTo>
                    <a:lnTo>
                      <a:pt x="2304" y="468"/>
                    </a:lnTo>
                    <a:lnTo>
                      <a:pt x="2304" y="504"/>
                    </a:lnTo>
                    <a:lnTo>
                      <a:pt x="2304" y="534"/>
                    </a:lnTo>
                    <a:lnTo>
                      <a:pt x="2304" y="570"/>
                    </a:lnTo>
                    <a:lnTo>
                      <a:pt x="2304" y="600"/>
                    </a:lnTo>
                    <a:lnTo>
                      <a:pt x="2304" y="630"/>
                    </a:lnTo>
                    <a:lnTo>
                      <a:pt x="2304" y="690"/>
                    </a:lnTo>
                    <a:lnTo>
                      <a:pt x="2304" y="720"/>
                    </a:lnTo>
                    <a:lnTo>
                      <a:pt x="2304" y="744"/>
                    </a:lnTo>
                    <a:lnTo>
                      <a:pt x="2304" y="768"/>
                    </a:lnTo>
                    <a:lnTo>
                      <a:pt x="2304" y="798"/>
                    </a:lnTo>
                    <a:lnTo>
                      <a:pt x="2304" y="822"/>
                    </a:lnTo>
                    <a:lnTo>
                      <a:pt x="2304" y="846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12"/>
                    </a:lnTo>
                    <a:lnTo>
                      <a:pt x="2304" y="930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90"/>
                    </a:lnTo>
                    <a:lnTo>
                      <a:pt x="2304" y="1002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44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04"/>
                    </a:lnTo>
                    <a:lnTo>
                      <a:pt x="2304" y="780"/>
                    </a:lnTo>
                    <a:lnTo>
                      <a:pt x="2304" y="756"/>
                    </a:lnTo>
                    <a:lnTo>
                      <a:pt x="2304" y="732"/>
                    </a:lnTo>
                    <a:lnTo>
                      <a:pt x="2304" y="702"/>
                    </a:lnTo>
                    <a:lnTo>
                      <a:pt x="2304" y="678"/>
                    </a:lnTo>
                    <a:lnTo>
                      <a:pt x="2304" y="648"/>
                    </a:lnTo>
                    <a:lnTo>
                      <a:pt x="2304" y="624"/>
                    </a:lnTo>
                    <a:lnTo>
                      <a:pt x="2304" y="594"/>
                    </a:lnTo>
                    <a:lnTo>
                      <a:pt x="2304" y="564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74"/>
                    </a:lnTo>
                    <a:lnTo>
                      <a:pt x="2304" y="438"/>
                    </a:lnTo>
                    <a:lnTo>
                      <a:pt x="2304" y="408"/>
                    </a:lnTo>
                    <a:lnTo>
                      <a:pt x="2304" y="336"/>
                    </a:lnTo>
                    <a:lnTo>
                      <a:pt x="2304" y="306"/>
                    </a:lnTo>
                    <a:lnTo>
                      <a:pt x="2304" y="282"/>
                    </a:lnTo>
                    <a:lnTo>
                      <a:pt x="2304" y="264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64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18"/>
                    </a:lnTo>
                    <a:lnTo>
                      <a:pt x="2304" y="336"/>
                    </a:lnTo>
                    <a:lnTo>
                      <a:pt x="2304" y="360"/>
                    </a:lnTo>
                    <a:lnTo>
                      <a:pt x="2304" y="378"/>
                    </a:lnTo>
                    <a:lnTo>
                      <a:pt x="2304" y="396"/>
                    </a:lnTo>
                    <a:lnTo>
                      <a:pt x="2304" y="414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22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58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504"/>
                    </a:lnTo>
                    <a:lnTo>
                      <a:pt x="2304" y="468"/>
                    </a:lnTo>
                    <a:lnTo>
                      <a:pt x="2304" y="450"/>
                    </a:lnTo>
                    <a:lnTo>
                      <a:pt x="2304" y="432"/>
                    </a:lnTo>
                    <a:lnTo>
                      <a:pt x="2304" y="414"/>
                    </a:lnTo>
                    <a:lnTo>
                      <a:pt x="2304" y="396"/>
                    </a:lnTo>
                    <a:lnTo>
                      <a:pt x="2304" y="378"/>
                    </a:lnTo>
                    <a:lnTo>
                      <a:pt x="2304" y="360"/>
                    </a:lnTo>
                    <a:lnTo>
                      <a:pt x="2304" y="336"/>
                    </a:lnTo>
                    <a:lnTo>
                      <a:pt x="2304" y="318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64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64"/>
                    </a:lnTo>
                    <a:lnTo>
                      <a:pt x="2304" y="282"/>
                    </a:lnTo>
                    <a:lnTo>
                      <a:pt x="2304" y="336"/>
                    </a:lnTo>
                    <a:lnTo>
                      <a:pt x="2304" y="372"/>
                    </a:lnTo>
                    <a:lnTo>
                      <a:pt x="2304" y="408"/>
                    </a:lnTo>
                    <a:lnTo>
                      <a:pt x="2304" y="438"/>
                    </a:lnTo>
                    <a:lnTo>
                      <a:pt x="2304" y="474"/>
                    </a:lnTo>
                    <a:lnTo>
                      <a:pt x="2304" y="504"/>
                    </a:lnTo>
                    <a:lnTo>
                      <a:pt x="2304" y="534"/>
                    </a:lnTo>
                    <a:lnTo>
                      <a:pt x="2304" y="564"/>
                    </a:lnTo>
                    <a:lnTo>
                      <a:pt x="2304" y="594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78"/>
                    </a:lnTo>
                    <a:lnTo>
                      <a:pt x="2304" y="702"/>
                    </a:lnTo>
                    <a:lnTo>
                      <a:pt x="2304" y="732"/>
                    </a:lnTo>
                    <a:lnTo>
                      <a:pt x="2304" y="756"/>
                    </a:lnTo>
                    <a:lnTo>
                      <a:pt x="2304" y="780"/>
                    </a:lnTo>
                    <a:lnTo>
                      <a:pt x="2304" y="804"/>
                    </a:lnTo>
                    <a:lnTo>
                      <a:pt x="2304" y="828"/>
                    </a:lnTo>
                    <a:lnTo>
                      <a:pt x="2304" y="846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12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90"/>
                    </a:lnTo>
                    <a:lnTo>
                      <a:pt x="2304" y="972"/>
                    </a:lnTo>
                    <a:lnTo>
                      <a:pt x="2304" y="954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46"/>
                    </a:lnTo>
                    <a:lnTo>
                      <a:pt x="2304" y="822"/>
                    </a:lnTo>
                    <a:lnTo>
                      <a:pt x="2304" y="798"/>
                    </a:lnTo>
                    <a:lnTo>
                      <a:pt x="2304" y="768"/>
                    </a:lnTo>
                    <a:lnTo>
                      <a:pt x="2304" y="720"/>
                    </a:lnTo>
                    <a:lnTo>
                      <a:pt x="2304" y="690"/>
                    </a:lnTo>
                    <a:lnTo>
                      <a:pt x="2304" y="660"/>
                    </a:lnTo>
                    <a:lnTo>
                      <a:pt x="2304" y="630"/>
                    </a:lnTo>
                    <a:lnTo>
                      <a:pt x="2304" y="600"/>
                    </a:lnTo>
                    <a:lnTo>
                      <a:pt x="2304" y="570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68"/>
                    </a:lnTo>
                    <a:lnTo>
                      <a:pt x="2304" y="432"/>
                    </a:lnTo>
                    <a:lnTo>
                      <a:pt x="2304" y="402"/>
                    </a:lnTo>
                    <a:lnTo>
                      <a:pt x="2304" y="378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72"/>
                    </a:lnTo>
                    <a:lnTo>
                      <a:pt x="2304" y="390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56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40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72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690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0"/>
                    </a:lnTo>
                    <a:lnTo>
                      <a:pt x="2304" y="510"/>
                    </a:lnTo>
                    <a:lnTo>
                      <a:pt x="2304" y="498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50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408"/>
                    </a:lnTo>
                    <a:lnTo>
                      <a:pt x="2304" y="396"/>
                    </a:lnTo>
                    <a:lnTo>
                      <a:pt x="2304" y="390"/>
                    </a:lnTo>
                    <a:lnTo>
                      <a:pt x="2304" y="396"/>
                    </a:lnTo>
                    <a:lnTo>
                      <a:pt x="2304" y="402"/>
                    </a:lnTo>
                    <a:lnTo>
                      <a:pt x="2304" y="414"/>
                    </a:lnTo>
                    <a:lnTo>
                      <a:pt x="2304" y="432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98"/>
                    </a:lnTo>
                    <a:lnTo>
                      <a:pt x="2304" y="516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8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12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66"/>
                    </a:lnTo>
                    <a:lnTo>
                      <a:pt x="2304" y="984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06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22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32"/>
                    </a:lnTo>
                    <a:lnTo>
                      <a:pt x="2304" y="720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64"/>
                    </a:lnTo>
                    <a:lnTo>
                      <a:pt x="2304" y="546"/>
                    </a:lnTo>
                    <a:lnTo>
                      <a:pt x="2304" y="528"/>
                    </a:lnTo>
                    <a:lnTo>
                      <a:pt x="2304" y="504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396"/>
                    </a:lnTo>
                    <a:lnTo>
                      <a:pt x="2304" y="348"/>
                    </a:lnTo>
                    <a:lnTo>
                      <a:pt x="2304" y="324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52"/>
                    </a:lnTo>
                    <a:lnTo>
                      <a:pt x="2304" y="228"/>
                    </a:lnTo>
                    <a:lnTo>
                      <a:pt x="2304" y="204"/>
                    </a:lnTo>
                    <a:lnTo>
                      <a:pt x="2304" y="180"/>
                    </a:lnTo>
                    <a:lnTo>
                      <a:pt x="2304" y="150"/>
                    </a:lnTo>
                    <a:lnTo>
                      <a:pt x="2304" y="126"/>
                    </a:lnTo>
                    <a:lnTo>
                      <a:pt x="2304" y="96"/>
                    </a:lnTo>
                    <a:lnTo>
                      <a:pt x="2304" y="72"/>
                    </a:lnTo>
                    <a:lnTo>
                      <a:pt x="2304" y="48"/>
                    </a:lnTo>
                    <a:lnTo>
                      <a:pt x="2304" y="24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6"/>
                    </a:lnTo>
                    <a:lnTo>
                      <a:pt x="2304" y="30"/>
                    </a:lnTo>
                    <a:lnTo>
                      <a:pt x="2304" y="60"/>
                    </a:lnTo>
                    <a:lnTo>
                      <a:pt x="2304" y="84"/>
                    </a:lnTo>
                    <a:lnTo>
                      <a:pt x="2304" y="132"/>
                    </a:lnTo>
                    <a:lnTo>
                      <a:pt x="2304" y="162"/>
                    </a:lnTo>
                    <a:lnTo>
                      <a:pt x="2304" y="192"/>
                    </a:lnTo>
                    <a:lnTo>
                      <a:pt x="2304" y="222"/>
                    </a:lnTo>
                    <a:lnTo>
                      <a:pt x="2304" y="246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24"/>
                    </a:lnTo>
                    <a:lnTo>
                      <a:pt x="2304" y="354"/>
                    </a:lnTo>
                    <a:lnTo>
                      <a:pt x="2304" y="378"/>
                    </a:lnTo>
                    <a:lnTo>
                      <a:pt x="2304" y="402"/>
                    </a:lnTo>
                    <a:lnTo>
                      <a:pt x="2304" y="426"/>
                    </a:lnTo>
                    <a:lnTo>
                      <a:pt x="2304" y="450"/>
                    </a:lnTo>
                    <a:lnTo>
                      <a:pt x="2304" y="474"/>
                    </a:lnTo>
                    <a:lnTo>
                      <a:pt x="2304" y="498"/>
                    </a:lnTo>
                    <a:lnTo>
                      <a:pt x="2304" y="522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30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0"/>
                    </a:lnTo>
                    <a:lnTo>
                      <a:pt x="2304" y="738"/>
                    </a:lnTo>
                    <a:lnTo>
                      <a:pt x="2304" y="768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6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52"/>
                    </a:lnTo>
                    <a:lnTo>
                      <a:pt x="2304" y="840"/>
                    </a:lnTo>
                    <a:lnTo>
                      <a:pt x="2304" y="816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32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66"/>
                    </a:lnTo>
                    <a:lnTo>
                      <a:pt x="2304" y="648"/>
                    </a:lnTo>
                    <a:lnTo>
                      <a:pt x="2304" y="630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64"/>
                    </a:lnTo>
                    <a:lnTo>
                      <a:pt x="2304" y="540"/>
                    </a:lnTo>
                    <a:lnTo>
                      <a:pt x="2304" y="498"/>
                    </a:lnTo>
                    <a:lnTo>
                      <a:pt x="2304" y="474"/>
                    </a:lnTo>
                    <a:lnTo>
                      <a:pt x="2304" y="450"/>
                    </a:lnTo>
                    <a:lnTo>
                      <a:pt x="2304" y="426"/>
                    </a:lnTo>
                    <a:lnTo>
                      <a:pt x="2304" y="402"/>
                    </a:lnTo>
                    <a:lnTo>
                      <a:pt x="2304" y="378"/>
                    </a:lnTo>
                    <a:lnTo>
                      <a:pt x="2304" y="348"/>
                    </a:lnTo>
                    <a:lnTo>
                      <a:pt x="2304" y="324"/>
                    </a:lnTo>
                    <a:lnTo>
                      <a:pt x="2304" y="300"/>
                    </a:lnTo>
                    <a:lnTo>
                      <a:pt x="2304" y="270"/>
                    </a:lnTo>
                    <a:lnTo>
                      <a:pt x="2304" y="246"/>
                    </a:lnTo>
                    <a:lnTo>
                      <a:pt x="2304" y="216"/>
                    </a:lnTo>
                    <a:lnTo>
                      <a:pt x="2304" y="192"/>
                    </a:lnTo>
                    <a:lnTo>
                      <a:pt x="2304" y="162"/>
                    </a:lnTo>
                    <a:lnTo>
                      <a:pt x="2304" y="132"/>
                    </a:lnTo>
                    <a:lnTo>
                      <a:pt x="2304" y="102"/>
                    </a:lnTo>
                    <a:lnTo>
                      <a:pt x="2304" y="78"/>
                    </a:lnTo>
                    <a:lnTo>
                      <a:pt x="2304" y="30"/>
                    </a:lnTo>
                    <a:lnTo>
                      <a:pt x="2304" y="6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6"/>
                    </a:lnTo>
                    <a:lnTo>
                      <a:pt x="2304" y="30"/>
                    </a:lnTo>
                    <a:lnTo>
                      <a:pt x="2304" y="54"/>
                    </a:lnTo>
                    <a:lnTo>
                      <a:pt x="2304" y="102"/>
                    </a:lnTo>
                    <a:lnTo>
                      <a:pt x="2304" y="132"/>
                    </a:lnTo>
                    <a:lnTo>
                      <a:pt x="2304" y="156"/>
                    </a:lnTo>
                    <a:lnTo>
                      <a:pt x="2304" y="186"/>
                    </a:lnTo>
                    <a:lnTo>
                      <a:pt x="2304" y="216"/>
                    </a:lnTo>
                    <a:lnTo>
                      <a:pt x="2304" y="240"/>
                    </a:lnTo>
                    <a:lnTo>
                      <a:pt x="2304" y="270"/>
                    </a:lnTo>
                    <a:lnTo>
                      <a:pt x="2304" y="294"/>
                    </a:lnTo>
                    <a:lnTo>
                      <a:pt x="2304" y="324"/>
                    </a:lnTo>
                    <a:lnTo>
                      <a:pt x="2304" y="348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20"/>
                    </a:lnTo>
                    <a:lnTo>
                      <a:pt x="2304" y="444"/>
                    </a:lnTo>
                    <a:lnTo>
                      <a:pt x="2304" y="468"/>
                    </a:lnTo>
                    <a:lnTo>
                      <a:pt x="2304" y="492"/>
                    </a:lnTo>
                    <a:lnTo>
                      <a:pt x="2304" y="516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600"/>
                    </a:lnTo>
                    <a:lnTo>
                      <a:pt x="2304" y="624"/>
                    </a:lnTo>
                    <a:lnTo>
                      <a:pt x="2304" y="642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696"/>
                    </a:lnTo>
                    <a:lnTo>
                      <a:pt x="2304" y="714"/>
                    </a:lnTo>
                    <a:lnTo>
                      <a:pt x="2304" y="732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900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2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1002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04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2"/>
                    </a:lnTo>
                    <a:lnTo>
                      <a:pt x="2304" y="744"/>
                    </a:lnTo>
                    <a:lnTo>
                      <a:pt x="2304" y="708"/>
                    </a:lnTo>
                    <a:lnTo>
                      <a:pt x="2304" y="696"/>
                    </a:lnTo>
                    <a:lnTo>
                      <a:pt x="2304" y="678"/>
                    </a:lnTo>
                    <a:lnTo>
                      <a:pt x="2304" y="660"/>
                    </a:lnTo>
                    <a:lnTo>
                      <a:pt x="2304" y="642"/>
                    </a:lnTo>
                    <a:lnTo>
                      <a:pt x="2304" y="618"/>
                    </a:lnTo>
                    <a:lnTo>
                      <a:pt x="2304" y="600"/>
                    </a:lnTo>
                    <a:lnTo>
                      <a:pt x="2304" y="558"/>
                    </a:lnTo>
                    <a:lnTo>
                      <a:pt x="2304" y="534"/>
                    </a:lnTo>
                    <a:lnTo>
                      <a:pt x="2304" y="510"/>
                    </a:lnTo>
                    <a:lnTo>
                      <a:pt x="2304" y="486"/>
                    </a:lnTo>
                    <a:lnTo>
                      <a:pt x="2304" y="462"/>
                    </a:lnTo>
                    <a:lnTo>
                      <a:pt x="2304" y="444"/>
                    </a:lnTo>
                    <a:lnTo>
                      <a:pt x="2304" y="414"/>
                    </a:lnTo>
                    <a:lnTo>
                      <a:pt x="2304" y="390"/>
                    </a:lnTo>
                    <a:lnTo>
                      <a:pt x="2304" y="366"/>
                    </a:lnTo>
                    <a:lnTo>
                      <a:pt x="2304" y="342"/>
                    </a:lnTo>
                    <a:lnTo>
                      <a:pt x="2304" y="318"/>
                    </a:lnTo>
                    <a:lnTo>
                      <a:pt x="2304" y="288"/>
                    </a:lnTo>
                    <a:lnTo>
                      <a:pt x="2304" y="264"/>
                    </a:lnTo>
                    <a:lnTo>
                      <a:pt x="2304" y="234"/>
                    </a:lnTo>
                    <a:lnTo>
                      <a:pt x="2304" y="210"/>
                    </a:lnTo>
                    <a:lnTo>
                      <a:pt x="2304" y="180"/>
                    </a:lnTo>
                    <a:lnTo>
                      <a:pt x="2304" y="150"/>
                    </a:lnTo>
                    <a:lnTo>
                      <a:pt x="2304" y="126"/>
                    </a:lnTo>
                    <a:lnTo>
                      <a:pt x="2304" y="96"/>
                    </a:lnTo>
                    <a:lnTo>
                      <a:pt x="2304" y="72"/>
                    </a:lnTo>
                    <a:lnTo>
                      <a:pt x="2304" y="24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24"/>
                    </a:lnTo>
                    <a:lnTo>
                      <a:pt x="2304" y="48"/>
                    </a:lnTo>
                    <a:lnTo>
                      <a:pt x="2304" y="96"/>
                    </a:lnTo>
                    <a:lnTo>
                      <a:pt x="2304" y="126"/>
                    </a:lnTo>
                    <a:lnTo>
                      <a:pt x="2304" y="156"/>
                    </a:lnTo>
                    <a:lnTo>
                      <a:pt x="2304" y="186"/>
                    </a:lnTo>
                    <a:lnTo>
                      <a:pt x="2304" y="210"/>
                    </a:lnTo>
                    <a:lnTo>
                      <a:pt x="2304" y="240"/>
                    </a:lnTo>
                    <a:lnTo>
                      <a:pt x="2304" y="270"/>
                    </a:lnTo>
                    <a:lnTo>
                      <a:pt x="2304" y="294"/>
                    </a:lnTo>
                    <a:lnTo>
                      <a:pt x="2304" y="318"/>
                    </a:lnTo>
                    <a:lnTo>
                      <a:pt x="2304" y="348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20"/>
                    </a:lnTo>
                    <a:lnTo>
                      <a:pt x="2304" y="444"/>
                    </a:lnTo>
                    <a:lnTo>
                      <a:pt x="2304" y="468"/>
                    </a:lnTo>
                    <a:lnTo>
                      <a:pt x="2304" y="492"/>
                    </a:lnTo>
                    <a:lnTo>
                      <a:pt x="2304" y="540"/>
                    </a:lnTo>
                    <a:lnTo>
                      <a:pt x="2304" y="564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50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52"/>
                    </a:lnTo>
                    <a:lnTo>
                      <a:pt x="2304" y="828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32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84"/>
                    </a:lnTo>
                    <a:lnTo>
                      <a:pt x="2304" y="666"/>
                    </a:lnTo>
                    <a:lnTo>
                      <a:pt x="2304" y="624"/>
                    </a:lnTo>
                    <a:lnTo>
                      <a:pt x="2304" y="606"/>
                    </a:lnTo>
                    <a:lnTo>
                      <a:pt x="2304" y="582"/>
                    </a:lnTo>
                    <a:lnTo>
                      <a:pt x="2304" y="558"/>
                    </a:lnTo>
                    <a:lnTo>
                      <a:pt x="2304" y="540"/>
                    </a:lnTo>
                    <a:lnTo>
                      <a:pt x="2304" y="516"/>
                    </a:lnTo>
                    <a:lnTo>
                      <a:pt x="2304" y="492"/>
                    </a:lnTo>
                    <a:lnTo>
                      <a:pt x="2304" y="468"/>
                    </a:lnTo>
                    <a:lnTo>
                      <a:pt x="2304" y="444"/>
                    </a:lnTo>
                    <a:lnTo>
                      <a:pt x="2304" y="420"/>
                    </a:lnTo>
                    <a:lnTo>
                      <a:pt x="2304" y="396"/>
                    </a:lnTo>
                    <a:lnTo>
                      <a:pt x="2304" y="372"/>
                    </a:lnTo>
                    <a:lnTo>
                      <a:pt x="2304" y="348"/>
                    </a:lnTo>
                    <a:lnTo>
                      <a:pt x="2304" y="318"/>
                    </a:lnTo>
                    <a:lnTo>
                      <a:pt x="2304" y="294"/>
                    </a:lnTo>
                    <a:lnTo>
                      <a:pt x="2304" y="264"/>
                    </a:lnTo>
                    <a:lnTo>
                      <a:pt x="2304" y="240"/>
                    </a:lnTo>
                    <a:lnTo>
                      <a:pt x="2304" y="210"/>
                    </a:lnTo>
                    <a:lnTo>
                      <a:pt x="2304" y="186"/>
                    </a:lnTo>
                    <a:lnTo>
                      <a:pt x="2304" y="156"/>
                    </a:lnTo>
                    <a:lnTo>
                      <a:pt x="2304" y="126"/>
                    </a:lnTo>
                    <a:lnTo>
                      <a:pt x="2304" y="96"/>
                    </a:lnTo>
                    <a:lnTo>
                      <a:pt x="2304" y="48"/>
                    </a:lnTo>
                    <a:lnTo>
                      <a:pt x="2304" y="24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24"/>
                    </a:lnTo>
                    <a:lnTo>
                      <a:pt x="2304" y="72"/>
                    </a:lnTo>
                    <a:lnTo>
                      <a:pt x="2304" y="96"/>
                    </a:lnTo>
                    <a:lnTo>
                      <a:pt x="2304" y="126"/>
                    </a:lnTo>
                    <a:lnTo>
                      <a:pt x="2304" y="150"/>
                    </a:lnTo>
                    <a:lnTo>
                      <a:pt x="2304" y="180"/>
                    </a:lnTo>
                    <a:lnTo>
                      <a:pt x="2304" y="210"/>
                    </a:lnTo>
                    <a:lnTo>
                      <a:pt x="2304" y="234"/>
                    </a:lnTo>
                    <a:lnTo>
                      <a:pt x="2304" y="264"/>
                    </a:lnTo>
                    <a:lnTo>
                      <a:pt x="2304" y="288"/>
                    </a:lnTo>
                    <a:lnTo>
                      <a:pt x="2304" y="318"/>
                    </a:lnTo>
                    <a:lnTo>
                      <a:pt x="2304" y="342"/>
                    </a:lnTo>
                    <a:lnTo>
                      <a:pt x="2304" y="366"/>
                    </a:lnTo>
                    <a:lnTo>
                      <a:pt x="2304" y="390"/>
                    </a:lnTo>
                    <a:lnTo>
                      <a:pt x="2304" y="414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10"/>
                    </a:lnTo>
                    <a:lnTo>
                      <a:pt x="2304" y="534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600"/>
                    </a:lnTo>
                    <a:lnTo>
                      <a:pt x="2304" y="618"/>
                    </a:lnTo>
                    <a:lnTo>
                      <a:pt x="2304" y="642"/>
                    </a:lnTo>
                    <a:lnTo>
                      <a:pt x="2304" y="660"/>
                    </a:lnTo>
                    <a:lnTo>
                      <a:pt x="2304" y="678"/>
                    </a:lnTo>
                    <a:lnTo>
                      <a:pt x="2304" y="696"/>
                    </a:lnTo>
                    <a:lnTo>
                      <a:pt x="2304" y="726"/>
                    </a:lnTo>
                    <a:lnTo>
                      <a:pt x="2304" y="744"/>
                    </a:lnTo>
                    <a:lnTo>
                      <a:pt x="2304" y="762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804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64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1002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14"/>
                    </a:lnTo>
                    <a:lnTo>
                      <a:pt x="2304" y="1002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82"/>
                    </a:lnTo>
                    <a:lnTo>
                      <a:pt x="2304" y="864"/>
                    </a:lnTo>
                    <a:lnTo>
                      <a:pt x="2304" y="840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44"/>
                    </a:lnTo>
                    <a:lnTo>
                      <a:pt x="2304" y="732"/>
                    </a:lnTo>
                    <a:lnTo>
                      <a:pt x="2304" y="714"/>
                    </a:lnTo>
                    <a:lnTo>
                      <a:pt x="2304" y="696"/>
                    </a:lnTo>
                    <a:lnTo>
                      <a:pt x="2304" y="684"/>
                    </a:lnTo>
                    <a:lnTo>
                      <a:pt x="2304" y="642"/>
                    </a:lnTo>
                    <a:lnTo>
                      <a:pt x="2304" y="624"/>
                    </a:lnTo>
                    <a:lnTo>
                      <a:pt x="2304" y="600"/>
                    </a:lnTo>
                    <a:lnTo>
                      <a:pt x="2304" y="582"/>
                    </a:lnTo>
                    <a:lnTo>
                      <a:pt x="2304" y="558"/>
                    </a:lnTo>
                    <a:lnTo>
                      <a:pt x="2304" y="540"/>
                    </a:lnTo>
                    <a:lnTo>
                      <a:pt x="2304" y="516"/>
                    </a:lnTo>
                    <a:lnTo>
                      <a:pt x="2304" y="492"/>
                    </a:lnTo>
                    <a:lnTo>
                      <a:pt x="2304" y="468"/>
                    </a:lnTo>
                    <a:lnTo>
                      <a:pt x="2304" y="444"/>
                    </a:lnTo>
                    <a:lnTo>
                      <a:pt x="2304" y="420"/>
                    </a:lnTo>
                    <a:lnTo>
                      <a:pt x="2304" y="396"/>
                    </a:lnTo>
                    <a:lnTo>
                      <a:pt x="2304" y="372"/>
                    </a:lnTo>
                    <a:lnTo>
                      <a:pt x="2304" y="348"/>
                    </a:lnTo>
                    <a:lnTo>
                      <a:pt x="2304" y="318"/>
                    </a:lnTo>
                    <a:lnTo>
                      <a:pt x="2304" y="294"/>
                    </a:lnTo>
                    <a:lnTo>
                      <a:pt x="2304" y="270"/>
                    </a:lnTo>
                    <a:lnTo>
                      <a:pt x="2304" y="240"/>
                    </a:lnTo>
                    <a:lnTo>
                      <a:pt x="2304" y="216"/>
                    </a:lnTo>
                    <a:lnTo>
                      <a:pt x="2304" y="186"/>
                    </a:lnTo>
                    <a:lnTo>
                      <a:pt x="2304" y="156"/>
                    </a:lnTo>
                    <a:lnTo>
                      <a:pt x="2304" y="102"/>
                    </a:lnTo>
                    <a:lnTo>
                      <a:pt x="2304" y="78"/>
                    </a:lnTo>
                    <a:lnTo>
                      <a:pt x="2304" y="54"/>
                    </a:lnTo>
                    <a:lnTo>
                      <a:pt x="2304" y="3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6"/>
                    </a:lnTo>
                    <a:lnTo>
                      <a:pt x="2304" y="54"/>
                    </a:lnTo>
                    <a:lnTo>
                      <a:pt x="2304" y="78"/>
                    </a:lnTo>
                    <a:lnTo>
                      <a:pt x="2304" y="102"/>
                    </a:lnTo>
                    <a:lnTo>
                      <a:pt x="2304" y="132"/>
                    </a:lnTo>
                    <a:lnTo>
                      <a:pt x="2304" y="162"/>
                    </a:lnTo>
                    <a:lnTo>
                      <a:pt x="2304" y="186"/>
                    </a:lnTo>
                    <a:lnTo>
                      <a:pt x="2304" y="216"/>
                    </a:lnTo>
                    <a:lnTo>
                      <a:pt x="2304" y="246"/>
                    </a:lnTo>
                    <a:lnTo>
                      <a:pt x="2304" y="270"/>
                    </a:lnTo>
                    <a:lnTo>
                      <a:pt x="2304" y="300"/>
                    </a:lnTo>
                    <a:lnTo>
                      <a:pt x="2304" y="324"/>
                    </a:lnTo>
                    <a:lnTo>
                      <a:pt x="2304" y="348"/>
                    </a:lnTo>
                    <a:lnTo>
                      <a:pt x="2304" y="402"/>
                    </a:lnTo>
                    <a:lnTo>
                      <a:pt x="2304" y="426"/>
                    </a:lnTo>
                    <a:lnTo>
                      <a:pt x="2304" y="450"/>
                    </a:lnTo>
                    <a:lnTo>
                      <a:pt x="2304" y="474"/>
                    </a:lnTo>
                    <a:lnTo>
                      <a:pt x="2304" y="498"/>
                    </a:lnTo>
                    <a:lnTo>
                      <a:pt x="2304" y="516"/>
                    </a:lnTo>
                    <a:lnTo>
                      <a:pt x="2304" y="540"/>
                    </a:lnTo>
                    <a:lnTo>
                      <a:pt x="2304" y="564"/>
                    </a:lnTo>
                    <a:lnTo>
                      <a:pt x="2304" y="582"/>
                    </a:lnTo>
                    <a:lnTo>
                      <a:pt x="2304" y="606"/>
                    </a:lnTo>
                    <a:lnTo>
                      <a:pt x="2304" y="630"/>
                    </a:lnTo>
                    <a:lnTo>
                      <a:pt x="2304" y="648"/>
                    </a:lnTo>
                    <a:lnTo>
                      <a:pt x="2304" y="666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32"/>
                    </a:lnTo>
                    <a:lnTo>
                      <a:pt x="2304" y="750"/>
                    </a:lnTo>
                    <a:lnTo>
                      <a:pt x="2304" y="768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18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8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0"/>
                    </a:lnTo>
                    <a:lnTo>
                      <a:pt x="2304" y="828"/>
                    </a:lnTo>
                    <a:lnTo>
                      <a:pt x="2304" y="816"/>
                    </a:lnTo>
                    <a:lnTo>
                      <a:pt x="2304" y="798"/>
                    </a:lnTo>
                    <a:lnTo>
                      <a:pt x="2304" y="768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0"/>
                    </a:lnTo>
                    <a:lnTo>
                      <a:pt x="2304" y="702"/>
                    </a:lnTo>
                    <a:lnTo>
                      <a:pt x="2304" y="672"/>
                    </a:lnTo>
                    <a:lnTo>
                      <a:pt x="2304" y="648"/>
                    </a:lnTo>
                    <a:lnTo>
                      <a:pt x="2304" y="630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64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498"/>
                    </a:lnTo>
                    <a:lnTo>
                      <a:pt x="2304" y="474"/>
                    </a:lnTo>
                    <a:lnTo>
                      <a:pt x="2304" y="450"/>
                    </a:lnTo>
                    <a:lnTo>
                      <a:pt x="2304" y="426"/>
                    </a:lnTo>
                    <a:lnTo>
                      <a:pt x="2304" y="402"/>
                    </a:lnTo>
                    <a:lnTo>
                      <a:pt x="2304" y="378"/>
                    </a:lnTo>
                    <a:lnTo>
                      <a:pt x="2304" y="354"/>
                    </a:lnTo>
                    <a:lnTo>
                      <a:pt x="2304" y="324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46"/>
                    </a:lnTo>
                    <a:lnTo>
                      <a:pt x="2304" y="192"/>
                    </a:lnTo>
                    <a:lnTo>
                      <a:pt x="2304" y="162"/>
                    </a:lnTo>
                    <a:lnTo>
                      <a:pt x="2304" y="132"/>
                    </a:lnTo>
                    <a:lnTo>
                      <a:pt x="2304" y="108"/>
                    </a:lnTo>
                    <a:lnTo>
                      <a:pt x="2304" y="84"/>
                    </a:lnTo>
                    <a:lnTo>
                      <a:pt x="2304" y="54"/>
                    </a:lnTo>
                    <a:lnTo>
                      <a:pt x="2304" y="30"/>
                    </a:lnTo>
                    <a:lnTo>
                      <a:pt x="2304" y="6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24"/>
                    </a:lnTo>
                    <a:lnTo>
                      <a:pt x="2304" y="48"/>
                    </a:lnTo>
                    <a:lnTo>
                      <a:pt x="2304" y="72"/>
                    </a:lnTo>
                    <a:lnTo>
                      <a:pt x="2304" y="96"/>
                    </a:lnTo>
                    <a:lnTo>
                      <a:pt x="2304" y="126"/>
                    </a:lnTo>
                    <a:lnTo>
                      <a:pt x="2304" y="150"/>
                    </a:lnTo>
                    <a:lnTo>
                      <a:pt x="2304" y="180"/>
                    </a:lnTo>
                    <a:lnTo>
                      <a:pt x="2304" y="204"/>
                    </a:lnTo>
                    <a:lnTo>
                      <a:pt x="2304" y="228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24"/>
                    </a:lnTo>
                    <a:lnTo>
                      <a:pt x="2304" y="348"/>
                    </a:lnTo>
                    <a:lnTo>
                      <a:pt x="2304" y="372"/>
                    </a:lnTo>
                    <a:lnTo>
                      <a:pt x="2304" y="396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62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28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24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84"/>
                    </a:lnTo>
                    <a:lnTo>
                      <a:pt x="2304" y="702"/>
                    </a:lnTo>
                    <a:lnTo>
                      <a:pt x="2304" y="720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92"/>
                    </a:lnTo>
                    <a:lnTo>
                      <a:pt x="2304" y="804"/>
                    </a:lnTo>
                    <a:lnTo>
                      <a:pt x="2304" y="822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8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2"/>
                    </a:lnTo>
                    <a:lnTo>
                      <a:pt x="2304" y="870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696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58"/>
                    </a:lnTo>
                    <a:lnTo>
                      <a:pt x="2304" y="534"/>
                    </a:lnTo>
                    <a:lnTo>
                      <a:pt x="2304" y="516"/>
                    </a:lnTo>
                    <a:lnTo>
                      <a:pt x="2304" y="498"/>
                    </a:lnTo>
                    <a:lnTo>
                      <a:pt x="2304" y="480"/>
                    </a:lnTo>
                    <a:lnTo>
                      <a:pt x="2304" y="468"/>
                    </a:lnTo>
                    <a:lnTo>
                      <a:pt x="2304" y="450"/>
                    </a:lnTo>
                    <a:lnTo>
                      <a:pt x="2304" y="432"/>
                    </a:lnTo>
                    <a:lnTo>
                      <a:pt x="2304" y="414"/>
                    </a:lnTo>
                    <a:lnTo>
                      <a:pt x="2304" y="402"/>
                    </a:lnTo>
                    <a:lnTo>
                      <a:pt x="2304" y="390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40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8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72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50"/>
                    </a:lnTo>
                    <a:lnTo>
                      <a:pt x="2304" y="762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34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74"/>
                    </a:lnTo>
                    <a:lnTo>
                      <a:pt x="2304" y="762"/>
                    </a:lnTo>
                    <a:lnTo>
                      <a:pt x="2304" y="750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72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8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28"/>
                    </a:lnTo>
                    <a:lnTo>
                      <a:pt x="2304" y="516"/>
                    </a:lnTo>
                    <a:lnTo>
                      <a:pt x="2304" y="498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38"/>
                    </a:lnTo>
                    <a:lnTo>
                      <a:pt x="2304" y="420"/>
                    </a:lnTo>
                    <a:lnTo>
                      <a:pt x="2304" y="408"/>
                    </a:lnTo>
                    <a:lnTo>
                      <a:pt x="2304" y="372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60"/>
                    </a:lnTo>
                    <a:lnTo>
                      <a:pt x="2304" y="378"/>
                    </a:lnTo>
                    <a:lnTo>
                      <a:pt x="2304" y="402"/>
                    </a:lnTo>
                    <a:lnTo>
                      <a:pt x="2304" y="432"/>
                    </a:lnTo>
                    <a:lnTo>
                      <a:pt x="2304" y="468"/>
                    </a:lnTo>
                    <a:lnTo>
                      <a:pt x="2304" y="504"/>
                    </a:lnTo>
                    <a:lnTo>
                      <a:pt x="2304" y="534"/>
                    </a:lnTo>
                    <a:lnTo>
                      <a:pt x="2304" y="600"/>
                    </a:lnTo>
                    <a:lnTo>
                      <a:pt x="2304" y="630"/>
                    </a:lnTo>
                    <a:lnTo>
                      <a:pt x="2304" y="660"/>
                    </a:lnTo>
                    <a:lnTo>
                      <a:pt x="2304" y="690"/>
                    </a:lnTo>
                    <a:lnTo>
                      <a:pt x="2304" y="720"/>
                    </a:lnTo>
                    <a:lnTo>
                      <a:pt x="2304" y="744"/>
                    </a:lnTo>
                    <a:lnTo>
                      <a:pt x="2304" y="768"/>
                    </a:lnTo>
                    <a:lnTo>
                      <a:pt x="2304" y="798"/>
                    </a:lnTo>
                    <a:lnTo>
                      <a:pt x="2304" y="822"/>
                    </a:lnTo>
                    <a:lnTo>
                      <a:pt x="2304" y="846"/>
                    </a:lnTo>
                    <a:lnTo>
                      <a:pt x="2304" y="870"/>
                    </a:lnTo>
                    <a:lnTo>
                      <a:pt x="2304" y="888"/>
                    </a:lnTo>
                    <a:lnTo>
                      <a:pt x="2304" y="912"/>
                    </a:lnTo>
                    <a:lnTo>
                      <a:pt x="2304" y="930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90"/>
                    </a:lnTo>
                    <a:lnTo>
                      <a:pt x="2304" y="1002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8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60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46"/>
                    </a:lnTo>
                    <a:lnTo>
                      <a:pt x="2304" y="828"/>
                    </a:lnTo>
                    <a:lnTo>
                      <a:pt x="2304" y="804"/>
                    </a:lnTo>
                    <a:lnTo>
                      <a:pt x="2304" y="780"/>
                    </a:lnTo>
                    <a:lnTo>
                      <a:pt x="2304" y="756"/>
                    </a:lnTo>
                    <a:lnTo>
                      <a:pt x="2304" y="732"/>
                    </a:lnTo>
                    <a:lnTo>
                      <a:pt x="2304" y="702"/>
                    </a:lnTo>
                    <a:lnTo>
                      <a:pt x="2304" y="678"/>
                    </a:lnTo>
                    <a:lnTo>
                      <a:pt x="2304" y="648"/>
                    </a:lnTo>
                    <a:lnTo>
                      <a:pt x="2304" y="624"/>
                    </a:lnTo>
                    <a:lnTo>
                      <a:pt x="2304" y="594"/>
                    </a:lnTo>
                    <a:lnTo>
                      <a:pt x="2304" y="564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38"/>
                    </a:lnTo>
                    <a:lnTo>
                      <a:pt x="2304" y="408"/>
                    </a:lnTo>
                    <a:lnTo>
                      <a:pt x="2304" y="372"/>
                    </a:lnTo>
                    <a:lnTo>
                      <a:pt x="2304" y="336"/>
                    </a:lnTo>
                    <a:lnTo>
                      <a:pt x="2304" y="306"/>
                    </a:lnTo>
                    <a:lnTo>
                      <a:pt x="2304" y="282"/>
                    </a:lnTo>
                    <a:lnTo>
                      <a:pt x="2304" y="264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64"/>
                    </a:lnTo>
                    <a:lnTo>
                      <a:pt x="2304" y="276"/>
                    </a:lnTo>
                    <a:lnTo>
                      <a:pt x="2304" y="300"/>
                    </a:lnTo>
                    <a:lnTo>
                      <a:pt x="2304" y="318"/>
                    </a:lnTo>
                    <a:lnTo>
                      <a:pt x="2304" y="336"/>
                    </a:lnTo>
                    <a:lnTo>
                      <a:pt x="2304" y="360"/>
                    </a:lnTo>
                    <a:lnTo>
                      <a:pt x="2304" y="396"/>
                    </a:lnTo>
                    <a:lnTo>
                      <a:pt x="2304" y="414"/>
                    </a:lnTo>
                    <a:lnTo>
                      <a:pt x="2304" y="432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504"/>
                    </a:lnTo>
                    <a:lnTo>
                      <a:pt x="2304" y="522"/>
                    </a:lnTo>
                    <a:lnTo>
                      <a:pt x="2304" y="540"/>
                    </a:lnTo>
                    <a:lnTo>
                      <a:pt x="2304" y="558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8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46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64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22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64"/>
                    </a:lnTo>
                    <a:lnTo>
                      <a:pt x="2304" y="576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78"/>
                    </a:lnTo>
                    <a:lnTo>
                      <a:pt x="2304" y="666"/>
                    </a:lnTo>
                    <a:lnTo>
                      <a:pt x="2304" y="654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06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58"/>
                    </a:lnTo>
                    <a:lnTo>
                      <a:pt x="2304" y="522"/>
                    </a:lnTo>
                    <a:lnTo>
                      <a:pt x="2304" y="504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50"/>
                    </a:lnTo>
                    <a:lnTo>
                      <a:pt x="2304" y="432"/>
                    </a:lnTo>
                    <a:lnTo>
                      <a:pt x="2304" y="414"/>
                    </a:lnTo>
                    <a:lnTo>
                      <a:pt x="2304" y="396"/>
                    </a:lnTo>
                    <a:lnTo>
                      <a:pt x="2304" y="378"/>
                    </a:lnTo>
                    <a:lnTo>
                      <a:pt x="2304" y="360"/>
                    </a:lnTo>
                    <a:lnTo>
                      <a:pt x="2304" y="336"/>
                    </a:lnTo>
                    <a:lnTo>
                      <a:pt x="2304" y="318"/>
                    </a:lnTo>
                    <a:lnTo>
                      <a:pt x="2304" y="300"/>
                    </a:lnTo>
                    <a:lnTo>
                      <a:pt x="2304" y="276"/>
                    </a:lnTo>
                    <a:lnTo>
                      <a:pt x="2304" y="264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52"/>
                    </a:lnTo>
                    <a:lnTo>
                      <a:pt x="2304" y="264"/>
                    </a:lnTo>
                    <a:lnTo>
                      <a:pt x="2304" y="306"/>
                    </a:lnTo>
                    <a:lnTo>
                      <a:pt x="2304" y="336"/>
                    </a:lnTo>
                    <a:lnTo>
                      <a:pt x="2304" y="372"/>
                    </a:lnTo>
                    <a:lnTo>
                      <a:pt x="2304" y="408"/>
                    </a:lnTo>
                    <a:lnTo>
                      <a:pt x="2304" y="438"/>
                    </a:lnTo>
                    <a:lnTo>
                      <a:pt x="2304" y="474"/>
                    </a:lnTo>
                    <a:lnTo>
                      <a:pt x="2304" y="504"/>
                    </a:lnTo>
                    <a:lnTo>
                      <a:pt x="2304" y="534"/>
                    </a:lnTo>
                    <a:lnTo>
                      <a:pt x="2304" y="564"/>
                    </a:lnTo>
                    <a:lnTo>
                      <a:pt x="2304" y="594"/>
                    </a:lnTo>
                    <a:lnTo>
                      <a:pt x="2304" y="624"/>
                    </a:lnTo>
                    <a:lnTo>
                      <a:pt x="2304" y="648"/>
                    </a:lnTo>
                    <a:lnTo>
                      <a:pt x="2304" y="678"/>
                    </a:lnTo>
                    <a:lnTo>
                      <a:pt x="2304" y="702"/>
                    </a:lnTo>
                    <a:lnTo>
                      <a:pt x="2304" y="732"/>
                    </a:lnTo>
                    <a:lnTo>
                      <a:pt x="2304" y="756"/>
                    </a:lnTo>
                    <a:lnTo>
                      <a:pt x="2304" y="780"/>
                    </a:lnTo>
                    <a:lnTo>
                      <a:pt x="2304" y="804"/>
                    </a:lnTo>
                    <a:lnTo>
                      <a:pt x="2304" y="828"/>
                    </a:lnTo>
                    <a:lnTo>
                      <a:pt x="2304" y="846"/>
                    </a:lnTo>
                    <a:lnTo>
                      <a:pt x="2304" y="870"/>
                    </a:lnTo>
                    <a:lnTo>
                      <a:pt x="2304" y="912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90"/>
                    </a:lnTo>
                    <a:lnTo>
                      <a:pt x="2304" y="972"/>
                    </a:lnTo>
                    <a:lnTo>
                      <a:pt x="2304" y="954"/>
                    </a:lnTo>
                    <a:lnTo>
                      <a:pt x="2304" y="930"/>
                    </a:lnTo>
                    <a:lnTo>
                      <a:pt x="2304" y="912"/>
                    </a:lnTo>
                    <a:lnTo>
                      <a:pt x="2304" y="888"/>
                    </a:lnTo>
                    <a:lnTo>
                      <a:pt x="2304" y="870"/>
                    </a:lnTo>
                    <a:lnTo>
                      <a:pt x="2304" y="846"/>
                    </a:lnTo>
                    <a:lnTo>
                      <a:pt x="2304" y="798"/>
                    </a:lnTo>
                    <a:lnTo>
                      <a:pt x="2304" y="768"/>
                    </a:lnTo>
                    <a:lnTo>
                      <a:pt x="2304" y="744"/>
                    </a:lnTo>
                    <a:lnTo>
                      <a:pt x="2304" y="720"/>
                    </a:lnTo>
                    <a:lnTo>
                      <a:pt x="2304" y="690"/>
                    </a:lnTo>
                    <a:lnTo>
                      <a:pt x="2304" y="660"/>
                    </a:lnTo>
                    <a:lnTo>
                      <a:pt x="2304" y="630"/>
                    </a:lnTo>
                    <a:lnTo>
                      <a:pt x="2304" y="600"/>
                    </a:lnTo>
                    <a:lnTo>
                      <a:pt x="2304" y="570"/>
                    </a:lnTo>
                    <a:lnTo>
                      <a:pt x="2304" y="534"/>
                    </a:lnTo>
                    <a:lnTo>
                      <a:pt x="2304" y="504"/>
                    </a:lnTo>
                    <a:lnTo>
                      <a:pt x="2304" y="468"/>
                    </a:lnTo>
                    <a:lnTo>
                      <a:pt x="2304" y="432"/>
                    </a:lnTo>
                    <a:lnTo>
                      <a:pt x="2304" y="402"/>
                    </a:lnTo>
                    <a:lnTo>
                      <a:pt x="2304" y="378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60"/>
                    </a:lnTo>
                    <a:lnTo>
                      <a:pt x="2304" y="372"/>
                    </a:lnTo>
                    <a:lnTo>
                      <a:pt x="2304" y="390"/>
                    </a:lnTo>
                    <a:lnTo>
                      <a:pt x="2304" y="408"/>
                    </a:lnTo>
                    <a:lnTo>
                      <a:pt x="2304" y="420"/>
                    </a:lnTo>
                    <a:lnTo>
                      <a:pt x="2304" y="438"/>
                    </a:lnTo>
                    <a:lnTo>
                      <a:pt x="2304" y="450"/>
                    </a:lnTo>
                    <a:lnTo>
                      <a:pt x="2304" y="468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4" name="Rectangle 56"/>
              <p:cNvSpPr>
                <a:spLocks noChangeArrowheads="1"/>
              </p:cNvSpPr>
              <p:nvPr/>
            </p:nvSpPr>
            <p:spPr bwMode="auto">
              <a:xfrm>
                <a:off x="2256" y="1988"/>
                <a:ext cx="330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</a:rPr>
                  <a:t>BETA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45" name="Freeform 57"/>
              <p:cNvSpPr>
                <a:spLocks/>
              </p:cNvSpPr>
              <p:nvPr/>
            </p:nvSpPr>
            <p:spPr bwMode="auto">
              <a:xfrm>
                <a:off x="1608" y="794"/>
                <a:ext cx="2304" cy="1182"/>
              </a:xfrm>
              <a:custGeom>
                <a:avLst/>
                <a:gdLst/>
                <a:ahLst/>
                <a:cxnLst>
                  <a:cxn ang="0">
                    <a:pos x="0" y="522"/>
                  </a:cxn>
                  <a:cxn ang="0">
                    <a:pos x="0" y="420"/>
                  </a:cxn>
                  <a:cxn ang="0">
                    <a:pos x="0" y="60"/>
                  </a:cxn>
                  <a:cxn ang="0">
                    <a:pos x="0" y="528"/>
                  </a:cxn>
                  <a:cxn ang="0">
                    <a:pos x="0" y="786"/>
                  </a:cxn>
                  <a:cxn ang="0">
                    <a:pos x="0" y="492"/>
                  </a:cxn>
                  <a:cxn ang="0">
                    <a:pos x="0" y="678"/>
                  </a:cxn>
                  <a:cxn ang="0">
                    <a:pos x="252" y="702"/>
                  </a:cxn>
                  <a:cxn ang="0">
                    <a:pos x="684" y="438"/>
                  </a:cxn>
                  <a:cxn ang="0">
                    <a:pos x="1110" y="162"/>
                  </a:cxn>
                  <a:cxn ang="0">
                    <a:pos x="1536" y="366"/>
                  </a:cxn>
                  <a:cxn ang="0">
                    <a:pos x="1962" y="660"/>
                  </a:cxn>
                  <a:cxn ang="0">
                    <a:pos x="2304" y="732"/>
                  </a:cxn>
                  <a:cxn ang="0">
                    <a:pos x="2304" y="396"/>
                  </a:cxn>
                  <a:cxn ang="0">
                    <a:pos x="2304" y="744"/>
                  </a:cxn>
                  <a:cxn ang="0">
                    <a:pos x="2304" y="594"/>
                  </a:cxn>
                  <a:cxn ang="0">
                    <a:pos x="2304" y="162"/>
                  </a:cxn>
                  <a:cxn ang="0">
                    <a:pos x="2304" y="348"/>
                  </a:cxn>
                  <a:cxn ang="0">
                    <a:pos x="2304" y="516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94"/>
                  </a:cxn>
                  <a:cxn ang="0">
                    <a:pos x="2304" y="666"/>
                  </a:cxn>
                  <a:cxn ang="0">
                    <a:pos x="2304" y="900"/>
                  </a:cxn>
                  <a:cxn ang="0">
                    <a:pos x="2304" y="966"/>
                  </a:cxn>
                  <a:cxn ang="0">
                    <a:pos x="2304" y="348"/>
                  </a:cxn>
                  <a:cxn ang="0">
                    <a:pos x="2304" y="162"/>
                  </a:cxn>
                  <a:cxn ang="0">
                    <a:pos x="2304" y="726"/>
                  </a:cxn>
                  <a:cxn ang="0">
                    <a:pos x="2304" y="960"/>
                  </a:cxn>
                  <a:cxn ang="0">
                    <a:pos x="2304" y="324"/>
                  </a:cxn>
                  <a:cxn ang="0">
                    <a:pos x="2304" y="12"/>
                  </a:cxn>
                  <a:cxn ang="0">
                    <a:pos x="2304" y="660"/>
                  </a:cxn>
                  <a:cxn ang="0">
                    <a:pos x="2304" y="1020"/>
                  </a:cxn>
                  <a:cxn ang="0">
                    <a:pos x="2304" y="426"/>
                  </a:cxn>
                  <a:cxn ang="0">
                    <a:pos x="2304" y="90"/>
                  </a:cxn>
                  <a:cxn ang="0">
                    <a:pos x="2304" y="666"/>
                  </a:cxn>
                  <a:cxn ang="0">
                    <a:pos x="2304" y="1146"/>
                  </a:cxn>
                  <a:cxn ang="0">
                    <a:pos x="2304" y="714"/>
                  </a:cxn>
                  <a:cxn ang="0">
                    <a:pos x="2304" y="636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  <a:cxn ang="0">
                    <a:pos x="2304" y="588"/>
                  </a:cxn>
                </a:cxnLst>
                <a:rect l="0" t="0" r="r" b="b"/>
                <a:pathLst>
                  <a:path w="2304" h="1182">
                    <a:moveTo>
                      <a:pt x="0" y="588"/>
                    </a:move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50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6" y="774"/>
                    </a:lnTo>
                    <a:lnTo>
                      <a:pt x="6" y="774"/>
                    </a:lnTo>
                    <a:lnTo>
                      <a:pt x="18" y="780"/>
                    </a:lnTo>
                    <a:lnTo>
                      <a:pt x="24" y="780"/>
                    </a:lnTo>
                    <a:lnTo>
                      <a:pt x="30" y="780"/>
                    </a:lnTo>
                    <a:lnTo>
                      <a:pt x="36" y="774"/>
                    </a:lnTo>
                    <a:lnTo>
                      <a:pt x="36" y="774"/>
                    </a:lnTo>
                    <a:lnTo>
                      <a:pt x="42" y="774"/>
                    </a:lnTo>
                    <a:lnTo>
                      <a:pt x="48" y="774"/>
                    </a:lnTo>
                    <a:lnTo>
                      <a:pt x="54" y="768"/>
                    </a:lnTo>
                    <a:lnTo>
                      <a:pt x="60" y="768"/>
                    </a:lnTo>
                    <a:lnTo>
                      <a:pt x="66" y="768"/>
                    </a:lnTo>
                    <a:lnTo>
                      <a:pt x="72" y="768"/>
                    </a:lnTo>
                    <a:lnTo>
                      <a:pt x="78" y="762"/>
                    </a:lnTo>
                    <a:lnTo>
                      <a:pt x="84" y="762"/>
                    </a:lnTo>
                    <a:lnTo>
                      <a:pt x="84" y="762"/>
                    </a:lnTo>
                    <a:lnTo>
                      <a:pt x="90" y="762"/>
                    </a:lnTo>
                    <a:lnTo>
                      <a:pt x="96" y="762"/>
                    </a:lnTo>
                    <a:lnTo>
                      <a:pt x="102" y="756"/>
                    </a:lnTo>
                    <a:lnTo>
                      <a:pt x="114" y="756"/>
                    </a:lnTo>
                    <a:lnTo>
                      <a:pt x="114" y="756"/>
                    </a:lnTo>
                    <a:lnTo>
                      <a:pt x="120" y="750"/>
                    </a:lnTo>
                    <a:lnTo>
                      <a:pt x="126" y="750"/>
                    </a:lnTo>
                    <a:lnTo>
                      <a:pt x="132" y="750"/>
                    </a:lnTo>
                    <a:lnTo>
                      <a:pt x="138" y="750"/>
                    </a:lnTo>
                    <a:lnTo>
                      <a:pt x="144" y="744"/>
                    </a:lnTo>
                    <a:lnTo>
                      <a:pt x="150" y="744"/>
                    </a:lnTo>
                    <a:lnTo>
                      <a:pt x="150" y="744"/>
                    </a:lnTo>
                    <a:lnTo>
                      <a:pt x="156" y="738"/>
                    </a:lnTo>
                    <a:lnTo>
                      <a:pt x="162" y="738"/>
                    </a:lnTo>
                    <a:lnTo>
                      <a:pt x="168" y="738"/>
                    </a:lnTo>
                    <a:lnTo>
                      <a:pt x="174" y="732"/>
                    </a:lnTo>
                    <a:lnTo>
                      <a:pt x="180" y="732"/>
                    </a:lnTo>
                    <a:lnTo>
                      <a:pt x="186" y="732"/>
                    </a:lnTo>
                    <a:lnTo>
                      <a:pt x="192" y="726"/>
                    </a:lnTo>
                    <a:lnTo>
                      <a:pt x="192" y="726"/>
                    </a:lnTo>
                    <a:lnTo>
                      <a:pt x="198" y="726"/>
                    </a:lnTo>
                    <a:lnTo>
                      <a:pt x="204" y="720"/>
                    </a:lnTo>
                    <a:lnTo>
                      <a:pt x="216" y="720"/>
                    </a:lnTo>
                    <a:lnTo>
                      <a:pt x="216" y="714"/>
                    </a:lnTo>
                    <a:lnTo>
                      <a:pt x="222" y="714"/>
                    </a:lnTo>
                    <a:lnTo>
                      <a:pt x="228" y="714"/>
                    </a:lnTo>
                    <a:lnTo>
                      <a:pt x="234" y="708"/>
                    </a:lnTo>
                    <a:lnTo>
                      <a:pt x="234" y="708"/>
                    </a:lnTo>
                    <a:lnTo>
                      <a:pt x="246" y="702"/>
                    </a:lnTo>
                    <a:lnTo>
                      <a:pt x="252" y="702"/>
                    </a:lnTo>
                    <a:lnTo>
                      <a:pt x="252" y="702"/>
                    </a:lnTo>
                    <a:lnTo>
                      <a:pt x="258" y="702"/>
                    </a:lnTo>
                    <a:lnTo>
                      <a:pt x="264" y="696"/>
                    </a:lnTo>
                    <a:lnTo>
                      <a:pt x="270" y="696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8" y="684"/>
                    </a:lnTo>
                    <a:lnTo>
                      <a:pt x="294" y="684"/>
                    </a:lnTo>
                    <a:lnTo>
                      <a:pt x="300" y="684"/>
                    </a:lnTo>
                    <a:lnTo>
                      <a:pt x="306" y="678"/>
                    </a:lnTo>
                    <a:lnTo>
                      <a:pt x="312" y="678"/>
                    </a:lnTo>
                    <a:lnTo>
                      <a:pt x="318" y="672"/>
                    </a:lnTo>
                    <a:lnTo>
                      <a:pt x="318" y="672"/>
                    </a:lnTo>
                    <a:lnTo>
                      <a:pt x="324" y="672"/>
                    </a:lnTo>
                    <a:lnTo>
                      <a:pt x="330" y="666"/>
                    </a:lnTo>
                    <a:lnTo>
                      <a:pt x="336" y="666"/>
                    </a:lnTo>
                    <a:lnTo>
                      <a:pt x="342" y="660"/>
                    </a:lnTo>
                    <a:lnTo>
                      <a:pt x="348" y="660"/>
                    </a:lnTo>
                    <a:lnTo>
                      <a:pt x="354" y="654"/>
                    </a:lnTo>
                    <a:lnTo>
                      <a:pt x="354" y="654"/>
                    </a:lnTo>
                    <a:lnTo>
                      <a:pt x="360" y="648"/>
                    </a:lnTo>
                    <a:lnTo>
                      <a:pt x="366" y="648"/>
                    </a:lnTo>
                    <a:lnTo>
                      <a:pt x="372" y="642"/>
                    </a:lnTo>
                    <a:lnTo>
                      <a:pt x="378" y="642"/>
                    </a:lnTo>
                    <a:lnTo>
                      <a:pt x="384" y="636"/>
                    </a:lnTo>
                    <a:lnTo>
                      <a:pt x="390" y="636"/>
                    </a:lnTo>
                    <a:lnTo>
                      <a:pt x="396" y="630"/>
                    </a:lnTo>
                    <a:lnTo>
                      <a:pt x="402" y="630"/>
                    </a:lnTo>
                    <a:lnTo>
                      <a:pt x="402" y="624"/>
                    </a:lnTo>
                    <a:lnTo>
                      <a:pt x="408" y="624"/>
                    </a:lnTo>
                    <a:lnTo>
                      <a:pt x="420" y="618"/>
                    </a:lnTo>
                    <a:lnTo>
                      <a:pt x="420" y="618"/>
                    </a:lnTo>
                    <a:lnTo>
                      <a:pt x="426" y="612"/>
                    </a:lnTo>
                    <a:lnTo>
                      <a:pt x="432" y="612"/>
                    </a:lnTo>
                    <a:lnTo>
                      <a:pt x="438" y="606"/>
                    </a:lnTo>
                    <a:lnTo>
                      <a:pt x="444" y="600"/>
                    </a:lnTo>
                    <a:lnTo>
                      <a:pt x="450" y="600"/>
                    </a:lnTo>
                    <a:lnTo>
                      <a:pt x="456" y="594"/>
                    </a:lnTo>
                    <a:lnTo>
                      <a:pt x="462" y="594"/>
                    </a:lnTo>
                    <a:lnTo>
                      <a:pt x="468" y="588"/>
                    </a:lnTo>
                    <a:lnTo>
                      <a:pt x="474" y="588"/>
                    </a:lnTo>
                    <a:lnTo>
                      <a:pt x="480" y="582"/>
                    </a:lnTo>
                    <a:lnTo>
                      <a:pt x="486" y="582"/>
                    </a:lnTo>
                    <a:lnTo>
                      <a:pt x="486" y="576"/>
                    </a:lnTo>
                    <a:lnTo>
                      <a:pt x="492" y="576"/>
                    </a:lnTo>
                    <a:lnTo>
                      <a:pt x="498" y="570"/>
                    </a:lnTo>
                    <a:lnTo>
                      <a:pt x="504" y="570"/>
                    </a:lnTo>
                    <a:lnTo>
                      <a:pt x="510" y="564"/>
                    </a:lnTo>
                    <a:lnTo>
                      <a:pt x="516" y="558"/>
                    </a:lnTo>
                    <a:lnTo>
                      <a:pt x="522" y="558"/>
                    </a:lnTo>
                    <a:lnTo>
                      <a:pt x="522" y="552"/>
                    </a:lnTo>
                    <a:lnTo>
                      <a:pt x="528" y="552"/>
                    </a:lnTo>
                    <a:lnTo>
                      <a:pt x="534" y="546"/>
                    </a:lnTo>
                    <a:lnTo>
                      <a:pt x="540" y="546"/>
                    </a:lnTo>
                    <a:lnTo>
                      <a:pt x="546" y="540"/>
                    </a:lnTo>
                    <a:lnTo>
                      <a:pt x="552" y="534"/>
                    </a:lnTo>
                    <a:lnTo>
                      <a:pt x="558" y="528"/>
                    </a:lnTo>
                    <a:lnTo>
                      <a:pt x="564" y="528"/>
                    </a:lnTo>
                    <a:lnTo>
                      <a:pt x="570" y="522"/>
                    </a:lnTo>
                    <a:lnTo>
                      <a:pt x="570" y="522"/>
                    </a:lnTo>
                    <a:lnTo>
                      <a:pt x="576" y="516"/>
                    </a:lnTo>
                    <a:lnTo>
                      <a:pt x="588" y="510"/>
                    </a:lnTo>
                    <a:lnTo>
                      <a:pt x="588" y="510"/>
                    </a:lnTo>
                    <a:lnTo>
                      <a:pt x="594" y="504"/>
                    </a:lnTo>
                    <a:lnTo>
                      <a:pt x="600" y="498"/>
                    </a:lnTo>
                    <a:lnTo>
                      <a:pt x="606" y="498"/>
                    </a:lnTo>
                    <a:lnTo>
                      <a:pt x="612" y="492"/>
                    </a:lnTo>
                    <a:lnTo>
                      <a:pt x="618" y="486"/>
                    </a:lnTo>
                    <a:lnTo>
                      <a:pt x="624" y="480"/>
                    </a:lnTo>
                    <a:lnTo>
                      <a:pt x="630" y="480"/>
                    </a:lnTo>
                    <a:lnTo>
                      <a:pt x="636" y="474"/>
                    </a:lnTo>
                    <a:lnTo>
                      <a:pt x="642" y="474"/>
                    </a:lnTo>
                    <a:lnTo>
                      <a:pt x="648" y="468"/>
                    </a:lnTo>
                    <a:lnTo>
                      <a:pt x="648" y="462"/>
                    </a:lnTo>
                    <a:lnTo>
                      <a:pt x="654" y="462"/>
                    </a:lnTo>
                    <a:lnTo>
                      <a:pt x="660" y="456"/>
                    </a:lnTo>
                    <a:lnTo>
                      <a:pt x="666" y="450"/>
                    </a:lnTo>
                    <a:lnTo>
                      <a:pt x="672" y="450"/>
                    </a:lnTo>
                    <a:lnTo>
                      <a:pt x="678" y="444"/>
                    </a:lnTo>
                    <a:lnTo>
                      <a:pt x="684" y="438"/>
                    </a:lnTo>
                    <a:lnTo>
                      <a:pt x="690" y="432"/>
                    </a:lnTo>
                    <a:lnTo>
                      <a:pt x="690" y="432"/>
                    </a:lnTo>
                    <a:lnTo>
                      <a:pt x="696" y="426"/>
                    </a:lnTo>
                    <a:lnTo>
                      <a:pt x="702" y="420"/>
                    </a:lnTo>
                    <a:lnTo>
                      <a:pt x="708" y="420"/>
                    </a:lnTo>
                    <a:lnTo>
                      <a:pt x="714" y="414"/>
                    </a:lnTo>
                    <a:lnTo>
                      <a:pt x="720" y="408"/>
                    </a:lnTo>
                    <a:lnTo>
                      <a:pt x="726" y="402"/>
                    </a:lnTo>
                    <a:lnTo>
                      <a:pt x="732" y="396"/>
                    </a:lnTo>
                    <a:lnTo>
                      <a:pt x="738" y="396"/>
                    </a:lnTo>
                    <a:lnTo>
                      <a:pt x="738" y="390"/>
                    </a:lnTo>
                    <a:lnTo>
                      <a:pt x="744" y="384"/>
                    </a:lnTo>
                    <a:lnTo>
                      <a:pt x="750" y="384"/>
                    </a:lnTo>
                    <a:lnTo>
                      <a:pt x="762" y="372"/>
                    </a:lnTo>
                    <a:lnTo>
                      <a:pt x="768" y="372"/>
                    </a:lnTo>
                    <a:lnTo>
                      <a:pt x="768" y="366"/>
                    </a:lnTo>
                    <a:lnTo>
                      <a:pt x="774" y="360"/>
                    </a:lnTo>
                    <a:lnTo>
                      <a:pt x="780" y="354"/>
                    </a:lnTo>
                    <a:lnTo>
                      <a:pt x="786" y="348"/>
                    </a:lnTo>
                    <a:lnTo>
                      <a:pt x="792" y="342"/>
                    </a:lnTo>
                    <a:lnTo>
                      <a:pt x="792" y="336"/>
                    </a:lnTo>
                    <a:lnTo>
                      <a:pt x="798" y="330"/>
                    </a:lnTo>
                    <a:lnTo>
                      <a:pt x="804" y="324"/>
                    </a:lnTo>
                    <a:lnTo>
                      <a:pt x="810" y="312"/>
                    </a:lnTo>
                    <a:lnTo>
                      <a:pt x="822" y="294"/>
                    </a:lnTo>
                    <a:lnTo>
                      <a:pt x="822" y="282"/>
                    </a:lnTo>
                    <a:lnTo>
                      <a:pt x="828" y="276"/>
                    </a:lnTo>
                    <a:lnTo>
                      <a:pt x="834" y="264"/>
                    </a:lnTo>
                    <a:lnTo>
                      <a:pt x="840" y="252"/>
                    </a:lnTo>
                    <a:lnTo>
                      <a:pt x="846" y="246"/>
                    </a:lnTo>
                    <a:lnTo>
                      <a:pt x="852" y="234"/>
                    </a:lnTo>
                    <a:lnTo>
                      <a:pt x="852" y="222"/>
                    </a:lnTo>
                    <a:lnTo>
                      <a:pt x="858" y="216"/>
                    </a:lnTo>
                    <a:lnTo>
                      <a:pt x="864" y="204"/>
                    </a:lnTo>
                    <a:lnTo>
                      <a:pt x="870" y="192"/>
                    </a:lnTo>
                    <a:lnTo>
                      <a:pt x="882" y="180"/>
                    </a:lnTo>
                    <a:lnTo>
                      <a:pt x="882" y="174"/>
                    </a:lnTo>
                    <a:lnTo>
                      <a:pt x="888" y="168"/>
                    </a:lnTo>
                    <a:lnTo>
                      <a:pt x="894" y="168"/>
                    </a:lnTo>
                    <a:lnTo>
                      <a:pt x="900" y="162"/>
                    </a:lnTo>
                    <a:lnTo>
                      <a:pt x="906" y="162"/>
                    </a:lnTo>
                    <a:lnTo>
                      <a:pt x="912" y="162"/>
                    </a:lnTo>
                    <a:lnTo>
                      <a:pt x="912" y="162"/>
                    </a:lnTo>
                    <a:lnTo>
                      <a:pt x="918" y="162"/>
                    </a:lnTo>
                    <a:lnTo>
                      <a:pt x="924" y="162"/>
                    </a:lnTo>
                    <a:lnTo>
                      <a:pt x="930" y="162"/>
                    </a:lnTo>
                    <a:lnTo>
                      <a:pt x="936" y="162"/>
                    </a:lnTo>
                    <a:lnTo>
                      <a:pt x="942" y="162"/>
                    </a:lnTo>
                    <a:lnTo>
                      <a:pt x="948" y="162"/>
                    </a:lnTo>
                    <a:lnTo>
                      <a:pt x="954" y="162"/>
                    </a:lnTo>
                    <a:lnTo>
                      <a:pt x="960" y="162"/>
                    </a:lnTo>
                    <a:lnTo>
                      <a:pt x="966" y="162"/>
                    </a:lnTo>
                    <a:lnTo>
                      <a:pt x="966" y="162"/>
                    </a:lnTo>
                    <a:lnTo>
                      <a:pt x="972" y="162"/>
                    </a:lnTo>
                    <a:lnTo>
                      <a:pt x="978" y="162"/>
                    </a:lnTo>
                    <a:lnTo>
                      <a:pt x="984" y="162"/>
                    </a:lnTo>
                    <a:lnTo>
                      <a:pt x="990" y="162"/>
                    </a:lnTo>
                    <a:lnTo>
                      <a:pt x="996" y="162"/>
                    </a:lnTo>
                    <a:lnTo>
                      <a:pt x="1002" y="162"/>
                    </a:lnTo>
                    <a:lnTo>
                      <a:pt x="1008" y="162"/>
                    </a:lnTo>
                    <a:lnTo>
                      <a:pt x="1014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6" y="162"/>
                    </a:lnTo>
                    <a:lnTo>
                      <a:pt x="1032" y="162"/>
                    </a:lnTo>
                    <a:lnTo>
                      <a:pt x="1038" y="162"/>
                    </a:lnTo>
                    <a:lnTo>
                      <a:pt x="1044" y="162"/>
                    </a:lnTo>
                    <a:lnTo>
                      <a:pt x="1050" y="162"/>
                    </a:lnTo>
                    <a:lnTo>
                      <a:pt x="1056" y="162"/>
                    </a:lnTo>
                    <a:lnTo>
                      <a:pt x="1062" y="162"/>
                    </a:lnTo>
                    <a:lnTo>
                      <a:pt x="1068" y="162"/>
                    </a:lnTo>
                    <a:lnTo>
                      <a:pt x="1074" y="162"/>
                    </a:lnTo>
                    <a:lnTo>
                      <a:pt x="1074" y="162"/>
                    </a:lnTo>
                    <a:lnTo>
                      <a:pt x="1080" y="162"/>
                    </a:lnTo>
                    <a:lnTo>
                      <a:pt x="1086" y="162"/>
                    </a:lnTo>
                    <a:lnTo>
                      <a:pt x="1092" y="162"/>
                    </a:lnTo>
                    <a:lnTo>
                      <a:pt x="1098" y="162"/>
                    </a:lnTo>
                    <a:lnTo>
                      <a:pt x="1104" y="162"/>
                    </a:lnTo>
                    <a:lnTo>
                      <a:pt x="1110" y="162"/>
                    </a:lnTo>
                    <a:lnTo>
                      <a:pt x="1116" y="162"/>
                    </a:lnTo>
                    <a:lnTo>
                      <a:pt x="1122" y="162"/>
                    </a:lnTo>
                    <a:lnTo>
                      <a:pt x="1128" y="162"/>
                    </a:lnTo>
                    <a:lnTo>
                      <a:pt x="1128" y="162"/>
                    </a:lnTo>
                    <a:lnTo>
                      <a:pt x="1134" y="162"/>
                    </a:lnTo>
                    <a:lnTo>
                      <a:pt x="1140" y="162"/>
                    </a:lnTo>
                    <a:lnTo>
                      <a:pt x="1146" y="162"/>
                    </a:lnTo>
                    <a:lnTo>
                      <a:pt x="1152" y="162"/>
                    </a:lnTo>
                    <a:lnTo>
                      <a:pt x="1158" y="162"/>
                    </a:lnTo>
                    <a:lnTo>
                      <a:pt x="1164" y="162"/>
                    </a:lnTo>
                    <a:lnTo>
                      <a:pt x="1170" y="162"/>
                    </a:lnTo>
                    <a:lnTo>
                      <a:pt x="1176" y="162"/>
                    </a:lnTo>
                    <a:lnTo>
                      <a:pt x="1182" y="162"/>
                    </a:lnTo>
                    <a:lnTo>
                      <a:pt x="1182" y="162"/>
                    </a:lnTo>
                    <a:lnTo>
                      <a:pt x="1188" y="162"/>
                    </a:lnTo>
                    <a:lnTo>
                      <a:pt x="1194" y="162"/>
                    </a:lnTo>
                    <a:lnTo>
                      <a:pt x="1200" y="162"/>
                    </a:lnTo>
                    <a:lnTo>
                      <a:pt x="1206" y="162"/>
                    </a:lnTo>
                    <a:lnTo>
                      <a:pt x="1212" y="162"/>
                    </a:lnTo>
                    <a:lnTo>
                      <a:pt x="1218" y="162"/>
                    </a:lnTo>
                    <a:lnTo>
                      <a:pt x="1224" y="162"/>
                    </a:lnTo>
                    <a:lnTo>
                      <a:pt x="1230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42" y="162"/>
                    </a:lnTo>
                    <a:lnTo>
                      <a:pt x="1248" y="162"/>
                    </a:lnTo>
                    <a:lnTo>
                      <a:pt x="1254" y="162"/>
                    </a:lnTo>
                    <a:lnTo>
                      <a:pt x="1260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8" y="162"/>
                    </a:lnTo>
                    <a:lnTo>
                      <a:pt x="1284" y="162"/>
                    </a:lnTo>
                    <a:lnTo>
                      <a:pt x="1290" y="162"/>
                    </a:lnTo>
                    <a:lnTo>
                      <a:pt x="1290" y="162"/>
                    </a:lnTo>
                    <a:lnTo>
                      <a:pt x="1296" y="162"/>
                    </a:lnTo>
                    <a:lnTo>
                      <a:pt x="1302" y="162"/>
                    </a:lnTo>
                    <a:lnTo>
                      <a:pt x="1308" y="162"/>
                    </a:lnTo>
                    <a:lnTo>
                      <a:pt x="1314" y="162"/>
                    </a:lnTo>
                    <a:lnTo>
                      <a:pt x="1320" y="162"/>
                    </a:lnTo>
                    <a:lnTo>
                      <a:pt x="1326" y="162"/>
                    </a:lnTo>
                    <a:lnTo>
                      <a:pt x="1332" y="162"/>
                    </a:lnTo>
                    <a:lnTo>
                      <a:pt x="1338" y="162"/>
                    </a:lnTo>
                    <a:lnTo>
                      <a:pt x="1344" y="162"/>
                    </a:lnTo>
                    <a:lnTo>
                      <a:pt x="1344" y="162"/>
                    </a:lnTo>
                    <a:lnTo>
                      <a:pt x="1350" y="162"/>
                    </a:lnTo>
                    <a:lnTo>
                      <a:pt x="1356" y="162"/>
                    </a:lnTo>
                    <a:lnTo>
                      <a:pt x="1362" y="162"/>
                    </a:lnTo>
                    <a:lnTo>
                      <a:pt x="1368" y="162"/>
                    </a:lnTo>
                    <a:lnTo>
                      <a:pt x="1374" y="162"/>
                    </a:lnTo>
                    <a:lnTo>
                      <a:pt x="1380" y="162"/>
                    </a:lnTo>
                    <a:lnTo>
                      <a:pt x="1386" y="162"/>
                    </a:lnTo>
                    <a:lnTo>
                      <a:pt x="1392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404" y="162"/>
                    </a:lnTo>
                    <a:lnTo>
                      <a:pt x="1410" y="168"/>
                    </a:lnTo>
                    <a:lnTo>
                      <a:pt x="1416" y="168"/>
                    </a:lnTo>
                    <a:lnTo>
                      <a:pt x="1428" y="180"/>
                    </a:lnTo>
                    <a:lnTo>
                      <a:pt x="1428" y="186"/>
                    </a:lnTo>
                    <a:lnTo>
                      <a:pt x="1434" y="192"/>
                    </a:lnTo>
                    <a:lnTo>
                      <a:pt x="1440" y="204"/>
                    </a:lnTo>
                    <a:lnTo>
                      <a:pt x="1446" y="216"/>
                    </a:lnTo>
                    <a:lnTo>
                      <a:pt x="1452" y="222"/>
                    </a:lnTo>
                    <a:lnTo>
                      <a:pt x="1458" y="234"/>
                    </a:lnTo>
                    <a:lnTo>
                      <a:pt x="1458" y="246"/>
                    </a:lnTo>
                    <a:lnTo>
                      <a:pt x="1464" y="252"/>
                    </a:lnTo>
                    <a:lnTo>
                      <a:pt x="1470" y="264"/>
                    </a:lnTo>
                    <a:lnTo>
                      <a:pt x="1476" y="276"/>
                    </a:lnTo>
                    <a:lnTo>
                      <a:pt x="1488" y="294"/>
                    </a:lnTo>
                    <a:lnTo>
                      <a:pt x="1488" y="306"/>
                    </a:lnTo>
                    <a:lnTo>
                      <a:pt x="1494" y="312"/>
                    </a:lnTo>
                    <a:lnTo>
                      <a:pt x="1500" y="324"/>
                    </a:lnTo>
                    <a:lnTo>
                      <a:pt x="1506" y="330"/>
                    </a:lnTo>
                    <a:lnTo>
                      <a:pt x="1512" y="336"/>
                    </a:lnTo>
                    <a:lnTo>
                      <a:pt x="1512" y="342"/>
                    </a:lnTo>
                    <a:lnTo>
                      <a:pt x="1518" y="348"/>
                    </a:lnTo>
                    <a:lnTo>
                      <a:pt x="1524" y="354"/>
                    </a:lnTo>
                    <a:lnTo>
                      <a:pt x="1530" y="360"/>
                    </a:lnTo>
                    <a:lnTo>
                      <a:pt x="1536" y="366"/>
                    </a:lnTo>
                    <a:lnTo>
                      <a:pt x="1542" y="372"/>
                    </a:lnTo>
                    <a:lnTo>
                      <a:pt x="1548" y="378"/>
                    </a:lnTo>
                    <a:lnTo>
                      <a:pt x="1554" y="384"/>
                    </a:lnTo>
                    <a:lnTo>
                      <a:pt x="1560" y="384"/>
                    </a:lnTo>
                    <a:lnTo>
                      <a:pt x="1566" y="390"/>
                    </a:lnTo>
                    <a:lnTo>
                      <a:pt x="1566" y="396"/>
                    </a:lnTo>
                    <a:lnTo>
                      <a:pt x="1572" y="396"/>
                    </a:lnTo>
                    <a:lnTo>
                      <a:pt x="1584" y="402"/>
                    </a:lnTo>
                    <a:lnTo>
                      <a:pt x="1584" y="408"/>
                    </a:lnTo>
                    <a:lnTo>
                      <a:pt x="1590" y="414"/>
                    </a:lnTo>
                    <a:lnTo>
                      <a:pt x="1596" y="420"/>
                    </a:lnTo>
                    <a:lnTo>
                      <a:pt x="1602" y="420"/>
                    </a:lnTo>
                    <a:lnTo>
                      <a:pt x="1608" y="426"/>
                    </a:lnTo>
                    <a:lnTo>
                      <a:pt x="1614" y="432"/>
                    </a:lnTo>
                    <a:lnTo>
                      <a:pt x="1620" y="432"/>
                    </a:lnTo>
                    <a:lnTo>
                      <a:pt x="1620" y="438"/>
                    </a:lnTo>
                    <a:lnTo>
                      <a:pt x="1626" y="444"/>
                    </a:lnTo>
                    <a:lnTo>
                      <a:pt x="1632" y="450"/>
                    </a:lnTo>
                    <a:lnTo>
                      <a:pt x="1638" y="450"/>
                    </a:lnTo>
                    <a:lnTo>
                      <a:pt x="1644" y="456"/>
                    </a:lnTo>
                    <a:lnTo>
                      <a:pt x="1650" y="462"/>
                    </a:lnTo>
                    <a:lnTo>
                      <a:pt x="1656" y="462"/>
                    </a:lnTo>
                    <a:lnTo>
                      <a:pt x="1662" y="468"/>
                    </a:lnTo>
                    <a:lnTo>
                      <a:pt x="1662" y="474"/>
                    </a:lnTo>
                    <a:lnTo>
                      <a:pt x="1674" y="480"/>
                    </a:lnTo>
                    <a:lnTo>
                      <a:pt x="1680" y="480"/>
                    </a:lnTo>
                    <a:lnTo>
                      <a:pt x="1686" y="486"/>
                    </a:lnTo>
                    <a:lnTo>
                      <a:pt x="1692" y="492"/>
                    </a:lnTo>
                    <a:lnTo>
                      <a:pt x="1698" y="492"/>
                    </a:lnTo>
                    <a:lnTo>
                      <a:pt x="1698" y="498"/>
                    </a:lnTo>
                    <a:lnTo>
                      <a:pt x="1704" y="498"/>
                    </a:lnTo>
                    <a:lnTo>
                      <a:pt x="1710" y="504"/>
                    </a:lnTo>
                    <a:lnTo>
                      <a:pt x="1716" y="510"/>
                    </a:lnTo>
                    <a:lnTo>
                      <a:pt x="1722" y="516"/>
                    </a:lnTo>
                    <a:lnTo>
                      <a:pt x="1728" y="516"/>
                    </a:lnTo>
                    <a:lnTo>
                      <a:pt x="1734" y="522"/>
                    </a:lnTo>
                    <a:lnTo>
                      <a:pt x="1734" y="522"/>
                    </a:lnTo>
                    <a:lnTo>
                      <a:pt x="1740" y="528"/>
                    </a:lnTo>
                    <a:lnTo>
                      <a:pt x="1746" y="528"/>
                    </a:lnTo>
                    <a:lnTo>
                      <a:pt x="1752" y="534"/>
                    </a:lnTo>
                    <a:lnTo>
                      <a:pt x="1758" y="540"/>
                    </a:lnTo>
                    <a:lnTo>
                      <a:pt x="1764" y="546"/>
                    </a:lnTo>
                    <a:lnTo>
                      <a:pt x="1770" y="546"/>
                    </a:lnTo>
                    <a:lnTo>
                      <a:pt x="1776" y="552"/>
                    </a:lnTo>
                    <a:lnTo>
                      <a:pt x="1782" y="552"/>
                    </a:lnTo>
                    <a:lnTo>
                      <a:pt x="1788" y="558"/>
                    </a:lnTo>
                    <a:lnTo>
                      <a:pt x="1788" y="558"/>
                    </a:lnTo>
                    <a:lnTo>
                      <a:pt x="1794" y="564"/>
                    </a:lnTo>
                    <a:lnTo>
                      <a:pt x="1800" y="570"/>
                    </a:lnTo>
                    <a:lnTo>
                      <a:pt x="1806" y="570"/>
                    </a:lnTo>
                    <a:lnTo>
                      <a:pt x="1812" y="576"/>
                    </a:lnTo>
                    <a:lnTo>
                      <a:pt x="1818" y="576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36" y="588"/>
                    </a:lnTo>
                    <a:lnTo>
                      <a:pt x="1842" y="594"/>
                    </a:lnTo>
                    <a:lnTo>
                      <a:pt x="1848" y="594"/>
                    </a:lnTo>
                    <a:lnTo>
                      <a:pt x="1854" y="600"/>
                    </a:lnTo>
                    <a:lnTo>
                      <a:pt x="1860" y="600"/>
                    </a:lnTo>
                    <a:lnTo>
                      <a:pt x="1866" y="606"/>
                    </a:lnTo>
                    <a:lnTo>
                      <a:pt x="1866" y="606"/>
                    </a:lnTo>
                    <a:lnTo>
                      <a:pt x="1872" y="612"/>
                    </a:lnTo>
                    <a:lnTo>
                      <a:pt x="1878" y="612"/>
                    </a:lnTo>
                    <a:lnTo>
                      <a:pt x="1884" y="618"/>
                    </a:lnTo>
                    <a:lnTo>
                      <a:pt x="1884" y="618"/>
                    </a:lnTo>
                    <a:lnTo>
                      <a:pt x="1896" y="624"/>
                    </a:lnTo>
                    <a:lnTo>
                      <a:pt x="1902" y="624"/>
                    </a:lnTo>
                    <a:lnTo>
                      <a:pt x="1908" y="630"/>
                    </a:lnTo>
                    <a:lnTo>
                      <a:pt x="1908" y="630"/>
                    </a:lnTo>
                    <a:lnTo>
                      <a:pt x="1914" y="636"/>
                    </a:lnTo>
                    <a:lnTo>
                      <a:pt x="1920" y="642"/>
                    </a:lnTo>
                    <a:lnTo>
                      <a:pt x="1926" y="642"/>
                    </a:lnTo>
                    <a:lnTo>
                      <a:pt x="1932" y="642"/>
                    </a:lnTo>
                    <a:lnTo>
                      <a:pt x="1938" y="648"/>
                    </a:lnTo>
                    <a:lnTo>
                      <a:pt x="1944" y="648"/>
                    </a:lnTo>
                    <a:lnTo>
                      <a:pt x="1950" y="654"/>
                    </a:lnTo>
                    <a:lnTo>
                      <a:pt x="1956" y="654"/>
                    </a:lnTo>
                    <a:lnTo>
                      <a:pt x="1956" y="660"/>
                    </a:lnTo>
                    <a:lnTo>
                      <a:pt x="1962" y="660"/>
                    </a:lnTo>
                    <a:lnTo>
                      <a:pt x="1968" y="666"/>
                    </a:lnTo>
                    <a:lnTo>
                      <a:pt x="1974" y="666"/>
                    </a:lnTo>
                    <a:lnTo>
                      <a:pt x="1980" y="672"/>
                    </a:lnTo>
                    <a:lnTo>
                      <a:pt x="1986" y="672"/>
                    </a:lnTo>
                    <a:lnTo>
                      <a:pt x="1992" y="672"/>
                    </a:lnTo>
                    <a:lnTo>
                      <a:pt x="1992" y="678"/>
                    </a:lnTo>
                    <a:lnTo>
                      <a:pt x="2004" y="684"/>
                    </a:lnTo>
                    <a:lnTo>
                      <a:pt x="2010" y="684"/>
                    </a:lnTo>
                    <a:lnTo>
                      <a:pt x="2016" y="684"/>
                    </a:lnTo>
                    <a:lnTo>
                      <a:pt x="2022" y="690"/>
                    </a:lnTo>
                    <a:lnTo>
                      <a:pt x="2028" y="690"/>
                    </a:lnTo>
                    <a:lnTo>
                      <a:pt x="2028" y="696"/>
                    </a:lnTo>
                    <a:lnTo>
                      <a:pt x="2034" y="696"/>
                    </a:lnTo>
                    <a:lnTo>
                      <a:pt x="2040" y="696"/>
                    </a:lnTo>
                    <a:lnTo>
                      <a:pt x="2046" y="702"/>
                    </a:lnTo>
                    <a:lnTo>
                      <a:pt x="2052" y="702"/>
                    </a:lnTo>
                    <a:lnTo>
                      <a:pt x="2058" y="702"/>
                    </a:lnTo>
                    <a:lnTo>
                      <a:pt x="2058" y="702"/>
                    </a:lnTo>
                    <a:lnTo>
                      <a:pt x="2070" y="708"/>
                    </a:lnTo>
                    <a:lnTo>
                      <a:pt x="2076" y="708"/>
                    </a:lnTo>
                    <a:lnTo>
                      <a:pt x="2076" y="714"/>
                    </a:lnTo>
                    <a:lnTo>
                      <a:pt x="2082" y="714"/>
                    </a:lnTo>
                    <a:lnTo>
                      <a:pt x="2088" y="714"/>
                    </a:lnTo>
                    <a:lnTo>
                      <a:pt x="2094" y="720"/>
                    </a:lnTo>
                    <a:lnTo>
                      <a:pt x="2100" y="720"/>
                    </a:lnTo>
                    <a:lnTo>
                      <a:pt x="2106" y="726"/>
                    </a:lnTo>
                    <a:lnTo>
                      <a:pt x="2112" y="726"/>
                    </a:lnTo>
                    <a:lnTo>
                      <a:pt x="2118" y="726"/>
                    </a:lnTo>
                    <a:lnTo>
                      <a:pt x="2118" y="732"/>
                    </a:lnTo>
                    <a:lnTo>
                      <a:pt x="2124" y="732"/>
                    </a:lnTo>
                    <a:lnTo>
                      <a:pt x="2130" y="732"/>
                    </a:lnTo>
                    <a:lnTo>
                      <a:pt x="2136" y="738"/>
                    </a:lnTo>
                    <a:lnTo>
                      <a:pt x="2142" y="738"/>
                    </a:lnTo>
                    <a:lnTo>
                      <a:pt x="2148" y="738"/>
                    </a:lnTo>
                    <a:lnTo>
                      <a:pt x="2154" y="744"/>
                    </a:lnTo>
                    <a:lnTo>
                      <a:pt x="2160" y="744"/>
                    </a:lnTo>
                    <a:lnTo>
                      <a:pt x="2160" y="744"/>
                    </a:lnTo>
                    <a:lnTo>
                      <a:pt x="2172" y="750"/>
                    </a:lnTo>
                    <a:lnTo>
                      <a:pt x="2178" y="750"/>
                    </a:lnTo>
                    <a:lnTo>
                      <a:pt x="2184" y="750"/>
                    </a:lnTo>
                    <a:lnTo>
                      <a:pt x="2190" y="756"/>
                    </a:lnTo>
                    <a:lnTo>
                      <a:pt x="2196" y="756"/>
                    </a:lnTo>
                    <a:lnTo>
                      <a:pt x="2196" y="756"/>
                    </a:lnTo>
                    <a:lnTo>
                      <a:pt x="2202" y="756"/>
                    </a:lnTo>
                    <a:lnTo>
                      <a:pt x="2208" y="762"/>
                    </a:lnTo>
                    <a:lnTo>
                      <a:pt x="2214" y="762"/>
                    </a:lnTo>
                    <a:lnTo>
                      <a:pt x="2220" y="762"/>
                    </a:lnTo>
                    <a:lnTo>
                      <a:pt x="2226" y="762"/>
                    </a:lnTo>
                    <a:lnTo>
                      <a:pt x="2226" y="762"/>
                    </a:lnTo>
                    <a:lnTo>
                      <a:pt x="2232" y="768"/>
                    </a:lnTo>
                    <a:lnTo>
                      <a:pt x="2244" y="768"/>
                    </a:lnTo>
                    <a:lnTo>
                      <a:pt x="2244" y="768"/>
                    </a:lnTo>
                    <a:lnTo>
                      <a:pt x="2250" y="768"/>
                    </a:lnTo>
                    <a:lnTo>
                      <a:pt x="2256" y="774"/>
                    </a:lnTo>
                    <a:lnTo>
                      <a:pt x="2262" y="774"/>
                    </a:lnTo>
                    <a:lnTo>
                      <a:pt x="2268" y="774"/>
                    </a:lnTo>
                    <a:lnTo>
                      <a:pt x="2268" y="774"/>
                    </a:lnTo>
                    <a:lnTo>
                      <a:pt x="2274" y="780"/>
                    </a:lnTo>
                    <a:lnTo>
                      <a:pt x="2286" y="780"/>
                    </a:lnTo>
                    <a:lnTo>
                      <a:pt x="2292" y="780"/>
                    </a:lnTo>
                    <a:lnTo>
                      <a:pt x="2298" y="774"/>
                    </a:lnTo>
                    <a:lnTo>
                      <a:pt x="2298" y="774"/>
                    </a:lnTo>
                    <a:lnTo>
                      <a:pt x="2304" y="774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76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498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68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38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402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402"/>
                    </a:lnTo>
                    <a:lnTo>
                      <a:pt x="2304" y="402"/>
                    </a:lnTo>
                    <a:lnTo>
                      <a:pt x="2304" y="408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32"/>
                    </a:lnTo>
                    <a:lnTo>
                      <a:pt x="2304" y="444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92"/>
                    </a:lnTo>
                    <a:lnTo>
                      <a:pt x="2304" y="498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34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86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6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80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498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80"/>
                    </a:lnTo>
                    <a:lnTo>
                      <a:pt x="2304" y="480"/>
                    </a:lnTo>
                    <a:lnTo>
                      <a:pt x="2304" y="474"/>
                    </a:lnTo>
                    <a:lnTo>
                      <a:pt x="2304" y="468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396"/>
                    </a:lnTo>
                    <a:lnTo>
                      <a:pt x="2304" y="390"/>
                    </a:lnTo>
                    <a:lnTo>
                      <a:pt x="2304" y="384"/>
                    </a:lnTo>
                    <a:lnTo>
                      <a:pt x="2304" y="378"/>
                    </a:lnTo>
                    <a:lnTo>
                      <a:pt x="2304" y="372"/>
                    </a:lnTo>
                    <a:lnTo>
                      <a:pt x="2304" y="366"/>
                    </a:lnTo>
                    <a:lnTo>
                      <a:pt x="2304" y="360"/>
                    </a:lnTo>
                    <a:lnTo>
                      <a:pt x="2304" y="354"/>
                    </a:lnTo>
                    <a:lnTo>
                      <a:pt x="2304" y="348"/>
                    </a:lnTo>
                    <a:lnTo>
                      <a:pt x="2304" y="342"/>
                    </a:lnTo>
                    <a:lnTo>
                      <a:pt x="2304" y="336"/>
                    </a:lnTo>
                    <a:lnTo>
                      <a:pt x="2304" y="330"/>
                    </a:lnTo>
                    <a:lnTo>
                      <a:pt x="2304" y="324"/>
                    </a:lnTo>
                    <a:lnTo>
                      <a:pt x="2304" y="318"/>
                    </a:lnTo>
                    <a:lnTo>
                      <a:pt x="2304" y="318"/>
                    </a:lnTo>
                    <a:lnTo>
                      <a:pt x="2304" y="312"/>
                    </a:lnTo>
                    <a:lnTo>
                      <a:pt x="2304" y="300"/>
                    </a:lnTo>
                    <a:lnTo>
                      <a:pt x="2304" y="294"/>
                    </a:lnTo>
                    <a:lnTo>
                      <a:pt x="2304" y="288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70"/>
                    </a:lnTo>
                    <a:lnTo>
                      <a:pt x="2304" y="264"/>
                    </a:lnTo>
                    <a:lnTo>
                      <a:pt x="2304" y="258"/>
                    </a:lnTo>
                    <a:lnTo>
                      <a:pt x="2304" y="252"/>
                    </a:lnTo>
                    <a:lnTo>
                      <a:pt x="2304" y="246"/>
                    </a:lnTo>
                    <a:lnTo>
                      <a:pt x="2304" y="240"/>
                    </a:lnTo>
                    <a:lnTo>
                      <a:pt x="2304" y="234"/>
                    </a:lnTo>
                    <a:lnTo>
                      <a:pt x="2304" y="228"/>
                    </a:lnTo>
                    <a:lnTo>
                      <a:pt x="2304" y="222"/>
                    </a:lnTo>
                    <a:lnTo>
                      <a:pt x="2304" y="216"/>
                    </a:lnTo>
                    <a:lnTo>
                      <a:pt x="2304" y="204"/>
                    </a:lnTo>
                    <a:lnTo>
                      <a:pt x="2304" y="198"/>
                    </a:lnTo>
                    <a:lnTo>
                      <a:pt x="2304" y="192"/>
                    </a:lnTo>
                    <a:lnTo>
                      <a:pt x="2304" y="186"/>
                    </a:lnTo>
                    <a:lnTo>
                      <a:pt x="2304" y="180"/>
                    </a:lnTo>
                    <a:lnTo>
                      <a:pt x="2304" y="174"/>
                    </a:lnTo>
                    <a:lnTo>
                      <a:pt x="2304" y="168"/>
                    </a:lnTo>
                    <a:lnTo>
                      <a:pt x="2304" y="162"/>
                    </a:lnTo>
                    <a:lnTo>
                      <a:pt x="2304" y="156"/>
                    </a:lnTo>
                    <a:lnTo>
                      <a:pt x="2304" y="150"/>
                    </a:lnTo>
                    <a:lnTo>
                      <a:pt x="2304" y="144"/>
                    </a:lnTo>
                    <a:lnTo>
                      <a:pt x="2304" y="138"/>
                    </a:lnTo>
                    <a:lnTo>
                      <a:pt x="2304" y="132"/>
                    </a:lnTo>
                    <a:lnTo>
                      <a:pt x="2304" y="126"/>
                    </a:lnTo>
                    <a:lnTo>
                      <a:pt x="2304" y="114"/>
                    </a:lnTo>
                    <a:lnTo>
                      <a:pt x="2304" y="114"/>
                    </a:lnTo>
                    <a:lnTo>
                      <a:pt x="2304" y="102"/>
                    </a:lnTo>
                    <a:lnTo>
                      <a:pt x="2304" y="96"/>
                    </a:lnTo>
                    <a:lnTo>
                      <a:pt x="2304" y="90"/>
                    </a:lnTo>
                    <a:lnTo>
                      <a:pt x="2304" y="84"/>
                    </a:lnTo>
                    <a:lnTo>
                      <a:pt x="2304" y="78"/>
                    </a:lnTo>
                    <a:lnTo>
                      <a:pt x="2304" y="72"/>
                    </a:lnTo>
                    <a:lnTo>
                      <a:pt x="2304" y="66"/>
                    </a:lnTo>
                    <a:lnTo>
                      <a:pt x="2304" y="48"/>
                    </a:lnTo>
                    <a:lnTo>
                      <a:pt x="2304" y="48"/>
                    </a:lnTo>
                    <a:lnTo>
                      <a:pt x="2304" y="42"/>
                    </a:lnTo>
                    <a:lnTo>
                      <a:pt x="2304" y="36"/>
                    </a:lnTo>
                    <a:lnTo>
                      <a:pt x="2304" y="36"/>
                    </a:lnTo>
                    <a:lnTo>
                      <a:pt x="2304" y="36"/>
                    </a:lnTo>
                    <a:lnTo>
                      <a:pt x="2304" y="42"/>
                    </a:lnTo>
                    <a:lnTo>
                      <a:pt x="2304" y="42"/>
                    </a:lnTo>
                    <a:lnTo>
                      <a:pt x="2304" y="48"/>
                    </a:lnTo>
                    <a:lnTo>
                      <a:pt x="2304" y="54"/>
                    </a:lnTo>
                    <a:lnTo>
                      <a:pt x="2304" y="60"/>
                    </a:lnTo>
                    <a:lnTo>
                      <a:pt x="2304" y="66"/>
                    </a:lnTo>
                    <a:lnTo>
                      <a:pt x="2304" y="78"/>
                    </a:lnTo>
                    <a:lnTo>
                      <a:pt x="2304" y="78"/>
                    </a:lnTo>
                    <a:lnTo>
                      <a:pt x="2304" y="84"/>
                    </a:lnTo>
                    <a:lnTo>
                      <a:pt x="2304" y="90"/>
                    </a:lnTo>
                    <a:lnTo>
                      <a:pt x="2304" y="96"/>
                    </a:lnTo>
                    <a:lnTo>
                      <a:pt x="2304" y="108"/>
                    </a:lnTo>
                    <a:lnTo>
                      <a:pt x="2304" y="108"/>
                    </a:lnTo>
                    <a:lnTo>
                      <a:pt x="2304" y="114"/>
                    </a:lnTo>
                    <a:lnTo>
                      <a:pt x="2304" y="120"/>
                    </a:lnTo>
                    <a:lnTo>
                      <a:pt x="2304" y="126"/>
                    </a:lnTo>
                    <a:lnTo>
                      <a:pt x="2304" y="132"/>
                    </a:lnTo>
                    <a:lnTo>
                      <a:pt x="2304" y="138"/>
                    </a:lnTo>
                    <a:lnTo>
                      <a:pt x="2304" y="144"/>
                    </a:lnTo>
                    <a:lnTo>
                      <a:pt x="2304" y="150"/>
                    </a:lnTo>
                    <a:lnTo>
                      <a:pt x="2304" y="156"/>
                    </a:lnTo>
                    <a:lnTo>
                      <a:pt x="2304" y="162"/>
                    </a:lnTo>
                    <a:lnTo>
                      <a:pt x="2304" y="168"/>
                    </a:lnTo>
                    <a:lnTo>
                      <a:pt x="2304" y="168"/>
                    </a:lnTo>
                    <a:lnTo>
                      <a:pt x="2304" y="174"/>
                    </a:lnTo>
                    <a:lnTo>
                      <a:pt x="2304" y="180"/>
                    </a:lnTo>
                    <a:lnTo>
                      <a:pt x="2304" y="186"/>
                    </a:lnTo>
                    <a:lnTo>
                      <a:pt x="2304" y="192"/>
                    </a:lnTo>
                    <a:lnTo>
                      <a:pt x="2304" y="198"/>
                    </a:lnTo>
                    <a:lnTo>
                      <a:pt x="2304" y="204"/>
                    </a:lnTo>
                    <a:lnTo>
                      <a:pt x="2304" y="210"/>
                    </a:lnTo>
                    <a:lnTo>
                      <a:pt x="2304" y="216"/>
                    </a:lnTo>
                    <a:lnTo>
                      <a:pt x="2304" y="222"/>
                    </a:lnTo>
                    <a:lnTo>
                      <a:pt x="2304" y="228"/>
                    </a:lnTo>
                    <a:lnTo>
                      <a:pt x="2304" y="234"/>
                    </a:lnTo>
                    <a:lnTo>
                      <a:pt x="2304" y="234"/>
                    </a:lnTo>
                    <a:lnTo>
                      <a:pt x="2304" y="240"/>
                    </a:lnTo>
                    <a:lnTo>
                      <a:pt x="2304" y="246"/>
                    </a:lnTo>
                    <a:lnTo>
                      <a:pt x="2304" y="252"/>
                    </a:lnTo>
                    <a:lnTo>
                      <a:pt x="2304" y="258"/>
                    </a:lnTo>
                    <a:lnTo>
                      <a:pt x="2304" y="264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04" y="282"/>
                    </a:lnTo>
                    <a:lnTo>
                      <a:pt x="2304" y="288"/>
                    </a:lnTo>
                    <a:lnTo>
                      <a:pt x="2304" y="288"/>
                    </a:lnTo>
                    <a:lnTo>
                      <a:pt x="2304" y="294"/>
                    </a:lnTo>
                    <a:lnTo>
                      <a:pt x="2304" y="300"/>
                    </a:lnTo>
                    <a:lnTo>
                      <a:pt x="2304" y="306"/>
                    </a:lnTo>
                    <a:lnTo>
                      <a:pt x="2304" y="312"/>
                    </a:lnTo>
                    <a:lnTo>
                      <a:pt x="2304" y="312"/>
                    </a:lnTo>
                    <a:lnTo>
                      <a:pt x="2304" y="318"/>
                    </a:lnTo>
                    <a:lnTo>
                      <a:pt x="2304" y="324"/>
                    </a:lnTo>
                    <a:lnTo>
                      <a:pt x="2304" y="330"/>
                    </a:lnTo>
                    <a:lnTo>
                      <a:pt x="2304" y="330"/>
                    </a:lnTo>
                    <a:lnTo>
                      <a:pt x="2304" y="336"/>
                    </a:lnTo>
                    <a:lnTo>
                      <a:pt x="2304" y="342"/>
                    </a:lnTo>
                    <a:lnTo>
                      <a:pt x="2304" y="348"/>
                    </a:lnTo>
                    <a:lnTo>
                      <a:pt x="2304" y="348"/>
                    </a:lnTo>
                    <a:lnTo>
                      <a:pt x="2304" y="354"/>
                    </a:lnTo>
                    <a:lnTo>
                      <a:pt x="2304" y="360"/>
                    </a:lnTo>
                    <a:lnTo>
                      <a:pt x="2304" y="366"/>
                    </a:lnTo>
                    <a:lnTo>
                      <a:pt x="2304" y="372"/>
                    </a:lnTo>
                    <a:lnTo>
                      <a:pt x="2304" y="378"/>
                    </a:lnTo>
                    <a:lnTo>
                      <a:pt x="2304" y="384"/>
                    </a:lnTo>
                    <a:lnTo>
                      <a:pt x="2304" y="384"/>
                    </a:lnTo>
                    <a:lnTo>
                      <a:pt x="2304" y="390"/>
                    </a:lnTo>
                    <a:lnTo>
                      <a:pt x="2304" y="396"/>
                    </a:lnTo>
                    <a:lnTo>
                      <a:pt x="2304" y="396"/>
                    </a:lnTo>
                    <a:lnTo>
                      <a:pt x="2304" y="402"/>
                    </a:lnTo>
                    <a:lnTo>
                      <a:pt x="2304" y="408"/>
                    </a:lnTo>
                    <a:lnTo>
                      <a:pt x="2304" y="414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26"/>
                    </a:lnTo>
                    <a:lnTo>
                      <a:pt x="2304" y="432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0"/>
                    </a:lnTo>
                    <a:lnTo>
                      <a:pt x="2304" y="450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56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62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68"/>
                    </a:lnTo>
                    <a:lnTo>
                      <a:pt x="2304" y="468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80"/>
                    </a:lnTo>
                    <a:lnTo>
                      <a:pt x="2304" y="480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86"/>
                    </a:lnTo>
                    <a:lnTo>
                      <a:pt x="2304" y="492"/>
                    </a:lnTo>
                    <a:lnTo>
                      <a:pt x="2304" y="492"/>
                    </a:lnTo>
                    <a:lnTo>
                      <a:pt x="2304" y="492"/>
                    </a:lnTo>
                    <a:lnTo>
                      <a:pt x="2304" y="492"/>
                    </a:lnTo>
                    <a:lnTo>
                      <a:pt x="2304" y="492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52"/>
                    </a:lnTo>
                    <a:lnTo>
                      <a:pt x="2304" y="552"/>
                    </a:lnTo>
                    <a:lnTo>
                      <a:pt x="2304" y="552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64"/>
                    </a:lnTo>
                    <a:lnTo>
                      <a:pt x="2304" y="564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0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76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74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6"/>
                    </a:lnTo>
                    <a:lnTo>
                      <a:pt x="2304" y="816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46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0"/>
                    </a:lnTo>
                    <a:lnTo>
                      <a:pt x="2304" y="972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64"/>
                    </a:lnTo>
                    <a:lnTo>
                      <a:pt x="2304" y="1176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76"/>
                    </a:lnTo>
                    <a:lnTo>
                      <a:pt x="2304" y="1164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10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46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82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80"/>
                    </a:lnTo>
                    <a:lnTo>
                      <a:pt x="2304" y="474"/>
                    </a:lnTo>
                    <a:lnTo>
                      <a:pt x="2304" y="468"/>
                    </a:lnTo>
                    <a:lnTo>
                      <a:pt x="2304" y="456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32"/>
                    </a:lnTo>
                    <a:lnTo>
                      <a:pt x="2304" y="426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396"/>
                    </a:lnTo>
                    <a:lnTo>
                      <a:pt x="2304" y="384"/>
                    </a:lnTo>
                    <a:lnTo>
                      <a:pt x="2304" y="378"/>
                    </a:lnTo>
                    <a:lnTo>
                      <a:pt x="2304" y="372"/>
                    </a:lnTo>
                    <a:lnTo>
                      <a:pt x="2304" y="366"/>
                    </a:lnTo>
                    <a:lnTo>
                      <a:pt x="2304" y="360"/>
                    </a:lnTo>
                    <a:lnTo>
                      <a:pt x="2304" y="348"/>
                    </a:lnTo>
                    <a:lnTo>
                      <a:pt x="2304" y="342"/>
                    </a:lnTo>
                    <a:lnTo>
                      <a:pt x="2304" y="336"/>
                    </a:lnTo>
                    <a:lnTo>
                      <a:pt x="2304" y="330"/>
                    </a:lnTo>
                    <a:lnTo>
                      <a:pt x="2304" y="324"/>
                    </a:lnTo>
                    <a:lnTo>
                      <a:pt x="2304" y="318"/>
                    </a:lnTo>
                    <a:lnTo>
                      <a:pt x="2304" y="312"/>
                    </a:lnTo>
                    <a:lnTo>
                      <a:pt x="2304" y="294"/>
                    </a:lnTo>
                    <a:lnTo>
                      <a:pt x="2304" y="288"/>
                    </a:lnTo>
                    <a:lnTo>
                      <a:pt x="2304" y="282"/>
                    </a:lnTo>
                    <a:lnTo>
                      <a:pt x="2304" y="276"/>
                    </a:lnTo>
                    <a:lnTo>
                      <a:pt x="2304" y="270"/>
                    </a:lnTo>
                    <a:lnTo>
                      <a:pt x="2304" y="258"/>
                    </a:lnTo>
                    <a:lnTo>
                      <a:pt x="2304" y="252"/>
                    </a:lnTo>
                    <a:lnTo>
                      <a:pt x="2304" y="246"/>
                    </a:lnTo>
                    <a:lnTo>
                      <a:pt x="2304" y="240"/>
                    </a:lnTo>
                    <a:lnTo>
                      <a:pt x="2304" y="234"/>
                    </a:lnTo>
                    <a:lnTo>
                      <a:pt x="2304" y="228"/>
                    </a:lnTo>
                    <a:lnTo>
                      <a:pt x="2304" y="216"/>
                    </a:lnTo>
                    <a:lnTo>
                      <a:pt x="2304" y="210"/>
                    </a:lnTo>
                    <a:lnTo>
                      <a:pt x="2304" y="204"/>
                    </a:lnTo>
                    <a:lnTo>
                      <a:pt x="2304" y="198"/>
                    </a:lnTo>
                    <a:lnTo>
                      <a:pt x="2304" y="192"/>
                    </a:lnTo>
                    <a:lnTo>
                      <a:pt x="2304" y="186"/>
                    </a:lnTo>
                    <a:lnTo>
                      <a:pt x="2304" y="180"/>
                    </a:lnTo>
                    <a:lnTo>
                      <a:pt x="2304" y="168"/>
                    </a:lnTo>
                    <a:lnTo>
                      <a:pt x="2304" y="162"/>
                    </a:lnTo>
                    <a:lnTo>
                      <a:pt x="2304" y="156"/>
                    </a:lnTo>
                    <a:lnTo>
                      <a:pt x="2304" y="150"/>
                    </a:lnTo>
                    <a:lnTo>
                      <a:pt x="2304" y="144"/>
                    </a:lnTo>
                    <a:lnTo>
                      <a:pt x="2304" y="138"/>
                    </a:lnTo>
                    <a:lnTo>
                      <a:pt x="2304" y="132"/>
                    </a:lnTo>
                    <a:lnTo>
                      <a:pt x="2304" y="126"/>
                    </a:lnTo>
                    <a:lnTo>
                      <a:pt x="2304" y="120"/>
                    </a:lnTo>
                    <a:lnTo>
                      <a:pt x="2304" y="114"/>
                    </a:lnTo>
                    <a:lnTo>
                      <a:pt x="2304" y="108"/>
                    </a:lnTo>
                    <a:lnTo>
                      <a:pt x="2304" y="102"/>
                    </a:lnTo>
                    <a:lnTo>
                      <a:pt x="2304" y="96"/>
                    </a:lnTo>
                    <a:lnTo>
                      <a:pt x="2304" y="84"/>
                    </a:lnTo>
                    <a:lnTo>
                      <a:pt x="2304" y="78"/>
                    </a:lnTo>
                    <a:lnTo>
                      <a:pt x="2304" y="72"/>
                    </a:lnTo>
                    <a:lnTo>
                      <a:pt x="2304" y="66"/>
                    </a:lnTo>
                    <a:lnTo>
                      <a:pt x="2304" y="60"/>
                    </a:lnTo>
                    <a:lnTo>
                      <a:pt x="2304" y="54"/>
                    </a:lnTo>
                    <a:lnTo>
                      <a:pt x="2304" y="48"/>
                    </a:lnTo>
                    <a:lnTo>
                      <a:pt x="2304" y="42"/>
                    </a:lnTo>
                    <a:lnTo>
                      <a:pt x="2304" y="36"/>
                    </a:lnTo>
                    <a:lnTo>
                      <a:pt x="2304" y="30"/>
                    </a:lnTo>
                    <a:lnTo>
                      <a:pt x="2304" y="24"/>
                    </a:lnTo>
                    <a:lnTo>
                      <a:pt x="2304" y="18"/>
                    </a:lnTo>
                    <a:lnTo>
                      <a:pt x="2304" y="12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12"/>
                    </a:lnTo>
                    <a:lnTo>
                      <a:pt x="2304" y="18"/>
                    </a:lnTo>
                    <a:lnTo>
                      <a:pt x="2304" y="24"/>
                    </a:lnTo>
                    <a:lnTo>
                      <a:pt x="2304" y="24"/>
                    </a:lnTo>
                    <a:lnTo>
                      <a:pt x="2304" y="30"/>
                    </a:lnTo>
                    <a:lnTo>
                      <a:pt x="2304" y="36"/>
                    </a:lnTo>
                    <a:lnTo>
                      <a:pt x="2304" y="42"/>
                    </a:lnTo>
                    <a:lnTo>
                      <a:pt x="2304" y="48"/>
                    </a:lnTo>
                    <a:lnTo>
                      <a:pt x="2304" y="54"/>
                    </a:lnTo>
                    <a:lnTo>
                      <a:pt x="2304" y="66"/>
                    </a:lnTo>
                    <a:lnTo>
                      <a:pt x="2304" y="72"/>
                    </a:lnTo>
                    <a:lnTo>
                      <a:pt x="2304" y="72"/>
                    </a:lnTo>
                    <a:lnTo>
                      <a:pt x="2304" y="78"/>
                    </a:lnTo>
                    <a:lnTo>
                      <a:pt x="2304" y="84"/>
                    </a:lnTo>
                    <a:lnTo>
                      <a:pt x="2304" y="90"/>
                    </a:lnTo>
                    <a:lnTo>
                      <a:pt x="2304" y="96"/>
                    </a:lnTo>
                    <a:lnTo>
                      <a:pt x="2304" y="102"/>
                    </a:lnTo>
                    <a:lnTo>
                      <a:pt x="2304" y="108"/>
                    </a:lnTo>
                    <a:lnTo>
                      <a:pt x="2304" y="114"/>
                    </a:lnTo>
                    <a:lnTo>
                      <a:pt x="2304" y="126"/>
                    </a:lnTo>
                    <a:lnTo>
                      <a:pt x="2304" y="132"/>
                    </a:lnTo>
                    <a:lnTo>
                      <a:pt x="2304" y="138"/>
                    </a:lnTo>
                    <a:lnTo>
                      <a:pt x="2304" y="144"/>
                    </a:lnTo>
                    <a:lnTo>
                      <a:pt x="2304" y="156"/>
                    </a:lnTo>
                    <a:lnTo>
                      <a:pt x="2304" y="162"/>
                    </a:lnTo>
                    <a:lnTo>
                      <a:pt x="2304" y="168"/>
                    </a:lnTo>
                    <a:lnTo>
                      <a:pt x="2304" y="174"/>
                    </a:lnTo>
                    <a:lnTo>
                      <a:pt x="2304" y="180"/>
                    </a:lnTo>
                    <a:lnTo>
                      <a:pt x="2304" y="186"/>
                    </a:lnTo>
                    <a:lnTo>
                      <a:pt x="2304" y="192"/>
                    </a:lnTo>
                    <a:lnTo>
                      <a:pt x="2304" y="198"/>
                    </a:lnTo>
                    <a:lnTo>
                      <a:pt x="2304" y="204"/>
                    </a:lnTo>
                    <a:lnTo>
                      <a:pt x="2304" y="210"/>
                    </a:lnTo>
                    <a:lnTo>
                      <a:pt x="2304" y="222"/>
                    </a:lnTo>
                    <a:lnTo>
                      <a:pt x="2304" y="222"/>
                    </a:lnTo>
                    <a:lnTo>
                      <a:pt x="2304" y="234"/>
                    </a:lnTo>
                    <a:lnTo>
                      <a:pt x="2304" y="240"/>
                    </a:lnTo>
                    <a:lnTo>
                      <a:pt x="2304" y="246"/>
                    </a:lnTo>
                    <a:lnTo>
                      <a:pt x="2304" y="252"/>
                    </a:lnTo>
                    <a:lnTo>
                      <a:pt x="2304" y="258"/>
                    </a:lnTo>
                    <a:lnTo>
                      <a:pt x="2304" y="264"/>
                    </a:lnTo>
                    <a:lnTo>
                      <a:pt x="2304" y="276"/>
                    </a:lnTo>
                    <a:lnTo>
                      <a:pt x="2304" y="282"/>
                    </a:lnTo>
                    <a:lnTo>
                      <a:pt x="2304" y="288"/>
                    </a:lnTo>
                    <a:lnTo>
                      <a:pt x="2304" y="294"/>
                    </a:lnTo>
                    <a:lnTo>
                      <a:pt x="2304" y="300"/>
                    </a:lnTo>
                    <a:lnTo>
                      <a:pt x="2304" y="306"/>
                    </a:lnTo>
                    <a:lnTo>
                      <a:pt x="2304" y="318"/>
                    </a:lnTo>
                    <a:lnTo>
                      <a:pt x="2304" y="324"/>
                    </a:lnTo>
                    <a:lnTo>
                      <a:pt x="2304" y="330"/>
                    </a:lnTo>
                    <a:lnTo>
                      <a:pt x="2304" y="342"/>
                    </a:lnTo>
                    <a:lnTo>
                      <a:pt x="2304" y="348"/>
                    </a:lnTo>
                    <a:lnTo>
                      <a:pt x="2304" y="354"/>
                    </a:lnTo>
                    <a:lnTo>
                      <a:pt x="2304" y="366"/>
                    </a:lnTo>
                    <a:lnTo>
                      <a:pt x="2304" y="372"/>
                    </a:lnTo>
                    <a:lnTo>
                      <a:pt x="2304" y="378"/>
                    </a:lnTo>
                    <a:lnTo>
                      <a:pt x="2304" y="384"/>
                    </a:lnTo>
                    <a:lnTo>
                      <a:pt x="2304" y="390"/>
                    </a:lnTo>
                    <a:lnTo>
                      <a:pt x="2304" y="402"/>
                    </a:lnTo>
                    <a:lnTo>
                      <a:pt x="2304" y="408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38"/>
                    </a:lnTo>
                    <a:lnTo>
                      <a:pt x="2304" y="444"/>
                    </a:lnTo>
                    <a:lnTo>
                      <a:pt x="2304" y="450"/>
                    </a:lnTo>
                    <a:lnTo>
                      <a:pt x="2304" y="456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80"/>
                    </a:lnTo>
                    <a:lnTo>
                      <a:pt x="2304" y="492"/>
                    </a:lnTo>
                    <a:lnTo>
                      <a:pt x="2304" y="498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0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76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606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16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6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66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0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46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04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46"/>
                    </a:lnTo>
                    <a:lnTo>
                      <a:pt x="2304" y="840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16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6"/>
                    </a:lnTo>
                    <a:lnTo>
                      <a:pt x="2304" y="780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48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76"/>
                    </a:lnTo>
                    <a:lnTo>
                      <a:pt x="2304" y="570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34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492"/>
                    </a:lnTo>
                    <a:lnTo>
                      <a:pt x="2304" y="486"/>
                    </a:lnTo>
                    <a:lnTo>
                      <a:pt x="2304" y="480"/>
                    </a:lnTo>
                    <a:lnTo>
                      <a:pt x="2304" y="462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14"/>
                    </a:lnTo>
                    <a:lnTo>
                      <a:pt x="2304" y="402"/>
                    </a:lnTo>
                    <a:lnTo>
                      <a:pt x="2304" y="390"/>
                    </a:lnTo>
                    <a:lnTo>
                      <a:pt x="2304" y="384"/>
                    </a:lnTo>
                    <a:lnTo>
                      <a:pt x="2304" y="372"/>
                    </a:lnTo>
                    <a:lnTo>
                      <a:pt x="2304" y="366"/>
                    </a:lnTo>
                    <a:lnTo>
                      <a:pt x="2304" y="354"/>
                    </a:lnTo>
                    <a:lnTo>
                      <a:pt x="2304" y="348"/>
                    </a:lnTo>
                    <a:lnTo>
                      <a:pt x="2304" y="336"/>
                    </a:lnTo>
                    <a:lnTo>
                      <a:pt x="2304" y="330"/>
                    </a:lnTo>
                    <a:lnTo>
                      <a:pt x="2304" y="324"/>
                    </a:lnTo>
                    <a:lnTo>
                      <a:pt x="2304" y="312"/>
                    </a:lnTo>
                    <a:lnTo>
                      <a:pt x="2304" y="306"/>
                    </a:lnTo>
                    <a:lnTo>
                      <a:pt x="2304" y="294"/>
                    </a:lnTo>
                    <a:lnTo>
                      <a:pt x="2304" y="288"/>
                    </a:lnTo>
                    <a:lnTo>
                      <a:pt x="2304" y="282"/>
                    </a:lnTo>
                    <a:lnTo>
                      <a:pt x="2304" y="270"/>
                    </a:lnTo>
                    <a:lnTo>
                      <a:pt x="2304" y="258"/>
                    </a:lnTo>
                    <a:lnTo>
                      <a:pt x="2304" y="246"/>
                    </a:lnTo>
                    <a:lnTo>
                      <a:pt x="2304" y="240"/>
                    </a:lnTo>
                    <a:lnTo>
                      <a:pt x="2304" y="234"/>
                    </a:lnTo>
                    <a:lnTo>
                      <a:pt x="2304" y="222"/>
                    </a:lnTo>
                    <a:lnTo>
                      <a:pt x="2304" y="216"/>
                    </a:lnTo>
                    <a:lnTo>
                      <a:pt x="2304" y="210"/>
                    </a:lnTo>
                    <a:lnTo>
                      <a:pt x="2304" y="204"/>
                    </a:lnTo>
                    <a:lnTo>
                      <a:pt x="2304" y="198"/>
                    </a:lnTo>
                    <a:lnTo>
                      <a:pt x="2304" y="186"/>
                    </a:lnTo>
                    <a:lnTo>
                      <a:pt x="2304" y="174"/>
                    </a:lnTo>
                    <a:lnTo>
                      <a:pt x="2304" y="168"/>
                    </a:lnTo>
                    <a:lnTo>
                      <a:pt x="2304" y="162"/>
                    </a:lnTo>
                    <a:lnTo>
                      <a:pt x="2304" y="156"/>
                    </a:lnTo>
                    <a:lnTo>
                      <a:pt x="2304" y="144"/>
                    </a:lnTo>
                    <a:lnTo>
                      <a:pt x="2304" y="132"/>
                    </a:lnTo>
                    <a:lnTo>
                      <a:pt x="2304" y="126"/>
                    </a:lnTo>
                    <a:lnTo>
                      <a:pt x="2304" y="120"/>
                    </a:lnTo>
                    <a:lnTo>
                      <a:pt x="2304" y="108"/>
                    </a:lnTo>
                    <a:lnTo>
                      <a:pt x="2304" y="102"/>
                    </a:lnTo>
                    <a:lnTo>
                      <a:pt x="2304" y="96"/>
                    </a:lnTo>
                    <a:lnTo>
                      <a:pt x="2304" y="84"/>
                    </a:lnTo>
                    <a:lnTo>
                      <a:pt x="2304" y="78"/>
                    </a:lnTo>
                    <a:lnTo>
                      <a:pt x="2304" y="72"/>
                    </a:lnTo>
                    <a:lnTo>
                      <a:pt x="2304" y="66"/>
                    </a:lnTo>
                    <a:lnTo>
                      <a:pt x="2304" y="54"/>
                    </a:lnTo>
                    <a:lnTo>
                      <a:pt x="2304" y="48"/>
                    </a:lnTo>
                    <a:lnTo>
                      <a:pt x="2304" y="42"/>
                    </a:lnTo>
                    <a:lnTo>
                      <a:pt x="2304" y="36"/>
                    </a:lnTo>
                    <a:lnTo>
                      <a:pt x="2304" y="24"/>
                    </a:lnTo>
                    <a:lnTo>
                      <a:pt x="2304" y="18"/>
                    </a:lnTo>
                    <a:lnTo>
                      <a:pt x="2304" y="6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6"/>
                    </a:lnTo>
                    <a:lnTo>
                      <a:pt x="2304" y="12"/>
                    </a:lnTo>
                    <a:lnTo>
                      <a:pt x="2304" y="18"/>
                    </a:lnTo>
                    <a:lnTo>
                      <a:pt x="2304" y="24"/>
                    </a:lnTo>
                    <a:lnTo>
                      <a:pt x="2304" y="36"/>
                    </a:lnTo>
                    <a:lnTo>
                      <a:pt x="2304" y="42"/>
                    </a:lnTo>
                    <a:lnTo>
                      <a:pt x="2304" y="48"/>
                    </a:lnTo>
                    <a:lnTo>
                      <a:pt x="2304" y="54"/>
                    </a:lnTo>
                    <a:lnTo>
                      <a:pt x="2304" y="66"/>
                    </a:lnTo>
                    <a:lnTo>
                      <a:pt x="2304" y="72"/>
                    </a:lnTo>
                    <a:lnTo>
                      <a:pt x="2304" y="78"/>
                    </a:lnTo>
                    <a:lnTo>
                      <a:pt x="2304" y="84"/>
                    </a:lnTo>
                    <a:lnTo>
                      <a:pt x="2304" y="96"/>
                    </a:lnTo>
                    <a:lnTo>
                      <a:pt x="2304" y="102"/>
                    </a:lnTo>
                    <a:lnTo>
                      <a:pt x="2304" y="108"/>
                    </a:lnTo>
                    <a:lnTo>
                      <a:pt x="2304" y="120"/>
                    </a:lnTo>
                    <a:lnTo>
                      <a:pt x="2304" y="126"/>
                    </a:lnTo>
                    <a:lnTo>
                      <a:pt x="2304" y="138"/>
                    </a:lnTo>
                    <a:lnTo>
                      <a:pt x="2304" y="144"/>
                    </a:lnTo>
                    <a:lnTo>
                      <a:pt x="2304" y="156"/>
                    </a:lnTo>
                    <a:lnTo>
                      <a:pt x="2304" y="162"/>
                    </a:lnTo>
                    <a:lnTo>
                      <a:pt x="2304" y="168"/>
                    </a:lnTo>
                    <a:lnTo>
                      <a:pt x="2304" y="180"/>
                    </a:lnTo>
                    <a:lnTo>
                      <a:pt x="2304" y="186"/>
                    </a:lnTo>
                    <a:lnTo>
                      <a:pt x="2304" y="198"/>
                    </a:lnTo>
                    <a:lnTo>
                      <a:pt x="2304" y="204"/>
                    </a:lnTo>
                    <a:lnTo>
                      <a:pt x="2304" y="210"/>
                    </a:lnTo>
                    <a:lnTo>
                      <a:pt x="2304" y="222"/>
                    </a:lnTo>
                    <a:lnTo>
                      <a:pt x="2304" y="234"/>
                    </a:lnTo>
                    <a:lnTo>
                      <a:pt x="2304" y="240"/>
                    </a:lnTo>
                    <a:lnTo>
                      <a:pt x="2304" y="246"/>
                    </a:lnTo>
                    <a:lnTo>
                      <a:pt x="2304" y="258"/>
                    </a:lnTo>
                    <a:lnTo>
                      <a:pt x="2304" y="264"/>
                    </a:lnTo>
                    <a:lnTo>
                      <a:pt x="2304" y="270"/>
                    </a:lnTo>
                    <a:lnTo>
                      <a:pt x="2304" y="282"/>
                    </a:lnTo>
                    <a:lnTo>
                      <a:pt x="2304" y="288"/>
                    </a:lnTo>
                    <a:lnTo>
                      <a:pt x="2304" y="294"/>
                    </a:lnTo>
                    <a:lnTo>
                      <a:pt x="2304" y="306"/>
                    </a:lnTo>
                    <a:lnTo>
                      <a:pt x="2304" y="312"/>
                    </a:lnTo>
                    <a:lnTo>
                      <a:pt x="2304" y="324"/>
                    </a:lnTo>
                    <a:lnTo>
                      <a:pt x="2304" y="330"/>
                    </a:lnTo>
                    <a:lnTo>
                      <a:pt x="2304" y="336"/>
                    </a:lnTo>
                    <a:lnTo>
                      <a:pt x="2304" y="348"/>
                    </a:lnTo>
                    <a:lnTo>
                      <a:pt x="2304" y="354"/>
                    </a:lnTo>
                    <a:lnTo>
                      <a:pt x="2304" y="366"/>
                    </a:lnTo>
                    <a:lnTo>
                      <a:pt x="2304" y="372"/>
                    </a:lnTo>
                    <a:lnTo>
                      <a:pt x="2304" y="384"/>
                    </a:lnTo>
                    <a:lnTo>
                      <a:pt x="2304" y="390"/>
                    </a:lnTo>
                    <a:lnTo>
                      <a:pt x="2304" y="402"/>
                    </a:lnTo>
                    <a:lnTo>
                      <a:pt x="2304" y="414"/>
                    </a:lnTo>
                    <a:lnTo>
                      <a:pt x="2304" y="420"/>
                    </a:lnTo>
                    <a:lnTo>
                      <a:pt x="2304" y="426"/>
                    </a:lnTo>
                    <a:lnTo>
                      <a:pt x="2304" y="438"/>
                    </a:lnTo>
                    <a:lnTo>
                      <a:pt x="2304" y="444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92"/>
                    </a:lnTo>
                    <a:lnTo>
                      <a:pt x="2304" y="504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34"/>
                    </a:lnTo>
                    <a:lnTo>
                      <a:pt x="2304" y="540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70"/>
                    </a:lnTo>
                    <a:lnTo>
                      <a:pt x="2304" y="576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600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30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48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90"/>
                    </a:lnTo>
                    <a:lnTo>
                      <a:pt x="2304" y="696"/>
                    </a:lnTo>
                    <a:lnTo>
                      <a:pt x="2304" y="702"/>
                    </a:lnTo>
                    <a:lnTo>
                      <a:pt x="2304" y="714"/>
                    </a:lnTo>
                    <a:lnTo>
                      <a:pt x="2304" y="726"/>
                    </a:lnTo>
                    <a:lnTo>
                      <a:pt x="2304" y="732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6"/>
                    </a:lnTo>
                    <a:lnTo>
                      <a:pt x="2304" y="762"/>
                    </a:lnTo>
                    <a:lnTo>
                      <a:pt x="2304" y="768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2"/>
                    </a:lnTo>
                    <a:lnTo>
                      <a:pt x="2304" y="798"/>
                    </a:lnTo>
                    <a:lnTo>
                      <a:pt x="2304" y="810"/>
                    </a:lnTo>
                    <a:lnTo>
                      <a:pt x="2304" y="816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46"/>
                    </a:lnTo>
                    <a:lnTo>
                      <a:pt x="2304" y="858"/>
                    </a:lnTo>
                    <a:lnTo>
                      <a:pt x="2304" y="864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88"/>
                    </a:lnTo>
                    <a:lnTo>
                      <a:pt x="2304" y="900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36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84"/>
                    </a:lnTo>
                    <a:lnTo>
                      <a:pt x="2304" y="996"/>
                    </a:lnTo>
                    <a:lnTo>
                      <a:pt x="2304" y="1002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26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68"/>
                    </a:lnTo>
                    <a:lnTo>
                      <a:pt x="2304" y="1080"/>
                    </a:lnTo>
                    <a:lnTo>
                      <a:pt x="2304" y="1092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6"/>
                    </a:lnTo>
                    <a:lnTo>
                      <a:pt x="2304" y="1122"/>
                    </a:lnTo>
                    <a:lnTo>
                      <a:pt x="2304" y="1128"/>
                    </a:lnTo>
                    <a:lnTo>
                      <a:pt x="2304" y="1140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40"/>
                    </a:lnTo>
                    <a:lnTo>
                      <a:pt x="2304" y="1134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26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52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6"/>
                    </a:lnTo>
                    <a:lnTo>
                      <a:pt x="2304" y="810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82"/>
                    </a:lnTo>
                    <a:lnTo>
                      <a:pt x="2304" y="576"/>
                    </a:lnTo>
                    <a:lnTo>
                      <a:pt x="2304" y="570"/>
                    </a:lnTo>
                    <a:lnTo>
                      <a:pt x="2304" y="564"/>
                    </a:lnTo>
                    <a:lnTo>
                      <a:pt x="2304" y="558"/>
                    </a:lnTo>
                    <a:lnTo>
                      <a:pt x="2304" y="552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04" y="504"/>
                    </a:lnTo>
                    <a:lnTo>
                      <a:pt x="2304" y="498"/>
                    </a:lnTo>
                    <a:lnTo>
                      <a:pt x="2304" y="492"/>
                    </a:lnTo>
                    <a:lnTo>
                      <a:pt x="2304" y="480"/>
                    </a:lnTo>
                    <a:lnTo>
                      <a:pt x="2304" y="474"/>
                    </a:lnTo>
                    <a:lnTo>
                      <a:pt x="2304" y="462"/>
                    </a:lnTo>
                    <a:lnTo>
                      <a:pt x="2304" y="456"/>
                    </a:lnTo>
                    <a:lnTo>
                      <a:pt x="2304" y="450"/>
                    </a:lnTo>
                    <a:lnTo>
                      <a:pt x="2304" y="444"/>
                    </a:lnTo>
                    <a:lnTo>
                      <a:pt x="2304" y="438"/>
                    </a:lnTo>
                    <a:lnTo>
                      <a:pt x="2304" y="426"/>
                    </a:lnTo>
                    <a:lnTo>
                      <a:pt x="2304" y="420"/>
                    </a:lnTo>
                    <a:lnTo>
                      <a:pt x="2304" y="414"/>
                    </a:lnTo>
                    <a:lnTo>
                      <a:pt x="2304" y="408"/>
                    </a:lnTo>
                    <a:lnTo>
                      <a:pt x="2304" y="402"/>
                    </a:lnTo>
                    <a:lnTo>
                      <a:pt x="2304" y="390"/>
                    </a:lnTo>
                    <a:lnTo>
                      <a:pt x="2304" y="384"/>
                    </a:lnTo>
                    <a:lnTo>
                      <a:pt x="2304" y="372"/>
                    </a:lnTo>
                    <a:lnTo>
                      <a:pt x="2304" y="366"/>
                    </a:lnTo>
                    <a:lnTo>
                      <a:pt x="2304" y="354"/>
                    </a:lnTo>
                    <a:lnTo>
                      <a:pt x="2304" y="348"/>
                    </a:lnTo>
                    <a:lnTo>
                      <a:pt x="2304" y="342"/>
                    </a:lnTo>
                    <a:lnTo>
                      <a:pt x="2304" y="336"/>
                    </a:lnTo>
                    <a:lnTo>
                      <a:pt x="2304" y="330"/>
                    </a:lnTo>
                    <a:lnTo>
                      <a:pt x="2304" y="324"/>
                    </a:lnTo>
                    <a:lnTo>
                      <a:pt x="2304" y="318"/>
                    </a:lnTo>
                    <a:lnTo>
                      <a:pt x="2304" y="306"/>
                    </a:lnTo>
                    <a:lnTo>
                      <a:pt x="2304" y="300"/>
                    </a:lnTo>
                    <a:lnTo>
                      <a:pt x="2304" y="294"/>
                    </a:lnTo>
                    <a:lnTo>
                      <a:pt x="2304" y="288"/>
                    </a:lnTo>
                    <a:lnTo>
                      <a:pt x="2304" y="282"/>
                    </a:lnTo>
                    <a:lnTo>
                      <a:pt x="2304" y="276"/>
                    </a:lnTo>
                    <a:lnTo>
                      <a:pt x="2304" y="264"/>
                    </a:lnTo>
                    <a:lnTo>
                      <a:pt x="2304" y="258"/>
                    </a:lnTo>
                    <a:lnTo>
                      <a:pt x="2304" y="252"/>
                    </a:lnTo>
                    <a:lnTo>
                      <a:pt x="2304" y="246"/>
                    </a:lnTo>
                    <a:lnTo>
                      <a:pt x="2304" y="240"/>
                    </a:lnTo>
                    <a:lnTo>
                      <a:pt x="2304" y="228"/>
                    </a:lnTo>
                    <a:lnTo>
                      <a:pt x="2304" y="222"/>
                    </a:lnTo>
                    <a:lnTo>
                      <a:pt x="2304" y="222"/>
                    </a:lnTo>
                    <a:lnTo>
                      <a:pt x="2304" y="210"/>
                    </a:lnTo>
                    <a:lnTo>
                      <a:pt x="2304" y="204"/>
                    </a:lnTo>
                    <a:lnTo>
                      <a:pt x="2304" y="198"/>
                    </a:lnTo>
                    <a:lnTo>
                      <a:pt x="2304" y="192"/>
                    </a:lnTo>
                    <a:lnTo>
                      <a:pt x="2304" y="186"/>
                    </a:lnTo>
                    <a:lnTo>
                      <a:pt x="2304" y="180"/>
                    </a:lnTo>
                    <a:lnTo>
                      <a:pt x="2304" y="174"/>
                    </a:lnTo>
                    <a:lnTo>
                      <a:pt x="2304" y="168"/>
                    </a:lnTo>
                    <a:lnTo>
                      <a:pt x="2304" y="156"/>
                    </a:lnTo>
                    <a:lnTo>
                      <a:pt x="2304" y="144"/>
                    </a:lnTo>
                    <a:lnTo>
                      <a:pt x="2304" y="138"/>
                    </a:lnTo>
                    <a:lnTo>
                      <a:pt x="2304" y="132"/>
                    </a:lnTo>
                    <a:lnTo>
                      <a:pt x="2304" y="126"/>
                    </a:lnTo>
                    <a:lnTo>
                      <a:pt x="2304" y="120"/>
                    </a:lnTo>
                    <a:lnTo>
                      <a:pt x="2304" y="114"/>
                    </a:lnTo>
                    <a:lnTo>
                      <a:pt x="2304" y="108"/>
                    </a:lnTo>
                    <a:lnTo>
                      <a:pt x="2304" y="102"/>
                    </a:lnTo>
                    <a:lnTo>
                      <a:pt x="2304" y="96"/>
                    </a:lnTo>
                    <a:lnTo>
                      <a:pt x="2304" y="90"/>
                    </a:lnTo>
                    <a:lnTo>
                      <a:pt x="2304" y="84"/>
                    </a:lnTo>
                    <a:lnTo>
                      <a:pt x="2304" y="78"/>
                    </a:lnTo>
                    <a:lnTo>
                      <a:pt x="2304" y="72"/>
                    </a:lnTo>
                    <a:lnTo>
                      <a:pt x="2304" y="72"/>
                    </a:lnTo>
                    <a:lnTo>
                      <a:pt x="2304" y="66"/>
                    </a:lnTo>
                    <a:lnTo>
                      <a:pt x="2304" y="54"/>
                    </a:lnTo>
                    <a:lnTo>
                      <a:pt x="2304" y="48"/>
                    </a:lnTo>
                    <a:lnTo>
                      <a:pt x="2304" y="42"/>
                    </a:lnTo>
                    <a:lnTo>
                      <a:pt x="2304" y="36"/>
                    </a:lnTo>
                    <a:lnTo>
                      <a:pt x="2304" y="30"/>
                    </a:lnTo>
                    <a:lnTo>
                      <a:pt x="2304" y="24"/>
                    </a:lnTo>
                    <a:lnTo>
                      <a:pt x="2304" y="24"/>
                    </a:lnTo>
                    <a:lnTo>
                      <a:pt x="2304" y="12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6"/>
                    </a:lnTo>
                    <a:lnTo>
                      <a:pt x="2304" y="12"/>
                    </a:lnTo>
                    <a:lnTo>
                      <a:pt x="2304" y="18"/>
                    </a:lnTo>
                    <a:lnTo>
                      <a:pt x="2304" y="24"/>
                    </a:lnTo>
                    <a:lnTo>
                      <a:pt x="2304" y="30"/>
                    </a:lnTo>
                    <a:lnTo>
                      <a:pt x="2304" y="36"/>
                    </a:lnTo>
                    <a:lnTo>
                      <a:pt x="2304" y="48"/>
                    </a:lnTo>
                    <a:lnTo>
                      <a:pt x="2304" y="48"/>
                    </a:lnTo>
                    <a:lnTo>
                      <a:pt x="2304" y="54"/>
                    </a:lnTo>
                    <a:lnTo>
                      <a:pt x="2304" y="60"/>
                    </a:lnTo>
                    <a:lnTo>
                      <a:pt x="2304" y="66"/>
                    </a:lnTo>
                    <a:lnTo>
                      <a:pt x="2304" y="72"/>
                    </a:lnTo>
                    <a:lnTo>
                      <a:pt x="2304" y="84"/>
                    </a:lnTo>
                    <a:lnTo>
                      <a:pt x="2304" y="90"/>
                    </a:lnTo>
                    <a:lnTo>
                      <a:pt x="2304" y="96"/>
                    </a:lnTo>
                    <a:lnTo>
                      <a:pt x="2304" y="102"/>
                    </a:lnTo>
                    <a:lnTo>
                      <a:pt x="2304" y="108"/>
                    </a:lnTo>
                    <a:lnTo>
                      <a:pt x="2304" y="114"/>
                    </a:lnTo>
                    <a:lnTo>
                      <a:pt x="2304" y="120"/>
                    </a:lnTo>
                    <a:lnTo>
                      <a:pt x="2304" y="126"/>
                    </a:lnTo>
                    <a:lnTo>
                      <a:pt x="2304" y="132"/>
                    </a:lnTo>
                    <a:lnTo>
                      <a:pt x="2304" y="138"/>
                    </a:lnTo>
                    <a:lnTo>
                      <a:pt x="2304" y="144"/>
                    </a:lnTo>
                    <a:lnTo>
                      <a:pt x="2304" y="150"/>
                    </a:lnTo>
                    <a:lnTo>
                      <a:pt x="2304" y="156"/>
                    </a:lnTo>
                    <a:lnTo>
                      <a:pt x="2304" y="162"/>
                    </a:lnTo>
                    <a:lnTo>
                      <a:pt x="2304" y="168"/>
                    </a:lnTo>
                    <a:lnTo>
                      <a:pt x="2304" y="180"/>
                    </a:lnTo>
                    <a:lnTo>
                      <a:pt x="2304" y="186"/>
                    </a:lnTo>
                    <a:lnTo>
                      <a:pt x="2304" y="192"/>
                    </a:lnTo>
                    <a:lnTo>
                      <a:pt x="2304" y="198"/>
                    </a:lnTo>
                    <a:lnTo>
                      <a:pt x="2304" y="210"/>
                    </a:lnTo>
                    <a:lnTo>
                      <a:pt x="2304" y="216"/>
                    </a:lnTo>
                    <a:lnTo>
                      <a:pt x="2304" y="222"/>
                    </a:lnTo>
                    <a:lnTo>
                      <a:pt x="2304" y="228"/>
                    </a:lnTo>
                    <a:lnTo>
                      <a:pt x="2304" y="234"/>
                    </a:lnTo>
                    <a:lnTo>
                      <a:pt x="2304" y="240"/>
                    </a:lnTo>
                    <a:lnTo>
                      <a:pt x="2304" y="246"/>
                    </a:lnTo>
                    <a:lnTo>
                      <a:pt x="2304" y="258"/>
                    </a:lnTo>
                    <a:lnTo>
                      <a:pt x="2304" y="264"/>
                    </a:lnTo>
                    <a:lnTo>
                      <a:pt x="2304" y="270"/>
                    </a:lnTo>
                    <a:lnTo>
                      <a:pt x="2304" y="276"/>
                    </a:lnTo>
                    <a:lnTo>
                      <a:pt x="2304" y="282"/>
                    </a:lnTo>
                    <a:lnTo>
                      <a:pt x="2304" y="294"/>
                    </a:lnTo>
                    <a:lnTo>
                      <a:pt x="2304" y="300"/>
                    </a:lnTo>
                    <a:lnTo>
                      <a:pt x="2304" y="312"/>
                    </a:lnTo>
                    <a:lnTo>
                      <a:pt x="2304" y="318"/>
                    </a:lnTo>
                    <a:lnTo>
                      <a:pt x="2304" y="324"/>
                    </a:lnTo>
                    <a:lnTo>
                      <a:pt x="2304" y="330"/>
                    </a:lnTo>
                    <a:lnTo>
                      <a:pt x="2304" y="336"/>
                    </a:lnTo>
                    <a:lnTo>
                      <a:pt x="2304" y="342"/>
                    </a:lnTo>
                    <a:lnTo>
                      <a:pt x="2304" y="348"/>
                    </a:lnTo>
                    <a:lnTo>
                      <a:pt x="2304" y="360"/>
                    </a:lnTo>
                    <a:lnTo>
                      <a:pt x="2304" y="366"/>
                    </a:lnTo>
                    <a:lnTo>
                      <a:pt x="2304" y="372"/>
                    </a:lnTo>
                    <a:lnTo>
                      <a:pt x="2304" y="378"/>
                    </a:lnTo>
                    <a:lnTo>
                      <a:pt x="2304" y="384"/>
                    </a:lnTo>
                    <a:lnTo>
                      <a:pt x="2304" y="396"/>
                    </a:lnTo>
                    <a:lnTo>
                      <a:pt x="2304" y="402"/>
                    </a:lnTo>
                    <a:lnTo>
                      <a:pt x="2304" y="408"/>
                    </a:lnTo>
                    <a:lnTo>
                      <a:pt x="2304" y="414"/>
                    </a:lnTo>
                    <a:lnTo>
                      <a:pt x="2304" y="426"/>
                    </a:lnTo>
                    <a:lnTo>
                      <a:pt x="2304" y="438"/>
                    </a:lnTo>
                    <a:lnTo>
                      <a:pt x="2304" y="444"/>
                    </a:lnTo>
                    <a:lnTo>
                      <a:pt x="2304" y="456"/>
                    </a:lnTo>
                    <a:lnTo>
                      <a:pt x="2304" y="462"/>
                    </a:lnTo>
                    <a:lnTo>
                      <a:pt x="2304" y="468"/>
                    </a:lnTo>
                    <a:lnTo>
                      <a:pt x="2304" y="474"/>
                    </a:lnTo>
                    <a:lnTo>
                      <a:pt x="2304" y="480"/>
                    </a:lnTo>
                    <a:lnTo>
                      <a:pt x="2304" y="486"/>
                    </a:lnTo>
                    <a:lnTo>
                      <a:pt x="2304" y="498"/>
                    </a:lnTo>
                    <a:lnTo>
                      <a:pt x="2304" y="510"/>
                    </a:lnTo>
                    <a:lnTo>
                      <a:pt x="2304" y="516"/>
                    </a:lnTo>
                    <a:lnTo>
                      <a:pt x="2304" y="522"/>
                    </a:lnTo>
                    <a:lnTo>
                      <a:pt x="2304" y="528"/>
                    </a:lnTo>
                    <a:lnTo>
                      <a:pt x="2304" y="540"/>
                    </a:lnTo>
                    <a:lnTo>
                      <a:pt x="2304" y="546"/>
                    </a:lnTo>
                    <a:lnTo>
                      <a:pt x="2304" y="552"/>
                    </a:lnTo>
                    <a:lnTo>
                      <a:pt x="2304" y="558"/>
                    </a:lnTo>
                    <a:lnTo>
                      <a:pt x="2304" y="564"/>
                    </a:lnTo>
                    <a:lnTo>
                      <a:pt x="2304" y="582"/>
                    </a:lnTo>
                    <a:lnTo>
                      <a:pt x="2304" y="588"/>
                    </a:lnTo>
                    <a:lnTo>
                      <a:pt x="2304" y="594"/>
                    </a:lnTo>
                    <a:lnTo>
                      <a:pt x="2304" y="600"/>
                    </a:lnTo>
                    <a:lnTo>
                      <a:pt x="2304" y="606"/>
                    </a:lnTo>
                    <a:lnTo>
                      <a:pt x="2304" y="612"/>
                    </a:lnTo>
                    <a:lnTo>
                      <a:pt x="2304" y="618"/>
                    </a:lnTo>
                    <a:lnTo>
                      <a:pt x="2304" y="624"/>
                    </a:lnTo>
                    <a:lnTo>
                      <a:pt x="2304" y="636"/>
                    </a:lnTo>
                    <a:lnTo>
                      <a:pt x="2304" y="642"/>
                    </a:lnTo>
                    <a:lnTo>
                      <a:pt x="2304" y="654"/>
                    </a:lnTo>
                    <a:lnTo>
                      <a:pt x="2304" y="660"/>
                    </a:lnTo>
                    <a:lnTo>
                      <a:pt x="2304" y="666"/>
                    </a:lnTo>
                    <a:lnTo>
                      <a:pt x="2304" y="672"/>
                    </a:lnTo>
                    <a:lnTo>
                      <a:pt x="2304" y="678"/>
                    </a:lnTo>
                    <a:lnTo>
                      <a:pt x="2304" y="684"/>
                    </a:lnTo>
                    <a:lnTo>
                      <a:pt x="2304" y="690"/>
                    </a:lnTo>
                    <a:lnTo>
                      <a:pt x="2304" y="702"/>
                    </a:lnTo>
                    <a:lnTo>
                      <a:pt x="2304" y="708"/>
                    </a:lnTo>
                    <a:lnTo>
                      <a:pt x="2304" y="720"/>
                    </a:lnTo>
                    <a:lnTo>
                      <a:pt x="2304" y="726"/>
                    </a:lnTo>
                    <a:lnTo>
                      <a:pt x="2304" y="738"/>
                    </a:lnTo>
                    <a:lnTo>
                      <a:pt x="2304" y="744"/>
                    </a:lnTo>
                    <a:lnTo>
                      <a:pt x="2304" y="750"/>
                    </a:lnTo>
                    <a:lnTo>
                      <a:pt x="2304" y="756"/>
                    </a:lnTo>
                    <a:lnTo>
                      <a:pt x="2304" y="768"/>
                    </a:lnTo>
                    <a:lnTo>
                      <a:pt x="2304" y="774"/>
                    </a:lnTo>
                    <a:lnTo>
                      <a:pt x="2304" y="780"/>
                    </a:lnTo>
                    <a:lnTo>
                      <a:pt x="2304" y="786"/>
                    </a:lnTo>
                    <a:lnTo>
                      <a:pt x="2304" y="798"/>
                    </a:lnTo>
                    <a:lnTo>
                      <a:pt x="2304" y="804"/>
                    </a:lnTo>
                    <a:lnTo>
                      <a:pt x="2304" y="810"/>
                    </a:lnTo>
                    <a:lnTo>
                      <a:pt x="2304" y="822"/>
                    </a:lnTo>
                    <a:lnTo>
                      <a:pt x="2304" y="828"/>
                    </a:lnTo>
                    <a:lnTo>
                      <a:pt x="2304" y="834"/>
                    </a:lnTo>
                    <a:lnTo>
                      <a:pt x="2304" y="840"/>
                    </a:lnTo>
                    <a:lnTo>
                      <a:pt x="2304" y="852"/>
                    </a:lnTo>
                    <a:lnTo>
                      <a:pt x="2304" y="864"/>
                    </a:lnTo>
                    <a:lnTo>
                      <a:pt x="2304" y="870"/>
                    </a:lnTo>
                    <a:lnTo>
                      <a:pt x="2304" y="876"/>
                    </a:lnTo>
                    <a:lnTo>
                      <a:pt x="2304" y="882"/>
                    </a:lnTo>
                    <a:lnTo>
                      <a:pt x="2304" y="894"/>
                    </a:lnTo>
                    <a:lnTo>
                      <a:pt x="2304" y="906"/>
                    </a:lnTo>
                    <a:lnTo>
                      <a:pt x="2304" y="912"/>
                    </a:lnTo>
                    <a:lnTo>
                      <a:pt x="2304" y="918"/>
                    </a:lnTo>
                    <a:lnTo>
                      <a:pt x="2304" y="924"/>
                    </a:lnTo>
                    <a:lnTo>
                      <a:pt x="2304" y="930"/>
                    </a:lnTo>
                    <a:lnTo>
                      <a:pt x="2304" y="942"/>
                    </a:lnTo>
                    <a:lnTo>
                      <a:pt x="2304" y="948"/>
                    </a:lnTo>
                    <a:lnTo>
                      <a:pt x="2304" y="954"/>
                    </a:lnTo>
                    <a:lnTo>
                      <a:pt x="2304" y="972"/>
                    </a:lnTo>
                    <a:lnTo>
                      <a:pt x="2304" y="978"/>
                    </a:lnTo>
                    <a:lnTo>
                      <a:pt x="2304" y="990"/>
                    </a:lnTo>
                    <a:lnTo>
                      <a:pt x="2304" y="996"/>
                    </a:lnTo>
                    <a:lnTo>
                      <a:pt x="2304" y="1008"/>
                    </a:lnTo>
                    <a:lnTo>
                      <a:pt x="2304" y="1014"/>
                    </a:lnTo>
                    <a:lnTo>
                      <a:pt x="2304" y="1020"/>
                    </a:lnTo>
                    <a:lnTo>
                      <a:pt x="2304" y="1032"/>
                    </a:lnTo>
                    <a:lnTo>
                      <a:pt x="2304" y="1038"/>
                    </a:lnTo>
                    <a:lnTo>
                      <a:pt x="2304" y="1044"/>
                    </a:lnTo>
                    <a:lnTo>
                      <a:pt x="2304" y="1056"/>
                    </a:lnTo>
                    <a:lnTo>
                      <a:pt x="2304" y="1062"/>
                    </a:lnTo>
                    <a:lnTo>
                      <a:pt x="2304" y="1074"/>
                    </a:lnTo>
                    <a:lnTo>
                      <a:pt x="2304" y="1080"/>
                    </a:lnTo>
                    <a:lnTo>
                      <a:pt x="2304" y="1086"/>
                    </a:lnTo>
                    <a:lnTo>
                      <a:pt x="2304" y="1098"/>
                    </a:lnTo>
                    <a:lnTo>
                      <a:pt x="2304" y="1104"/>
                    </a:lnTo>
                    <a:lnTo>
                      <a:pt x="2304" y="1110"/>
                    </a:lnTo>
                    <a:lnTo>
                      <a:pt x="2304" y="1128"/>
                    </a:lnTo>
                    <a:lnTo>
                      <a:pt x="2304" y="1134"/>
                    </a:lnTo>
                    <a:lnTo>
                      <a:pt x="2304" y="1140"/>
                    </a:lnTo>
                    <a:lnTo>
                      <a:pt x="2304" y="1152"/>
                    </a:lnTo>
                    <a:lnTo>
                      <a:pt x="2304" y="1158"/>
                    </a:lnTo>
                    <a:lnTo>
                      <a:pt x="2304" y="1164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82"/>
                    </a:lnTo>
                    <a:lnTo>
                      <a:pt x="2304" y="1176"/>
                    </a:lnTo>
                    <a:lnTo>
                      <a:pt x="2304" y="1170"/>
                    </a:lnTo>
                    <a:lnTo>
                      <a:pt x="2304" y="1164"/>
                    </a:lnTo>
                    <a:lnTo>
                      <a:pt x="2304" y="1158"/>
                    </a:lnTo>
                    <a:lnTo>
                      <a:pt x="2304" y="1152"/>
                    </a:lnTo>
                    <a:lnTo>
                      <a:pt x="2304" y="1146"/>
                    </a:lnTo>
                    <a:lnTo>
                      <a:pt x="2304" y="1134"/>
                    </a:lnTo>
                    <a:lnTo>
                      <a:pt x="2304" y="1128"/>
                    </a:lnTo>
                    <a:lnTo>
                      <a:pt x="2304" y="1122"/>
                    </a:lnTo>
                    <a:lnTo>
                      <a:pt x="2304" y="1116"/>
                    </a:lnTo>
                    <a:lnTo>
                      <a:pt x="2304" y="1110"/>
                    </a:lnTo>
                    <a:lnTo>
                      <a:pt x="2304" y="1098"/>
                    </a:lnTo>
                    <a:lnTo>
                      <a:pt x="2304" y="1092"/>
                    </a:lnTo>
                    <a:lnTo>
                      <a:pt x="2304" y="1086"/>
                    </a:lnTo>
                    <a:lnTo>
                      <a:pt x="2304" y="1080"/>
                    </a:lnTo>
                    <a:lnTo>
                      <a:pt x="2304" y="1074"/>
                    </a:lnTo>
                    <a:lnTo>
                      <a:pt x="2304" y="1068"/>
                    </a:lnTo>
                    <a:lnTo>
                      <a:pt x="2304" y="1062"/>
                    </a:lnTo>
                    <a:lnTo>
                      <a:pt x="2304" y="1056"/>
                    </a:lnTo>
                    <a:lnTo>
                      <a:pt x="2304" y="1050"/>
                    </a:lnTo>
                    <a:lnTo>
                      <a:pt x="2304" y="1044"/>
                    </a:lnTo>
                    <a:lnTo>
                      <a:pt x="2304" y="1038"/>
                    </a:lnTo>
                    <a:lnTo>
                      <a:pt x="2304" y="1032"/>
                    </a:lnTo>
                    <a:lnTo>
                      <a:pt x="2304" y="1020"/>
                    </a:lnTo>
                    <a:lnTo>
                      <a:pt x="2304" y="1014"/>
                    </a:lnTo>
                    <a:lnTo>
                      <a:pt x="2304" y="1008"/>
                    </a:lnTo>
                    <a:lnTo>
                      <a:pt x="2304" y="1002"/>
                    </a:lnTo>
                    <a:lnTo>
                      <a:pt x="2304" y="996"/>
                    </a:lnTo>
                    <a:lnTo>
                      <a:pt x="2304" y="990"/>
                    </a:lnTo>
                    <a:lnTo>
                      <a:pt x="2304" y="984"/>
                    </a:lnTo>
                    <a:lnTo>
                      <a:pt x="2304" y="978"/>
                    </a:lnTo>
                    <a:lnTo>
                      <a:pt x="2304" y="972"/>
                    </a:lnTo>
                    <a:lnTo>
                      <a:pt x="2304" y="966"/>
                    </a:lnTo>
                    <a:lnTo>
                      <a:pt x="2304" y="960"/>
                    </a:lnTo>
                    <a:lnTo>
                      <a:pt x="2304" y="954"/>
                    </a:lnTo>
                    <a:lnTo>
                      <a:pt x="2304" y="948"/>
                    </a:lnTo>
                    <a:lnTo>
                      <a:pt x="2304" y="942"/>
                    </a:lnTo>
                    <a:lnTo>
                      <a:pt x="2304" y="936"/>
                    </a:lnTo>
                    <a:lnTo>
                      <a:pt x="2304" y="930"/>
                    </a:lnTo>
                    <a:lnTo>
                      <a:pt x="2304" y="924"/>
                    </a:lnTo>
                    <a:lnTo>
                      <a:pt x="2304" y="918"/>
                    </a:lnTo>
                    <a:lnTo>
                      <a:pt x="2304" y="912"/>
                    </a:lnTo>
                    <a:lnTo>
                      <a:pt x="2304" y="906"/>
                    </a:lnTo>
                    <a:lnTo>
                      <a:pt x="2304" y="900"/>
                    </a:lnTo>
                    <a:lnTo>
                      <a:pt x="2304" y="894"/>
                    </a:lnTo>
                    <a:lnTo>
                      <a:pt x="2304" y="888"/>
                    </a:lnTo>
                    <a:lnTo>
                      <a:pt x="2304" y="882"/>
                    </a:lnTo>
                    <a:lnTo>
                      <a:pt x="2304" y="876"/>
                    </a:lnTo>
                    <a:lnTo>
                      <a:pt x="2304" y="870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04" y="858"/>
                    </a:lnTo>
                    <a:lnTo>
                      <a:pt x="2304" y="852"/>
                    </a:lnTo>
                    <a:lnTo>
                      <a:pt x="2304" y="846"/>
                    </a:lnTo>
                    <a:lnTo>
                      <a:pt x="2304" y="834"/>
                    </a:lnTo>
                    <a:lnTo>
                      <a:pt x="2304" y="828"/>
                    </a:lnTo>
                    <a:lnTo>
                      <a:pt x="2304" y="822"/>
                    </a:lnTo>
                    <a:lnTo>
                      <a:pt x="2304" y="816"/>
                    </a:lnTo>
                    <a:lnTo>
                      <a:pt x="2304" y="816"/>
                    </a:lnTo>
                    <a:lnTo>
                      <a:pt x="2304" y="810"/>
                    </a:lnTo>
                    <a:lnTo>
                      <a:pt x="2304" y="804"/>
                    </a:lnTo>
                    <a:lnTo>
                      <a:pt x="2304" y="798"/>
                    </a:lnTo>
                    <a:lnTo>
                      <a:pt x="2304" y="792"/>
                    </a:lnTo>
                    <a:lnTo>
                      <a:pt x="2304" y="792"/>
                    </a:lnTo>
                    <a:lnTo>
                      <a:pt x="2304" y="780"/>
                    </a:lnTo>
                    <a:lnTo>
                      <a:pt x="2304" y="774"/>
                    </a:lnTo>
                    <a:lnTo>
                      <a:pt x="2304" y="774"/>
                    </a:lnTo>
                    <a:lnTo>
                      <a:pt x="2304" y="768"/>
                    </a:lnTo>
                    <a:lnTo>
                      <a:pt x="2304" y="762"/>
                    </a:lnTo>
                    <a:lnTo>
                      <a:pt x="2304" y="756"/>
                    </a:lnTo>
                    <a:lnTo>
                      <a:pt x="2304" y="750"/>
                    </a:lnTo>
                    <a:lnTo>
                      <a:pt x="2304" y="750"/>
                    </a:lnTo>
                    <a:lnTo>
                      <a:pt x="2304" y="744"/>
                    </a:lnTo>
                    <a:lnTo>
                      <a:pt x="2304" y="738"/>
                    </a:lnTo>
                    <a:lnTo>
                      <a:pt x="2304" y="732"/>
                    </a:lnTo>
                    <a:lnTo>
                      <a:pt x="2304" y="732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6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20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14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8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702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8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72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6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60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54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8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42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6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30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24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8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12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6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600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94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  <a:lnTo>
                      <a:pt x="2304" y="588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6" name="Rectangle 58"/>
              <p:cNvSpPr>
                <a:spLocks noChangeArrowheads="1"/>
              </p:cNvSpPr>
              <p:nvPr/>
            </p:nvSpPr>
            <p:spPr bwMode="auto">
              <a:xfrm>
                <a:off x="2676" y="1988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</a:rPr>
                  <a:t>DISP_X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47" name="Freeform 59"/>
              <p:cNvSpPr>
                <a:spLocks/>
              </p:cNvSpPr>
              <p:nvPr/>
            </p:nvSpPr>
            <p:spPr bwMode="auto">
              <a:xfrm>
                <a:off x="1608" y="1382"/>
                <a:ext cx="230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252" y="0"/>
                  </a:cxn>
                  <a:cxn ang="0">
                    <a:pos x="684" y="0"/>
                  </a:cxn>
                  <a:cxn ang="0">
                    <a:pos x="1110" y="0"/>
                  </a:cxn>
                  <a:cxn ang="0">
                    <a:pos x="1536" y="0"/>
                  </a:cxn>
                  <a:cxn ang="0">
                    <a:pos x="1962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  <a:cxn ang="0">
                    <a:pos x="2304" y="0"/>
                  </a:cxn>
                </a:cxnLst>
                <a:rect l="0" t="0" r="r" b="b"/>
                <a:pathLst>
                  <a:path w="230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48" name="Rectangle 60"/>
              <p:cNvSpPr>
                <a:spLocks noChangeArrowheads="1"/>
              </p:cNvSpPr>
              <p:nvPr/>
            </p:nvSpPr>
            <p:spPr bwMode="auto">
              <a:xfrm>
                <a:off x="3096" y="1988"/>
                <a:ext cx="294" cy="1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DISP_Y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96349" name="Rectangle 61"/>
              <p:cNvSpPr>
                <a:spLocks noChangeArrowheads="1"/>
              </p:cNvSpPr>
              <p:nvPr/>
            </p:nvSpPr>
            <p:spPr bwMode="auto">
              <a:xfrm>
                <a:off x="1608" y="2078"/>
                <a:ext cx="36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0" name="Rectangle 62"/>
              <p:cNvSpPr>
                <a:spLocks noChangeArrowheads="1"/>
              </p:cNvSpPr>
              <p:nvPr/>
            </p:nvSpPr>
            <p:spPr bwMode="auto">
              <a:xfrm>
                <a:off x="1692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1" name="Rectangle 63"/>
              <p:cNvSpPr>
                <a:spLocks noChangeArrowheads="1"/>
              </p:cNvSpPr>
              <p:nvPr/>
            </p:nvSpPr>
            <p:spPr bwMode="auto">
              <a:xfrm>
                <a:off x="1836" y="2102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6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2" name="Rectangle 64"/>
              <p:cNvSpPr>
                <a:spLocks noChangeArrowheads="1"/>
              </p:cNvSpPr>
              <p:nvPr/>
            </p:nvSpPr>
            <p:spPr bwMode="auto">
              <a:xfrm>
                <a:off x="1866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3" name="Rectangle 65"/>
              <p:cNvSpPr>
                <a:spLocks noChangeArrowheads="1"/>
              </p:cNvSpPr>
              <p:nvPr/>
            </p:nvSpPr>
            <p:spPr bwMode="auto">
              <a:xfrm>
                <a:off x="2040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4" name="Rectangle 66"/>
              <p:cNvSpPr>
                <a:spLocks noChangeArrowheads="1"/>
              </p:cNvSpPr>
              <p:nvPr/>
            </p:nvSpPr>
            <p:spPr bwMode="auto">
              <a:xfrm>
                <a:off x="2178" y="2102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6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5" name="Rectangle 67"/>
              <p:cNvSpPr>
                <a:spLocks noChangeArrowheads="1"/>
              </p:cNvSpPr>
              <p:nvPr/>
            </p:nvSpPr>
            <p:spPr bwMode="auto">
              <a:xfrm>
                <a:off x="2214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6" name="Rectangle 68"/>
              <p:cNvSpPr>
                <a:spLocks noChangeArrowheads="1"/>
              </p:cNvSpPr>
              <p:nvPr/>
            </p:nvSpPr>
            <p:spPr bwMode="auto">
              <a:xfrm>
                <a:off x="2382" y="2078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7" name="Rectangle 69"/>
              <p:cNvSpPr>
                <a:spLocks noChangeArrowheads="1"/>
              </p:cNvSpPr>
              <p:nvPr/>
            </p:nvSpPr>
            <p:spPr bwMode="auto">
              <a:xfrm>
                <a:off x="2472" y="2078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8" name="Rectangle 70"/>
              <p:cNvSpPr>
                <a:spLocks noChangeArrowheads="1"/>
              </p:cNvSpPr>
              <p:nvPr/>
            </p:nvSpPr>
            <p:spPr bwMode="auto">
              <a:xfrm>
                <a:off x="3006" y="2078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59" name="Rectangle 71"/>
              <p:cNvSpPr>
                <a:spLocks noChangeArrowheads="1"/>
              </p:cNvSpPr>
              <p:nvPr/>
            </p:nvSpPr>
            <p:spPr bwMode="auto">
              <a:xfrm>
                <a:off x="3096" y="2078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0" name="Rectangle 72"/>
              <p:cNvSpPr>
                <a:spLocks noChangeArrowheads="1"/>
              </p:cNvSpPr>
              <p:nvPr/>
            </p:nvSpPr>
            <p:spPr bwMode="auto">
              <a:xfrm>
                <a:off x="3192" y="2090"/>
                <a:ext cx="114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1" name="Rectangle 73"/>
              <p:cNvSpPr>
                <a:spLocks noChangeArrowheads="1"/>
              </p:cNvSpPr>
              <p:nvPr/>
            </p:nvSpPr>
            <p:spPr bwMode="auto">
              <a:xfrm>
                <a:off x="3330" y="2102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6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2" name="Rectangle 74"/>
              <p:cNvSpPr>
                <a:spLocks noChangeArrowheads="1"/>
              </p:cNvSpPr>
              <p:nvPr/>
            </p:nvSpPr>
            <p:spPr bwMode="auto">
              <a:xfrm>
                <a:off x="3360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3" name="Rectangle 75"/>
              <p:cNvSpPr>
                <a:spLocks noChangeArrowheads="1"/>
              </p:cNvSpPr>
              <p:nvPr/>
            </p:nvSpPr>
            <p:spPr bwMode="auto">
              <a:xfrm>
                <a:off x="3534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4" name="Rectangle 76"/>
              <p:cNvSpPr>
                <a:spLocks noChangeArrowheads="1"/>
              </p:cNvSpPr>
              <p:nvPr/>
            </p:nvSpPr>
            <p:spPr bwMode="auto">
              <a:xfrm>
                <a:off x="3678" y="2102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6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5" name="Rectangle 77"/>
              <p:cNvSpPr>
                <a:spLocks noChangeArrowheads="1"/>
              </p:cNvSpPr>
              <p:nvPr/>
            </p:nvSpPr>
            <p:spPr bwMode="auto">
              <a:xfrm>
                <a:off x="3708" y="2090"/>
                <a:ext cx="120" cy="30"/>
              </a:xfrm>
              <a:prstGeom prst="rect">
                <a:avLst/>
              </a:prstGeom>
              <a:solidFill>
                <a:srgbClr val="0080FF"/>
              </a:solidFill>
              <a:ln w="6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6" name="Rectangle 78"/>
              <p:cNvSpPr>
                <a:spLocks noChangeArrowheads="1"/>
              </p:cNvSpPr>
              <p:nvPr/>
            </p:nvSpPr>
            <p:spPr bwMode="auto">
              <a:xfrm>
                <a:off x="3876" y="2078"/>
                <a:ext cx="36" cy="42"/>
              </a:xfrm>
              <a:prstGeom prst="rect">
                <a:avLst/>
              </a:prstGeom>
              <a:solidFill>
                <a:srgbClr val="FF0000"/>
              </a:solidFill>
              <a:ln w="6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2" name="Rectangle 81"/>
            <p:cNvSpPr/>
            <p:nvPr/>
          </p:nvSpPr>
          <p:spPr>
            <a:xfrm>
              <a:off x="2155234" y="1086855"/>
              <a:ext cx="1877437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dirty="0" smtClean="0"/>
                <a:t>Doublet based injection optics</a:t>
              </a:r>
              <a:endParaRPr lang="en-US" dirty="0"/>
            </a:p>
          </p:txBody>
        </p:sp>
        <p:grpSp>
          <p:nvGrpSpPr>
            <p:cNvPr id="3" name="Group 45"/>
            <p:cNvGrpSpPr>
              <a:grpSpLocks noChangeAspect="1"/>
            </p:cNvGrpSpPr>
            <p:nvPr/>
          </p:nvGrpSpPr>
          <p:grpSpPr bwMode="auto">
            <a:xfrm>
              <a:off x="268850" y="856300"/>
              <a:ext cx="5021263" cy="2905125"/>
              <a:chOff x="204" y="652"/>
              <a:chExt cx="3163" cy="1830"/>
            </a:xfrm>
          </p:grpSpPr>
          <p:sp>
            <p:nvSpPr>
              <p:cNvPr id="4" name="AutoShape 44"/>
              <p:cNvSpPr>
                <a:spLocks noChangeAspect="1" noChangeArrowheads="1" noTextEdit="1"/>
              </p:cNvSpPr>
              <p:nvPr/>
            </p:nvSpPr>
            <p:spPr bwMode="auto">
              <a:xfrm>
                <a:off x="205" y="652"/>
                <a:ext cx="3126" cy="1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" name="Rectangle 46"/>
              <p:cNvSpPr>
                <a:spLocks noChangeArrowheads="1"/>
              </p:cNvSpPr>
              <p:nvPr/>
            </p:nvSpPr>
            <p:spPr bwMode="auto">
              <a:xfrm>
                <a:off x="205" y="652"/>
                <a:ext cx="3126" cy="183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Rectangle 47"/>
              <p:cNvSpPr>
                <a:spLocks noChangeArrowheads="1"/>
              </p:cNvSpPr>
              <p:nvPr/>
            </p:nvSpPr>
            <p:spPr bwMode="auto">
              <a:xfrm>
                <a:off x="277" y="796"/>
                <a:ext cx="2982" cy="153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Rectangle 48"/>
              <p:cNvSpPr>
                <a:spLocks noChangeArrowheads="1"/>
              </p:cNvSpPr>
              <p:nvPr/>
            </p:nvSpPr>
            <p:spPr bwMode="auto">
              <a:xfrm>
                <a:off x="3115" y="2344"/>
                <a:ext cx="18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63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Rectangle 49"/>
              <p:cNvSpPr>
                <a:spLocks noChangeArrowheads="1"/>
              </p:cNvSpPr>
              <p:nvPr/>
            </p:nvSpPr>
            <p:spPr bwMode="auto">
              <a:xfrm>
                <a:off x="277" y="2344"/>
                <a:ext cx="18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39.6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" name="Rectangle 51"/>
              <p:cNvSpPr>
                <a:spLocks noChangeArrowheads="1"/>
              </p:cNvSpPr>
              <p:nvPr/>
            </p:nvSpPr>
            <p:spPr bwMode="auto">
              <a:xfrm>
                <a:off x="325" y="730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Rectangle 52"/>
              <p:cNvSpPr>
                <a:spLocks noChangeArrowheads="1"/>
              </p:cNvSpPr>
              <p:nvPr/>
            </p:nvSpPr>
            <p:spPr bwMode="auto">
              <a:xfrm rot="16200000">
                <a:off x="195" y="757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3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Rectangle 53"/>
              <p:cNvSpPr>
                <a:spLocks noChangeArrowheads="1"/>
              </p:cNvSpPr>
              <p:nvPr/>
            </p:nvSpPr>
            <p:spPr bwMode="auto">
              <a:xfrm rot="16200000">
                <a:off x="216" y="2248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Rectangle 54"/>
              <p:cNvSpPr>
                <a:spLocks noChangeArrowheads="1"/>
              </p:cNvSpPr>
              <p:nvPr/>
            </p:nvSpPr>
            <p:spPr bwMode="auto">
              <a:xfrm rot="16200000">
                <a:off x="3277" y="741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Rectangle 55"/>
              <p:cNvSpPr>
                <a:spLocks noChangeArrowheads="1"/>
              </p:cNvSpPr>
              <p:nvPr/>
            </p:nvSpPr>
            <p:spPr bwMode="auto">
              <a:xfrm rot="16200000">
                <a:off x="3265" y="2235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Rectangle 56"/>
              <p:cNvSpPr>
                <a:spLocks noChangeArrowheads="1"/>
              </p:cNvSpPr>
              <p:nvPr/>
            </p:nvSpPr>
            <p:spPr bwMode="auto">
              <a:xfrm rot="16200000">
                <a:off x="-18" y="1438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Rectangle 57"/>
              <p:cNvSpPr>
                <a:spLocks noChangeArrowheads="1"/>
              </p:cNvSpPr>
              <p:nvPr/>
            </p:nvSpPr>
            <p:spPr bwMode="auto">
              <a:xfrm rot="16200000">
                <a:off x="3061" y="1455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Line 58"/>
              <p:cNvSpPr>
                <a:spLocks noChangeShapeType="1"/>
              </p:cNvSpPr>
              <p:nvPr/>
            </p:nvSpPr>
            <p:spPr bwMode="auto">
              <a:xfrm flipH="1">
                <a:off x="3235" y="946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59"/>
              <p:cNvSpPr>
                <a:spLocks noChangeShapeType="1"/>
              </p:cNvSpPr>
              <p:nvPr/>
            </p:nvSpPr>
            <p:spPr bwMode="auto">
              <a:xfrm>
                <a:off x="277" y="946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Line 60"/>
              <p:cNvSpPr>
                <a:spLocks noChangeShapeType="1"/>
              </p:cNvSpPr>
              <p:nvPr/>
            </p:nvSpPr>
            <p:spPr bwMode="auto">
              <a:xfrm flipV="1">
                <a:off x="571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Line 61"/>
              <p:cNvSpPr>
                <a:spLocks noChangeShapeType="1"/>
              </p:cNvSpPr>
              <p:nvPr/>
            </p:nvSpPr>
            <p:spPr bwMode="auto">
              <a:xfrm>
                <a:off x="571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Line 62"/>
              <p:cNvSpPr>
                <a:spLocks noChangeShapeType="1"/>
              </p:cNvSpPr>
              <p:nvPr/>
            </p:nvSpPr>
            <p:spPr bwMode="auto">
              <a:xfrm flipH="1">
                <a:off x="3235" y="1102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63"/>
              <p:cNvSpPr>
                <a:spLocks noChangeShapeType="1"/>
              </p:cNvSpPr>
              <p:nvPr/>
            </p:nvSpPr>
            <p:spPr bwMode="auto">
              <a:xfrm>
                <a:off x="277" y="1102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Line 64"/>
              <p:cNvSpPr>
                <a:spLocks noChangeShapeType="1"/>
              </p:cNvSpPr>
              <p:nvPr/>
            </p:nvSpPr>
            <p:spPr bwMode="auto">
              <a:xfrm flipV="1">
                <a:off x="871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65"/>
              <p:cNvSpPr>
                <a:spLocks noChangeShapeType="1"/>
              </p:cNvSpPr>
              <p:nvPr/>
            </p:nvSpPr>
            <p:spPr bwMode="auto">
              <a:xfrm>
                <a:off x="871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Line 66"/>
              <p:cNvSpPr>
                <a:spLocks noChangeShapeType="1"/>
              </p:cNvSpPr>
              <p:nvPr/>
            </p:nvSpPr>
            <p:spPr bwMode="auto">
              <a:xfrm flipH="1">
                <a:off x="3235" y="1258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Line 67"/>
              <p:cNvSpPr>
                <a:spLocks noChangeShapeType="1"/>
              </p:cNvSpPr>
              <p:nvPr/>
            </p:nvSpPr>
            <p:spPr bwMode="auto">
              <a:xfrm>
                <a:off x="277" y="1258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68"/>
              <p:cNvSpPr>
                <a:spLocks noChangeShapeType="1"/>
              </p:cNvSpPr>
              <p:nvPr/>
            </p:nvSpPr>
            <p:spPr bwMode="auto">
              <a:xfrm flipV="1">
                <a:off x="1171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69"/>
              <p:cNvSpPr>
                <a:spLocks noChangeShapeType="1"/>
              </p:cNvSpPr>
              <p:nvPr/>
            </p:nvSpPr>
            <p:spPr bwMode="auto">
              <a:xfrm>
                <a:off x="1171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70"/>
              <p:cNvSpPr>
                <a:spLocks noChangeShapeType="1"/>
              </p:cNvSpPr>
              <p:nvPr/>
            </p:nvSpPr>
            <p:spPr bwMode="auto">
              <a:xfrm flipH="1">
                <a:off x="3235" y="1408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71"/>
              <p:cNvSpPr>
                <a:spLocks noChangeShapeType="1"/>
              </p:cNvSpPr>
              <p:nvPr/>
            </p:nvSpPr>
            <p:spPr bwMode="auto">
              <a:xfrm>
                <a:off x="277" y="1408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72"/>
              <p:cNvSpPr>
                <a:spLocks noChangeShapeType="1"/>
              </p:cNvSpPr>
              <p:nvPr/>
            </p:nvSpPr>
            <p:spPr bwMode="auto">
              <a:xfrm flipV="1">
                <a:off x="1465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88" name="Line 73"/>
              <p:cNvSpPr>
                <a:spLocks noChangeShapeType="1"/>
              </p:cNvSpPr>
              <p:nvPr/>
            </p:nvSpPr>
            <p:spPr bwMode="auto">
              <a:xfrm>
                <a:off x="1465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89" name="Line 74"/>
              <p:cNvSpPr>
                <a:spLocks noChangeShapeType="1"/>
              </p:cNvSpPr>
              <p:nvPr/>
            </p:nvSpPr>
            <p:spPr bwMode="auto">
              <a:xfrm flipH="1">
                <a:off x="3235" y="1564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0" name="Line 75"/>
              <p:cNvSpPr>
                <a:spLocks noChangeShapeType="1"/>
              </p:cNvSpPr>
              <p:nvPr/>
            </p:nvSpPr>
            <p:spPr bwMode="auto">
              <a:xfrm>
                <a:off x="277" y="1564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297" name="Line 76"/>
              <p:cNvSpPr>
                <a:spLocks noChangeShapeType="1"/>
              </p:cNvSpPr>
              <p:nvPr/>
            </p:nvSpPr>
            <p:spPr bwMode="auto">
              <a:xfrm flipV="1">
                <a:off x="1765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Line 77"/>
              <p:cNvSpPr>
                <a:spLocks noChangeShapeType="1"/>
              </p:cNvSpPr>
              <p:nvPr/>
            </p:nvSpPr>
            <p:spPr bwMode="auto">
              <a:xfrm>
                <a:off x="1765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Line 78"/>
              <p:cNvSpPr>
                <a:spLocks noChangeShapeType="1"/>
              </p:cNvSpPr>
              <p:nvPr/>
            </p:nvSpPr>
            <p:spPr bwMode="auto">
              <a:xfrm flipH="1">
                <a:off x="3235" y="1720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Line 79"/>
              <p:cNvSpPr>
                <a:spLocks noChangeShapeType="1"/>
              </p:cNvSpPr>
              <p:nvPr/>
            </p:nvSpPr>
            <p:spPr bwMode="auto">
              <a:xfrm>
                <a:off x="277" y="1720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Line 80"/>
              <p:cNvSpPr>
                <a:spLocks noChangeShapeType="1"/>
              </p:cNvSpPr>
              <p:nvPr/>
            </p:nvSpPr>
            <p:spPr bwMode="auto">
              <a:xfrm flipV="1">
                <a:off x="2065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Line 81"/>
              <p:cNvSpPr>
                <a:spLocks noChangeShapeType="1"/>
              </p:cNvSpPr>
              <p:nvPr/>
            </p:nvSpPr>
            <p:spPr bwMode="auto">
              <a:xfrm>
                <a:off x="2065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Line 82"/>
              <p:cNvSpPr>
                <a:spLocks noChangeShapeType="1"/>
              </p:cNvSpPr>
              <p:nvPr/>
            </p:nvSpPr>
            <p:spPr bwMode="auto">
              <a:xfrm flipH="1">
                <a:off x="3235" y="1870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Line 83"/>
              <p:cNvSpPr>
                <a:spLocks noChangeShapeType="1"/>
              </p:cNvSpPr>
              <p:nvPr/>
            </p:nvSpPr>
            <p:spPr bwMode="auto">
              <a:xfrm>
                <a:off x="277" y="1870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Line 84"/>
              <p:cNvSpPr>
                <a:spLocks noChangeShapeType="1"/>
              </p:cNvSpPr>
              <p:nvPr/>
            </p:nvSpPr>
            <p:spPr bwMode="auto">
              <a:xfrm flipV="1">
                <a:off x="2359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Line 85"/>
              <p:cNvSpPr>
                <a:spLocks noChangeShapeType="1"/>
              </p:cNvSpPr>
              <p:nvPr/>
            </p:nvSpPr>
            <p:spPr bwMode="auto">
              <a:xfrm>
                <a:off x="2359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Line 86"/>
              <p:cNvSpPr>
                <a:spLocks noChangeShapeType="1"/>
              </p:cNvSpPr>
              <p:nvPr/>
            </p:nvSpPr>
            <p:spPr bwMode="auto">
              <a:xfrm flipH="1">
                <a:off x="3235" y="2026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Line 87"/>
              <p:cNvSpPr>
                <a:spLocks noChangeShapeType="1"/>
              </p:cNvSpPr>
              <p:nvPr/>
            </p:nvSpPr>
            <p:spPr bwMode="auto">
              <a:xfrm>
                <a:off x="277" y="2026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Line 88"/>
              <p:cNvSpPr>
                <a:spLocks noChangeShapeType="1"/>
              </p:cNvSpPr>
              <p:nvPr/>
            </p:nvSpPr>
            <p:spPr bwMode="auto">
              <a:xfrm flipV="1">
                <a:off x="2659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Line 89"/>
              <p:cNvSpPr>
                <a:spLocks noChangeShapeType="1"/>
              </p:cNvSpPr>
              <p:nvPr/>
            </p:nvSpPr>
            <p:spPr bwMode="auto">
              <a:xfrm>
                <a:off x="2659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Line 90"/>
              <p:cNvSpPr>
                <a:spLocks noChangeShapeType="1"/>
              </p:cNvSpPr>
              <p:nvPr/>
            </p:nvSpPr>
            <p:spPr bwMode="auto">
              <a:xfrm flipH="1">
                <a:off x="3235" y="2182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Line 91"/>
              <p:cNvSpPr>
                <a:spLocks noChangeShapeType="1"/>
              </p:cNvSpPr>
              <p:nvPr/>
            </p:nvSpPr>
            <p:spPr bwMode="auto">
              <a:xfrm>
                <a:off x="277" y="2182"/>
                <a:ext cx="1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Line 92"/>
              <p:cNvSpPr>
                <a:spLocks noChangeShapeType="1"/>
              </p:cNvSpPr>
              <p:nvPr/>
            </p:nvSpPr>
            <p:spPr bwMode="auto">
              <a:xfrm flipV="1">
                <a:off x="2959" y="2314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Line 93"/>
              <p:cNvSpPr>
                <a:spLocks noChangeShapeType="1"/>
              </p:cNvSpPr>
              <p:nvPr/>
            </p:nvSpPr>
            <p:spPr bwMode="auto">
              <a:xfrm>
                <a:off x="2959" y="796"/>
                <a:ext cx="0" cy="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94"/>
              <p:cNvSpPr>
                <a:spLocks/>
              </p:cNvSpPr>
              <p:nvPr/>
            </p:nvSpPr>
            <p:spPr bwMode="auto">
              <a:xfrm>
                <a:off x="277" y="1168"/>
                <a:ext cx="2982" cy="1146"/>
              </a:xfrm>
              <a:custGeom>
                <a:avLst/>
                <a:gdLst>
                  <a:gd name="T0" fmla="*/ 0 w 2982"/>
                  <a:gd name="T1" fmla="*/ 654 h 1146"/>
                  <a:gd name="T2" fmla="*/ 0 w 2982"/>
                  <a:gd name="T3" fmla="*/ 1020 h 1146"/>
                  <a:gd name="T4" fmla="*/ 0 w 2982"/>
                  <a:gd name="T5" fmla="*/ 1038 h 1146"/>
                  <a:gd name="T6" fmla="*/ 0 w 2982"/>
                  <a:gd name="T7" fmla="*/ 810 h 1146"/>
                  <a:gd name="T8" fmla="*/ 0 w 2982"/>
                  <a:gd name="T9" fmla="*/ 402 h 1146"/>
                  <a:gd name="T10" fmla="*/ 0 w 2982"/>
                  <a:gd name="T11" fmla="*/ 384 h 1146"/>
                  <a:gd name="T12" fmla="*/ 0 w 2982"/>
                  <a:gd name="T13" fmla="*/ 792 h 1146"/>
                  <a:gd name="T14" fmla="*/ 0 w 2982"/>
                  <a:gd name="T15" fmla="*/ 1026 h 1146"/>
                  <a:gd name="T16" fmla="*/ 0 w 2982"/>
                  <a:gd name="T17" fmla="*/ 1050 h 1146"/>
                  <a:gd name="T18" fmla="*/ 0 w 2982"/>
                  <a:gd name="T19" fmla="*/ 840 h 1146"/>
                  <a:gd name="T20" fmla="*/ 0 w 2982"/>
                  <a:gd name="T21" fmla="*/ 444 h 1146"/>
                  <a:gd name="T22" fmla="*/ 0 w 2982"/>
                  <a:gd name="T23" fmla="*/ 432 h 1146"/>
                  <a:gd name="T24" fmla="*/ 0 w 2982"/>
                  <a:gd name="T25" fmla="*/ 618 h 1146"/>
                  <a:gd name="T26" fmla="*/ 0 w 2982"/>
                  <a:gd name="T27" fmla="*/ 750 h 1146"/>
                  <a:gd name="T28" fmla="*/ 0 w 2982"/>
                  <a:gd name="T29" fmla="*/ 576 h 1146"/>
                  <a:gd name="T30" fmla="*/ 0 w 2982"/>
                  <a:gd name="T31" fmla="*/ 330 h 1146"/>
                  <a:gd name="T32" fmla="*/ 0 w 2982"/>
                  <a:gd name="T33" fmla="*/ 552 h 1146"/>
                  <a:gd name="T34" fmla="*/ 0 w 2982"/>
                  <a:gd name="T35" fmla="*/ 1146 h 1146"/>
                  <a:gd name="T36" fmla="*/ 0 w 2982"/>
                  <a:gd name="T37" fmla="*/ 582 h 1146"/>
                  <a:gd name="T38" fmla="*/ 0 w 2982"/>
                  <a:gd name="T39" fmla="*/ 330 h 1146"/>
                  <a:gd name="T40" fmla="*/ 0 w 2982"/>
                  <a:gd name="T41" fmla="*/ 528 h 1146"/>
                  <a:gd name="T42" fmla="*/ 0 w 2982"/>
                  <a:gd name="T43" fmla="*/ 678 h 1146"/>
                  <a:gd name="T44" fmla="*/ 0 w 2982"/>
                  <a:gd name="T45" fmla="*/ 468 h 1146"/>
                  <a:gd name="T46" fmla="*/ 0 w 2982"/>
                  <a:gd name="T47" fmla="*/ 192 h 1146"/>
                  <a:gd name="T48" fmla="*/ 144 w 2982"/>
                  <a:gd name="T49" fmla="*/ 108 h 1146"/>
                  <a:gd name="T50" fmla="*/ 348 w 2982"/>
                  <a:gd name="T51" fmla="*/ 468 h 1146"/>
                  <a:gd name="T52" fmla="*/ 552 w 2982"/>
                  <a:gd name="T53" fmla="*/ 744 h 1146"/>
                  <a:gd name="T54" fmla="*/ 756 w 2982"/>
                  <a:gd name="T55" fmla="*/ 918 h 1146"/>
                  <a:gd name="T56" fmla="*/ 954 w 2982"/>
                  <a:gd name="T57" fmla="*/ 1002 h 1146"/>
                  <a:gd name="T58" fmla="*/ 1158 w 2982"/>
                  <a:gd name="T59" fmla="*/ 876 h 1146"/>
                  <a:gd name="T60" fmla="*/ 1362 w 2982"/>
                  <a:gd name="T61" fmla="*/ 942 h 1146"/>
                  <a:gd name="T62" fmla="*/ 1566 w 2982"/>
                  <a:gd name="T63" fmla="*/ 954 h 1146"/>
                  <a:gd name="T64" fmla="*/ 1764 w 2982"/>
                  <a:gd name="T65" fmla="*/ 894 h 1146"/>
                  <a:gd name="T66" fmla="*/ 1968 w 2982"/>
                  <a:gd name="T67" fmla="*/ 1008 h 1146"/>
                  <a:gd name="T68" fmla="*/ 2172 w 2982"/>
                  <a:gd name="T69" fmla="*/ 954 h 1146"/>
                  <a:gd name="T70" fmla="*/ 2376 w 2982"/>
                  <a:gd name="T71" fmla="*/ 804 h 1146"/>
                  <a:gd name="T72" fmla="*/ 2580 w 2982"/>
                  <a:gd name="T73" fmla="*/ 558 h 1146"/>
                  <a:gd name="T74" fmla="*/ 2784 w 2982"/>
                  <a:gd name="T75" fmla="*/ 222 h 1146"/>
                  <a:gd name="T76" fmla="*/ 2982 w 2982"/>
                  <a:gd name="T77" fmla="*/ 108 h 1146"/>
                  <a:gd name="T78" fmla="*/ 2982 w 2982"/>
                  <a:gd name="T79" fmla="*/ 396 h 1146"/>
                  <a:gd name="T80" fmla="*/ 2982 w 2982"/>
                  <a:gd name="T81" fmla="*/ 630 h 1146"/>
                  <a:gd name="T82" fmla="*/ 2982 w 2982"/>
                  <a:gd name="T83" fmla="*/ 582 h 1146"/>
                  <a:gd name="T84" fmla="*/ 2982 w 2982"/>
                  <a:gd name="T85" fmla="*/ 396 h 1146"/>
                  <a:gd name="T86" fmla="*/ 2982 w 2982"/>
                  <a:gd name="T87" fmla="*/ 240 h 1146"/>
                  <a:gd name="T88" fmla="*/ 2982 w 2982"/>
                  <a:gd name="T89" fmla="*/ 1104 h 1146"/>
                  <a:gd name="T90" fmla="*/ 2982 w 2982"/>
                  <a:gd name="T91" fmla="*/ 846 h 1146"/>
                  <a:gd name="T92" fmla="*/ 2982 w 2982"/>
                  <a:gd name="T93" fmla="*/ 252 h 1146"/>
                  <a:gd name="T94" fmla="*/ 2982 w 2982"/>
                  <a:gd name="T95" fmla="*/ 510 h 1146"/>
                  <a:gd name="T96" fmla="*/ 2982 w 2982"/>
                  <a:gd name="T97" fmla="*/ 714 h 1146"/>
                  <a:gd name="T98" fmla="*/ 2982 w 2982"/>
                  <a:gd name="T99" fmla="*/ 660 h 1146"/>
                  <a:gd name="T100" fmla="*/ 2982 w 2982"/>
                  <a:gd name="T101" fmla="*/ 486 h 1146"/>
                  <a:gd name="T102" fmla="*/ 2982 w 2982"/>
                  <a:gd name="T103" fmla="*/ 306 h 1146"/>
                  <a:gd name="T104" fmla="*/ 2982 w 2982"/>
                  <a:gd name="T105" fmla="*/ 744 h 1146"/>
                  <a:gd name="T106" fmla="*/ 2982 w 2982"/>
                  <a:gd name="T107" fmla="*/ 1008 h 1146"/>
                  <a:gd name="T108" fmla="*/ 2982 w 2982"/>
                  <a:gd name="T109" fmla="*/ 1056 h 1146"/>
                  <a:gd name="T110" fmla="*/ 2982 w 2982"/>
                  <a:gd name="T111" fmla="*/ 876 h 1146"/>
                  <a:gd name="T112" fmla="*/ 2982 w 2982"/>
                  <a:gd name="T113" fmla="*/ 522 h 1146"/>
                  <a:gd name="T114" fmla="*/ 2982 w 2982"/>
                  <a:gd name="T115" fmla="*/ 252 h 1146"/>
                  <a:gd name="T116" fmla="*/ 2982 w 2982"/>
                  <a:gd name="T117" fmla="*/ 714 h 1146"/>
                  <a:gd name="T118" fmla="*/ 2982 w 2982"/>
                  <a:gd name="T119" fmla="*/ 990 h 1146"/>
                  <a:gd name="T120" fmla="*/ 2982 w 2982"/>
                  <a:gd name="T121" fmla="*/ 1068 h 1146"/>
                  <a:gd name="T122" fmla="*/ 2982 w 2982"/>
                  <a:gd name="T123" fmla="*/ 786 h 1146"/>
                  <a:gd name="T124" fmla="*/ 2982 w 2982"/>
                  <a:gd name="T125" fmla="*/ 222 h 1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982" h="1146">
                    <a:moveTo>
                      <a:pt x="0" y="18"/>
                    </a:moveTo>
                    <a:lnTo>
                      <a:pt x="0" y="36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8"/>
                    </a:lnTo>
                    <a:lnTo>
                      <a:pt x="0" y="240"/>
                    </a:lnTo>
                    <a:lnTo>
                      <a:pt x="0" y="252"/>
                    </a:lnTo>
                    <a:lnTo>
                      <a:pt x="0" y="264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12"/>
                    </a:lnTo>
                    <a:lnTo>
                      <a:pt x="0" y="330"/>
                    </a:lnTo>
                    <a:lnTo>
                      <a:pt x="0" y="348"/>
                    </a:lnTo>
                    <a:lnTo>
                      <a:pt x="0" y="366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14"/>
                    </a:lnTo>
                    <a:lnTo>
                      <a:pt x="0" y="432"/>
                    </a:lnTo>
                    <a:lnTo>
                      <a:pt x="0" y="444"/>
                    </a:lnTo>
                    <a:lnTo>
                      <a:pt x="0" y="462"/>
                    </a:lnTo>
                    <a:lnTo>
                      <a:pt x="0" y="480"/>
                    </a:lnTo>
                    <a:lnTo>
                      <a:pt x="0" y="492"/>
                    </a:lnTo>
                    <a:lnTo>
                      <a:pt x="0" y="510"/>
                    </a:lnTo>
                    <a:lnTo>
                      <a:pt x="0" y="522"/>
                    </a:lnTo>
                    <a:lnTo>
                      <a:pt x="0" y="540"/>
                    </a:lnTo>
                    <a:lnTo>
                      <a:pt x="0" y="552"/>
                    </a:lnTo>
                    <a:lnTo>
                      <a:pt x="0" y="570"/>
                    </a:lnTo>
                    <a:lnTo>
                      <a:pt x="0" y="582"/>
                    </a:lnTo>
                    <a:lnTo>
                      <a:pt x="0" y="600"/>
                    </a:lnTo>
                    <a:lnTo>
                      <a:pt x="0" y="612"/>
                    </a:lnTo>
                    <a:lnTo>
                      <a:pt x="0" y="624"/>
                    </a:lnTo>
                    <a:lnTo>
                      <a:pt x="0" y="642"/>
                    </a:lnTo>
                    <a:lnTo>
                      <a:pt x="0" y="654"/>
                    </a:lnTo>
                    <a:lnTo>
                      <a:pt x="0" y="666"/>
                    </a:lnTo>
                    <a:lnTo>
                      <a:pt x="0" y="678"/>
                    </a:lnTo>
                    <a:lnTo>
                      <a:pt x="0" y="690"/>
                    </a:lnTo>
                    <a:lnTo>
                      <a:pt x="0" y="702"/>
                    </a:lnTo>
                    <a:lnTo>
                      <a:pt x="0" y="720"/>
                    </a:lnTo>
                    <a:lnTo>
                      <a:pt x="0" y="732"/>
                    </a:lnTo>
                    <a:lnTo>
                      <a:pt x="0" y="744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80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10"/>
                    </a:lnTo>
                    <a:lnTo>
                      <a:pt x="0" y="822"/>
                    </a:lnTo>
                    <a:lnTo>
                      <a:pt x="0" y="834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64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94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0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70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28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798"/>
                    </a:lnTo>
                    <a:lnTo>
                      <a:pt x="0" y="786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38"/>
                    </a:lnTo>
                    <a:lnTo>
                      <a:pt x="0" y="726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90"/>
                    </a:lnTo>
                    <a:lnTo>
                      <a:pt x="0" y="678"/>
                    </a:lnTo>
                    <a:lnTo>
                      <a:pt x="0" y="660"/>
                    </a:lnTo>
                    <a:lnTo>
                      <a:pt x="0" y="648"/>
                    </a:lnTo>
                    <a:lnTo>
                      <a:pt x="0" y="636"/>
                    </a:lnTo>
                    <a:lnTo>
                      <a:pt x="0" y="624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64"/>
                    </a:lnTo>
                    <a:lnTo>
                      <a:pt x="0" y="552"/>
                    </a:lnTo>
                    <a:lnTo>
                      <a:pt x="0" y="534"/>
                    </a:lnTo>
                    <a:lnTo>
                      <a:pt x="0" y="522"/>
                    </a:lnTo>
                    <a:lnTo>
                      <a:pt x="0" y="504"/>
                    </a:lnTo>
                    <a:lnTo>
                      <a:pt x="0" y="492"/>
                    </a:lnTo>
                    <a:lnTo>
                      <a:pt x="0" y="474"/>
                    </a:lnTo>
                    <a:lnTo>
                      <a:pt x="0" y="462"/>
                    </a:lnTo>
                    <a:lnTo>
                      <a:pt x="0" y="444"/>
                    </a:lnTo>
                    <a:lnTo>
                      <a:pt x="0" y="426"/>
                    </a:lnTo>
                    <a:lnTo>
                      <a:pt x="0" y="414"/>
                    </a:lnTo>
                    <a:lnTo>
                      <a:pt x="0" y="396"/>
                    </a:lnTo>
                    <a:lnTo>
                      <a:pt x="0" y="378"/>
                    </a:lnTo>
                    <a:lnTo>
                      <a:pt x="0" y="360"/>
                    </a:lnTo>
                    <a:lnTo>
                      <a:pt x="0" y="348"/>
                    </a:lnTo>
                    <a:lnTo>
                      <a:pt x="0" y="330"/>
                    </a:lnTo>
                    <a:lnTo>
                      <a:pt x="0" y="312"/>
                    </a:lnTo>
                    <a:lnTo>
                      <a:pt x="0" y="300"/>
                    </a:lnTo>
                    <a:lnTo>
                      <a:pt x="0" y="288"/>
                    </a:lnTo>
                    <a:lnTo>
                      <a:pt x="0" y="270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6" y="102"/>
                    </a:lnTo>
                    <a:lnTo>
                      <a:pt x="6" y="96"/>
                    </a:lnTo>
                    <a:lnTo>
                      <a:pt x="6" y="96"/>
                    </a:lnTo>
                    <a:lnTo>
                      <a:pt x="12" y="90"/>
                    </a:lnTo>
                    <a:lnTo>
                      <a:pt x="12" y="84"/>
                    </a:lnTo>
                    <a:lnTo>
                      <a:pt x="18" y="84"/>
                    </a:lnTo>
                    <a:lnTo>
                      <a:pt x="18" y="78"/>
                    </a:lnTo>
                    <a:lnTo>
                      <a:pt x="18" y="72"/>
                    </a:lnTo>
                    <a:lnTo>
                      <a:pt x="24" y="72"/>
                    </a:lnTo>
                    <a:lnTo>
                      <a:pt x="24" y="66"/>
                    </a:lnTo>
                    <a:lnTo>
                      <a:pt x="30" y="60"/>
                    </a:lnTo>
                    <a:lnTo>
                      <a:pt x="30" y="60"/>
                    </a:lnTo>
                    <a:lnTo>
                      <a:pt x="30" y="54"/>
                    </a:lnTo>
                    <a:lnTo>
                      <a:pt x="36" y="48"/>
                    </a:lnTo>
                    <a:lnTo>
                      <a:pt x="42" y="42"/>
                    </a:lnTo>
                    <a:lnTo>
                      <a:pt x="42" y="36"/>
                    </a:lnTo>
                    <a:lnTo>
                      <a:pt x="48" y="36"/>
                    </a:lnTo>
                    <a:lnTo>
                      <a:pt x="48" y="30"/>
                    </a:lnTo>
                    <a:lnTo>
                      <a:pt x="48" y="24"/>
                    </a:lnTo>
                    <a:lnTo>
                      <a:pt x="54" y="18"/>
                    </a:lnTo>
                    <a:lnTo>
                      <a:pt x="54" y="18"/>
                    </a:lnTo>
                    <a:lnTo>
                      <a:pt x="60" y="12"/>
                    </a:lnTo>
                    <a:lnTo>
                      <a:pt x="60" y="12"/>
                    </a:lnTo>
                    <a:lnTo>
                      <a:pt x="60" y="6"/>
                    </a:lnTo>
                    <a:lnTo>
                      <a:pt x="66" y="6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6"/>
                    </a:lnTo>
                    <a:lnTo>
                      <a:pt x="90" y="6"/>
                    </a:lnTo>
                    <a:lnTo>
                      <a:pt x="96" y="12"/>
                    </a:lnTo>
                    <a:lnTo>
                      <a:pt x="96" y="12"/>
                    </a:lnTo>
                    <a:lnTo>
                      <a:pt x="102" y="18"/>
                    </a:lnTo>
                    <a:lnTo>
                      <a:pt x="102" y="24"/>
                    </a:lnTo>
                    <a:lnTo>
                      <a:pt x="102" y="30"/>
                    </a:lnTo>
                    <a:lnTo>
                      <a:pt x="108" y="30"/>
                    </a:lnTo>
                    <a:lnTo>
                      <a:pt x="108" y="36"/>
                    </a:lnTo>
                    <a:lnTo>
                      <a:pt x="114" y="42"/>
                    </a:lnTo>
                    <a:lnTo>
                      <a:pt x="120" y="54"/>
                    </a:lnTo>
                    <a:lnTo>
                      <a:pt x="120" y="60"/>
                    </a:lnTo>
                    <a:lnTo>
                      <a:pt x="120" y="66"/>
                    </a:lnTo>
                    <a:lnTo>
                      <a:pt x="126" y="66"/>
                    </a:lnTo>
                    <a:lnTo>
                      <a:pt x="126" y="72"/>
                    </a:lnTo>
                    <a:lnTo>
                      <a:pt x="132" y="78"/>
                    </a:lnTo>
                    <a:lnTo>
                      <a:pt x="132" y="84"/>
                    </a:lnTo>
                    <a:lnTo>
                      <a:pt x="132" y="90"/>
                    </a:lnTo>
                    <a:lnTo>
                      <a:pt x="138" y="96"/>
                    </a:lnTo>
                    <a:lnTo>
                      <a:pt x="138" y="102"/>
                    </a:lnTo>
                    <a:lnTo>
                      <a:pt x="144" y="102"/>
                    </a:lnTo>
                    <a:lnTo>
                      <a:pt x="144" y="108"/>
                    </a:lnTo>
                    <a:lnTo>
                      <a:pt x="150" y="114"/>
                    </a:lnTo>
                    <a:lnTo>
                      <a:pt x="150" y="120"/>
                    </a:lnTo>
                    <a:lnTo>
                      <a:pt x="150" y="126"/>
                    </a:lnTo>
                    <a:lnTo>
                      <a:pt x="156" y="132"/>
                    </a:lnTo>
                    <a:lnTo>
                      <a:pt x="156" y="132"/>
                    </a:lnTo>
                    <a:lnTo>
                      <a:pt x="162" y="138"/>
                    </a:lnTo>
                    <a:lnTo>
                      <a:pt x="162" y="144"/>
                    </a:lnTo>
                    <a:lnTo>
                      <a:pt x="162" y="150"/>
                    </a:lnTo>
                    <a:lnTo>
                      <a:pt x="168" y="156"/>
                    </a:lnTo>
                    <a:lnTo>
                      <a:pt x="168" y="162"/>
                    </a:lnTo>
                    <a:lnTo>
                      <a:pt x="174" y="162"/>
                    </a:lnTo>
                    <a:lnTo>
                      <a:pt x="174" y="168"/>
                    </a:lnTo>
                    <a:lnTo>
                      <a:pt x="180" y="174"/>
                    </a:lnTo>
                    <a:lnTo>
                      <a:pt x="180" y="180"/>
                    </a:lnTo>
                    <a:lnTo>
                      <a:pt x="180" y="180"/>
                    </a:lnTo>
                    <a:lnTo>
                      <a:pt x="186" y="186"/>
                    </a:lnTo>
                    <a:lnTo>
                      <a:pt x="186" y="192"/>
                    </a:lnTo>
                    <a:lnTo>
                      <a:pt x="192" y="198"/>
                    </a:lnTo>
                    <a:lnTo>
                      <a:pt x="192" y="204"/>
                    </a:lnTo>
                    <a:lnTo>
                      <a:pt x="192" y="204"/>
                    </a:lnTo>
                    <a:lnTo>
                      <a:pt x="198" y="210"/>
                    </a:lnTo>
                    <a:lnTo>
                      <a:pt x="198" y="216"/>
                    </a:lnTo>
                    <a:lnTo>
                      <a:pt x="204" y="222"/>
                    </a:lnTo>
                    <a:lnTo>
                      <a:pt x="204" y="222"/>
                    </a:lnTo>
                    <a:lnTo>
                      <a:pt x="210" y="228"/>
                    </a:lnTo>
                    <a:lnTo>
                      <a:pt x="210" y="234"/>
                    </a:lnTo>
                    <a:lnTo>
                      <a:pt x="210" y="240"/>
                    </a:lnTo>
                    <a:lnTo>
                      <a:pt x="216" y="240"/>
                    </a:lnTo>
                    <a:lnTo>
                      <a:pt x="222" y="252"/>
                    </a:lnTo>
                    <a:lnTo>
                      <a:pt x="222" y="258"/>
                    </a:lnTo>
                    <a:lnTo>
                      <a:pt x="228" y="264"/>
                    </a:lnTo>
                    <a:lnTo>
                      <a:pt x="228" y="264"/>
                    </a:lnTo>
                    <a:lnTo>
                      <a:pt x="228" y="270"/>
                    </a:lnTo>
                    <a:lnTo>
                      <a:pt x="234" y="276"/>
                    </a:lnTo>
                    <a:lnTo>
                      <a:pt x="234" y="282"/>
                    </a:lnTo>
                    <a:lnTo>
                      <a:pt x="240" y="282"/>
                    </a:lnTo>
                    <a:lnTo>
                      <a:pt x="240" y="288"/>
                    </a:lnTo>
                    <a:lnTo>
                      <a:pt x="240" y="294"/>
                    </a:lnTo>
                    <a:lnTo>
                      <a:pt x="246" y="300"/>
                    </a:lnTo>
                    <a:lnTo>
                      <a:pt x="246" y="300"/>
                    </a:lnTo>
                    <a:lnTo>
                      <a:pt x="252" y="306"/>
                    </a:lnTo>
                    <a:lnTo>
                      <a:pt x="252" y="312"/>
                    </a:lnTo>
                    <a:lnTo>
                      <a:pt x="258" y="318"/>
                    </a:lnTo>
                    <a:lnTo>
                      <a:pt x="258" y="318"/>
                    </a:lnTo>
                    <a:lnTo>
                      <a:pt x="258" y="324"/>
                    </a:lnTo>
                    <a:lnTo>
                      <a:pt x="264" y="330"/>
                    </a:lnTo>
                    <a:lnTo>
                      <a:pt x="264" y="336"/>
                    </a:lnTo>
                    <a:lnTo>
                      <a:pt x="270" y="336"/>
                    </a:lnTo>
                    <a:lnTo>
                      <a:pt x="270" y="342"/>
                    </a:lnTo>
                    <a:lnTo>
                      <a:pt x="276" y="348"/>
                    </a:lnTo>
                    <a:lnTo>
                      <a:pt x="276" y="354"/>
                    </a:lnTo>
                    <a:lnTo>
                      <a:pt x="276" y="354"/>
                    </a:lnTo>
                    <a:lnTo>
                      <a:pt x="282" y="360"/>
                    </a:lnTo>
                    <a:lnTo>
                      <a:pt x="282" y="366"/>
                    </a:lnTo>
                    <a:lnTo>
                      <a:pt x="288" y="372"/>
                    </a:lnTo>
                    <a:lnTo>
                      <a:pt x="288" y="372"/>
                    </a:lnTo>
                    <a:lnTo>
                      <a:pt x="288" y="378"/>
                    </a:lnTo>
                    <a:lnTo>
                      <a:pt x="294" y="384"/>
                    </a:lnTo>
                    <a:lnTo>
                      <a:pt x="294" y="390"/>
                    </a:lnTo>
                    <a:lnTo>
                      <a:pt x="300" y="390"/>
                    </a:lnTo>
                    <a:lnTo>
                      <a:pt x="300" y="396"/>
                    </a:lnTo>
                    <a:lnTo>
                      <a:pt x="306" y="402"/>
                    </a:lnTo>
                    <a:lnTo>
                      <a:pt x="306" y="402"/>
                    </a:lnTo>
                    <a:lnTo>
                      <a:pt x="306" y="408"/>
                    </a:lnTo>
                    <a:lnTo>
                      <a:pt x="312" y="414"/>
                    </a:lnTo>
                    <a:lnTo>
                      <a:pt x="312" y="420"/>
                    </a:lnTo>
                    <a:lnTo>
                      <a:pt x="318" y="420"/>
                    </a:lnTo>
                    <a:lnTo>
                      <a:pt x="318" y="426"/>
                    </a:lnTo>
                    <a:lnTo>
                      <a:pt x="324" y="432"/>
                    </a:lnTo>
                    <a:lnTo>
                      <a:pt x="324" y="432"/>
                    </a:lnTo>
                    <a:lnTo>
                      <a:pt x="324" y="438"/>
                    </a:lnTo>
                    <a:lnTo>
                      <a:pt x="330" y="444"/>
                    </a:lnTo>
                    <a:lnTo>
                      <a:pt x="330" y="444"/>
                    </a:lnTo>
                    <a:lnTo>
                      <a:pt x="336" y="450"/>
                    </a:lnTo>
                    <a:lnTo>
                      <a:pt x="336" y="456"/>
                    </a:lnTo>
                    <a:lnTo>
                      <a:pt x="336" y="456"/>
                    </a:lnTo>
                    <a:lnTo>
                      <a:pt x="342" y="462"/>
                    </a:lnTo>
                    <a:lnTo>
                      <a:pt x="342" y="468"/>
                    </a:lnTo>
                    <a:lnTo>
                      <a:pt x="348" y="468"/>
                    </a:lnTo>
                    <a:lnTo>
                      <a:pt x="348" y="474"/>
                    </a:lnTo>
                    <a:lnTo>
                      <a:pt x="354" y="480"/>
                    </a:lnTo>
                    <a:lnTo>
                      <a:pt x="354" y="486"/>
                    </a:lnTo>
                    <a:lnTo>
                      <a:pt x="360" y="492"/>
                    </a:lnTo>
                    <a:lnTo>
                      <a:pt x="360" y="492"/>
                    </a:lnTo>
                    <a:lnTo>
                      <a:pt x="366" y="498"/>
                    </a:lnTo>
                    <a:lnTo>
                      <a:pt x="366" y="498"/>
                    </a:lnTo>
                    <a:lnTo>
                      <a:pt x="366" y="504"/>
                    </a:lnTo>
                    <a:lnTo>
                      <a:pt x="372" y="510"/>
                    </a:lnTo>
                    <a:lnTo>
                      <a:pt x="372" y="510"/>
                    </a:lnTo>
                    <a:lnTo>
                      <a:pt x="378" y="516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84" y="528"/>
                    </a:lnTo>
                    <a:lnTo>
                      <a:pt x="384" y="528"/>
                    </a:lnTo>
                    <a:lnTo>
                      <a:pt x="390" y="534"/>
                    </a:lnTo>
                    <a:lnTo>
                      <a:pt x="390" y="540"/>
                    </a:lnTo>
                    <a:lnTo>
                      <a:pt x="396" y="540"/>
                    </a:lnTo>
                    <a:lnTo>
                      <a:pt x="396" y="546"/>
                    </a:lnTo>
                    <a:lnTo>
                      <a:pt x="396" y="546"/>
                    </a:lnTo>
                    <a:lnTo>
                      <a:pt x="402" y="552"/>
                    </a:lnTo>
                    <a:lnTo>
                      <a:pt x="402" y="558"/>
                    </a:lnTo>
                    <a:lnTo>
                      <a:pt x="408" y="558"/>
                    </a:lnTo>
                    <a:lnTo>
                      <a:pt x="408" y="564"/>
                    </a:lnTo>
                    <a:lnTo>
                      <a:pt x="414" y="564"/>
                    </a:lnTo>
                    <a:lnTo>
                      <a:pt x="414" y="570"/>
                    </a:lnTo>
                    <a:lnTo>
                      <a:pt x="414" y="570"/>
                    </a:lnTo>
                    <a:lnTo>
                      <a:pt x="420" y="576"/>
                    </a:lnTo>
                    <a:lnTo>
                      <a:pt x="420" y="582"/>
                    </a:lnTo>
                    <a:lnTo>
                      <a:pt x="426" y="582"/>
                    </a:lnTo>
                    <a:lnTo>
                      <a:pt x="426" y="588"/>
                    </a:lnTo>
                    <a:lnTo>
                      <a:pt x="426" y="588"/>
                    </a:lnTo>
                    <a:lnTo>
                      <a:pt x="432" y="594"/>
                    </a:lnTo>
                    <a:lnTo>
                      <a:pt x="432" y="594"/>
                    </a:lnTo>
                    <a:lnTo>
                      <a:pt x="438" y="600"/>
                    </a:lnTo>
                    <a:lnTo>
                      <a:pt x="438" y="606"/>
                    </a:lnTo>
                    <a:lnTo>
                      <a:pt x="444" y="606"/>
                    </a:lnTo>
                    <a:lnTo>
                      <a:pt x="444" y="612"/>
                    </a:lnTo>
                    <a:lnTo>
                      <a:pt x="444" y="612"/>
                    </a:lnTo>
                    <a:lnTo>
                      <a:pt x="450" y="618"/>
                    </a:lnTo>
                    <a:lnTo>
                      <a:pt x="450" y="618"/>
                    </a:lnTo>
                    <a:lnTo>
                      <a:pt x="456" y="624"/>
                    </a:lnTo>
                    <a:lnTo>
                      <a:pt x="456" y="624"/>
                    </a:lnTo>
                    <a:lnTo>
                      <a:pt x="462" y="630"/>
                    </a:lnTo>
                    <a:lnTo>
                      <a:pt x="462" y="636"/>
                    </a:lnTo>
                    <a:lnTo>
                      <a:pt x="462" y="636"/>
                    </a:lnTo>
                    <a:lnTo>
                      <a:pt x="468" y="642"/>
                    </a:lnTo>
                    <a:lnTo>
                      <a:pt x="468" y="642"/>
                    </a:lnTo>
                    <a:lnTo>
                      <a:pt x="474" y="648"/>
                    </a:lnTo>
                    <a:lnTo>
                      <a:pt x="474" y="648"/>
                    </a:lnTo>
                    <a:lnTo>
                      <a:pt x="474" y="654"/>
                    </a:lnTo>
                    <a:lnTo>
                      <a:pt x="480" y="660"/>
                    </a:lnTo>
                    <a:lnTo>
                      <a:pt x="486" y="660"/>
                    </a:lnTo>
                    <a:lnTo>
                      <a:pt x="486" y="666"/>
                    </a:lnTo>
                    <a:lnTo>
                      <a:pt x="492" y="672"/>
                    </a:lnTo>
                    <a:lnTo>
                      <a:pt x="492" y="672"/>
                    </a:lnTo>
                    <a:lnTo>
                      <a:pt x="492" y="678"/>
                    </a:lnTo>
                    <a:lnTo>
                      <a:pt x="498" y="678"/>
                    </a:lnTo>
                    <a:lnTo>
                      <a:pt x="498" y="684"/>
                    </a:lnTo>
                    <a:lnTo>
                      <a:pt x="504" y="684"/>
                    </a:lnTo>
                    <a:lnTo>
                      <a:pt x="504" y="690"/>
                    </a:lnTo>
                    <a:lnTo>
                      <a:pt x="510" y="690"/>
                    </a:lnTo>
                    <a:lnTo>
                      <a:pt x="510" y="696"/>
                    </a:lnTo>
                    <a:lnTo>
                      <a:pt x="510" y="696"/>
                    </a:lnTo>
                    <a:lnTo>
                      <a:pt x="516" y="702"/>
                    </a:lnTo>
                    <a:lnTo>
                      <a:pt x="516" y="702"/>
                    </a:lnTo>
                    <a:lnTo>
                      <a:pt x="522" y="708"/>
                    </a:lnTo>
                    <a:lnTo>
                      <a:pt x="522" y="708"/>
                    </a:lnTo>
                    <a:lnTo>
                      <a:pt x="522" y="714"/>
                    </a:lnTo>
                    <a:lnTo>
                      <a:pt x="528" y="714"/>
                    </a:lnTo>
                    <a:lnTo>
                      <a:pt x="528" y="720"/>
                    </a:lnTo>
                    <a:lnTo>
                      <a:pt x="534" y="720"/>
                    </a:lnTo>
                    <a:lnTo>
                      <a:pt x="534" y="726"/>
                    </a:lnTo>
                    <a:lnTo>
                      <a:pt x="540" y="726"/>
                    </a:lnTo>
                    <a:lnTo>
                      <a:pt x="540" y="732"/>
                    </a:lnTo>
                    <a:lnTo>
                      <a:pt x="540" y="732"/>
                    </a:lnTo>
                    <a:lnTo>
                      <a:pt x="546" y="738"/>
                    </a:lnTo>
                    <a:lnTo>
                      <a:pt x="546" y="738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2" y="744"/>
                    </a:lnTo>
                    <a:lnTo>
                      <a:pt x="558" y="750"/>
                    </a:lnTo>
                    <a:lnTo>
                      <a:pt x="558" y="750"/>
                    </a:lnTo>
                    <a:lnTo>
                      <a:pt x="564" y="756"/>
                    </a:lnTo>
                    <a:lnTo>
                      <a:pt x="564" y="756"/>
                    </a:lnTo>
                    <a:lnTo>
                      <a:pt x="570" y="762"/>
                    </a:lnTo>
                    <a:lnTo>
                      <a:pt x="570" y="762"/>
                    </a:lnTo>
                    <a:lnTo>
                      <a:pt x="570" y="768"/>
                    </a:lnTo>
                    <a:lnTo>
                      <a:pt x="576" y="768"/>
                    </a:lnTo>
                    <a:lnTo>
                      <a:pt x="576" y="768"/>
                    </a:lnTo>
                    <a:lnTo>
                      <a:pt x="582" y="774"/>
                    </a:lnTo>
                    <a:lnTo>
                      <a:pt x="582" y="774"/>
                    </a:lnTo>
                    <a:lnTo>
                      <a:pt x="582" y="780"/>
                    </a:lnTo>
                    <a:lnTo>
                      <a:pt x="588" y="780"/>
                    </a:lnTo>
                    <a:lnTo>
                      <a:pt x="594" y="786"/>
                    </a:lnTo>
                    <a:lnTo>
                      <a:pt x="594" y="786"/>
                    </a:lnTo>
                    <a:lnTo>
                      <a:pt x="600" y="792"/>
                    </a:lnTo>
                    <a:lnTo>
                      <a:pt x="600" y="792"/>
                    </a:lnTo>
                    <a:lnTo>
                      <a:pt x="600" y="798"/>
                    </a:lnTo>
                    <a:lnTo>
                      <a:pt x="606" y="798"/>
                    </a:lnTo>
                    <a:lnTo>
                      <a:pt x="606" y="798"/>
                    </a:lnTo>
                    <a:lnTo>
                      <a:pt x="612" y="804"/>
                    </a:lnTo>
                    <a:lnTo>
                      <a:pt x="612" y="804"/>
                    </a:lnTo>
                    <a:lnTo>
                      <a:pt x="612" y="810"/>
                    </a:lnTo>
                    <a:lnTo>
                      <a:pt x="618" y="810"/>
                    </a:lnTo>
                    <a:lnTo>
                      <a:pt x="618" y="810"/>
                    </a:lnTo>
                    <a:lnTo>
                      <a:pt x="624" y="816"/>
                    </a:lnTo>
                    <a:lnTo>
                      <a:pt x="624" y="816"/>
                    </a:lnTo>
                    <a:lnTo>
                      <a:pt x="630" y="822"/>
                    </a:lnTo>
                    <a:lnTo>
                      <a:pt x="630" y="822"/>
                    </a:lnTo>
                    <a:lnTo>
                      <a:pt x="630" y="822"/>
                    </a:lnTo>
                    <a:lnTo>
                      <a:pt x="636" y="828"/>
                    </a:lnTo>
                    <a:lnTo>
                      <a:pt x="636" y="828"/>
                    </a:lnTo>
                    <a:lnTo>
                      <a:pt x="642" y="828"/>
                    </a:lnTo>
                    <a:lnTo>
                      <a:pt x="642" y="834"/>
                    </a:lnTo>
                    <a:lnTo>
                      <a:pt x="648" y="834"/>
                    </a:lnTo>
                    <a:lnTo>
                      <a:pt x="648" y="840"/>
                    </a:lnTo>
                    <a:lnTo>
                      <a:pt x="648" y="840"/>
                    </a:lnTo>
                    <a:lnTo>
                      <a:pt x="654" y="840"/>
                    </a:lnTo>
                    <a:lnTo>
                      <a:pt x="654" y="846"/>
                    </a:lnTo>
                    <a:lnTo>
                      <a:pt x="660" y="846"/>
                    </a:lnTo>
                    <a:lnTo>
                      <a:pt x="660" y="846"/>
                    </a:lnTo>
                    <a:lnTo>
                      <a:pt x="660" y="852"/>
                    </a:lnTo>
                    <a:lnTo>
                      <a:pt x="666" y="852"/>
                    </a:lnTo>
                    <a:lnTo>
                      <a:pt x="666" y="852"/>
                    </a:lnTo>
                    <a:lnTo>
                      <a:pt x="672" y="858"/>
                    </a:lnTo>
                    <a:lnTo>
                      <a:pt x="672" y="858"/>
                    </a:lnTo>
                    <a:lnTo>
                      <a:pt x="678" y="858"/>
                    </a:lnTo>
                    <a:lnTo>
                      <a:pt x="678" y="864"/>
                    </a:lnTo>
                    <a:lnTo>
                      <a:pt x="678" y="864"/>
                    </a:lnTo>
                    <a:lnTo>
                      <a:pt x="684" y="870"/>
                    </a:lnTo>
                    <a:lnTo>
                      <a:pt x="684" y="870"/>
                    </a:lnTo>
                    <a:lnTo>
                      <a:pt x="690" y="870"/>
                    </a:lnTo>
                    <a:lnTo>
                      <a:pt x="690" y="876"/>
                    </a:lnTo>
                    <a:lnTo>
                      <a:pt x="696" y="876"/>
                    </a:lnTo>
                    <a:lnTo>
                      <a:pt x="696" y="876"/>
                    </a:lnTo>
                    <a:lnTo>
                      <a:pt x="696" y="882"/>
                    </a:lnTo>
                    <a:lnTo>
                      <a:pt x="702" y="882"/>
                    </a:lnTo>
                    <a:lnTo>
                      <a:pt x="702" y="882"/>
                    </a:lnTo>
                    <a:lnTo>
                      <a:pt x="708" y="888"/>
                    </a:lnTo>
                    <a:lnTo>
                      <a:pt x="708" y="888"/>
                    </a:lnTo>
                    <a:lnTo>
                      <a:pt x="708" y="888"/>
                    </a:lnTo>
                    <a:lnTo>
                      <a:pt x="714" y="888"/>
                    </a:lnTo>
                    <a:lnTo>
                      <a:pt x="714" y="894"/>
                    </a:lnTo>
                    <a:lnTo>
                      <a:pt x="720" y="894"/>
                    </a:lnTo>
                    <a:lnTo>
                      <a:pt x="720" y="894"/>
                    </a:lnTo>
                    <a:lnTo>
                      <a:pt x="726" y="900"/>
                    </a:lnTo>
                    <a:lnTo>
                      <a:pt x="726" y="900"/>
                    </a:lnTo>
                    <a:lnTo>
                      <a:pt x="726" y="900"/>
                    </a:lnTo>
                    <a:lnTo>
                      <a:pt x="732" y="906"/>
                    </a:lnTo>
                    <a:lnTo>
                      <a:pt x="732" y="906"/>
                    </a:lnTo>
                    <a:lnTo>
                      <a:pt x="738" y="906"/>
                    </a:lnTo>
                    <a:lnTo>
                      <a:pt x="738" y="912"/>
                    </a:lnTo>
                    <a:lnTo>
                      <a:pt x="744" y="912"/>
                    </a:lnTo>
                    <a:lnTo>
                      <a:pt x="744" y="912"/>
                    </a:lnTo>
                    <a:lnTo>
                      <a:pt x="750" y="918"/>
                    </a:lnTo>
                    <a:lnTo>
                      <a:pt x="750" y="918"/>
                    </a:lnTo>
                    <a:lnTo>
                      <a:pt x="756" y="918"/>
                    </a:lnTo>
                    <a:lnTo>
                      <a:pt x="756" y="918"/>
                    </a:lnTo>
                    <a:lnTo>
                      <a:pt x="756" y="924"/>
                    </a:lnTo>
                    <a:lnTo>
                      <a:pt x="762" y="924"/>
                    </a:lnTo>
                    <a:lnTo>
                      <a:pt x="762" y="924"/>
                    </a:lnTo>
                    <a:lnTo>
                      <a:pt x="768" y="930"/>
                    </a:lnTo>
                    <a:lnTo>
                      <a:pt x="768" y="930"/>
                    </a:lnTo>
                    <a:lnTo>
                      <a:pt x="774" y="930"/>
                    </a:lnTo>
                    <a:lnTo>
                      <a:pt x="774" y="930"/>
                    </a:lnTo>
                    <a:lnTo>
                      <a:pt x="774" y="936"/>
                    </a:lnTo>
                    <a:lnTo>
                      <a:pt x="780" y="936"/>
                    </a:lnTo>
                    <a:lnTo>
                      <a:pt x="780" y="936"/>
                    </a:lnTo>
                    <a:lnTo>
                      <a:pt x="786" y="936"/>
                    </a:lnTo>
                    <a:lnTo>
                      <a:pt x="786" y="936"/>
                    </a:lnTo>
                    <a:lnTo>
                      <a:pt x="786" y="942"/>
                    </a:lnTo>
                    <a:lnTo>
                      <a:pt x="792" y="942"/>
                    </a:lnTo>
                    <a:lnTo>
                      <a:pt x="792" y="942"/>
                    </a:lnTo>
                    <a:lnTo>
                      <a:pt x="798" y="942"/>
                    </a:lnTo>
                    <a:lnTo>
                      <a:pt x="798" y="948"/>
                    </a:lnTo>
                    <a:lnTo>
                      <a:pt x="804" y="948"/>
                    </a:lnTo>
                    <a:lnTo>
                      <a:pt x="804" y="948"/>
                    </a:lnTo>
                    <a:lnTo>
                      <a:pt x="804" y="948"/>
                    </a:lnTo>
                    <a:lnTo>
                      <a:pt x="810" y="954"/>
                    </a:lnTo>
                    <a:lnTo>
                      <a:pt x="810" y="954"/>
                    </a:lnTo>
                    <a:lnTo>
                      <a:pt x="816" y="954"/>
                    </a:lnTo>
                    <a:lnTo>
                      <a:pt x="816" y="954"/>
                    </a:lnTo>
                    <a:lnTo>
                      <a:pt x="816" y="954"/>
                    </a:lnTo>
                    <a:lnTo>
                      <a:pt x="822" y="960"/>
                    </a:lnTo>
                    <a:lnTo>
                      <a:pt x="822" y="960"/>
                    </a:lnTo>
                    <a:lnTo>
                      <a:pt x="828" y="960"/>
                    </a:lnTo>
                    <a:lnTo>
                      <a:pt x="828" y="960"/>
                    </a:lnTo>
                    <a:lnTo>
                      <a:pt x="834" y="960"/>
                    </a:lnTo>
                    <a:lnTo>
                      <a:pt x="834" y="966"/>
                    </a:lnTo>
                    <a:lnTo>
                      <a:pt x="840" y="966"/>
                    </a:lnTo>
                    <a:lnTo>
                      <a:pt x="840" y="966"/>
                    </a:lnTo>
                    <a:lnTo>
                      <a:pt x="846" y="966"/>
                    </a:lnTo>
                    <a:lnTo>
                      <a:pt x="846" y="966"/>
                    </a:lnTo>
                    <a:lnTo>
                      <a:pt x="846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8" y="972"/>
                    </a:lnTo>
                    <a:lnTo>
                      <a:pt x="858" y="972"/>
                    </a:lnTo>
                    <a:lnTo>
                      <a:pt x="864" y="972"/>
                    </a:lnTo>
                    <a:lnTo>
                      <a:pt x="864" y="978"/>
                    </a:lnTo>
                    <a:lnTo>
                      <a:pt x="864" y="978"/>
                    </a:lnTo>
                    <a:lnTo>
                      <a:pt x="870" y="978"/>
                    </a:lnTo>
                    <a:lnTo>
                      <a:pt x="870" y="978"/>
                    </a:lnTo>
                    <a:lnTo>
                      <a:pt x="876" y="978"/>
                    </a:lnTo>
                    <a:lnTo>
                      <a:pt x="876" y="978"/>
                    </a:lnTo>
                    <a:lnTo>
                      <a:pt x="882" y="984"/>
                    </a:lnTo>
                    <a:lnTo>
                      <a:pt x="882" y="984"/>
                    </a:lnTo>
                    <a:lnTo>
                      <a:pt x="882" y="984"/>
                    </a:lnTo>
                    <a:lnTo>
                      <a:pt x="888" y="984"/>
                    </a:lnTo>
                    <a:lnTo>
                      <a:pt x="888" y="984"/>
                    </a:lnTo>
                    <a:lnTo>
                      <a:pt x="894" y="984"/>
                    </a:lnTo>
                    <a:lnTo>
                      <a:pt x="894" y="984"/>
                    </a:lnTo>
                    <a:lnTo>
                      <a:pt x="894" y="990"/>
                    </a:lnTo>
                    <a:lnTo>
                      <a:pt x="900" y="990"/>
                    </a:lnTo>
                    <a:lnTo>
                      <a:pt x="900" y="990"/>
                    </a:lnTo>
                    <a:lnTo>
                      <a:pt x="906" y="990"/>
                    </a:lnTo>
                    <a:lnTo>
                      <a:pt x="906" y="990"/>
                    </a:lnTo>
                    <a:lnTo>
                      <a:pt x="912" y="990"/>
                    </a:lnTo>
                    <a:lnTo>
                      <a:pt x="912" y="990"/>
                    </a:lnTo>
                    <a:lnTo>
                      <a:pt x="912" y="990"/>
                    </a:lnTo>
                    <a:lnTo>
                      <a:pt x="918" y="996"/>
                    </a:lnTo>
                    <a:lnTo>
                      <a:pt x="918" y="996"/>
                    </a:lnTo>
                    <a:lnTo>
                      <a:pt x="924" y="996"/>
                    </a:lnTo>
                    <a:lnTo>
                      <a:pt x="924" y="996"/>
                    </a:lnTo>
                    <a:lnTo>
                      <a:pt x="930" y="996"/>
                    </a:lnTo>
                    <a:lnTo>
                      <a:pt x="930" y="996"/>
                    </a:lnTo>
                    <a:lnTo>
                      <a:pt x="930" y="996"/>
                    </a:lnTo>
                    <a:lnTo>
                      <a:pt x="936" y="996"/>
                    </a:lnTo>
                    <a:lnTo>
                      <a:pt x="936" y="996"/>
                    </a:lnTo>
                    <a:lnTo>
                      <a:pt x="942" y="1002"/>
                    </a:lnTo>
                    <a:lnTo>
                      <a:pt x="942" y="1002"/>
                    </a:lnTo>
                    <a:lnTo>
                      <a:pt x="942" y="1002"/>
                    </a:lnTo>
                    <a:lnTo>
                      <a:pt x="948" y="1002"/>
                    </a:lnTo>
                    <a:lnTo>
                      <a:pt x="948" y="1002"/>
                    </a:lnTo>
                    <a:lnTo>
                      <a:pt x="954" y="1002"/>
                    </a:lnTo>
                    <a:lnTo>
                      <a:pt x="954" y="1002"/>
                    </a:lnTo>
                    <a:lnTo>
                      <a:pt x="960" y="1002"/>
                    </a:lnTo>
                    <a:lnTo>
                      <a:pt x="960" y="1002"/>
                    </a:lnTo>
                    <a:lnTo>
                      <a:pt x="960" y="1002"/>
                    </a:lnTo>
                    <a:lnTo>
                      <a:pt x="966" y="1002"/>
                    </a:lnTo>
                    <a:lnTo>
                      <a:pt x="966" y="1008"/>
                    </a:lnTo>
                    <a:lnTo>
                      <a:pt x="972" y="1008"/>
                    </a:lnTo>
                    <a:lnTo>
                      <a:pt x="972" y="1008"/>
                    </a:lnTo>
                    <a:lnTo>
                      <a:pt x="978" y="1008"/>
                    </a:lnTo>
                    <a:lnTo>
                      <a:pt x="978" y="1008"/>
                    </a:lnTo>
                    <a:lnTo>
                      <a:pt x="978" y="1008"/>
                    </a:lnTo>
                    <a:lnTo>
                      <a:pt x="984" y="1008"/>
                    </a:lnTo>
                    <a:lnTo>
                      <a:pt x="990" y="1008"/>
                    </a:lnTo>
                    <a:lnTo>
                      <a:pt x="990" y="1008"/>
                    </a:lnTo>
                    <a:lnTo>
                      <a:pt x="990" y="1008"/>
                    </a:lnTo>
                    <a:lnTo>
                      <a:pt x="996" y="1008"/>
                    </a:lnTo>
                    <a:lnTo>
                      <a:pt x="996" y="1008"/>
                    </a:lnTo>
                    <a:lnTo>
                      <a:pt x="1002" y="1008"/>
                    </a:lnTo>
                    <a:lnTo>
                      <a:pt x="1002" y="1008"/>
                    </a:lnTo>
                    <a:lnTo>
                      <a:pt x="1002" y="1008"/>
                    </a:lnTo>
                    <a:lnTo>
                      <a:pt x="1008" y="1008"/>
                    </a:lnTo>
                    <a:lnTo>
                      <a:pt x="1008" y="1008"/>
                    </a:lnTo>
                    <a:lnTo>
                      <a:pt x="1014" y="1008"/>
                    </a:lnTo>
                    <a:lnTo>
                      <a:pt x="1014" y="1008"/>
                    </a:lnTo>
                    <a:lnTo>
                      <a:pt x="1020" y="1008"/>
                    </a:lnTo>
                    <a:lnTo>
                      <a:pt x="1020" y="1008"/>
                    </a:lnTo>
                    <a:lnTo>
                      <a:pt x="1020" y="1008"/>
                    </a:lnTo>
                    <a:lnTo>
                      <a:pt x="1026" y="1008"/>
                    </a:lnTo>
                    <a:lnTo>
                      <a:pt x="1026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44" y="1008"/>
                    </a:lnTo>
                    <a:lnTo>
                      <a:pt x="1044" y="1008"/>
                    </a:lnTo>
                    <a:lnTo>
                      <a:pt x="1050" y="1008"/>
                    </a:lnTo>
                    <a:lnTo>
                      <a:pt x="1050" y="1008"/>
                    </a:lnTo>
                    <a:lnTo>
                      <a:pt x="1050" y="1008"/>
                    </a:lnTo>
                    <a:lnTo>
                      <a:pt x="1056" y="1008"/>
                    </a:lnTo>
                    <a:lnTo>
                      <a:pt x="1056" y="1002"/>
                    </a:lnTo>
                    <a:lnTo>
                      <a:pt x="1062" y="1002"/>
                    </a:lnTo>
                    <a:lnTo>
                      <a:pt x="1062" y="1002"/>
                    </a:lnTo>
                    <a:lnTo>
                      <a:pt x="1068" y="996"/>
                    </a:lnTo>
                    <a:lnTo>
                      <a:pt x="1068" y="996"/>
                    </a:lnTo>
                    <a:lnTo>
                      <a:pt x="1074" y="990"/>
                    </a:lnTo>
                    <a:lnTo>
                      <a:pt x="1074" y="990"/>
                    </a:lnTo>
                    <a:lnTo>
                      <a:pt x="1080" y="984"/>
                    </a:lnTo>
                    <a:lnTo>
                      <a:pt x="1080" y="984"/>
                    </a:lnTo>
                    <a:lnTo>
                      <a:pt x="1080" y="978"/>
                    </a:lnTo>
                    <a:lnTo>
                      <a:pt x="1086" y="978"/>
                    </a:lnTo>
                    <a:lnTo>
                      <a:pt x="1086" y="972"/>
                    </a:lnTo>
                    <a:lnTo>
                      <a:pt x="1092" y="972"/>
                    </a:lnTo>
                    <a:lnTo>
                      <a:pt x="1092" y="966"/>
                    </a:lnTo>
                    <a:lnTo>
                      <a:pt x="1092" y="966"/>
                    </a:lnTo>
                    <a:lnTo>
                      <a:pt x="1098" y="960"/>
                    </a:lnTo>
                    <a:lnTo>
                      <a:pt x="1098" y="954"/>
                    </a:lnTo>
                    <a:lnTo>
                      <a:pt x="1104" y="954"/>
                    </a:lnTo>
                    <a:lnTo>
                      <a:pt x="1104" y="948"/>
                    </a:lnTo>
                    <a:lnTo>
                      <a:pt x="1104" y="948"/>
                    </a:lnTo>
                    <a:lnTo>
                      <a:pt x="1110" y="942"/>
                    </a:lnTo>
                    <a:lnTo>
                      <a:pt x="1110" y="936"/>
                    </a:lnTo>
                    <a:lnTo>
                      <a:pt x="1116" y="936"/>
                    </a:lnTo>
                    <a:lnTo>
                      <a:pt x="1116" y="930"/>
                    </a:lnTo>
                    <a:lnTo>
                      <a:pt x="1122" y="924"/>
                    </a:lnTo>
                    <a:lnTo>
                      <a:pt x="1122" y="924"/>
                    </a:lnTo>
                    <a:lnTo>
                      <a:pt x="1122" y="918"/>
                    </a:lnTo>
                    <a:lnTo>
                      <a:pt x="1128" y="912"/>
                    </a:lnTo>
                    <a:lnTo>
                      <a:pt x="1128" y="912"/>
                    </a:lnTo>
                    <a:lnTo>
                      <a:pt x="1134" y="906"/>
                    </a:lnTo>
                    <a:lnTo>
                      <a:pt x="1134" y="900"/>
                    </a:lnTo>
                    <a:lnTo>
                      <a:pt x="1134" y="900"/>
                    </a:lnTo>
                    <a:lnTo>
                      <a:pt x="1140" y="894"/>
                    </a:lnTo>
                    <a:lnTo>
                      <a:pt x="1146" y="888"/>
                    </a:lnTo>
                    <a:lnTo>
                      <a:pt x="1146" y="888"/>
                    </a:lnTo>
                    <a:lnTo>
                      <a:pt x="1152" y="882"/>
                    </a:lnTo>
                    <a:lnTo>
                      <a:pt x="1152" y="882"/>
                    </a:lnTo>
                    <a:lnTo>
                      <a:pt x="1152" y="882"/>
                    </a:lnTo>
                    <a:lnTo>
                      <a:pt x="1158" y="876"/>
                    </a:lnTo>
                    <a:lnTo>
                      <a:pt x="1158" y="876"/>
                    </a:lnTo>
                    <a:lnTo>
                      <a:pt x="1164" y="876"/>
                    </a:lnTo>
                    <a:lnTo>
                      <a:pt x="1164" y="876"/>
                    </a:lnTo>
                    <a:lnTo>
                      <a:pt x="1164" y="876"/>
                    </a:lnTo>
                    <a:lnTo>
                      <a:pt x="1170" y="876"/>
                    </a:lnTo>
                    <a:lnTo>
                      <a:pt x="1170" y="876"/>
                    </a:lnTo>
                    <a:lnTo>
                      <a:pt x="1176" y="876"/>
                    </a:lnTo>
                    <a:lnTo>
                      <a:pt x="1176" y="876"/>
                    </a:lnTo>
                    <a:lnTo>
                      <a:pt x="1176" y="876"/>
                    </a:lnTo>
                    <a:lnTo>
                      <a:pt x="1182" y="876"/>
                    </a:lnTo>
                    <a:lnTo>
                      <a:pt x="1182" y="876"/>
                    </a:lnTo>
                    <a:lnTo>
                      <a:pt x="1188" y="876"/>
                    </a:lnTo>
                    <a:lnTo>
                      <a:pt x="1188" y="882"/>
                    </a:lnTo>
                    <a:lnTo>
                      <a:pt x="1194" y="882"/>
                    </a:lnTo>
                    <a:lnTo>
                      <a:pt x="1194" y="882"/>
                    </a:lnTo>
                    <a:lnTo>
                      <a:pt x="1194" y="882"/>
                    </a:lnTo>
                    <a:lnTo>
                      <a:pt x="1200" y="882"/>
                    </a:lnTo>
                    <a:lnTo>
                      <a:pt x="1200" y="888"/>
                    </a:lnTo>
                    <a:lnTo>
                      <a:pt x="1206" y="888"/>
                    </a:lnTo>
                    <a:lnTo>
                      <a:pt x="1206" y="888"/>
                    </a:lnTo>
                    <a:lnTo>
                      <a:pt x="1212" y="888"/>
                    </a:lnTo>
                    <a:lnTo>
                      <a:pt x="1212" y="888"/>
                    </a:lnTo>
                    <a:lnTo>
                      <a:pt x="1212" y="894"/>
                    </a:lnTo>
                    <a:lnTo>
                      <a:pt x="1218" y="894"/>
                    </a:lnTo>
                    <a:lnTo>
                      <a:pt x="1218" y="894"/>
                    </a:lnTo>
                    <a:lnTo>
                      <a:pt x="1224" y="894"/>
                    </a:lnTo>
                    <a:lnTo>
                      <a:pt x="1224" y="894"/>
                    </a:lnTo>
                    <a:lnTo>
                      <a:pt x="1230" y="900"/>
                    </a:lnTo>
                    <a:lnTo>
                      <a:pt x="1230" y="900"/>
                    </a:lnTo>
                    <a:lnTo>
                      <a:pt x="1230" y="900"/>
                    </a:lnTo>
                    <a:lnTo>
                      <a:pt x="1236" y="900"/>
                    </a:lnTo>
                    <a:lnTo>
                      <a:pt x="1236" y="900"/>
                    </a:lnTo>
                    <a:lnTo>
                      <a:pt x="1242" y="906"/>
                    </a:lnTo>
                    <a:lnTo>
                      <a:pt x="1242" y="906"/>
                    </a:lnTo>
                    <a:lnTo>
                      <a:pt x="1248" y="906"/>
                    </a:lnTo>
                    <a:lnTo>
                      <a:pt x="1248" y="906"/>
                    </a:lnTo>
                    <a:lnTo>
                      <a:pt x="1248" y="906"/>
                    </a:lnTo>
                    <a:lnTo>
                      <a:pt x="1254" y="906"/>
                    </a:lnTo>
                    <a:lnTo>
                      <a:pt x="1254" y="912"/>
                    </a:lnTo>
                    <a:lnTo>
                      <a:pt x="1260" y="912"/>
                    </a:lnTo>
                    <a:lnTo>
                      <a:pt x="1260" y="912"/>
                    </a:lnTo>
                    <a:lnTo>
                      <a:pt x="1260" y="912"/>
                    </a:lnTo>
                    <a:lnTo>
                      <a:pt x="1266" y="912"/>
                    </a:lnTo>
                    <a:lnTo>
                      <a:pt x="1266" y="912"/>
                    </a:lnTo>
                    <a:lnTo>
                      <a:pt x="1272" y="918"/>
                    </a:lnTo>
                    <a:lnTo>
                      <a:pt x="1272" y="918"/>
                    </a:lnTo>
                    <a:lnTo>
                      <a:pt x="1278" y="918"/>
                    </a:lnTo>
                    <a:lnTo>
                      <a:pt x="1278" y="918"/>
                    </a:lnTo>
                    <a:lnTo>
                      <a:pt x="1278" y="918"/>
                    </a:lnTo>
                    <a:lnTo>
                      <a:pt x="1284" y="918"/>
                    </a:lnTo>
                    <a:lnTo>
                      <a:pt x="1284" y="918"/>
                    </a:lnTo>
                    <a:lnTo>
                      <a:pt x="1290" y="924"/>
                    </a:lnTo>
                    <a:lnTo>
                      <a:pt x="1290" y="924"/>
                    </a:lnTo>
                    <a:lnTo>
                      <a:pt x="1296" y="924"/>
                    </a:lnTo>
                    <a:lnTo>
                      <a:pt x="1296" y="924"/>
                    </a:lnTo>
                    <a:lnTo>
                      <a:pt x="1296" y="924"/>
                    </a:lnTo>
                    <a:lnTo>
                      <a:pt x="1302" y="924"/>
                    </a:lnTo>
                    <a:lnTo>
                      <a:pt x="1302" y="924"/>
                    </a:lnTo>
                    <a:lnTo>
                      <a:pt x="1308" y="930"/>
                    </a:lnTo>
                    <a:lnTo>
                      <a:pt x="1308" y="930"/>
                    </a:lnTo>
                    <a:lnTo>
                      <a:pt x="1314" y="930"/>
                    </a:lnTo>
                    <a:lnTo>
                      <a:pt x="1314" y="930"/>
                    </a:lnTo>
                    <a:lnTo>
                      <a:pt x="1314" y="930"/>
                    </a:lnTo>
                    <a:lnTo>
                      <a:pt x="1320" y="930"/>
                    </a:lnTo>
                    <a:lnTo>
                      <a:pt x="1320" y="930"/>
                    </a:lnTo>
                    <a:lnTo>
                      <a:pt x="1326" y="930"/>
                    </a:lnTo>
                    <a:lnTo>
                      <a:pt x="1326" y="930"/>
                    </a:lnTo>
                    <a:lnTo>
                      <a:pt x="1332" y="936"/>
                    </a:lnTo>
                    <a:lnTo>
                      <a:pt x="1332" y="936"/>
                    </a:lnTo>
                    <a:lnTo>
                      <a:pt x="1338" y="936"/>
                    </a:lnTo>
                    <a:lnTo>
                      <a:pt x="1338" y="936"/>
                    </a:lnTo>
                    <a:lnTo>
                      <a:pt x="1344" y="936"/>
                    </a:lnTo>
                    <a:lnTo>
                      <a:pt x="1344" y="936"/>
                    </a:lnTo>
                    <a:lnTo>
                      <a:pt x="1344" y="936"/>
                    </a:lnTo>
                    <a:lnTo>
                      <a:pt x="1350" y="936"/>
                    </a:lnTo>
                    <a:lnTo>
                      <a:pt x="1350" y="942"/>
                    </a:lnTo>
                    <a:lnTo>
                      <a:pt x="1356" y="942"/>
                    </a:lnTo>
                    <a:lnTo>
                      <a:pt x="1356" y="942"/>
                    </a:lnTo>
                    <a:lnTo>
                      <a:pt x="1362" y="942"/>
                    </a:lnTo>
                    <a:lnTo>
                      <a:pt x="1362" y="942"/>
                    </a:lnTo>
                    <a:lnTo>
                      <a:pt x="1362" y="942"/>
                    </a:lnTo>
                    <a:lnTo>
                      <a:pt x="1368" y="942"/>
                    </a:lnTo>
                    <a:lnTo>
                      <a:pt x="1368" y="942"/>
                    </a:lnTo>
                    <a:lnTo>
                      <a:pt x="1374" y="942"/>
                    </a:lnTo>
                    <a:lnTo>
                      <a:pt x="1374" y="942"/>
                    </a:lnTo>
                    <a:lnTo>
                      <a:pt x="1380" y="942"/>
                    </a:lnTo>
                    <a:lnTo>
                      <a:pt x="1380" y="948"/>
                    </a:lnTo>
                    <a:lnTo>
                      <a:pt x="1380" y="948"/>
                    </a:lnTo>
                    <a:lnTo>
                      <a:pt x="1386" y="948"/>
                    </a:lnTo>
                    <a:lnTo>
                      <a:pt x="1386" y="948"/>
                    </a:lnTo>
                    <a:lnTo>
                      <a:pt x="1392" y="948"/>
                    </a:lnTo>
                    <a:lnTo>
                      <a:pt x="1392" y="948"/>
                    </a:lnTo>
                    <a:lnTo>
                      <a:pt x="1398" y="948"/>
                    </a:lnTo>
                    <a:lnTo>
                      <a:pt x="1398" y="948"/>
                    </a:lnTo>
                    <a:lnTo>
                      <a:pt x="1398" y="948"/>
                    </a:lnTo>
                    <a:lnTo>
                      <a:pt x="1404" y="948"/>
                    </a:lnTo>
                    <a:lnTo>
                      <a:pt x="1404" y="948"/>
                    </a:lnTo>
                    <a:lnTo>
                      <a:pt x="1410" y="948"/>
                    </a:lnTo>
                    <a:lnTo>
                      <a:pt x="1410" y="948"/>
                    </a:lnTo>
                    <a:lnTo>
                      <a:pt x="1416" y="948"/>
                    </a:lnTo>
                    <a:lnTo>
                      <a:pt x="1416" y="948"/>
                    </a:lnTo>
                    <a:lnTo>
                      <a:pt x="1416" y="954"/>
                    </a:lnTo>
                    <a:lnTo>
                      <a:pt x="1422" y="954"/>
                    </a:lnTo>
                    <a:lnTo>
                      <a:pt x="1422" y="954"/>
                    </a:lnTo>
                    <a:lnTo>
                      <a:pt x="1428" y="954"/>
                    </a:lnTo>
                    <a:lnTo>
                      <a:pt x="1428" y="954"/>
                    </a:lnTo>
                    <a:lnTo>
                      <a:pt x="1428" y="954"/>
                    </a:lnTo>
                    <a:lnTo>
                      <a:pt x="1434" y="954"/>
                    </a:lnTo>
                    <a:lnTo>
                      <a:pt x="1434" y="954"/>
                    </a:lnTo>
                    <a:lnTo>
                      <a:pt x="1440" y="954"/>
                    </a:lnTo>
                    <a:lnTo>
                      <a:pt x="1440" y="954"/>
                    </a:lnTo>
                    <a:lnTo>
                      <a:pt x="1446" y="954"/>
                    </a:lnTo>
                    <a:lnTo>
                      <a:pt x="1446" y="954"/>
                    </a:lnTo>
                    <a:lnTo>
                      <a:pt x="1446" y="954"/>
                    </a:lnTo>
                    <a:lnTo>
                      <a:pt x="1452" y="954"/>
                    </a:lnTo>
                    <a:lnTo>
                      <a:pt x="1452" y="954"/>
                    </a:lnTo>
                    <a:lnTo>
                      <a:pt x="1458" y="954"/>
                    </a:lnTo>
                    <a:lnTo>
                      <a:pt x="1458" y="954"/>
                    </a:lnTo>
                    <a:lnTo>
                      <a:pt x="1464" y="954"/>
                    </a:lnTo>
                    <a:lnTo>
                      <a:pt x="1464" y="954"/>
                    </a:lnTo>
                    <a:lnTo>
                      <a:pt x="1464" y="954"/>
                    </a:lnTo>
                    <a:lnTo>
                      <a:pt x="1470" y="954"/>
                    </a:lnTo>
                    <a:lnTo>
                      <a:pt x="1470" y="954"/>
                    </a:lnTo>
                    <a:lnTo>
                      <a:pt x="1476" y="954"/>
                    </a:lnTo>
                    <a:lnTo>
                      <a:pt x="1476" y="954"/>
                    </a:lnTo>
                    <a:lnTo>
                      <a:pt x="1482" y="954"/>
                    </a:lnTo>
                    <a:lnTo>
                      <a:pt x="1482" y="954"/>
                    </a:lnTo>
                    <a:lnTo>
                      <a:pt x="1482" y="954"/>
                    </a:lnTo>
                    <a:lnTo>
                      <a:pt x="1488" y="954"/>
                    </a:lnTo>
                    <a:lnTo>
                      <a:pt x="1488" y="954"/>
                    </a:lnTo>
                    <a:lnTo>
                      <a:pt x="1494" y="954"/>
                    </a:lnTo>
                    <a:lnTo>
                      <a:pt x="1494" y="954"/>
                    </a:lnTo>
                    <a:lnTo>
                      <a:pt x="1500" y="954"/>
                    </a:lnTo>
                    <a:lnTo>
                      <a:pt x="1500" y="954"/>
                    </a:lnTo>
                    <a:lnTo>
                      <a:pt x="1500" y="954"/>
                    </a:lnTo>
                    <a:lnTo>
                      <a:pt x="1506" y="954"/>
                    </a:lnTo>
                    <a:lnTo>
                      <a:pt x="1506" y="954"/>
                    </a:lnTo>
                    <a:lnTo>
                      <a:pt x="1512" y="954"/>
                    </a:lnTo>
                    <a:lnTo>
                      <a:pt x="1512" y="954"/>
                    </a:lnTo>
                    <a:lnTo>
                      <a:pt x="1512" y="954"/>
                    </a:lnTo>
                    <a:lnTo>
                      <a:pt x="1518" y="954"/>
                    </a:lnTo>
                    <a:lnTo>
                      <a:pt x="1518" y="954"/>
                    </a:lnTo>
                    <a:lnTo>
                      <a:pt x="1524" y="954"/>
                    </a:lnTo>
                    <a:lnTo>
                      <a:pt x="1524" y="954"/>
                    </a:lnTo>
                    <a:lnTo>
                      <a:pt x="1530" y="954"/>
                    </a:lnTo>
                    <a:lnTo>
                      <a:pt x="1530" y="954"/>
                    </a:lnTo>
                    <a:lnTo>
                      <a:pt x="1530" y="954"/>
                    </a:lnTo>
                    <a:lnTo>
                      <a:pt x="1536" y="954"/>
                    </a:lnTo>
                    <a:lnTo>
                      <a:pt x="1536" y="954"/>
                    </a:lnTo>
                    <a:lnTo>
                      <a:pt x="1542" y="954"/>
                    </a:lnTo>
                    <a:lnTo>
                      <a:pt x="1542" y="954"/>
                    </a:lnTo>
                    <a:lnTo>
                      <a:pt x="1548" y="954"/>
                    </a:lnTo>
                    <a:lnTo>
                      <a:pt x="1548" y="954"/>
                    </a:lnTo>
                    <a:lnTo>
                      <a:pt x="1548" y="954"/>
                    </a:lnTo>
                    <a:lnTo>
                      <a:pt x="1554" y="954"/>
                    </a:lnTo>
                    <a:lnTo>
                      <a:pt x="1554" y="954"/>
                    </a:lnTo>
                    <a:lnTo>
                      <a:pt x="1560" y="954"/>
                    </a:lnTo>
                    <a:lnTo>
                      <a:pt x="1560" y="954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66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8" y="948"/>
                    </a:lnTo>
                    <a:lnTo>
                      <a:pt x="1578" y="948"/>
                    </a:lnTo>
                    <a:lnTo>
                      <a:pt x="1584" y="948"/>
                    </a:lnTo>
                    <a:lnTo>
                      <a:pt x="1584" y="948"/>
                    </a:lnTo>
                    <a:lnTo>
                      <a:pt x="1584" y="948"/>
                    </a:lnTo>
                    <a:lnTo>
                      <a:pt x="1590" y="948"/>
                    </a:lnTo>
                    <a:lnTo>
                      <a:pt x="1590" y="948"/>
                    </a:lnTo>
                    <a:lnTo>
                      <a:pt x="1596" y="948"/>
                    </a:lnTo>
                    <a:lnTo>
                      <a:pt x="1596" y="948"/>
                    </a:lnTo>
                    <a:lnTo>
                      <a:pt x="1596" y="948"/>
                    </a:lnTo>
                    <a:lnTo>
                      <a:pt x="1602" y="948"/>
                    </a:lnTo>
                    <a:lnTo>
                      <a:pt x="1602" y="948"/>
                    </a:lnTo>
                    <a:lnTo>
                      <a:pt x="1608" y="942"/>
                    </a:lnTo>
                    <a:lnTo>
                      <a:pt x="1608" y="942"/>
                    </a:lnTo>
                    <a:lnTo>
                      <a:pt x="1614" y="942"/>
                    </a:lnTo>
                    <a:lnTo>
                      <a:pt x="1614" y="942"/>
                    </a:lnTo>
                    <a:lnTo>
                      <a:pt x="1614" y="942"/>
                    </a:lnTo>
                    <a:lnTo>
                      <a:pt x="1620" y="942"/>
                    </a:lnTo>
                    <a:lnTo>
                      <a:pt x="1620" y="942"/>
                    </a:lnTo>
                    <a:lnTo>
                      <a:pt x="1626" y="942"/>
                    </a:lnTo>
                    <a:lnTo>
                      <a:pt x="1626" y="942"/>
                    </a:lnTo>
                    <a:lnTo>
                      <a:pt x="1632" y="942"/>
                    </a:lnTo>
                    <a:lnTo>
                      <a:pt x="1632" y="942"/>
                    </a:lnTo>
                    <a:lnTo>
                      <a:pt x="1632" y="936"/>
                    </a:lnTo>
                    <a:lnTo>
                      <a:pt x="1638" y="936"/>
                    </a:lnTo>
                    <a:lnTo>
                      <a:pt x="1638" y="936"/>
                    </a:lnTo>
                    <a:lnTo>
                      <a:pt x="1644" y="936"/>
                    </a:lnTo>
                    <a:lnTo>
                      <a:pt x="1644" y="936"/>
                    </a:lnTo>
                    <a:lnTo>
                      <a:pt x="1650" y="936"/>
                    </a:lnTo>
                    <a:lnTo>
                      <a:pt x="1650" y="936"/>
                    </a:lnTo>
                    <a:lnTo>
                      <a:pt x="1656" y="936"/>
                    </a:lnTo>
                    <a:lnTo>
                      <a:pt x="1656" y="930"/>
                    </a:lnTo>
                    <a:lnTo>
                      <a:pt x="1662" y="930"/>
                    </a:lnTo>
                    <a:lnTo>
                      <a:pt x="1662" y="930"/>
                    </a:lnTo>
                    <a:lnTo>
                      <a:pt x="1668" y="930"/>
                    </a:lnTo>
                    <a:lnTo>
                      <a:pt x="1668" y="930"/>
                    </a:lnTo>
                    <a:lnTo>
                      <a:pt x="1668" y="930"/>
                    </a:lnTo>
                    <a:lnTo>
                      <a:pt x="1674" y="930"/>
                    </a:lnTo>
                    <a:lnTo>
                      <a:pt x="1674" y="930"/>
                    </a:lnTo>
                    <a:lnTo>
                      <a:pt x="1680" y="930"/>
                    </a:lnTo>
                    <a:lnTo>
                      <a:pt x="1680" y="924"/>
                    </a:lnTo>
                    <a:lnTo>
                      <a:pt x="1680" y="924"/>
                    </a:lnTo>
                    <a:lnTo>
                      <a:pt x="1686" y="924"/>
                    </a:lnTo>
                    <a:lnTo>
                      <a:pt x="1686" y="924"/>
                    </a:lnTo>
                    <a:lnTo>
                      <a:pt x="1692" y="924"/>
                    </a:lnTo>
                    <a:lnTo>
                      <a:pt x="1692" y="924"/>
                    </a:lnTo>
                    <a:lnTo>
                      <a:pt x="1698" y="924"/>
                    </a:lnTo>
                    <a:lnTo>
                      <a:pt x="1698" y="918"/>
                    </a:lnTo>
                    <a:lnTo>
                      <a:pt x="1698" y="918"/>
                    </a:lnTo>
                    <a:lnTo>
                      <a:pt x="1704" y="918"/>
                    </a:lnTo>
                    <a:lnTo>
                      <a:pt x="1704" y="918"/>
                    </a:lnTo>
                    <a:lnTo>
                      <a:pt x="1710" y="918"/>
                    </a:lnTo>
                    <a:lnTo>
                      <a:pt x="1710" y="918"/>
                    </a:lnTo>
                    <a:lnTo>
                      <a:pt x="1716" y="918"/>
                    </a:lnTo>
                    <a:lnTo>
                      <a:pt x="1716" y="912"/>
                    </a:lnTo>
                    <a:lnTo>
                      <a:pt x="1716" y="912"/>
                    </a:lnTo>
                    <a:lnTo>
                      <a:pt x="1722" y="912"/>
                    </a:lnTo>
                    <a:lnTo>
                      <a:pt x="1722" y="912"/>
                    </a:lnTo>
                    <a:lnTo>
                      <a:pt x="1728" y="912"/>
                    </a:lnTo>
                    <a:lnTo>
                      <a:pt x="1728" y="912"/>
                    </a:lnTo>
                    <a:lnTo>
                      <a:pt x="1734" y="906"/>
                    </a:lnTo>
                    <a:lnTo>
                      <a:pt x="1734" y="906"/>
                    </a:lnTo>
                    <a:lnTo>
                      <a:pt x="1734" y="906"/>
                    </a:lnTo>
                    <a:lnTo>
                      <a:pt x="1740" y="906"/>
                    </a:lnTo>
                    <a:lnTo>
                      <a:pt x="1740" y="906"/>
                    </a:lnTo>
                    <a:lnTo>
                      <a:pt x="1746" y="906"/>
                    </a:lnTo>
                    <a:lnTo>
                      <a:pt x="1746" y="900"/>
                    </a:lnTo>
                    <a:lnTo>
                      <a:pt x="1752" y="900"/>
                    </a:lnTo>
                    <a:lnTo>
                      <a:pt x="1752" y="900"/>
                    </a:lnTo>
                    <a:lnTo>
                      <a:pt x="1752" y="900"/>
                    </a:lnTo>
                    <a:lnTo>
                      <a:pt x="1758" y="900"/>
                    </a:lnTo>
                    <a:lnTo>
                      <a:pt x="1758" y="894"/>
                    </a:lnTo>
                    <a:lnTo>
                      <a:pt x="1764" y="894"/>
                    </a:lnTo>
                    <a:lnTo>
                      <a:pt x="1764" y="894"/>
                    </a:lnTo>
                    <a:lnTo>
                      <a:pt x="1764" y="894"/>
                    </a:lnTo>
                    <a:lnTo>
                      <a:pt x="1770" y="894"/>
                    </a:lnTo>
                    <a:lnTo>
                      <a:pt x="1770" y="888"/>
                    </a:lnTo>
                    <a:lnTo>
                      <a:pt x="1776" y="888"/>
                    </a:lnTo>
                    <a:lnTo>
                      <a:pt x="1776" y="888"/>
                    </a:lnTo>
                    <a:lnTo>
                      <a:pt x="1782" y="888"/>
                    </a:lnTo>
                    <a:lnTo>
                      <a:pt x="1782" y="888"/>
                    </a:lnTo>
                    <a:lnTo>
                      <a:pt x="1782" y="882"/>
                    </a:lnTo>
                    <a:lnTo>
                      <a:pt x="1788" y="882"/>
                    </a:lnTo>
                    <a:lnTo>
                      <a:pt x="1788" y="882"/>
                    </a:lnTo>
                    <a:lnTo>
                      <a:pt x="1794" y="882"/>
                    </a:lnTo>
                    <a:lnTo>
                      <a:pt x="1794" y="882"/>
                    </a:lnTo>
                    <a:lnTo>
                      <a:pt x="1800" y="876"/>
                    </a:lnTo>
                    <a:lnTo>
                      <a:pt x="1800" y="876"/>
                    </a:lnTo>
                    <a:lnTo>
                      <a:pt x="1800" y="876"/>
                    </a:lnTo>
                    <a:lnTo>
                      <a:pt x="1806" y="876"/>
                    </a:lnTo>
                    <a:lnTo>
                      <a:pt x="1806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24" y="876"/>
                    </a:lnTo>
                    <a:lnTo>
                      <a:pt x="1824" y="876"/>
                    </a:lnTo>
                    <a:lnTo>
                      <a:pt x="1830" y="876"/>
                    </a:lnTo>
                    <a:lnTo>
                      <a:pt x="1830" y="882"/>
                    </a:lnTo>
                    <a:lnTo>
                      <a:pt x="1830" y="882"/>
                    </a:lnTo>
                    <a:lnTo>
                      <a:pt x="1836" y="882"/>
                    </a:lnTo>
                    <a:lnTo>
                      <a:pt x="1836" y="888"/>
                    </a:lnTo>
                    <a:lnTo>
                      <a:pt x="1842" y="888"/>
                    </a:lnTo>
                    <a:lnTo>
                      <a:pt x="1842" y="894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54" y="906"/>
                    </a:lnTo>
                    <a:lnTo>
                      <a:pt x="1854" y="912"/>
                    </a:lnTo>
                    <a:lnTo>
                      <a:pt x="1860" y="912"/>
                    </a:lnTo>
                    <a:lnTo>
                      <a:pt x="1860" y="918"/>
                    </a:lnTo>
                    <a:lnTo>
                      <a:pt x="1860" y="924"/>
                    </a:lnTo>
                    <a:lnTo>
                      <a:pt x="1866" y="924"/>
                    </a:lnTo>
                    <a:lnTo>
                      <a:pt x="1866" y="930"/>
                    </a:lnTo>
                    <a:lnTo>
                      <a:pt x="1872" y="936"/>
                    </a:lnTo>
                    <a:lnTo>
                      <a:pt x="1872" y="936"/>
                    </a:lnTo>
                    <a:lnTo>
                      <a:pt x="1872" y="942"/>
                    </a:lnTo>
                    <a:lnTo>
                      <a:pt x="1878" y="948"/>
                    </a:lnTo>
                    <a:lnTo>
                      <a:pt x="1878" y="948"/>
                    </a:lnTo>
                    <a:lnTo>
                      <a:pt x="1884" y="954"/>
                    </a:lnTo>
                    <a:lnTo>
                      <a:pt x="1884" y="954"/>
                    </a:lnTo>
                    <a:lnTo>
                      <a:pt x="1890" y="960"/>
                    </a:lnTo>
                    <a:lnTo>
                      <a:pt x="1890" y="966"/>
                    </a:lnTo>
                    <a:lnTo>
                      <a:pt x="1890" y="966"/>
                    </a:lnTo>
                    <a:lnTo>
                      <a:pt x="1896" y="972"/>
                    </a:lnTo>
                    <a:lnTo>
                      <a:pt x="1896" y="972"/>
                    </a:lnTo>
                    <a:lnTo>
                      <a:pt x="1902" y="978"/>
                    </a:lnTo>
                    <a:lnTo>
                      <a:pt x="1902" y="978"/>
                    </a:lnTo>
                    <a:lnTo>
                      <a:pt x="1902" y="984"/>
                    </a:lnTo>
                    <a:lnTo>
                      <a:pt x="1908" y="984"/>
                    </a:lnTo>
                    <a:lnTo>
                      <a:pt x="1908" y="990"/>
                    </a:lnTo>
                    <a:lnTo>
                      <a:pt x="1914" y="990"/>
                    </a:lnTo>
                    <a:lnTo>
                      <a:pt x="1914" y="996"/>
                    </a:lnTo>
                    <a:lnTo>
                      <a:pt x="1914" y="996"/>
                    </a:lnTo>
                    <a:lnTo>
                      <a:pt x="1920" y="996"/>
                    </a:lnTo>
                    <a:lnTo>
                      <a:pt x="1926" y="1002"/>
                    </a:lnTo>
                    <a:lnTo>
                      <a:pt x="1926" y="1002"/>
                    </a:lnTo>
                    <a:lnTo>
                      <a:pt x="1932" y="1008"/>
                    </a:lnTo>
                    <a:lnTo>
                      <a:pt x="1932" y="1008"/>
                    </a:lnTo>
                    <a:lnTo>
                      <a:pt x="1932" y="1008"/>
                    </a:lnTo>
                    <a:lnTo>
                      <a:pt x="1938" y="1008"/>
                    </a:lnTo>
                    <a:lnTo>
                      <a:pt x="1938" y="1008"/>
                    </a:lnTo>
                    <a:lnTo>
                      <a:pt x="1944" y="1008"/>
                    </a:lnTo>
                    <a:lnTo>
                      <a:pt x="1944" y="1008"/>
                    </a:lnTo>
                    <a:lnTo>
                      <a:pt x="1944" y="1008"/>
                    </a:lnTo>
                    <a:lnTo>
                      <a:pt x="1950" y="1008"/>
                    </a:lnTo>
                    <a:lnTo>
                      <a:pt x="1950" y="1008"/>
                    </a:lnTo>
                    <a:lnTo>
                      <a:pt x="1956" y="1008"/>
                    </a:lnTo>
                    <a:lnTo>
                      <a:pt x="1956" y="1008"/>
                    </a:lnTo>
                    <a:lnTo>
                      <a:pt x="1962" y="1008"/>
                    </a:lnTo>
                    <a:lnTo>
                      <a:pt x="1962" y="1008"/>
                    </a:lnTo>
                    <a:lnTo>
                      <a:pt x="1962" y="1008"/>
                    </a:lnTo>
                    <a:lnTo>
                      <a:pt x="1968" y="1008"/>
                    </a:lnTo>
                    <a:lnTo>
                      <a:pt x="1968" y="1008"/>
                    </a:lnTo>
                    <a:lnTo>
                      <a:pt x="1974" y="1008"/>
                    </a:lnTo>
                    <a:lnTo>
                      <a:pt x="1974" y="1008"/>
                    </a:lnTo>
                    <a:lnTo>
                      <a:pt x="1974" y="1008"/>
                    </a:lnTo>
                    <a:lnTo>
                      <a:pt x="1980" y="1008"/>
                    </a:lnTo>
                    <a:lnTo>
                      <a:pt x="1980" y="1008"/>
                    </a:lnTo>
                    <a:lnTo>
                      <a:pt x="1986" y="1008"/>
                    </a:lnTo>
                    <a:lnTo>
                      <a:pt x="1986" y="1008"/>
                    </a:lnTo>
                    <a:lnTo>
                      <a:pt x="1992" y="1008"/>
                    </a:lnTo>
                    <a:lnTo>
                      <a:pt x="1992" y="1008"/>
                    </a:lnTo>
                    <a:lnTo>
                      <a:pt x="1992" y="1008"/>
                    </a:lnTo>
                    <a:lnTo>
                      <a:pt x="1998" y="1008"/>
                    </a:lnTo>
                    <a:lnTo>
                      <a:pt x="1998" y="1008"/>
                    </a:lnTo>
                    <a:lnTo>
                      <a:pt x="2004" y="1008"/>
                    </a:lnTo>
                    <a:lnTo>
                      <a:pt x="2004" y="1008"/>
                    </a:lnTo>
                    <a:lnTo>
                      <a:pt x="2010" y="1008"/>
                    </a:lnTo>
                    <a:lnTo>
                      <a:pt x="2010" y="1008"/>
                    </a:lnTo>
                    <a:lnTo>
                      <a:pt x="2016" y="1008"/>
                    </a:lnTo>
                    <a:lnTo>
                      <a:pt x="2016" y="1008"/>
                    </a:lnTo>
                    <a:lnTo>
                      <a:pt x="2016" y="1002"/>
                    </a:lnTo>
                    <a:lnTo>
                      <a:pt x="2022" y="1002"/>
                    </a:lnTo>
                    <a:lnTo>
                      <a:pt x="2022" y="1002"/>
                    </a:lnTo>
                    <a:lnTo>
                      <a:pt x="2028" y="1002"/>
                    </a:lnTo>
                    <a:lnTo>
                      <a:pt x="2028" y="1002"/>
                    </a:lnTo>
                    <a:lnTo>
                      <a:pt x="2034" y="1002"/>
                    </a:lnTo>
                    <a:lnTo>
                      <a:pt x="2034" y="1002"/>
                    </a:lnTo>
                    <a:lnTo>
                      <a:pt x="2034" y="1002"/>
                    </a:lnTo>
                    <a:lnTo>
                      <a:pt x="2040" y="1002"/>
                    </a:lnTo>
                    <a:lnTo>
                      <a:pt x="2040" y="1002"/>
                    </a:lnTo>
                    <a:lnTo>
                      <a:pt x="2046" y="1002"/>
                    </a:lnTo>
                    <a:lnTo>
                      <a:pt x="2046" y="996"/>
                    </a:lnTo>
                    <a:lnTo>
                      <a:pt x="2052" y="996"/>
                    </a:lnTo>
                    <a:lnTo>
                      <a:pt x="2052" y="996"/>
                    </a:lnTo>
                    <a:lnTo>
                      <a:pt x="2052" y="996"/>
                    </a:lnTo>
                    <a:lnTo>
                      <a:pt x="2058" y="996"/>
                    </a:lnTo>
                    <a:lnTo>
                      <a:pt x="2058" y="996"/>
                    </a:lnTo>
                    <a:lnTo>
                      <a:pt x="2064" y="996"/>
                    </a:lnTo>
                    <a:lnTo>
                      <a:pt x="2064" y="996"/>
                    </a:lnTo>
                    <a:lnTo>
                      <a:pt x="2064" y="996"/>
                    </a:lnTo>
                    <a:lnTo>
                      <a:pt x="2070" y="990"/>
                    </a:lnTo>
                    <a:lnTo>
                      <a:pt x="2070" y="990"/>
                    </a:lnTo>
                    <a:lnTo>
                      <a:pt x="2076" y="990"/>
                    </a:lnTo>
                    <a:lnTo>
                      <a:pt x="2076" y="990"/>
                    </a:lnTo>
                    <a:lnTo>
                      <a:pt x="2082" y="990"/>
                    </a:lnTo>
                    <a:lnTo>
                      <a:pt x="2082" y="990"/>
                    </a:lnTo>
                    <a:lnTo>
                      <a:pt x="2082" y="990"/>
                    </a:lnTo>
                    <a:lnTo>
                      <a:pt x="2088" y="990"/>
                    </a:lnTo>
                    <a:lnTo>
                      <a:pt x="2088" y="984"/>
                    </a:lnTo>
                    <a:lnTo>
                      <a:pt x="2094" y="984"/>
                    </a:lnTo>
                    <a:lnTo>
                      <a:pt x="2094" y="984"/>
                    </a:lnTo>
                    <a:lnTo>
                      <a:pt x="2100" y="984"/>
                    </a:lnTo>
                    <a:lnTo>
                      <a:pt x="2100" y="984"/>
                    </a:lnTo>
                    <a:lnTo>
                      <a:pt x="2100" y="984"/>
                    </a:lnTo>
                    <a:lnTo>
                      <a:pt x="2106" y="984"/>
                    </a:lnTo>
                    <a:lnTo>
                      <a:pt x="2106" y="978"/>
                    </a:lnTo>
                    <a:lnTo>
                      <a:pt x="2112" y="978"/>
                    </a:lnTo>
                    <a:lnTo>
                      <a:pt x="2112" y="978"/>
                    </a:lnTo>
                    <a:lnTo>
                      <a:pt x="2112" y="978"/>
                    </a:lnTo>
                    <a:lnTo>
                      <a:pt x="2118" y="978"/>
                    </a:lnTo>
                    <a:lnTo>
                      <a:pt x="2118" y="978"/>
                    </a:lnTo>
                    <a:lnTo>
                      <a:pt x="2124" y="972"/>
                    </a:lnTo>
                    <a:lnTo>
                      <a:pt x="2124" y="972"/>
                    </a:lnTo>
                    <a:lnTo>
                      <a:pt x="2130" y="972"/>
                    </a:lnTo>
                    <a:lnTo>
                      <a:pt x="2130" y="972"/>
                    </a:lnTo>
                    <a:lnTo>
                      <a:pt x="2130" y="972"/>
                    </a:lnTo>
                    <a:lnTo>
                      <a:pt x="2136" y="972"/>
                    </a:lnTo>
                    <a:lnTo>
                      <a:pt x="2136" y="966"/>
                    </a:lnTo>
                    <a:lnTo>
                      <a:pt x="2142" y="966"/>
                    </a:lnTo>
                    <a:lnTo>
                      <a:pt x="2142" y="966"/>
                    </a:lnTo>
                    <a:lnTo>
                      <a:pt x="2148" y="966"/>
                    </a:lnTo>
                    <a:lnTo>
                      <a:pt x="2148" y="966"/>
                    </a:lnTo>
                    <a:lnTo>
                      <a:pt x="2148" y="966"/>
                    </a:lnTo>
                    <a:lnTo>
                      <a:pt x="2154" y="960"/>
                    </a:lnTo>
                    <a:lnTo>
                      <a:pt x="2160" y="960"/>
                    </a:lnTo>
                    <a:lnTo>
                      <a:pt x="2160" y="960"/>
                    </a:lnTo>
                    <a:lnTo>
                      <a:pt x="2166" y="960"/>
                    </a:lnTo>
                    <a:lnTo>
                      <a:pt x="2166" y="954"/>
                    </a:lnTo>
                    <a:lnTo>
                      <a:pt x="2166" y="954"/>
                    </a:lnTo>
                    <a:lnTo>
                      <a:pt x="2172" y="954"/>
                    </a:lnTo>
                    <a:lnTo>
                      <a:pt x="2172" y="954"/>
                    </a:lnTo>
                    <a:lnTo>
                      <a:pt x="2178" y="954"/>
                    </a:lnTo>
                    <a:lnTo>
                      <a:pt x="2178" y="948"/>
                    </a:lnTo>
                    <a:lnTo>
                      <a:pt x="2178" y="948"/>
                    </a:lnTo>
                    <a:lnTo>
                      <a:pt x="2184" y="948"/>
                    </a:lnTo>
                    <a:lnTo>
                      <a:pt x="2184" y="948"/>
                    </a:lnTo>
                    <a:lnTo>
                      <a:pt x="2190" y="942"/>
                    </a:lnTo>
                    <a:lnTo>
                      <a:pt x="2190" y="942"/>
                    </a:lnTo>
                    <a:lnTo>
                      <a:pt x="2190" y="942"/>
                    </a:lnTo>
                    <a:lnTo>
                      <a:pt x="2196" y="942"/>
                    </a:lnTo>
                    <a:lnTo>
                      <a:pt x="2196" y="936"/>
                    </a:lnTo>
                    <a:lnTo>
                      <a:pt x="2202" y="936"/>
                    </a:lnTo>
                    <a:lnTo>
                      <a:pt x="2202" y="936"/>
                    </a:lnTo>
                    <a:lnTo>
                      <a:pt x="2208" y="936"/>
                    </a:lnTo>
                    <a:lnTo>
                      <a:pt x="2208" y="936"/>
                    </a:lnTo>
                    <a:lnTo>
                      <a:pt x="2208" y="930"/>
                    </a:lnTo>
                    <a:lnTo>
                      <a:pt x="2214" y="930"/>
                    </a:lnTo>
                    <a:lnTo>
                      <a:pt x="2214" y="930"/>
                    </a:lnTo>
                    <a:lnTo>
                      <a:pt x="2220" y="930"/>
                    </a:lnTo>
                    <a:lnTo>
                      <a:pt x="2220" y="924"/>
                    </a:lnTo>
                    <a:lnTo>
                      <a:pt x="2220" y="924"/>
                    </a:lnTo>
                    <a:lnTo>
                      <a:pt x="2226" y="924"/>
                    </a:lnTo>
                    <a:lnTo>
                      <a:pt x="2226" y="918"/>
                    </a:lnTo>
                    <a:lnTo>
                      <a:pt x="2232" y="918"/>
                    </a:lnTo>
                    <a:lnTo>
                      <a:pt x="2232" y="918"/>
                    </a:lnTo>
                    <a:lnTo>
                      <a:pt x="2238" y="918"/>
                    </a:lnTo>
                    <a:lnTo>
                      <a:pt x="2238" y="912"/>
                    </a:lnTo>
                    <a:lnTo>
                      <a:pt x="2238" y="912"/>
                    </a:lnTo>
                    <a:lnTo>
                      <a:pt x="2244" y="912"/>
                    </a:lnTo>
                    <a:lnTo>
                      <a:pt x="2250" y="906"/>
                    </a:lnTo>
                    <a:lnTo>
                      <a:pt x="2250" y="906"/>
                    </a:lnTo>
                    <a:lnTo>
                      <a:pt x="2250" y="906"/>
                    </a:lnTo>
                    <a:lnTo>
                      <a:pt x="2256" y="900"/>
                    </a:lnTo>
                    <a:lnTo>
                      <a:pt x="2256" y="900"/>
                    </a:lnTo>
                    <a:lnTo>
                      <a:pt x="2262" y="900"/>
                    </a:lnTo>
                    <a:lnTo>
                      <a:pt x="2262" y="894"/>
                    </a:lnTo>
                    <a:lnTo>
                      <a:pt x="2268" y="894"/>
                    </a:lnTo>
                    <a:lnTo>
                      <a:pt x="2268" y="894"/>
                    </a:lnTo>
                    <a:lnTo>
                      <a:pt x="2268" y="888"/>
                    </a:lnTo>
                    <a:lnTo>
                      <a:pt x="2274" y="888"/>
                    </a:lnTo>
                    <a:lnTo>
                      <a:pt x="2274" y="888"/>
                    </a:lnTo>
                    <a:lnTo>
                      <a:pt x="2280" y="888"/>
                    </a:lnTo>
                    <a:lnTo>
                      <a:pt x="2280" y="882"/>
                    </a:lnTo>
                    <a:lnTo>
                      <a:pt x="2286" y="882"/>
                    </a:lnTo>
                    <a:lnTo>
                      <a:pt x="2286" y="882"/>
                    </a:lnTo>
                    <a:lnTo>
                      <a:pt x="2286" y="876"/>
                    </a:lnTo>
                    <a:lnTo>
                      <a:pt x="2292" y="876"/>
                    </a:lnTo>
                    <a:lnTo>
                      <a:pt x="2292" y="876"/>
                    </a:lnTo>
                    <a:lnTo>
                      <a:pt x="2298" y="870"/>
                    </a:lnTo>
                    <a:lnTo>
                      <a:pt x="2298" y="870"/>
                    </a:lnTo>
                    <a:lnTo>
                      <a:pt x="2298" y="870"/>
                    </a:lnTo>
                    <a:lnTo>
                      <a:pt x="2304" y="864"/>
                    </a:lnTo>
                    <a:lnTo>
                      <a:pt x="2304" y="864"/>
                    </a:lnTo>
                    <a:lnTo>
                      <a:pt x="2310" y="858"/>
                    </a:lnTo>
                    <a:lnTo>
                      <a:pt x="2310" y="858"/>
                    </a:lnTo>
                    <a:lnTo>
                      <a:pt x="2316" y="858"/>
                    </a:lnTo>
                    <a:lnTo>
                      <a:pt x="2316" y="852"/>
                    </a:lnTo>
                    <a:lnTo>
                      <a:pt x="2316" y="852"/>
                    </a:lnTo>
                    <a:lnTo>
                      <a:pt x="2322" y="852"/>
                    </a:lnTo>
                    <a:lnTo>
                      <a:pt x="2322" y="846"/>
                    </a:lnTo>
                    <a:lnTo>
                      <a:pt x="2328" y="846"/>
                    </a:lnTo>
                    <a:lnTo>
                      <a:pt x="2328" y="846"/>
                    </a:lnTo>
                    <a:lnTo>
                      <a:pt x="2334" y="840"/>
                    </a:lnTo>
                    <a:lnTo>
                      <a:pt x="2334" y="840"/>
                    </a:lnTo>
                    <a:lnTo>
                      <a:pt x="2334" y="840"/>
                    </a:lnTo>
                    <a:lnTo>
                      <a:pt x="2340" y="834"/>
                    </a:lnTo>
                    <a:lnTo>
                      <a:pt x="2340" y="834"/>
                    </a:lnTo>
                    <a:lnTo>
                      <a:pt x="2346" y="828"/>
                    </a:lnTo>
                    <a:lnTo>
                      <a:pt x="2346" y="828"/>
                    </a:lnTo>
                    <a:lnTo>
                      <a:pt x="2346" y="828"/>
                    </a:lnTo>
                    <a:lnTo>
                      <a:pt x="2352" y="822"/>
                    </a:lnTo>
                    <a:lnTo>
                      <a:pt x="2352" y="822"/>
                    </a:lnTo>
                    <a:lnTo>
                      <a:pt x="2358" y="822"/>
                    </a:lnTo>
                    <a:lnTo>
                      <a:pt x="2358" y="816"/>
                    </a:lnTo>
                    <a:lnTo>
                      <a:pt x="2364" y="816"/>
                    </a:lnTo>
                    <a:lnTo>
                      <a:pt x="2364" y="810"/>
                    </a:lnTo>
                    <a:lnTo>
                      <a:pt x="2364" y="810"/>
                    </a:lnTo>
                    <a:lnTo>
                      <a:pt x="2370" y="810"/>
                    </a:lnTo>
                    <a:lnTo>
                      <a:pt x="2370" y="804"/>
                    </a:lnTo>
                    <a:lnTo>
                      <a:pt x="2376" y="804"/>
                    </a:lnTo>
                    <a:lnTo>
                      <a:pt x="2376" y="798"/>
                    </a:lnTo>
                    <a:lnTo>
                      <a:pt x="2382" y="798"/>
                    </a:lnTo>
                    <a:lnTo>
                      <a:pt x="2382" y="798"/>
                    </a:lnTo>
                    <a:lnTo>
                      <a:pt x="2382" y="792"/>
                    </a:lnTo>
                    <a:lnTo>
                      <a:pt x="2388" y="792"/>
                    </a:lnTo>
                    <a:lnTo>
                      <a:pt x="2388" y="786"/>
                    </a:lnTo>
                    <a:lnTo>
                      <a:pt x="2394" y="786"/>
                    </a:lnTo>
                    <a:lnTo>
                      <a:pt x="2394" y="786"/>
                    </a:lnTo>
                    <a:lnTo>
                      <a:pt x="2400" y="780"/>
                    </a:lnTo>
                    <a:lnTo>
                      <a:pt x="2400" y="774"/>
                    </a:lnTo>
                    <a:lnTo>
                      <a:pt x="2406" y="774"/>
                    </a:lnTo>
                    <a:lnTo>
                      <a:pt x="2406" y="768"/>
                    </a:lnTo>
                    <a:lnTo>
                      <a:pt x="2412" y="768"/>
                    </a:lnTo>
                    <a:lnTo>
                      <a:pt x="2412" y="768"/>
                    </a:lnTo>
                    <a:lnTo>
                      <a:pt x="2412" y="762"/>
                    </a:lnTo>
                    <a:lnTo>
                      <a:pt x="2418" y="762"/>
                    </a:lnTo>
                    <a:lnTo>
                      <a:pt x="2418" y="756"/>
                    </a:lnTo>
                    <a:lnTo>
                      <a:pt x="2424" y="756"/>
                    </a:lnTo>
                    <a:lnTo>
                      <a:pt x="2424" y="750"/>
                    </a:lnTo>
                    <a:lnTo>
                      <a:pt x="2424" y="750"/>
                    </a:lnTo>
                    <a:lnTo>
                      <a:pt x="2430" y="744"/>
                    </a:lnTo>
                    <a:lnTo>
                      <a:pt x="2430" y="744"/>
                    </a:lnTo>
                    <a:lnTo>
                      <a:pt x="2436" y="744"/>
                    </a:lnTo>
                    <a:lnTo>
                      <a:pt x="2436" y="738"/>
                    </a:lnTo>
                    <a:lnTo>
                      <a:pt x="2436" y="738"/>
                    </a:lnTo>
                    <a:lnTo>
                      <a:pt x="2442" y="732"/>
                    </a:lnTo>
                    <a:lnTo>
                      <a:pt x="2442" y="732"/>
                    </a:lnTo>
                    <a:lnTo>
                      <a:pt x="2448" y="726"/>
                    </a:lnTo>
                    <a:lnTo>
                      <a:pt x="2448" y="726"/>
                    </a:lnTo>
                    <a:lnTo>
                      <a:pt x="2454" y="720"/>
                    </a:lnTo>
                    <a:lnTo>
                      <a:pt x="2454" y="720"/>
                    </a:lnTo>
                    <a:lnTo>
                      <a:pt x="2454" y="714"/>
                    </a:lnTo>
                    <a:lnTo>
                      <a:pt x="2460" y="714"/>
                    </a:lnTo>
                    <a:lnTo>
                      <a:pt x="2460" y="708"/>
                    </a:lnTo>
                    <a:lnTo>
                      <a:pt x="2466" y="708"/>
                    </a:lnTo>
                    <a:lnTo>
                      <a:pt x="2466" y="702"/>
                    </a:lnTo>
                    <a:lnTo>
                      <a:pt x="2472" y="702"/>
                    </a:lnTo>
                    <a:lnTo>
                      <a:pt x="2472" y="696"/>
                    </a:lnTo>
                    <a:lnTo>
                      <a:pt x="2472" y="696"/>
                    </a:lnTo>
                    <a:lnTo>
                      <a:pt x="2478" y="690"/>
                    </a:lnTo>
                    <a:lnTo>
                      <a:pt x="2478" y="690"/>
                    </a:lnTo>
                    <a:lnTo>
                      <a:pt x="2484" y="684"/>
                    </a:lnTo>
                    <a:lnTo>
                      <a:pt x="2484" y="684"/>
                    </a:lnTo>
                    <a:lnTo>
                      <a:pt x="2484" y="678"/>
                    </a:lnTo>
                    <a:lnTo>
                      <a:pt x="2490" y="678"/>
                    </a:lnTo>
                    <a:lnTo>
                      <a:pt x="2490" y="672"/>
                    </a:lnTo>
                    <a:lnTo>
                      <a:pt x="2496" y="672"/>
                    </a:lnTo>
                    <a:lnTo>
                      <a:pt x="2496" y="666"/>
                    </a:lnTo>
                    <a:lnTo>
                      <a:pt x="2502" y="660"/>
                    </a:lnTo>
                    <a:lnTo>
                      <a:pt x="2502" y="660"/>
                    </a:lnTo>
                    <a:lnTo>
                      <a:pt x="2502" y="654"/>
                    </a:lnTo>
                    <a:lnTo>
                      <a:pt x="2508" y="648"/>
                    </a:lnTo>
                    <a:lnTo>
                      <a:pt x="2514" y="648"/>
                    </a:lnTo>
                    <a:lnTo>
                      <a:pt x="2514" y="642"/>
                    </a:lnTo>
                    <a:lnTo>
                      <a:pt x="2520" y="642"/>
                    </a:lnTo>
                    <a:lnTo>
                      <a:pt x="2520" y="636"/>
                    </a:lnTo>
                    <a:lnTo>
                      <a:pt x="2520" y="636"/>
                    </a:lnTo>
                    <a:lnTo>
                      <a:pt x="2526" y="630"/>
                    </a:lnTo>
                    <a:lnTo>
                      <a:pt x="2526" y="624"/>
                    </a:lnTo>
                    <a:lnTo>
                      <a:pt x="2532" y="624"/>
                    </a:lnTo>
                    <a:lnTo>
                      <a:pt x="2532" y="618"/>
                    </a:lnTo>
                    <a:lnTo>
                      <a:pt x="2532" y="618"/>
                    </a:lnTo>
                    <a:lnTo>
                      <a:pt x="2538" y="612"/>
                    </a:lnTo>
                    <a:lnTo>
                      <a:pt x="2538" y="612"/>
                    </a:lnTo>
                    <a:lnTo>
                      <a:pt x="2544" y="606"/>
                    </a:lnTo>
                    <a:lnTo>
                      <a:pt x="2544" y="606"/>
                    </a:lnTo>
                    <a:lnTo>
                      <a:pt x="2550" y="600"/>
                    </a:lnTo>
                    <a:lnTo>
                      <a:pt x="2550" y="594"/>
                    </a:lnTo>
                    <a:lnTo>
                      <a:pt x="2550" y="594"/>
                    </a:lnTo>
                    <a:lnTo>
                      <a:pt x="2556" y="588"/>
                    </a:lnTo>
                    <a:lnTo>
                      <a:pt x="2556" y="588"/>
                    </a:lnTo>
                    <a:lnTo>
                      <a:pt x="2562" y="582"/>
                    </a:lnTo>
                    <a:lnTo>
                      <a:pt x="2562" y="582"/>
                    </a:lnTo>
                    <a:lnTo>
                      <a:pt x="2568" y="576"/>
                    </a:lnTo>
                    <a:lnTo>
                      <a:pt x="2568" y="570"/>
                    </a:lnTo>
                    <a:lnTo>
                      <a:pt x="2568" y="570"/>
                    </a:lnTo>
                    <a:lnTo>
                      <a:pt x="2574" y="564"/>
                    </a:lnTo>
                    <a:lnTo>
                      <a:pt x="2574" y="564"/>
                    </a:lnTo>
                    <a:lnTo>
                      <a:pt x="2580" y="558"/>
                    </a:lnTo>
                    <a:lnTo>
                      <a:pt x="2580" y="558"/>
                    </a:lnTo>
                    <a:lnTo>
                      <a:pt x="2580" y="552"/>
                    </a:lnTo>
                    <a:lnTo>
                      <a:pt x="2586" y="546"/>
                    </a:lnTo>
                    <a:lnTo>
                      <a:pt x="2586" y="546"/>
                    </a:lnTo>
                    <a:lnTo>
                      <a:pt x="2592" y="540"/>
                    </a:lnTo>
                    <a:lnTo>
                      <a:pt x="2592" y="540"/>
                    </a:lnTo>
                    <a:lnTo>
                      <a:pt x="2598" y="534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604" y="522"/>
                    </a:lnTo>
                    <a:lnTo>
                      <a:pt x="2604" y="522"/>
                    </a:lnTo>
                    <a:lnTo>
                      <a:pt x="2610" y="516"/>
                    </a:lnTo>
                    <a:lnTo>
                      <a:pt x="2610" y="510"/>
                    </a:lnTo>
                    <a:lnTo>
                      <a:pt x="2616" y="510"/>
                    </a:lnTo>
                    <a:lnTo>
                      <a:pt x="2616" y="504"/>
                    </a:lnTo>
                    <a:lnTo>
                      <a:pt x="2616" y="498"/>
                    </a:lnTo>
                    <a:lnTo>
                      <a:pt x="2622" y="498"/>
                    </a:lnTo>
                    <a:lnTo>
                      <a:pt x="2622" y="492"/>
                    </a:lnTo>
                    <a:lnTo>
                      <a:pt x="2628" y="492"/>
                    </a:lnTo>
                    <a:lnTo>
                      <a:pt x="2628" y="486"/>
                    </a:lnTo>
                    <a:lnTo>
                      <a:pt x="2628" y="480"/>
                    </a:lnTo>
                    <a:lnTo>
                      <a:pt x="2634" y="480"/>
                    </a:lnTo>
                    <a:lnTo>
                      <a:pt x="2640" y="468"/>
                    </a:lnTo>
                    <a:lnTo>
                      <a:pt x="2640" y="468"/>
                    </a:lnTo>
                    <a:lnTo>
                      <a:pt x="2640" y="462"/>
                    </a:lnTo>
                    <a:lnTo>
                      <a:pt x="2646" y="456"/>
                    </a:lnTo>
                    <a:lnTo>
                      <a:pt x="2646" y="456"/>
                    </a:lnTo>
                    <a:lnTo>
                      <a:pt x="2652" y="450"/>
                    </a:lnTo>
                    <a:lnTo>
                      <a:pt x="2652" y="444"/>
                    </a:lnTo>
                    <a:lnTo>
                      <a:pt x="2658" y="444"/>
                    </a:lnTo>
                    <a:lnTo>
                      <a:pt x="2658" y="438"/>
                    </a:lnTo>
                    <a:lnTo>
                      <a:pt x="2658" y="432"/>
                    </a:lnTo>
                    <a:lnTo>
                      <a:pt x="2664" y="432"/>
                    </a:lnTo>
                    <a:lnTo>
                      <a:pt x="2664" y="426"/>
                    </a:lnTo>
                    <a:lnTo>
                      <a:pt x="2670" y="420"/>
                    </a:lnTo>
                    <a:lnTo>
                      <a:pt x="2670" y="420"/>
                    </a:lnTo>
                    <a:lnTo>
                      <a:pt x="2670" y="414"/>
                    </a:lnTo>
                    <a:lnTo>
                      <a:pt x="2676" y="408"/>
                    </a:lnTo>
                    <a:lnTo>
                      <a:pt x="2676" y="402"/>
                    </a:lnTo>
                    <a:lnTo>
                      <a:pt x="2682" y="402"/>
                    </a:lnTo>
                    <a:lnTo>
                      <a:pt x="2682" y="396"/>
                    </a:lnTo>
                    <a:lnTo>
                      <a:pt x="2688" y="390"/>
                    </a:lnTo>
                    <a:lnTo>
                      <a:pt x="2688" y="390"/>
                    </a:lnTo>
                    <a:lnTo>
                      <a:pt x="2688" y="384"/>
                    </a:lnTo>
                    <a:lnTo>
                      <a:pt x="2694" y="378"/>
                    </a:lnTo>
                    <a:lnTo>
                      <a:pt x="2694" y="372"/>
                    </a:lnTo>
                    <a:lnTo>
                      <a:pt x="2700" y="372"/>
                    </a:lnTo>
                    <a:lnTo>
                      <a:pt x="2700" y="366"/>
                    </a:lnTo>
                    <a:lnTo>
                      <a:pt x="2706" y="360"/>
                    </a:lnTo>
                    <a:lnTo>
                      <a:pt x="2706" y="354"/>
                    </a:lnTo>
                    <a:lnTo>
                      <a:pt x="2706" y="354"/>
                    </a:lnTo>
                    <a:lnTo>
                      <a:pt x="2712" y="348"/>
                    </a:lnTo>
                    <a:lnTo>
                      <a:pt x="2712" y="342"/>
                    </a:lnTo>
                    <a:lnTo>
                      <a:pt x="2718" y="336"/>
                    </a:lnTo>
                    <a:lnTo>
                      <a:pt x="2718" y="336"/>
                    </a:lnTo>
                    <a:lnTo>
                      <a:pt x="2718" y="330"/>
                    </a:lnTo>
                    <a:lnTo>
                      <a:pt x="2724" y="324"/>
                    </a:lnTo>
                    <a:lnTo>
                      <a:pt x="2724" y="318"/>
                    </a:lnTo>
                    <a:lnTo>
                      <a:pt x="2730" y="318"/>
                    </a:lnTo>
                    <a:lnTo>
                      <a:pt x="2730" y="312"/>
                    </a:lnTo>
                    <a:lnTo>
                      <a:pt x="2736" y="306"/>
                    </a:lnTo>
                    <a:lnTo>
                      <a:pt x="2736" y="300"/>
                    </a:lnTo>
                    <a:lnTo>
                      <a:pt x="2736" y="300"/>
                    </a:lnTo>
                    <a:lnTo>
                      <a:pt x="2742" y="294"/>
                    </a:lnTo>
                    <a:lnTo>
                      <a:pt x="2742" y="288"/>
                    </a:lnTo>
                    <a:lnTo>
                      <a:pt x="2748" y="282"/>
                    </a:lnTo>
                    <a:lnTo>
                      <a:pt x="2748" y="282"/>
                    </a:lnTo>
                    <a:lnTo>
                      <a:pt x="2754" y="276"/>
                    </a:lnTo>
                    <a:lnTo>
                      <a:pt x="2754" y="270"/>
                    </a:lnTo>
                    <a:lnTo>
                      <a:pt x="2754" y="264"/>
                    </a:lnTo>
                    <a:lnTo>
                      <a:pt x="2760" y="264"/>
                    </a:lnTo>
                    <a:lnTo>
                      <a:pt x="2760" y="258"/>
                    </a:lnTo>
                    <a:lnTo>
                      <a:pt x="2766" y="252"/>
                    </a:lnTo>
                    <a:lnTo>
                      <a:pt x="2766" y="246"/>
                    </a:lnTo>
                    <a:lnTo>
                      <a:pt x="2772" y="240"/>
                    </a:lnTo>
                    <a:lnTo>
                      <a:pt x="2772" y="234"/>
                    </a:lnTo>
                    <a:lnTo>
                      <a:pt x="2778" y="228"/>
                    </a:lnTo>
                    <a:lnTo>
                      <a:pt x="2778" y="222"/>
                    </a:lnTo>
                    <a:lnTo>
                      <a:pt x="2784" y="222"/>
                    </a:lnTo>
                    <a:lnTo>
                      <a:pt x="2784" y="216"/>
                    </a:lnTo>
                    <a:lnTo>
                      <a:pt x="2784" y="210"/>
                    </a:lnTo>
                    <a:lnTo>
                      <a:pt x="2790" y="204"/>
                    </a:lnTo>
                    <a:lnTo>
                      <a:pt x="2790" y="204"/>
                    </a:lnTo>
                    <a:lnTo>
                      <a:pt x="2796" y="198"/>
                    </a:lnTo>
                    <a:lnTo>
                      <a:pt x="2796" y="192"/>
                    </a:lnTo>
                    <a:lnTo>
                      <a:pt x="2802" y="186"/>
                    </a:lnTo>
                    <a:lnTo>
                      <a:pt x="2802" y="180"/>
                    </a:lnTo>
                    <a:lnTo>
                      <a:pt x="2802" y="180"/>
                    </a:lnTo>
                    <a:lnTo>
                      <a:pt x="2808" y="174"/>
                    </a:lnTo>
                    <a:lnTo>
                      <a:pt x="2808" y="168"/>
                    </a:lnTo>
                    <a:lnTo>
                      <a:pt x="2814" y="162"/>
                    </a:lnTo>
                    <a:lnTo>
                      <a:pt x="2814" y="162"/>
                    </a:lnTo>
                    <a:lnTo>
                      <a:pt x="2814" y="156"/>
                    </a:lnTo>
                    <a:lnTo>
                      <a:pt x="2820" y="150"/>
                    </a:lnTo>
                    <a:lnTo>
                      <a:pt x="2820" y="144"/>
                    </a:lnTo>
                    <a:lnTo>
                      <a:pt x="2826" y="138"/>
                    </a:lnTo>
                    <a:lnTo>
                      <a:pt x="2826" y="132"/>
                    </a:lnTo>
                    <a:lnTo>
                      <a:pt x="2832" y="132"/>
                    </a:lnTo>
                    <a:lnTo>
                      <a:pt x="2832" y="126"/>
                    </a:lnTo>
                    <a:lnTo>
                      <a:pt x="2832" y="120"/>
                    </a:lnTo>
                    <a:lnTo>
                      <a:pt x="2838" y="114"/>
                    </a:lnTo>
                    <a:lnTo>
                      <a:pt x="2838" y="108"/>
                    </a:lnTo>
                    <a:lnTo>
                      <a:pt x="2844" y="102"/>
                    </a:lnTo>
                    <a:lnTo>
                      <a:pt x="2844" y="102"/>
                    </a:lnTo>
                    <a:lnTo>
                      <a:pt x="2844" y="96"/>
                    </a:lnTo>
                    <a:lnTo>
                      <a:pt x="2850" y="90"/>
                    </a:lnTo>
                    <a:lnTo>
                      <a:pt x="2850" y="84"/>
                    </a:lnTo>
                    <a:lnTo>
                      <a:pt x="2856" y="78"/>
                    </a:lnTo>
                    <a:lnTo>
                      <a:pt x="2856" y="72"/>
                    </a:lnTo>
                    <a:lnTo>
                      <a:pt x="2862" y="66"/>
                    </a:lnTo>
                    <a:lnTo>
                      <a:pt x="2862" y="66"/>
                    </a:lnTo>
                    <a:lnTo>
                      <a:pt x="2862" y="60"/>
                    </a:lnTo>
                    <a:lnTo>
                      <a:pt x="2868" y="54"/>
                    </a:lnTo>
                    <a:lnTo>
                      <a:pt x="2868" y="48"/>
                    </a:lnTo>
                    <a:lnTo>
                      <a:pt x="2874" y="36"/>
                    </a:lnTo>
                    <a:lnTo>
                      <a:pt x="2874" y="30"/>
                    </a:lnTo>
                    <a:lnTo>
                      <a:pt x="2880" y="30"/>
                    </a:lnTo>
                    <a:lnTo>
                      <a:pt x="2880" y="24"/>
                    </a:lnTo>
                    <a:lnTo>
                      <a:pt x="2886" y="18"/>
                    </a:lnTo>
                    <a:lnTo>
                      <a:pt x="2886" y="12"/>
                    </a:lnTo>
                    <a:lnTo>
                      <a:pt x="2886" y="12"/>
                    </a:lnTo>
                    <a:lnTo>
                      <a:pt x="2892" y="6"/>
                    </a:lnTo>
                    <a:lnTo>
                      <a:pt x="2892" y="6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6"/>
                    </a:lnTo>
                    <a:lnTo>
                      <a:pt x="2922" y="6"/>
                    </a:lnTo>
                    <a:lnTo>
                      <a:pt x="2922" y="12"/>
                    </a:lnTo>
                    <a:lnTo>
                      <a:pt x="2928" y="12"/>
                    </a:lnTo>
                    <a:lnTo>
                      <a:pt x="2928" y="18"/>
                    </a:lnTo>
                    <a:lnTo>
                      <a:pt x="2934" y="18"/>
                    </a:lnTo>
                    <a:lnTo>
                      <a:pt x="2934" y="24"/>
                    </a:lnTo>
                    <a:lnTo>
                      <a:pt x="2934" y="30"/>
                    </a:lnTo>
                    <a:lnTo>
                      <a:pt x="2940" y="36"/>
                    </a:lnTo>
                    <a:lnTo>
                      <a:pt x="2940" y="36"/>
                    </a:lnTo>
                    <a:lnTo>
                      <a:pt x="2946" y="42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52" y="60"/>
                    </a:lnTo>
                    <a:lnTo>
                      <a:pt x="2958" y="60"/>
                    </a:lnTo>
                    <a:lnTo>
                      <a:pt x="2958" y="66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8"/>
                    </a:lnTo>
                    <a:lnTo>
                      <a:pt x="2970" y="84"/>
                    </a:lnTo>
                    <a:lnTo>
                      <a:pt x="2970" y="84"/>
                    </a:lnTo>
                    <a:lnTo>
                      <a:pt x="2976" y="90"/>
                    </a:lnTo>
                    <a:lnTo>
                      <a:pt x="2976" y="96"/>
                    </a:lnTo>
                    <a:lnTo>
                      <a:pt x="2976" y="96"/>
                    </a:lnTo>
                    <a:lnTo>
                      <a:pt x="2982" y="102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14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6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8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6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8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40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70"/>
                    </a:lnTo>
                    <a:lnTo>
                      <a:pt x="2982" y="288"/>
                    </a:lnTo>
                    <a:lnTo>
                      <a:pt x="2982" y="300"/>
                    </a:lnTo>
                    <a:lnTo>
                      <a:pt x="2982" y="312"/>
                    </a:lnTo>
                    <a:lnTo>
                      <a:pt x="2982" y="330"/>
                    </a:lnTo>
                    <a:lnTo>
                      <a:pt x="2982" y="348"/>
                    </a:lnTo>
                    <a:lnTo>
                      <a:pt x="2982" y="360"/>
                    </a:lnTo>
                    <a:lnTo>
                      <a:pt x="2982" y="378"/>
                    </a:lnTo>
                    <a:lnTo>
                      <a:pt x="2982" y="396"/>
                    </a:lnTo>
                    <a:lnTo>
                      <a:pt x="2982" y="414"/>
                    </a:lnTo>
                    <a:lnTo>
                      <a:pt x="2982" y="426"/>
                    </a:lnTo>
                    <a:lnTo>
                      <a:pt x="2982" y="444"/>
                    </a:lnTo>
                    <a:lnTo>
                      <a:pt x="2982" y="462"/>
                    </a:lnTo>
                    <a:lnTo>
                      <a:pt x="2982" y="474"/>
                    </a:lnTo>
                    <a:lnTo>
                      <a:pt x="2982" y="492"/>
                    </a:lnTo>
                    <a:lnTo>
                      <a:pt x="2982" y="504"/>
                    </a:lnTo>
                    <a:lnTo>
                      <a:pt x="2982" y="522"/>
                    </a:lnTo>
                    <a:lnTo>
                      <a:pt x="2982" y="534"/>
                    </a:lnTo>
                    <a:lnTo>
                      <a:pt x="2982" y="552"/>
                    </a:lnTo>
                    <a:lnTo>
                      <a:pt x="2982" y="564"/>
                    </a:lnTo>
                    <a:lnTo>
                      <a:pt x="2982" y="582"/>
                    </a:lnTo>
                    <a:lnTo>
                      <a:pt x="2982" y="594"/>
                    </a:lnTo>
                    <a:lnTo>
                      <a:pt x="2982" y="606"/>
                    </a:lnTo>
                    <a:lnTo>
                      <a:pt x="2982" y="624"/>
                    </a:lnTo>
                    <a:lnTo>
                      <a:pt x="2982" y="636"/>
                    </a:lnTo>
                    <a:lnTo>
                      <a:pt x="2982" y="648"/>
                    </a:lnTo>
                    <a:lnTo>
                      <a:pt x="2982" y="660"/>
                    </a:lnTo>
                    <a:lnTo>
                      <a:pt x="2982" y="678"/>
                    </a:lnTo>
                    <a:lnTo>
                      <a:pt x="2982" y="690"/>
                    </a:lnTo>
                    <a:lnTo>
                      <a:pt x="2982" y="702"/>
                    </a:lnTo>
                    <a:lnTo>
                      <a:pt x="2982" y="714"/>
                    </a:lnTo>
                    <a:lnTo>
                      <a:pt x="2982" y="726"/>
                    </a:lnTo>
                    <a:lnTo>
                      <a:pt x="2982" y="738"/>
                    </a:lnTo>
                    <a:lnTo>
                      <a:pt x="2982" y="750"/>
                    </a:lnTo>
                    <a:lnTo>
                      <a:pt x="2982" y="762"/>
                    </a:lnTo>
                    <a:lnTo>
                      <a:pt x="2982" y="774"/>
                    </a:lnTo>
                    <a:lnTo>
                      <a:pt x="2982" y="786"/>
                    </a:lnTo>
                    <a:lnTo>
                      <a:pt x="2982" y="798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28"/>
                    </a:lnTo>
                    <a:lnTo>
                      <a:pt x="2982" y="840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70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900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62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6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8"/>
                    </a:lnTo>
                    <a:lnTo>
                      <a:pt x="2982" y="1104"/>
                    </a:lnTo>
                    <a:lnTo>
                      <a:pt x="2982" y="1104"/>
                    </a:lnTo>
                    <a:lnTo>
                      <a:pt x="2982" y="1110"/>
                    </a:lnTo>
                    <a:lnTo>
                      <a:pt x="2982" y="1116"/>
                    </a:lnTo>
                    <a:lnTo>
                      <a:pt x="2982" y="1116"/>
                    </a:lnTo>
                    <a:lnTo>
                      <a:pt x="2982" y="1122"/>
                    </a:lnTo>
                    <a:lnTo>
                      <a:pt x="2982" y="1122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22"/>
                    </a:lnTo>
                    <a:lnTo>
                      <a:pt x="2982" y="1122"/>
                    </a:lnTo>
                    <a:lnTo>
                      <a:pt x="2982" y="1116"/>
                    </a:lnTo>
                    <a:lnTo>
                      <a:pt x="2982" y="1110"/>
                    </a:lnTo>
                    <a:lnTo>
                      <a:pt x="2982" y="1104"/>
                    </a:lnTo>
                    <a:lnTo>
                      <a:pt x="2982" y="1104"/>
                    </a:lnTo>
                    <a:lnTo>
                      <a:pt x="2982" y="1098"/>
                    </a:lnTo>
                    <a:lnTo>
                      <a:pt x="2982" y="1092"/>
                    </a:lnTo>
                    <a:lnTo>
                      <a:pt x="2982" y="1086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60"/>
                    </a:lnTo>
                    <a:lnTo>
                      <a:pt x="2982" y="948"/>
                    </a:lnTo>
                    <a:lnTo>
                      <a:pt x="2982" y="942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894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64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34"/>
                    </a:lnTo>
                    <a:lnTo>
                      <a:pt x="2982" y="822"/>
                    </a:lnTo>
                    <a:lnTo>
                      <a:pt x="2982" y="810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80"/>
                    </a:lnTo>
                    <a:lnTo>
                      <a:pt x="2982" y="768"/>
                    </a:lnTo>
                    <a:lnTo>
                      <a:pt x="2982" y="756"/>
                    </a:lnTo>
                    <a:lnTo>
                      <a:pt x="2982" y="744"/>
                    </a:lnTo>
                    <a:lnTo>
                      <a:pt x="2982" y="732"/>
                    </a:lnTo>
                    <a:lnTo>
                      <a:pt x="2982" y="720"/>
                    </a:lnTo>
                    <a:lnTo>
                      <a:pt x="2982" y="702"/>
                    </a:lnTo>
                    <a:lnTo>
                      <a:pt x="2982" y="690"/>
                    </a:lnTo>
                    <a:lnTo>
                      <a:pt x="2982" y="678"/>
                    </a:lnTo>
                    <a:lnTo>
                      <a:pt x="2982" y="666"/>
                    </a:lnTo>
                    <a:lnTo>
                      <a:pt x="2982" y="654"/>
                    </a:lnTo>
                    <a:lnTo>
                      <a:pt x="2982" y="642"/>
                    </a:lnTo>
                    <a:lnTo>
                      <a:pt x="2982" y="624"/>
                    </a:lnTo>
                    <a:lnTo>
                      <a:pt x="2982" y="612"/>
                    </a:lnTo>
                    <a:lnTo>
                      <a:pt x="2982" y="600"/>
                    </a:lnTo>
                    <a:lnTo>
                      <a:pt x="2982" y="582"/>
                    </a:lnTo>
                    <a:lnTo>
                      <a:pt x="2982" y="570"/>
                    </a:lnTo>
                    <a:lnTo>
                      <a:pt x="2982" y="552"/>
                    </a:lnTo>
                    <a:lnTo>
                      <a:pt x="2982" y="540"/>
                    </a:lnTo>
                    <a:lnTo>
                      <a:pt x="2982" y="522"/>
                    </a:lnTo>
                    <a:lnTo>
                      <a:pt x="2982" y="510"/>
                    </a:lnTo>
                    <a:lnTo>
                      <a:pt x="2982" y="492"/>
                    </a:lnTo>
                    <a:lnTo>
                      <a:pt x="2982" y="480"/>
                    </a:lnTo>
                    <a:lnTo>
                      <a:pt x="2982" y="462"/>
                    </a:lnTo>
                    <a:lnTo>
                      <a:pt x="2982" y="444"/>
                    </a:lnTo>
                    <a:lnTo>
                      <a:pt x="2982" y="432"/>
                    </a:lnTo>
                    <a:lnTo>
                      <a:pt x="2982" y="414"/>
                    </a:lnTo>
                    <a:lnTo>
                      <a:pt x="2982" y="396"/>
                    </a:lnTo>
                    <a:lnTo>
                      <a:pt x="2982" y="384"/>
                    </a:lnTo>
                    <a:lnTo>
                      <a:pt x="2982" y="366"/>
                    </a:lnTo>
                    <a:lnTo>
                      <a:pt x="2982" y="348"/>
                    </a:lnTo>
                    <a:lnTo>
                      <a:pt x="2982" y="330"/>
                    </a:lnTo>
                    <a:lnTo>
                      <a:pt x="2982" y="312"/>
                    </a:lnTo>
                    <a:lnTo>
                      <a:pt x="2982" y="294"/>
                    </a:lnTo>
                    <a:lnTo>
                      <a:pt x="2982" y="282"/>
                    </a:lnTo>
                    <a:lnTo>
                      <a:pt x="2982" y="264"/>
                    </a:lnTo>
                    <a:lnTo>
                      <a:pt x="2982" y="252"/>
                    </a:lnTo>
                    <a:lnTo>
                      <a:pt x="2982" y="240"/>
                    </a:lnTo>
                    <a:lnTo>
                      <a:pt x="2982" y="228"/>
                    </a:lnTo>
                    <a:lnTo>
                      <a:pt x="2982" y="216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0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86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80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08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60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48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18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900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88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86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62"/>
                    </a:lnTo>
                    <a:lnTo>
                      <a:pt x="2982" y="156"/>
                    </a:lnTo>
                    <a:lnTo>
                      <a:pt x="2982" y="144"/>
                    </a:lnTo>
                    <a:lnTo>
                      <a:pt x="2982" y="138"/>
                    </a:lnTo>
                    <a:lnTo>
                      <a:pt x="2982" y="126"/>
                    </a:lnTo>
                    <a:lnTo>
                      <a:pt x="2982" y="120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90"/>
                    </a:lnTo>
                    <a:lnTo>
                      <a:pt x="2982" y="84"/>
                    </a:lnTo>
                    <a:lnTo>
                      <a:pt x="2982" y="72"/>
                    </a:lnTo>
                    <a:lnTo>
                      <a:pt x="2982" y="66"/>
                    </a:lnTo>
                    <a:lnTo>
                      <a:pt x="2982" y="54"/>
                    </a:lnTo>
                    <a:lnTo>
                      <a:pt x="2982" y="48"/>
                    </a:lnTo>
                    <a:lnTo>
                      <a:pt x="2982" y="36"/>
                    </a:lnTo>
                    <a:lnTo>
                      <a:pt x="2982" y="24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Rectangle 95"/>
              <p:cNvSpPr>
                <a:spLocks noChangeArrowheads="1"/>
              </p:cNvSpPr>
              <p:nvPr/>
            </p:nvSpPr>
            <p:spPr bwMode="auto">
              <a:xfrm>
                <a:off x="505" y="2344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9" name="Freeform 96"/>
              <p:cNvSpPr>
                <a:spLocks/>
              </p:cNvSpPr>
              <p:nvPr/>
            </p:nvSpPr>
            <p:spPr bwMode="auto">
              <a:xfrm>
                <a:off x="277" y="1156"/>
                <a:ext cx="2982" cy="1158"/>
              </a:xfrm>
              <a:custGeom>
                <a:avLst/>
                <a:gdLst>
                  <a:gd name="T0" fmla="*/ 0 w 2982"/>
                  <a:gd name="T1" fmla="*/ 1116 h 1158"/>
                  <a:gd name="T2" fmla="*/ 0 w 2982"/>
                  <a:gd name="T3" fmla="*/ 426 h 1158"/>
                  <a:gd name="T4" fmla="*/ 0 w 2982"/>
                  <a:gd name="T5" fmla="*/ 330 h 1158"/>
                  <a:gd name="T6" fmla="*/ 0 w 2982"/>
                  <a:gd name="T7" fmla="*/ 798 h 1158"/>
                  <a:gd name="T8" fmla="*/ 0 w 2982"/>
                  <a:gd name="T9" fmla="*/ 1050 h 1158"/>
                  <a:gd name="T10" fmla="*/ 0 w 2982"/>
                  <a:gd name="T11" fmla="*/ 1056 h 1158"/>
                  <a:gd name="T12" fmla="*/ 0 w 2982"/>
                  <a:gd name="T13" fmla="*/ 816 h 1158"/>
                  <a:gd name="T14" fmla="*/ 0 w 2982"/>
                  <a:gd name="T15" fmla="*/ 366 h 1158"/>
                  <a:gd name="T16" fmla="*/ 0 w 2982"/>
                  <a:gd name="T17" fmla="*/ 132 h 1158"/>
                  <a:gd name="T18" fmla="*/ 0 w 2982"/>
                  <a:gd name="T19" fmla="*/ 510 h 1158"/>
                  <a:gd name="T20" fmla="*/ 0 w 2982"/>
                  <a:gd name="T21" fmla="*/ 804 h 1158"/>
                  <a:gd name="T22" fmla="*/ 0 w 2982"/>
                  <a:gd name="T23" fmla="*/ 822 h 1158"/>
                  <a:gd name="T24" fmla="*/ 0 w 2982"/>
                  <a:gd name="T25" fmla="*/ 702 h 1158"/>
                  <a:gd name="T26" fmla="*/ 0 w 2982"/>
                  <a:gd name="T27" fmla="*/ 558 h 1158"/>
                  <a:gd name="T28" fmla="*/ 0 w 2982"/>
                  <a:gd name="T29" fmla="*/ 744 h 1158"/>
                  <a:gd name="T30" fmla="*/ 0 w 2982"/>
                  <a:gd name="T31" fmla="*/ 888 h 1158"/>
                  <a:gd name="T32" fmla="*/ 0 w 2982"/>
                  <a:gd name="T33" fmla="*/ 822 h 1158"/>
                  <a:gd name="T34" fmla="*/ 0 w 2982"/>
                  <a:gd name="T35" fmla="*/ 216 h 1158"/>
                  <a:gd name="T36" fmla="*/ 0 w 2982"/>
                  <a:gd name="T37" fmla="*/ 768 h 1158"/>
                  <a:gd name="T38" fmla="*/ 0 w 2982"/>
                  <a:gd name="T39" fmla="*/ 768 h 1158"/>
                  <a:gd name="T40" fmla="*/ 0 w 2982"/>
                  <a:gd name="T41" fmla="*/ 516 h 1158"/>
                  <a:gd name="T42" fmla="*/ 0 w 2982"/>
                  <a:gd name="T43" fmla="*/ 222 h 1158"/>
                  <a:gd name="T44" fmla="*/ 0 w 2982"/>
                  <a:gd name="T45" fmla="*/ 456 h 1158"/>
                  <a:gd name="T46" fmla="*/ 0 w 2982"/>
                  <a:gd name="T47" fmla="*/ 672 h 1158"/>
                  <a:gd name="T48" fmla="*/ 144 w 2982"/>
                  <a:gd name="T49" fmla="*/ 756 h 1158"/>
                  <a:gd name="T50" fmla="*/ 348 w 2982"/>
                  <a:gd name="T51" fmla="*/ 624 h 1158"/>
                  <a:gd name="T52" fmla="*/ 552 w 2982"/>
                  <a:gd name="T53" fmla="*/ 462 h 1158"/>
                  <a:gd name="T54" fmla="*/ 756 w 2982"/>
                  <a:gd name="T55" fmla="*/ 282 h 1158"/>
                  <a:gd name="T56" fmla="*/ 954 w 2982"/>
                  <a:gd name="T57" fmla="*/ 108 h 1158"/>
                  <a:gd name="T58" fmla="*/ 1158 w 2982"/>
                  <a:gd name="T59" fmla="*/ 600 h 1158"/>
                  <a:gd name="T60" fmla="*/ 1362 w 2982"/>
                  <a:gd name="T61" fmla="*/ 654 h 1158"/>
                  <a:gd name="T62" fmla="*/ 1566 w 2982"/>
                  <a:gd name="T63" fmla="*/ 654 h 1158"/>
                  <a:gd name="T64" fmla="*/ 1764 w 2982"/>
                  <a:gd name="T65" fmla="*/ 630 h 1158"/>
                  <a:gd name="T66" fmla="*/ 1968 w 2982"/>
                  <a:gd name="T67" fmla="*/ 54 h 1158"/>
                  <a:gd name="T68" fmla="*/ 2172 w 2982"/>
                  <a:gd name="T69" fmla="*/ 234 h 1158"/>
                  <a:gd name="T70" fmla="*/ 2376 w 2982"/>
                  <a:gd name="T71" fmla="*/ 408 h 1158"/>
                  <a:gd name="T72" fmla="*/ 2580 w 2982"/>
                  <a:gd name="T73" fmla="*/ 582 h 1158"/>
                  <a:gd name="T74" fmla="*/ 2784 w 2982"/>
                  <a:gd name="T75" fmla="*/ 726 h 1158"/>
                  <a:gd name="T76" fmla="*/ 2982 w 2982"/>
                  <a:gd name="T77" fmla="*/ 726 h 1158"/>
                  <a:gd name="T78" fmla="*/ 2982 w 2982"/>
                  <a:gd name="T79" fmla="*/ 522 h 1158"/>
                  <a:gd name="T80" fmla="*/ 2982 w 2982"/>
                  <a:gd name="T81" fmla="*/ 282 h 1158"/>
                  <a:gd name="T82" fmla="*/ 2982 w 2982"/>
                  <a:gd name="T83" fmla="*/ 432 h 1158"/>
                  <a:gd name="T84" fmla="*/ 2982 w 2982"/>
                  <a:gd name="T85" fmla="*/ 702 h 1158"/>
                  <a:gd name="T86" fmla="*/ 2982 w 2982"/>
                  <a:gd name="T87" fmla="*/ 876 h 1158"/>
                  <a:gd name="T88" fmla="*/ 2982 w 2982"/>
                  <a:gd name="T89" fmla="*/ 366 h 1158"/>
                  <a:gd name="T90" fmla="*/ 2982 w 2982"/>
                  <a:gd name="T91" fmla="*/ 666 h 1158"/>
                  <a:gd name="T92" fmla="*/ 2982 w 2982"/>
                  <a:gd name="T93" fmla="*/ 918 h 1158"/>
                  <a:gd name="T94" fmla="*/ 2982 w 2982"/>
                  <a:gd name="T95" fmla="*/ 792 h 1158"/>
                  <a:gd name="T96" fmla="*/ 2982 w 2982"/>
                  <a:gd name="T97" fmla="*/ 606 h 1158"/>
                  <a:gd name="T98" fmla="*/ 2982 w 2982"/>
                  <a:gd name="T99" fmla="*/ 660 h 1158"/>
                  <a:gd name="T100" fmla="*/ 2982 w 2982"/>
                  <a:gd name="T101" fmla="*/ 792 h 1158"/>
                  <a:gd name="T102" fmla="*/ 2982 w 2982"/>
                  <a:gd name="T103" fmla="*/ 870 h 1158"/>
                  <a:gd name="T104" fmla="*/ 2982 w 2982"/>
                  <a:gd name="T105" fmla="*/ 606 h 1158"/>
                  <a:gd name="T106" fmla="*/ 2982 w 2982"/>
                  <a:gd name="T107" fmla="*/ 246 h 1158"/>
                  <a:gd name="T108" fmla="*/ 2982 w 2982"/>
                  <a:gd name="T109" fmla="*/ 198 h 1158"/>
                  <a:gd name="T110" fmla="*/ 2982 w 2982"/>
                  <a:gd name="T111" fmla="*/ 708 h 1158"/>
                  <a:gd name="T112" fmla="*/ 2982 w 2982"/>
                  <a:gd name="T113" fmla="*/ 1008 h 1158"/>
                  <a:gd name="T114" fmla="*/ 2982 w 2982"/>
                  <a:gd name="T115" fmla="*/ 1086 h 1158"/>
                  <a:gd name="T116" fmla="*/ 2982 w 2982"/>
                  <a:gd name="T117" fmla="*/ 888 h 1158"/>
                  <a:gd name="T118" fmla="*/ 2982 w 2982"/>
                  <a:gd name="T119" fmla="*/ 486 h 1158"/>
                  <a:gd name="T120" fmla="*/ 2982 w 2982"/>
                  <a:gd name="T121" fmla="*/ 84 h 1158"/>
                  <a:gd name="T122" fmla="*/ 2982 w 2982"/>
                  <a:gd name="T123" fmla="*/ 1002 h 1158"/>
                  <a:gd name="T124" fmla="*/ 2982 w 2982"/>
                  <a:gd name="T125" fmla="*/ 1086 h 11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982" h="1158">
                    <a:moveTo>
                      <a:pt x="0" y="948"/>
                    </a:moveTo>
                    <a:lnTo>
                      <a:pt x="0" y="966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104"/>
                    </a:lnTo>
                    <a:lnTo>
                      <a:pt x="0" y="1104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16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8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52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6"/>
                    </a:lnTo>
                    <a:lnTo>
                      <a:pt x="0" y="1140"/>
                    </a:lnTo>
                    <a:lnTo>
                      <a:pt x="0" y="1140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34"/>
                    </a:lnTo>
                    <a:lnTo>
                      <a:pt x="0" y="1128"/>
                    </a:lnTo>
                    <a:lnTo>
                      <a:pt x="0" y="1128"/>
                    </a:lnTo>
                    <a:lnTo>
                      <a:pt x="0" y="1122"/>
                    </a:lnTo>
                    <a:lnTo>
                      <a:pt x="0" y="1122"/>
                    </a:lnTo>
                    <a:lnTo>
                      <a:pt x="0" y="1116"/>
                    </a:lnTo>
                    <a:lnTo>
                      <a:pt x="0" y="1116"/>
                    </a:lnTo>
                    <a:lnTo>
                      <a:pt x="0" y="1110"/>
                    </a:lnTo>
                    <a:lnTo>
                      <a:pt x="0" y="1110"/>
                    </a:lnTo>
                    <a:lnTo>
                      <a:pt x="0" y="1104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0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2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2"/>
                    </a:lnTo>
                    <a:lnTo>
                      <a:pt x="0" y="720"/>
                    </a:lnTo>
                    <a:lnTo>
                      <a:pt x="0" y="708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54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18"/>
                    </a:lnTo>
                    <a:lnTo>
                      <a:pt x="0" y="606"/>
                    </a:lnTo>
                    <a:lnTo>
                      <a:pt x="0" y="594"/>
                    </a:lnTo>
                    <a:lnTo>
                      <a:pt x="0" y="582"/>
                    </a:lnTo>
                    <a:lnTo>
                      <a:pt x="0" y="570"/>
                    </a:lnTo>
                    <a:lnTo>
                      <a:pt x="0" y="558"/>
                    </a:lnTo>
                    <a:lnTo>
                      <a:pt x="0" y="546"/>
                    </a:lnTo>
                    <a:lnTo>
                      <a:pt x="0" y="534"/>
                    </a:lnTo>
                    <a:lnTo>
                      <a:pt x="0" y="516"/>
                    </a:lnTo>
                    <a:lnTo>
                      <a:pt x="0" y="504"/>
                    </a:lnTo>
                    <a:lnTo>
                      <a:pt x="0" y="492"/>
                    </a:lnTo>
                    <a:lnTo>
                      <a:pt x="0" y="480"/>
                    </a:lnTo>
                    <a:lnTo>
                      <a:pt x="0" y="450"/>
                    </a:lnTo>
                    <a:lnTo>
                      <a:pt x="0" y="438"/>
                    </a:lnTo>
                    <a:lnTo>
                      <a:pt x="0" y="426"/>
                    </a:lnTo>
                    <a:lnTo>
                      <a:pt x="0" y="414"/>
                    </a:lnTo>
                    <a:lnTo>
                      <a:pt x="0" y="396"/>
                    </a:lnTo>
                    <a:lnTo>
                      <a:pt x="0" y="384"/>
                    </a:lnTo>
                    <a:lnTo>
                      <a:pt x="0" y="372"/>
                    </a:lnTo>
                    <a:lnTo>
                      <a:pt x="0" y="354"/>
                    </a:lnTo>
                    <a:lnTo>
                      <a:pt x="0" y="342"/>
                    </a:lnTo>
                    <a:lnTo>
                      <a:pt x="0" y="330"/>
                    </a:lnTo>
                    <a:lnTo>
                      <a:pt x="0" y="312"/>
                    </a:lnTo>
                    <a:lnTo>
                      <a:pt x="0" y="300"/>
                    </a:lnTo>
                    <a:lnTo>
                      <a:pt x="0" y="282"/>
                    </a:lnTo>
                    <a:lnTo>
                      <a:pt x="0" y="270"/>
                    </a:lnTo>
                    <a:lnTo>
                      <a:pt x="0" y="252"/>
                    </a:lnTo>
                    <a:lnTo>
                      <a:pt x="0" y="240"/>
                    </a:lnTo>
                    <a:lnTo>
                      <a:pt x="0" y="222"/>
                    </a:lnTo>
                    <a:lnTo>
                      <a:pt x="0" y="210"/>
                    </a:lnTo>
                    <a:lnTo>
                      <a:pt x="0" y="192"/>
                    </a:lnTo>
                    <a:lnTo>
                      <a:pt x="0" y="180"/>
                    </a:lnTo>
                    <a:lnTo>
                      <a:pt x="0" y="162"/>
                    </a:lnTo>
                    <a:lnTo>
                      <a:pt x="0" y="144"/>
                    </a:lnTo>
                    <a:lnTo>
                      <a:pt x="0" y="132"/>
                    </a:lnTo>
                    <a:lnTo>
                      <a:pt x="0" y="114"/>
                    </a:lnTo>
                    <a:lnTo>
                      <a:pt x="0" y="96"/>
                    </a:lnTo>
                    <a:lnTo>
                      <a:pt x="0" y="84"/>
                    </a:lnTo>
                    <a:lnTo>
                      <a:pt x="0" y="72"/>
                    </a:lnTo>
                    <a:lnTo>
                      <a:pt x="0" y="60"/>
                    </a:lnTo>
                    <a:lnTo>
                      <a:pt x="0" y="48"/>
                    </a:lnTo>
                    <a:lnTo>
                      <a:pt x="0" y="36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60"/>
                    </a:lnTo>
                    <a:lnTo>
                      <a:pt x="0" y="960"/>
                    </a:lnTo>
                    <a:lnTo>
                      <a:pt x="0" y="966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8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92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6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80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74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8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62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6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50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44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8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32"/>
                    </a:lnTo>
                    <a:lnTo>
                      <a:pt x="0" y="1026"/>
                    </a:lnTo>
                    <a:lnTo>
                      <a:pt x="0" y="1026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20"/>
                    </a:lnTo>
                    <a:lnTo>
                      <a:pt x="0" y="1014"/>
                    </a:lnTo>
                    <a:lnTo>
                      <a:pt x="0" y="1014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8"/>
                    </a:lnTo>
                    <a:lnTo>
                      <a:pt x="0" y="1002"/>
                    </a:lnTo>
                    <a:lnTo>
                      <a:pt x="0" y="1002"/>
                    </a:lnTo>
                    <a:lnTo>
                      <a:pt x="0" y="996"/>
                    </a:lnTo>
                    <a:lnTo>
                      <a:pt x="0" y="996"/>
                    </a:lnTo>
                    <a:lnTo>
                      <a:pt x="0" y="990"/>
                    </a:lnTo>
                    <a:lnTo>
                      <a:pt x="0" y="990"/>
                    </a:lnTo>
                    <a:lnTo>
                      <a:pt x="0" y="984"/>
                    </a:lnTo>
                    <a:lnTo>
                      <a:pt x="0" y="984"/>
                    </a:lnTo>
                    <a:lnTo>
                      <a:pt x="0" y="978"/>
                    </a:lnTo>
                    <a:lnTo>
                      <a:pt x="0" y="978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72"/>
                    </a:lnTo>
                    <a:lnTo>
                      <a:pt x="0" y="966"/>
                    </a:lnTo>
                    <a:lnTo>
                      <a:pt x="0" y="966"/>
                    </a:lnTo>
                    <a:lnTo>
                      <a:pt x="0" y="960"/>
                    </a:lnTo>
                    <a:lnTo>
                      <a:pt x="0" y="954"/>
                    </a:lnTo>
                    <a:lnTo>
                      <a:pt x="0" y="954"/>
                    </a:lnTo>
                    <a:lnTo>
                      <a:pt x="0" y="948"/>
                    </a:lnTo>
                    <a:lnTo>
                      <a:pt x="0" y="948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54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88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894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2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24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42"/>
                    </a:lnTo>
                    <a:lnTo>
                      <a:pt x="0" y="936"/>
                    </a:lnTo>
                    <a:lnTo>
                      <a:pt x="0" y="936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30"/>
                    </a:lnTo>
                    <a:lnTo>
                      <a:pt x="0" y="924"/>
                    </a:lnTo>
                    <a:lnTo>
                      <a:pt x="0" y="918"/>
                    </a:lnTo>
                    <a:lnTo>
                      <a:pt x="0" y="918"/>
                    </a:lnTo>
                    <a:lnTo>
                      <a:pt x="0" y="912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894"/>
                    </a:lnTo>
                    <a:lnTo>
                      <a:pt x="0" y="888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390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36"/>
                    </a:lnTo>
                    <a:lnTo>
                      <a:pt x="0" y="324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76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6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0" y="780"/>
                    </a:lnTo>
                    <a:lnTo>
                      <a:pt x="0" y="786"/>
                    </a:lnTo>
                    <a:lnTo>
                      <a:pt x="0" y="792"/>
                    </a:lnTo>
                    <a:lnTo>
                      <a:pt x="0" y="798"/>
                    </a:lnTo>
                    <a:lnTo>
                      <a:pt x="0" y="804"/>
                    </a:lnTo>
                    <a:lnTo>
                      <a:pt x="0" y="810"/>
                    </a:lnTo>
                    <a:lnTo>
                      <a:pt x="0" y="816"/>
                    </a:lnTo>
                    <a:lnTo>
                      <a:pt x="0" y="822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34"/>
                    </a:lnTo>
                    <a:lnTo>
                      <a:pt x="0" y="840"/>
                    </a:lnTo>
                    <a:lnTo>
                      <a:pt x="0" y="846"/>
                    </a:lnTo>
                    <a:lnTo>
                      <a:pt x="0" y="852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64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82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6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70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64"/>
                    </a:lnTo>
                    <a:lnTo>
                      <a:pt x="0" y="858"/>
                    </a:lnTo>
                    <a:lnTo>
                      <a:pt x="0" y="858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52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6"/>
                    </a:lnTo>
                    <a:lnTo>
                      <a:pt x="0" y="840"/>
                    </a:lnTo>
                    <a:lnTo>
                      <a:pt x="0" y="840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34"/>
                    </a:lnTo>
                    <a:lnTo>
                      <a:pt x="0" y="828"/>
                    </a:lnTo>
                    <a:lnTo>
                      <a:pt x="0" y="828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22"/>
                    </a:lnTo>
                    <a:lnTo>
                      <a:pt x="0" y="816"/>
                    </a:lnTo>
                    <a:lnTo>
                      <a:pt x="0" y="816"/>
                    </a:lnTo>
                    <a:lnTo>
                      <a:pt x="0" y="810"/>
                    </a:lnTo>
                    <a:lnTo>
                      <a:pt x="0" y="810"/>
                    </a:lnTo>
                    <a:lnTo>
                      <a:pt x="0" y="804"/>
                    </a:lnTo>
                    <a:lnTo>
                      <a:pt x="0" y="804"/>
                    </a:lnTo>
                    <a:lnTo>
                      <a:pt x="0" y="798"/>
                    </a:lnTo>
                    <a:lnTo>
                      <a:pt x="0" y="798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92"/>
                    </a:lnTo>
                    <a:lnTo>
                      <a:pt x="0" y="786"/>
                    </a:lnTo>
                    <a:lnTo>
                      <a:pt x="0" y="786"/>
                    </a:lnTo>
                    <a:lnTo>
                      <a:pt x="0" y="780"/>
                    </a:lnTo>
                    <a:lnTo>
                      <a:pt x="0" y="780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74"/>
                    </a:lnTo>
                    <a:lnTo>
                      <a:pt x="0" y="768"/>
                    </a:lnTo>
                    <a:lnTo>
                      <a:pt x="0" y="768"/>
                    </a:lnTo>
                    <a:lnTo>
                      <a:pt x="0" y="762"/>
                    </a:lnTo>
                    <a:lnTo>
                      <a:pt x="0" y="762"/>
                    </a:lnTo>
                    <a:lnTo>
                      <a:pt x="0" y="756"/>
                    </a:lnTo>
                    <a:lnTo>
                      <a:pt x="0" y="756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6" y="732"/>
                    </a:lnTo>
                    <a:lnTo>
                      <a:pt x="12" y="738"/>
                    </a:lnTo>
                    <a:lnTo>
                      <a:pt x="12" y="738"/>
                    </a:lnTo>
                    <a:lnTo>
                      <a:pt x="18" y="738"/>
                    </a:lnTo>
                    <a:lnTo>
                      <a:pt x="18" y="744"/>
                    </a:lnTo>
                    <a:lnTo>
                      <a:pt x="18" y="744"/>
                    </a:lnTo>
                    <a:lnTo>
                      <a:pt x="24" y="750"/>
                    </a:lnTo>
                    <a:lnTo>
                      <a:pt x="24" y="750"/>
                    </a:lnTo>
                    <a:lnTo>
                      <a:pt x="30" y="750"/>
                    </a:lnTo>
                    <a:lnTo>
                      <a:pt x="30" y="756"/>
                    </a:lnTo>
                    <a:lnTo>
                      <a:pt x="30" y="756"/>
                    </a:lnTo>
                    <a:lnTo>
                      <a:pt x="36" y="762"/>
                    </a:lnTo>
                    <a:lnTo>
                      <a:pt x="42" y="762"/>
                    </a:lnTo>
                    <a:lnTo>
                      <a:pt x="42" y="762"/>
                    </a:lnTo>
                    <a:lnTo>
                      <a:pt x="48" y="768"/>
                    </a:lnTo>
                    <a:lnTo>
                      <a:pt x="48" y="768"/>
                    </a:lnTo>
                    <a:lnTo>
                      <a:pt x="48" y="768"/>
                    </a:lnTo>
                    <a:lnTo>
                      <a:pt x="54" y="774"/>
                    </a:lnTo>
                    <a:lnTo>
                      <a:pt x="54" y="774"/>
                    </a:lnTo>
                    <a:lnTo>
                      <a:pt x="60" y="774"/>
                    </a:lnTo>
                    <a:lnTo>
                      <a:pt x="60" y="780"/>
                    </a:lnTo>
                    <a:lnTo>
                      <a:pt x="60" y="780"/>
                    </a:lnTo>
                    <a:lnTo>
                      <a:pt x="66" y="780"/>
                    </a:lnTo>
                    <a:lnTo>
                      <a:pt x="66" y="780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84" y="786"/>
                    </a:lnTo>
                    <a:lnTo>
                      <a:pt x="84" y="786"/>
                    </a:lnTo>
                    <a:lnTo>
                      <a:pt x="90" y="786"/>
                    </a:lnTo>
                    <a:lnTo>
                      <a:pt x="90" y="786"/>
                    </a:lnTo>
                    <a:lnTo>
                      <a:pt x="90" y="786"/>
                    </a:lnTo>
                    <a:lnTo>
                      <a:pt x="96" y="786"/>
                    </a:lnTo>
                    <a:lnTo>
                      <a:pt x="96" y="786"/>
                    </a:lnTo>
                    <a:lnTo>
                      <a:pt x="102" y="786"/>
                    </a:lnTo>
                    <a:lnTo>
                      <a:pt x="102" y="780"/>
                    </a:lnTo>
                    <a:lnTo>
                      <a:pt x="102" y="780"/>
                    </a:lnTo>
                    <a:lnTo>
                      <a:pt x="108" y="780"/>
                    </a:lnTo>
                    <a:lnTo>
                      <a:pt x="108" y="780"/>
                    </a:lnTo>
                    <a:lnTo>
                      <a:pt x="114" y="774"/>
                    </a:lnTo>
                    <a:lnTo>
                      <a:pt x="120" y="774"/>
                    </a:lnTo>
                    <a:lnTo>
                      <a:pt x="120" y="774"/>
                    </a:lnTo>
                    <a:lnTo>
                      <a:pt x="120" y="774"/>
                    </a:lnTo>
                    <a:lnTo>
                      <a:pt x="126" y="768"/>
                    </a:lnTo>
                    <a:lnTo>
                      <a:pt x="126" y="768"/>
                    </a:lnTo>
                    <a:lnTo>
                      <a:pt x="132" y="768"/>
                    </a:lnTo>
                    <a:lnTo>
                      <a:pt x="132" y="768"/>
                    </a:lnTo>
                    <a:lnTo>
                      <a:pt x="132" y="762"/>
                    </a:lnTo>
                    <a:lnTo>
                      <a:pt x="138" y="762"/>
                    </a:lnTo>
                    <a:lnTo>
                      <a:pt x="138" y="762"/>
                    </a:lnTo>
                    <a:lnTo>
                      <a:pt x="144" y="762"/>
                    </a:lnTo>
                    <a:lnTo>
                      <a:pt x="144" y="756"/>
                    </a:lnTo>
                    <a:lnTo>
                      <a:pt x="150" y="756"/>
                    </a:lnTo>
                    <a:lnTo>
                      <a:pt x="150" y="756"/>
                    </a:lnTo>
                    <a:lnTo>
                      <a:pt x="150" y="756"/>
                    </a:lnTo>
                    <a:lnTo>
                      <a:pt x="156" y="750"/>
                    </a:lnTo>
                    <a:lnTo>
                      <a:pt x="156" y="750"/>
                    </a:lnTo>
                    <a:lnTo>
                      <a:pt x="162" y="750"/>
                    </a:lnTo>
                    <a:lnTo>
                      <a:pt x="162" y="750"/>
                    </a:lnTo>
                    <a:lnTo>
                      <a:pt x="162" y="744"/>
                    </a:lnTo>
                    <a:lnTo>
                      <a:pt x="168" y="744"/>
                    </a:lnTo>
                    <a:lnTo>
                      <a:pt x="168" y="744"/>
                    </a:lnTo>
                    <a:lnTo>
                      <a:pt x="174" y="744"/>
                    </a:lnTo>
                    <a:lnTo>
                      <a:pt x="174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6" y="732"/>
                    </a:lnTo>
                    <a:lnTo>
                      <a:pt x="186" y="732"/>
                    </a:lnTo>
                    <a:lnTo>
                      <a:pt x="192" y="732"/>
                    </a:lnTo>
                    <a:lnTo>
                      <a:pt x="192" y="732"/>
                    </a:lnTo>
                    <a:lnTo>
                      <a:pt x="192" y="726"/>
                    </a:lnTo>
                    <a:lnTo>
                      <a:pt x="198" y="726"/>
                    </a:lnTo>
                    <a:lnTo>
                      <a:pt x="198" y="726"/>
                    </a:lnTo>
                    <a:lnTo>
                      <a:pt x="204" y="726"/>
                    </a:lnTo>
                    <a:lnTo>
                      <a:pt x="204" y="720"/>
                    </a:lnTo>
                    <a:lnTo>
                      <a:pt x="210" y="720"/>
                    </a:lnTo>
                    <a:lnTo>
                      <a:pt x="210" y="720"/>
                    </a:lnTo>
                    <a:lnTo>
                      <a:pt x="210" y="720"/>
                    </a:lnTo>
                    <a:lnTo>
                      <a:pt x="216" y="714"/>
                    </a:lnTo>
                    <a:lnTo>
                      <a:pt x="222" y="714"/>
                    </a:lnTo>
                    <a:lnTo>
                      <a:pt x="222" y="714"/>
                    </a:lnTo>
                    <a:lnTo>
                      <a:pt x="228" y="708"/>
                    </a:lnTo>
                    <a:lnTo>
                      <a:pt x="228" y="708"/>
                    </a:lnTo>
                    <a:lnTo>
                      <a:pt x="228" y="708"/>
                    </a:lnTo>
                    <a:lnTo>
                      <a:pt x="234" y="702"/>
                    </a:lnTo>
                    <a:lnTo>
                      <a:pt x="234" y="702"/>
                    </a:lnTo>
                    <a:lnTo>
                      <a:pt x="240" y="702"/>
                    </a:lnTo>
                    <a:lnTo>
                      <a:pt x="240" y="702"/>
                    </a:lnTo>
                    <a:lnTo>
                      <a:pt x="240" y="696"/>
                    </a:lnTo>
                    <a:lnTo>
                      <a:pt x="246" y="696"/>
                    </a:lnTo>
                    <a:lnTo>
                      <a:pt x="246" y="696"/>
                    </a:lnTo>
                    <a:lnTo>
                      <a:pt x="252" y="690"/>
                    </a:lnTo>
                    <a:lnTo>
                      <a:pt x="252" y="690"/>
                    </a:lnTo>
                    <a:lnTo>
                      <a:pt x="258" y="690"/>
                    </a:lnTo>
                    <a:lnTo>
                      <a:pt x="258" y="690"/>
                    </a:lnTo>
                    <a:lnTo>
                      <a:pt x="258" y="684"/>
                    </a:lnTo>
                    <a:lnTo>
                      <a:pt x="264" y="684"/>
                    </a:lnTo>
                    <a:lnTo>
                      <a:pt x="264" y="684"/>
                    </a:lnTo>
                    <a:lnTo>
                      <a:pt x="270" y="678"/>
                    </a:lnTo>
                    <a:lnTo>
                      <a:pt x="270" y="678"/>
                    </a:lnTo>
                    <a:lnTo>
                      <a:pt x="276" y="678"/>
                    </a:lnTo>
                    <a:lnTo>
                      <a:pt x="276" y="678"/>
                    </a:lnTo>
                    <a:lnTo>
                      <a:pt x="276" y="672"/>
                    </a:lnTo>
                    <a:lnTo>
                      <a:pt x="282" y="672"/>
                    </a:lnTo>
                    <a:lnTo>
                      <a:pt x="282" y="672"/>
                    </a:lnTo>
                    <a:lnTo>
                      <a:pt x="288" y="666"/>
                    </a:lnTo>
                    <a:lnTo>
                      <a:pt x="288" y="666"/>
                    </a:lnTo>
                    <a:lnTo>
                      <a:pt x="288" y="666"/>
                    </a:lnTo>
                    <a:lnTo>
                      <a:pt x="294" y="660"/>
                    </a:lnTo>
                    <a:lnTo>
                      <a:pt x="294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12" y="648"/>
                    </a:lnTo>
                    <a:lnTo>
                      <a:pt x="312" y="648"/>
                    </a:lnTo>
                    <a:lnTo>
                      <a:pt x="318" y="648"/>
                    </a:lnTo>
                    <a:lnTo>
                      <a:pt x="318" y="642"/>
                    </a:lnTo>
                    <a:lnTo>
                      <a:pt x="324" y="642"/>
                    </a:lnTo>
                    <a:lnTo>
                      <a:pt x="324" y="642"/>
                    </a:lnTo>
                    <a:lnTo>
                      <a:pt x="324" y="636"/>
                    </a:lnTo>
                    <a:lnTo>
                      <a:pt x="330" y="636"/>
                    </a:lnTo>
                    <a:lnTo>
                      <a:pt x="330" y="636"/>
                    </a:lnTo>
                    <a:lnTo>
                      <a:pt x="336" y="636"/>
                    </a:lnTo>
                    <a:lnTo>
                      <a:pt x="336" y="630"/>
                    </a:lnTo>
                    <a:lnTo>
                      <a:pt x="336" y="630"/>
                    </a:lnTo>
                    <a:lnTo>
                      <a:pt x="342" y="630"/>
                    </a:lnTo>
                    <a:lnTo>
                      <a:pt x="342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90" y="594"/>
                    </a:lnTo>
                    <a:lnTo>
                      <a:pt x="390" y="588"/>
                    </a:lnTo>
                    <a:lnTo>
                      <a:pt x="396" y="588"/>
                    </a:lnTo>
                    <a:lnTo>
                      <a:pt x="396" y="588"/>
                    </a:lnTo>
                    <a:lnTo>
                      <a:pt x="396" y="582"/>
                    </a:lnTo>
                    <a:lnTo>
                      <a:pt x="402" y="582"/>
                    </a:lnTo>
                    <a:lnTo>
                      <a:pt x="402" y="582"/>
                    </a:lnTo>
                    <a:lnTo>
                      <a:pt x="408" y="582"/>
                    </a:lnTo>
                    <a:lnTo>
                      <a:pt x="408" y="576"/>
                    </a:lnTo>
                    <a:lnTo>
                      <a:pt x="414" y="576"/>
                    </a:lnTo>
                    <a:lnTo>
                      <a:pt x="414" y="576"/>
                    </a:lnTo>
                    <a:lnTo>
                      <a:pt x="414" y="570"/>
                    </a:lnTo>
                    <a:lnTo>
                      <a:pt x="420" y="570"/>
                    </a:lnTo>
                    <a:lnTo>
                      <a:pt x="420" y="570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8" y="558"/>
                    </a:lnTo>
                    <a:lnTo>
                      <a:pt x="438" y="552"/>
                    </a:lnTo>
                    <a:lnTo>
                      <a:pt x="444" y="552"/>
                    </a:lnTo>
                    <a:lnTo>
                      <a:pt x="444" y="552"/>
                    </a:lnTo>
                    <a:lnTo>
                      <a:pt x="444" y="546"/>
                    </a:lnTo>
                    <a:lnTo>
                      <a:pt x="450" y="546"/>
                    </a:lnTo>
                    <a:lnTo>
                      <a:pt x="450" y="546"/>
                    </a:lnTo>
                    <a:lnTo>
                      <a:pt x="456" y="540"/>
                    </a:lnTo>
                    <a:lnTo>
                      <a:pt x="456" y="540"/>
                    </a:lnTo>
                    <a:lnTo>
                      <a:pt x="462" y="540"/>
                    </a:lnTo>
                    <a:lnTo>
                      <a:pt x="462" y="534"/>
                    </a:lnTo>
                    <a:lnTo>
                      <a:pt x="462" y="534"/>
                    </a:lnTo>
                    <a:lnTo>
                      <a:pt x="468" y="534"/>
                    </a:lnTo>
                    <a:lnTo>
                      <a:pt x="468" y="528"/>
                    </a:lnTo>
                    <a:lnTo>
                      <a:pt x="474" y="528"/>
                    </a:lnTo>
                    <a:lnTo>
                      <a:pt x="474" y="528"/>
                    </a:lnTo>
                    <a:lnTo>
                      <a:pt x="474" y="522"/>
                    </a:lnTo>
                    <a:lnTo>
                      <a:pt x="480" y="522"/>
                    </a:lnTo>
                    <a:lnTo>
                      <a:pt x="486" y="516"/>
                    </a:lnTo>
                    <a:lnTo>
                      <a:pt x="486" y="516"/>
                    </a:lnTo>
                    <a:lnTo>
                      <a:pt x="492" y="516"/>
                    </a:lnTo>
                    <a:lnTo>
                      <a:pt x="492" y="510"/>
                    </a:lnTo>
                    <a:lnTo>
                      <a:pt x="492" y="510"/>
                    </a:lnTo>
                    <a:lnTo>
                      <a:pt x="498" y="504"/>
                    </a:lnTo>
                    <a:lnTo>
                      <a:pt x="498" y="504"/>
                    </a:lnTo>
                    <a:lnTo>
                      <a:pt x="504" y="504"/>
                    </a:lnTo>
                    <a:lnTo>
                      <a:pt x="504" y="498"/>
                    </a:lnTo>
                    <a:lnTo>
                      <a:pt x="510" y="498"/>
                    </a:lnTo>
                    <a:lnTo>
                      <a:pt x="510" y="498"/>
                    </a:lnTo>
                    <a:lnTo>
                      <a:pt x="510" y="492"/>
                    </a:lnTo>
                    <a:lnTo>
                      <a:pt x="516" y="492"/>
                    </a:lnTo>
                    <a:lnTo>
                      <a:pt x="516" y="492"/>
                    </a:lnTo>
                    <a:lnTo>
                      <a:pt x="522" y="486"/>
                    </a:lnTo>
                    <a:lnTo>
                      <a:pt x="522" y="486"/>
                    </a:lnTo>
                    <a:lnTo>
                      <a:pt x="522" y="480"/>
                    </a:lnTo>
                    <a:lnTo>
                      <a:pt x="528" y="480"/>
                    </a:lnTo>
                    <a:lnTo>
                      <a:pt x="528" y="480"/>
                    </a:lnTo>
                    <a:lnTo>
                      <a:pt x="534" y="474"/>
                    </a:lnTo>
                    <a:lnTo>
                      <a:pt x="534" y="474"/>
                    </a:lnTo>
                    <a:lnTo>
                      <a:pt x="540" y="474"/>
                    </a:lnTo>
                    <a:lnTo>
                      <a:pt x="540" y="468"/>
                    </a:lnTo>
                    <a:lnTo>
                      <a:pt x="540" y="468"/>
                    </a:lnTo>
                    <a:lnTo>
                      <a:pt x="546" y="468"/>
                    </a:lnTo>
                    <a:lnTo>
                      <a:pt x="546" y="462"/>
                    </a:lnTo>
                    <a:lnTo>
                      <a:pt x="552" y="462"/>
                    </a:lnTo>
                    <a:lnTo>
                      <a:pt x="552" y="462"/>
                    </a:lnTo>
                    <a:lnTo>
                      <a:pt x="552" y="456"/>
                    </a:lnTo>
                    <a:lnTo>
                      <a:pt x="558" y="456"/>
                    </a:lnTo>
                    <a:lnTo>
                      <a:pt x="558" y="456"/>
                    </a:lnTo>
                    <a:lnTo>
                      <a:pt x="564" y="450"/>
                    </a:lnTo>
                    <a:lnTo>
                      <a:pt x="564" y="450"/>
                    </a:lnTo>
                    <a:lnTo>
                      <a:pt x="570" y="450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6" y="438"/>
                    </a:lnTo>
                    <a:lnTo>
                      <a:pt x="576" y="438"/>
                    </a:lnTo>
                    <a:lnTo>
                      <a:pt x="582" y="438"/>
                    </a:lnTo>
                    <a:lnTo>
                      <a:pt x="582" y="432"/>
                    </a:lnTo>
                    <a:lnTo>
                      <a:pt x="582" y="432"/>
                    </a:lnTo>
                    <a:lnTo>
                      <a:pt x="588" y="432"/>
                    </a:lnTo>
                    <a:lnTo>
                      <a:pt x="594" y="426"/>
                    </a:lnTo>
                    <a:lnTo>
                      <a:pt x="594" y="426"/>
                    </a:lnTo>
                    <a:lnTo>
                      <a:pt x="600" y="420"/>
                    </a:lnTo>
                    <a:lnTo>
                      <a:pt x="600" y="420"/>
                    </a:lnTo>
                    <a:lnTo>
                      <a:pt x="600" y="420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12" y="408"/>
                    </a:lnTo>
                    <a:lnTo>
                      <a:pt x="612" y="408"/>
                    </a:lnTo>
                    <a:lnTo>
                      <a:pt x="612" y="408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24" y="402"/>
                    </a:lnTo>
                    <a:lnTo>
                      <a:pt x="624" y="396"/>
                    </a:lnTo>
                    <a:lnTo>
                      <a:pt x="630" y="396"/>
                    </a:lnTo>
                    <a:lnTo>
                      <a:pt x="630" y="396"/>
                    </a:lnTo>
                    <a:lnTo>
                      <a:pt x="630" y="390"/>
                    </a:lnTo>
                    <a:lnTo>
                      <a:pt x="636" y="390"/>
                    </a:lnTo>
                    <a:lnTo>
                      <a:pt x="636" y="390"/>
                    </a:lnTo>
                    <a:lnTo>
                      <a:pt x="642" y="384"/>
                    </a:lnTo>
                    <a:lnTo>
                      <a:pt x="642" y="384"/>
                    </a:lnTo>
                    <a:lnTo>
                      <a:pt x="648" y="384"/>
                    </a:lnTo>
                    <a:lnTo>
                      <a:pt x="648" y="378"/>
                    </a:lnTo>
                    <a:lnTo>
                      <a:pt x="648" y="378"/>
                    </a:lnTo>
                    <a:lnTo>
                      <a:pt x="654" y="372"/>
                    </a:lnTo>
                    <a:lnTo>
                      <a:pt x="654" y="372"/>
                    </a:lnTo>
                    <a:lnTo>
                      <a:pt x="660" y="372"/>
                    </a:lnTo>
                    <a:lnTo>
                      <a:pt x="660" y="366"/>
                    </a:lnTo>
                    <a:lnTo>
                      <a:pt x="660" y="366"/>
                    </a:lnTo>
                    <a:lnTo>
                      <a:pt x="666" y="366"/>
                    </a:lnTo>
                    <a:lnTo>
                      <a:pt x="666" y="360"/>
                    </a:lnTo>
                    <a:lnTo>
                      <a:pt x="672" y="360"/>
                    </a:lnTo>
                    <a:lnTo>
                      <a:pt x="672" y="360"/>
                    </a:lnTo>
                    <a:lnTo>
                      <a:pt x="678" y="354"/>
                    </a:lnTo>
                    <a:lnTo>
                      <a:pt x="678" y="354"/>
                    </a:lnTo>
                    <a:lnTo>
                      <a:pt x="678" y="348"/>
                    </a:lnTo>
                    <a:lnTo>
                      <a:pt x="684" y="348"/>
                    </a:lnTo>
                    <a:lnTo>
                      <a:pt x="684" y="348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6" y="342"/>
                    </a:lnTo>
                    <a:lnTo>
                      <a:pt x="696" y="336"/>
                    </a:lnTo>
                    <a:lnTo>
                      <a:pt x="696" y="336"/>
                    </a:lnTo>
                    <a:lnTo>
                      <a:pt x="702" y="330"/>
                    </a:lnTo>
                    <a:lnTo>
                      <a:pt x="702" y="330"/>
                    </a:lnTo>
                    <a:lnTo>
                      <a:pt x="708" y="330"/>
                    </a:lnTo>
                    <a:lnTo>
                      <a:pt x="708" y="324"/>
                    </a:lnTo>
                    <a:lnTo>
                      <a:pt x="708" y="324"/>
                    </a:lnTo>
                    <a:lnTo>
                      <a:pt x="714" y="324"/>
                    </a:lnTo>
                    <a:lnTo>
                      <a:pt x="714" y="318"/>
                    </a:lnTo>
                    <a:lnTo>
                      <a:pt x="720" y="318"/>
                    </a:lnTo>
                    <a:lnTo>
                      <a:pt x="720" y="312"/>
                    </a:lnTo>
                    <a:lnTo>
                      <a:pt x="726" y="312"/>
                    </a:lnTo>
                    <a:lnTo>
                      <a:pt x="726" y="312"/>
                    </a:lnTo>
                    <a:lnTo>
                      <a:pt x="726" y="306"/>
                    </a:lnTo>
                    <a:lnTo>
                      <a:pt x="732" y="306"/>
                    </a:lnTo>
                    <a:lnTo>
                      <a:pt x="732" y="300"/>
                    </a:lnTo>
                    <a:lnTo>
                      <a:pt x="738" y="300"/>
                    </a:lnTo>
                    <a:lnTo>
                      <a:pt x="738" y="300"/>
                    </a:lnTo>
                    <a:lnTo>
                      <a:pt x="744" y="294"/>
                    </a:lnTo>
                    <a:lnTo>
                      <a:pt x="744" y="294"/>
                    </a:lnTo>
                    <a:lnTo>
                      <a:pt x="750" y="288"/>
                    </a:lnTo>
                    <a:lnTo>
                      <a:pt x="750" y="288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56" y="282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8" y="276"/>
                    </a:lnTo>
                    <a:lnTo>
                      <a:pt x="768" y="270"/>
                    </a:lnTo>
                    <a:lnTo>
                      <a:pt x="774" y="270"/>
                    </a:lnTo>
                    <a:lnTo>
                      <a:pt x="774" y="264"/>
                    </a:lnTo>
                    <a:lnTo>
                      <a:pt x="774" y="264"/>
                    </a:lnTo>
                    <a:lnTo>
                      <a:pt x="780" y="264"/>
                    </a:lnTo>
                    <a:lnTo>
                      <a:pt x="780" y="258"/>
                    </a:lnTo>
                    <a:lnTo>
                      <a:pt x="786" y="258"/>
                    </a:lnTo>
                    <a:lnTo>
                      <a:pt x="786" y="258"/>
                    </a:lnTo>
                    <a:lnTo>
                      <a:pt x="786" y="252"/>
                    </a:lnTo>
                    <a:lnTo>
                      <a:pt x="792" y="252"/>
                    </a:lnTo>
                    <a:lnTo>
                      <a:pt x="792" y="252"/>
                    </a:lnTo>
                    <a:lnTo>
                      <a:pt x="798" y="246"/>
                    </a:lnTo>
                    <a:lnTo>
                      <a:pt x="798" y="246"/>
                    </a:lnTo>
                    <a:lnTo>
                      <a:pt x="804" y="240"/>
                    </a:lnTo>
                    <a:lnTo>
                      <a:pt x="804" y="240"/>
                    </a:lnTo>
                    <a:lnTo>
                      <a:pt x="804" y="240"/>
                    </a:lnTo>
                    <a:lnTo>
                      <a:pt x="810" y="234"/>
                    </a:lnTo>
                    <a:lnTo>
                      <a:pt x="810" y="234"/>
                    </a:lnTo>
                    <a:lnTo>
                      <a:pt x="816" y="234"/>
                    </a:lnTo>
                    <a:lnTo>
                      <a:pt x="816" y="228"/>
                    </a:lnTo>
                    <a:lnTo>
                      <a:pt x="816" y="228"/>
                    </a:lnTo>
                    <a:lnTo>
                      <a:pt x="822" y="222"/>
                    </a:lnTo>
                    <a:lnTo>
                      <a:pt x="822" y="222"/>
                    </a:lnTo>
                    <a:lnTo>
                      <a:pt x="828" y="222"/>
                    </a:lnTo>
                    <a:lnTo>
                      <a:pt x="828" y="216"/>
                    </a:lnTo>
                    <a:lnTo>
                      <a:pt x="834" y="216"/>
                    </a:lnTo>
                    <a:lnTo>
                      <a:pt x="834" y="210"/>
                    </a:lnTo>
                    <a:lnTo>
                      <a:pt x="840" y="210"/>
                    </a:lnTo>
                    <a:lnTo>
                      <a:pt x="840" y="210"/>
                    </a:lnTo>
                    <a:lnTo>
                      <a:pt x="846" y="204"/>
                    </a:lnTo>
                    <a:lnTo>
                      <a:pt x="846" y="204"/>
                    </a:lnTo>
                    <a:lnTo>
                      <a:pt x="846" y="204"/>
                    </a:lnTo>
                    <a:lnTo>
                      <a:pt x="852" y="198"/>
                    </a:lnTo>
                    <a:lnTo>
                      <a:pt x="852" y="198"/>
                    </a:lnTo>
                    <a:lnTo>
                      <a:pt x="858" y="198"/>
                    </a:lnTo>
                    <a:lnTo>
                      <a:pt x="858" y="192"/>
                    </a:lnTo>
                    <a:lnTo>
                      <a:pt x="864" y="192"/>
                    </a:lnTo>
                    <a:lnTo>
                      <a:pt x="864" y="186"/>
                    </a:lnTo>
                    <a:lnTo>
                      <a:pt x="864" y="186"/>
                    </a:lnTo>
                    <a:lnTo>
                      <a:pt x="870" y="186"/>
                    </a:lnTo>
                    <a:lnTo>
                      <a:pt x="870" y="180"/>
                    </a:lnTo>
                    <a:lnTo>
                      <a:pt x="876" y="180"/>
                    </a:lnTo>
                    <a:lnTo>
                      <a:pt x="876" y="180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2" y="174"/>
                    </a:lnTo>
                    <a:lnTo>
                      <a:pt x="888" y="168"/>
                    </a:lnTo>
                    <a:lnTo>
                      <a:pt x="888" y="168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894" y="162"/>
                    </a:lnTo>
                    <a:lnTo>
                      <a:pt x="900" y="156"/>
                    </a:lnTo>
                    <a:lnTo>
                      <a:pt x="900" y="156"/>
                    </a:lnTo>
                    <a:lnTo>
                      <a:pt x="906" y="156"/>
                    </a:lnTo>
                    <a:lnTo>
                      <a:pt x="906" y="150"/>
                    </a:lnTo>
                    <a:lnTo>
                      <a:pt x="912" y="150"/>
                    </a:lnTo>
                    <a:lnTo>
                      <a:pt x="912" y="144"/>
                    </a:lnTo>
                    <a:lnTo>
                      <a:pt x="912" y="144"/>
                    </a:lnTo>
                    <a:lnTo>
                      <a:pt x="918" y="144"/>
                    </a:lnTo>
                    <a:lnTo>
                      <a:pt x="918" y="138"/>
                    </a:lnTo>
                    <a:lnTo>
                      <a:pt x="924" y="138"/>
                    </a:lnTo>
                    <a:lnTo>
                      <a:pt x="924" y="138"/>
                    </a:lnTo>
                    <a:lnTo>
                      <a:pt x="930" y="132"/>
                    </a:lnTo>
                    <a:lnTo>
                      <a:pt x="930" y="132"/>
                    </a:lnTo>
                    <a:lnTo>
                      <a:pt x="930" y="126"/>
                    </a:lnTo>
                    <a:lnTo>
                      <a:pt x="936" y="126"/>
                    </a:lnTo>
                    <a:lnTo>
                      <a:pt x="936" y="126"/>
                    </a:lnTo>
                    <a:lnTo>
                      <a:pt x="942" y="120"/>
                    </a:lnTo>
                    <a:lnTo>
                      <a:pt x="942" y="120"/>
                    </a:lnTo>
                    <a:lnTo>
                      <a:pt x="942" y="120"/>
                    </a:lnTo>
                    <a:lnTo>
                      <a:pt x="948" y="114"/>
                    </a:lnTo>
                    <a:lnTo>
                      <a:pt x="948" y="114"/>
                    </a:lnTo>
                    <a:lnTo>
                      <a:pt x="954" y="108"/>
                    </a:lnTo>
                    <a:lnTo>
                      <a:pt x="954" y="108"/>
                    </a:lnTo>
                    <a:lnTo>
                      <a:pt x="960" y="108"/>
                    </a:lnTo>
                    <a:lnTo>
                      <a:pt x="960" y="102"/>
                    </a:lnTo>
                    <a:lnTo>
                      <a:pt x="960" y="102"/>
                    </a:lnTo>
                    <a:lnTo>
                      <a:pt x="966" y="96"/>
                    </a:lnTo>
                    <a:lnTo>
                      <a:pt x="966" y="96"/>
                    </a:lnTo>
                    <a:lnTo>
                      <a:pt x="972" y="96"/>
                    </a:lnTo>
                    <a:lnTo>
                      <a:pt x="972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84"/>
                    </a:lnTo>
                    <a:lnTo>
                      <a:pt x="984" y="84"/>
                    </a:lnTo>
                    <a:lnTo>
                      <a:pt x="990" y="78"/>
                    </a:lnTo>
                    <a:lnTo>
                      <a:pt x="990" y="78"/>
                    </a:lnTo>
                    <a:lnTo>
                      <a:pt x="990" y="78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8" y="60"/>
                    </a:lnTo>
                    <a:lnTo>
                      <a:pt x="1008" y="60"/>
                    </a:lnTo>
                    <a:lnTo>
                      <a:pt x="1014" y="60"/>
                    </a:lnTo>
                    <a:lnTo>
                      <a:pt x="1014" y="54"/>
                    </a:lnTo>
                    <a:lnTo>
                      <a:pt x="1020" y="54"/>
                    </a:lnTo>
                    <a:lnTo>
                      <a:pt x="1020" y="54"/>
                    </a:lnTo>
                    <a:lnTo>
                      <a:pt x="1020" y="48"/>
                    </a:lnTo>
                    <a:lnTo>
                      <a:pt x="1026" y="48"/>
                    </a:lnTo>
                    <a:lnTo>
                      <a:pt x="1026" y="48"/>
                    </a:lnTo>
                    <a:lnTo>
                      <a:pt x="1032" y="42"/>
                    </a:lnTo>
                    <a:lnTo>
                      <a:pt x="1032" y="42"/>
                    </a:lnTo>
                    <a:lnTo>
                      <a:pt x="1032" y="42"/>
                    </a:lnTo>
                    <a:lnTo>
                      <a:pt x="1038" y="36"/>
                    </a:lnTo>
                    <a:lnTo>
                      <a:pt x="1038" y="42"/>
                    </a:lnTo>
                    <a:lnTo>
                      <a:pt x="1044" y="42"/>
                    </a:lnTo>
                    <a:lnTo>
                      <a:pt x="1044" y="42"/>
                    </a:lnTo>
                    <a:lnTo>
                      <a:pt x="1050" y="48"/>
                    </a:lnTo>
                    <a:lnTo>
                      <a:pt x="1050" y="48"/>
                    </a:lnTo>
                    <a:lnTo>
                      <a:pt x="1050" y="54"/>
                    </a:lnTo>
                    <a:lnTo>
                      <a:pt x="1056" y="60"/>
                    </a:lnTo>
                    <a:lnTo>
                      <a:pt x="1056" y="72"/>
                    </a:lnTo>
                    <a:lnTo>
                      <a:pt x="1062" y="78"/>
                    </a:lnTo>
                    <a:lnTo>
                      <a:pt x="1062" y="90"/>
                    </a:lnTo>
                    <a:lnTo>
                      <a:pt x="1068" y="108"/>
                    </a:lnTo>
                    <a:lnTo>
                      <a:pt x="1068" y="120"/>
                    </a:lnTo>
                    <a:lnTo>
                      <a:pt x="1074" y="132"/>
                    </a:lnTo>
                    <a:lnTo>
                      <a:pt x="1074" y="150"/>
                    </a:lnTo>
                    <a:lnTo>
                      <a:pt x="1080" y="162"/>
                    </a:lnTo>
                    <a:lnTo>
                      <a:pt x="1080" y="174"/>
                    </a:lnTo>
                    <a:lnTo>
                      <a:pt x="1080" y="192"/>
                    </a:lnTo>
                    <a:lnTo>
                      <a:pt x="1086" y="210"/>
                    </a:lnTo>
                    <a:lnTo>
                      <a:pt x="1086" y="228"/>
                    </a:lnTo>
                    <a:lnTo>
                      <a:pt x="1092" y="240"/>
                    </a:lnTo>
                    <a:lnTo>
                      <a:pt x="1092" y="258"/>
                    </a:lnTo>
                    <a:lnTo>
                      <a:pt x="1092" y="276"/>
                    </a:lnTo>
                    <a:lnTo>
                      <a:pt x="1098" y="288"/>
                    </a:lnTo>
                    <a:lnTo>
                      <a:pt x="1098" y="306"/>
                    </a:lnTo>
                    <a:lnTo>
                      <a:pt x="1104" y="318"/>
                    </a:lnTo>
                    <a:lnTo>
                      <a:pt x="1104" y="336"/>
                    </a:lnTo>
                    <a:lnTo>
                      <a:pt x="1104" y="348"/>
                    </a:lnTo>
                    <a:lnTo>
                      <a:pt x="1110" y="366"/>
                    </a:lnTo>
                    <a:lnTo>
                      <a:pt x="1110" y="378"/>
                    </a:lnTo>
                    <a:lnTo>
                      <a:pt x="1116" y="396"/>
                    </a:lnTo>
                    <a:lnTo>
                      <a:pt x="1116" y="408"/>
                    </a:lnTo>
                    <a:lnTo>
                      <a:pt x="1122" y="426"/>
                    </a:lnTo>
                    <a:lnTo>
                      <a:pt x="1122" y="438"/>
                    </a:lnTo>
                    <a:lnTo>
                      <a:pt x="1122" y="450"/>
                    </a:lnTo>
                    <a:lnTo>
                      <a:pt x="1128" y="468"/>
                    </a:lnTo>
                    <a:lnTo>
                      <a:pt x="1128" y="480"/>
                    </a:lnTo>
                    <a:lnTo>
                      <a:pt x="1134" y="492"/>
                    </a:lnTo>
                    <a:lnTo>
                      <a:pt x="1134" y="504"/>
                    </a:lnTo>
                    <a:lnTo>
                      <a:pt x="1134" y="522"/>
                    </a:lnTo>
                    <a:lnTo>
                      <a:pt x="1140" y="528"/>
                    </a:lnTo>
                    <a:lnTo>
                      <a:pt x="1146" y="552"/>
                    </a:lnTo>
                    <a:lnTo>
                      <a:pt x="1146" y="564"/>
                    </a:lnTo>
                    <a:lnTo>
                      <a:pt x="1152" y="570"/>
                    </a:lnTo>
                    <a:lnTo>
                      <a:pt x="1152" y="576"/>
                    </a:lnTo>
                    <a:lnTo>
                      <a:pt x="1152" y="588"/>
                    </a:lnTo>
                    <a:lnTo>
                      <a:pt x="1158" y="594"/>
                    </a:lnTo>
                    <a:lnTo>
                      <a:pt x="1158" y="600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64" y="612"/>
                    </a:lnTo>
                    <a:lnTo>
                      <a:pt x="1170" y="618"/>
                    </a:lnTo>
                    <a:lnTo>
                      <a:pt x="1170" y="618"/>
                    </a:lnTo>
                    <a:lnTo>
                      <a:pt x="1176" y="624"/>
                    </a:lnTo>
                    <a:lnTo>
                      <a:pt x="1176" y="624"/>
                    </a:lnTo>
                    <a:lnTo>
                      <a:pt x="1176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8" y="624"/>
                    </a:lnTo>
                    <a:lnTo>
                      <a:pt x="1188" y="630"/>
                    </a:lnTo>
                    <a:lnTo>
                      <a:pt x="1194" y="630"/>
                    </a:lnTo>
                    <a:lnTo>
                      <a:pt x="1194" y="630"/>
                    </a:lnTo>
                    <a:lnTo>
                      <a:pt x="1194" y="630"/>
                    </a:lnTo>
                    <a:lnTo>
                      <a:pt x="1200" y="630"/>
                    </a:lnTo>
                    <a:lnTo>
                      <a:pt x="1200" y="630"/>
                    </a:lnTo>
                    <a:lnTo>
                      <a:pt x="1206" y="630"/>
                    </a:lnTo>
                    <a:lnTo>
                      <a:pt x="1206" y="630"/>
                    </a:lnTo>
                    <a:lnTo>
                      <a:pt x="1212" y="630"/>
                    </a:lnTo>
                    <a:lnTo>
                      <a:pt x="1212" y="630"/>
                    </a:lnTo>
                    <a:lnTo>
                      <a:pt x="1212" y="630"/>
                    </a:lnTo>
                    <a:lnTo>
                      <a:pt x="1218" y="630"/>
                    </a:lnTo>
                    <a:lnTo>
                      <a:pt x="1218" y="636"/>
                    </a:lnTo>
                    <a:lnTo>
                      <a:pt x="1224" y="636"/>
                    </a:lnTo>
                    <a:lnTo>
                      <a:pt x="1224" y="636"/>
                    </a:lnTo>
                    <a:lnTo>
                      <a:pt x="1230" y="636"/>
                    </a:lnTo>
                    <a:lnTo>
                      <a:pt x="1230" y="636"/>
                    </a:lnTo>
                    <a:lnTo>
                      <a:pt x="1230" y="636"/>
                    </a:lnTo>
                    <a:lnTo>
                      <a:pt x="1236" y="636"/>
                    </a:lnTo>
                    <a:lnTo>
                      <a:pt x="1236" y="636"/>
                    </a:lnTo>
                    <a:lnTo>
                      <a:pt x="1242" y="636"/>
                    </a:lnTo>
                    <a:lnTo>
                      <a:pt x="1242" y="636"/>
                    </a:lnTo>
                    <a:lnTo>
                      <a:pt x="1248" y="636"/>
                    </a:lnTo>
                    <a:lnTo>
                      <a:pt x="1248" y="636"/>
                    </a:lnTo>
                    <a:lnTo>
                      <a:pt x="1248" y="636"/>
                    </a:lnTo>
                    <a:lnTo>
                      <a:pt x="1254" y="636"/>
                    </a:lnTo>
                    <a:lnTo>
                      <a:pt x="1254" y="642"/>
                    </a:lnTo>
                    <a:lnTo>
                      <a:pt x="1260" y="642"/>
                    </a:lnTo>
                    <a:lnTo>
                      <a:pt x="1260" y="642"/>
                    </a:lnTo>
                    <a:lnTo>
                      <a:pt x="1260" y="642"/>
                    </a:lnTo>
                    <a:lnTo>
                      <a:pt x="1266" y="642"/>
                    </a:lnTo>
                    <a:lnTo>
                      <a:pt x="1266" y="642"/>
                    </a:lnTo>
                    <a:lnTo>
                      <a:pt x="1272" y="642"/>
                    </a:lnTo>
                    <a:lnTo>
                      <a:pt x="1272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84" y="642"/>
                    </a:lnTo>
                    <a:lnTo>
                      <a:pt x="1284" y="642"/>
                    </a:lnTo>
                    <a:lnTo>
                      <a:pt x="1290" y="642"/>
                    </a:lnTo>
                    <a:lnTo>
                      <a:pt x="1290" y="642"/>
                    </a:lnTo>
                    <a:lnTo>
                      <a:pt x="1296" y="642"/>
                    </a:lnTo>
                    <a:lnTo>
                      <a:pt x="1296" y="648"/>
                    </a:lnTo>
                    <a:lnTo>
                      <a:pt x="1296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8" y="648"/>
                    </a:lnTo>
                    <a:lnTo>
                      <a:pt x="1308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20" y="648"/>
                    </a:lnTo>
                    <a:lnTo>
                      <a:pt x="1320" y="648"/>
                    </a:lnTo>
                    <a:lnTo>
                      <a:pt x="1326" y="648"/>
                    </a:lnTo>
                    <a:lnTo>
                      <a:pt x="1326" y="648"/>
                    </a:lnTo>
                    <a:lnTo>
                      <a:pt x="1332" y="648"/>
                    </a:lnTo>
                    <a:lnTo>
                      <a:pt x="1332" y="648"/>
                    </a:lnTo>
                    <a:lnTo>
                      <a:pt x="1338" y="648"/>
                    </a:lnTo>
                    <a:lnTo>
                      <a:pt x="1338" y="648"/>
                    </a:lnTo>
                    <a:lnTo>
                      <a:pt x="1344" y="648"/>
                    </a:lnTo>
                    <a:lnTo>
                      <a:pt x="1344" y="648"/>
                    </a:lnTo>
                    <a:lnTo>
                      <a:pt x="1344" y="648"/>
                    </a:lnTo>
                    <a:lnTo>
                      <a:pt x="1350" y="654"/>
                    </a:lnTo>
                    <a:lnTo>
                      <a:pt x="1350" y="654"/>
                    </a:lnTo>
                    <a:lnTo>
                      <a:pt x="1356" y="654"/>
                    </a:lnTo>
                    <a:lnTo>
                      <a:pt x="1356" y="654"/>
                    </a:lnTo>
                    <a:lnTo>
                      <a:pt x="1362" y="654"/>
                    </a:lnTo>
                    <a:lnTo>
                      <a:pt x="1362" y="654"/>
                    </a:lnTo>
                    <a:lnTo>
                      <a:pt x="1362" y="654"/>
                    </a:lnTo>
                    <a:lnTo>
                      <a:pt x="1368" y="654"/>
                    </a:lnTo>
                    <a:lnTo>
                      <a:pt x="1368" y="654"/>
                    </a:lnTo>
                    <a:lnTo>
                      <a:pt x="1374" y="654"/>
                    </a:lnTo>
                    <a:lnTo>
                      <a:pt x="1374" y="654"/>
                    </a:lnTo>
                    <a:lnTo>
                      <a:pt x="1380" y="654"/>
                    </a:lnTo>
                    <a:lnTo>
                      <a:pt x="1380" y="654"/>
                    </a:lnTo>
                    <a:lnTo>
                      <a:pt x="1380" y="654"/>
                    </a:lnTo>
                    <a:lnTo>
                      <a:pt x="1386" y="654"/>
                    </a:lnTo>
                    <a:lnTo>
                      <a:pt x="1386" y="654"/>
                    </a:lnTo>
                    <a:lnTo>
                      <a:pt x="1392" y="654"/>
                    </a:lnTo>
                    <a:lnTo>
                      <a:pt x="1392" y="654"/>
                    </a:lnTo>
                    <a:lnTo>
                      <a:pt x="1398" y="654"/>
                    </a:lnTo>
                    <a:lnTo>
                      <a:pt x="1398" y="654"/>
                    </a:lnTo>
                    <a:lnTo>
                      <a:pt x="1398" y="654"/>
                    </a:lnTo>
                    <a:lnTo>
                      <a:pt x="1404" y="654"/>
                    </a:lnTo>
                    <a:lnTo>
                      <a:pt x="1404" y="654"/>
                    </a:lnTo>
                    <a:lnTo>
                      <a:pt x="1410" y="654"/>
                    </a:lnTo>
                    <a:lnTo>
                      <a:pt x="1410" y="654"/>
                    </a:lnTo>
                    <a:lnTo>
                      <a:pt x="1416" y="654"/>
                    </a:lnTo>
                    <a:lnTo>
                      <a:pt x="1416" y="654"/>
                    </a:lnTo>
                    <a:lnTo>
                      <a:pt x="1416" y="654"/>
                    </a:lnTo>
                    <a:lnTo>
                      <a:pt x="1422" y="654"/>
                    </a:lnTo>
                    <a:lnTo>
                      <a:pt x="1422" y="654"/>
                    </a:lnTo>
                    <a:lnTo>
                      <a:pt x="1428" y="654"/>
                    </a:lnTo>
                    <a:lnTo>
                      <a:pt x="1428" y="654"/>
                    </a:lnTo>
                    <a:lnTo>
                      <a:pt x="1428" y="654"/>
                    </a:lnTo>
                    <a:lnTo>
                      <a:pt x="1434" y="654"/>
                    </a:lnTo>
                    <a:lnTo>
                      <a:pt x="1434" y="654"/>
                    </a:lnTo>
                    <a:lnTo>
                      <a:pt x="1440" y="654"/>
                    </a:lnTo>
                    <a:lnTo>
                      <a:pt x="1440" y="654"/>
                    </a:lnTo>
                    <a:lnTo>
                      <a:pt x="1446" y="654"/>
                    </a:lnTo>
                    <a:lnTo>
                      <a:pt x="1446" y="660"/>
                    </a:lnTo>
                    <a:lnTo>
                      <a:pt x="1446" y="660"/>
                    </a:lnTo>
                    <a:lnTo>
                      <a:pt x="1452" y="660"/>
                    </a:lnTo>
                    <a:lnTo>
                      <a:pt x="1452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64" y="660"/>
                    </a:lnTo>
                    <a:lnTo>
                      <a:pt x="1464" y="660"/>
                    </a:lnTo>
                    <a:lnTo>
                      <a:pt x="1464" y="660"/>
                    </a:lnTo>
                    <a:lnTo>
                      <a:pt x="1470" y="660"/>
                    </a:lnTo>
                    <a:lnTo>
                      <a:pt x="1470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8" y="660"/>
                    </a:lnTo>
                    <a:lnTo>
                      <a:pt x="1488" y="660"/>
                    </a:lnTo>
                    <a:lnTo>
                      <a:pt x="1494" y="660"/>
                    </a:lnTo>
                    <a:lnTo>
                      <a:pt x="1494" y="660"/>
                    </a:lnTo>
                    <a:lnTo>
                      <a:pt x="1500" y="660"/>
                    </a:lnTo>
                    <a:lnTo>
                      <a:pt x="1500" y="660"/>
                    </a:lnTo>
                    <a:lnTo>
                      <a:pt x="1500" y="660"/>
                    </a:lnTo>
                    <a:lnTo>
                      <a:pt x="1506" y="660"/>
                    </a:lnTo>
                    <a:lnTo>
                      <a:pt x="1506" y="660"/>
                    </a:lnTo>
                    <a:lnTo>
                      <a:pt x="1512" y="660"/>
                    </a:lnTo>
                    <a:lnTo>
                      <a:pt x="1512" y="660"/>
                    </a:lnTo>
                    <a:lnTo>
                      <a:pt x="1512" y="660"/>
                    </a:lnTo>
                    <a:lnTo>
                      <a:pt x="1518" y="660"/>
                    </a:lnTo>
                    <a:lnTo>
                      <a:pt x="1518" y="660"/>
                    </a:lnTo>
                    <a:lnTo>
                      <a:pt x="1524" y="660"/>
                    </a:lnTo>
                    <a:lnTo>
                      <a:pt x="1524" y="660"/>
                    </a:lnTo>
                    <a:lnTo>
                      <a:pt x="1530" y="660"/>
                    </a:lnTo>
                    <a:lnTo>
                      <a:pt x="1530" y="660"/>
                    </a:lnTo>
                    <a:lnTo>
                      <a:pt x="1530" y="660"/>
                    </a:lnTo>
                    <a:lnTo>
                      <a:pt x="1536" y="660"/>
                    </a:lnTo>
                    <a:lnTo>
                      <a:pt x="1536" y="660"/>
                    </a:lnTo>
                    <a:lnTo>
                      <a:pt x="1542" y="654"/>
                    </a:lnTo>
                    <a:lnTo>
                      <a:pt x="1542" y="654"/>
                    </a:lnTo>
                    <a:lnTo>
                      <a:pt x="1548" y="654"/>
                    </a:lnTo>
                    <a:lnTo>
                      <a:pt x="1548" y="654"/>
                    </a:lnTo>
                    <a:lnTo>
                      <a:pt x="1548" y="654"/>
                    </a:lnTo>
                    <a:lnTo>
                      <a:pt x="1554" y="654"/>
                    </a:lnTo>
                    <a:lnTo>
                      <a:pt x="1554" y="654"/>
                    </a:lnTo>
                    <a:lnTo>
                      <a:pt x="1560" y="654"/>
                    </a:lnTo>
                    <a:lnTo>
                      <a:pt x="1560" y="654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72" y="654"/>
                    </a:lnTo>
                    <a:lnTo>
                      <a:pt x="1572" y="654"/>
                    </a:lnTo>
                    <a:lnTo>
                      <a:pt x="1578" y="654"/>
                    </a:lnTo>
                    <a:lnTo>
                      <a:pt x="1578" y="654"/>
                    </a:lnTo>
                    <a:lnTo>
                      <a:pt x="1584" y="654"/>
                    </a:lnTo>
                    <a:lnTo>
                      <a:pt x="1584" y="654"/>
                    </a:lnTo>
                    <a:lnTo>
                      <a:pt x="1584" y="654"/>
                    </a:lnTo>
                    <a:lnTo>
                      <a:pt x="1590" y="654"/>
                    </a:lnTo>
                    <a:lnTo>
                      <a:pt x="1590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602" y="654"/>
                    </a:lnTo>
                    <a:lnTo>
                      <a:pt x="1602" y="654"/>
                    </a:lnTo>
                    <a:lnTo>
                      <a:pt x="1608" y="654"/>
                    </a:lnTo>
                    <a:lnTo>
                      <a:pt x="1608" y="654"/>
                    </a:lnTo>
                    <a:lnTo>
                      <a:pt x="1614" y="654"/>
                    </a:lnTo>
                    <a:lnTo>
                      <a:pt x="1614" y="654"/>
                    </a:lnTo>
                    <a:lnTo>
                      <a:pt x="1614" y="654"/>
                    </a:lnTo>
                    <a:lnTo>
                      <a:pt x="1620" y="654"/>
                    </a:lnTo>
                    <a:lnTo>
                      <a:pt x="1620" y="654"/>
                    </a:lnTo>
                    <a:lnTo>
                      <a:pt x="1626" y="654"/>
                    </a:lnTo>
                    <a:lnTo>
                      <a:pt x="1626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8" y="648"/>
                    </a:lnTo>
                    <a:lnTo>
                      <a:pt x="1638" y="648"/>
                    </a:lnTo>
                    <a:lnTo>
                      <a:pt x="1644" y="648"/>
                    </a:lnTo>
                    <a:lnTo>
                      <a:pt x="1644" y="648"/>
                    </a:lnTo>
                    <a:lnTo>
                      <a:pt x="1650" y="648"/>
                    </a:lnTo>
                    <a:lnTo>
                      <a:pt x="1650" y="648"/>
                    </a:lnTo>
                    <a:lnTo>
                      <a:pt x="1656" y="648"/>
                    </a:lnTo>
                    <a:lnTo>
                      <a:pt x="1656" y="648"/>
                    </a:lnTo>
                    <a:lnTo>
                      <a:pt x="1662" y="648"/>
                    </a:lnTo>
                    <a:lnTo>
                      <a:pt x="1662" y="648"/>
                    </a:lnTo>
                    <a:lnTo>
                      <a:pt x="1668" y="648"/>
                    </a:lnTo>
                    <a:lnTo>
                      <a:pt x="1668" y="648"/>
                    </a:lnTo>
                    <a:lnTo>
                      <a:pt x="1668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80" y="648"/>
                    </a:lnTo>
                    <a:lnTo>
                      <a:pt x="1680" y="648"/>
                    </a:lnTo>
                    <a:lnTo>
                      <a:pt x="1680" y="648"/>
                    </a:lnTo>
                    <a:lnTo>
                      <a:pt x="1686" y="648"/>
                    </a:lnTo>
                    <a:lnTo>
                      <a:pt x="1686" y="648"/>
                    </a:lnTo>
                    <a:lnTo>
                      <a:pt x="1692" y="642"/>
                    </a:lnTo>
                    <a:lnTo>
                      <a:pt x="1692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704" y="642"/>
                    </a:lnTo>
                    <a:lnTo>
                      <a:pt x="1704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6" y="642"/>
                    </a:lnTo>
                    <a:lnTo>
                      <a:pt x="1716" y="642"/>
                    </a:lnTo>
                    <a:lnTo>
                      <a:pt x="1716" y="642"/>
                    </a:lnTo>
                    <a:lnTo>
                      <a:pt x="1722" y="642"/>
                    </a:lnTo>
                    <a:lnTo>
                      <a:pt x="1722" y="642"/>
                    </a:lnTo>
                    <a:lnTo>
                      <a:pt x="1728" y="642"/>
                    </a:lnTo>
                    <a:lnTo>
                      <a:pt x="1728" y="642"/>
                    </a:lnTo>
                    <a:lnTo>
                      <a:pt x="1734" y="636"/>
                    </a:lnTo>
                    <a:lnTo>
                      <a:pt x="1734" y="636"/>
                    </a:lnTo>
                    <a:lnTo>
                      <a:pt x="1734" y="636"/>
                    </a:lnTo>
                    <a:lnTo>
                      <a:pt x="1740" y="636"/>
                    </a:lnTo>
                    <a:lnTo>
                      <a:pt x="1740" y="636"/>
                    </a:lnTo>
                    <a:lnTo>
                      <a:pt x="1746" y="636"/>
                    </a:lnTo>
                    <a:lnTo>
                      <a:pt x="1746" y="636"/>
                    </a:lnTo>
                    <a:lnTo>
                      <a:pt x="1752" y="636"/>
                    </a:lnTo>
                    <a:lnTo>
                      <a:pt x="1752" y="636"/>
                    </a:lnTo>
                    <a:lnTo>
                      <a:pt x="1752" y="636"/>
                    </a:lnTo>
                    <a:lnTo>
                      <a:pt x="1758" y="636"/>
                    </a:lnTo>
                    <a:lnTo>
                      <a:pt x="1758" y="636"/>
                    </a:lnTo>
                    <a:lnTo>
                      <a:pt x="1764" y="636"/>
                    </a:lnTo>
                    <a:lnTo>
                      <a:pt x="1764" y="636"/>
                    </a:lnTo>
                    <a:lnTo>
                      <a:pt x="1764" y="630"/>
                    </a:lnTo>
                    <a:lnTo>
                      <a:pt x="1770" y="630"/>
                    </a:lnTo>
                    <a:lnTo>
                      <a:pt x="1770" y="630"/>
                    </a:lnTo>
                    <a:lnTo>
                      <a:pt x="1776" y="630"/>
                    </a:lnTo>
                    <a:lnTo>
                      <a:pt x="1776" y="630"/>
                    </a:lnTo>
                    <a:lnTo>
                      <a:pt x="1782" y="630"/>
                    </a:lnTo>
                    <a:lnTo>
                      <a:pt x="1782" y="630"/>
                    </a:lnTo>
                    <a:lnTo>
                      <a:pt x="1782" y="630"/>
                    </a:lnTo>
                    <a:lnTo>
                      <a:pt x="1788" y="630"/>
                    </a:lnTo>
                    <a:lnTo>
                      <a:pt x="1788" y="630"/>
                    </a:lnTo>
                    <a:lnTo>
                      <a:pt x="1794" y="630"/>
                    </a:lnTo>
                    <a:lnTo>
                      <a:pt x="1794" y="630"/>
                    </a:lnTo>
                    <a:lnTo>
                      <a:pt x="1800" y="624"/>
                    </a:lnTo>
                    <a:lnTo>
                      <a:pt x="1800" y="624"/>
                    </a:lnTo>
                    <a:lnTo>
                      <a:pt x="1800" y="624"/>
                    </a:lnTo>
                    <a:lnTo>
                      <a:pt x="1806" y="624"/>
                    </a:lnTo>
                    <a:lnTo>
                      <a:pt x="1806" y="624"/>
                    </a:lnTo>
                    <a:lnTo>
                      <a:pt x="1812" y="624"/>
                    </a:lnTo>
                    <a:lnTo>
                      <a:pt x="1812" y="618"/>
                    </a:lnTo>
                    <a:lnTo>
                      <a:pt x="1818" y="618"/>
                    </a:lnTo>
                    <a:lnTo>
                      <a:pt x="1818" y="612"/>
                    </a:lnTo>
                    <a:lnTo>
                      <a:pt x="1818" y="606"/>
                    </a:lnTo>
                    <a:lnTo>
                      <a:pt x="1824" y="606"/>
                    </a:lnTo>
                    <a:lnTo>
                      <a:pt x="1824" y="600"/>
                    </a:lnTo>
                    <a:lnTo>
                      <a:pt x="1830" y="594"/>
                    </a:lnTo>
                    <a:lnTo>
                      <a:pt x="1830" y="588"/>
                    </a:lnTo>
                    <a:lnTo>
                      <a:pt x="1830" y="576"/>
                    </a:lnTo>
                    <a:lnTo>
                      <a:pt x="1836" y="570"/>
                    </a:lnTo>
                    <a:lnTo>
                      <a:pt x="1836" y="564"/>
                    </a:lnTo>
                    <a:lnTo>
                      <a:pt x="1842" y="552"/>
                    </a:lnTo>
                    <a:lnTo>
                      <a:pt x="1842" y="540"/>
                    </a:lnTo>
                    <a:lnTo>
                      <a:pt x="1848" y="522"/>
                    </a:lnTo>
                    <a:lnTo>
                      <a:pt x="1848" y="504"/>
                    </a:lnTo>
                    <a:lnTo>
                      <a:pt x="1854" y="492"/>
                    </a:lnTo>
                    <a:lnTo>
                      <a:pt x="1854" y="480"/>
                    </a:lnTo>
                    <a:lnTo>
                      <a:pt x="1860" y="468"/>
                    </a:lnTo>
                    <a:lnTo>
                      <a:pt x="1860" y="450"/>
                    </a:lnTo>
                    <a:lnTo>
                      <a:pt x="1860" y="438"/>
                    </a:lnTo>
                    <a:lnTo>
                      <a:pt x="1866" y="426"/>
                    </a:lnTo>
                    <a:lnTo>
                      <a:pt x="1866" y="408"/>
                    </a:lnTo>
                    <a:lnTo>
                      <a:pt x="1872" y="396"/>
                    </a:lnTo>
                    <a:lnTo>
                      <a:pt x="1872" y="378"/>
                    </a:lnTo>
                    <a:lnTo>
                      <a:pt x="1872" y="366"/>
                    </a:lnTo>
                    <a:lnTo>
                      <a:pt x="1878" y="348"/>
                    </a:lnTo>
                    <a:lnTo>
                      <a:pt x="1878" y="336"/>
                    </a:lnTo>
                    <a:lnTo>
                      <a:pt x="1884" y="318"/>
                    </a:lnTo>
                    <a:lnTo>
                      <a:pt x="1884" y="306"/>
                    </a:lnTo>
                    <a:lnTo>
                      <a:pt x="1890" y="288"/>
                    </a:lnTo>
                    <a:lnTo>
                      <a:pt x="1890" y="276"/>
                    </a:lnTo>
                    <a:lnTo>
                      <a:pt x="1890" y="258"/>
                    </a:lnTo>
                    <a:lnTo>
                      <a:pt x="1896" y="240"/>
                    </a:lnTo>
                    <a:lnTo>
                      <a:pt x="1896" y="228"/>
                    </a:lnTo>
                    <a:lnTo>
                      <a:pt x="1902" y="210"/>
                    </a:lnTo>
                    <a:lnTo>
                      <a:pt x="1902" y="192"/>
                    </a:lnTo>
                    <a:lnTo>
                      <a:pt x="1902" y="174"/>
                    </a:lnTo>
                    <a:lnTo>
                      <a:pt x="1908" y="162"/>
                    </a:lnTo>
                    <a:lnTo>
                      <a:pt x="1908" y="150"/>
                    </a:lnTo>
                    <a:lnTo>
                      <a:pt x="1914" y="132"/>
                    </a:lnTo>
                    <a:lnTo>
                      <a:pt x="1914" y="120"/>
                    </a:lnTo>
                    <a:lnTo>
                      <a:pt x="1914" y="108"/>
                    </a:lnTo>
                    <a:lnTo>
                      <a:pt x="1920" y="96"/>
                    </a:lnTo>
                    <a:lnTo>
                      <a:pt x="1926" y="78"/>
                    </a:lnTo>
                    <a:lnTo>
                      <a:pt x="1926" y="72"/>
                    </a:lnTo>
                    <a:lnTo>
                      <a:pt x="1932" y="60"/>
                    </a:lnTo>
                    <a:lnTo>
                      <a:pt x="1932" y="54"/>
                    </a:lnTo>
                    <a:lnTo>
                      <a:pt x="1932" y="48"/>
                    </a:lnTo>
                    <a:lnTo>
                      <a:pt x="1938" y="48"/>
                    </a:lnTo>
                    <a:lnTo>
                      <a:pt x="1938" y="42"/>
                    </a:lnTo>
                    <a:lnTo>
                      <a:pt x="1944" y="42"/>
                    </a:lnTo>
                    <a:lnTo>
                      <a:pt x="1944" y="42"/>
                    </a:lnTo>
                    <a:lnTo>
                      <a:pt x="1944" y="36"/>
                    </a:lnTo>
                    <a:lnTo>
                      <a:pt x="1950" y="42"/>
                    </a:lnTo>
                    <a:lnTo>
                      <a:pt x="1950" y="42"/>
                    </a:lnTo>
                    <a:lnTo>
                      <a:pt x="1956" y="42"/>
                    </a:lnTo>
                    <a:lnTo>
                      <a:pt x="1956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54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74" y="60"/>
                    </a:lnTo>
                    <a:lnTo>
                      <a:pt x="1974" y="60"/>
                    </a:lnTo>
                    <a:lnTo>
                      <a:pt x="1974" y="60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6" y="66"/>
                    </a:lnTo>
                    <a:lnTo>
                      <a:pt x="1986" y="72"/>
                    </a:lnTo>
                    <a:lnTo>
                      <a:pt x="1992" y="72"/>
                    </a:lnTo>
                    <a:lnTo>
                      <a:pt x="1992" y="78"/>
                    </a:lnTo>
                    <a:lnTo>
                      <a:pt x="1992" y="78"/>
                    </a:lnTo>
                    <a:lnTo>
                      <a:pt x="1998" y="78"/>
                    </a:lnTo>
                    <a:lnTo>
                      <a:pt x="1998" y="84"/>
                    </a:lnTo>
                    <a:lnTo>
                      <a:pt x="2004" y="84"/>
                    </a:lnTo>
                    <a:lnTo>
                      <a:pt x="2004" y="90"/>
                    </a:lnTo>
                    <a:lnTo>
                      <a:pt x="2010" y="90"/>
                    </a:lnTo>
                    <a:lnTo>
                      <a:pt x="2010" y="90"/>
                    </a:lnTo>
                    <a:lnTo>
                      <a:pt x="2016" y="96"/>
                    </a:lnTo>
                    <a:lnTo>
                      <a:pt x="2016" y="96"/>
                    </a:lnTo>
                    <a:lnTo>
                      <a:pt x="2016" y="96"/>
                    </a:lnTo>
                    <a:lnTo>
                      <a:pt x="2022" y="102"/>
                    </a:lnTo>
                    <a:lnTo>
                      <a:pt x="2022" y="102"/>
                    </a:lnTo>
                    <a:lnTo>
                      <a:pt x="2028" y="108"/>
                    </a:lnTo>
                    <a:lnTo>
                      <a:pt x="2028" y="108"/>
                    </a:lnTo>
                    <a:lnTo>
                      <a:pt x="2034" y="108"/>
                    </a:lnTo>
                    <a:lnTo>
                      <a:pt x="2034" y="114"/>
                    </a:lnTo>
                    <a:lnTo>
                      <a:pt x="2034" y="114"/>
                    </a:lnTo>
                    <a:lnTo>
                      <a:pt x="2040" y="120"/>
                    </a:lnTo>
                    <a:lnTo>
                      <a:pt x="2040" y="120"/>
                    </a:lnTo>
                    <a:lnTo>
                      <a:pt x="2046" y="120"/>
                    </a:lnTo>
                    <a:lnTo>
                      <a:pt x="2046" y="126"/>
                    </a:lnTo>
                    <a:lnTo>
                      <a:pt x="2052" y="126"/>
                    </a:lnTo>
                    <a:lnTo>
                      <a:pt x="2052" y="126"/>
                    </a:lnTo>
                    <a:lnTo>
                      <a:pt x="2052" y="132"/>
                    </a:lnTo>
                    <a:lnTo>
                      <a:pt x="2058" y="132"/>
                    </a:lnTo>
                    <a:lnTo>
                      <a:pt x="2058" y="138"/>
                    </a:lnTo>
                    <a:lnTo>
                      <a:pt x="2064" y="138"/>
                    </a:lnTo>
                    <a:lnTo>
                      <a:pt x="2064" y="138"/>
                    </a:lnTo>
                    <a:lnTo>
                      <a:pt x="2064" y="144"/>
                    </a:lnTo>
                    <a:lnTo>
                      <a:pt x="2070" y="144"/>
                    </a:lnTo>
                    <a:lnTo>
                      <a:pt x="2070" y="144"/>
                    </a:lnTo>
                    <a:lnTo>
                      <a:pt x="2076" y="150"/>
                    </a:lnTo>
                    <a:lnTo>
                      <a:pt x="2076" y="150"/>
                    </a:lnTo>
                    <a:lnTo>
                      <a:pt x="2082" y="156"/>
                    </a:lnTo>
                    <a:lnTo>
                      <a:pt x="2082" y="156"/>
                    </a:lnTo>
                    <a:lnTo>
                      <a:pt x="2082" y="156"/>
                    </a:lnTo>
                    <a:lnTo>
                      <a:pt x="2088" y="162"/>
                    </a:lnTo>
                    <a:lnTo>
                      <a:pt x="2088" y="162"/>
                    </a:lnTo>
                    <a:lnTo>
                      <a:pt x="2094" y="162"/>
                    </a:lnTo>
                    <a:lnTo>
                      <a:pt x="2094" y="168"/>
                    </a:lnTo>
                    <a:lnTo>
                      <a:pt x="2100" y="168"/>
                    </a:lnTo>
                    <a:lnTo>
                      <a:pt x="2100" y="174"/>
                    </a:lnTo>
                    <a:lnTo>
                      <a:pt x="2100" y="174"/>
                    </a:lnTo>
                    <a:lnTo>
                      <a:pt x="2106" y="174"/>
                    </a:lnTo>
                    <a:lnTo>
                      <a:pt x="2106" y="180"/>
                    </a:lnTo>
                    <a:lnTo>
                      <a:pt x="2112" y="180"/>
                    </a:lnTo>
                    <a:lnTo>
                      <a:pt x="2112" y="180"/>
                    </a:lnTo>
                    <a:lnTo>
                      <a:pt x="2112" y="186"/>
                    </a:lnTo>
                    <a:lnTo>
                      <a:pt x="2118" y="186"/>
                    </a:lnTo>
                    <a:lnTo>
                      <a:pt x="2118" y="186"/>
                    </a:lnTo>
                    <a:lnTo>
                      <a:pt x="2124" y="192"/>
                    </a:lnTo>
                    <a:lnTo>
                      <a:pt x="2124" y="192"/>
                    </a:lnTo>
                    <a:lnTo>
                      <a:pt x="2130" y="198"/>
                    </a:lnTo>
                    <a:lnTo>
                      <a:pt x="2130" y="198"/>
                    </a:lnTo>
                    <a:lnTo>
                      <a:pt x="2130" y="198"/>
                    </a:lnTo>
                    <a:lnTo>
                      <a:pt x="2136" y="204"/>
                    </a:lnTo>
                    <a:lnTo>
                      <a:pt x="2136" y="204"/>
                    </a:lnTo>
                    <a:lnTo>
                      <a:pt x="2142" y="204"/>
                    </a:lnTo>
                    <a:lnTo>
                      <a:pt x="2142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6"/>
                    </a:lnTo>
                    <a:lnTo>
                      <a:pt x="2154" y="216"/>
                    </a:lnTo>
                    <a:lnTo>
                      <a:pt x="2160" y="222"/>
                    </a:lnTo>
                    <a:lnTo>
                      <a:pt x="2160" y="222"/>
                    </a:lnTo>
                    <a:lnTo>
                      <a:pt x="2166" y="222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72" y="234"/>
                    </a:lnTo>
                    <a:lnTo>
                      <a:pt x="2172" y="234"/>
                    </a:lnTo>
                    <a:lnTo>
                      <a:pt x="2178" y="234"/>
                    </a:lnTo>
                    <a:lnTo>
                      <a:pt x="2178" y="240"/>
                    </a:lnTo>
                    <a:lnTo>
                      <a:pt x="2178" y="240"/>
                    </a:lnTo>
                    <a:lnTo>
                      <a:pt x="2184" y="240"/>
                    </a:lnTo>
                    <a:lnTo>
                      <a:pt x="2184" y="246"/>
                    </a:lnTo>
                    <a:lnTo>
                      <a:pt x="2190" y="246"/>
                    </a:lnTo>
                    <a:lnTo>
                      <a:pt x="2190" y="252"/>
                    </a:lnTo>
                    <a:lnTo>
                      <a:pt x="2190" y="252"/>
                    </a:lnTo>
                    <a:lnTo>
                      <a:pt x="2196" y="252"/>
                    </a:lnTo>
                    <a:lnTo>
                      <a:pt x="2196" y="258"/>
                    </a:lnTo>
                    <a:lnTo>
                      <a:pt x="2202" y="258"/>
                    </a:lnTo>
                    <a:lnTo>
                      <a:pt x="2202" y="258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14" y="270"/>
                    </a:lnTo>
                    <a:lnTo>
                      <a:pt x="2214" y="270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6" y="282"/>
                    </a:lnTo>
                    <a:lnTo>
                      <a:pt x="2226" y="282"/>
                    </a:lnTo>
                    <a:lnTo>
                      <a:pt x="2232" y="282"/>
                    </a:lnTo>
                    <a:lnTo>
                      <a:pt x="2232" y="288"/>
                    </a:lnTo>
                    <a:lnTo>
                      <a:pt x="2238" y="288"/>
                    </a:lnTo>
                    <a:lnTo>
                      <a:pt x="2238" y="294"/>
                    </a:lnTo>
                    <a:lnTo>
                      <a:pt x="2238" y="294"/>
                    </a:lnTo>
                    <a:lnTo>
                      <a:pt x="2244" y="300"/>
                    </a:lnTo>
                    <a:lnTo>
                      <a:pt x="2250" y="300"/>
                    </a:lnTo>
                    <a:lnTo>
                      <a:pt x="2250" y="300"/>
                    </a:lnTo>
                    <a:lnTo>
                      <a:pt x="2250" y="306"/>
                    </a:lnTo>
                    <a:lnTo>
                      <a:pt x="2256" y="306"/>
                    </a:lnTo>
                    <a:lnTo>
                      <a:pt x="2256" y="312"/>
                    </a:lnTo>
                    <a:lnTo>
                      <a:pt x="2262" y="312"/>
                    </a:lnTo>
                    <a:lnTo>
                      <a:pt x="2262" y="312"/>
                    </a:lnTo>
                    <a:lnTo>
                      <a:pt x="2268" y="318"/>
                    </a:lnTo>
                    <a:lnTo>
                      <a:pt x="2268" y="318"/>
                    </a:lnTo>
                    <a:lnTo>
                      <a:pt x="2268" y="324"/>
                    </a:lnTo>
                    <a:lnTo>
                      <a:pt x="2274" y="324"/>
                    </a:lnTo>
                    <a:lnTo>
                      <a:pt x="2274" y="324"/>
                    </a:lnTo>
                    <a:lnTo>
                      <a:pt x="2280" y="330"/>
                    </a:lnTo>
                    <a:lnTo>
                      <a:pt x="2280" y="330"/>
                    </a:lnTo>
                    <a:lnTo>
                      <a:pt x="2286" y="330"/>
                    </a:lnTo>
                    <a:lnTo>
                      <a:pt x="2286" y="336"/>
                    </a:lnTo>
                    <a:lnTo>
                      <a:pt x="2286" y="336"/>
                    </a:lnTo>
                    <a:lnTo>
                      <a:pt x="2292" y="342"/>
                    </a:lnTo>
                    <a:lnTo>
                      <a:pt x="2292" y="342"/>
                    </a:lnTo>
                    <a:lnTo>
                      <a:pt x="2298" y="342"/>
                    </a:lnTo>
                    <a:lnTo>
                      <a:pt x="2298" y="348"/>
                    </a:lnTo>
                    <a:lnTo>
                      <a:pt x="2298" y="348"/>
                    </a:lnTo>
                    <a:lnTo>
                      <a:pt x="2304" y="348"/>
                    </a:lnTo>
                    <a:lnTo>
                      <a:pt x="2304" y="354"/>
                    </a:lnTo>
                    <a:lnTo>
                      <a:pt x="2310" y="354"/>
                    </a:lnTo>
                    <a:lnTo>
                      <a:pt x="2310" y="360"/>
                    </a:lnTo>
                    <a:lnTo>
                      <a:pt x="2316" y="360"/>
                    </a:lnTo>
                    <a:lnTo>
                      <a:pt x="2316" y="360"/>
                    </a:lnTo>
                    <a:lnTo>
                      <a:pt x="2316" y="366"/>
                    </a:lnTo>
                    <a:lnTo>
                      <a:pt x="2322" y="366"/>
                    </a:lnTo>
                    <a:lnTo>
                      <a:pt x="2322" y="366"/>
                    </a:lnTo>
                    <a:lnTo>
                      <a:pt x="2328" y="372"/>
                    </a:lnTo>
                    <a:lnTo>
                      <a:pt x="2328" y="372"/>
                    </a:lnTo>
                    <a:lnTo>
                      <a:pt x="2334" y="372"/>
                    </a:lnTo>
                    <a:lnTo>
                      <a:pt x="2334" y="378"/>
                    </a:lnTo>
                    <a:lnTo>
                      <a:pt x="2334" y="378"/>
                    </a:lnTo>
                    <a:lnTo>
                      <a:pt x="2340" y="384"/>
                    </a:lnTo>
                    <a:lnTo>
                      <a:pt x="2340" y="384"/>
                    </a:lnTo>
                    <a:lnTo>
                      <a:pt x="2346" y="384"/>
                    </a:lnTo>
                    <a:lnTo>
                      <a:pt x="2346" y="390"/>
                    </a:lnTo>
                    <a:lnTo>
                      <a:pt x="2346" y="390"/>
                    </a:lnTo>
                    <a:lnTo>
                      <a:pt x="2352" y="390"/>
                    </a:lnTo>
                    <a:lnTo>
                      <a:pt x="2352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64" y="402"/>
                    </a:lnTo>
                    <a:lnTo>
                      <a:pt x="2370" y="408"/>
                    </a:lnTo>
                    <a:lnTo>
                      <a:pt x="2370" y="408"/>
                    </a:lnTo>
                    <a:lnTo>
                      <a:pt x="2376" y="408"/>
                    </a:lnTo>
                    <a:lnTo>
                      <a:pt x="2376" y="414"/>
                    </a:lnTo>
                    <a:lnTo>
                      <a:pt x="2382" y="414"/>
                    </a:lnTo>
                    <a:lnTo>
                      <a:pt x="2382" y="420"/>
                    </a:lnTo>
                    <a:lnTo>
                      <a:pt x="2382" y="420"/>
                    </a:lnTo>
                    <a:lnTo>
                      <a:pt x="2388" y="420"/>
                    </a:lnTo>
                    <a:lnTo>
                      <a:pt x="2388" y="426"/>
                    </a:lnTo>
                    <a:lnTo>
                      <a:pt x="2394" y="426"/>
                    </a:lnTo>
                    <a:lnTo>
                      <a:pt x="2394" y="426"/>
                    </a:lnTo>
                    <a:lnTo>
                      <a:pt x="2400" y="432"/>
                    </a:lnTo>
                    <a:lnTo>
                      <a:pt x="2400" y="432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12" y="438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24" y="450"/>
                    </a:lnTo>
                    <a:lnTo>
                      <a:pt x="2424" y="456"/>
                    </a:lnTo>
                    <a:lnTo>
                      <a:pt x="2424" y="456"/>
                    </a:lnTo>
                    <a:lnTo>
                      <a:pt x="2430" y="456"/>
                    </a:lnTo>
                    <a:lnTo>
                      <a:pt x="2430" y="462"/>
                    </a:lnTo>
                    <a:lnTo>
                      <a:pt x="2436" y="462"/>
                    </a:lnTo>
                    <a:lnTo>
                      <a:pt x="2436" y="462"/>
                    </a:lnTo>
                    <a:lnTo>
                      <a:pt x="2436" y="468"/>
                    </a:lnTo>
                    <a:lnTo>
                      <a:pt x="2442" y="468"/>
                    </a:lnTo>
                    <a:lnTo>
                      <a:pt x="2442" y="468"/>
                    </a:lnTo>
                    <a:lnTo>
                      <a:pt x="2448" y="474"/>
                    </a:lnTo>
                    <a:lnTo>
                      <a:pt x="2448" y="474"/>
                    </a:lnTo>
                    <a:lnTo>
                      <a:pt x="2454" y="474"/>
                    </a:lnTo>
                    <a:lnTo>
                      <a:pt x="2454" y="480"/>
                    </a:lnTo>
                    <a:lnTo>
                      <a:pt x="2454" y="480"/>
                    </a:lnTo>
                    <a:lnTo>
                      <a:pt x="2460" y="480"/>
                    </a:lnTo>
                    <a:lnTo>
                      <a:pt x="2460" y="486"/>
                    </a:lnTo>
                    <a:lnTo>
                      <a:pt x="2466" y="486"/>
                    </a:lnTo>
                    <a:lnTo>
                      <a:pt x="2466" y="492"/>
                    </a:lnTo>
                    <a:lnTo>
                      <a:pt x="2472" y="492"/>
                    </a:lnTo>
                    <a:lnTo>
                      <a:pt x="2472" y="492"/>
                    </a:lnTo>
                    <a:lnTo>
                      <a:pt x="2472" y="498"/>
                    </a:lnTo>
                    <a:lnTo>
                      <a:pt x="2478" y="498"/>
                    </a:lnTo>
                    <a:lnTo>
                      <a:pt x="2478" y="498"/>
                    </a:lnTo>
                    <a:lnTo>
                      <a:pt x="2484" y="504"/>
                    </a:lnTo>
                    <a:lnTo>
                      <a:pt x="2484" y="504"/>
                    </a:lnTo>
                    <a:lnTo>
                      <a:pt x="2484" y="504"/>
                    </a:lnTo>
                    <a:lnTo>
                      <a:pt x="2490" y="510"/>
                    </a:lnTo>
                    <a:lnTo>
                      <a:pt x="2490" y="510"/>
                    </a:lnTo>
                    <a:lnTo>
                      <a:pt x="2496" y="516"/>
                    </a:lnTo>
                    <a:lnTo>
                      <a:pt x="2496" y="516"/>
                    </a:lnTo>
                    <a:lnTo>
                      <a:pt x="2502" y="516"/>
                    </a:lnTo>
                    <a:lnTo>
                      <a:pt x="2502" y="522"/>
                    </a:lnTo>
                    <a:lnTo>
                      <a:pt x="2502" y="522"/>
                    </a:lnTo>
                    <a:lnTo>
                      <a:pt x="2508" y="528"/>
                    </a:lnTo>
                    <a:lnTo>
                      <a:pt x="2514" y="528"/>
                    </a:lnTo>
                    <a:lnTo>
                      <a:pt x="2514" y="528"/>
                    </a:lnTo>
                    <a:lnTo>
                      <a:pt x="2520" y="534"/>
                    </a:lnTo>
                    <a:lnTo>
                      <a:pt x="2520" y="534"/>
                    </a:lnTo>
                    <a:lnTo>
                      <a:pt x="2520" y="534"/>
                    </a:lnTo>
                    <a:lnTo>
                      <a:pt x="2526" y="540"/>
                    </a:lnTo>
                    <a:lnTo>
                      <a:pt x="2526" y="540"/>
                    </a:lnTo>
                    <a:lnTo>
                      <a:pt x="2532" y="540"/>
                    </a:lnTo>
                    <a:lnTo>
                      <a:pt x="2532" y="546"/>
                    </a:lnTo>
                    <a:lnTo>
                      <a:pt x="2532" y="546"/>
                    </a:lnTo>
                    <a:lnTo>
                      <a:pt x="2538" y="546"/>
                    </a:lnTo>
                    <a:lnTo>
                      <a:pt x="2538" y="552"/>
                    </a:lnTo>
                    <a:lnTo>
                      <a:pt x="2544" y="552"/>
                    </a:lnTo>
                    <a:lnTo>
                      <a:pt x="2544" y="552"/>
                    </a:lnTo>
                    <a:lnTo>
                      <a:pt x="2550" y="558"/>
                    </a:lnTo>
                    <a:lnTo>
                      <a:pt x="2550" y="558"/>
                    </a:lnTo>
                    <a:lnTo>
                      <a:pt x="2550" y="558"/>
                    </a:lnTo>
                    <a:lnTo>
                      <a:pt x="2556" y="564"/>
                    </a:lnTo>
                    <a:lnTo>
                      <a:pt x="2556" y="564"/>
                    </a:lnTo>
                    <a:lnTo>
                      <a:pt x="2562" y="564"/>
                    </a:lnTo>
                    <a:lnTo>
                      <a:pt x="2562" y="570"/>
                    </a:lnTo>
                    <a:lnTo>
                      <a:pt x="2568" y="570"/>
                    </a:lnTo>
                    <a:lnTo>
                      <a:pt x="2568" y="570"/>
                    </a:lnTo>
                    <a:lnTo>
                      <a:pt x="2568" y="576"/>
                    </a:lnTo>
                    <a:lnTo>
                      <a:pt x="2574" y="576"/>
                    </a:lnTo>
                    <a:lnTo>
                      <a:pt x="2574" y="576"/>
                    </a:lnTo>
                    <a:lnTo>
                      <a:pt x="2580" y="582"/>
                    </a:lnTo>
                    <a:lnTo>
                      <a:pt x="2580" y="582"/>
                    </a:lnTo>
                    <a:lnTo>
                      <a:pt x="2580" y="582"/>
                    </a:lnTo>
                    <a:lnTo>
                      <a:pt x="2586" y="582"/>
                    </a:lnTo>
                    <a:lnTo>
                      <a:pt x="2586" y="588"/>
                    </a:lnTo>
                    <a:lnTo>
                      <a:pt x="2592" y="588"/>
                    </a:lnTo>
                    <a:lnTo>
                      <a:pt x="2592" y="588"/>
                    </a:lnTo>
                    <a:lnTo>
                      <a:pt x="2598" y="594"/>
                    </a:lnTo>
                    <a:lnTo>
                      <a:pt x="2598" y="594"/>
                    </a:lnTo>
                    <a:lnTo>
                      <a:pt x="2598" y="594"/>
                    </a:lnTo>
                    <a:lnTo>
                      <a:pt x="2604" y="600"/>
                    </a:lnTo>
                    <a:lnTo>
                      <a:pt x="2604" y="600"/>
                    </a:lnTo>
                    <a:lnTo>
                      <a:pt x="2610" y="600"/>
                    </a:lnTo>
                    <a:lnTo>
                      <a:pt x="2610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8" y="612"/>
                    </a:lnTo>
                    <a:lnTo>
                      <a:pt x="2628" y="618"/>
                    </a:lnTo>
                    <a:lnTo>
                      <a:pt x="2628" y="618"/>
                    </a:lnTo>
                    <a:lnTo>
                      <a:pt x="2634" y="618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30"/>
                    </a:lnTo>
                    <a:lnTo>
                      <a:pt x="2646" y="630"/>
                    </a:lnTo>
                    <a:lnTo>
                      <a:pt x="2646" y="630"/>
                    </a:lnTo>
                    <a:lnTo>
                      <a:pt x="2652" y="636"/>
                    </a:lnTo>
                    <a:lnTo>
                      <a:pt x="2652" y="636"/>
                    </a:lnTo>
                    <a:lnTo>
                      <a:pt x="2658" y="636"/>
                    </a:lnTo>
                    <a:lnTo>
                      <a:pt x="2658" y="636"/>
                    </a:lnTo>
                    <a:lnTo>
                      <a:pt x="2658" y="642"/>
                    </a:lnTo>
                    <a:lnTo>
                      <a:pt x="2664" y="642"/>
                    </a:lnTo>
                    <a:lnTo>
                      <a:pt x="2664" y="642"/>
                    </a:lnTo>
                    <a:lnTo>
                      <a:pt x="2670" y="648"/>
                    </a:lnTo>
                    <a:lnTo>
                      <a:pt x="2670" y="648"/>
                    </a:lnTo>
                    <a:lnTo>
                      <a:pt x="2670" y="648"/>
                    </a:lnTo>
                    <a:lnTo>
                      <a:pt x="2676" y="654"/>
                    </a:lnTo>
                    <a:lnTo>
                      <a:pt x="2676" y="654"/>
                    </a:lnTo>
                    <a:lnTo>
                      <a:pt x="2682" y="654"/>
                    </a:lnTo>
                    <a:lnTo>
                      <a:pt x="2682" y="660"/>
                    </a:lnTo>
                    <a:lnTo>
                      <a:pt x="2688" y="660"/>
                    </a:lnTo>
                    <a:lnTo>
                      <a:pt x="2688" y="660"/>
                    </a:lnTo>
                    <a:lnTo>
                      <a:pt x="2688" y="660"/>
                    </a:lnTo>
                    <a:lnTo>
                      <a:pt x="2694" y="666"/>
                    </a:lnTo>
                    <a:lnTo>
                      <a:pt x="2694" y="666"/>
                    </a:lnTo>
                    <a:lnTo>
                      <a:pt x="2700" y="666"/>
                    </a:lnTo>
                    <a:lnTo>
                      <a:pt x="2700" y="672"/>
                    </a:lnTo>
                    <a:lnTo>
                      <a:pt x="2706" y="672"/>
                    </a:lnTo>
                    <a:lnTo>
                      <a:pt x="2706" y="672"/>
                    </a:lnTo>
                    <a:lnTo>
                      <a:pt x="2706" y="678"/>
                    </a:lnTo>
                    <a:lnTo>
                      <a:pt x="2712" y="678"/>
                    </a:lnTo>
                    <a:lnTo>
                      <a:pt x="2712" y="678"/>
                    </a:lnTo>
                    <a:lnTo>
                      <a:pt x="2718" y="678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24" y="684"/>
                    </a:lnTo>
                    <a:lnTo>
                      <a:pt x="2724" y="690"/>
                    </a:lnTo>
                    <a:lnTo>
                      <a:pt x="2730" y="690"/>
                    </a:lnTo>
                    <a:lnTo>
                      <a:pt x="2730" y="690"/>
                    </a:lnTo>
                    <a:lnTo>
                      <a:pt x="2736" y="690"/>
                    </a:lnTo>
                    <a:lnTo>
                      <a:pt x="2736" y="696"/>
                    </a:lnTo>
                    <a:lnTo>
                      <a:pt x="2736" y="696"/>
                    </a:lnTo>
                    <a:lnTo>
                      <a:pt x="2742" y="696"/>
                    </a:lnTo>
                    <a:lnTo>
                      <a:pt x="2742" y="702"/>
                    </a:lnTo>
                    <a:lnTo>
                      <a:pt x="2748" y="702"/>
                    </a:lnTo>
                    <a:lnTo>
                      <a:pt x="2748" y="702"/>
                    </a:lnTo>
                    <a:lnTo>
                      <a:pt x="2754" y="702"/>
                    </a:lnTo>
                    <a:lnTo>
                      <a:pt x="2754" y="708"/>
                    </a:lnTo>
                    <a:lnTo>
                      <a:pt x="2754" y="708"/>
                    </a:lnTo>
                    <a:lnTo>
                      <a:pt x="2760" y="708"/>
                    </a:lnTo>
                    <a:lnTo>
                      <a:pt x="2760" y="714"/>
                    </a:lnTo>
                    <a:lnTo>
                      <a:pt x="2766" y="714"/>
                    </a:lnTo>
                    <a:lnTo>
                      <a:pt x="2766" y="714"/>
                    </a:lnTo>
                    <a:lnTo>
                      <a:pt x="2772" y="720"/>
                    </a:lnTo>
                    <a:lnTo>
                      <a:pt x="2772" y="720"/>
                    </a:lnTo>
                    <a:lnTo>
                      <a:pt x="2778" y="720"/>
                    </a:lnTo>
                    <a:lnTo>
                      <a:pt x="2778" y="720"/>
                    </a:lnTo>
                    <a:lnTo>
                      <a:pt x="2784" y="726"/>
                    </a:lnTo>
                    <a:lnTo>
                      <a:pt x="2784" y="726"/>
                    </a:lnTo>
                    <a:lnTo>
                      <a:pt x="2784" y="726"/>
                    </a:lnTo>
                    <a:lnTo>
                      <a:pt x="2790" y="726"/>
                    </a:lnTo>
                    <a:lnTo>
                      <a:pt x="2790" y="732"/>
                    </a:lnTo>
                    <a:lnTo>
                      <a:pt x="2796" y="732"/>
                    </a:lnTo>
                    <a:lnTo>
                      <a:pt x="2796" y="732"/>
                    </a:lnTo>
                    <a:lnTo>
                      <a:pt x="2802" y="732"/>
                    </a:lnTo>
                    <a:lnTo>
                      <a:pt x="2802" y="738"/>
                    </a:lnTo>
                    <a:lnTo>
                      <a:pt x="2802" y="738"/>
                    </a:lnTo>
                    <a:lnTo>
                      <a:pt x="2808" y="738"/>
                    </a:lnTo>
                    <a:lnTo>
                      <a:pt x="2808" y="738"/>
                    </a:lnTo>
                    <a:lnTo>
                      <a:pt x="2814" y="744"/>
                    </a:lnTo>
                    <a:lnTo>
                      <a:pt x="2814" y="744"/>
                    </a:lnTo>
                    <a:lnTo>
                      <a:pt x="2814" y="744"/>
                    </a:lnTo>
                    <a:lnTo>
                      <a:pt x="2820" y="744"/>
                    </a:lnTo>
                    <a:lnTo>
                      <a:pt x="2820" y="750"/>
                    </a:lnTo>
                    <a:lnTo>
                      <a:pt x="2826" y="750"/>
                    </a:lnTo>
                    <a:lnTo>
                      <a:pt x="2826" y="750"/>
                    </a:lnTo>
                    <a:lnTo>
                      <a:pt x="2832" y="750"/>
                    </a:lnTo>
                    <a:lnTo>
                      <a:pt x="2832" y="756"/>
                    </a:lnTo>
                    <a:lnTo>
                      <a:pt x="2832" y="756"/>
                    </a:lnTo>
                    <a:lnTo>
                      <a:pt x="2838" y="756"/>
                    </a:lnTo>
                    <a:lnTo>
                      <a:pt x="2838" y="756"/>
                    </a:lnTo>
                    <a:lnTo>
                      <a:pt x="2844" y="762"/>
                    </a:lnTo>
                    <a:lnTo>
                      <a:pt x="2844" y="762"/>
                    </a:lnTo>
                    <a:lnTo>
                      <a:pt x="2844" y="762"/>
                    </a:lnTo>
                    <a:lnTo>
                      <a:pt x="2850" y="762"/>
                    </a:lnTo>
                    <a:lnTo>
                      <a:pt x="2850" y="768"/>
                    </a:lnTo>
                    <a:lnTo>
                      <a:pt x="2856" y="768"/>
                    </a:lnTo>
                    <a:lnTo>
                      <a:pt x="2856" y="768"/>
                    </a:lnTo>
                    <a:lnTo>
                      <a:pt x="2862" y="768"/>
                    </a:lnTo>
                    <a:lnTo>
                      <a:pt x="2862" y="774"/>
                    </a:lnTo>
                    <a:lnTo>
                      <a:pt x="2862" y="774"/>
                    </a:lnTo>
                    <a:lnTo>
                      <a:pt x="2868" y="774"/>
                    </a:lnTo>
                    <a:lnTo>
                      <a:pt x="2868" y="774"/>
                    </a:lnTo>
                    <a:lnTo>
                      <a:pt x="2874" y="780"/>
                    </a:lnTo>
                    <a:lnTo>
                      <a:pt x="2874" y="780"/>
                    </a:lnTo>
                    <a:lnTo>
                      <a:pt x="2880" y="780"/>
                    </a:lnTo>
                    <a:lnTo>
                      <a:pt x="2880" y="780"/>
                    </a:lnTo>
                    <a:lnTo>
                      <a:pt x="2886" y="786"/>
                    </a:lnTo>
                    <a:lnTo>
                      <a:pt x="2886" y="786"/>
                    </a:lnTo>
                    <a:lnTo>
                      <a:pt x="2886" y="786"/>
                    </a:lnTo>
                    <a:lnTo>
                      <a:pt x="2892" y="786"/>
                    </a:lnTo>
                    <a:lnTo>
                      <a:pt x="2892" y="786"/>
                    </a:lnTo>
                    <a:lnTo>
                      <a:pt x="2898" y="786"/>
                    </a:lnTo>
                    <a:lnTo>
                      <a:pt x="2898" y="786"/>
                    </a:lnTo>
                    <a:lnTo>
                      <a:pt x="2904" y="786"/>
                    </a:lnTo>
                    <a:lnTo>
                      <a:pt x="2904" y="786"/>
                    </a:lnTo>
                    <a:lnTo>
                      <a:pt x="2904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6" y="786"/>
                    </a:lnTo>
                    <a:lnTo>
                      <a:pt x="2916" y="780"/>
                    </a:lnTo>
                    <a:lnTo>
                      <a:pt x="2916" y="780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8" y="774"/>
                    </a:lnTo>
                    <a:lnTo>
                      <a:pt x="2928" y="774"/>
                    </a:lnTo>
                    <a:lnTo>
                      <a:pt x="2934" y="774"/>
                    </a:lnTo>
                    <a:lnTo>
                      <a:pt x="2934" y="768"/>
                    </a:lnTo>
                    <a:lnTo>
                      <a:pt x="2934" y="768"/>
                    </a:lnTo>
                    <a:lnTo>
                      <a:pt x="2940" y="768"/>
                    </a:lnTo>
                    <a:lnTo>
                      <a:pt x="2940" y="762"/>
                    </a:lnTo>
                    <a:lnTo>
                      <a:pt x="2946" y="762"/>
                    </a:lnTo>
                    <a:lnTo>
                      <a:pt x="2946" y="762"/>
                    </a:lnTo>
                    <a:lnTo>
                      <a:pt x="2946" y="756"/>
                    </a:lnTo>
                    <a:lnTo>
                      <a:pt x="2952" y="756"/>
                    </a:lnTo>
                    <a:lnTo>
                      <a:pt x="2958" y="750"/>
                    </a:lnTo>
                    <a:lnTo>
                      <a:pt x="2958" y="750"/>
                    </a:lnTo>
                    <a:lnTo>
                      <a:pt x="2964" y="750"/>
                    </a:lnTo>
                    <a:lnTo>
                      <a:pt x="2964" y="744"/>
                    </a:lnTo>
                    <a:lnTo>
                      <a:pt x="2964" y="744"/>
                    </a:lnTo>
                    <a:lnTo>
                      <a:pt x="2970" y="738"/>
                    </a:lnTo>
                    <a:lnTo>
                      <a:pt x="2970" y="738"/>
                    </a:lnTo>
                    <a:lnTo>
                      <a:pt x="2976" y="738"/>
                    </a:lnTo>
                    <a:lnTo>
                      <a:pt x="2976" y="732"/>
                    </a:lnTo>
                    <a:lnTo>
                      <a:pt x="2976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34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76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24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60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90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24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6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0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86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56"/>
                    </a:lnTo>
                    <a:lnTo>
                      <a:pt x="2982" y="150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38"/>
                    </a:lnTo>
                    <a:lnTo>
                      <a:pt x="2982" y="132"/>
                    </a:lnTo>
                    <a:lnTo>
                      <a:pt x="2982" y="126"/>
                    </a:lnTo>
                    <a:lnTo>
                      <a:pt x="2982" y="120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96"/>
                    </a:lnTo>
                    <a:lnTo>
                      <a:pt x="2982" y="90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2"/>
                    </a:lnTo>
                    <a:lnTo>
                      <a:pt x="2982" y="66"/>
                    </a:lnTo>
                    <a:lnTo>
                      <a:pt x="2982" y="60"/>
                    </a:lnTo>
                    <a:lnTo>
                      <a:pt x="2982" y="54"/>
                    </a:lnTo>
                    <a:lnTo>
                      <a:pt x="2982" y="48"/>
                    </a:lnTo>
                    <a:lnTo>
                      <a:pt x="2982" y="42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0"/>
                    </a:lnTo>
                    <a:lnTo>
                      <a:pt x="2982" y="24"/>
                    </a:lnTo>
                    <a:lnTo>
                      <a:pt x="2982" y="18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24"/>
                    </a:lnTo>
                    <a:lnTo>
                      <a:pt x="2982" y="30"/>
                    </a:lnTo>
                    <a:lnTo>
                      <a:pt x="2982" y="36"/>
                    </a:lnTo>
                    <a:lnTo>
                      <a:pt x="2982" y="42"/>
                    </a:lnTo>
                    <a:lnTo>
                      <a:pt x="2982" y="48"/>
                    </a:lnTo>
                    <a:lnTo>
                      <a:pt x="2982" y="66"/>
                    </a:lnTo>
                    <a:lnTo>
                      <a:pt x="2982" y="72"/>
                    </a:lnTo>
                    <a:lnTo>
                      <a:pt x="2982" y="84"/>
                    </a:lnTo>
                    <a:lnTo>
                      <a:pt x="2982" y="90"/>
                    </a:lnTo>
                    <a:lnTo>
                      <a:pt x="2982" y="96"/>
                    </a:lnTo>
                    <a:lnTo>
                      <a:pt x="2982" y="108"/>
                    </a:lnTo>
                    <a:lnTo>
                      <a:pt x="2982" y="114"/>
                    </a:lnTo>
                    <a:lnTo>
                      <a:pt x="2982" y="120"/>
                    </a:lnTo>
                    <a:lnTo>
                      <a:pt x="2982" y="132"/>
                    </a:lnTo>
                    <a:lnTo>
                      <a:pt x="2982" y="138"/>
                    </a:lnTo>
                    <a:lnTo>
                      <a:pt x="2982" y="144"/>
                    </a:lnTo>
                    <a:lnTo>
                      <a:pt x="2982" y="156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198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6"/>
                    </a:lnTo>
                    <a:lnTo>
                      <a:pt x="2982" y="762"/>
                    </a:lnTo>
                    <a:lnTo>
                      <a:pt x="2982" y="768"/>
                    </a:lnTo>
                    <a:lnTo>
                      <a:pt x="2982" y="768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2" y="804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16"/>
                    </a:lnTo>
                    <a:lnTo>
                      <a:pt x="2982" y="822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34"/>
                    </a:lnTo>
                    <a:lnTo>
                      <a:pt x="2982" y="834"/>
                    </a:lnTo>
                    <a:lnTo>
                      <a:pt x="2982" y="840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64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88"/>
                    </a:lnTo>
                    <a:lnTo>
                      <a:pt x="2982" y="894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906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66"/>
                    </a:lnTo>
                    <a:lnTo>
                      <a:pt x="2982" y="966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8"/>
                    </a:lnTo>
                    <a:lnTo>
                      <a:pt x="2982" y="1002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84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8"/>
                    </a:lnTo>
                    <a:lnTo>
                      <a:pt x="2982" y="972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60"/>
                    </a:lnTo>
                    <a:lnTo>
                      <a:pt x="2982" y="960"/>
                    </a:lnTo>
                    <a:lnTo>
                      <a:pt x="2982" y="954"/>
                    </a:lnTo>
                    <a:lnTo>
                      <a:pt x="2982" y="954"/>
                    </a:lnTo>
                    <a:lnTo>
                      <a:pt x="2982" y="948"/>
                    </a:lnTo>
                    <a:lnTo>
                      <a:pt x="2982" y="948"/>
                    </a:lnTo>
                    <a:lnTo>
                      <a:pt x="2982" y="942"/>
                    </a:lnTo>
                    <a:lnTo>
                      <a:pt x="2982" y="942"/>
                    </a:lnTo>
                    <a:lnTo>
                      <a:pt x="2982" y="936"/>
                    </a:lnTo>
                    <a:lnTo>
                      <a:pt x="2982" y="936"/>
                    </a:lnTo>
                    <a:lnTo>
                      <a:pt x="2982" y="930"/>
                    </a:lnTo>
                    <a:lnTo>
                      <a:pt x="2982" y="930"/>
                    </a:lnTo>
                    <a:lnTo>
                      <a:pt x="2982" y="924"/>
                    </a:lnTo>
                    <a:lnTo>
                      <a:pt x="2982" y="918"/>
                    </a:lnTo>
                    <a:lnTo>
                      <a:pt x="2982" y="918"/>
                    </a:lnTo>
                    <a:lnTo>
                      <a:pt x="2982" y="912"/>
                    </a:lnTo>
                    <a:lnTo>
                      <a:pt x="2982" y="912"/>
                    </a:lnTo>
                    <a:lnTo>
                      <a:pt x="2982" y="906"/>
                    </a:lnTo>
                    <a:lnTo>
                      <a:pt x="2982" y="900"/>
                    </a:lnTo>
                    <a:lnTo>
                      <a:pt x="2982" y="900"/>
                    </a:lnTo>
                    <a:lnTo>
                      <a:pt x="2982" y="894"/>
                    </a:lnTo>
                    <a:lnTo>
                      <a:pt x="2982" y="888"/>
                    </a:lnTo>
                    <a:lnTo>
                      <a:pt x="2982" y="888"/>
                    </a:lnTo>
                    <a:lnTo>
                      <a:pt x="2982" y="882"/>
                    </a:lnTo>
                    <a:lnTo>
                      <a:pt x="2982" y="882"/>
                    </a:lnTo>
                    <a:lnTo>
                      <a:pt x="2982" y="876"/>
                    </a:lnTo>
                    <a:lnTo>
                      <a:pt x="2982" y="870"/>
                    </a:lnTo>
                    <a:lnTo>
                      <a:pt x="2982" y="870"/>
                    </a:lnTo>
                    <a:lnTo>
                      <a:pt x="2982" y="864"/>
                    </a:lnTo>
                    <a:lnTo>
                      <a:pt x="2982" y="858"/>
                    </a:lnTo>
                    <a:lnTo>
                      <a:pt x="2982" y="858"/>
                    </a:lnTo>
                    <a:lnTo>
                      <a:pt x="2982" y="852"/>
                    </a:lnTo>
                    <a:lnTo>
                      <a:pt x="2982" y="846"/>
                    </a:lnTo>
                    <a:lnTo>
                      <a:pt x="2982" y="846"/>
                    </a:lnTo>
                    <a:lnTo>
                      <a:pt x="2982" y="840"/>
                    </a:lnTo>
                    <a:lnTo>
                      <a:pt x="2982" y="834"/>
                    </a:lnTo>
                    <a:lnTo>
                      <a:pt x="2982" y="828"/>
                    </a:lnTo>
                    <a:lnTo>
                      <a:pt x="2982" y="828"/>
                    </a:lnTo>
                    <a:lnTo>
                      <a:pt x="2982" y="822"/>
                    </a:lnTo>
                    <a:lnTo>
                      <a:pt x="2982" y="816"/>
                    </a:lnTo>
                    <a:lnTo>
                      <a:pt x="2982" y="816"/>
                    </a:lnTo>
                    <a:lnTo>
                      <a:pt x="2982" y="810"/>
                    </a:lnTo>
                    <a:lnTo>
                      <a:pt x="2982" y="804"/>
                    </a:lnTo>
                    <a:lnTo>
                      <a:pt x="2982" y="798"/>
                    </a:lnTo>
                    <a:lnTo>
                      <a:pt x="2982" y="798"/>
                    </a:lnTo>
                    <a:lnTo>
                      <a:pt x="2982" y="792"/>
                    </a:lnTo>
                    <a:lnTo>
                      <a:pt x="2982" y="786"/>
                    </a:lnTo>
                    <a:lnTo>
                      <a:pt x="2982" y="780"/>
                    </a:lnTo>
                    <a:lnTo>
                      <a:pt x="2982" y="774"/>
                    </a:lnTo>
                    <a:lnTo>
                      <a:pt x="2982" y="774"/>
                    </a:lnTo>
                    <a:lnTo>
                      <a:pt x="2982" y="768"/>
                    </a:lnTo>
                    <a:lnTo>
                      <a:pt x="2982" y="762"/>
                    </a:lnTo>
                    <a:lnTo>
                      <a:pt x="2982" y="756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50"/>
                    </a:lnTo>
                    <a:lnTo>
                      <a:pt x="2982" y="144"/>
                    </a:lnTo>
                    <a:lnTo>
                      <a:pt x="2982" y="138"/>
                    </a:lnTo>
                    <a:lnTo>
                      <a:pt x="2982" y="126"/>
                    </a:lnTo>
                    <a:lnTo>
                      <a:pt x="2982" y="120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96"/>
                    </a:lnTo>
                    <a:lnTo>
                      <a:pt x="2982" y="84"/>
                    </a:lnTo>
                    <a:lnTo>
                      <a:pt x="2982" y="78"/>
                    </a:lnTo>
                    <a:lnTo>
                      <a:pt x="2982" y="72"/>
                    </a:lnTo>
                    <a:lnTo>
                      <a:pt x="2982" y="60"/>
                    </a:lnTo>
                    <a:lnTo>
                      <a:pt x="2982" y="54"/>
                    </a:lnTo>
                    <a:lnTo>
                      <a:pt x="2982" y="42"/>
                    </a:lnTo>
                    <a:lnTo>
                      <a:pt x="2982" y="36"/>
                    </a:lnTo>
                    <a:lnTo>
                      <a:pt x="2982" y="30"/>
                    </a:lnTo>
                    <a:lnTo>
                      <a:pt x="2982" y="18"/>
                    </a:lnTo>
                    <a:lnTo>
                      <a:pt x="2982" y="12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12"/>
                    </a:lnTo>
                    <a:lnTo>
                      <a:pt x="2982" y="18"/>
                    </a:lnTo>
                    <a:lnTo>
                      <a:pt x="2982" y="30"/>
                    </a:lnTo>
                    <a:lnTo>
                      <a:pt x="2982" y="48"/>
                    </a:lnTo>
                    <a:lnTo>
                      <a:pt x="2982" y="60"/>
                    </a:lnTo>
                    <a:lnTo>
                      <a:pt x="2982" y="72"/>
                    </a:lnTo>
                    <a:lnTo>
                      <a:pt x="2982" y="84"/>
                    </a:lnTo>
                    <a:lnTo>
                      <a:pt x="2982" y="96"/>
                    </a:lnTo>
                    <a:lnTo>
                      <a:pt x="2982" y="114"/>
                    </a:lnTo>
                    <a:lnTo>
                      <a:pt x="2982" y="132"/>
                    </a:lnTo>
                    <a:lnTo>
                      <a:pt x="2982" y="144"/>
                    </a:lnTo>
                    <a:lnTo>
                      <a:pt x="2982" y="162"/>
                    </a:lnTo>
                    <a:lnTo>
                      <a:pt x="2982" y="180"/>
                    </a:lnTo>
                    <a:lnTo>
                      <a:pt x="2982" y="192"/>
                    </a:lnTo>
                    <a:lnTo>
                      <a:pt x="2982" y="210"/>
                    </a:lnTo>
                    <a:lnTo>
                      <a:pt x="2982" y="222"/>
                    </a:lnTo>
                    <a:lnTo>
                      <a:pt x="2982" y="240"/>
                    </a:lnTo>
                    <a:lnTo>
                      <a:pt x="2982" y="252"/>
                    </a:lnTo>
                    <a:lnTo>
                      <a:pt x="2982" y="270"/>
                    </a:lnTo>
                    <a:lnTo>
                      <a:pt x="2982" y="282"/>
                    </a:lnTo>
                    <a:lnTo>
                      <a:pt x="2982" y="300"/>
                    </a:lnTo>
                    <a:lnTo>
                      <a:pt x="2982" y="312"/>
                    </a:lnTo>
                    <a:lnTo>
                      <a:pt x="2982" y="330"/>
                    </a:lnTo>
                    <a:lnTo>
                      <a:pt x="2982" y="342"/>
                    </a:lnTo>
                    <a:lnTo>
                      <a:pt x="2982" y="354"/>
                    </a:lnTo>
                    <a:lnTo>
                      <a:pt x="2982" y="372"/>
                    </a:lnTo>
                    <a:lnTo>
                      <a:pt x="2982" y="384"/>
                    </a:lnTo>
                    <a:lnTo>
                      <a:pt x="2982" y="396"/>
                    </a:lnTo>
                    <a:lnTo>
                      <a:pt x="2982" y="414"/>
                    </a:lnTo>
                    <a:lnTo>
                      <a:pt x="2982" y="426"/>
                    </a:lnTo>
                    <a:lnTo>
                      <a:pt x="2982" y="438"/>
                    </a:lnTo>
                    <a:lnTo>
                      <a:pt x="2982" y="450"/>
                    </a:lnTo>
                    <a:lnTo>
                      <a:pt x="2982" y="468"/>
                    </a:lnTo>
                    <a:lnTo>
                      <a:pt x="2982" y="492"/>
                    </a:lnTo>
                    <a:lnTo>
                      <a:pt x="2982" y="504"/>
                    </a:lnTo>
                    <a:lnTo>
                      <a:pt x="2982" y="516"/>
                    </a:lnTo>
                    <a:lnTo>
                      <a:pt x="2982" y="534"/>
                    </a:lnTo>
                    <a:lnTo>
                      <a:pt x="2982" y="546"/>
                    </a:lnTo>
                    <a:lnTo>
                      <a:pt x="2982" y="558"/>
                    </a:lnTo>
                    <a:lnTo>
                      <a:pt x="2982" y="570"/>
                    </a:lnTo>
                    <a:lnTo>
                      <a:pt x="2982" y="582"/>
                    </a:lnTo>
                    <a:lnTo>
                      <a:pt x="2982" y="594"/>
                    </a:lnTo>
                    <a:lnTo>
                      <a:pt x="2982" y="606"/>
                    </a:lnTo>
                    <a:lnTo>
                      <a:pt x="2982" y="618"/>
                    </a:lnTo>
                    <a:lnTo>
                      <a:pt x="2982" y="630"/>
                    </a:lnTo>
                    <a:lnTo>
                      <a:pt x="2982" y="642"/>
                    </a:lnTo>
                    <a:lnTo>
                      <a:pt x="2982" y="654"/>
                    </a:lnTo>
                    <a:lnTo>
                      <a:pt x="2982" y="666"/>
                    </a:lnTo>
                    <a:lnTo>
                      <a:pt x="2982" y="678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708"/>
                    </a:lnTo>
                    <a:lnTo>
                      <a:pt x="2982" y="720"/>
                    </a:lnTo>
                    <a:lnTo>
                      <a:pt x="2982" y="732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62"/>
                    </a:lnTo>
                    <a:lnTo>
                      <a:pt x="2982" y="774"/>
                    </a:lnTo>
                    <a:lnTo>
                      <a:pt x="2982" y="780"/>
                    </a:lnTo>
                    <a:lnTo>
                      <a:pt x="2982" y="792"/>
                    </a:lnTo>
                    <a:lnTo>
                      <a:pt x="2982" y="804"/>
                    </a:lnTo>
                    <a:lnTo>
                      <a:pt x="2982" y="810"/>
                    </a:lnTo>
                    <a:lnTo>
                      <a:pt x="2982" y="822"/>
                    </a:lnTo>
                    <a:lnTo>
                      <a:pt x="2982" y="828"/>
                    </a:lnTo>
                    <a:lnTo>
                      <a:pt x="2982" y="840"/>
                    </a:lnTo>
                    <a:lnTo>
                      <a:pt x="2982" y="852"/>
                    </a:lnTo>
                    <a:lnTo>
                      <a:pt x="2982" y="858"/>
                    </a:lnTo>
                    <a:lnTo>
                      <a:pt x="2982" y="870"/>
                    </a:lnTo>
                    <a:lnTo>
                      <a:pt x="2982" y="876"/>
                    </a:lnTo>
                    <a:lnTo>
                      <a:pt x="2982" y="882"/>
                    </a:lnTo>
                    <a:lnTo>
                      <a:pt x="2982" y="894"/>
                    </a:lnTo>
                    <a:lnTo>
                      <a:pt x="2982" y="900"/>
                    </a:lnTo>
                    <a:lnTo>
                      <a:pt x="2982" y="912"/>
                    </a:lnTo>
                    <a:lnTo>
                      <a:pt x="2982" y="918"/>
                    </a:lnTo>
                    <a:lnTo>
                      <a:pt x="2982" y="924"/>
                    </a:lnTo>
                    <a:lnTo>
                      <a:pt x="2982" y="936"/>
                    </a:lnTo>
                    <a:lnTo>
                      <a:pt x="2982" y="942"/>
                    </a:lnTo>
                    <a:lnTo>
                      <a:pt x="2982" y="948"/>
                    </a:lnTo>
                    <a:lnTo>
                      <a:pt x="2982" y="954"/>
                    </a:lnTo>
                    <a:lnTo>
                      <a:pt x="2982" y="960"/>
                    </a:lnTo>
                    <a:lnTo>
                      <a:pt x="2982" y="972"/>
                    </a:lnTo>
                    <a:lnTo>
                      <a:pt x="2982" y="978"/>
                    </a:lnTo>
                    <a:lnTo>
                      <a:pt x="2982" y="984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20"/>
                    </a:lnTo>
                    <a:lnTo>
                      <a:pt x="2982" y="1026"/>
                    </a:lnTo>
                    <a:lnTo>
                      <a:pt x="2982" y="1032"/>
                    </a:lnTo>
                    <a:lnTo>
                      <a:pt x="2982" y="1038"/>
                    </a:lnTo>
                    <a:lnTo>
                      <a:pt x="2982" y="1044"/>
                    </a:lnTo>
                    <a:lnTo>
                      <a:pt x="2982" y="1050"/>
                    </a:lnTo>
                    <a:lnTo>
                      <a:pt x="2982" y="1056"/>
                    </a:lnTo>
                    <a:lnTo>
                      <a:pt x="2982" y="1068"/>
                    </a:lnTo>
                    <a:lnTo>
                      <a:pt x="2982" y="1068"/>
                    </a:lnTo>
                    <a:lnTo>
                      <a:pt x="2982" y="1074"/>
                    </a:lnTo>
                    <a:lnTo>
                      <a:pt x="2982" y="1080"/>
                    </a:lnTo>
                    <a:lnTo>
                      <a:pt x="2982" y="1086"/>
                    </a:lnTo>
                    <a:lnTo>
                      <a:pt x="2982" y="1086"/>
                    </a:lnTo>
                    <a:lnTo>
                      <a:pt x="2982" y="1092"/>
                    </a:lnTo>
                    <a:lnTo>
                      <a:pt x="2982" y="1098"/>
                    </a:lnTo>
                    <a:lnTo>
                      <a:pt x="2982" y="1098"/>
                    </a:lnTo>
                    <a:lnTo>
                      <a:pt x="2982" y="1104"/>
                    </a:lnTo>
                    <a:lnTo>
                      <a:pt x="2982" y="1110"/>
                    </a:lnTo>
                    <a:lnTo>
                      <a:pt x="2982" y="1110"/>
                    </a:lnTo>
                    <a:lnTo>
                      <a:pt x="2982" y="1116"/>
                    </a:lnTo>
                    <a:lnTo>
                      <a:pt x="2982" y="1116"/>
                    </a:lnTo>
                    <a:lnTo>
                      <a:pt x="2982" y="1122"/>
                    </a:lnTo>
                    <a:lnTo>
                      <a:pt x="2982" y="1122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8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52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6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40"/>
                    </a:lnTo>
                    <a:lnTo>
                      <a:pt x="2982" y="1134"/>
                    </a:lnTo>
                    <a:lnTo>
                      <a:pt x="2982" y="1134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28"/>
                    </a:lnTo>
                    <a:lnTo>
                      <a:pt x="2982" y="1122"/>
                    </a:lnTo>
                    <a:lnTo>
                      <a:pt x="2982" y="1122"/>
                    </a:lnTo>
                    <a:lnTo>
                      <a:pt x="2982" y="1116"/>
                    </a:lnTo>
                    <a:lnTo>
                      <a:pt x="2982" y="1110"/>
                    </a:lnTo>
                    <a:lnTo>
                      <a:pt x="2982" y="1110"/>
                    </a:lnTo>
                    <a:lnTo>
                      <a:pt x="2982" y="1104"/>
                    </a:lnTo>
                    <a:lnTo>
                      <a:pt x="2982" y="1104"/>
                    </a:lnTo>
                    <a:lnTo>
                      <a:pt x="2982" y="1098"/>
                    </a:lnTo>
                    <a:lnTo>
                      <a:pt x="2982" y="1092"/>
                    </a:lnTo>
                    <a:lnTo>
                      <a:pt x="2982" y="1092"/>
                    </a:lnTo>
                    <a:lnTo>
                      <a:pt x="2982" y="1086"/>
                    </a:lnTo>
                    <a:lnTo>
                      <a:pt x="2982" y="1080"/>
                    </a:lnTo>
                    <a:lnTo>
                      <a:pt x="2982" y="1074"/>
                    </a:lnTo>
                    <a:lnTo>
                      <a:pt x="2982" y="1074"/>
                    </a:lnTo>
                    <a:lnTo>
                      <a:pt x="2982" y="1068"/>
                    </a:lnTo>
                    <a:lnTo>
                      <a:pt x="2982" y="1062"/>
                    </a:lnTo>
                    <a:lnTo>
                      <a:pt x="2982" y="1056"/>
                    </a:lnTo>
                    <a:lnTo>
                      <a:pt x="2982" y="1050"/>
                    </a:lnTo>
                    <a:lnTo>
                      <a:pt x="2982" y="1044"/>
                    </a:lnTo>
                    <a:lnTo>
                      <a:pt x="2982" y="1038"/>
                    </a:lnTo>
                    <a:lnTo>
                      <a:pt x="2982" y="1032"/>
                    </a:lnTo>
                    <a:lnTo>
                      <a:pt x="2982" y="1026"/>
                    </a:lnTo>
                    <a:lnTo>
                      <a:pt x="2982" y="1020"/>
                    </a:lnTo>
                    <a:lnTo>
                      <a:pt x="2982" y="1014"/>
                    </a:lnTo>
                    <a:lnTo>
                      <a:pt x="2982" y="1008"/>
                    </a:lnTo>
                    <a:lnTo>
                      <a:pt x="2982" y="1002"/>
                    </a:lnTo>
                    <a:lnTo>
                      <a:pt x="2982" y="996"/>
                    </a:lnTo>
                    <a:lnTo>
                      <a:pt x="2982" y="990"/>
                    </a:lnTo>
                    <a:lnTo>
                      <a:pt x="2982" y="984"/>
                    </a:lnTo>
                    <a:lnTo>
                      <a:pt x="2982" y="978"/>
                    </a:lnTo>
                    <a:lnTo>
                      <a:pt x="2982" y="972"/>
                    </a:lnTo>
                    <a:lnTo>
                      <a:pt x="2982" y="966"/>
                    </a:lnTo>
                    <a:lnTo>
                      <a:pt x="2982" y="954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Rectangle 97"/>
              <p:cNvSpPr>
                <a:spLocks noChangeArrowheads="1"/>
              </p:cNvSpPr>
              <p:nvPr/>
            </p:nvSpPr>
            <p:spPr bwMode="auto">
              <a:xfrm>
                <a:off x="925" y="2344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" name="Freeform 98"/>
              <p:cNvSpPr>
                <a:spLocks/>
              </p:cNvSpPr>
              <p:nvPr/>
            </p:nvSpPr>
            <p:spPr bwMode="auto">
              <a:xfrm>
                <a:off x="277" y="1054"/>
                <a:ext cx="2982" cy="750"/>
              </a:xfrm>
              <a:custGeom>
                <a:avLst/>
                <a:gdLst>
                  <a:gd name="T0" fmla="*/ 0 w 2982"/>
                  <a:gd name="T1" fmla="*/ 492 h 750"/>
                  <a:gd name="T2" fmla="*/ 0 w 2982"/>
                  <a:gd name="T3" fmla="*/ 450 h 750"/>
                  <a:gd name="T4" fmla="*/ 0 w 2982"/>
                  <a:gd name="T5" fmla="*/ 336 h 750"/>
                  <a:gd name="T6" fmla="*/ 0 w 2982"/>
                  <a:gd name="T7" fmla="*/ 198 h 750"/>
                  <a:gd name="T8" fmla="*/ 0 w 2982"/>
                  <a:gd name="T9" fmla="*/ 60 h 750"/>
                  <a:gd name="T10" fmla="*/ 0 w 2982"/>
                  <a:gd name="T11" fmla="*/ 66 h 750"/>
                  <a:gd name="T12" fmla="*/ 0 w 2982"/>
                  <a:gd name="T13" fmla="*/ 216 h 750"/>
                  <a:gd name="T14" fmla="*/ 0 w 2982"/>
                  <a:gd name="T15" fmla="*/ 372 h 750"/>
                  <a:gd name="T16" fmla="*/ 0 w 2982"/>
                  <a:gd name="T17" fmla="*/ 522 h 750"/>
                  <a:gd name="T18" fmla="*/ 0 w 2982"/>
                  <a:gd name="T19" fmla="*/ 636 h 750"/>
                  <a:gd name="T20" fmla="*/ 0 w 2982"/>
                  <a:gd name="T21" fmla="*/ 726 h 750"/>
                  <a:gd name="T22" fmla="*/ 0 w 2982"/>
                  <a:gd name="T23" fmla="*/ 726 h 750"/>
                  <a:gd name="T24" fmla="*/ 0 w 2982"/>
                  <a:gd name="T25" fmla="*/ 666 h 750"/>
                  <a:gd name="T26" fmla="*/ 0 w 2982"/>
                  <a:gd name="T27" fmla="*/ 570 h 750"/>
                  <a:gd name="T28" fmla="*/ 0 w 2982"/>
                  <a:gd name="T29" fmla="*/ 492 h 750"/>
                  <a:gd name="T30" fmla="*/ 0 w 2982"/>
                  <a:gd name="T31" fmla="*/ 378 h 750"/>
                  <a:gd name="T32" fmla="*/ 0 w 2982"/>
                  <a:gd name="T33" fmla="*/ 300 h 750"/>
                  <a:gd name="T34" fmla="*/ 0 w 2982"/>
                  <a:gd name="T35" fmla="*/ 360 h 750"/>
                  <a:gd name="T36" fmla="*/ 0 w 2982"/>
                  <a:gd name="T37" fmla="*/ 306 h 750"/>
                  <a:gd name="T38" fmla="*/ 0 w 2982"/>
                  <a:gd name="T39" fmla="*/ 384 h 750"/>
                  <a:gd name="T40" fmla="*/ 0 w 2982"/>
                  <a:gd name="T41" fmla="*/ 486 h 750"/>
                  <a:gd name="T42" fmla="*/ 0 w 2982"/>
                  <a:gd name="T43" fmla="*/ 570 h 750"/>
                  <a:gd name="T44" fmla="*/ 0 w 2982"/>
                  <a:gd name="T45" fmla="*/ 654 h 750"/>
                  <a:gd name="T46" fmla="*/ 0 w 2982"/>
                  <a:gd name="T47" fmla="*/ 708 h 750"/>
                  <a:gd name="T48" fmla="*/ 144 w 2982"/>
                  <a:gd name="T49" fmla="*/ 720 h 750"/>
                  <a:gd name="T50" fmla="*/ 348 w 2982"/>
                  <a:gd name="T51" fmla="*/ 660 h 750"/>
                  <a:gd name="T52" fmla="*/ 552 w 2982"/>
                  <a:gd name="T53" fmla="*/ 570 h 750"/>
                  <a:gd name="T54" fmla="*/ 756 w 2982"/>
                  <a:gd name="T55" fmla="*/ 450 h 750"/>
                  <a:gd name="T56" fmla="*/ 954 w 2982"/>
                  <a:gd name="T57" fmla="*/ 306 h 750"/>
                  <a:gd name="T58" fmla="*/ 1158 w 2982"/>
                  <a:gd name="T59" fmla="*/ 42 h 750"/>
                  <a:gd name="T60" fmla="*/ 1362 w 2982"/>
                  <a:gd name="T61" fmla="*/ 30 h 750"/>
                  <a:gd name="T62" fmla="*/ 1566 w 2982"/>
                  <a:gd name="T63" fmla="*/ 30 h 750"/>
                  <a:gd name="T64" fmla="*/ 1764 w 2982"/>
                  <a:gd name="T65" fmla="*/ 30 h 750"/>
                  <a:gd name="T66" fmla="*/ 1968 w 2982"/>
                  <a:gd name="T67" fmla="*/ 252 h 750"/>
                  <a:gd name="T68" fmla="*/ 2172 w 2982"/>
                  <a:gd name="T69" fmla="*/ 408 h 750"/>
                  <a:gd name="T70" fmla="*/ 2376 w 2982"/>
                  <a:gd name="T71" fmla="*/ 534 h 750"/>
                  <a:gd name="T72" fmla="*/ 2580 w 2982"/>
                  <a:gd name="T73" fmla="*/ 636 h 750"/>
                  <a:gd name="T74" fmla="*/ 2784 w 2982"/>
                  <a:gd name="T75" fmla="*/ 702 h 750"/>
                  <a:gd name="T76" fmla="*/ 2982 w 2982"/>
                  <a:gd name="T77" fmla="*/ 720 h 750"/>
                  <a:gd name="T78" fmla="*/ 2982 w 2982"/>
                  <a:gd name="T79" fmla="*/ 672 h 750"/>
                  <a:gd name="T80" fmla="*/ 2982 w 2982"/>
                  <a:gd name="T81" fmla="*/ 594 h 750"/>
                  <a:gd name="T82" fmla="*/ 2982 w 2982"/>
                  <a:gd name="T83" fmla="*/ 516 h 750"/>
                  <a:gd name="T84" fmla="*/ 2982 w 2982"/>
                  <a:gd name="T85" fmla="*/ 414 h 750"/>
                  <a:gd name="T86" fmla="*/ 2982 w 2982"/>
                  <a:gd name="T87" fmla="*/ 294 h 750"/>
                  <a:gd name="T88" fmla="*/ 2982 w 2982"/>
                  <a:gd name="T89" fmla="*/ 348 h 750"/>
                  <a:gd name="T90" fmla="*/ 2982 w 2982"/>
                  <a:gd name="T91" fmla="*/ 318 h 750"/>
                  <a:gd name="T92" fmla="*/ 2982 w 2982"/>
                  <a:gd name="T93" fmla="*/ 336 h 750"/>
                  <a:gd name="T94" fmla="*/ 2982 w 2982"/>
                  <a:gd name="T95" fmla="*/ 456 h 750"/>
                  <a:gd name="T96" fmla="*/ 2982 w 2982"/>
                  <a:gd name="T97" fmla="*/ 552 h 750"/>
                  <a:gd name="T98" fmla="*/ 2982 w 2982"/>
                  <a:gd name="T99" fmla="*/ 642 h 750"/>
                  <a:gd name="T100" fmla="*/ 2982 w 2982"/>
                  <a:gd name="T101" fmla="*/ 714 h 750"/>
                  <a:gd name="T102" fmla="*/ 2982 w 2982"/>
                  <a:gd name="T103" fmla="*/ 750 h 750"/>
                  <a:gd name="T104" fmla="*/ 2982 w 2982"/>
                  <a:gd name="T105" fmla="*/ 666 h 750"/>
                  <a:gd name="T106" fmla="*/ 2982 w 2982"/>
                  <a:gd name="T107" fmla="*/ 558 h 750"/>
                  <a:gd name="T108" fmla="*/ 2982 w 2982"/>
                  <a:gd name="T109" fmla="*/ 414 h 750"/>
                  <a:gd name="T110" fmla="*/ 2982 w 2982"/>
                  <a:gd name="T111" fmla="*/ 264 h 750"/>
                  <a:gd name="T112" fmla="*/ 2982 w 2982"/>
                  <a:gd name="T113" fmla="*/ 108 h 750"/>
                  <a:gd name="T114" fmla="*/ 2982 w 2982"/>
                  <a:gd name="T115" fmla="*/ 18 h 750"/>
                  <a:gd name="T116" fmla="*/ 2982 w 2982"/>
                  <a:gd name="T117" fmla="*/ 162 h 750"/>
                  <a:gd name="T118" fmla="*/ 2982 w 2982"/>
                  <a:gd name="T119" fmla="*/ 300 h 750"/>
                  <a:gd name="T120" fmla="*/ 2982 w 2982"/>
                  <a:gd name="T121" fmla="*/ 432 h 750"/>
                  <a:gd name="T122" fmla="*/ 2982 w 2982"/>
                  <a:gd name="T123" fmla="*/ 480 h 750"/>
                  <a:gd name="T124" fmla="*/ 2982 w 2982"/>
                  <a:gd name="T125" fmla="*/ 504 h 7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982" h="750">
                    <a:moveTo>
                      <a:pt x="0" y="510"/>
                    </a:move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2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18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24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78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84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0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96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2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08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14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0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26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44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0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56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2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68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198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16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2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28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34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0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46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2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58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64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0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76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2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50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44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8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32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6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88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294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0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06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2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18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24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36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48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14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0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26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0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56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2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68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74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0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86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2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498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04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0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2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28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34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0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46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2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58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64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0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76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2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88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594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0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06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2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18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24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0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36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2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48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54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0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66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2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78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84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0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696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2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08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14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0" y="720"/>
                    </a:lnTo>
                    <a:lnTo>
                      <a:pt x="6" y="720"/>
                    </a:lnTo>
                    <a:lnTo>
                      <a:pt x="6" y="720"/>
                    </a:lnTo>
                    <a:lnTo>
                      <a:pt x="6" y="720"/>
                    </a:lnTo>
                    <a:lnTo>
                      <a:pt x="12" y="720"/>
                    </a:lnTo>
                    <a:lnTo>
                      <a:pt x="12" y="720"/>
                    </a:lnTo>
                    <a:lnTo>
                      <a:pt x="18" y="720"/>
                    </a:lnTo>
                    <a:lnTo>
                      <a:pt x="18" y="720"/>
                    </a:lnTo>
                    <a:lnTo>
                      <a:pt x="18" y="720"/>
                    </a:lnTo>
                    <a:lnTo>
                      <a:pt x="24" y="720"/>
                    </a:lnTo>
                    <a:lnTo>
                      <a:pt x="24" y="726"/>
                    </a:lnTo>
                    <a:lnTo>
                      <a:pt x="30" y="726"/>
                    </a:lnTo>
                    <a:lnTo>
                      <a:pt x="30" y="726"/>
                    </a:lnTo>
                    <a:lnTo>
                      <a:pt x="30" y="726"/>
                    </a:lnTo>
                    <a:lnTo>
                      <a:pt x="36" y="726"/>
                    </a:lnTo>
                    <a:lnTo>
                      <a:pt x="42" y="726"/>
                    </a:lnTo>
                    <a:lnTo>
                      <a:pt x="42" y="726"/>
                    </a:lnTo>
                    <a:lnTo>
                      <a:pt x="48" y="726"/>
                    </a:lnTo>
                    <a:lnTo>
                      <a:pt x="48" y="726"/>
                    </a:lnTo>
                    <a:lnTo>
                      <a:pt x="48" y="726"/>
                    </a:lnTo>
                    <a:lnTo>
                      <a:pt x="54" y="726"/>
                    </a:lnTo>
                    <a:lnTo>
                      <a:pt x="54" y="726"/>
                    </a:lnTo>
                    <a:lnTo>
                      <a:pt x="60" y="726"/>
                    </a:lnTo>
                    <a:lnTo>
                      <a:pt x="60" y="726"/>
                    </a:lnTo>
                    <a:lnTo>
                      <a:pt x="60" y="726"/>
                    </a:lnTo>
                    <a:lnTo>
                      <a:pt x="66" y="726"/>
                    </a:lnTo>
                    <a:lnTo>
                      <a:pt x="66" y="726"/>
                    </a:lnTo>
                    <a:lnTo>
                      <a:pt x="72" y="732"/>
                    </a:lnTo>
                    <a:lnTo>
                      <a:pt x="72" y="732"/>
                    </a:lnTo>
                    <a:lnTo>
                      <a:pt x="78" y="732"/>
                    </a:lnTo>
                    <a:lnTo>
                      <a:pt x="78" y="732"/>
                    </a:lnTo>
                    <a:lnTo>
                      <a:pt x="78" y="732"/>
                    </a:lnTo>
                    <a:lnTo>
                      <a:pt x="84" y="726"/>
                    </a:lnTo>
                    <a:lnTo>
                      <a:pt x="84" y="726"/>
                    </a:lnTo>
                    <a:lnTo>
                      <a:pt x="90" y="726"/>
                    </a:lnTo>
                    <a:lnTo>
                      <a:pt x="90" y="726"/>
                    </a:lnTo>
                    <a:lnTo>
                      <a:pt x="90" y="726"/>
                    </a:lnTo>
                    <a:lnTo>
                      <a:pt x="96" y="726"/>
                    </a:lnTo>
                    <a:lnTo>
                      <a:pt x="96" y="726"/>
                    </a:lnTo>
                    <a:lnTo>
                      <a:pt x="102" y="726"/>
                    </a:lnTo>
                    <a:lnTo>
                      <a:pt x="102" y="726"/>
                    </a:lnTo>
                    <a:lnTo>
                      <a:pt x="102" y="726"/>
                    </a:lnTo>
                    <a:lnTo>
                      <a:pt x="108" y="726"/>
                    </a:lnTo>
                    <a:lnTo>
                      <a:pt x="108" y="726"/>
                    </a:lnTo>
                    <a:lnTo>
                      <a:pt x="114" y="726"/>
                    </a:lnTo>
                    <a:lnTo>
                      <a:pt x="120" y="726"/>
                    </a:lnTo>
                    <a:lnTo>
                      <a:pt x="120" y="720"/>
                    </a:lnTo>
                    <a:lnTo>
                      <a:pt x="120" y="720"/>
                    </a:lnTo>
                    <a:lnTo>
                      <a:pt x="126" y="720"/>
                    </a:lnTo>
                    <a:lnTo>
                      <a:pt x="126" y="720"/>
                    </a:lnTo>
                    <a:lnTo>
                      <a:pt x="132" y="720"/>
                    </a:lnTo>
                    <a:lnTo>
                      <a:pt x="132" y="720"/>
                    </a:lnTo>
                    <a:lnTo>
                      <a:pt x="132" y="720"/>
                    </a:lnTo>
                    <a:lnTo>
                      <a:pt x="138" y="720"/>
                    </a:lnTo>
                    <a:lnTo>
                      <a:pt x="138" y="720"/>
                    </a:lnTo>
                    <a:lnTo>
                      <a:pt x="144" y="720"/>
                    </a:lnTo>
                    <a:lnTo>
                      <a:pt x="144" y="720"/>
                    </a:lnTo>
                    <a:lnTo>
                      <a:pt x="150" y="714"/>
                    </a:lnTo>
                    <a:lnTo>
                      <a:pt x="150" y="714"/>
                    </a:lnTo>
                    <a:lnTo>
                      <a:pt x="150" y="714"/>
                    </a:lnTo>
                    <a:lnTo>
                      <a:pt x="156" y="714"/>
                    </a:lnTo>
                    <a:lnTo>
                      <a:pt x="156" y="714"/>
                    </a:lnTo>
                    <a:lnTo>
                      <a:pt x="162" y="714"/>
                    </a:lnTo>
                    <a:lnTo>
                      <a:pt x="162" y="714"/>
                    </a:lnTo>
                    <a:lnTo>
                      <a:pt x="162" y="714"/>
                    </a:lnTo>
                    <a:lnTo>
                      <a:pt x="168" y="714"/>
                    </a:lnTo>
                    <a:lnTo>
                      <a:pt x="168" y="714"/>
                    </a:lnTo>
                    <a:lnTo>
                      <a:pt x="174" y="714"/>
                    </a:lnTo>
                    <a:lnTo>
                      <a:pt x="174" y="708"/>
                    </a:lnTo>
                    <a:lnTo>
                      <a:pt x="180" y="708"/>
                    </a:lnTo>
                    <a:lnTo>
                      <a:pt x="180" y="708"/>
                    </a:lnTo>
                    <a:lnTo>
                      <a:pt x="180" y="708"/>
                    </a:lnTo>
                    <a:lnTo>
                      <a:pt x="186" y="708"/>
                    </a:lnTo>
                    <a:lnTo>
                      <a:pt x="186" y="708"/>
                    </a:lnTo>
                    <a:lnTo>
                      <a:pt x="192" y="708"/>
                    </a:lnTo>
                    <a:lnTo>
                      <a:pt x="192" y="708"/>
                    </a:lnTo>
                    <a:lnTo>
                      <a:pt x="192" y="708"/>
                    </a:lnTo>
                    <a:lnTo>
                      <a:pt x="198" y="708"/>
                    </a:lnTo>
                    <a:lnTo>
                      <a:pt x="198" y="702"/>
                    </a:lnTo>
                    <a:lnTo>
                      <a:pt x="204" y="702"/>
                    </a:lnTo>
                    <a:lnTo>
                      <a:pt x="204" y="702"/>
                    </a:lnTo>
                    <a:lnTo>
                      <a:pt x="210" y="702"/>
                    </a:lnTo>
                    <a:lnTo>
                      <a:pt x="210" y="702"/>
                    </a:lnTo>
                    <a:lnTo>
                      <a:pt x="210" y="702"/>
                    </a:lnTo>
                    <a:lnTo>
                      <a:pt x="216" y="702"/>
                    </a:lnTo>
                    <a:lnTo>
                      <a:pt x="222" y="702"/>
                    </a:lnTo>
                    <a:lnTo>
                      <a:pt x="222" y="696"/>
                    </a:lnTo>
                    <a:lnTo>
                      <a:pt x="228" y="696"/>
                    </a:lnTo>
                    <a:lnTo>
                      <a:pt x="228" y="696"/>
                    </a:lnTo>
                    <a:lnTo>
                      <a:pt x="228" y="696"/>
                    </a:lnTo>
                    <a:lnTo>
                      <a:pt x="234" y="696"/>
                    </a:lnTo>
                    <a:lnTo>
                      <a:pt x="234" y="696"/>
                    </a:lnTo>
                    <a:lnTo>
                      <a:pt x="240" y="696"/>
                    </a:lnTo>
                    <a:lnTo>
                      <a:pt x="240" y="696"/>
                    </a:lnTo>
                    <a:lnTo>
                      <a:pt x="240" y="696"/>
                    </a:lnTo>
                    <a:lnTo>
                      <a:pt x="246" y="690"/>
                    </a:lnTo>
                    <a:lnTo>
                      <a:pt x="246" y="690"/>
                    </a:lnTo>
                    <a:lnTo>
                      <a:pt x="252" y="690"/>
                    </a:lnTo>
                    <a:lnTo>
                      <a:pt x="252" y="690"/>
                    </a:lnTo>
                    <a:lnTo>
                      <a:pt x="258" y="690"/>
                    </a:lnTo>
                    <a:lnTo>
                      <a:pt x="258" y="690"/>
                    </a:lnTo>
                    <a:lnTo>
                      <a:pt x="258" y="690"/>
                    </a:lnTo>
                    <a:lnTo>
                      <a:pt x="264" y="690"/>
                    </a:lnTo>
                    <a:lnTo>
                      <a:pt x="264" y="684"/>
                    </a:lnTo>
                    <a:lnTo>
                      <a:pt x="270" y="684"/>
                    </a:lnTo>
                    <a:lnTo>
                      <a:pt x="270" y="684"/>
                    </a:lnTo>
                    <a:lnTo>
                      <a:pt x="276" y="684"/>
                    </a:lnTo>
                    <a:lnTo>
                      <a:pt x="276" y="684"/>
                    </a:lnTo>
                    <a:lnTo>
                      <a:pt x="276" y="684"/>
                    </a:lnTo>
                    <a:lnTo>
                      <a:pt x="282" y="684"/>
                    </a:lnTo>
                    <a:lnTo>
                      <a:pt x="282" y="678"/>
                    </a:lnTo>
                    <a:lnTo>
                      <a:pt x="288" y="678"/>
                    </a:lnTo>
                    <a:lnTo>
                      <a:pt x="288" y="678"/>
                    </a:lnTo>
                    <a:lnTo>
                      <a:pt x="288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300" y="678"/>
                    </a:lnTo>
                    <a:lnTo>
                      <a:pt x="300" y="672"/>
                    </a:lnTo>
                    <a:lnTo>
                      <a:pt x="306" y="672"/>
                    </a:lnTo>
                    <a:lnTo>
                      <a:pt x="306" y="672"/>
                    </a:lnTo>
                    <a:lnTo>
                      <a:pt x="306" y="672"/>
                    </a:lnTo>
                    <a:lnTo>
                      <a:pt x="312" y="672"/>
                    </a:lnTo>
                    <a:lnTo>
                      <a:pt x="312" y="672"/>
                    </a:lnTo>
                    <a:lnTo>
                      <a:pt x="318" y="666"/>
                    </a:lnTo>
                    <a:lnTo>
                      <a:pt x="318" y="666"/>
                    </a:lnTo>
                    <a:lnTo>
                      <a:pt x="324" y="666"/>
                    </a:lnTo>
                    <a:lnTo>
                      <a:pt x="324" y="666"/>
                    </a:lnTo>
                    <a:lnTo>
                      <a:pt x="324" y="666"/>
                    </a:lnTo>
                    <a:lnTo>
                      <a:pt x="330" y="666"/>
                    </a:lnTo>
                    <a:lnTo>
                      <a:pt x="330" y="666"/>
                    </a:lnTo>
                    <a:lnTo>
                      <a:pt x="336" y="660"/>
                    </a:lnTo>
                    <a:lnTo>
                      <a:pt x="336" y="660"/>
                    </a:lnTo>
                    <a:lnTo>
                      <a:pt x="336" y="660"/>
                    </a:lnTo>
                    <a:lnTo>
                      <a:pt x="342" y="660"/>
                    </a:lnTo>
                    <a:lnTo>
                      <a:pt x="342" y="660"/>
                    </a:lnTo>
                    <a:lnTo>
                      <a:pt x="348" y="660"/>
                    </a:lnTo>
                    <a:lnTo>
                      <a:pt x="348" y="654"/>
                    </a:lnTo>
                    <a:lnTo>
                      <a:pt x="354" y="654"/>
                    </a:lnTo>
                    <a:lnTo>
                      <a:pt x="354" y="654"/>
                    </a:lnTo>
                    <a:lnTo>
                      <a:pt x="360" y="654"/>
                    </a:lnTo>
                    <a:lnTo>
                      <a:pt x="360" y="654"/>
                    </a:lnTo>
                    <a:lnTo>
                      <a:pt x="366" y="648"/>
                    </a:lnTo>
                    <a:lnTo>
                      <a:pt x="366" y="648"/>
                    </a:lnTo>
                    <a:lnTo>
                      <a:pt x="366" y="648"/>
                    </a:lnTo>
                    <a:lnTo>
                      <a:pt x="372" y="648"/>
                    </a:lnTo>
                    <a:lnTo>
                      <a:pt x="372" y="648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78" y="642"/>
                    </a:lnTo>
                    <a:lnTo>
                      <a:pt x="384" y="642"/>
                    </a:lnTo>
                    <a:lnTo>
                      <a:pt x="384" y="642"/>
                    </a:lnTo>
                    <a:lnTo>
                      <a:pt x="390" y="642"/>
                    </a:lnTo>
                    <a:lnTo>
                      <a:pt x="390" y="642"/>
                    </a:lnTo>
                    <a:lnTo>
                      <a:pt x="396" y="642"/>
                    </a:lnTo>
                    <a:lnTo>
                      <a:pt x="396" y="636"/>
                    </a:lnTo>
                    <a:lnTo>
                      <a:pt x="396" y="636"/>
                    </a:lnTo>
                    <a:lnTo>
                      <a:pt x="402" y="636"/>
                    </a:lnTo>
                    <a:lnTo>
                      <a:pt x="402" y="636"/>
                    </a:lnTo>
                    <a:lnTo>
                      <a:pt x="408" y="636"/>
                    </a:lnTo>
                    <a:lnTo>
                      <a:pt x="408" y="636"/>
                    </a:lnTo>
                    <a:lnTo>
                      <a:pt x="414" y="636"/>
                    </a:lnTo>
                    <a:lnTo>
                      <a:pt x="414" y="630"/>
                    </a:lnTo>
                    <a:lnTo>
                      <a:pt x="414" y="630"/>
                    </a:lnTo>
                    <a:lnTo>
                      <a:pt x="420" y="630"/>
                    </a:lnTo>
                    <a:lnTo>
                      <a:pt x="420" y="630"/>
                    </a:lnTo>
                    <a:lnTo>
                      <a:pt x="426" y="630"/>
                    </a:lnTo>
                    <a:lnTo>
                      <a:pt x="426" y="624"/>
                    </a:lnTo>
                    <a:lnTo>
                      <a:pt x="426" y="624"/>
                    </a:lnTo>
                    <a:lnTo>
                      <a:pt x="432" y="624"/>
                    </a:lnTo>
                    <a:lnTo>
                      <a:pt x="432" y="624"/>
                    </a:lnTo>
                    <a:lnTo>
                      <a:pt x="438" y="624"/>
                    </a:lnTo>
                    <a:lnTo>
                      <a:pt x="438" y="624"/>
                    </a:lnTo>
                    <a:lnTo>
                      <a:pt x="444" y="618"/>
                    </a:lnTo>
                    <a:lnTo>
                      <a:pt x="444" y="618"/>
                    </a:lnTo>
                    <a:lnTo>
                      <a:pt x="444" y="618"/>
                    </a:lnTo>
                    <a:lnTo>
                      <a:pt x="450" y="618"/>
                    </a:lnTo>
                    <a:lnTo>
                      <a:pt x="450" y="618"/>
                    </a:lnTo>
                    <a:lnTo>
                      <a:pt x="456" y="618"/>
                    </a:lnTo>
                    <a:lnTo>
                      <a:pt x="456" y="612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8" y="612"/>
                    </a:lnTo>
                    <a:lnTo>
                      <a:pt x="468" y="606"/>
                    </a:lnTo>
                    <a:lnTo>
                      <a:pt x="474" y="606"/>
                    </a:lnTo>
                    <a:lnTo>
                      <a:pt x="474" y="606"/>
                    </a:lnTo>
                    <a:lnTo>
                      <a:pt x="474" y="606"/>
                    </a:lnTo>
                    <a:lnTo>
                      <a:pt x="480" y="600"/>
                    </a:lnTo>
                    <a:lnTo>
                      <a:pt x="486" y="600"/>
                    </a:lnTo>
                    <a:lnTo>
                      <a:pt x="486" y="600"/>
                    </a:lnTo>
                    <a:lnTo>
                      <a:pt x="492" y="600"/>
                    </a:lnTo>
                    <a:lnTo>
                      <a:pt x="492" y="600"/>
                    </a:lnTo>
                    <a:lnTo>
                      <a:pt x="492" y="594"/>
                    </a:lnTo>
                    <a:lnTo>
                      <a:pt x="498" y="594"/>
                    </a:lnTo>
                    <a:lnTo>
                      <a:pt x="498" y="594"/>
                    </a:lnTo>
                    <a:lnTo>
                      <a:pt x="504" y="594"/>
                    </a:lnTo>
                    <a:lnTo>
                      <a:pt x="504" y="594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0" y="588"/>
                    </a:lnTo>
                    <a:lnTo>
                      <a:pt x="516" y="588"/>
                    </a:lnTo>
                    <a:lnTo>
                      <a:pt x="516" y="588"/>
                    </a:lnTo>
                    <a:lnTo>
                      <a:pt x="522" y="582"/>
                    </a:lnTo>
                    <a:lnTo>
                      <a:pt x="522" y="582"/>
                    </a:lnTo>
                    <a:lnTo>
                      <a:pt x="522" y="582"/>
                    </a:lnTo>
                    <a:lnTo>
                      <a:pt x="528" y="582"/>
                    </a:lnTo>
                    <a:lnTo>
                      <a:pt x="528" y="576"/>
                    </a:lnTo>
                    <a:lnTo>
                      <a:pt x="534" y="576"/>
                    </a:lnTo>
                    <a:lnTo>
                      <a:pt x="534" y="576"/>
                    </a:lnTo>
                    <a:lnTo>
                      <a:pt x="540" y="576"/>
                    </a:lnTo>
                    <a:lnTo>
                      <a:pt x="540" y="576"/>
                    </a:lnTo>
                    <a:lnTo>
                      <a:pt x="540" y="570"/>
                    </a:lnTo>
                    <a:lnTo>
                      <a:pt x="546" y="570"/>
                    </a:lnTo>
                    <a:lnTo>
                      <a:pt x="546" y="570"/>
                    </a:lnTo>
                    <a:lnTo>
                      <a:pt x="552" y="570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8" y="564"/>
                    </a:lnTo>
                    <a:lnTo>
                      <a:pt x="558" y="564"/>
                    </a:lnTo>
                    <a:lnTo>
                      <a:pt x="564" y="564"/>
                    </a:lnTo>
                    <a:lnTo>
                      <a:pt x="564" y="558"/>
                    </a:lnTo>
                    <a:lnTo>
                      <a:pt x="570" y="558"/>
                    </a:lnTo>
                    <a:lnTo>
                      <a:pt x="570" y="558"/>
                    </a:lnTo>
                    <a:lnTo>
                      <a:pt x="570" y="558"/>
                    </a:lnTo>
                    <a:lnTo>
                      <a:pt x="576" y="552"/>
                    </a:lnTo>
                    <a:lnTo>
                      <a:pt x="576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2" y="552"/>
                    </a:lnTo>
                    <a:lnTo>
                      <a:pt x="588" y="546"/>
                    </a:lnTo>
                    <a:lnTo>
                      <a:pt x="594" y="546"/>
                    </a:lnTo>
                    <a:lnTo>
                      <a:pt x="594" y="546"/>
                    </a:lnTo>
                    <a:lnTo>
                      <a:pt x="600" y="546"/>
                    </a:lnTo>
                    <a:lnTo>
                      <a:pt x="600" y="540"/>
                    </a:lnTo>
                    <a:lnTo>
                      <a:pt x="600" y="540"/>
                    </a:lnTo>
                    <a:lnTo>
                      <a:pt x="606" y="540"/>
                    </a:lnTo>
                    <a:lnTo>
                      <a:pt x="606" y="540"/>
                    </a:lnTo>
                    <a:lnTo>
                      <a:pt x="612" y="534"/>
                    </a:lnTo>
                    <a:lnTo>
                      <a:pt x="612" y="534"/>
                    </a:lnTo>
                    <a:lnTo>
                      <a:pt x="612" y="534"/>
                    </a:lnTo>
                    <a:lnTo>
                      <a:pt x="618" y="534"/>
                    </a:lnTo>
                    <a:lnTo>
                      <a:pt x="618" y="534"/>
                    </a:lnTo>
                    <a:lnTo>
                      <a:pt x="624" y="528"/>
                    </a:lnTo>
                    <a:lnTo>
                      <a:pt x="624" y="528"/>
                    </a:lnTo>
                    <a:lnTo>
                      <a:pt x="630" y="528"/>
                    </a:lnTo>
                    <a:lnTo>
                      <a:pt x="630" y="528"/>
                    </a:lnTo>
                    <a:lnTo>
                      <a:pt x="630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42" y="522"/>
                    </a:lnTo>
                    <a:lnTo>
                      <a:pt x="642" y="516"/>
                    </a:lnTo>
                    <a:lnTo>
                      <a:pt x="648" y="516"/>
                    </a:lnTo>
                    <a:lnTo>
                      <a:pt x="648" y="516"/>
                    </a:lnTo>
                    <a:lnTo>
                      <a:pt x="648" y="516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60" y="510"/>
                    </a:lnTo>
                    <a:lnTo>
                      <a:pt x="660" y="510"/>
                    </a:lnTo>
                    <a:lnTo>
                      <a:pt x="660" y="504"/>
                    </a:lnTo>
                    <a:lnTo>
                      <a:pt x="666" y="504"/>
                    </a:lnTo>
                    <a:lnTo>
                      <a:pt x="666" y="504"/>
                    </a:lnTo>
                    <a:lnTo>
                      <a:pt x="672" y="504"/>
                    </a:lnTo>
                    <a:lnTo>
                      <a:pt x="672" y="498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84" y="492"/>
                    </a:lnTo>
                    <a:lnTo>
                      <a:pt x="684" y="492"/>
                    </a:lnTo>
                    <a:lnTo>
                      <a:pt x="690" y="492"/>
                    </a:lnTo>
                    <a:lnTo>
                      <a:pt x="690" y="492"/>
                    </a:lnTo>
                    <a:lnTo>
                      <a:pt x="696" y="486"/>
                    </a:lnTo>
                    <a:lnTo>
                      <a:pt x="696" y="486"/>
                    </a:lnTo>
                    <a:lnTo>
                      <a:pt x="696" y="486"/>
                    </a:lnTo>
                    <a:lnTo>
                      <a:pt x="702" y="486"/>
                    </a:lnTo>
                    <a:lnTo>
                      <a:pt x="702" y="480"/>
                    </a:lnTo>
                    <a:lnTo>
                      <a:pt x="708" y="480"/>
                    </a:lnTo>
                    <a:lnTo>
                      <a:pt x="708" y="480"/>
                    </a:lnTo>
                    <a:lnTo>
                      <a:pt x="708" y="480"/>
                    </a:lnTo>
                    <a:lnTo>
                      <a:pt x="714" y="474"/>
                    </a:lnTo>
                    <a:lnTo>
                      <a:pt x="714" y="474"/>
                    </a:lnTo>
                    <a:lnTo>
                      <a:pt x="720" y="474"/>
                    </a:lnTo>
                    <a:lnTo>
                      <a:pt x="720" y="474"/>
                    </a:lnTo>
                    <a:lnTo>
                      <a:pt x="726" y="468"/>
                    </a:lnTo>
                    <a:lnTo>
                      <a:pt x="726" y="468"/>
                    </a:lnTo>
                    <a:lnTo>
                      <a:pt x="726" y="468"/>
                    </a:lnTo>
                    <a:lnTo>
                      <a:pt x="732" y="462"/>
                    </a:lnTo>
                    <a:lnTo>
                      <a:pt x="732" y="462"/>
                    </a:lnTo>
                    <a:lnTo>
                      <a:pt x="738" y="462"/>
                    </a:lnTo>
                    <a:lnTo>
                      <a:pt x="738" y="462"/>
                    </a:lnTo>
                    <a:lnTo>
                      <a:pt x="744" y="456"/>
                    </a:lnTo>
                    <a:lnTo>
                      <a:pt x="744" y="456"/>
                    </a:lnTo>
                    <a:lnTo>
                      <a:pt x="750" y="450"/>
                    </a:lnTo>
                    <a:lnTo>
                      <a:pt x="750" y="450"/>
                    </a:lnTo>
                    <a:lnTo>
                      <a:pt x="756" y="450"/>
                    </a:lnTo>
                    <a:lnTo>
                      <a:pt x="756" y="450"/>
                    </a:lnTo>
                    <a:lnTo>
                      <a:pt x="756" y="444"/>
                    </a:lnTo>
                    <a:lnTo>
                      <a:pt x="762" y="444"/>
                    </a:lnTo>
                    <a:lnTo>
                      <a:pt x="762" y="444"/>
                    </a:lnTo>
                    <a:lnTo>
                      <a:pt x="768" y="438"/>
                    </a:lnTo>
                    <a:lnTo>
                      <a:pt x="768" y="438"/>
                    </a:lnTo>
                    <a:lnTo>
                      <a:pt x="774" y="438"/>
                    </a:lnTo>
                    <a:lnTo>
                      <a:pt x="774" y="438"/>
                    </a:lnTo>
                    <a:lnTo>
                      <a:pt x="774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6" y="432"/>
                    </a:lnTo>
                    <a:lnTo>
                      <a:pt x="786" y="426"/>
                    </a:lnTo>
                    <a:lnTo>
                      <a:pt x="786" y="426"/>
                    </a:lnTo>
                    <a:lnTo>
                      <a:pt x="792" y="426"/>
                    </a:lnTo>
                    <a:lnTo>
                      <a:pt x="792" y="420"/>
                    </a:lnTo>
                    <a:lnTo>
                      <a:pt x="798" y="420"/>
                    </a:lnTo>
                    <a:lnTo>
                      <a:pt x="798" y="420"/>
                    </a:lnTo>
                    <a:lnTo>
                      <a:pt x="804" y="420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10" y="414"/>
                    </a:lnTo>
                    <a:lnTo>
                      <a:pt x="810" y="408"/>
                    </a:lnTo>
                    <a:lnTo>
                      <a:pt x="816" y="408"/>
                    </a:lnTo>
                    <a:lnTo>
                      <a:pt x="816" y="408"/>
                    </a:lnTo>
                    <a:lnTo>
                      <a:pt x="816" y="408"/>
                    </a:lnTo>
                    <a:lnTo>
                      <a:pt x="822" y="402"/>
                    </a:lnTo>
                    <a:lnTo>
                      <a:pt x="822" y="402"/>
                    </a:lnTo>
                    <a:lnTo>
                      <a:pt x="828" y="402"/>
                    </a:lnTo>
                    <a:lnTo>
                      <a:pt x="828" y="396"/>
                    </a:lnTo>
                    <a:lnTo>
                      <a:pt x="834" y="396"/>
                    </a:lnTo>
                    <a:lnTo>
                      <a:pt x="834" y="396"/>
                    </a:lnTo>
                    <a:lnTo>
                      <a:pt x="840" y="390"/>
                    </a:lnTo>
                    <a:lnTo>
                      <a:pt x="840" y="390"/>
                    </a:lnTo>
                    <a:lnTo>
                      <a:pt x="846" y="390"/>
                    </a:lnTo>
                    <a:lnTo>
                      <a:pt x="846" y="384"/>
                    </a:lnTo>
                    <a:lnTo>
                      <a:pt x="846" y="384"/>
                    </a:lnTo>
                    <a:lnTo>
                      <a:pt x="852" y="384"/>
                    </a:lnTo>
                    <a:lnTo>
                      <a:pt x="852" y="378"/>
                    </a:lnTo>
                    <a:lnTo>
                      <a:pt x="858" y="378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72"/>
                    </a:lnTo>
                    <a:lnTo>
                      <a:pt x="870" y="372"/>
                    </a:lnTo>
                    <a:lnTo>
                      <a:pt x="870" y="366"/>
                    </a:lnTo>
                    <a:lnTo>
                      <a:pt x="876" y="366"/>
                    </a:lnTo>
                    <a:lnTo>
                      <a:pt x="876" y="366"/>
                    </a:lnTo>
                    <a:lnTo>
                      <a:pt x="882" y="360"/>
                    </a:lnTo>
                    <a:lnTo>
                      <a:pt x="882" y="360"/>
                    </a:lnTo>
                    <a:lnTo>
                      <a:pt x="882" y="360"/>
                    </a:lnTo>
                    <a:lnTo>
                      <a:pt x="888" y="354"/>
                    </a:lnTo>
                    <a:lnTo>
                      <a:pt x="888" y="354"/>
                    </a:lnTo>
                    <a:lnTo>
                      <a:pt x="894" y="354"/>
                    </a:lnTo>
                    <a:lnTo>
                      <a:pt x="894" y="348"/>
                    </a:lnTo>
                    <a:lnTo>
                      <a:pt x="894" y="348"/>
                    </a:lnTo>
                    <a:lnTo>
                      <a:pt x="900" y="348"/>
                    </a:lnTo>
                    <a:lnTo>
                      <a:pt x="900" y="348"/>
                    </a:lnTo>
                    <a:lnTo>
                      <a:pt x="906" y="342"/>
                    </a:lnTo>
                    <a:lnTo>
                      <a:pt x="906" y="342"/>
                    </a:lnTo>
                    <a:lnTo>
                      <a:pt x="912" y="342"/>
                    </a:lnTo>
                    <a:lnTo>
                      <a:pt x="912" y="336"/>
                    </a:lnTo>
                    <a:lnTo>
                      <a:pt x="912" y="336"/>
                    </a:lnTo>
                    <a:lnTo>
                      <a:pt x="918" y="336"/>
                    </a:lnTo>
                    <a:lnTo>
                      <a:pt x="918" y="330"/>
                    </a:lnTo>
                    <a:lnTo>
                      <a:pt x="924" y="330"/>
                    </a:lnTo>
                    <a:lnTo>
                      <a:pt x="924" y="330"/>
                    </a:lnTo>
                    <a:lnTo>
                      <a:pt x="930" y="324"/>
                    </a:lnTo>
                    <a:lnTo>
                      <a:pt x="930" y="324"/>
                    </a:lnTo>
                    <a:lnTo>
                      <a:pt x="930" y="324"/>
                    </a:lnTo>
                    <a:lnTo>
                      <a:pt x="936" y="318"/>
                    </a:lnTo>
                    <a:lnTo>
                      <a:pt x="936" y="318"/>
                    </a:lnTo>
                    <a:lnTo>
                      <a:pt x="942" y="318"/>
                    </a:lnTo>
                    <a:lnTo>
                      <a:pt x="942" y="312"/>
                    </a:lnTo>
                    <a:lnTo>
                      <a:pt x="942" y="312"/>
                    </a:lnTo>
                    <a:lnTo>
                      <a:pt x="948" y="312"/>
                    </a:lnTo>
                    <a:lnTo>
                      <a:pt x="948" y="306"/>
                    </a:lnTo>
                    <a:lnTo>
                      <a:pt x="954" y="306"/>
                    </a:lnTo>
                    <a:lnTo>
                      <a:pt x="954" y="306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6" y="294"/>
                    </a:lnTo>
                    <a:lnTo>
                      <a:pt x="966" y="294"/>
                    </a:lnTo>
                    <a:lnTo>
                      <a:pt x="972" y="294"/>
                    </a:lnTo>
                    <a:lnTo>
                      <a:pt x="972" y="288"/>
                    </a:lnTo>
                    <a:lnTo>
                      <a:pt x="978" y="288"/>
                    </a:lnTo>
                    <a:lnTo>
                      <a:pt x="978" y="282"/>
                    </a:lnTo>
                    <a:lnTo>
                      <a:pt x="978" y="282"/>
                    </a:lnTo>
                    <a:lnTo>
                      <a:pt x="984" y="282"/>
                    </a:lnTo>
                    <a:lnTo>
                      <a:pt x="990" y="276"/>
                    </a:lnTo>
                    <a:lnTo>
                      <a:pt x="990" y="276"/>
                    </a:lnTo>
                    <a:lnTo>
                      <a:pt x="990" y="270"/>
                    </a:lnTo>
                    <a:lnTo>
                      <a:pt x="996" y="270"/>
                    </a:lnTo>
                    <a:lnTo>
                      <a:pt x="996" y="270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2" y="264"/>
                    </a:lnTo>
                    <a:lnTo>
                      <a:pt x="1008" y="258"/>
                    </a:lnTo>
                    <a:lnTo>
                      <a:pt x="1008" y="258"/>
                    </a:lnTo>
                    <a:lnTo>
                      <a:pt x="1014" y="258"/>
                    </a:lnTo>
                    <a:lnTo>
                      <a:pt x="1014" y="252"/>
                    </a:lnTo>
                    <a:lnTo>
                      <a:pt x="1020" y="252"/>
                    </a:lnTo>
                    <a:lnTo>
                      <a:pt x="1020" y="252"/>
                    </a:lnTo>
                    <a:lnTo>
                      <a:pt x="1020" y="246"/>
                    </a:lnTo>
                    <a:lnTo>
                      <a:pt x="1026" y="246"/>
                    </a:lnTo>
                    <a:lnTo>
                      <a:pt x="1026" y="246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2" y="240"/>
                    </a:lnTo>
                    <a:lnTo>
                      <a:pt x="1038" y="234"/>
                    </a:lnTo>
                    <a:lnTo>
                      <a:pt x="1038" y="234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50" y="222"/>
                    </a:lnTo>
                    <a:lnTo>
                      <a:pt x="1050" y="222"/>
                    </a:lnTo>
                    <a:lnTo>
                      <a:pt x="1050" y="216"/>
                    </a:lnTo>
                    <a:lnTo>
                      <a:pt x="1056" y="216"/>
                    </a:lnTo>
                    <a:lnTo>
                      <a:pt x="1056" y="210"/>
                    </a:lnTo>
                    <a:lnTo>
                      <a:pt x="1062" y="210"/>
                    </a:lnTo>
                    <a:lnTo>
                      <a:pt x="1062" y="204"/>
                    </a:lnTo>
                    <a:lnTo>
                      <a:pt x="1068" y="198"/>
                    </a:lnTo>
                    <a:lnTo>
                      <a:pt x="1068" y="192"/>
                    </a:lnTo>
                    <a:lnTo>
                      <a:pt x="1074" y="192"/>
                    </a:lnTo>
                    <a:lnTo>
                      <a:pt x="1074" y="186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74"/>
                    </a:lnTo>
                    <a:lnTo>
                      <a:pt x="1086" y="168"/>
                    </a:lnTo>
                    <a:lnTo>
                      <a:pt x="1086" y="162"/>
                    </a:lnTo>
                    <a:lnTo>
                      <a:pt x="1092" y="156"/>
                    </a:lnTo>
                    <a:lnTo>
                      <a:pt x="1092" y="156"/>
                    </a:lnTo>
                    <a:lnTo>
                      <a:pt x="1092" y="150"/>
                    </a:lnTo>
                    <a:lnTo>
                      <a:pt x="1098" y="144"/>
                    </a:lnTo>
                    <a:lnTo>
                      <a:pt x="1098" y="138"/>
                    </a:lnTo>
                    <a:lnTo>
                      <a:pt x="1104" y="132"/>
                    </a:lnTo>
                    <a:lnTo>
                      <a:pt x="1104" y="132"/>
                    </a:lnTo>
                    <a:lnTo>
                      <a:pt x="1104" y="126"/>
                    </a:lnTo>
                    <a:lnTo>
                      <a:pt x="1110" y="120"/>
                    </a:lnTo>
                    <a:lnTo>
                      <a:pt x="1110" y="114"/>
                    </a:lnTo>
                    <a:lnTo>
                      <a:pt x="1116" y="114"/>
                    </a:lnTo>
                    <a:lnTo>
                      <a:pt x="1116" y="108"/>
                    </a:lnTo>
                    <a:lnTo>
                      <a:pt x="1122" y="102"/>
                    </a:lnTo>
                    <a:lnTo>
                      <a:pt x="1122" y="96"/>
                    </a:lnTo>
                    <a:lnTo>
                      <a:pt x="1122" y="90"/>
                    </a:lnTo>
                    <a:lnTo>
                      <a:pt x="1128" y="90"/>
                    </a:lnTo>
                    <a:lnTo>
                      <a:pt x="1128" y="84"/>
                    </a:lnTo>
                    <a:lnTo>
                      <a:pt x="1134" y="78"/>
                    </a:lnTo>
                    <a:lnTo>
                      <a:pt x="1134" y="72"/>
                    </a:lnTo>
                    <a:lnTo>
                      <a:pt x="1134" y="72"/>
                    </a:lnTo>
                    <a:lnTo>
                      <a:pt x="1140" y="66"/>
                    </a:lnTo>
                    <a:lnTo>
                      <a:pt x="1146" y="60"/>
                    </a:lnTo>
                    <a:lnTo>
                      <a:pt x="1146" y="54"/>
                    </a:lnTo>
                    <a:lnTo>
                      <a:pt x="1152" y="48"/>
                    </a:lnTo>
                    <a:lnTo>
                      <a:pt x="1152" y="48"/>
                    </a:lnTo>
                    <a:lnTo>
                      <a:pt x="1152" y="42"/>
                    </a:lnTo>
                    <a:lnTo>
                      <a:pt x="1158" y="42"/>
                    </a:lnTo>
                    <a:lnTo>
                      <a:pt x="1158" y="42"/>
                    </a:lnTo>
                    <a:lnTo>
                      <a:pt x="1164" y="36"/>
                    </a:lnTo>
                    <a:lnTo>
                      <a:pt x="1164" y="36"/>
                    </a:lnTo>
                    <a:lnTo>
                      <a:pt x="1164" y="36"/>
                    </a:lnTo>
                    <a:lnTo>
                      <a:pt x="1170" y="36"/>
                    </a:lnTo>
                    <a:lnTo>
                      <a:pt x="1170" y="30"/>
                    </a:lnTo>
                    <a:lnTo>
                      <a:pt x="1176" y="30"/>
                    </a:lnTo>
                    <a:lnTo>
                      <a:pt x="1176" y="30"/>
                    </a:lnTo>
                    <a:lnTo>
                      <a:pt x="1176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8" y="30"/>
                    </a:lnTo>
                    <a:lnTo>
                      <a:pt x="1188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200" y="30"/>
                    </a:lnTo>
                    <a:lnTo>
                      <a:pt x="1200" y="30"/>
                    </a:lnTo>
                    <a:lnTo>
                      <a:pt x="1206" y="30"/>
                    </a:lnTo>
                    <a:lnTo>
                      <a:pt x="1206" y="30"/>
                    </a:lnTo>
                    <a:lnTo>
                      <a:pt x="1212" y="30"/>
                    </a:lnTo>
                    <a:lnTo>
                      <a:pt x="1212" y="30"/>
                    </a:lnTo>
                    <a:lnTo>
                      <a:pt x="1212" y="30"/>
                    </a:lnTo>
                    <a:lnTo>
                      <a:pt x="1218" y="30"/>
                    </a:lnTo>
                    <a:lnTo>
                      <a:pt x="1218" y="30"/>
                    </a:lnTo>
                    <a:lnTo>
                      <a:pt x="1224" y="30"/>
                    </a:lnTo>
                    <a:lnTo>
                      <a:pt x="1224" y="30"/>
                    </a:lnTo>
                    <a:lnTo>
                      <a:pt x="1230" y="30"/>
                    </a:lnTo>
                    <a:lnTo>
                      <a:pt x="1230" y="30"/>
                    </a:lnTo>
                    <a:lnTo>
                      <a:pt x="1230" y="30"/>
                    </a:lnTo>
                    <a:lnTo>
                      <a:pt x="1236" y="30"/>
                    </a:lnTo>
                    <a:lnTo>
                      <a:pt x="1236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54" y="30"/>
                    </a:lnTo>
                    <a:lnTo>
                      <a:pt x="1254" y="30"/>
                    </a:lnTo>
                    <a:lnTo>
                      <a:pt x="1260" y="30"/>
                    </a:lnTo>
                    <a:lnTo>
                      <a:pt x="1260" y="30"/>
                    </a:lnTo>
                    <a:lnTo>
                      <a:pt x="1260" y="30"/>
                    </a:lnTo>
                    <a:lnTo>
                      <a:pt x="1266" y="30"/>
                    </a:lnTo>
                    <a:lnTo>
                      <a:pt x="1266" y="30"/>
                    </a:lnTo>
                    <a:lnTo>
                      <a:pt x="1272" y="30"/>
                    </a:lnTo>
                    <a:lnTo>
                      <a:pt x="1272" y="30"/>
                    </a:lnTo>
                    <a:lnTo>
                      <a:pt x="1278" y="30"/>
                    </a:lnTo>
                    <a:lnTo>
                      <a:pt x="1278" y="30"/>
                    </a:lnTo>
                    <a:lnTo>
                      <a:pt x="1278" y="30"/>
                    </a:lnTo>
                    <a:lnTo>
                      <a:pt x="1284" y="30"/>
                    </a:lnTo>
                    <a:lnTo>
                      <a:pt x="1284" y="30"/>
                    </a:lnTo>
                    <a:lnTo>
                      <a:pt x="1290" y="30"/>
                    </a:lnTo>
                    <a:lnTo>
                      <a:pt x="1290" y="30"/>
                    </a:lnTo>
                    <a:lnTo>
                      <a:pt x="1296" y="30"/>
                    </a:lnTo>
                    <a:lnTo>
                      <a:pt x="1296" y="30"/>
                    </a:lnTo>
                    <a:lnTo>
                      <a:pt x="1296" y="30"/>
                    </a:lnTo>
                    <a:lnTo>
                      <a:pt x="1302" y="30"/>
                    </a:lnTo>
                    <a:lnTo>
                      <a:pt x="1302" y="30"/>
                    </a:lnTo>
                    <a:lnTo>
                      <a:pt x="1308" y="30"/>
                    </a:lnTo>
                    <a:lnTo>
                      <a:pt x="1308" y="30"/>
                    </a:lnTo>
                    <a:lnTo>
                      <a:pt x="1314" y="30"/>
                    </a:lnTo>
                    <a:lnTo>
                      <a:pt x="1314" y="30"/>
                    </a:lnTo>
                    <a:lnTo>
                      <a:pt x="1314" y="30"/>
                    </a:lnTo>
                    <a:lnTo>
                      <a:pt x="1320" y="30"/>
                    </a:lnTo>
                    <a:lnTo>
                      <a:pt x="1320" y="30"/>
                    </a:lnTo>
                    <a:lnTo>
                      <a:pt x="1326" y="30"/>
                    </a:lnTo>
                    <a:lnTo>
                      <a:pt x="1326" y="30"/>
                    </a:lnTo>
                    <a:lnTo>
                      <a:pt x="1332" y="30"/>
                    </a:lnTo>
                    <a:lnTo>
                      <a:pt x="1332" y="30"/>
                    </a:lnTo>
                    <a:lnTo>
                      <a:pt x="1338" y="30"/>
                    </a:lnTo>
                    <a:lnTo>
                      <a:pt x="1338" y="30"/>
                    </a:lnTo>
                    <a:lnTo>
                      <a:pt x="1344" y="30"/>
                    </a:lnTo>
                    <a:lnTo>
                      <a:pt x="1344" y="30"/>
                    </a:lnTo>
                    <a:lnTo>
                      <a:pt x="1344" y="30"/>
                    </a:lnTo>
                    <a:lnTo>
                      <a:pt x="1350" y="30"/>
                    </a:lnTo>
                    <a:lnTo>
                      <a:pt x="1350" y="30"/>
                    </a:lnTo>
                    <a:lnTo>
                      <a:pt x="1356" y="30"/>
                    </a:lnTo>
                    <a:lnTo>
                      <a:pt x="1356" y="30"/>
                    </a:lnTo>
                    <a:lnTo>
                      <a:pt x="1362" y="30"/>
                    </a:lnTo>
                    <a:lnTo>
                      <a:pt x="1362" y="30"/>
                    </a:lnTo>
                    <a:lnTo>
                      <a:pt x="1362" y="30"/>
                    </a:lnTo>
                    <a:lnTo>
                      <a:pt x="1368" y="30"/>
                    </a:lnTo>
                    <a:lnTo>
                      <a:pt x="1368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8" y="30"/>
                    </a:lnTo>
                    <a:lnTo>
                      <a:pt x="1398" y="30"/>
                    </a:lnTo>
                    <a:lnTo>
                      <a:pt x="1398" y="30"/>
                    </a:lnTo>
                    <a:lnTo>
                      <a:pt x="1404" y="30"/>
                    </a:lnTo>
                    <a:lnTo>
                      <a:pt x="1404" y="30"/>
                    </a:lnTo>
                    <a:lnTo>
                      <a:pt x="1410" y="30"/>
                    </a:lnTo>
                    <a:lnTo>
                      <a:pt x="1410" y="30"/>
                    </a:lnTo>
                    <a:lnTo>
                      <a:pt x="1416" y="30"/>
                    </a:lnTo>
                    <a:lnTo>
                      <a:pt x="1416" y="30"/>
                    </a:lnTo>
                    <a:lnTo>
                      <a:pt x="1416" y="30"/>
                    </a:lnTo>
                    <a:lnTo>
                      <a:pt x="1422" y="30"/>
                    </a:lnTo>
                    <a:lnTo>
                      <a:pt x="1422" y="30"/>
                    </a:lnTo>
                    <a:lnTo>
                      <a:pt x="1428" y="30"/>
                    </a:lnTo>
                    <a:lnTo>
                      <a:pt x="1428" y="30"/>
                    </a:lnTo>
                    <a:lnTo>
                      <a:pt x="1428" y="30"/>
                    </a:lnTo>
                    <a:lnTo>
                      <a:pt x="1434" y="30"/>
                    </a:lnTo>
                    <a:lnTo>
                      <a:pt x="1434" y="30"/>
                    </a:lnTo>
                    <a:lnTo>
                      <a:pt x="1440" y="30"/>
                    </a:lnTo>
                    <a:lnTo>
                      <a:pt x="1440" y="30"/>
                    </a:lnTo>
                    <a:lnTo>
                      <a:pt x="1446" y="30"/>
                    </a:lnTo>
                    <a:lnTo>
                      <a:pt x="1446" y="30"/>
                    </a:lnTo>
                    <a:lnTo>
                      <a:pt x="1446" y="30"/>
                    </a:lnTo>
                    <a:lnTo>
                      <a:pt x="1452" y="30"/>
                    </a:lnTo>
                    <a:lnTo>
                      <a:pt x="1452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70" y="30"/>
                    </a:lnTo>
                    <a:lnTo>
                      <a:pt x="1470" y="30"/>
                    </a:lnTo>
                    <a:lnTo>
                      <a:pt x="1476" y="30"/>
                    </a:lnTo>
                    <a:lnTo>
                      <a:pt x="1476" y="30"/>
                    </a:lnTo>
                    <a:lnTo>
                      <a:pt x="1482" y="30"/>
                    </a:lnTo>
                    <a:lnTo>
                      <a:pt x="1482" y="30"/>
                    </a:lnTo>
                    <a:lnTo>
                      <a:pt x="1482" y="30"/>
                    </a:lnTo>
                    <a:lnTo>
                      <a:pt x="1488" y="30"/>
                    </a:lnTo>
                    <a:lnTo>
                      <a:pt x="1488" y="30"/>
                    </a:lnTo>
                    <a:lnTo>
                      <a:pt x="1494" y="30"/>
                    </a:lnTo>
                    <a:lnTo>
                      <a:pt x="1494" y="30"/>
                    </a:lnTo>
                    <a:lnTo>
                      <a:pt x="1500" y="30"/>
                    </a:lnTo>
                    <a:lnTo>
                      <a:pt x="1500" y="30"/>
                    </a:lnTo>
                    <a:lnTo>
                      <a:pt x="1500" y="30"/>
                    </a:lnTo>
                    <a:lnTo>
                      <a:pt x="1506" y="30"/>
                    </a:lnTo>
                    <a:lnTo>
                      <a:pt x="1506" y="30"/>
                    </a:lnTo>
                    <a:lnTo>
                      <a:pt x="1512" y="30"/>
                    </a:lnTo>
                    <a:lnTo>
                      <a:pt x="1512" y="30"/>
                    </a:lnTo>
                    <a:lnTo>
                      <a:pt x="1512" y="30"/>
                    </a:lnTo>
                    <a:lnTo>
                      <a:pt x="1518" y="30"/>
                    </a:lnTo>
                    <a:lnTo>
                      <a:pt x="1518" y="30"/>
                    </a:lnTo>
                    <a:lnTo>
                      <a:pt x="1524" y="30"/>
                    </a:lnTo>
                    <a:lnTo>
                      <a:pt x="1524" y="30"/>
                    </a:lnTo>
                    <a:lnTo>
                      <a:pt x="1530" y="30"/>
                    </a:lnTo>
                    <a:lnTo>
                      <a:pt x="1530" y="30"/>
                    </a:lnTo>
                    <a:lnTo>
                      <a:pt x="1530" y="30"/>
                    </a:lnTo>
                    <a:lnTo>
                      <a:pt x="1536" y="30"/>
                    </a:lnTo>
                    <a:lnTo>
                      <a:pt x="1536" y="30"/>
                    </a:lnTo>
                    <a:lnTo>
                      <a:pt x="1542" y="30"/>
                    </a:lnTo>
                    <a:lnTo>
                      <a:pt x="1542" y="30"/>
                    </a:lnTo>
                    <a:lnTo>
                      <a:pt x="1548" y="30"/>
                    </a:lnTo>
                    <a:lnTo>
                      <a:pt x="1548" y="30"/>
                    </a:lnTo>
                    <a:lnTo>
                      <a:pt x="1548" y="30"/>
                    </a:lnTo>
                    <a:lnTo>
                      <a:pt x="1554" y="30"/>
                    </a:lnTo>
                    <a:lnTo>
                      <a:pt x="1554" y="30"/>
                    </a:lnTo>
                    <a:lnTo>
                      <a:pt x="1560" y="30"/>
                    </a:lnTo>
                    <a:lnTo>
                      <a:pt x="1560" y="30"/>
                    </a:lnTo>
                    <a:lnTo>
                      <a:pt x="1566" y="30"/>
                    </a:lnTo>
                    <a:lnTo>
                      <a:pt x="1566" y="30"/>
                    </a:lnTo>
                    <a:lnTo>
                      <a:pt x="1566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8" y="30"/>
                    </a:lnTo>
                    <a:lnTo>
                      <a:pt x="1578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90" y="30"/>
                    </a:lnTo>
                    <a:lnTo>
                      <a:pt x="1590" y="30"/>
                    </a:lnTo>
                    <a:lnTo>
                      <a:pt x="1596" y="30"/>
                    </a:lnTo>
                    <a:lnTo>
                      <a:pt x="1596" y="30"/>
                    </a:lnTo>
                    <a:lnTo>
                      <a:pt x="1596" y="30"/>
                    </a:lnTo>
                    <a:lnTo>
                      <a:pt x="1602" y="30"/>
                    </a:lnTo>
                    <a:lnTo>
                      <a:pt x="1602" y="30"/>
                    </a:lnTo>
                    <a:lnTo>
                      <a:pt x="1608" y="30"/>
                    </a:lnTo>
                    <a:lnTo>
                      <a:pt x="1608" y="30"/>
                    </a:lnTo>
                    <a:lnTo>
                      <a:pt x="1614" y="30"/>
                    </a:lnTo>
                    <a:lnTo>
                      <a:pt x="1614" y="30"/>
                    </a:lnTo>
                    <a:lnTo>
                      <a:pt x="1614" y="30"/>
                    </a:lnTo>
                    <a:lnTo>
                      <a:pt x="1620" y="30"/>
                    </a:lnTo>
                    <a:lnTo>
                      <a:pt x="1620" y="30"/>
                    </a:lnTo>
                    <a:lnTo>
                      <a:pt x="1626" y="30"/>
                    </a:lnTo>
                    <a:lnTo>
                      <a:pt x="1626" y="30"/>
                    </a:lnTo>
                    <a:lnTo>
                      <a:pt x="1632" y="30"/>
                    </a:lnTo>
                    <a:lnTo>
                      <a:pt x="1632" y="30"/>
                    </a:lnTo>
                    <a:lnTo>
                      <a:pt x="1632" y="30"/>
                    </a:lnTo>
                    <a:lnTo>
                      <a:pt x="1638" y="30"/>
                    </a:lnTo>
                    <a:lnTo>
                      <a:pt x="1638" y="30"/>
                    </a:lnTo>
                    <a:lnTo>
                      <a:pt x="1644" y="30"/>
                    </a:lnTo>
                    <a:lnTo>
                      <a:pt x="1644" y="30"/>
                    </a:lnTo>
                    <a:lnTo>
                      <a:pt x="1650" y="30"/>
                    </a:lnTo>
                    <a:lnTo>
                      <a:pt x="1650" y="30"/>
                    </a:lnTo>
                    <a:lnTo>
                      <a:pt x="1656" y="30"/>
                    </a:lnTo>
                    <a:lnTo>
                      <a:pt x="1656" y="30"/>
                    </a:lnTo>
                    <a:lnTo>
                      <a:pt x="1662" y="30"/>
                    </a:lnTo>
                    <a:lnTo>
                      <a:pt x="1662" y="30"/>
                    </a:lnTo>
                    <a:lnTo>
                      <a:pt x="1668" y="30"/>
                    </a:lnTo>
                    <a:lnTo>
                      <a:pt x="1668" y="30"/>
                    </a:lnTo>
                    <a:lnTo>
                      <a:pt x="1668" y="30"/>
                    </a:lnTo>
                    <a:lnTo>
                      <a:pt x="1674" y="30"/>
                    </a:lnTo>
                    <a:lnTo>
                      <a:pt x="1674" y="30"/>
                    </a:lnTo>
                    <a:lnTo>
                      <a:pt x="1680" y="30"/>
                    </a:lnTo>
                    <a:lnTo>
                      <a:pt x="1680" y="30"/>
                    </a:lnTo>
                    <a:lnTo>
                      <a:pt x="1680" y="30"/>
                    </a:lnTo>
                    <a:lnTo>
                      <a:pt x="1686" y="30"/>
                    </a:lnTo>
                    <a:lnTo>
                      <a:pt x="1686" y="30"/>
                    </a:lnTo>
                    <a:lnTo>
                      <a:pt x="1692" y="30"/>
                    </a:lnTo>
                    <a:lnTo>
                      <a:pt x="1692" y="30"/>
                    </a:lnTo>
                    <a:lnTo>
                      <a:pt x="1698" y="30"/>
                    </a:lnTo>
                    <a:lnTo>
                      <a:pt x="1698" y="30"/>
                    </a:lnTo>
                    <a:lnTo>
                      <a:pt x="1698" y="30"/>
                    </a:lnTo>
                    <a:lnTo>
                      <a:pt x="1704" y="30"/>
                    </a:lnTo>
                    <a:lnTo>
                      <a:pt x="1704" y="30"/>
                    </a:lnTo>
                    <a:lnTo>
                      <a:pt x="1710" y="30"/>
                    </a:lnTo>
                    <a:lnTo>
                      <a:pt x="1710" y="30"/>
                    </a:lnTo>
                    <a:lnTo>
                      <a:pt x="1716" y="30"/>
                    </a:lnTo>
                    <a:lnTo>
                      <a:pt x="1716" y="30"/>
                    </a:lnTo>
                    <a:lnTo>
                      <a:pt x="1716" y="30"/>
                    </a:lnTo>
                    <a:lnTo>
                      <a:pt x="1722" y="30"/>
                    </a:lnTo>
                    <a:lnTo>
                      <a:pt x="1722" y="30"/>
                    </a:lnTo>
                    <a:lnTo>
                      <a:pt x="1728" y="30"/>
                    </a:lnTo>
                    <a:lnTo>
                      <a:pt x="1728" y="30"/>
                    </a:lnTo>
                    <a:lnTo>
                      <a:pt x="1734" y="30"/>
                    </a:lnTo>
                    <a:lnTo>
                      <a:pt x="1734" y="30"/>
                    </a:lnTo>
                    <a:lnTo>
                      <a:pt x="1734" y="30"/>
                    </a:lnTo>
                    <a:lnTo>
                      <a:pt x="1740" y="30"/>
                    </a:lnTo>
                    <a:lnTo>
                      <a:pt x="1740" y="30"/>
                    </a:lnTo>
                    <a:lnTo>
                      <a:pt x="1746" y="30"/>
                    </a:lnTo>
                    <a:lnTo>
                      <a:pt x="1746" y="30"/>
                    </a:lnTo>
                    <a:lnTo>
                      <a:pt x="1752" y="30"/>
                    </a:lnTo>
                    <a:lnTo>
                      <a:pt x="1752" y="30"/>
                    </a:lnTo>
                    <a:lnTo>
                      <a:pt x="1752" y="30"/>
                    </a:lnTo>
                    <a:lnTo>
                      <a:pt x="1758" y="30"/>
                    </a:lnTo>
                    <a:lnTo>
                      <a:pt x="1758" y="30"/>
                    </a:lnTo>
                    <a:lnTo>
                      <a:pt x="1764" y="30"/>
                    </a:lnTo>
                    <a:lnTo>
                      <a:pt x="1764" y="30"/>
                    </a:lnTo>
                    <a:lnTo>
                      <a:pt x="1764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8" y="30"/>
                    </a:lnTo>
                    <a:lnTo>
                      <a:pt x="1788" y="30"/>
                    </a:lnTo>
                    <a:lnTo>
                      <a:pt x="1794" y="30"/>
                    </a:lnTo>
                    <a:lnTo>
                      <a:pt x="1794" y="30"/>
                    </a:lnTo>
                    <a:lnTo>
                      <a:pt x="1800" y="30"/>
                    </a:lnTo>
                    <a:lnTo>
                      <a:pt x="1800" y="30"/>
                    </a:lnTo>
                    <a:lnTo>
                      <a:pt x="1800" y="30"/>
                    </a:lnTo>
                    <a:lnTo>
                      <a:pt x="1806" y="30"/>
                    </a:lnTo>
                    <a:lnTo>
                      <a:pt x="1806" y="30"/>
                    </a:lnTo>
                    <a:lnTo>
                      <a:pt x="1812" y="30"/>
                    </a:lnTo>
                    <a:lnTo>
                      <a:pt x="1812" y="30"/>
                    </a:lnTo>
                    <a:lnTo>
                      <a:pt x="1818" y="36"/>
                    </a:lnTo>
                    <a:lnTo>
                      <a:pt x="1818" y="36"/>
                    </a:lnTo>
                    <a:lnTo>
                      <a:pt x="1818" y="36"/>
                    </a:lnTo>
                    <a:lnTo>
                      <a:pt x="1824" y="36"/>
                    </a:lnTo>
                    <a:lnTo>
                      <a:pt x="1824" y="42"/>
                    </a:lnTo>
                    <a:lnTo>
                      <a:pt x="1830" y="42"/>
                    </a:lnTo>
                    <a:lnTo>
                      <a:pt x="1830" y="42"/>
                    </a:lnTo>
                    <a:lnTo>
                      <a:pt x="1830" y="48"/>
                    </a:lnTo>
                    <a:lnTo>
                      <a:pt x="1836" y="48"/>
                    </a:lnTo>
                    <a:lnTo>
                      <a:pt x="1836" y="54"/>
                    </a:lnTo>
                    <a:lnTo>
                      <a:pt x="1842" y="60"/>
                    </a:lnTo>
                    <a:lnTo>
                      <a:pt x="1842" y="60"/>
                    </a:lnTo>
                    <a:lnTo>
                      <a:pt x="1848" y="72"/>
                    </a:lnTo>
                    <a:lnTo>
                      <a:pt x="1848" y="72"/>
                    </a:lnTo>
                    <a:lnTo>
                      <a:pt x="1854" y="78"/>
                    </a:lnTo>
                    <a:lnTo>
                      <a:pt x="1854" y="84"/>
                    </a:lnTo>
                    <a:lnTo>
                      <a:pt x="1860" y="90"/>
                    </a:lnTo>
                    <a:lnTo>
                      <a:pt x="1860" y="90"/>
                    </a:lnTo>
                    <a:lnTo>
                      <a:pt x="1860" y="96"/>
                    </a:lnTo>
                    <a:lnTo>
                      <a:pt x="1866" y="102"/>
                    </a:lnTo>
                    <a:lnTo>
                      <a:pt x="1866" y="108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20"/>
                    </a:lnTo>
                    <a:lnTo>
                      <a:pt x="1878" y="126"/>
                    </a:lnTo>
                    <a:lnTo>
                      <a:pt x="1878" y="132"/>
                    </a:lnTo>
                    <a:lnTo>
                      <a:pt x="1884" y="132"/>
                    </a:lnTo>
                    <a:lnTo>
                      <a:pt x="1884" y="138"/>
                    </a:lnTo>
                    <a:lnTo>
                      <a:pt x="1890" y="144"/>
                    </a:lnTo>
                    <a:lnTo>
                      <a:pt x="1890" y="150"/>
                    </a:lnTo>
                    <a:lnTo>
                      <a:pt x="1890" y="156"/>
                    </a:lnTo>
                    <a:lnTo>
                      <a:pt x="1896" y="156"/>
                    </a:lnTo>
                    <a:lnTo>
                      <a:pt x="1896" y="162"/>
                    </a:lnTo>
                    <a:lnTo>
                      <a:pt x="1902" y="168"/>
                    </a:lnTo>
                    <a:lnTo>
                      <a:pt x="1902" y="174"/>
                    </a:lnTo>
                    <a:lnTo>
                      <a:pt x="1902" y="180"/>
                    </a:lnTo>
                    <a:lnTo>
                      <a:pt x="1908" y="180"/>
                    </a:lnTo>
                    <a:lnTo>
                      <a:pt x="1908" y="186"/>
                    </a:lnTo>
                    <a:lnTo>
                      <a:pt x="1914" y="192"/>
                    </a:lnTo>
                    <a:lnTo>
                      <a:pt x="1914" y="192"/>
                    </a:lnTo>
                    <a:lnTo>
                      <a:pt x="1914" y="198"/>
                    </a:lnTo>
                    <a:lnTo>
                      <a:pt x="1920" y="204"/>
                    </a:lnTo>
                    <a:lnTo>
                      <a:pt x="1926" y="210"/>
                    </a:lnTo>
                    <a:lnTo>
                      <a:pt x="1926" y="210"/>
                    </a:lnTo>
                    <a:lnTo>
                      <a:pt x="1932" y="216"/>
                    </a:lnTo>
                    <a:lnTo>
                      <a:pt x="1932" y="216"/>
                    </a:lnTo>
                    <a:lnTo>
                      <a:pt x="1932" y="222"/>
                    </a:lnTo>
                    <a:lnTo>
                      <a:pt x="1938" y="222"/>
                    </a:lnTo>
                    <a:lnTo>
                      <a:pt x="1938" y="228"/>
                    </a:lnTo>
                    <a:lnTo>
                      <a:pt x="1944" y="228"/>
                    </a:lnTo>
                    <a:lnTo>
                      <a:pt x="1944" y="234"/>
                    </a:lnTo>
                    <a:lnTo>
                      <a:pt x="1944" y="234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6" y="240"/>
                    </a:lnTo>
                    <a:lnTo>
                      <a:pt x="1956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52"/>
                    </a:lnTo>
                    <a:lnTo>
                      <a:pt x="1968" y="252"/>
                    </a:lnTo>
                    <a:lnTo>
                      <a:pt x="1968" y="252"/>
                    </a:lnTo>
                    <a:lnTo>
                      <a:pt x="1974" y="258"/>
                    </a:lnTo>
                    <a:lnTo>
                      <a:pt x="1974" y="258"/>
                    </a:lnTo>
                    <a:lnTo>
                      <a:pt x="1974" y="258"/>
                    </a:lnTo>
                    <a:lnTo>
                      <a:pt x="1980" y="264"/>
                    </a:lnTo>
                    <a:lnTo>
                      <a:pt x="1980" y="264"/>
                    </a:lnTo>
                    <a:lnTo>
                      <a:pt x="1986" y="264"/>
                    </a:lnTo>
                    <a:lnTo>
                      <a:pt x="1986" y="270"/>
                    </a:lnTo>
                    <a:lnTo>
                      <a:pt x="1992" y="270"/>
                    </a:lnTo>
                    <a:lnTo>
                      <a:pt x="1992" y="270"/>
                    </a:lnTo>
                    <a:lnTo>
                      <a:pt x="1992" y="276"/>
                    </a:lnTo>
                    <a:lnTo>
                      <a:pt x="1998" y="276"/>
                    </a:lnTo>
                    <a:lnTo>
                      <a:pt x="1998" y="276"/>
                    </a:lnTo>
                    <a:lnTo>
                      <a:pt x="2004" y="282"/>
                    </a:lnTo>
                    <a:lnTo>
                      <a:pt x="2004" y="282"/>
                    </a:lnTo>
                    <a:lnTo>
                      <a:pt x="2010" y="288"/>
                    </a:lnTo>
                    <a:lnTo>
                      <a:pt x="2010" y="288"/>
                    </a:lnTo>
                    <a:lnTo>
                      <a:pt x="2016" y="294"/>
                    </a:lnTo>
                    <a:lnTo>
                      <a:pt x="2016" y="294"/>
                    </a:lnTo>
                    <a:lnTo>
                      <a:pt x="2016" y="294"/>
                    </a:lnTo>
                    <a:lnTo>
                      <a:pt x="2022" y="300"/>
                    </a:lnTo>
                    <a:lnTo>
                      <a:pt x="2022" y="300"/>
                    </a:lnTo>
                    <a:lnTo>
                      <a:pt x="2028" y="300"/>
                    </a:lnTo>
                    <a:lnTo>
                      <a:pt x="2028" y="306"/>
                    </a:lnTo>
                    <a:lnTo>
                      <a:pt x="2034" y="306"/>
                    </a:lnTo>
                    <a:lnTo>
                      <a:pt x="2034" y="306"/>
                    </a:lnTo>
                    <a:lnTo>
                      <a:pt x="2034" y="312"/>
                    </a:lnTo>
                    <a:lnTo>
                      <a:pt x="2040" y="312"/>
                    </a:lnTo>
                    <a:lnTo>
                      <a:pt x="2040" y="312"/>
                    </a:lnTo>
                    <a:lnTo>
                      <a:pt x="2046" y="318"/>
                    </a:lnTo>
                    <a:lnTo>
                      <a:pt x="2046" y="318"/>
                    </a:lnTo>
                    <a:lnTo>
                      <a:pt x="2052" y="318"/>
                    </a:lnTo>
                    <a:lnTo>
                      <a:pt x="2052" y="324"/>
                    </a:lnTo>
                    <a:lnTo>
                      <a:pt x="2052" y="324"/>
                    </a:lnTo>
                    <a:lnTo>
                      <a:pt x="2058" y="324"/>
                    </a:lnTo>
                    <a:lnTo>
                      <a:pt x="2058" y="330"/>
                    </a:lnTo>
                    <a:lnTo>
                      <a:pt x="2064" y="330"/>
                    </a:lnTo>
                    <a:lnTo>
                      <a:pt x="2064" y="330"/>
                    </a:lnTo>
                    <a:lnTo>
                      <a:pt x="2064" y="336"/>
                    </a:lnTo>
                    <a:lnTo>
                      <a:pt x="2070" y="336"/>
                    </a:lnTo>
                    <a:lnTo>
                      <a:pt x="2070" y="336"/>
                    </a:lnTo>
                    <a:lnTo>
                      <a:pt x="2076" y="342"/>
                    </a:lnTo>
                    <a:lnTo>
                      <a:pt x="2076" y="342"/>
                    </a:lnTo>
                    <a:lnTo>
                      <a:pt x="2082" y="342"/>
                    </a:lnTo>
                    <a:lnTo>
                      <a:pt x="2082" y="348"/>
                    </a:lnTo>
                    <a:lnTo>
                      <a:pt x="2082" y="348"/>
                    </a:lnTo>
                    <a:lnTo>
                      <a:pt x="2088" y="348"/>
                    </a:lnTo>
                    <a:lnTo>
                      <a:pt x="2088" y="348"/>
                    </a:lnTo>
                    <a:lnTo>
                      <a:pt x="2094" y="354"/>
                    </a:lnTo>
                    <a:lnTo>
                      <a:pt x="2094" y="354"/>
                    </a:lnTo>
                    <a:lnTo>
                      <a:pt x="2100" y="354"/>
                    </a:lnTo>
                    <a:lnTo>
                      <a:pt x="2100" y="360"/>
                    </a:lnTo>
                    <a:lnTo>
                      <a:pt x="2100" y="360"/>
                    </a:lnTo>
                    <a:lnTo>
                      <a:pt x="2106" y="360"/>
                    </a:lnTo>
                    <a:lnTo>
                      <a:pt x="2106" y="366"/>
                    </a:lnTo>
                    <a:lnTo>
                      <a:pt x="2112" y="366"/>
                    </a:lnTo>
                    <a:lnTo>
                      <a:pt x="2112" y="366"/>
                    </a:lnTo>
                    <a:lnTo>
                      <a:pt x="2112" y="372"/>
                    </a:lnTo>
                    <a:lnTo>
                      <a:pt x="2118" y="372"/>
                    </a:lnTo>
                    <a:lnTo>
                      <a:pt x="2118" y="372"/>
                    </a:lnTo>
                    <a:lnTo>
                      <a:pt x="2124" y="378"/>
                    </a:lnTo>
                    <a:lnTo>
                      <a:pt x="2124" y="378"/>
                    </a:lnTo>
                    <a:lnTo>
                      <a:pt x="2130" y="378"/>
                    </a:lnTo>
                    <a:lnTo>
                      <a:pt x="2130" y="378"/>
                    </a:lnTo>
                    <a:lnTo>
                      <a:pt x="2130" y="384"/>
                    </a:lnTo>
                    <a:lnTo>
                      <a:pt x="2136" y="384"/>
                    </a:lnTo>
                    <a:lnTo>
                      <a:pt x="2136" y="384"/>
                    </a:lnTo>
                    <a:lnTo>
                      <a:pt x="2142" y="390"/>
                    </a:lnTo>
                    <a:lnTo>
                      <a:pt x="2142" y="390"/>
                    </a:lnTo>
                    <a:lnTo>
                      <a:pt x="2148" y="390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54" y="396"/>
                    </a:lnTo>
                    <a:lnTo>
                      <a:pt x="2160" y="402"/>
                    </a:lnTo>
                    <a:lnTo>
                      <a:pt x="2160" y="402"/>
                    </a:lnTo>
                    <a:lnTo>
                      <a:pt x="2166" y="402"/>
                    </a:lnTo>
                    <a:lnTo>
                      <a:pt x="2166" y="408"/>
                    </a:lnTo>
                    <a:lnTo>
                      <a:pt x="2166" y="408"/>
                    </a:lnTo>
                    <a:lnTo>
                      <a:pt x="2172" y="408"/>
                    </a:lnTo>
                    <a:lnTo>
                      <a:pt x="2172" y="408"/>
                    </a:lnTo>
                    <a:lnTo>
                      <a:pt x="2178" y="414"/>
                    </a:lnTo>
                    <a:lnTo>
                      <a:pt x="2178" y="414"/>
                    </a:lnTo>
                    <a:lnTo>
                      <a:pt x="2178" y="414"/>
                    </a:lnTo>
                    <a:lnTo>
                      <a:pt x="2184" y="420"/>
                    </a:lnTo>
                    <a:lnTo>
                      <a:pt x="2184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202" y="432"/>
                    </a:lnTo>
                    <a:lnTo>
                      <a:pt x="2202" y="432"/>
                    </a:lnTo>
                    <a:lnTo>
                      <a:pt x="2208" y="432"/>
                    </a:lnTo>
                    <a:lnTo>
                      <a:pt x="2208" y="432"/>
                    </a:lnTo>
                    <a:lnTo>
                      <a:pt x="2208" y="438"/>
                    </a:lnTo>
                    <a:lnTo>
                      <a:pt x="2214" y="438"/>
                    </a:lnTo>
                    <a:lnTo>
                      <a:pt x="2214" y="438"/>
                    </a:lnTo>
                    <a:lnTo>
                      <a:pt x="2220" y="438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6" y="444"/>
                    </a:lnTo>
                    <a:lnTo>
                      <a:pt x="2226" y="450"/>
                    </a:lnTo>
                    <a:lnTo>
                      <a:pt x="2232" y="450"/>
                    </a:lnTo>
                    <a:lnTo>
                      <a:pt x="2232" y="450"/>
                    </a:lnTo>
                    <a:lnTo>
                      <a:pt x="2238" y="450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44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62" y="468"/>
                    </a:lnTo>
                    <a:lnTo>
                      <a:pt x="2262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74" y="480"/>
                    </a:lnTo>
                    <a:lnTo>
                      <a:pt x="2274" y="480"/>
                    </a:lnTo>
                    <a:lnTo>
                      <a:pt x="2280" y="480"/>
                    </a:lnTo>
                    <a:lnTo>
                      <a:pt x="2280" y="480"/>
                    </a:lnTo>
                    <a:lnTo>
                      <a:pt x="2286" y="486"/>
                    </a:lnTo>
                    <a:lnTo>
                      <a:pt x="2286" y="486"/>
                    </a:lnTo>
                    <a:lnTo>
                      <a:pt x="2286" y="486"/>
                    </a:lnTo>
                    <a:lnTo>
                      <a:pt x="2292" y="486"/>
                    </a:lnTo>
                    <a:lnTo>
                      <a:pt x="2292" y="492"/>
                    </a:lnTo>
                    <a:lnTo>
                      <a:pt x="2298" y="492"/>
                    </a:lnTo>
                    <a:lnTo>
                      <a:pt x="2298" y="492"/>
                    </a:lnTo>
                    <a:lnTo>
                      <a:pt x="2298" y="492"/>
                    </a:lnTo>
                    <a:lnTo>
                      <a:pt x="2304" y="498"/>
                    </a:lnTo>
                    <a:lnTo>
                      <a:pt x="2304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6" y="504"/>
                    </a:lnTo>
                    <a:lnTo>
                      <a:pt x="2316" y="504"/>
                    </a:lnTo>
                    <a:lnTo>
                      <a:pt x="2316" y="504"/>
                    </a:lnTo>
                    <a:lnTo>
                      <a:pt x="2322" y="504"/>
                    </a:lnTo>
                    <a:lnTo>
                      <a:pt x="2322" y="510"/>
                    </a:lnTo>
                    <a:lnTo>
                      <a:pt x="2328" y="510"/>
                    </a:lnTo>
                    <a:lnTo>
                      <a:pt x="2328" y="510"/>
                    </a:lnTo>
                    <a:lnTo>
                      <a:pt x="2334" y="510"/>
                    </a:lnTo>
                    <a:lnTo>
                      <a:pt x="2334" y="516"/>
                    </a:lnTo>
                    <a:lnTo>
                      <a:pt x="2334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46" y="522"/>
                    </a:lnTo>
                    <a:lnTo>
                      <a:pt x="2352" y="522"/>
                    </a:lnTo>
                    <a:lnTo>
                      <a:pt x="2352" y="528"/>
                    </a:lnTo>
                    <a:lnTo>
                      <a:pt x="2358" y="528"/>
                    </a:lnTo>
                    <a:lnTo>
                      <a:pt x="2358" y="528"/>
                    </a:lnTo>
                    <a:lnTo>
                      <a:pt x="2364" y="528"/>
                    </a:lnTo>
                    <a:lnTo>
                      <a:pt x="2364" y="534"/>
                    </a:lnTo>
                    <a:lnTo>
                      <a:pt x="2364" y="534"/>
                    </a:lnTo>
                    <a:lnTo>
                      <a:pt x="2370" y="534"/>
                    </a:lnTo>
                    <a:lnTo>
                      <a:pt x="2370" y="534"/>
                    </a:lnTo>
                    <a:lnTo>
                      <a:pt x="2376" y="534"/>
                    </a:lnTo>
                    <a:lnTo>
                      <a:pt x="2376" y="540"/>
                    </a:lnTo>
                    <a:lnTo>
                      <a:pt x="2382" y="540"/>
                    </a:lnTo>
                    <a:lnTo>
                      <a:pt x="2382" y="540"/>
                    </a:lnTo>
                    <a:lnTo>
                      <a:pt x="2382" y="540"/>
                    </a:lnTo>
                    <a:lnTo>
                      <a:pt x="2388" y="546"/>
                    </a:lnTo>
                    <a:lnTo>
                      <a:pt x="2388" y="546"/>
                    </a:lnTo>
                    <a:lnTo>
                      <a:pt x="2394" y="546"/>
                    </a:lnTo>
                    <a:lnTo>
                      <a:pt x="2394" y="546"/>
                    </a:lnTo>
                    <a:lnTo>
                      <a:pt x="2400" y="552"/>
                    </a:lnTo>
                    <a:lnTo>
                      <a:pt x="2400" y="552"/>
                    </a:lnTo>
                    <a:lnTo>
                      <a:pt x="2406" y="552"/>
                    </a:lnTo>
                    <a:lnTo>
                      <a:pt x="2406" y="552"/>
                    </a:lnTo>
                    <a:lnTo>
                      <a:pt x="2412" y="552"/>
                    </a:lnTo>
                    <a:lnTo>
                      <a:pt x="2412" y="558"/>
                    </a:lnTo>
                    <a:lnTo>
                      <a:pt x="2412" y="558"/>
                    </a:lnTo>
                    <a:lnTo>
                      <a:pt x="2418" y="558"/>
                    </a:lnTo>
                    <a:lnTo>
                      <a:pt x="2418" y="558"/>
                    </a:lnTo>
                    <a:lnTo>
                      <a:pt x="2424" y="564"/>
                    </a:lnTo>
                    <a:lnTo>
                      <a:pt x="2424" y="564"/>
                    </a:lnTo>
                    <a:lnTo>
                      <a:pt x="2424" y="564"/>
                    </a:lnTo>
                    <a:lnTo>
                      <a:pt x="2430" y="564"/>
                    </a:lnTo>
                    <a:lnTo>
                      <a:pt x="2430" y="564"/>
                    </a:lnTo>
                    <a:lnTo>
                      <a:pt x="2436" y="570"/>
                    </a:lnTo>
                    <a:lnTo>
                      <a:pt x="2436" y="570"/>
                    </a:lnTo>
                    <a:lnTo>
                      <a:pt x="2436" y="570"/>
                    </a:lnTo>
                    <a:lnTo>
                      <a:pt x="2442" y="570"/>
                    </a:lnTo>
                    <a:lnTo>
                      <a:pt x="2442" y="576"/>
                    </a:lnTo>
                    <a:lnTo>
                      <a:pt x="2448" y="576"/>
                    </a:lnTo>
                    <a:lnTo>
                      <a:pt x="2448" y="576"/>
                    </a:lnTo>
                    <a:lnTo>
                      <a:pt x="2454" y="576"/>
                    </a:lnTo>
                    <a:lnTo>
                      <a:pt x="2454" y="576"/>
                    </a:lnTo>
                    <a:lnTo>
                      <a:pt x="2454" y="582"/>
                    </a:lnTo>
                    <a:lnTo>
                      <a:pt x="2460" y="582"/>
                    </a:lnTo>
                    <a:lnTo>
                      <a:pt x="2460" y="582"/>
                    </a:lnTo>
                    <a:lnTo>
                      <a:pt x="2466" y="582"/>
                    </a:lnTo>
                    <a:lnTo>
                      <a:pt x="2466" y="588"/>
                    </a:lnTo>
                    <a:lnTo>
                      <a:pt x="2472" y="588"/>
                    </a:lnTo>
                    <a:lnTo>
                      <a:pt x="2472" y="588"/>
                    </a:lnTo>
                    <a:lnTo>
                      <a:pt x="2472" y="588"/>
                    </a:lnTo>
                    <a:lnTo>
                      <a:pt x="2478" y="588"/>
                    </a:lnTo>
                    <a:lnTo>
                      <a:pt x="2478" y="594"/>
                    </a:lnTo>
                    <a:lnTo>
                      <a:pt x="2484" y="594"/>
                    </a:lnTo>
                    <a:lnTo>
                      <a:pt x="2484" y="594"/>
                    </a:lnTo>
                    <a:lnTo>
                      <a:pt x="2484" y="594"/>
                    </a:lnTo>
                    <a:lnTo>
                      <a:pt x="2490" y="594"/>
                    </a:lnTo>
                    <a:lnTo>
                      <a:pt x="2490" y="600"/>
                    </a:lnTo>
                    <a:lnTo>
                      <a:pt x="2496" y="600"/>
                    </a:lnTo>
                    <a:lnTo>
                      <a:pt x="2496" y="600"/>
                    </a:lnTo>
                    <a:lnTo>
                      <a:pt x="2502" y="600"/>
                    </a:lnTo>
                    <a:lnTo>
                      <a:pt x="2502" y="600"/>
                    </a:lnTo>
                    <a:lnTo>
                      <a:pt x="2502" y="606"/>
                    </a:lnTo>
                    <a:lnTo>
                      <a:pt x="2508" y="606"/>
                    </a:lnTo>
                    <a:lnTo>
                      <a:pt x="2514" y="606"/>
                    </a:lnTo>
                    <a:lnTo>
                      <a:pt x="2514" y="606"/>
                    </a:lnTo>
                    <a:lnTo>
                      <a:pt x="2520" y="612"/>
                    </a:lnTo>
                    <a:lnTo>
                      <a:pt x="2520" y="612"/>
                    </a:lnTo>
                    <a:lnTo>
                      <a:pt x="2520" y="612"/>
                    </a:lnTo>
                    <a:lnTo>
                      <a:pt x="2526" y="612"/>
                    </a:lnTo>
                    <a:lnTo>
                      <a:pt x="2526" y="612"/>
                    </a:lnTo>
                    <a:lnTo>
                      <a:pt x="2532" y="618"/>
                    </a:lnTo>
                    <a:lnTo>
                      <a:pt x="2532" y="618"/>
                    </a:lnTo>
                    <a:lnTo>
                      <a:pt x="2532" y="618"/>
                    </a:lnTo>
                    <a:lnTo>
                      <a:pt x="2538" y="618"/>
                    </a:lnTo>
                    <a:lnTo>
                      <a:pt x="2538" y="618"/>
                    </a:lnTo>
                    <a:lnTo>
                      <a:pt x="2544" y="618"/>
                    </a:lnTo>
                    <a:lnTo>
                      <a:pt x="2544" y="624"/>
                    </a:lnTo>
                    <a:lnTo>
                      <a:pt x="2550" y="624"/>
                    </a:lnTo>
                    <a:lnTo>
                      <a:pt x="2550" y="624"/>
                    </a:lnTo>
                    <a:lnTo>
                      <a:pt x="2550" y="624"/>
                    </a:lnTo>
                    <a:lnTo>
                      <a:pt x="2556" y="624"/>
                    </a:lnTo>
                    <a:lnTo>
                      <a:pt x="2556" y="624"/>
                    </a:lnTo>
                    <a:lnTo>
                      <a:pt x="2562" y="630"/>
                    </a:lnTo>
                    <a:lnTo>
                      <a:pt x="2562" y="630"/>
                    </a:lnTo>
                    <a:lnTo>
                      <a:pt x="2568" y="630"/>
                    </a:lnTo>
                    <a:lnTo>
                      <a:pt x="2568" y="630"/>
                    </a:lnTo>
                    <a:lnTo>
                      <a:pt x="2568" y="630"/>
                    </a:lnTo>
                    <a:lnTo>
                      <a:pt x="2574" y="636"/>
                    </a:lnTo>
                    <a:lnTo>
                      <a:pt x="2574" y="636"/>
                    </a:lnTo>
                    <a:lnTo>
                      <a:pt x="2580" y="636"/>
                    </a:lnTo>
                    <a:lnTo>
                      <a:pt x="2580" y="636"/>
                    </a:lnTo>
                    <a:lnTo>
                      <a:pt x="2580" y="636"/>
                    </a:lnTo>
                    <a:lnTo>
                      <a:pt x="2586" y="636"/>
                    </a:lnTo>
                    <a:lnTo>
                      <a:pt x="2586" y="636"/>
                    </a:lnTo>
                    <a:lnTo>
                      <a:pt x="2592" y="642"/>
                    </a:lnTo>
                    <a:lnTo>
                      <a:pt x="2592" y="642"/>
                    </a:lnTo>
                    <a:lnTo>
                      <a:pt x="2598" y="642"/>
                    </a:lnTo>
                    <a:lnTo>
                      <a:pt x="2598" y="642"/>
                    </a:lnTo>
                    <a:lnTo>
                      <a:pt x="2598" y="642"/>
                    </a:lnTo>
                    <a:lnTo>
                      <a:pt x="2604" y="642"/>
                    </a:lnTo>
                    <a:lnTo>
                      <a:pt x="2604" y="648"/>
                    </a:lnTo>
                    <a:lnTo>
                      <a:pt x="2610" y="648"/>
                    </a:lnTo>
                    <a:lnTo>
                      <a:pt x="2610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16" y="648"/>
                    </a:lnTo>
                    <a:lnTo>
                      <a:pt x="2622" y="648"/>
                    </a:lnTo>
                    <a:lnTo>
                      <a:pt x="2622" y="654"/>
                    </a:lnTo>
                    <a:lnTo>
                      <a:pt x="2628" y="654"/>
                    </a:lnTo>
                    <a:lnTo>
                      <a:pt x="2628" y="654"/>
                    </a:lnTo>
                    <a:lnTo>
                      <a:pt x="2628" y="654"/>
                    </a:lnTo>
                    <a:lnTo>
                      <a:pt x="2634" y="654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6" y="660"/>
                    </a:lnTo>
                    <a:lnTo>
                      <a:pt x="2646" y="660"/>
                    </a:lnTo>
                    <a:lnTo>
                      <a:pt x="2652" y="660"/>
                    </a:lnTo>
                    <a:lnTo>
                      <a:pt x="2652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64" y="666"/>
                    </a:lnTo>
                    <a:lnTo>
                      <a:pt x="2664" y="666"/>
                    </a:lnTo>
                    <a:lnTo>
                      <a:pt x="2670" y="666"/>
                    </a:lnTo>
                    <a:lnTo>
                      <a:pt x="2670" y="672"/>
                    </a:lnTo>
                    <a:lnTo>
                      <a:pt x="2670" y="672"/>
                    </a:lnTo>
                    <a:lnTo>
                      <a:pt x="2676" y="672"/>
                    </a:lnTo>
                    <a:lnTo>
                      <a:pt x="2676" y="672"/>
                    </a:lnTo>
                    <a:lnTo>
                      <a:pt x="2682" y="672"/>
                    </a:lnTo>
                    <a:lnTo>
                      <a:pt x="2682" y="672"/>
                    </a:lnTo>
                    <a:lnTo>
                      <a:pt x="2688" y="678"/>
                    </a:lnTo>
                    <a:lnTo>
                      <a:pt x="2688" y="678"/>
                    </a:lnTo>
                    <a:lnTo>
                      <a:pt x="2688" y="678"/>
                    </a:lnTo>
                    <a:lnTo>
                      <a:pt x="2694" y="678"/>
                    </a:lnTo>
                    <a:lnTo>
                      <a:pt x="2694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6" y="684"/>
                    </a:lnTo>
                    <a:lnTo>
                      <a:pt x="2706" y="684"/>
                    </a:lnTo>
                    <a:lnTo>
                      <a:pt x="2706" y="684"/>
                    </a:lnTo>
                    <a:lnTo>
                      <a:pt x="2712" y="684"/>
                    </a:lnTo>
                    <a:lnTo>
                      <a:pt x="2712" y="684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18" y="690"/>
                    </a:lnTo>
                    <a:lnTo>
                      <a:pt x="2724" y="690"/>
                    </a:lnTo>
                    <a:lnTo>
                      <a:pt x="2724" y="690"/>
                    </a:lnTo>
                    <a:lnTo>
                      <a:pt x="2730" y="690"/>
                    </a:lnTo>
                    <a:lnTo>
                      <a:pt x="2730" y="690"/>
                    </a:lnTo>
                    <a:lnTo>
                      <a:pt x="2736" y="690"/>
                    </a:lnTo>
                    <a:lnTo>
                      <a:pt x="2736" y="690"/>
                    </a:lnTo>
                    <a:lnTo>
                      <a:pt x="2736" y="690"/>
                    </a:lnTo>
                    <a:lnTo>
                      <a:pt x="2742" y="696"/>
                    </a:lnTo>
                    <a:lnTo>
                      <a:pt x="2742" y="696"/>
                    </a:lnTo>
                    <a:lnTo>
                      <a:pt x="2748" y="696"/>
                    </a:lnTo>
                    <a:lnTo>
                      <a:pt x="2748" y="696"/>
                    </a:lnTo>
                    <a:lnTo>
                      <a:pt x="2754" y="696"/>
                    </a:lnTo>
                    <a:lnTo>
                      <a:pt x="2754" y="696"/>
                    </a:lnTo>
                    <a:lnTo>
                      <a:pt x="2754" y="696"/>
                    </a:lnTo>
                    <a:lnTo>
                      <a:pt x="2760" y="696"/>
                    </a:lnTo>
                    <a:lnTo>
                      <a:pt x="2760" y="696"/>
                    </a:lnTo>
                    <a:lnTo>
                      <a:pt x="2766" y="702"/>
                    </a:lnTo>
                    <a:lnTo>
                      <a:pt x="2766" y="702"/>
                    </a:lnTo>
                    <a:lnTo>
                      <a:pt x="2772" y="702"/>
                    </a:lnTo>
                    <a:lnTo>
                      <a:pt x="2772" y="702"/>
                    </a:lnTo>
                    <a:lnTo>
                      <a:pt x="2778" y="702"/>
                    </a:lnTo>
                    <a:lnTo>
                      <a:pt x="2778" y="702"/>
                    </a:lnTo>
                    <a:lnTo>
                      <a:pt x="2784" y="702"/>
                    </a:lnTo>
                    <a:lnTo>
                      <a:pt x="2784" y="702"/>
                    </a:lnTo>
                    <a:lnTo>
                      <a:pt x="2784" y="708"/>
                    </a:lnTo>
                    <a:lnTo>
                      <a:pt x="2790" y="708"/>
                    </a:lnTo>
                    <a:lnTo>
                      <a:pt x="2790" y="708"/>
                    </a:lnTo>
                    <a:lnTo>
                      <a:pt x="2796" y="708"/>
                    </a:lnTo>
                    <a:lnTo>
                      <a:pt x="2796" y="708"/>
                    </a:lnTo>
                    <a:lnTo>
                      <a:pt x="2802" y="708"/>
                    </a:lnTo>
                    <a:lnTo>
                      <a:pt x="2802" y="708"/>
                    </a:lnTo>
                    <a:lnTo>
                      <a:pt x="2802" y="708"/>
                    </a:lnTo>
                    <a:lnTo>
                      <a:pt x="2808" y="708"/>
                    </a:lnTo>
                    <a:lnTo>
                      <a:pt x="2808" y="708"/>
                    </a:lnTo>
                    <a:lnTo>
                      <a:pt x="2814" y="714"/>
                    </a:lnTo>
                    <a:lnTo>
                      <a:pt x="2814" y="714"/>
                    </a:lnTo>
                    <a:lnTo>
                      <a:pt x="2814" y="714"/>
                    </a:lnTo>
                    <a:lnTo>
                      <a:pt x="2820" y="714"/>
                    </a:lnTo>
                    <a:lnTo>
                      <a:pt x="2820" y="714"/>
                    </a:lnTo>
                    <a:lnTo>
                      <a:pt x="2826" y="714"/>
                    </a:lnTo>
                    <a:lnTo>
                      <a:pt x="2826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8" y="714"/>
                    </a:lnTo>
                    <a:lnTo>
                      <a:pt x="2838" y="720"/>
                    </a:lnTo>
                    <a:lnTo>
                      <a:pt x="2844" y="720"/>
                    </a:lnTo>
                    <a:lnTo>
                      <a:pt x="2844" y="720"/>
                    </a:lnTo>
                    <a:lnTo>
                      <a:pt x="2844" y="720"/>
                    </a:lnTo>
                    <a:lnTo>
                      <a:pt x="2850" y="720"/>
                    </a:lnTo>
                    <a:lnTo>
                      <a:pt x="2850" y="720"/>
                    </a:lnTo>
                    <a:lnTo>
                      <a:pt x="2856" y="720"/>
                    </a:lnTo>
                    <a:lnTo>
                      <a:pt x="2856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2" y="720"/>
                    </a:lnTo>
                    <a:lnTo>
                      <a:pt x="2868" y="726"/>
                    </a:lnTo>
                    <a:lnTo>
                      <a:pt x="2868" y="726"/>
                    </a:lnTo>
                    <a:lnTo>
                      <a:pt x="2874" y="726"/>
                    </a:lnTo>
                    <a:lnTo>
                      <a:pt x="2874" y="726"/>
                    </a:lnTo>
                    <a:lnTo>
                      <a:pt x="2880" y="726"/>
                    </a:lnTo>
                    <a:lnTo>
                      <a:pt x="2880" y="726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92" y="726"/>
                    </a:lnTo>
                    <a:lnTo>
                      <a:pt x="2892" y="726"/>
                    </a:lnTo>
                    <a:lnTo>
                      <a:pt x="2898" y="726"/>
                    </a:lnTo>
                    <a:lnTo>
                      <a:pt x="2898" y="726"/>
                    </a:lnTo>
                    <a:lnTo>
                      <a:pt x="2904" y="726"/>
                    </a:lnTo>
                    <a:lnTo>
                      <a:pt x="2904" y="732"/>
                    </a:lnTo>
                    <a:lnTo>
                      <a:pt x="2904" y="732"/>
                    </a:lnTo>
                    <a:lnTo>
                      <a:pt x="2910" y="732"/>
                    </a:lnTo>
                    <a:lnTo>
                      <a:pt x="2910" y="732"/>
                    </a:lnTo>
                    <a:lnTo>
                      <a:pt x="2916" y="732"/>
                    </a:lnTo>
                    <a:lnTo>
                      <a:pt x="2916" y="726"/>
                    </a:lnTo>
                    <a:lnTo>
                      <a:pt x="2916" y="726"/>
                    </a:lnTo>
                    <a:lnTo>
                      <a:pt x="2922" y="726"/>
                    </a:lnTo>
                    <a:lnTo>
                      <a:pt x="2922" y="726"/>
                    </a:lnTo>
                    <a:lnTo>
                      <a:pt x="2928" y="726"/>
                    </a:lnTo>
                    <a:lnTo>
                      <a:pt x="2928" y="726"/>
                    </a:lnTo>
                    <a:lnTo>
                      <a:pt x="2934" y="726"/>
                    </a:lnTo>
                    <a:lnTo>
                      <a:pt x="2934" y="726"/>
                    </a:lnTo>
                    <a:lnTo>
                      <a:pt x="2934" y="726"/>
                    </a:lnTo>
                    <a:lnTo>
                      <a:pt x="2940" y="726"/>
                    </a:lnTo>
                    <a:lnTo>
                      <a:pt x="2940" y="726"/>
                    </a:lnTo>
                    <a:lnTo>
                      <a:pt x="2946" y="726"/>
                    </a:lnTo>
                    <a:lnTo>
                      <a:pt x="2946" y="726"/>
                    </a:lnTo>
                    <a:lnTo>
                      <a:pt x="2946" y="726"/>
                    </a:lnTo>
                    <a:lnTo>
                      <a:pt x="2952" y="726"/>
                    </a:lnTo>
                    <a:lnTo>
                      <a:pt x="2958" y="726"/>
                    </a:lnTo>
                    <a:lnTo>
                      <a:pt x="2958" y="726"/>
                    </a:lnTo>
                    <a:lnTo>
                      <a:pt x="2964" y="720"/>
                    </a:lnTo>
                    <a:lnTo>
                      <a:pt x="2964" y="720"/>
                    </a:lnTo>
                    <a:lnTo>
                      <a:pt x="2964" y="720"/>
                    </a:lnTo>
                    <a:lnTo>
                      <a:pt x="2970" y="720"/>
                    </a:lnTo>
                    <a:lnTo>
                      <a:pt x="2970" y="720"/>
                    </a:lnTo>
                    <a:lnTo>
                      <a:pt x="2976" y="720"/>
                    </a:lnTo>
                    <a:lnTo>
                      <a:pt x="2976" y="720"/>
                    </a:lnTo>
                    <a:lnTo>
                      <a:pt x="2976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50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44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8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32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6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20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14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8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702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6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90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84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8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72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6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60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54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8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42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6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30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24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8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12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6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600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94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8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82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6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70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64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8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52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6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40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34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8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22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6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54"/>
                    </a:lnTo>
                    <a:lnTo>
                      <a:pt x="2982" y="54"/>
                    </a:lnTo>
                    <a:lnTo>
                      <a:pt x="2982" y="54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42"/>
                    </a:lnTo>
                    <a:lnTo>
                      <a:pt x="2982" y="42"/>
                    </a:lnTo>
                    <a:lnTo>
                      <a:pt x="2982" y="42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0"/>
                    </a:lnTo>
                    <a:lnTo>
                      <a:pt x="2982" y="30"/>
                    </a:lnTo>
                    <a:lnTo>
                      <a:pt x="2982" y="30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6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2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24"/>
                    </a:lnTo>
                    <a:lnTo>
                      <a:pt x="2982" y="30"/>
                    </a:lnTo>
                    <a:lnTo>
                      <a:pt x="2982" y="30"/>
                    </a:lnTo>
                    <a:lnTo>
                      <a:pt x="2982" y="30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36"/>
                    </a:lnTo>
                    <a:lnTo>
                      <a:pt x="2982" y="42"/>
                    </a:lnTo>
                    <a:lnTo>
                      <a:pt x="2982" y="42"/>
                    </a:lnTo>
                    <a:lnTo>
                      <a:pt x="2982" y="42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48"/>
                    </a:lnTo>
                    <a:lnTo>
                      <a:pt x="2982" y="54"/>
                    </a:lnTo>
                    <a:lnTo>
                      <a:pt x="2982" y="54"/>
                    </a:lnTo>
                    <a:lnTo>
                      <a:pt x="2982" y="54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60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66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2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78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84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0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96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102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08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14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0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26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2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38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44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0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56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2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68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74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0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86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2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198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04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0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16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2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28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34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0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46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2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58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64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0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76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2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88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294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0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06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2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24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0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36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2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48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54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0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66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2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78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84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0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396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2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08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14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0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26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2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38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44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0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56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2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68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74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0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86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2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498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04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  <a:lnTo>
                      <a:pt x="2982" y="510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Rectangle 99"/>
              <p:cNvSpPr>
                <a:spLocks noChangeArrowheads="1"/>
              </p:cNvSpPr>
              <p:nvPr/>
            </p:nvSpPr>
            <p:spPr bwMode="auto">
              <a:xfrm>
                <a:off x="1345" y="2344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" name="Freeform 100"/>
              <p:cNvSpPr>
                <a:spLocks/>
              </p:cNvSpPr>
              <p:nvPr/>
            </p:nvSpPr>
            <p:spPr bwMode="auto">
              <a:xfrm>
                <a:off x="277" y="1564"/>
                <a:ext cx="2982" cy="0"/>
              </a:xfrm>
              <a:custGeom>
                <a:avLst/>
                <a:gdLst>
                  <a:gd name="T0" fmla="*/ 0 w 2982"/>
                  <a:gd name="T1" fmla="*/ 0 w 2982"/>
                  <a:gd name="T2" fmla="*/ 0 w 2982"/>
                  <a:gd name="T3" fmla="*/ 0 w 2982"/>
                  <a:gd name="T4" fmla="*/ 0 w 2982"/>
                  <a:gd name="T5" fmla="*/ 0 w 2982"/>
                  <a:gd name="T6" fmla="*/ 0 w 2982"/>
                  <a:gd name="T7" fmla="*/ 0 w 2982"/>
                  <a:gd name="T8" fmla="*/ 0 w 2982"/>
                  <a:gd name="T9" fmla="*/ 0 w 2982"/>
                  <a:gd name="T10" fmla="*/ 0 w 2982"/>
                  <a:gd name="T11" fmla="*/ 0 w 2982"/>
                  <a:gd name="T12" fmla="*/ 0 w 2982"/>
                  <a:gd name="T13" fmla="*/ 0 w 2982"/>
                  <a:gd name="T14" fmla="*/ 0 w 2982"/>
                  <a:gd name="T15" fmla="*/ 0 w 2982"/>
                  <a:gd name="T16" fmla="*/ 0 w 2982"/>
                  <a:gd name="T17" fmla="*/ 0 w 2982"/>
                  <a:gd name="T18" fmla="*/ 0 w 2982"/>
                  <a:gd name="T19" fmla="*/ 0 w 2982"/>
                  <a:gd name="T20" fmla="*/ 0 w 2982"/>
                  <a:gd name="T21" fmla="*/ 0 w 2982"/>
                  <a:gd name="T22" fmla="*/ 0 w 2982"/>
                  <a:gd name="T23" fmla="*/ 0 w 2982"/>
                  <a:gd name="T24" fmla="*/ 144 w 2982"/>
                  <a:gd name="T25" fmla="*/ 348 w 2982"/>
                  <a:gd name="T26" fmla="*/ 552 w 2982"/>
                  <a:gd name="T27" fmla="*/ 756 w 2982"/>
                  <a:gd name="T28" fmla="*/ 954 w 2982"/>
                  <a:gd name="T29" fmla="*/ 1158 w 2982"/>
                  <a:gd name="T30" fmla="*/ 1362 w 2982"/>
                  <a:gd name="T31" fmla="*/ 1566 w 2982"/>
                  <a:gd name="T32" fmla="*/ 1764 w 2982"/>
                  <a:gd name="T33" fmla="*/ 1968 w 2982"/>
                  <a:gd name="T34" fmla="*/ 2172 w 2982"/>
                  <a:gd name="T35" fmla="*/ 2376 w 2982"/>
                  <a:gd name="T36" fmla="*/ 2580 w 2982"/>
                  <a:gd name="T37" fmla="*/ 2784 w 2982"/>
                  <a:gd name="T38" fmla="*/ 2982 w 2982"/>
                  <a:gd name="T39" fmla="*/ 2982 w 2982"/>
                  <a:gd name="T40" fmla="*/ 2982 w 2982"/>
                  <a:gd name="T41" fmla="*/ 2982 w 2982"/>
                  <a:gd name="T42" fmla="*/ 2982 w 2982"/>
                  <a:gd name="T43" fmla="*/ 2982 w 2982"/>
                  <a:gd name="T44" fmla="*/ 2982 w 2982"/>
                  <a:gd name="T45" fmla="*/ 2982 w 2982"/>
                  <a:gd name="T46" fmla="*/ 2982 w 2982"/>
                  <a:gd name="T47" fmla="*/ 2982 w 2982"/>
                  <a:gd name="T48" fmla="*/ 2982 w 2982"/>
                  <a:gd name="T49" fmla="*/ 2982 w 2982"/>
                  <a:gd name="T50" fmla="*/ 2982 w 2982"/>
                  <a:gd name="T51" fmla="*/ 2982 w 2982"/>
                  <a:gd name="T52" fmla="*/ 2982 w 2982"/>
                  <a:gd name="T53" fmla="*/ 2982 w 2982"/>
                  <a:gd name="T54" fmla="*/ 2982 w 2982"/>
                  <a:gd name="T55" fmla="*/ 2982 w 2982"/>
                  <a:gd name="T56" fmla="*/ 2982 w 2982"/>
                  <a:gd name="T57" fmla="*/ 2982 w 2982"/>
                  <a:gd name="T58" fmla="*/ 2982 w 2982"/>
                  <a:gd name="T59" fmla="*/ 2982 w 2982"/>
                  <a:gd name="T60" fmla="*/ 2982 w 2982"/>
                  <a:gd name="T61" fmla="*/ 2982 w 2982"/>
                  <a:gd name="T62" fmla="*/ 2982 w 298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298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Rectangle 102"/>
              <p:cNvSpPr>
                <a:spLocks noChangeArrowheads="1"/>
              </p:cNvSpPr>
              <p:nvPr/>
            </p:nvSpPr>
            <p:spPr bwMode="auto">
              <a:xfrm>
                <a:off x="331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7" name="Rectangle 103"/>
              <p:cNvSpPr>
                <a:spLocks noChangeArrowheads="1"/>
              </p:cNvSpPr>
              <p:nvPr/>
            </p:nvSpPr>
            <p:spPr bwMode="auto">
              <a:xfrm>
                <a:off x="445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8" name="Rectangle 104"/>
              <p:cNvSpPr>
                <a:spLocks noChangeArrowheads="1"/>
              </p:cNvSpPr>
              <p:nvPr/>
            </p:nvSpPr>
            <p:spPr bwMode="auto">
              <a:xfrm>
                <a:off x="625" y="2458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69" name="Rectangle 105"/>
              <p:cNvSpPr>
                <a:spLocks noChangeArrowheads="1"/>
              </p:cNvSpPr>
              <p:nvPr/>
            </p:nvSpPr>
            <p:spPr bwMode="auto">
              <a:xfrm>
                <a:off x="661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0" name="Rectangle 106"/>
              <p:cNvSpPr>
                <a:spLocks noChangeArrowheads="1"/>
              </p:cNvSpPr>
              <p:nvPr/>
            </p:nvSpPr>
            <p:spPr bwMode="auto">
              <a:xfrm>
                <a:off x="877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1" name="Rectangle 107"/>
              <p:cNvSpPr>
                <a:spLocks noChangeArrowheads="1"/>
              </p:cNvSpPr>
              <p:nvPr/>
            </p:nvSpPr>
            <p:spPr bwMode="auto">
              <a:xfrm>
                <a:off x="1057" y="2458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2" name="Rectangle 108"/>
              <p:cNvSpPr>
                <a:spLocks noChangeArrowheads="1"/>
              </p:cNvSpPr>
              <p:nvPr/>
            </p:nvSpPr>
            <p:spPr bwMode="auto">
              <a:xfrm>
                <a:off x="1093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3" name="Rectangle 109"/>
              <p:cNvSpPr>
                <a:spLocks noChangeArrowheads="1"/>
              </p:cNvSpPr>
              <p:nvPr/>
            </p:nvSpPr>
            <p:spPr bwMode="auto">
              <a:xfrm>
                <a:off x="1309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4" name="Rectangle 110"/>
              <p:cNvSpPr>
                <a:spLocks noChangeArrowheads="1"/>
              </p:cNvSpPr>
              <p:nvPr/>
            </p:nvSpPr>
            <p:spPr bwMode="auto">
              <a:xfrm>
                <a:off x="1411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5" name="Rectangle 111"/>
              <p:cNvSpPr>
                <a:spLocks noChangeArrowheads="1"/>
              </p:cNvSpPr>
              <p:nvPr/>
            </p:nvSpPr>
            <p:spPr bwMode="auto">
              <a:xfrm>
                <a:off x="2077" y="2434"/>
                <a:ext cx="5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6" name="Rectangle 112"/>
              <p:cNvSpPr>
                <a:spLocks noChangeArrowheads="1"/>
              </p:cNvSpPr>
              <p:nvPr/>
            </p:nvSpPr>
            <p:spPr bwMode="auto">
              <a:xfrm>
                <a:off x="2179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7" name="Rectangle 113"/>
              <p:cNvSpPr>
                <a:spLocks noChangeArrowheads="1"/>
              </p:cNvSpPr>
              <p:nvPr/>
            </p:nvSpPr>
            <p:spPr bwMode="auto">
              <a:xfrm>
                <a:off x="2293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8" name="Rectangle 114"/>
              <p:cNvSpPr>
                <a:spLocks noChangeArrowheads="1"/>
              </p:cNvSpPr>
              <p:nvPr/>
            </p:nvSpPr>
            <p:spPr bwMode="auto">
              <a:xfrm>
                <a:off x="2467" y="2458"/>
                <a:ext cx="18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79" name="Rectangle 115"/>
              <p:cNvSpPr>
                <a:spLocks noChangeArrowheads="1"/>
              </p:cNvSpPr>
              <p:nvPr/>
            </p:nvSpPr>
            <p:spPr bwMode="auto">
              <a:xfrm>
                <a:off x="2509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80" name="Rectangle 116"/>
              <p:cNvSpPr>
                <a:spLocks noChangeArrowheads="1"/>
              </p:cNvSpPr>
              <p:nvPr/>
            </p:nvSpPr>
            <p:spPr bwMode="auto">
              <a:xfrm>
                <a:off x="2725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81" name="Rectangle 117"/>
              <p:cNvSpPr>
                <a:spLocks noChangeArrowheads="1"/>
              </p:cNvSpPr>
              <p:nvPr/>
            </p:nvSpPr>
            <p:spPr bwMode="auto">
              <a:xfrm>
                <a:off x="2905" y="2458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82" name="Rectangle 118"/>
              <p:cNvSpPr>
                <a:spLocks noChangeArrowheads="1"/>
              </p:cNvSpPr>
              <p:nvPr/>
            </p:nvSpPr>
            <p:spPr bwMode="auto">
              <a:xfrm>
                <a:off x="2941" y="2446"/>
                <a:ext cx="15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6383" name="Rectangle 119"/>
              <p:cNvSpPr>
                <a:spLocks noChangeArrowheads="1"/>
              </p:cNvSpPr>
              <p:nvPr/>
            </p:nvSpPr>
            <p:spPr bwMode="auto">
              <a:xfrm>
                <a:off x="3157" y="2434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cxnSp>
          <p:nvCxnSpPr>
            <p:cNvPr id="38913" name="Straight Arrow Connector 38912"/>
            <p:cNvCxnSpPr/>
            <p:nvPr/>
          </p:nvCxnSpPr>
          <p:spPr bwMode="auto">
            <a:xfrm flipV="1">
              <a:off x="2279221" y="3805753"/>
              <a:ext cx="954641" cy="24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70" name="Text Box 10"/>
            <p:cNvSpPr txBox="1">
              <a:spLocks noChangeArrowheads="1"/>
            </p:cNvSpPr>
            <p:nvPr/>
          </p:nvSpPr>
          <p:spPr bwMode="auto">
            <a:xfrm>
              <a:off x="2457134" y="3564094"/>
              <a:ext cx="681314" cy="243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smtClean="0">
                  <a:cs typeface="Arial" charset="0"/>
                </a:rPr>
                <a:t>5 meters</a:t>
              </a:r>
              <a:endParaRPr lang="en-US" dirty="0"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3383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463739" y="866232"/>
            <a:ext cx="8326437" cy="2466975"/>
            <a:chOff x="275" y="1384"/>
            <a:chExt cx="5245" cy="1554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76" y="1384"/>
              <a:ext cx="5208" cy="15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AutoShape 4"/>
            <p:cNvSpPr>
              <a:spLocks noChangeAspect="1" noChangeArrowheads="1" noTextEdit="1"/>
            </p:cNvSpPr>
            <p:nvPr/>
          </p:nvSpPr>
          <p:spPr bwMode="auto">
            <a:xfrm>
              <a:off x="276" y="1384"/>
              <a:ext cx="5208" cy="1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80" name="Rectangle 7"/>
            <p:cNvSpPr>
              <a:spLocks noChangeArrowheads="1"/>
            </p:cNvSpPr>
            <p:nvPr/>
          </p:nvSpPr>
          <p:spPr bwMode="auto">
            <a:xfrm>
              <a:off x="348" y="1528"/>
              <a:ext cx="5064" cy="126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81" name="Rectangle 8"/>
            <p:cNvSpPr>
              <a:spLocks noChangeArrowheads="1"/>
            </p:cNvSpPr>
            <p:nvPr/>
          </p:nvSpPr>
          <p:spPr bwMode="auto">
            <a:xfrm>
              <a:off x="5268" y="2800"/>
              <a:ext cx="18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7.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2" name="Rectangle 9"/>
            <p:cNvSpPr>
              <a:spLocks noChangeArrowheads="1"/>
            </p:cNvSpPr>
            <p:nvPr/>
          </p:nvSpPr>
          <p:spPr bwMode="auto">
            <a:xfrm>
              <a:off x="348" y="2800"/>
              <a:ext cx="13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.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4" name="Rectangle 11"/>
            <p:cNvSpPr>
              <a:spLocks noChangeArrowheads="1"/>
            </p:cNvSpPr>
            <p:nvPr/>
          </p:nvSpPr>
          <p:spPr bwMode="auto">
            <a:xfrm>
              <a:off x="396" y="1462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6" name="Rectangle 12"/>
            <p:cNvSpPr>
              <a:spLocks noChangeArrowheads="1"/>
            </p:cNvSpPr>
            <p:nvPr/>
          </p:nvSpPr>
          <p:spPr bwMode="auto">
            <a:xfrm rot="16200000">
              <a:off x="287" y="147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7" name="Rectangle 13"/>
            <p:cNvSpPr>
              <a:spLocks noChangeArrowheads="1"/>
            </p:cNvSpPr>
            <p:nvPr/>
          </p:nvSpPr>
          <p:spPr bwMode="auto">
            <a:xfrm rot="16200000">
              <a:off x="287" y="270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8" name="Rectangle 14"/>
            <p:cNvSpPr>
              <a:spLocks noChangeArrowheads="1"/>
            </p:cNvSpPr>
            <p:nvPr/>
          </p:nvSpPr>
          <p:spPr bwMode="auto">
            <a:xfrm rot="16200000">
              <a:off x="5430" y="147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89" name="Rectangle 15"/>
            <p:cNvSpPr>
              <a:spLocks noChangeArrowheads="1"/>
            </p:cNvSpPr>
            <p:nvPr/>
          </p:nvSpPr>
          <p:spPr bwMode="auto">
            <a:xfrm rot="16200000">
              <a:off x="5430" y="270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90" name="Rectangle 16"/>
            <p:cNvSpPr>
              <a:spLocks noChangeArrowheads="1"/>
            </p:cNvSpPr>
            <p:nvPr/>
          </p:nvSpPr>
          <p:spPr bwMode="auto">
            <a:xfrm rot="16200000">
              <a:off x="113" y="2074"/>
              <a:ext cx="4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Size_X[c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91" name="Rectangle 17"/>
            <p:cNvSpPr>
              <a:spLocks noChangeArrowheads="1"/>
            </p:cNvSpPr>
            <p:nvPr/>
          </p:nvSpPr>
          <p:spPr bwMode="auto">
            <a:xfrm rot="16200000">
              <a:off x="5256" y="2073"/>
              <a:ext cx="4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Size_Y[c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893" name="Line 18"/>
            <p:cNvSpPr>
              <a:spLocks noChangeShapeType="1"/>
            </p:cNvSpPr>
            <p:nvPr/>
          </p:nvSpPr>
          <p:spPr bwMode="auto">
            <a:xfrm flipH="1">
              <a:off x="5376" y="165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4" name="Line 19"/>
            <p:cNvSpPr>
              <a:spLocks noChangeShapeType="1"/>
            </p:cNvSpPr>
            <p:nvPr/>
          </p:nvSpPr>
          <p:spPr bwMode="auto">
            <a:xfrm>
              <a:off x="348" y="165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5" name="Line 20"/>
            <p:cNvSpPr>
              <a:spLocks noChangeShapeType="1"/>
            </p:cNvSpPr>
            <p:nvPr/>
          </p:nvSpPr>
          <p:spPr bwMode="auto">
            <a:xfrm flipV="1">
              <a:off x="852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6" name="Line 21"/>
            <p:cNvSpPr>
              <a:spLocks noChangeShapeType="1"/>
            </p:cNvSpPr>
            <p:nvPr/>
          </p:nvSpPr>
          <p:spPr bwMode="auto">
            <a:xfrm>
              <a:off x="852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7" name="Line 22"/>
            <p:cNvSpPr>
              <a:spLocks noChangeShapeType="1"/>
            </p:cNvSpPr>
            <p:nvPr/>
          </p:nvSpPr>
          <p:spPr bwMode="auto">
            <a:xfrm flipH="1">
              <a:off x="5376" y="178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8" name="Line 23"/>
            <p:cNvSpPr>
              <a:spLocks noChangeShapeType="1"/>
            </p:cNvSpPr>
            <p:nvPr/>
          </p:nvSpPr>
          <p:spPr bwMode="auto">
            <a:xfrm>
              <a:off x="348" y="178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9" name="Line 24"/>
            <p:cNvSpPr>
              <a:spLocks noChangeShapeType="1"/>
            </p:cNvSpPr>
            <p:nvPr/>
          </p:nvSpPr>
          <p:spPr bwMode="auto">
            <a:xfrm flipV="1">
              <a:off x="1356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0" name="Line 25"/>
            <p:cNvSpPr>
              <a:spLocks noChangeShapeType="1"/>
            </p:cNvSpPr>
            <p:nvPr/>
          </p:nvSpPr>
          <p:spPr bwMode="auto">
            <a:xfrm>
              <a:off x="1356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1" name="Line 26"/>
            <p:cNvSpPr>
              <a:spLocks noChangeShapeType="1"/>
            </p:cNvSpPr>
            <p:nvPr/>
          </p:nvSpPr>
          <p:spPr bwMode="auto">
            <a:xfrm flipH="1">
              <a:off x="5376" y="190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2" name="Line 27"/>
            <p:cNvSpPr>
              <a:spLocks noChangeShapeType="1"/>
            </p:cNvSpPr>
            <p:nvPr/>
          </p:nvSpPr>
          <p:spPr bwMode="auto">
            <a:xfrm>
              <a:off x="348" y="190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3" name="Line 28"/>
            <p:cNvSpPr>
              <a:spLocks noChangeShapeType="1"/>
            </p:cNvSpPr>
            <p:nvPr/>
          </p:nvSpPr>
          <p:spPr bwMode="auto">
            <a:xfrm flipV="1">
              <a:off x="1866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4" name="Line 29"/>
            <p:cNvSpPr>
              <a:spLocks noChangeShapeType="1"/>
            </p:cNvSpPr>
            <p:nvPr/>
          </p:nvSpPr>
          <p:spPr bwMode="auto">
            <a:xfrm>
              <a:off x="1866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5" name="Line 30"/>
            <p:cNvSpPr>
              <a:spLocks noChangeShapeType="1"/>
            </p:cNvSpPr>
            <p:nvPr/>
          </p:nvSpPr>
          <p:spPr bwMode="auto">
            <a:xfrm flipH="1">
              <a:off x="5376" y="203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6" name="Line 31"/>
            <p:cNvSpPr>
              <a:spLocks noChangeShapeType="1"/>
            </p:cNvSpPr>
            <p:nvPr/>
          </p:nvSpPr>
          <p:spPr bwMode="auto">
            <a:xfrm>
              <a:off x="348" y="203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7" name="Line 32"/>
            <p:cNvSpPr>
              <a:spLocks noChangeShapeType="1"/>
            </p:cNvSpPr>
            <p:nvPr/>
          </p:nvSpPr>
          <p:spPr bwMode="auto">
            <a:xfrm flipV="1">
              <a:off x="2370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8" name="Line 33"/>
            <p:cNvSpPr>
              <a:spLocks noChangeShapeType="1"/>
            </p:cNvSpPr>
            <p:nvPr/>
          </p:nvSpPr>
          <p:spPr bwMode="auto">
            <a:xfrm>
              <a:off x="2370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09" name="Line 34"/>
            <p:cNvSpPr>
              <a:spLocks noChangeShapeType="1"/>
            </p:cNvSpPr>
            <p:nvPr/>
          </p:nvSpPr>
          <p:spPr bwMode="auto">
            <a:xfrm flipH="1">
              <a:off x="5376" y="215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10" name="Line 35"/>
            <p:cNvSpPr>
              <a:spLocks noChangeShapeType="1"/>
            </p:cNvSpPr>
            <p:nvPr/>
          </p:nvSpPr>
          <p:spPr bwMode="auto">
            <a:xfrm>
              <a:off x="348" y="215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911" name="Line 36"/>
            <p:cNvSpPr>
              <a:spLocks noChangeShapeType="1"/>
            </p:cNvSpPr>
            <p:nvPr/>
          </p:nvSpPr>
          <p:spPr bwMode="auto">
            <a:xfrm flipV="1">
              <a:off x="2880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4" name="Line 37"/>
            <p:cNvSpPr>
              <a:spLocks noChangeShapeType="1"/>
            </p:cNvSpPr>
            <p:nvPr/>
          </p:nvSpPr>
          <p:spPr bwMode="auto">
            <a:xfrm>
              <a:off x="2880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" name="Line 38"/>
            <p:cNvSpPr>
              <a:spLocks noChangeShapeType="1"/>
            </p:cNvSpPr>
            <p:nvPr/>
          </p:nvSpPr>
          <p:spPr bwMode="auto">
            <a:xfrm flipH="1">
              <a:off x="5376" y="228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6" name="Line 39"/>
            <p:cNvSpPr>
              <a:spLocks noChangeShapeType="1"/>
            </p:cNvSpPr>
            <p:nvPr/>
          </p:nvSpPr>
          <p:spPr bwMode="auto">
            <a:xfrm>
              <a:off x="348" y="228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7" name="Line 40"/>
            <p:cNvSpPr>
              <a:spLocks noChangeShapeType="1"/>
            </p:cNvSpPr>
            <p:nvPr/>
          </p:nvSpPr>
          <p:spPr bwMode="auto">
            <a:xfrm flipV="1">
              <a:off x="3384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8" name="Line 41"/>
            <p:cNvSpPr>
              <a:spLocks noChangeShapeType="1"/>
            </p:cNvSpPr>
            <p:nvPr/>
          </p:nvSpPr>
          <p:spPr bwMode="auto">
            <a:xfrm>
              <a:off x="3384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9" name="Line 42"/>
            <p:cNvSpPr>
              <a:spLocks noChangeShapeType="1"/>
            </p:cNvSpPr>
            <p:nvPr/>
          </p:nvSpPr>
          <p:spPr bwMode="auto">
            <a:xfrm flipH="1">
              <a:off x="5376" y="24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0" name="Line 43"/>
            <p:cNvSpPr>
              <a:spLocks noChangeShapeType="1"/>
            </p:cNvSpPr>
            <p:nvPr/>
          </p:nvSpPr>
          <p:spPr bwMode="auto">
            <a:xfrm>
              <a:off x="348" y="24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Line 44"/>
            <p:cNvSpPr>
              <a:spLocks noChangeShapeType="1"/>
            </p:cNvSpPr>
            <p:nvPr/>
          </p:nvSpPr>
          <p:spPr bwMode="auto">
            <a:xfrm flipV="1">
              <a:off x="3888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Line 45"/>
            <p:cNvSpPr>
              <a:spLocks noChangeShapeType="1"/>
            </p:cNvSpPr>
            <p:nvPr/>
          </p:nvSpPr>
          <p:spPr bwMode="auto">
            <a:xfrm>
              <a:off x="3888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Line 46"/>
            <p:cNvSpPr>
              <a:spLocks noChangeShapeType="1"/>
            </p:cNvSpPr>
            <p:nvPr/>
          </p:nvSpPr>
          <p:spPr bwMode="auto">
            <a:xfrm flipH="1">
              <a:off x="5376" y="253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Line 47"/>
            <p:cNvSpPr>
              <a:spLocks noChangeShapeType="1"/>
            </p:cNvSpPr>
            <p:nvPr/>
          </p:nvSpPr>
          <p:spPr bwMode="auto">
            <a:xfrm>
              <a:off x="348" y="253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Line 48"/>
            <p:cNvSpPr>
              <a:spLocks noChangeShapeType="1"/>
            </p:cNvSpPr>
            <p:nvPr/>
          </p:nvSpPr>
          <p:spPr bwMode="auto">
            <a:xfrm flipV="1">
              <a:off x="4398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Line 49"/>
            <p:cNvSpPr>
              <a:spLocks noChangeShapeType="1"/>
            </p:cNvSpPr>
            <p:nvPr/>
          </p:nvSpPr>
          <p:spPr bwMode="auto">
            <a:xfrm>
              <a:off x="4398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Line 50"/>
            <p:cNvSpPr>
              <a:spLocks noChangeShapeType="1"/>
            </p:cNvSpPr>
            <p:nvPr/>
          </p:nvSpPr>
          <p:spPr bwMode="auto">
            <a:xfrm flipH="1">
              <a:off x="5376" y="26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Line 51"/>
            <p:cNvSpPr>
              <a:spLocks noChangeShapeType="1"/>
            </p:cNvSpPr>
            <p:nvPr/>
          </p:nvSpPr>
          <p:spPr bwMode="auto">
            <a:xfrm>
              <a:off x="348" y="26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Line 52"/>
            <p:cNvSpPr>
              <a:spLocks noChangeShapeType="1"/>
            </p:cNvSpPr>
            <p:nvPr/>
          </p:nvSpPr>
          <p:spPr bwMode="auto">
            <a:xfrm flipV="1">
              <a:off x="4902" y="275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Line 53"/>
            <p:cNvSpPr>
              <a:spLocks noChangeShapeType="1"/>
            </p:cNvSpPr>
            <p:nvPr/>
          </p:nvSpPr>
          <p:spPr bwMode="auto">
            <a:xfrm>
              <a:off x="4902" y="1528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Freeform 54"/>
            <p:cNvSpPr>
              <a:spLocks/>
            </p:cNvSpPr>
            <p:nvPr/>
          </p:nvSpPr>
          <p:spPr bwMode="auto">
            <a:xfrm>
              <a:off x="348" y="2050"/>
              <a:ext cx="5064" cy="648"/>
            </a:xfrm>
            <a:custGeom>
              <a:avLst/>
              <a:gdLst>
                <a:gd name="T0" fmla="*/ 0 w 5064"/>
                <a:gd name="T1" fmla="*/ 54 h 648"/>
                <a:gd name="T2" fmla="*/ 0 w 5064"/>
                <a:gd name="T3" fmla="*/ 66 h 648"/>
                <a:gd name="T4" fmla="*/ 0 w 5064"/>
                <a:gd name="T5" fmla="*/ 90 h 648"/>
                <a:gd name="T6" fmla="*/ 0 w 5064"/>
                <a:gd name="T7" fmla="*/ 108 h 648"/>
                <a:gd name="T8" fmla="*/ 0 w 5064"/>
                <a:gd name="T9" fmla="*/ 126 h 648"/>
                <a:gd name="T10" fmla="*/ 0 w 5064"/>
                <a:gd name="T11" fmla="*/ 144 h 648"/>
                <a:gd name="T12" fmla="*/ 0 w 5064"/>
                <a:gd name="T13" fmla="*/ 156 h 648"/>
                <a:gd name="T14" fmla="*/ 0 w 5064"/>
                <a:gd name="T15" fmla="*/ 174 h 648"/>
                <a:gd name="T16" fmla="*/ 0 w 5064"/>
                <a:gd name="T17" fmla="*/ 192 h 648"/>
                <a:gd name="T18" fmla="*/ 0 w 5064"/>
                <a:gd name="T19" fmla="*/ 204 h 648"/>
                <a:gd name="T20" fmla="*/ 0 w 5064"/>
                <a:gd name="T21" fmla="*/ 216 h 648"/>
                <a:gd name="T22" fmla="*/ 0 w 5064"/>
                <a:gd name="T23" fmla="*/ 210 h 648"/>
                <a:gd name="T24" fmla="*/ 30 w 5064"/>
                <a:gd name="T25" fmla="*/ 198 h 648"/>
                <a:gd name="T26" fmla="*/ 162 w 5064"/>
                <a:gd name="T27" fmla="*/ 180 h 648"/>
                <a:gd name="T28" fmla="*/ 300 w 5064"/>
                <a:gd name="T29" fmla="*/ 162 h 648"/>
                <a:gd name="T30" fmla="*/ 438 w 5064"/>
                <a:gd name="T31" fmla="*/ 144 h 648"/>
                <a:gd name="T32" fmla="*/ 570 w 5064"/>
                <a:gd name="T33" fmla="*/ 126 h 648"/>
                <a:gd name="T34" fmla="*/ 708 w 5064"/>
                <a:gd name="T35" fmla="*/ 108 h 648"/>
                <a:gd name="T36" fmla="*/ 846 w 5064"/>
                <a:gd name="T37" fmla="*/ 90 h 648"/>
                <a:gd name="T38" fmla="*/ 984 w 5064"/>
                <a:gd name="T39" fmla="*/ 66 h 648"/>
                <a:gd name="T40" fmla="*/ 1116 w 5064"/>
                <a:gd name="T41" fmla="*/ 48 h 648"/>
                <a:gd name="T42" fmla="*/ 1254 w 5064"/>
                <a:gd name="T43" fmla="*/ 30 h 648"/>
                <a:gd name="T44" fmla="*/ 1392 w 5064"/>
                <a:gd name="T45" fmla="*/ 12 h 648"/>
                <a:gd name="T46" fmla="*/ 1530 w 5064"/>
                <a:gd name="T47" fmla="*/ 12 h 648"/>
                <a:gd name="T48" fmla="*/ 1662 w 5064"/>
                <a:gd name="T49" fmla="*/ 108 h 648"/>
                <a:gd name="T50" fmla="*/ 1800 w 5064"/>
                <a:gd name="T51" fmla="*/ 228 h 648"/>
                <a:gd name="T52" fmla="*/ 1938 w 5064"/>
                <a:gd name="T53" fmla="*/ 342 h 648"/>
                <a:gd name="T54" fmla="*/ 2070 w 5064"/>
                <a:gd name="T55" fmla="*/ 456 h 648"/>
                <a:gd name="T56" fmla="*/ 2208 w 5064"/>
                <a:gd name="T57" fmla="*/ 564 h 648"/>
                <a:gd name="T58" fmla="*/ 2346 w 5064"/>
                <a:gd name="T59" fmla="*/ 648 h 648"/>
                <a:gd name="T60" fmla="*/ 2484 w 5064"/>
                <a:gd name="T61" fmla="*/ 606 h 648"/>
                <a:gd name="T62" fmla="*/ 2616 w 5064"/>
                <a:gd name="T63" fmla="*/ 498 h 648"/>
                <a:gd name="T64" fmla="*/ 2754 w 5064"/>
                <a:gd name="T65" fmla="*/ 390 h 648"/>
                <a:gd name="T66" fmla="*/ 2892 w 5064"/>
                <a:gd name="T67" fmla="*/ 270 h 648"/>
                <a:gd name="T68" fmla="*/ 3030 w 5064"/>
                <a:gd name="T69" fmla="*/ 156 h 648"/>
                <a:gd name="T70" fmla="*/ 3162 w 5064"/>
                <a:gd name="T71" fmla="*/ 42 h 648"/>
                <a:gd name="T72" fmla="*/ 3300 w 5064"/>
                <a:gd name="T73" fmla="*/ 0 h 648"/>
                <a:gd name="T74" fmla="*/ 3438 w 5064"/>
                <a:gd name="T75" fmla="*/ 24 h 648"/>
                <a:gd name="T76" fmla="*/ 3570 w 5064"/>
                <a:gd name="T77" fmla="*/ 42 h 648"/>
                <a:gd name="T78" fmla="*/ 3708 w 5064"/>
                <a:gd name="T79" fmla="*/ 60 h 648"/>
                <a:gd name="T80" fmla="*/ 3846 w 5064"/>
                <a:gd name="T81" fmla="*/ 78 h 648"/>
                <a:gd name="T82" fmla="*/ 3984 w 5064"/>
                <a:gd name="T83" fmla="*/ 102 h 648"/>
                <a:gd name="T84" fmla="*/ 4116 w 5064"/>
                <a:gd name="T85" fmla="*/ 120 h 648"/>
                <a:gd name="T86" fmla="*/ 4254 w 5064"/>
                <a:gd name="T87" fmla="*/ 138 h 648"/>
                <a:gd name="T88" fmla="*/ 4392 w 5064"/>
                <a:gd name="T89" fmla="*/ 156 h 648"/>
                <a:gd name="T90" fmla="*/ 4524 w 5064"/>
                <a:gd name="T91" fmla="*/ 174 h 648"/>
                <a:gd name="T92" fmla="*/ 4662 w 5064"/>
                <a:gd name="T93" fmla="*/ 192 h 648"/>
                <a:gd name="T94" fmla="*/ 4800 w 5064"/>
                <a:gd name="T95" fmla="*/ 204 h 648"/>
                <a:gd name="T96" fmla="*/ 4938 w 5064"/>
                <a:gd name="T97" fmla="*/ 216 h 648"/>
                <a:gd name="T98" fmla="*/ 5064 w 5064"/>
                <a:gd name="T99" fmla="*/ 210 h 648"/>
                <a:gd name="T100" fmla="*/ 5064 w 5064"/>
                <a:gd name="T101" fmla="*/ 198 h 648"/>
                <a:gd name="T102" fmla="*/ 5064 w 5064"/>
                <a:gd name="T103" fmla="*/ 180 h 648"/>
                <a:gd name="T104" fmla="*/ 5064 w 5064"/>
                <a:gd name="T105" fmla="*/ 162 h 648"/>
                <a:gd name="T106" fmla="*/ 5064 w 5064"/>
                <a:gd name="T107" fmla="*/ 150 h 648"/>
                <a:gd name="T108" fmla="*/ 5064 w 5064"/>
                <a:gd name="T109" fmla="*/ 132 h 648"/>
                <a:gd name="T110" fmla="*/ 5064 w 5064"/>
                <a:gd name="T111" fmla="*/ 114 h 648"/>
                <a:gd name="T112" fmla="*/ 5064 w 5064"/>
                <a:gd name="T113" fmla="*/ 96 h 648"/>
                <a:gd name="T114" fmla="*/ 5064 w 5064"/>
                <a:gd name="T115" fmla="*/ 78 h 648"/>
                <a:gd name="T116" fmla="*/ 5064 w 5064"/>
                <a:gd name="T117" fmla="*/ 60 h 648"/>
                <a:gd name="T118" fmla="*/ 5064 w 5064"/>
                <a:gd name="T119" fmla="*/ 42 h 648"/>
                <a:gd name="T120" fmla="*/ 5064 w 5064"/>
                <a:gd name="T121" fmla="*/ 24 h 648"/>
                <a:gd name="T122" fmla="*/ 5064 w 5064"/>
                <a:gd name="T123" fmla="*/ 12 h 648"/>
                <a:gd name="T124" fmla="*/ 5064 w 5064"/>
                <a:gd name="T125" fmla="*/ 30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064" h="648">
                  <a:moveTo>
                    <a:pt x="0" y="30"/>
                  </a:move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2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68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6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1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0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12" y="198"/>
                  </a:lnTo>
                  <a:lnTo>
                    <a:pt x="12" y="198"/>
                  </a:lnTo>
                  <a:lnTo>
                    <a:pt x="12" y="198"/>
                  </a:lnTo>
                  <a:lnTo>
                    <a:pt x="18" y="198"/>
                  </a:lnTo>
                  <a:lnTo>
                    <a:pt x="18" y="198"/>
                  </a:lnTo>
                  <a:lnTo>
                    <a:pt x="18" y="198"/>
                  </a:lnTo>
                  <a:lnTo>
                    <a:pt x="18" y="198"/>
                  </a:lnTo>
                  <a:lnTo>
                    <a:pt x="24" y="198"/>
                  </a:lnTo>
                  <a:lnTo>
                    <a:pt x="24" y="198"/>
                  </a:lnTo>
                  <a:lnTo>
                    <a:pt x="24" y="198"/>
                  </a:lnTo>
                  <a:lnTo>
                    <a:pt x="30" y="198"/>
                  </a:lnTo>
                  <a:lnTo>
                    <a:pt x="30" y="198"/>
                  </a:lnTo>
                  <a:lnTo>
                    <a:pt x="30" y="198"/>
                  </a:lnTo>
                  <a:lnTo>
                    <a:pt x="30" y="198"/>
                  </a:lnTo>
                  <a:lnTo>
                    <a:pt x="36" y="198"/>
                  </a:lnTo>
                  <a:lnTo>
                    <a:pt x="36" y="198"/>
                  </a:lnTo>
                  <a:lnTo>
                    <a:pt x="36" y="192"/>
                  </a:lnTo>
                  <a:lnTo>
                    <a:pt x="42" y="192"/>
                  </a:lnTo>
                  <a:lnTo>
                    <a:pt x="42" y="192"/>
                  </a:lnTo>
                  <a:lnTo>
                    <a:pt x="42" y="192"/>
                  </a:lnTo>
                  <a:lnTo>
                    <a:pt x="42" y="192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54" y="192"/>
                  </a:lnTo>
                  <a:lnTo>
                    <a:pt x="54" y="192"/>
                  </a:lnTo>
                  <a:lnTo>
                    <a:pt x="54" y="192"/>
                  </a:lnTo>
                  <a:lnTo>
                    <a:pt x="54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2" y="192"/>
                  </a:lnTo>
                  <a:lnTo>
                    <a:pt x="72" y="192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84" y="192"/>
                  </a:lnTo>
                  <a:lnTo>
                    <a:pt x="84" y="192"/>
                  </a:lnTo>
                  <a:lnTo>
                    <a:pt x="84" y="192"/>
                  </a:lnTo>
                  <a:lnTo>
                    <a:pt x="90" y="186"/>
                  </a:lnTo>
                  <a:lnTo>
                    <a:pt x="90" y="186"/>
                  </a:lnTo>
                  <a:lnTo>
                    <a:pt x="90" y="186"/>
                  </a:lnTo>
                  <a:lnTo>
                    <a:pt x="90" y="186"/>
                  </a:lnTo>
                  <a:lnTo>
                    <a:pt x="96" y="186"/>
                  </a:lnTo>
                  <a:lnTo>
                    <a:pt x="96" y="186"/>
                  </a:lnTo>
                  <a:lnTo>
                    <a:pt x="96" y="186"/>
                  </a:lnTo>
                  <a:lnTo>
                    <a:pt x="102" y="186"/>
                  </a:lnTo>
                  <a:lnTo>
                    <a:pt x="102" y="186"/>
                  </a:lnTo>
                  <a:lnTo>
                    <a:pt x="102" y="186"/>
                  </a:lnTo>
                  <a:lnTo>
                    <a:pt x="102" y="186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20" y="186"/>
                  </a:lnTo>
                  <a:lnTo>
                    <a:pt x="120" y="186"/>
                  </a:lnTo>
                  <a:lnTo>
                    <a:pt x="120" y="186"/>
                  </a:lnTo>
                  <a:lnTo>
                    <a:pt x="126" y="186"/>
                  </a:lnTo>
                  <a:lnTo>
                    <a:pt x="126" y="186"/>
                  </a:lnTo>
                  <a:lnTo>
                    <a:pt x="126" y="186"/>
                  </a:lnTo>
                  <a:lnTo>
                    <a:pt x="126" y="186"/>
                  </a:lnTo>
                  <a:lnTo>
                    <a:pt x="132" y="186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38" y="180"/>
                  </a:lnTo>
                  <a:lnTo>
                    <a:pt x="138" y="180"/>
                  </a:lnTo>
                  <a:lnTo>
                    <a:pt x="138" y="180"/>
                  </a:lnTo>
                  <a:lnTo>
                    <a:pt x="144" y="180"/>
                  </a:lnTo>
                  <a:lnTo>
                    <a:pt x="144" y="180"/>
                  </a:lnTo>
                  <a:lnTo>
                    <a:pt x="144" y="180"/>
                  </a:lnTo>
                  <a:lnTo>
                    <a:pt x="150" y="180"/>
                  </a:lnTo>
                  <a:lnTo>
                    <a:pt x="150" y="180"/>
                  </a:lnTo>
                  <a:lnTo>
                    <a:pt x="150" y="180"/>
                  </a:lnTo>
                  <a:lnTo>
                    <a:pt x="150" y="180"/>
                  </a:lnTo>
                  <a:lnTo>
                    <a:pt x="156" y="180"/>
                  </a:lnTo>
                  <a:lnTo>
                    <a:pt x="156" y="180"/>
                  </a:lnTo>
                  <a:lnTo>
                    <a:pt x="156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2" y="180"/>
                  </a:lnTo>
                  <a:lnTo>
                    <a:pt x="168" y="180"/>
                  </a:lnTo>
                  <a:lnTo>
                    <a:pt x="168" y="180"/>
                  </a:lnTo>
                  <a:lnTo>
                    <a:pt x="168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92" y="174"/>
                  </a:lnTo>
                  <a:lnTo>
                    <a:pt x="192" y="174"/>
                  </a:lnTo>
                  <a:lnTo>
                    <a:pt x="192" y="174"/>
                  </a:lnTo>
                  <a:lnTo>
                    <a:pt x="198" y="174"/>
                  </a:lnTo>
                  <a:lnTo>
                    <a:pt x="198" y="174"/>
                  </a:lnTo>
                  <a:lnTo>
                    <a:pt x="198" y="174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04" y="174"/>
                  </a:lnTo>
                  <a:lnTo>
                    <a:pt x="204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0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22" y="174"/>
                  </a:lnTo>
                  <a:lnTo>
                    <a:pt x="222" y="174"/>
                  </a:lnTo>
                  <a:lnTo>
                    <a:pt x="222" y="174"/>
                  </a:lnTo>
                  <a:lnTo>
                    <a:pt x="222" y="168"/>
                  </a:lnTo>
                  <a:lnTo>
                    <a:pt x="228" y="168"/>
                  </a:lnTo>
                  <a:lnTo>
                    <a:pt x="228" y="168"/>
                  </a:lnTo>
                  <a:lnTo>
                    <a:pt x="228" y="168"/>
                  </a:lnTo>
                  <a:lnTo>
                    <a:pt x="234" y="168"/>
                  </a:lnTo>
                  <a:lnTo>
                    <a:pt x="234" y="168"/>
                  </a:lnTo>
                  <a:lnTo>
                    <a:pt x="234" y="168"/>
                  </a:lnTo>
                  <a:lnTo>
                    <a:pt x="240" y="168"/>
                  </a:lnTo>
                  <a:lnTo>
                    <a:pt x="240" y="168"/>
                  </a:lnTo>
                  <a:lnTo>
                    <a:pt x="240" y="168"/>
                  </a:lnTo>
                  <a:lnTo>
                    <a:pt x="240" y="168"/>
                  </a:lnTo>
                  <a:lnTo>
                    <a:pt x="246" y="168"/>
                  </a:lnTo>
                  <a:lnTo>
                    <a:pt x="246" y="168"/>
                  </a:lnTo>
                  <a:lnTo>
                    <a:pt x="246" y="168"/>
                  </a:lnTo>
                  <a:lnTo>
                    <a:pt x="252" y="168"/>
                  </a:lnTo>
                  <a:lnTo>
                    <a:pt x="252" y="168"/>
                  </a:lnTo>
                  <a:lnTo>
                    <a:pt x="252" y="168"/>
                  </a:lnTo>
                  <a:lnTo>
                    <a:pt x="252" y="168"/>
                  </a:lnTo>
                  <a:lnTo>
                    <a:pt x="258" y="168"/>
                  </a:lnTo>
                  <a:lnTo>
                    <a:pt x="258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70" y="168"/>
                  </a:lnTo>
                  <a:lnTo>
                    <a:pt x="270" y="168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94" y="162"/>
                  </a:lnTo>
                  <a:lnTo>
                    <a:pt x="294" y="162"/>
                  </a:lnTo>
                  <a:lnTo>
                    <a:pt x="294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6" y="162"/>
                  </a:lnTo>
                  <a:lnTo>
                    <a:pt x="306" y="162"/>
                  </a:lnTo>
                  <a:lnTo>
                    <a:pt x="306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18" y="156"/>
                  </a:lnTo>
                  <a:lnTo>
                    <a:pt x="318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6" y="156"/>
                  </a:lnTo>
                  <a:lnTo>
                    <a:pt x="336" y="156"/>
                  </a:lnTo>
                  <a:lnTo>
                    <a:pt x="336" y="156"/>
                  </a:lnTo>
                  <a:lnTo>
                    <a:pt x="336" y="156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54" y="156"/>
                  </a:lnTo>
                  <a:lnTo>
                    <a:pt x="354" y="156"/>
                  </a:lnTo>
                  <a:lnTo>
                    <a:pt x="354" y="156"/>
                  </a:lnTo>
                  <a:lnTo>
                    <a:pt x="360" y="156"/>
                  </a:lnTo>
                  <a:lnTo>
                    <a:pt x="360" y="156"/>
                  </a:lnTo>
                  <a:lnTo>
                    <a:pt x="360" y="156"/>
                  </a:lnTo>
                  <a:lnTo>
                    <a:pt x="360" y="156"/>
                  </a:lnTo>
                  <a:lnTo>
                    <a:pt x="366" y="150"/>
                  </a:lnTo>
                  <a:lnTo>
                    <a:pt x="366" y="150"/>
                  </a:lnTo>
                  <a:lnTo>
                    <a:pt x="366" y="150"/>
                  </a:lnTo>
                  <a:lnTo>
                    <a:pt x="372" y="150"/>
                  </a:lnTo>
                  <a:lnTo>
                    <a:pt x="372" y="150"/>
                  </a:lnTo>
                  <a:lnTo>
                    <a:pt x="372" y="150"/>
                  </a:lnTo>
                  <a:lnTo>
                    <a:pt x="372" y="150"/>
                  </a:lnTo>
                  <a:lnTo>
                    <a:pt x="378" y="150"/>
                  </a:lnTo>
                  <a:lnTo>
                    <a:pt x="378" y="150"/>
                  </a:lnTo>
                  <a:lnTo>
                    <a:pt x="378" y="150"/>
                  </a:lnTo>
                  <a:lnTo>
                    <a:pt x="384" y="150"/>
                  </a:lnTo>
                  <a:lnTo>
                    <a:pt x="384" y="150"/>
                  </a:lnTo>
                  <a:lnTo>
                    <a:pt x="384" y="150"/>
                  </a:lnTo>
                  <a:lnTo>
                    <a:pt x="384" y="150"/>
                  </a:lnTo>
                  <a:lnTo>
                    <a:pt x="390" y="150"/>
                  </a:lnTo>
                  <a:lnTo>
                    <a:pt x="390" y="150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2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08" y="150"/>
                  </a:lnTo>
                  <a:lnTo>
                    <a:pt x="408" y="150"/>
                  </a:lnTo>
                  <a:lnTo>
                    <a:pt x="408" y="150"/>
                  </a:lnTo>
                  <a:lnTo>
                    <a:pt x="414" y="144"/>
                  </a:lnTo>
                  <a:lnTo>
                    <a:pt x="414" y="144"/>
                  </a:lnTo>
                  <a:lnTo>
                    <a:pt x="414" y="144"/>
                  </a:lnTo>
                  <a:lnTo>
                    <a:pt x="420" y="144"/>
                  </a:lnTo>
                  <a:lnTo>
                    <a:pt x="420" y="144"/>
                  </a:lnTo>
                  <a:lnTo>
                    <a:pt x="420" y="144"/>
                  </a:lnTo>
                  <a:lnTo>
                    <a:pt x="420" y="144"/>
                  </a:lnTo>
                  <a:lnTo>
                    <a:pt x="426" y="144"/>
                  </a:lnTo>
                  <a:lnTo>
                    <a:pt x="426" y="144"/>
                  </a:lnTo>
                  <a:lnTo>
                    <a:pt x="426" y="144"/>
                  </a:lnTo>
                  <a:lnTo>
                    <a:pt x="432" y="144"/>
                  </a:lnTo>
                  <a:lnTo>
                    <a:pt x="432" y="144"/>
                  </a:lnTo>
                  <a:lnTo>
                    <a:pt x="432" y="144"/>
                  </a:lnTo>
                  <a:lnTo>
                    <a:pt x="438" y="144"/>
                  </a:lnTo>
                  <a:lnTo>
                    <a:pt x="438" y="144"/>
                  </a:lnTo>
                  <a:lnTo>
                    <a:pt x="438" y="144"/>
                  </a:lnTo>
                  <a:lnTo>
                    <a:pt x="438" y="144"/>
                  </a:lnTo>
                  <a:lnTo>
                    <a:pt x="444" y="144"/>
                  </a:lnTo>
                  <a:lnTo>
                    <a:pt x="444" y="144"/>
                  </a:lnTo>
                  <a:lnTo>
                    <a:pt x="444" y="144"/>
                  </a:lnTo>
                  <a:lnTo>
                    <a:pt x="450" y="144"/>
                  </a:lnTo>
                  <a:lnTo>
                    <a:pt x="450" y="144"/>
                  </a:lnTo>
                  <a:lnTo>
                    <a:pt x="450" y="144"/>
                  </a:lnTo>
                  <a:lnTo>
                    <a:pt x="450" y="144"/>
                  </a:lnTo>
                  <a:lnTo>
                    <a:pt x="456" y="144"/>
                  </a:lnTo>
                  <a:lnTo>
                    <a:pt x="456" y="144"/>
                  </a:lnTo>
                  <a:lnTo>
                    <a:pt x="456" y="144"/>
                  </a:lnTo>
                  <a:lnTo>
                    <a:pt x="462" y="144"/>
                  </a:lnTo>
                  <a:lnTo>
                    <a:pt x="462" y="138"/>
                  </a:lnTo>
                  <a:lnTo>
                    <a:pt x="462" y="138"/>
                  </a:lnTo>
                  <a:lnTo>
                    <a:pt x="462" y="138"/>
                  </a:lnTo>
                  <a:lnTo>
                    <a:pt x="468" y="138"/>
                  </a:lnTo>
                  <a:lnTo>
                    <a:pt x="468" y="138"/>
                  </a:lnTo>
                  <a:lnTo>
                    <a:pt x="468" y="138"/>
                  </a:lnTo>
                  <a:lnTo>
                    <a:pt x="474" y="138"/>
                  </a:lnTo>
                  <a:lnTo>
                    <a:pt x="474" y="138"/>
                  </a:lnTo>
                  <a:lnTo>
                    <a:pt x="474" y="138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0" y="138"/>
                  </a:lnTo>
                  <a:lnTo>
                    <a:pt x="480" y="138"/>
                  </a:lnTo>
                  <a:lnTo>
                    <a:pt x="486" y="138"/>
                  </a:lnTo>
                  <a:lnTo>
                    <a:pt x="486" y="138"/>
                  </a:lnTo>
                  <a:lnTo>
                    <a:pt x="486" y="138"/>
                  </a:lnTo>
                  <a:lnTo>
                    <a:pt x="486" y="138"/>
                  </a:lnTo>
                  <a:lnTo>
                    <a:pt x="492" y="138"/>
                  </a:lnTo>
                  <a:lnTo>
                    <a:pt x="492" y="138"/>
                  </a:lnTo>
                  <a:lnTo>
                    <a:pt x="492" y="138"/>
                  </a:lnTo>
                  <a:lnTo>
                    <a:pt x="498" y="138"/>
                  </a:lnTo>
                  <a:lnTo>
                    <a:pt x="498" y="138"/>
                  </a:lnTo>
                  <a:lnTo>
                    <a:pt x="498" y="138"/>
                  </a:lnTo>
                  <a:lnTo>
                    <a:pt x="498" y="138"/>
                  </a:lnTo>
                  <a:lnTo>
                    <a:pt x="504" y="138"/>
                  </a:lnTo>
                  <a:lnTo>
                    <a:pt x="504" y="138"/>
                  </a:lnTo>
                  <a:lnTo>
                    <a:pt x="504" y="138"/>
                  </a:lnTo>
                  <a:lnTo>
                    <a:pt x="510" y="138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6" y="132"/>
                  </a:lnTo>
                  <a:lnTo>
                    <a:pt x="516" y="132"/>
                  </a:lnTo>
                  <a:lnTo>
                    <a:pt x="516" y="132"/>
                  </a:lnTo>
                  <a:lnTo>
                    <a:pt x="522" y="132"/>
                  </a:lnTo>
                  <a:lnTo>
                    <a:pt x="522" y="132"/>
                  </a:lnTo>
                  <a:lnTo>
                    <a:pt x="522" y="132"/>
                  </a:lnTo>
                  <a:lnTo>
                    <a:pt x="522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40" y="132"/>
                  </a:lnTo>
                  <a:lnTo>
                    <a:pt x="540" y="132"/>
                  </a:lnTo>
                  <a:lnTo>
                    <a:pt x="540" y="132"/>
                  </a:lnTo>
                  <a:lnTo>
                    <a:pt x="546" y="132"/>
                  </a:lnTo>
                  <a:lnTo>
                    <a:pt x="546" y="132"/>
                  </a:lnTo>
                  <a:lnTo>
                    <a:pt x="546" y="132"/>
                  </a:lnTo>
                  <a:lnTo>
                    <a:pt x="546" y="132"/>
                  </a:lnTo>
                  <a:lnTo>
                    <a:pt x="552" y="132"/>
                  </a:lnTo>
                  <a:lnTo>
                    <a:pt x="552" y="132"/>
                  </a:lnTo>
                  <a:lnTo>
                    <a:pt x="552" y="132"/>
                  </a:lnTo>
                  <a:lnTo>
                    <a:pt x="558" y="132"/>
                  </a:lnTo>
                  <a:lnTo>
                    <a:pt x="558" y="132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70" y="126"/>
                  </a:lnTo>
                  <a:lnTo>
                    <a:pt x="570" y="126"/>
                  </a:lnTo>
                  <a:lnTo>
                    <a:pt x="570" y="126"/>
                  </a:lnTo>
                  <a:lnTo>
                    <a:pt x="570" y="126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82" y="126"/>
                  </a:lnTo>
                  <a:lnTo>
                    <a:pt x="582" y="126"/>
                  </a:lnTo>
                  <a:lnTo>
                    <a:pt x="582" y="126"/>
                  </a:lnTo>
                  <a:lnTo>
                    <a:pt x="588" y="126"/>
                  </a:lnTo>
                  <a:lnTo>
                    <a:pt x="588" y="126"/>
                  </a:lnTo>
                  <a:lnTo>
                    <a:pt x="588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600" y="126"/>
                  </a:lnTo>
                  <a:lnTo>
                    <a:pt x="600" y="126"/>
                  </a:lnTo>
                  <a:lnTo>
                    <a:pt x="600" y="126"/>
                  </a:lnTo>
                  <a:lnTo>
                    <a:pt x="606" y="120"/>
                  </a:lnTo>
                  <a:lnTo>
                    <a:pt x="606" y="120"/>
                  </a:lnTo>
                  <a:lnTo>
                    <a:pt x="606" y="120"/>
                  </a:lnTo>
                  <a:lnTo>
                    <a:pt x="606" y="120"/>
                  </a:lnTo>
                  <a:lnTo>
                    <a:pt x="612" y="120"/>
                  </a:lnTo>
                  <a:lnTo>
                    <a:pt x="612" y="120"/>
                  </a:lnTo>
                  <a:lnTo>
                    <a:pt x="612" y="120"/>
                  </a:lnTo>
                  <a:lnTo>
                    <a:pt x="618" y="120"/>
                  </a:lnTo>
                  <a:lnTo>
                    <a:pt x="618" y="120"/>
                  </a:lnTo>
                  <a:lnTo>
                    <a:pt x="618" y="120"/>
                  </a:lnTo>
                  <a:lnTo>
                    <a:pt x="618" y="120"/>
                  </a:lnTo>
                  <a:lnTo>
                    <a:pt x="624" y="120"/>
                  </a:lnTo>
                  <a:lnTo>
                    <a:pt x="624" y="120"/>
                  </a:lnTo>
                  <a:lnTo>
                    <a:pt x="624" y="120"/>
                  </a:lnTo>
                  <a:lnTo>
                    <a:pt x="630" y="120"/>
                  </a:lnTo>
                  <a:lnTo>
                    <a:pt x="630" y="120"/>
                  </a:lnTo>
                  <a:lnTo>
                    <a:pt x="630" y="120"/>
                  </a:lnTo>
                  <a:lnTo>
                    <a:pt x="630" y="120"/>
                  </a:lnTo>
                  <a:lnTo>
                    <a:pt x="636" y="120"/>
                  </a:lnTo>
                  <a:lnTo>
                    <a:pt x="636" y="120"/>
                  </a:lnTo>
                  <a:lnTo>
                    <a:pt x="636" y="120"/>
                  </a:lnTo>
                  <a:lnTo>
                    <a:pt x="642" y="120"/>
                  </a:lnTo>
                  <a:lnTo>
                    <a:pt x="642" y="120"/>
                  </a:lnTo>
                  <a:lnTo>
                    <a:pt x="642" y="120"/>
                  </a:lnTo>
                  <a:lnTo>
                    <a:pt x="642" y="120"/>
                  </a:lnTo>
                  <a:lnTo>
                    <a:pt x="648" y="120"/>
                  </a:lnTo>
                  <a:lnTo>
                    <a:pt x="648" y="114"/>
                  </a:lnTo>
                  <a:lnTo>
                    <a:pt x="648" y="114"/>
                  </a:lnTo>
                  <a:lnTo>
                    <a:pt x="654" y="114"/>
                  </a:lnTo>
                  <a:lnTo>
                    <a:pt x="654" y="114"/>
                  </a:lnTo>
                  <a:lnTo>
                    <a:pt x="654" y="114"/>
                  </a:lnTo>
                  <a:lnTo>
                    <a:pt x="654" y="114"/>
                  </a:lnTo>
                  <a:lnTo>
                    <a:pt x="660" y="114"/>
                  </a:lnTo>
                  <a:lnTo>
                    <a:pt x="660" y="114"/>
                  </a:lnTo>
                  <a:lnTo>
                    <a:pt x="660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08"/>
                  </a:lnTo>
                  <a:lnTo>
                    <a:pt x="690" y="108"/>
                  </a:lnTo>
                  <a:lnTo>
                    <a:pt x="696" y="108"/>
                  </a:lnTo>
                  <a:lnTo>
                    <a:pt x="696" y="108"/>
                  </a:lnTo>
                  <a:lnTo>
                    <a:pt x="696" y="108"/>
                  </a:lnTo>
                  <a:lnTo>
                    <a:pt x="702" y="108"/>
                  </a:lnTo>
                  <a:lnTo>
                    <a:pt x="702" y="108"/>
                  </a:lnTo>
                  <a:lnTo>
                    <a:pt x="702" y="108"/>
                  </a:lnTo>
                  <a:lnTo>
                    <a:pt x="702" y="108"/>
                  </a:lnTo>
                  <a:lnTo>
                    <a:pt x="708" y="108"/>
                  </a:lnTo>
                  <a:lnTo>
                    <a:pt x="708" y="108"/>
                  </a:lnTo>
                  <a:lnTo>
                    <a:pt x="708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44" y="102"/>
                  </a:lnTo>
                  <a:lnTo>
                    <a:pt x="744" y="102"/>
                  </a:lnTo>
                  <a:lnTo>
                    <a:pt x="744" y="102"/>
                  </a:lnTo>
                  <a:lnTo>
                    <a:pt x="744" y="102"/>
                  </a:lnTo>
                  <a:lnTo>
                    <a:pt x="750" y="102"/>
                  </a:lnTo>
                  <a:lnTo>
                    <a:pt x="750" y="102"/>
                  </a:lnTo>
                  <a:lnTo>
                    <a:pt x="750" y="102"/>
                  </a:lnTo>
                  <a:lnTo>
                    <a:pt x="756" y="102"/>
                  </a:lnTo>
                  <a:lnTo>
                    <a:pt x="756" y="102"/>
                  </a:lnTo>
                  <a:lnTo>
                    <a:pt x="756" y="102"/>
                  </a:lnTo>
                  <a:lnTo>
                    <a:pt x="756" y="102"/>
                  </a:lnTo>
                  <a:lnTo>
                    <a:pt x="762" y="102"/>
                  </a:lnTo>
                  <a:lnTo>
                    <a:pt x="762" y="102"/>
                  </a:lnTo>
                  <a:lnTo>
                    <a:pt x="762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92" y="96"/>
                  </a:lnTo>
                  <a:lnTo>
                    <a:pt x="792" y="96"/>
                  </a:lnTo>
                  <a:lnTo>
                    <a:pt x="792" y="96"/>
                  </a:lnTo>
                  <a:lnTo>
                    <a:pt x="792" y="96"/>
                  </a:lnTo>
                  <a:lnTo>
                    <a:pt x="798" y="96"/>
                  </a:lnTo>
                  <a:lnTo>
                    <a:pt x="798" y="96"/>
                  </a:lnTo>
                  <a:lnTo>
                    <a:pt x="798" y="96"/>
                  </a:lnTo>
                  <a:lnTo>
                    <a:pt x="804" y="96"/>
                  </a:lnTo>
                  <a:lnTo>
                    <a:pt x="804" y="96"/>
                  </a:lnTo>
                  <a:lnTo>
                    <a:pt x="804" y="96"/>
                  </a:lnTo>
                  <a:lnTo>
                    <a:pt x="810" y="96"/>
                  </a:lnTo>
                  <a:lnTo>
                    <a:pt x="810" y="96"/>
                  </a:lnTo>
                  <a:lnTo>
                    <a:pt x="810" y="96"/>
                  </a:lnTo>
                  <a:lnTo>
                    <a:pt x="810" y="96"/>
                  </a:lnTo>
                  <a:lnTo>
                    <a:pt x="816" y="96"/>
                  </a:lnTo>
                  <a:lnTo>
                    <a:pt x="816" y="90"/>
                  </a:lnTo>
                  <a:lnTo>
                    <a:pt x="816" y="90"/>
                  </a:lnTo>
                  <a:lnTo>
                    <a:pt x="822" y="90"/>
                  </a:lnTo>
                  <a:lnTo>
                    <a:pt x="822" y="90"/>
                  </a:lnTo>
                  <a:lnTo>
                    <a:pt x="822" y="90"/>
                  </a:lnTo>
                  <a:lnTo>
                    <a:pt x="822" y="90"/>
                  </a:lnTo>
                  <a:lnTo>
                    <a:pt x="828" y="90"/>
                  </a:lnTo>
                  <a:lnTo>
                    <a:pt x="828" y="90"/>
                  </a:lnTo>
                  <a:lnTo>
                    <a:pt x="828" y="90"/>
                  </a:lnTo>
                  <a:lnTo>
                    <a:pt x="834" y="90"/>
                  </a:lnTo>
                  <a:lnTo>
                    <a:pt x="834" y="90"/>
                  </a:lnTo>
                  <a:lnTo>
                    <a:pt x="834" y="90"/>
                  </a:lnTo>
                  <a:lnTo>
                    <a:pt x="834" y="90"/>
                  </a:lnTo>
                  <a:lnTo>
                    <a:pt x="840" y="90"/>
                  </a:lnTo>
                  <a:lnTo>
                    <a:pt x="840" y="90"/>
                  </a:lnTo>
                  <a:lnTo>
                    <a:pt x="840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52" y="90"/>
                  </a:lnTo>
                  <a:lnTo>
                    <a:pt x="852" y="90"/>
                  </a:lnTo>
                  <a:lnTo>
                    <a:pt x="852" y="90"/>
                  </a:lnTo>
                  <a:lnTo>
                    <a:pt x="858" y="90"/>
                  </a:lnTo>
                  <a:lnTo>
                    <a:pt x="858" y="84"/>
                  </a:lnTo>
                  <a:lnTo>
                    <a:pt x="858" y="84"/>
                  </a:lnTo>
                  <a:lnTo>
                    <a:pt x="858" y="84"/>
                  </a:lnTo>
                  <a:lnTo>
                    <a:pt x="864" y="84"/>
                  </a:lnTo>
                  <a:lnTo>
                    <a:pt x="864" y="84"/>
                  </a:lnTo>
                  <a:lnTo>
                    <a:pt x="864" y="84"/>
                  </a:lnTo>
                  <a:lnTo>
                    <a:pt x="870" y="84"/>
                  </a:lnTo>
                  <a:lnTo>
                    <a:pt x="870" y="84"/>
                  </a:lnTo>
                  <a:lnTo>
                    <a:pt x="870" y="84"/>
                  </a:lnTo>
                  <a:lnTo>
                    <a:pt x="870" y="84"/>
                  </a:lnTo>
                  <a:lnTo>
                    <a:pt x="876" y="84"/>
                  </a:lnTo>
                  <a:lnTo>
                    <a:pt x="876" y="84"/>
                  </a:lnTo>
                  <a:lnTo>
                    <a:pt x="876" y="84"/>
                  </a:lnTo>
                  <a:lnTo>
                    <a:pt x="882" y="84"/>
                  </a:lnTo>
                  <a:lnTo>
                    <a:pt x="882" y="84"/>
                  </a:lnTo>
                  <a:lnTo>
                    <a:pt x="882" y="84"/>
                  </a:lnTo>
                  <a:lnTo>
                    <a:pt x="882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78"/>
                  </a:lnTo>
                  <a:lnTo>
                    <a:pt x="900" y="78"/>
                  </a:lnTo>
                  <a:lnTo>
                    <a:pt x="900" y="78"/>
                  </a:lnTo>
                  <a:lnTo>
                    <a:pt x="900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30" y="78"/>
                  </a:lnTo>
                  <a:lnTo>
                    <a:pt x="930" y="78"/>
                  </a:lnTo>
                  <a:lnTo>
                    <a:pt x="930" y="78"/>
                  </a:lnTo>
                  <a:lnTo>
                    <a:pt x="930" y="78"/>
                  </a:lnTo>
                  <a:lnTo>
                    <a:pt x="936" y="78"/>
                  </a:lnTo>
                  <a:lnTo>
                    <a:pt x="936" y="78"/>
                  </a:lnTo>
                  <a:lnTo>
                    <a:pt x="936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8" y="72"/>
                  </a:lnTo>
                  <a:lnTo>
                    <a:pt x="948" y="72"/>
                  </a:lnTo>
                  <a:lnTo>
                    <a:pt x="948" y="72"/>
                  </a:lnTo>
                  <a:lnTo>
                    <a:pt x="954" y="72"/>
                  </a:lnTo>
                  <a:lnTo>
                    <a:pt x="954" y="72"/>
                  </a:lnTo>
                  <a:lnTo>
                    <a:pt x="954" y="72"/>
                  </a:lnTo>
                  <a:lnTo>
                    <a:pt x="954" y="72"/>
                  </a:lnTo>
                  <a:lnTo>
                    <a:pt x="960" y="72"/>
                  </a:lnTo>
                  <a:lnTo>
                    <a:pt x="960" y="72"/>
                  </a:lnTo>
                  <a:lnTo>
                    <a:pt x="960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8" y="72"/>
                  </a:lnTo>
                  <a:lnTo>
                    <a:pt x="978" y="72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8" y="66"/>
                  </a:lnTo>
                  <a:lnTo>
                    <a:pt x="1008" y="66"/>
                  </a:lnTo>
                  <a:lnTo>
                    <a:pt x="1008" y="66"/>
                  </a:lnTo>
                  <a:lnTo>
                    <a:pt x="1008" y="66"/>
                  </a:lnTo>
                  <a:lnTo>
                    <a:pt x="1014" y="66"/>
                  </a:lnTo>
                  <a:lnTo>
                    <a:pt x="1014" y="66"/>
                  </a:lnTo>
                  <a:lnTo>
                    <a:pt x="1014" y="66"/>
                  </a:lnTo>
                  <a:lnTo>
                    <a:pt x="1020" y="66"/>
                  </a:lnTo>
                  <a:lnTo>
                    <a:pt x="1020" y="66"/>
                  </a:lnTo>
                  <a:lnTo>
                    <a:pt x="1020" y="60"/>
                  </a:lnTo>
                  <a:lnTo>
                    <a:pt x="1020" y="60"/>
                  </a:lnTo>
                  <a:lnTo>
                    <a:pt x="1026" y="60"/>
                  </a:lnTo>
                  <a:lnTo>
                    <a:pt x="1026" y="60"/>
                  </a:lnTo>
                  <a:lnTo>
                    <a:pt x="1026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6" y="60"/>
                  </a:lnTo>
                  <a:lnTo>
                    <a:pt x="1056" y="60"/>
                  </a:lnTo>
                  <a:lnTo>
                    <a:pt x="1056" y="60"/>
                  </a:lnTo>
                  <a:lnTo>
                    <a:pt x="1056" y="60"/>
                  </a:lnTo>
                  <a:lnTo>
                    <a:pt x="1062" y="60"/>
                  </a:lnTo>
                  <a:lnTo>
                    <a:pt x="1062" y="60"/>
                  </a:lnTo>
                  <a:lnTo>
                    <a:pt x="1062" y="54"/>
                  </a:lnTo>
                  <a:lnTo>
                    <a:pt x="1068" y="54"/>
                  </a:lnTo>
                  <a:lnTo>
                    <a:pt x="1068" y="54"/>
                  </a:lnTo>
                  <a:lnTo>
                    <a:pt x="1068" y="54"/>
                  </a:lnTo>
                  <a:lnTo>
                    <a:pt x="1068" y="54"/>
                  </a:lnTo>
                  <a:lnTo>
                    <a:pt x="1074" y="54"/>
                  </a:lnTo>
                  <a:lnTo>
                    <a:pt x="1074" y="54"/>
                  </a:lnTo>
                  <a:lnTo>
                    <a:pt x="1074" y="54"/>
                  </a:lnTo>
                  <a:lnTo>
                    <a:pt x="1080" y="54"/>
                  </a:lnTo>
                  <a:lnTo>
                    <a:pt x="1080" y="54"/>
                  </a:lnTo>
                  <a:lnTo>
                    <a:pt x="1080" y="54"/>
                  </a:lnTo>
                  <a:lnTo>
                    <a:pt x="1080" y="54"/>
                  </a:lnTo>
                  <a:lnTo>
                    <a:pt x="1086" y="54"/>
                  </a:lnTo>
                  <a:lnTo>
                    <a:pt x="1086" y="54"/>
                  </a:lnTo>
                  <a:lnTo>
                    <a:pt x="1086" y="54"/>
                  </a:lnTo>
                  <a:lnTo>
                    <a:pt x="1092" y="54"/>
                  </a:lnTo>
                  <a:lnTo>
                    <a:pt x="1092" y="54"/>
                  </a:lnTo>
                  <a:lnTo>
                    <a:pt x="1092" y="54"/>
                  </a:lnTo>
                  <a:lnTo>
                    <a:pt x="1092" y="54"/>
                  </a:lnTo>
                  <a:lnTo>
                    <a:pt x="1098" y="54"/>
                  </a:lnTo>
                  <a:lnTo>
                    <a:pt x="1098" y="54"/>
                  </a:lnTo>
                  <a:lnTo>
                    <a:pt x="1098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48"/>
                  </a:lnTo>
                  <a:lnTo>
                    <a:pt x="1110" y="48"/>
                  </a:lnTo>
                  <a:lnTo>
                    <a:pt x="1110" y="48"/>
                  </a:lnTo>
                  <a:lnTo>
                    <a:pt x="1110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22" y="48"/>
                  </a:lnTo>
                  <a:lnTo>
                    <a:pt x="1122" y="48"/>
                  </a:lnTo>
                  <a:lnTo>
                    <a:pt x="1122" y="48"/>
                  </a:lnTo>
                  <a:lnTo>
                    <a:pt x="1128" y="48"/>
                  </a:lnTo>
                  <a:lnTo>
                    <a:pt x="1128" y="48"/>
                  </a:lnTo>
                  <a:lnTo>
                    <a:pt x="1128" y="48"/>
                  </a:lnTo>
                  <a:lnTo>
                    <a:pt x="1128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40" y="48"/>
                  </a:lnTo>
                  <a:lnTo>
                    <a:pt x="1140" y="48"/>
                  </a:lnTo>
                  <a:lnTo>
                    <a:pt x="1140" y="48"/>
                  </a:lnTo>
                  <a:lnTo>
                    <a:pt x="1140" y="48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52" y="42"/>
                  </a:lnTo>
                  <a:lnTo>
                    <a:pt x="1152" y="42"/>
                  </a:lnTo>
                  <a:lnTo>
                    <a:pt x="1152" y="42"/>
                  </a:lnTo>
                  <a:lnTo>
                    <a:pt x="1152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70" y="42"/>
                  </a:lnTo>
                  <a:lnTo>
                    <a:pt x="1170" y="42"/>
                  </a:lnTo>
                  <a:lnTo>
                    <a:pt x="1170" y="42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82" y="42"/>
                  </a:lnTo>
                  <a:lnTo>
                    <a:pt x="1182" y="42"/>
                  </a:lnTo>
                  <a:lnTo>
                    <a:pt x="1182" y="42"/>
                  </a:lnTo>
                  <a:lnTo>
                    <a:pt x="1188" y="42"/>
                  </a:lnTo>
                  <a:lnTo>
                    <a:pt x="1188" y="42"/>
                  </a:lnTo>
                  <a:lnTo>
                    <a:pt x="1188" y="42"/>
                  </a:lnTo>
                  <a:lnTo>
                    <a:pt x="1188" y="42"/>
                  </a:lnTo>
                  <a:lnTo>
                    <a:pt x="1194" y="42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6" y="36"/>
                  </a:lnTo>
                  <a:lnTo>
                    <a:pt x="1206" y="36"/>
                  </a:lnTo>
                  <a:lnTo>
                    <a:pt x="1206" y="36"/>
                  </a:lnTo>
                  <a:lnTo>
                    <a:pt x="1212" y="36"/>
                  </a:lnTo>
                  <a:lnTo>
                    <a:pt x="1212" y="36"/>
                  </a:lnTo>
                  <a:lnTo>
                    <a:pt x="1212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6" y="36"/>
                  </a:lnTo>
                  <a:lnTo>
                    <a:pt x="1236" y="36"/>
                  </a:lnTo>
                  <a:lnTo>
                    <a:pt x="1236" y="36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8" y="30"/>
                  </a:lnTo>
                  <a:lnTo>
                    <a:pt x="1248" y="30"/>
                  </a:lnTo>
                  <a:lnTo>
                    <a:pt x="1248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60" y="30"/>
                  </a:lnTo>
                  <a:lnTo>
                    <a:pt x="1260" y="30"/>
                  </a:lnTo>
                  <a:lnTo>
                    <a:pt x="1260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24"/>
                  </a:lnTo>
                  <a:lnTo>
                    <a:pt x="1284" y="24"/>
                  </a:lnTo>
                  <a:lnTo>
                    <a:pt x="1284" y="24"/>
                  </a:lnTo>
                  <a:lnTo>
                    <a:pt x="1284" y="24"/>
                  </a:lnTo>
                  <a:lnTo>
                    <a:pt x="1290" y="24"/>
                  </a:lnTo>
                  <a:lnTo>
                    <a:pt x="1290" y="24"/>
                  </a:lnTo>
                  <a:lnTo>
                    <a:pt x="1290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302" y="24"/>
                  </a:lnTo>
                  <a:lnTo>
                    <a:pt x="1302" y="24"/>
                  </a:lnTo>
                  <a:lnTo>
                    <a:pt x="1302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20" y="24"/>
                  </a:lnTo>
                  <a:lnTo>
                    <a:pt x="1320" y="18"/>
                  </a:lnTo>
                  <a:lnTo>
                    <a:pt x="1320" y="18"/>
                  </a:lnTo>
                  <a:lnTo>
                    <a:pt x="1320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50" y="18"/>
                  </a:lnTo>
                  <a:lnTo>
                    <a:pt x="1350" y="18"/>
                  </a:lnTo>
                  <a:lnTo>
                    <a:pt x="1350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74" y="12"/>
                  </a:lnTo>
                  <a:lnTo>
                    <a:pt x="1374" y="12"/>
                  </a:lnTo>
                  <a:lnTo>
                    <a:pt x="1374" y="12"/>
                  </a:lnTo>
                  <a:lnTo>
                    <a:pt x="1380" y="12"/>
                  </a:lnTo>
                  <a:lnTo>
                    <a:pt x="1380" y="12"/>
                  </a:lnTo>
                  <a:lnTo>
                    <a:pt x="1380" y="12"/>
                  </a:lnTo>
                  <a:lnTo>
                    <a:pt x="1380" y="12"/>
                  </a:lnTo>
                  <a:lnTo>
                    <a:pt x="1386" y="12"/>
                  </a:lnTo>
                  <a:lnTo>
                    <a:pt x="1386" y="12"/>
                  </a:lnTo>
                  <a:lnTo>
                    <a:pt x="1386" y="12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40" y="6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6"/>
                  </a:lnTo>
                  <a:lnTo>
                    <a:pt x="1500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12" y="6"/>
                  </a:lnTo>
                  <a:lnTo>
                    <a:pt x="1512" y="6"/>
                  </a:lnTo>
                  <a:lnTo>
                    <a:pt x="1512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24" y="12"/>
                  </a:lnTo>
                  <a:lnTo>
                    <a:pt x="1524" y="12"/>
                  </a:lnTo>
                  <a:lnTo>
                    <a:pt x="1524" y="12"/>
                  </a:lnTo>
                  <a:lnTo>
                    <a:pt x="1530" y="12"/>
                  </a:lnTo>
                  <a:lnTo>
                    <a:pt x="1530" y="12"/>
                  </a:lnTo>
                  <a:lnTo>
                    <a:pt x="1530" y="12"/>
                  </a:lnTo>
                  <a:lnTo>
                    <a:pt x="1530" y="12"/>
                  </a:lnTo>
                  <a:lnTo>
                    <a:pt x="1536" y="12"/>
                  </a:lnTo>
                  <a:lnTo>
                    <a:pt x="1536" y="12"/>
                  </a:lnTo>
                  <a:lnTo>
                    <a:pt x="1536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24"/>
                  </a:lnTo>
                  <a:lnTo>
                    <a:pt x="1554" y="24"/>
                  </a:lnTo>
                  <a:lnTo>
                    <a:pt x="1554" y="24"/>
                  </a:lnTo>
                  <a:lnTo>
                    <a:pt x="1554" y="24"/>
                  </a:lnTo>
                  <a:lnTo>
                    <a:pt x="1554" y="24"/>
                  </a:lnTo>
                  <a:lnTo>
                    <a:pt x="1560" y="24"/>
                  </a:lnTo>
                  <a:lnTo>
                    <a:pt x="1560" y="24"/>
                  </a:lnTo>
                  <a:lnTo>
                    <a:pt x="1560" y="30"/>
                  </a:lnTo>
                  <a:lnTo>
                    <a:pt x="1566" y="30"/>
                  </a:lnTo>
                  <a:lnTo>
                    <a:pt x="1566" y="30"/>
                  </a:lnTo>
                  <a:lnTo>
                    <a:pt x="1566" y="30"/>
                  </a:lnTo>
                  <a:lnTo>
                    <a:pt x="1566" y="30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8" y="36"/>
                  </a:lnTo>
                  <a:lnTo>
                    <a:pt x="1578" y="36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84" y="42"/>
                  </a:lnTo>
                  <a:lnTo>
                    <a:pt x="1584" y="42"/>
                  </a:lnTo>
                  <a:lnTo>
                    <a:pt x="1584" y="42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6" y="48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60"/>
                  </a:lnTo>
                  <a:lnTo>
                    <a:pt x="1602" y="60"/>
                  </a:lnTo>
                  <a:lnTo>
                    <a:pt x="1608" y="60"/>
                  </a:lnTo>
                  <a:lnTo>
                    <a:pt x="1608" y="60"/>
                  </a:lnTo>
                  <a:lnTo>
                    <a:pt x="1608" y="66"/>
                  </a:lnTo>
                  <a:lnTo>
                    <a:pt x="1614" y="66"/>
                  </a:lnTo>
                  <a:lnTo>
                    <a:pt x="1614" y="66"/>
                  </a:lnTo>
                  <a:lnTo>
                    <a:pt x="1614" y="66"/>
                  </a:lnTo>
                  <a:lnTo>
                    <a:pt x="1614" y="72"/>
                  </a:lnTo>
                  <a:lnTo>
                    <a:pt x="1620" y="72"/>
                  </a:lnTo>
                  <a:lnTo>
                    <a:pt x="1620" y="72"/>
                  </a:lnTo>
                  <a:lnTo>
                    <a:pt x="1620" y="72"/>
                  </a:lnTo>
                  <a:lnTo>
                    <a:pt x="1626" y="78"/>
                  </a:lnTo>
                  <a:lnTo>
                    <a:pt x="1626" y="78"/>
                  </a:lnTo>
                  <a:lnTo>
                    <a:pt x="1626" y="78"/>
                  </a:lnTo>
                  <a:lnTo>
                    <a:pt x="1626" y="78"/>
                  </a:lnTo>
                  <a:lnTo>
                    <a:pt x="1632" y="84"/>
                  </a:lnTo>
                  <a:lnTo>
                    <a:pt x="1632" y="84"/>
                  </a:lnTo>
                  <a:lnTo>
                    <a:pt x="1632" y="84"/>
                  </a:lnTo>
                  <a:lnTo>
                    <a:pt x="1638" y="84"/>
                  </a:lnTo>
                  <a:lnTo>
                    <a:pt x="1638" y="90"/>
                  </a:lnTo>
                  <a:lnTo>
                    <a:pt x="1638" y="90"/>
                  </a:lnTo>
                  <a:lnTo>
                    <a:pt x="1644" y="90"/>
                  </a:lnTo>
                  <a:lnTo>
                    <a:pt x="1644" y="90"/>
                  </a:lnTo>
                  <a:lnTo>
                    <a:pt x="1644" y="96"/>
                  </a:lnTo>
                  <a:lnTo>
                    <a:pt x="1644" y="96"/>
                  </a:lnTo>
                  <a:lnTo>
                    <a:pt x="1650" y="96"/>
                  </a:lnTo>
                  <a:lnTo>
                    <a:pt x="1650" y="96"/>
                  </a:lnTo>
                  <a:lnTo>
                    <a:pt x="1650" y="102"/>
                  </a:lnTo>
                  <a:lnTo>
                    <a:pt x="1656" y="102"/>
                  </a:lnTo>
                  <a:lnTo>
                    <a:pt x="1656" y="102"/>
                  </a:lnTo>
                  <a:lnTo>
                    <a:pt x="1656" y="102"/>
                  </a:lnTo>
                  <a:lnTo>
                    <a:pt x="1656" y="108"/>
                  </a:lnTo>
                  <a:lnTo>
                    <a:pt x="1662" y="108"/>
                  </a:lnTo>
                  <a:lnTo>
                    <a:pt x="1662" y="108"/>
                  </a:lnTo>
                  <a:lnTo>
                    <a:pt x="1662" y="108"/>
                  </a:lnTo>
                  <a:lnTo>
                    <a:pt x="1668" y="114"/>
                  </a:lnTo>
                  <a:lnTo>
                    <a:pt x="1668" y="114"/>
                  </a:lnTo>
                  <a:lnTo>
                    <a:pt x="1668" y="114"/>
                  </a:lnTo>
                  <a:lnTo>
                    <a:pt x="1668" y="114"/>
                  </a:lnTo>
                  <a:lnTo>
                    <a:pt x="1674" y="120"/>
                  </a:lnTo>
                  <a:lnTo>
                    <a:pt x="1674" y="120"/>
                  </a:lnTo>
                  <a:lnTo>
                    <a:pt x="1674" y="120"/>
                  </a:lnTo>
                  <a:lnTo>
                    <a:pt x="1680" y="120"/>
                  </a:lnTo>
                  <a:lnTo>
                    <a:pt x="1680" y="126"/>
                  </a:lnTo>
                  <a:lnTo>
                    <a:pt x="1680" y="126"/>
                  </a:lnTo>
                  <a:lnTo>
                    <a:pt x="1680" y="126"/>
                  </a:lnTo>
                  <a:lnTo>
                    <a:pt x="1686" y="126"/>
                  </a:lnTo>
                  <a:lnTo>
                    <a:pt x="1686" y="126"/>
                  </a:lnTo>
                  <a:lnTo>
                    <a:pt x="1686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8"/>
                  </a:lnTo>
                  <a:lnTo>
                    <a:pt x="1698" y="138"/>
                  </a:lnTo>
                  <a:lnTo>
                    <a:pt x="1698" y="138"/>
                  </a:lnTo>
                  <a:lnTo>
                    <a:pt x="1698" y="138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10" y="150"/>
                  </a:lnTo>
                  <a:lnTo>
                    <a:pt x="1710" y="150"/>
                  </a:lnTo>
                  <a:lnTo>
                    <a:pt x="1710" y="150"/>
                  </a:lnTo>
                  <a:lnTo>
                    <a:pt x="1716" y="150"/>
                  </a:lnTo>
                  <a:lnTo>
                    <a:pt x="1716" y="156"/>
                  </a:lnTo>
                  <a:lnTo>
                    <a:pt x="1716" y="156"/>
                  </a:lnTo>
                  <a:lnTo>
                    <a:pt x="1716" y="156"/>
                  </a:lnTo>
                  <a:lnTo>
                    <a:pt x="1722" y="156"/>
                  </a:lnTo>
                  <a:lnTo>
                    <a:pt x="1722" y="162"/>
                  </a:lnTo>
                  <a:lnTo>
                    <a:pt x="1722" y="162"/>
                  </a:lnTo>
                  <a:lnTo>
                    <a:pt x="1728" y="162"/>
                  </a:lnTo>
                  <a:lnTo>
                    <a:pt x="1728" y="162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34" y="168"/>
                  </a:lnTo>
                  <a:lnTo>
                    <a:pt x="1734" y="168"/>
                  </a:lnTo>
                  <a:lnTo>
                    <a:pt x="1734" y="174"/>
                  </a:lnTo>
                  <a:lnTo>
                    <a:pt x="1740" y="174"/>
                  </a:lnTo>
                  <a:lnTo>
                    <a:pt x="1740" y="174"/>
                  </a:lnTo>
                  <a:lnTo>
                    <a:pt x="1740" y="174"/>
                  </a:lnTo>
                  <a:lnTo>
                    <a:pt x="1740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52" y="186"/>
                  </a:lnTo>
                  <a:lnTo>
                    <a:pt x="1752" y="186"/>
                  </a:lnTo>
                  <a:lnTo>
                    <a:pt x="1752" y="186"/>
                  </a:lnTo>
                  <a:lnTo>
                    <a:pt x="1752" y="186"/>
                  </a:lnTo>
                  <a:lnTo>
                    <a:pt x="1758" y="192"/>
                  </a:lnTo>
                  <a:lnTo>
                    <a:pt x="1758" y="192"/>
                  </a:lnTo>
                  <a:lnTo>
                    <a:pt x="1758" y="192"/>
                  </a:lnTo>
                  <a:lnTo>
                    <a:pt x="1764" y="192"/>
                  </a:lnTo>
                  <a:lnTo>
                    <a:pt x="1764" y="198"/>
                  </a:lnTo>
                  <a:lnTo>
                    <a:pt x="1764" y="198"/>
                  </a:lnTo>
                  <a:lnTo>
                    <a:pt x="1770" y="198"/>
                  </a:lnTo>
                  <a:lnTo>
                    <a:pt x="1770" y="198"/>
                  </a:lnTo>
                  <a:lnTo>
                    <a:pt x="1770" y="204"/>
                  </a:lnTo>
                  <a:lnTo>
                    <a:pt x="1770" y="204"/>
                  </a:lnTo>
                  <a:lnTo>
                    <a:pt x="1776" y="204"/>
                  </a:lnTo>
                  <a:lnTo>
                    <a:pt x="1776" y="204"/>
                  </a:lnTo>
                  <a:lnTo>
                    <a:pt x="1776" y="210"/>
                  </a:lnTo>
                  <a:lnTo>
                    <a:pt x="1782" y="210"/>
                  </a:lnTo>
                  <a:lnTo>
                    <a:pt x="1782" y="210"/>
                  </a:lnTo>
                  <a:lnTo>
                    <a:pt x="1782" y="210"/>
                  </a:lnTo>
                  <a:lnTo>
                    <a:pt x="1782" y="216"/>
                  </a:lnTo>
                  <a:lnTo>
                    <a:pt x="1788" y="216"/>
                  </a:lnTo>
                  <a:lnTo>
                    <a:pt x="1788" y="216"/>
                  </a:lnTo>
                  <a:lnTo>
                    <a:pt x="1788" y="216"/>
                  </a:lnTo>
                  <a:lnTo>
                    <a:pt x="1794" y="222"/>
                  </a:lnTo>
                  <a:lnTo>
                    <a:pt x="1794" y="222"/>
                  </a:lnTo>
                  <a:lnTo>
                    <a:pt x="1794" y="222"/>
                  </a:lnTo>
                  <a:lnTo>
                    <a:pt x="1794" y="222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6" y="228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12" y="234"/>
                  </a:lnTo>
                  <a:lnTo>
                    <a:pt x="1812" y="240"/>
                  </a:lnTo>
                  <a:lnTo>
                    <a:pt x="1812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6"/>
                  </a:lnTo>
                  <a:lnTo>
                    <a:pt x="1824" y="246"/>
                  </a:lnTo>
                  <a:lnTo>
                    <a:pt x="1824" y="246"/>
                  </a:lnTo>
                  <a:lnTo>
                    <a:pt x="1824" y="246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42" y="258"/>
                  </a:lnTo>
                  <a:lnTo>
                    <a:pt x="1842" y="264"/>
                  </a:lnTo>
                  <a:lnTo>
                    <a:pt x="1842" y="264"/>
                  </a:lnTo>
                  <a:lnTo>
                    <a:pt x="1842" y="264"/>
                  </a:lnTo>
                  <a:lnTo>
                    <a:pt x="1848" y="264"/>
                  </a:lnTo>
                  <a:lnTo>
                    <a:pt x="1848" y="270"/>
                  </a:lnTo>
                  <a:lnTo>
                    <a:pt x="1848" y="270"/>
                  </a:lnTo>
                  <a:lnTo>
                    <a:pt x="1854" y="270"/>
                  </a:lnTo>
                  <a:lnTo>
                    <a:pt x="1854" y="270"/>
                  </a:lnTo>
                  <a:lnTo>
                    <a:pt x="1854" y="276"/>
                  </a:lnTo>
                  <a:lnTo>
                    <a:pt x="1854" y="276"/>
                  </a:lnTo>
                  <a:lnTo>
                    <a:pt x="1860" y="276"/>
                  </a:lnTo>
                  <a:lnTo>
                    <a:pt x="1860" y="276"/>
                  </a:lnTo>
                  <a:lnTo>
                    <a:pt x="1860" y="282"/>
                  </a:lnTo>
                  <a:lnTo>
                    <a:pt x="1866" y="282"/>
                  </a:lnTo>
                  <a:lnTo>
                    <a:pt x="1866" y="282"/>
                  </a:lnTo>
                  <a:lnTo>
                    <a:pt x="1866" y="282"/>
                  </a:lnTo>
                  <a:lnTo>
                    <a:pt x="1866" y="288"/>
                  </a:lnTo>
                  <a:lnTo>
                    <a:pt x="1872" y="288"/>
                  </a:lnTo>
                  <a:lnTo>
                    <a:pt x="1872" y="288"/>
                  </a:lnTo>
                  <a:lnTo>
                    <a:pt x="1872" y="288"/>
                  </a:lnTo>
                  <a:lnTo>
                    <a:pt x="1878" y="294"/>
                  </a:lnTo>
                  <a:lnTo>
                    <a:pt x="1878" y="294"/>
                  </a:lnTo>
                  <a:lnTo>
                    <a:pt x="1878" y="294"/>
                  </a:lnTo>
                  <a:lnTo>
                    <a:pt x="1878" y="294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90" y="300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6" y="306"/>
                  </a:lnTo>
                  <a:lnTo>
                    <a:pt x="1896" y="312"/>
                  </a:lnTo>
                  <a:lnTo>
                    <a:pt x="1896" y="312"/>
                  </a:lnTo>
                  <a:lnTo>
                    <a:pt x="1902" y="312"/>
                  </a:lnTo>
                  <a:lnTo>
                    <a:pt x="1902" y="312"/>
                  </a:lnTo>
                  <a:lnTo>
                    <a:pt x="1902" y="318"/>
                  </a:lnTo>
                  <a:lnTo>
                    <a:pt x="1908" y="318"/>
                  </a:lnTo>
                  <a:lnTo>
                    <a:pt x="1908" y="318"/>
                  </a:lnTo>
                  <a:lnTo>
                    <a:pt x="1908" y="318"/>
                  </a:lnTo>
                  <a:lnTo>
                    <a:pt x="1908" y="318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14" y="324"/>
                  </a:lnTo>
                  <a:lnTo>
                    <a:pt x="1920" y="324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0" y="330"/>
                  </a:lnTo>
                  <a:lnTo>
                    <a:pt x="1926" y="330"/>
                  </a:lnTo>
                  <a:lnTo>
                    <a:pt x="1926" y="336"/>
                  </a:lnTo>
                  <a:lnTo>
                    <a:pt x="1926" y="336"/>
                  </a:lnTo>
                  <a:lnTo>
                    <a:pt x="1932" y="336"/>
                  </a:lnTo>
                  <a:lnTo>
                    <a:pt x="1932" y="336"/>
                  </a:lnTo>
                  <a:lnTo>
                    <a:pt x="1932" y="342"/>
                  </a:lnTo>
                  <a:lnTo>
                    <a:pt x="1932" y="342"/>
                  </a:lnTo>
                  <a:lnTo>
                    <a:pt x="1938" y="342"/>
                  </a:lnTo>
                  <a:lnTo>
                    <a:pt x="1938" y="342"/>
                  </a:lnTo>
                  <a:lnTo>
                    <a:pt x="1938" y="348"/>
                  </a:lnTo>
                  <a:lnTo>
                    <a:pt x="1944" y="348"/>
                  </a:lnTo>
                  <a:lnTo>
                    <a:pt x="1944" y="348"/>
                  </a:lnTo>
                  <a:lnTo>
                    <a:pt x="1944" y="348"/>
                  </a:lnTo>
                  <a:lnTo>
                    <a:pt x="1944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6" y="360"/>
                  </a:lnTo>
                  <a:lnTo>
                    <a:pt x="1956" y="360"/>
                  </a:lnTo>
                  <a:lnTo>
                    <a:pt x="1956" y="360"/>
                  </a:lnTo>
                  <a:lnTo>
                    <a:pt x="1956" y="360"/>
                  </a:lnTo>
                  <a:lnTo>
                    <a:pt x="1962" y="366"/>
                  </a:lnTo>
                  <a:lnTo>
                    <a:pt x="1962" y="366"/>
                  </a:lnTo>
                  <a:lnTo>
                    <a:pt x="1962" y="366"/>
                  </a:lnTo>
                  <a:lnTo>
                    <a:pt x="1968" y="366"/>
                  </a:lnTo>
                  <a:lnTo>
                    <a:pt x="1968" y="372"/>
                  </a:lnTo>
                  <a:lnTo>
                    <a:pt x="1968" y="372"/>
                  </a:lnTo>
                  <a:lnTo>
                    <a:pt x="1968" y="372"/>
                  </a:lnTo>
                  <a:lnTo>
                    <a:pt x="1974" y="372"/>
                  </a:lnTo>
                  <a:lnTo>
                    <a:pt x="1974" y="372"/>
                  </a:lnTo>
                  <a:lnTo>
                    <a:pt x="1974" y="378"/>
                  </a:lnTo>
                  <a:lnTo>
                    <a:pt x="1980" y="378"/>
                  </a:lnTo>
                  <a:lnTo>
                    <a:pt x="1980" y="378"/>
                  </a:lnTo>
                  <a:lnTo>
                    <a:pt x="1980" y="378"/>
                  </a:lnTo>
                  <a:lnTo>
                    <a:pt x="1980" y="384"/>
                  </a:lnTo>
                  <a:lnTo>
                    <a:pt x="1986" y="384"/>
                  </a:lnTo>
                  <a:lnTo>
                    <a:pt x="1986" y="384"/>
                  </a:lnTo>
                  <a:lnTo>
                    <a:pt x="1986" y="384"/>
                  </a:lnTo>
                  <a:lnTo>
                    <a:pt x="1992" y="390"/>
                  </a:lnTo>
                  <a:lnTo>
                    <a:pt x="1992" y="390"/>
                  </a:lnTo>
                  <a:lnTo>
                    <a:pt x="1992" y="390"/>
                  </a:lnTo>
                  <a:lnTo>
                    <a:pt x="1992" y="390"/>
                  </a:lnTo>
                  <a:lnTo>
                    <a:pt x="1998" y="396"/>
                  </a:lnTo>
                  <a:lnTo>
                    <a:pt x="1998" y="396"/>
                  </a:lnTo>
                  <a:lnTo>
                    <a:pt x="1998" y="396"/>
                  </a:lnTo>
                  <a:lnTo>
                    <a:pt x="2004" y="396"/>
                  </a:lnTo>
                  <a:lnTo>
                    <a:pt x="2004" y="402"/>
                  </a:lnTo>
                  <a:lnTo>
                    <a:pt x="2004" y="402"/>
                  </a:lnTo>
                  <a:lnTo>
                    <a:pt x="2004" y="402"/>
                  </a:lnTo>
                  <a:lnTo>
                    <a:pt x="2010" y="402"/>
                  </a:lnTo>
                  <a:lnTo>
                    <a:pt x="2010" y="408"/>
                  </a:lnTo>
                  <a:lnTo>
                    <a:pt x="2010" y="408"/>
                  </a:lnTo>
                  <a:lnTo>
                    <a:pt x="2016" y="408"/>
                  </a:lnTo>
                  <a:lnTo>
                    <a:pt x="2016" y="408"/>
                  </a:lnTo>
                  <a:lnTo>
                    <a:pt x="2016" y="414"/>
                  </a:lnTo>
                  <a:lnTo>
                    <a:pt x="2016" y="414"/>
                  </a:lnTo>
                  <a:lnTo>
                    <a:pt x="2022" y="414"/>
                  </a:lnTo>
                  <a:lnTo>
                    <a:pt x="2022" y="414"/>
                  </a:lnTo>
                  <a:lnTo>
                    <a:pt x="2022" y="420"/>
                  </a:lnTo>
                  <a:lnTo>
                    <a:pt x="2028" y="420"/>
                  </a:lnTo>
                  <a:lnTo>
                    <a:pt x="2028" y="420"/>
                  </a:lnTo>
                  <a:lnTo>
                    <a:pt x="2028" y="420"/>
                  </a:lnTo>
                  <a:lnTo>
                    <a:pt x="2028" y="420"/>
                  </a:lnTo>
                  <a:lnTo>
                    <a:pt x="2034" y="426"/>
                  </a:lnTo>
                  <a:lnTo>
                    <a:pt x="2034" y="426"/>
                  </a:lnTo>
                  <a:lnTo>
                    <a:pt x="2034" y="426"/>
                  </a:lnTo>
                  <a:lnTo>
                    <a:pt x="2040" y="426"/>
                  </a:lnTo>
                  <a:lnTo>
                    <a:pt x="2040" y="432"/>
                  </a:lnTo>
                  <a:lnTo>
                    <a:pt x="2040" y="432"/>
                  </a:lnTo>
                  <a:lnTo>
                    <a:pt x="2046" y="432"/>
                  </a:lnTo>
                  <a:lnTo>
                    <a:pt x="2046" y="432"/>
                  </a:lnTo>
                  <a:lnTo>
                    <a:pt x="2046" y="438"/>
                  </a:lnTo>
                  <a:lnTo>
                    <a:pt x="2046" y="438"/>
                  </a:lnTo>
                  <a:lnTo>
                    <a:pt x="2052" y="438"/>
                  </a:lnTo>
                  <a:lnTo>
                    <a:pt x="2052" y="438"/>
                  </a:lnTo>
                  <a:lnTo>
                    <a:pt x="2052" y="444"/>
                  </a:lnTo>
                  <a:lnTo>
                    <a:pt x="2058" y="444"/>
                  </a:lnTo>
                  <a:lnTo>
                    <a:pt x="2058" y="444"/>
                  </a:lnTo>
                  <a:lnTo>
                    <a:pt x="2058" y="444"/>
                  </a:lnTo>
                  <a:lnTo>
                    <a:pt x="2058" y="450"/>
                  </a:lnTo>
                  <a:lnTo>
                    <a:pt x="2064" y="450"/>
                  </a:lnTo>
                  <a:lnTo>
                    <a:pt x="2064" y="450"/>
                  </a:lnTo>
                  <a:lnTo>
                    <a:pt x="2064" y="450"/>
                  </a:lnTo>
                  <a:lnTo>
                    <a:pt x="2070" y="450"/>
                  </a:lnTo>
                  <a:lnTo>
                    <a:pt x="2070" y="456"/>
                  </a:lnTo>
                  <a:lnTo>
                    <a:pt x="2070" y="456"/>
                  </a:lnTo>
                  <a:lnTo>
                    <a:pt x="2070" y="456"/>
                  </a:lnTo>
                  <a:lnTo>
                    <a:pt x="2076" y="456"/>
                  </a:lnTo>
                  <a:lnTo>
                    <a:pt x="2076" y="462"/>
                  </a:lnTo>
                  <a:lnTo>
                    <a:pt x="2076" y="462"/>
                  </a:lnTo>
                  <a:lnTo>
                    <a:pt x="2082" y="462"/>
                  </a:lnTo>
                  <a:lnTo>
                    <a:pt x="2082" y="462"/>
                  </a:lnTo>
                  <a:lnTo>
                    <a:pt x="2082" y="468"/>
                  </a:lnTo>
                  <a:lnTo>
                    <a:pt x="2082" y="468"/>
                  </a:lnTo>
                  <a:lnTo>
                    <a:pt x="2088" y="468"/>
                  </a:lnTo>
                  <a:lnTo>
                    <a:pt x="2088" y="468"/>
                  </a:lnTo>
                  <a:lnTo>
                    <a:pt x="2088" y="474"/>
                  </a:lnTo>
                  <a:lnTo>
                    <a:pt x="2094" y="474"/>
                  </a:lnTo>
                  <a:lnTo>
                    <a:pt x="2094" y="474"/>
                  </a:lnTo>
                  <a:lnTo>
                    <a:pt x="2094" y="474"/>
                  </a:lnTo>
                  <a:lnTo>
                    <a:pt x="2094" y="480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6" y="480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12" y="486"/>
                  </a:lnTo>
                  <a:lnTo>
                    <a:pt x="2112" y="492"/>
                  </a:lnTo>
                  <a:lnTo>
                    <a:pt x="2112" y="492"/>
                  </a:lnTo>
                  <a:lnTo>
                    <a:pt x="2118" y="492"/>
                  </a:lnTo>
                  <a:lnTo>
                    <a:pt x="2118" y="492"/>
                  </a:lnTo>
                  <a:lnTo>
                    <a:pt x="2118" y="498"/>
                  </a:lnTo>
                  <a:lnTo>
                    <a:pt x="2118" y="498"/>
                  </a:lnTo>
                  <a:lnTo>
                    <a:pt x="2124" y="498"/>
                  </a:lnTo>
                  <a:lnTo>
                    <a:pt x="2124" y="498"/>
                  </a:lnTo>
                  <a:lnTo>
                    <a:pt x="2124" y="498"/>
                  </a:lnTo>
                  <a:lnTo>
                    <a:pt x="2130" y="504"/>
                  </a:lnTo>
                  <a:lnTo>
                    <a:pt x="2130" y="504"/>
                  </a:lnTo>
                  <a:lnTo>
                    <a:pt x="2130" y="504"/>
                  </a:lnTo>
                  <a:lnTo>
                    <a:pt x="2130" y="504"/>
                  </a:lnTo>
                  <a:lnTo>
                    <a:pt x="2136" y="510"/>
                  </a:lnTo>
                  <a:lnTo>
                    <a:pt x="2136" y="510"/>
                  </a:lnTo>
                  <a:lnTo>
                    <a:pt x="2136" y="510"/>
                  </a:lnTo>
                  <a:lnTo>
                    <a:pt x="2142" y="510"/>
                  </a:lnTo>
                  <a:lnTo>
                    <a:pt x="2142" y="516"/>
                  </a:lnTo>
                  <a:lnTo>
                    <a:pt x="2142" y="516"/>
                  </a:lnTo>
                  <a:lnTo>
                    <a:pt x="2142" y="516"/>
                  </a:lnTo>
                  <a:lnTo>
                    <a:pt x="2148" y="516"/>
                  </a:lnTo>
                  <a:lnTo>
                    <a:pt x="2148" y="522"/>
                  </a:lnTo>
                  <a:lnTo>
                    <a:pt x="2148" y="522"/>
                  </a:lnTo>
                  <a:lnTo>
                    <a:pt x="2154" y="522"/>
                  </a:lnTo>
                  <a:lnTo>
                    <a:pt x="2154" y="522"/>
                  </a:lnTo>
                  <a:lnTo>
                    <a:pt x="2154" y="522"/>
                  </a:lnTo>
                  <a:lnTo>
                    <a:pt x="2154" y="528"/>
                  </a:lnTo>
                  <a:lnTo>
                    <a:pt x="2160" y="528"/>
                  </a:lnTo>
                  <a:lnTo>
                    <a:pt x="2160" y="528"/>
                  </a:lnTo>
                  <a:lnTo>
                    <a:pt x="2160" y="528"/>
                  </a:lnTo>
                  <a:lnTo>
                    <a:pt x="2166" y="534"/>
                  </a:lnTo>
                  <a:lnTo>
                    <a:pt x="2166" y="534"/>
                  </a:lnTo>
                  <a:lnTo>
                    <a:pt x="2166" y="534"/>
                  </a:lnTo>
                  <a:lnTo>
                    <a:pt x="2166" y="534"/>
                  </a:lnTo>
                  <a:lnTo>
                    <a:pt x="2172" y="534"/>
                  </a:lnTo>
                  <a:lnTo>
                    <a:pt x="2172" y="540"/>
                  </a:lnTo>
                  <a:lnTo>
                    <a:pt x="2172" y="540"/>
                  </a:lnTo>
                  <a:lnTo>
                    <a:pt x="2178" y="540"/>
                  </a:lnTo>
                  <a:lnTo>
                    <a:pt x="2178" y="540"/>
                  </a:lnTo>
                  <a:lnTo>
                    <a:pt x="2178" y="546"/>
                  </a:lnTo>
                  <a:lnTo>
                    <a:pt x="2184" y="546"/>
                  </a:lnTo>
                  <a:lnTo>
                    <a:pt x="2184" y="546"/>
                  </a:lnTo>
                  <a:lnTo>
                    <a:pt x="2184" y="546"/>
                  </a:lnTo>
                  <a:lnTo>
                    <a:pt x="2184" y="546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6" y="552"/>
                  </a:lnTo>
                  <a:lnTo>
                    <a:pt x="2196" y="558"/>
                  </a:lnTo>
                  <a:lnTo>
                    <a:pt x="2196" y="558"/>
                  </a:lnTo>
                  <a:lnTo>
                    <a:pt x="2196" y="558"/>
                  </a:lnTo>
                  <a:lnTo>
                    <a:pt x="2202" y="558"/>
                  </a:lnTo>
                  <a:lnTo>
                    <a:pt x="2202" y="558"/>
                  </a:lnTo>
                  <a:lnTo>
                    <a:pt x="2202" y="564"/>
                  </a:lnTo>
                  <a:lnTo>
                    <a:pt x="2208" y="564"/>
                  </a:lnTo>
                  <a:lnTo>
                    <a:pt x="2208" y="564"/>
                  </a:lnTo>
                  <a:lnTo>
                    <a:pt x="2208" y="564"/>
                  </a:lnTo>
                  <a:lnTo>
                    <a:pt x="2208" y="570"/>
                  </a:lnTo>
                  <a:lnTo>
                    <a:pt x="2214" y="570"/>
                  </a:lnTo>
                  <a:lnTo>
                    <a:pt x="2214" y="570"/>
                  </a:lnTo>
                  <a:lnTo>
                    <a:pt x="2214" y="570"/>
                  </a:lnTo>
                  <a:lnTo>
                    <a:pt x="2220" y="570"/>
                  </a:lnTo>
                  <a:lnTo>
                    <a:pt x="2220" y="576"/>
                  </a:lnTo>
                  <a:lnTo>
                    <a:pt x="2220" y="576"/>
                  </a:lnTo>
                  <a:lnTo>
                    <a:pt x="2220" y="576"/>
                  </a:lnTo>
                  <a:lnTo>
                    <a:pt x="2226" y="576"/>
                  </a:lnTo>
                  <a:lnTo>
                    <a:pt x="2226" y="576"/>
                  </a:lnTo>
                  <a:lnTo>
                    <a:pt x="2226" y="582"/>
                  </a:lnTo>
                  <a:lnTo>
                    <a:pt x="2232" y="582"/>
                  </a:lnTo>
                  <a:lnTo>
                    <a:pt x="2232" y="582"/>
                  </a:lnTo>
                  <a:lnTo>
                    <a:pt x="2232" y="582"/>
                  </a:lnTo>
                  <a:lnTo>
                    <a:pt x="2232" y="582"/>
                  </a:lnTo>
                  <a:lnTo>
                    <a:pt x="2238" y="588"/>
                  </a:lnTo>
                  <a:lnTo>
                    <a:pt x="2238" y="588"/>
                  </a:lnTo>
                  <a:lnTo>
                    <a:pt x="2238" y="588"/>
                  </a:lnTo>
                  <a:lnTo>
                    <a:pt x="2244" y="588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50" y="594"/>
                  </a:lnTo>
                  <a:lnTo>
                    <a:pt x="2250" y="594"/>
                  </a:lnTo>
                  <a:lnTo>
                    <a:pt x="2250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62" y="600"/>
                  </a:lnTo>
                  <a:lnTo>
                    <a:pt x="2262" y="606"/>
                  </a:lnTo>
                  <a:lnTo>
                    <a:pt x="2262" y="606"/>
                  </a:lnTo>
                  <a:lnTo>
                    <a:pt x="2268" y="606"/>
                  </a:lnTo>
                  <a:lnTo>
                    <a:pt x="2268" y="606"/>
                  </a:lnTo>
                  <a:lnTo>
                    <a:pt x="2268" y="606"/>
                  </a:lnTo>
                  <a:lnTo>
                    <a:pt x="2268" y="612"/>
                  </a:lnTo>
                  <a:lnTo>
                    <a:pt x="2274" y="612"/>
                  </a:lnTo>
                  <a:lnTo>
                    <a:pt x="2274" y="612"/>
                  </a:lnTo>
                  <a:lnTo>
                    <a:pt x="2274" y="612"/>
                  </a:lnTo>
                  <a:lnTo>
                    <a:pt x="2280" y="612"/>
                  </a:lnTo>
                  <a:lnTo>
                    <a:pt x="2280" y="618"/>
                  </a:lnTo>
                  <a:lnTo>
                    <a:pt x="2280" y="618"/>
                  </a:lnTo>
                  <a:lnTo>
                    <a:pt x="2280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92" y="624"/>
                  </a:lnTo>
                  <a:lnTo>
                    <a:pt x="2292" y="624"/>
                  </a:lnTo>
                  <a:lnTo>
                    <a:pt x="2292" y="624"/>
                  </a:lnTo>
                  <a:lnTo>
                    <a:pt x="2292" y="624"/>
                  </a:lnTo>
                  <a:lnTo>
                    <a:pt x="2298" y="624"/>
                  </a:lnTo>
                  <a:lnTo>
                    <a:pt x="2298" y="624"/>
                  </a:lnTo>
                  <a:lnTo>
                    <a:pt x="2298" y="624"/>
                  </a:lnTo>
                  <a:lnTo>
                    <a:pt x="2304" y="630"/>
                  </a:lnTo>
                  <a:lnTo>
                    <a:pt x="2304" y="630"/>
                  </a:lnTo>
                  <a:lnTo>
                    <a:pt x="2304" y="630"/>
                  </a:lnTo>
                  <a:lnTo>
                    <a:pt x="2304" y="630"/>
                  </a:lnTo>
                  <a:lnTo>
                    <a:pt x="2310" y="630"/>
                  </a:lnTo>
                  <a:lnTo>
                    <a:pt x="2310" y="630"/>
                  </a:lnTo>
                  <a:lnTo>
                    <a:pt x="2310" y="630"/>
                  </a:lnTo>
                  <a:lnTo>
                    <a:pt x="2316" y="636"/>
                  </a:lnTo>
                  <a:lnTo>
                    <a:pt x="2316" y="636"/>
                  </a:lnTo>
                  <a:lnTo>
                    <a:pt x="2322" y="636"/>
                  </a:lnTo>
                  <a:lnTo>
                    <a:pt x="2322" y="636"/>
                  </a:lnTo>
                  <a:lnTo>
                    <a:pt x="2322" y="636"/>
                  </a:lnTo>
                  <a:lnTo>
                    <a:pt x="2322" y="636"/>
                  </a:lnTo>
                  <a:lnTo>
                    <a:pt x="2328" y="636"/>
                  </a:lnTo>
                  <a:lnTo>
                    <a:pt x="2328" y="642"/>
                  </a:lnTo>
                  <a:lnTo>
                    <a:pt x="2328" y="642"/>
                  </a:lnTo>
                  <a:lnTo>
                    <a:pt x="2334" y="642"/>
                  </a:lnTo>
                  <a:lnTo>
                    <a:pt x="2334" y="642"/>
                  </a:lnTo>
                  <a:lnTo>
                    <a:pt x="2334" y="642"/>
                  </a:lnTo>
                  <a:lnTo>
                    <a:pt x="2334" y="642"/>
                  </a:lnTo>
                  <a:lnTo>
                    <a:pt x="2340" y="642"/>
                  </a:lnTo>
                  <a:lnTo>
                    <a:pt x="2340" y="642"/>
                  </a:lnTo>
                  <a:lnTo>
                    <a:pt x="2340" y="642"/>
                  </a:lnTo>
                  <a:lnTo>
                    <a:pt x="2346" y="642"/>
                  </a:lnTo>
                  <a:lnTo>
                    <a:pt x="2346" y="642"/>
                  </a:lnTo>
                  <a:lnTo>
                    <a:pt x="2346" y="648"/>
                  </a:lnTo>
                  <a:lnTo>
                    <a:pt x="2346" y="648"/>
                  </a:lnTo>
                  <a:lnTo>
                    <a:pt x="2352" y="648"/>
                  </a:lnTo>
                  <a:lnTo>
                    <a:pt x="2352" y="648"/>
                  </a:lnTo>
                  <a:lnTo>
                    <a:pt x="2352" y="648"/>
                  </a:lnTo>
                  <a:lnTo>
                    <a:pt x="2358" y="648"/>
                  </a:lnTo>
                  <a:lnTo>
                    <a:pt x="2358" y="648"/>
                  </a:lnTo>
                  <a:lnTo>
                    <a:pt x="2358" y="648"/>
                  </a:lnTo>
                  <a:lnTo>
                    <a:pt x="2358" y="648"/>
                  </a:lnTo>
                  <a:lnTo>
                    <a:pt x="2364" y="648"/>
                  </a:lnTo>
                  <a:lnTo>
                    <a:pt x="2364" y="648"/>
                  </a:lnTo>
                  <a:lnTo>
                    <a:pt x="2364" y="648"/>
                  </a:lnTo>
                  <a:lnTo>
                    <a:pt x="2370" y="648"/>
                  </a:lnTo>
                  <a:lnTo>
                    <a:pt x="2370" y="648"/>
                  </a:lnTo>
                  <a:lnTo>
                    <a:pt x="2370" y="648"/>
                  </a:lnTo>
                  <a:lnTo>
                    <a:pt x="2370" y="648"/>
                  </a:lnTo>
                  <a:lnTo>
                    <a:pt x="2376" y="648"/>
                  </a:lnTo>
                  <a:lnTo>
                    <a:pt x="2376" y="648"/>
                  </a:lnTo>
                  <a:lnTo>
                    <a:pt x="2376" y="648"/>
                  </a:lnTo>
                  <a:lnTo>
                    <a:pt x="2382" y="648"/>
                  </a:lnTo>
                  <a:lnTo>
                    <a:pt x="2382" y="648"/>
                  </a:lnTo>
                  <a:lnTo>
                    <a:pt x="2382" y="648"/>
                  </a:lnTo>
                  <a:lnTo>
                    <a:pt x="2382" y="648"/>
                  </a:lnTo>
                  <a:lnTo>
                    <a:pt x="2388" y="648"/>
                  </a:lnTo>
                  <a:lnTo>
                    <a:pt x="2388" y="648"/>
                  </a:lnTo>
                  <a:lnTo>
                    <a:pt x="2388" y="648"/>
                  </a:lnTo>
                  <a:lnTo>
                    <a:pt x="2394" y="648"/>
                  </a:lnTo>
                  <a:lnTo>
                    <a:pt x="2394" y="648"/>
                  </a:lnTo>
                  <a:lnTo>
                    <a:pt x="2394" y="648"/>
                  </a:lnTo>
                  <a:lnTo>
                    <a:pt x="2394" y="648"/>
                  </a:lnTo>
                  <a:lnTo>
                    <a:pt x="2400" y="648"/>
                  </a:lnTo>
                  <a:lnTo>
                    <a:pt x="2400" y="642"/>
                  </a:lnTo>
                  <a:lnTo>
                    <a:pt x="2400" y="642"/>
                  </a:lnTo>
                  <a:lnTo>
                    <a:pt x="2406" y="642"/>
                  </a:lnTo>
                  <a:lnTo>
                    <a:pt x="2406" y="642"/>
                  </a:lnTo>
                  <a:lnTo>
                    <a:pt x="2406" y="642"/>
                  </a:lnTo>
                  <a:lnTo>
                    <a:pt x="2406" y="642"/>
                  </a:lnTo>
                  <a:lnTo>
                    <a:pt x="2412" y="642"/>
                  </a:lnTo>
                  <a:lnTo>
                    <a:pt x="2412" y="642"/>
                  </a:lnTo>
                  <a:lnTo>
                    <a:pt x="2412" y="642"/>
                  </a:lnTo>
                  <a:lnTo>
                    <a:pt x="2418" y="642"/>
                  </a:lnTo>
                  <a:lnTo>
                    <a:pt x="2418" y="642"/>
                  </a:lnTo>
                  <a:lnTo>
                    <a:pt x="2418" y="636"/>
                  </a:lnTo>
                  <a:lnTo>
                    <a:pt x="2418" y="636"/>
                  </a:lnTo>
                  <a:lnTo>
                    <a:pt x="2424" y="636"/>
                  </a:lnTo>
                  <a:lnTo>
                    <a:pt x="2424" y="636"/>
                  </a:lnTo>
                  <a:lnTo>
                    <a:pt x="2424" y="636"/>
                  </a:lnTo>
                  <a:lnTo>
                    <a:pt x="2430" y="636"/>
                  </a:lnTo>
                  <a:lnTo>
                    <a:pt x="2430" y="636"/>
                  </a:lnTo>
                  <a:lnTo>
                    <a:pt x="2430" y="636"/>
                  </a:lnTo>
                  <a:lnTo>
                    <a:pt x="2430" y="630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42" y="630"/>
                  </a:lnTo>
                  <a:lnTo>
                    <a:pt x="2442" y="630"/>
                  </a:lnTo>
                  <a:lnTo>
                    <a:pt x="2442" y="630"/>
                  </a:lnTo>
                  <a:lnTo>
                    <a:pt x="2442" y="624"/>
                  </a:lnTo>
                  <a:lnTo>
                    <a:pt x="2448" y="624"/>
                  </a:lnTo>
                  <a:lnTo>
                    <a:pt x="2448" y="624"/>
                  </a:lnTo>
                  <a:lnTo>
                    <a:pt x="2448" y="624"/>
                  </a:lnTo>
                  <a:lnTo>
                    <a:pt x="2454" y="624"/>
                  </a:lnTo>
                  <a:lnTo>
                    <a:pt x="2454" y="624"/>
                  </a:lnTo>
                  <a:lnTo>
                    <a:pt x="2454" y="624"/>
                  </a:lnTo>
                  <a:lnTo>
                    <a:pt x="2454" y="618"/>
                  </a:lnTo>
                  <a:lnTo>
                    <a:pt x="2460" y="618"/>
                  </a:lnTo>
                  <a:lnTo>
                    <a:pt x="2460" y="618"/>
                  </a:lnTo>
                  <a:lnTo>
                    <a:pt x="2460" y="618"/>
                  </a:lnTo>
                  <a:lnTo>
                    <a:pt x="2466" y="618"/>
                  </a:lnTo>
                  <a:lnTo>
                    <a:pt x="2466" y="618"/>
                  </a:lnTo>
                  <a:lnTo>
                    <a:pt x="2466" y="612"/>
                  </a:lnTo>
                  <a:lnTo>
                    <a:pt x="2466" y="612"/>
                  </a:lnTo>
                  <a:lnTo>
                    <a:pt x="2472" y="612"/>
                  </a:lnTo>
                  <a:lnTo>
                    <a:pt x="2472" y="612"/>
                  </a:lnTo>
                  <a:lnTo>
                    <a:pt x="2472" y="612"/>
                  </a:lnTo>
                  <a:lnTo>
                    <a:pt x="2478" y="606"/>
                  </a:lnTo>
                  <a:lnTo>
                    <a:pt x="2478" y="606"/>
                  </a:lnTo>
                  <a:lnTo>
                    <a:pt x="2478" y="606"/>
                  </a:lnTo>
                  <a:lnTo>
                    <a:pt x="2478" y="606"/>
                  </a:lnTo>
                  <a:lnTo>
                    <a:pt x="2484" y="606"/>
                  </a:lnTo>
                  <a:lnTo>
                    <a:pt x="2484" y="600"/>
                  </a:lnTo>
                  <a:lnTo>
                    <a:pt x="2484" y="600"/>
                  </a:lnTo>
                  <a:lnTo>
                    <a:pt x="2490" y="600"/>
                  </a:lnTo>
                  <a:lnTo>
                    <a:pt x="2490" y="600"/>
                  </a:lnTo>
                  <a:lnTo>
                    <a:pt x="2490" y="600"/>
                  </a:lnTo>
                  <a:lnTo>
                    <a:pt x="2490" y="600"/>
                  </a:lnTo>
                  <a:lnTo>
                    <a:pt x="2496" y="594"/>
                  </a:lnTo>
                  <a:lnTo>
                    <a:pt x="2496" y="594"/>
                  </a:lnTo>
                  <a:lnTo>
                    <a:pt x="2496" y="594"/>
                  </a:lnTo>
                  <a:lnTo>
                    <a:pt x="2502" y="594"/>
                  </a:lnTo>
                  <a:lnTo>
                    <a:pt x="2502" y="594"/>
                  </a:lnTo>
                  <a:lnTo>
                    <a:pt x="2502" y="588"/>
                  </a:lnTo>
                  <a:lnTo>
                    <a:pt x="2502" y="588"/>
                  </a:lnTo>
                  <a:lnTo>
                    <a:pt x="2508" y="588"/>
                  </a:lnTo>
                  <a:lnTo>
                    <a:pt x="2508" y="588"/>
                  </a:lnTo>
                  <a:lnTo>
                    <a:pt x="2508" y="582"/>
                  </a:lnTo>
                  <a:lnTo>
                    <a:pt x="2514" y="582"/>
                  </a:lnTo>
                  <a:lnTo>
                    <a:pt x="2514" y="582"/>
                  </a:lnTo>
                  <a:lnTo>
                    <a:pt x="2514" y="582"/>
                  </a:lnTo>
                  <a:lnTo>
                    <a:pt x="2520" y="582"/>
                  </a:lnTo>
                  <a:lnTo>
                    <a:pt x="2520" y="576"/>
                  </a:lnTo>
                  <a:lnTo>
                    <a:pt x="2520" y="576"/>
                  </a:lnTo>
                  <a:lnTo>
                    <a:pt x="2520" y="576"/>
                  </a:lnTo>
                  <a:lnTo>
                    <a:pt x="2526" y="576"/>
                  </a:lnTo>
                  <a:lnTo>
                    <a:pt x="2526" y="576"/>
                  </a:lnTo>
                  <a:lnTo>
                    <a:pt x="2526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8" y="564"/>
                  </a:lnTo>
                  <a:lnTo>
                    <a:pt x="2538" y="564"/>
                  </a:lnTo>
                  <a:lnTo>
                    <a:pt x="2538" y="564"/>
                  </a:lnTo>
                  <a:lnTo>
                    <a:pt x="2544" y="564"/>
                  </a:lnTo>
                  <a:lnTo>
                    <a:pt x="2544" y="558"/>
                  </a:lnTo>
                  <a:lnTo>
                    <a:pt x="2544" y="558"/>
                  </a:lnTo>
                  <a:lnTo>
                    <a:pt x="2544" y="558"/>
                  </a:lnTo>
                  <a:lnTo>
                    <a:pt x="2550" y="558"/>
                  </a:lnTo>
                  <a:lnTo>
                    <a:pt x="2550" y="558"/>
                  </a:lnTo>
                  <a:lnTo>
                    <a:pt x="2550" y="552"/>
                  </a:lnTo>
                  <a:lnTo>
                    <a:pt x="2556" y="552"/>
                  </a:lnTo>
                  <a:lnTo>
                    <a:pt x="2556" y="552"/>
                  </a:lnTo>
                  <a:lnTo>
                    <a:pt x="2556" y="552"/>
                  </a:lnTo>
                  <a:lnTo>
                    <a:pt x="2556" y="546"/>
                  </a:lnTo>
                  <a:lnTo>
                    <a:pt x="2562" y="546"/>
                  </a:lnTo>
                  <a:lnTo>
                    <a:pt x="2562" y="546"/>
                  </a:lnTo>
                  <a:lnTo>
                    <a:pt x="2562" y="546"/>
                  </a:lnTo>
                  <a:lnTo>
                    <a:pt x="2568" y="546"/>
                  </a:lnTo>
                  <a:lnTo>
                    <a:pt x="2568" y="540"/>
                  </a:lnTo>
                  <a:lnTo>
                    <a:pt x="2568" y="540"/>
                  </a:lnTo>
                  <a:lnTo>
                    <a:pt x="2568" y="540"/>
                  </a:lnTo>
                  <a:lnTo>
                    <a:pt x="2574" y="540"/>
                  </a:lnTo>
                  <a:lnTo>
                    <a:pt x="2574" y="534"/>
                  </a:lnTo>
                  <a:lnTo>
                    <a:pt x="2574" y="534"/>
                  </a:lnTo>
                  <a:lnTo>
                    <a:pt x="2580" y="534"/>
                  </a:lnTo>
                  <a:lnTo>
                    <a:pt x="2580" y="534"/>
                  </a:lnTo>
                  <a:lnTo>
                    <a:pt x="2580" y="534"/>
                  </a:lnTo>
                  <a:lnTo>
                    <a:pt x="2580" y="528"/>
                  </a:lnTo>
                  <a:lnTo>
                    <a:pt x="2586" y="528"/>
                  </a:lnTo>
                  <a:lnTo>
                    <a:pt x="2586" y="528"/>
                  </a:lnTo>
                  <a:lnTo>
                    <a:pt x="2586" y="528"/>
                  </a:lnTo>
                  <a:lnTo>
                    <a:pt x="2592" y="522"/>
                  </a:lnTo>
                  <a:lnTo>
                    <a:pt x="2592" y="522"/>
                  </a:lnTo>
                  <a:lnTo>
                    <a:pt x="2592" y="522"/>
                  </a:lnTo>
                  <a:lnTo>
                    <a:pt x="2592" y="522"/>
                  </a:lnTo>
                  <a:lnTo>
                    <a:pt x="2598" y="522"/>
                  </a:lnTo>
                  <a:lnTo>
                    <a:pt x="2598" y="516"/>
                  </a:lnTo>
                  <a:lnTo>
                    <a:pt x="2598" y="516"/>
                  </a:lnTo>
                  <a:lnTo>
                    <a:pt x="2604" y="516"/>
                  </a:lnTo>
                  <a:lnTo>
                    <a:pt x="2604" y="516"/>
                  </a:lnTo>
                  <a:lnTo>
                    <a:pt x="2604" y="510"/>
                  </a:lnTo>
                  <a:lnTo>
                    <a:pt x="2604" y="510"/>
                  </a:lnTo>
                  <a:lnTo>
                    <a:pt x="2610" y="510"/>
                  </a:lnTo>
                  <a:lnTo>
                    <a:pt x="2610" y="510"/>
                  </a:lnTo>
                  <a:lnTo>
                    <a:pt x="2610" y="504"/>
                  </a:lnTo>
                  <a:lnTo>
                    <a:pt x="2616" y="504"/>
                  </a:lnTo>
                  <a:lnTo>
                    <a:pt x="2616" y="504"/>
                  </a:lnTo>
                  <a:lnTo>
                    <a:pt x="2616" y="504"/>
                  </a:lnTo>
                  <a:lnTo>
                    <a:pt x="2616" y="498"/>
                  </a:lnTo>
                  <a:lnTo>
                    <a:pt x="2622" y="498"/>
                  </a:lnTo>
                  <a:lnTo>
                    <a:pt x="2622" y="498"/>
                  </a:lnTo>
                  <a:lnTo>
                    <a:pt x="2622" y="498"/>
                  </a:lnTo>
                  <a:lnTo>
                    <a:pt x="2628" y="498"/>
                  </a:lnTo>
                  <a:lnTo>
                    <a:pt x="2628" y="492"/>
                  </a:lnTo>
                  <a:lnTo>
                    <a:pt x="2628" y="492"/>
                  </a:lnTo>
                  <a:lnTo>
                    <a:pt x="2628" y="492"/>
                  </a:lnTo>
                  <a:lnTo>
                    <a:pt x="2634" y="492"/>
                  </a:lnTo>
                  <a:lnTo>
                    <a:pt x="2634" y="486"/>
                  </a:lnTo>
                  <a:lnTo>
                    <a:pt x="2634" y="486"/>
                  </a:lnTo>
                  <a:lnTo>
                    <a:pt x="2640" y="486"/>
                  </a:lnTo>
                  <a:lnTo>
                    <a:pt x="2640" y="486"/>
                  </a:lnTo>
                  <a:lnTo>
                    <a:pt x="2640" y="480"/>
                  </a:lnTo>
                  <a:lnTo>
                    <a:pt x="2640" y="480"/>
                  </a:lnTo>
                  <a:lnTo>
                    <a:pt x="2646" y="480"/>
                  </a:lnTo>
                  <a:lnTo>
                    <a:pt x="2646" y="480"/>
                  </a:lnTo>
                  <a:lnTo>
                    <a:pt x="2646" y="480"/>
                  </a:lnTo>
                  <a:lnTo>
                    <a:pt x="2652" y="474"/>
                  </a:lnTo>
                  <a:lnTo>
                    <a:pt x="2652" y="474"/>
                  </a:lnTo>
                  <a:lnTo>
                    <a:pt x="2652" y="474"/>
                  </a:lnTo>
                  <a:lnTo>
                    <a:pt x="2658" y="474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64" y="468"/>
                  </a:lnTo>
                  <a:lnTo>
                    <a:pt x="2664" y="462"/>
                  </a:lnTo>
                  <a:lnTo>
                    <a:pt x="2664" y="462"/>
                  </a:lnTo>
                  <a:lnTo>
                    <a:pt x="2670" y="462"/>
                  </a:lnTo>
                  <a:lnTo>
                    <a:pt x="2670" y="462"/>
                  </a:lnTo>
                  <a:lnTo>
                    <a:pt x="2670" y="456"/>
                  </a:lnTo>
                  <a:lnTo>
                    <a:pt x="2670" y="456"/>
                  </a:lnTo>
                  <a:lnTo>
                    <a:pt x="2676" y="456"/>
                  </a:lnTo>
                  <a:lnTo>
                    <a:pt x="2676" y="456"/>
                  </a:lnTo>
                  <a:lnTo>
                    <a:pt x="2676" y="450"/>
                  </a:lnTo>
                  <a:lnTo>
                    <a:pt x="2682" y="450"/>
                  </a:lnTo>
                  <a:lnTo>
                    <a:pt x="2682" y="450"/>
                  </a:lnTo>
                  <a:lnTo>
                    <a:pt x="2682" y="450"/>
                  </a:lnTo>
                  <a:lnTo>
                    <a:pt x="2682" y="450"/>
                  </a:lnTo>
                  <a:lnTo>
                    <a:pt x="2688" y="444"/>
                  </a:lnTo>
                  <a:lnTo>
                    <a:pt x="2688" y="444"/>
                  </a:lnTo>
                  <a:lnTo>
                    <a:pt x="2688" y="444"/>
                  </a:lnTo>
                  <a:lnTo>
                    <a:pt x="2694" y="444"/>
                  </a:lnTo>
                  <a:lnTo>
                    <a:pt x="2694" y="438"/>
                  </a:lnTo>
                  <a:lnTo>
                    <a:pt x="2694" y="438"/>
                  </a:lnTo>
                  <a:lnTo>
                    <a:pt x="2694" y="438"/>
                  </a:lnTo>
                  <a:lnTo>
                    <a:pt x="2700" y="438"/>
                  </a:lnTo>
                  <a:lnTo>
                    <a:pt x="2700" y="432"/>
                  </a:lnTo>
                  <a:lnTo>
                    <a:pt x="2700" y="432"/>
                  </a:lnTo>
                  <a:lnTo>
                    <a:pt x="2706" y="432"/>
                  </a:lnTo>
                  <a:lnTo>
                    <a:pt x="2706" y="432"/>
                  </a:lnTo>
                  <a:lnTo>
                    <a:pt x="2706" y="426"/>
                  </a:lnTo>
                  <a:lnTo>
                    <a:pt x="2706" y="426"/>
                  </a:lnTo>
                  <a:lnTo>
                    <a:pt x="2712" y="426"/>
                  </a:lnTo>
                  <a:lnTo>
                    <a:pt x="2712" y="426"/>
                  </a:lnTo>
                  <a:lnTo>
                    <a:pt x="2712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24" y="414"/>
                  </a:lnTo>
                  <a:lnTo>
                    <a:pt x="2724" y="414"/>
                  </a:lnTo>
                  <a:lnTo>
                    <a:pt x="2724" y="414"/>
                  </a:lnTo>
                  <a:lnTo>
                    <a:pt x="2730" y="414"/>
                  </a:lnTo>
                  <a:lnTo>
                    <a:pt x="2730" y="408"/>
                  </a:lnTo>
                  <a:lnTo>
                    <a:pt x="2730" y="408"/>
                  </a:lnTo>
                  <a:lnTo>
                    <a:pt x="2730" y="408"/>
                  </a:lnTo>
                  <a:lnTo>
                    <a:pt x="2736" y="408"/>
                  </a:lnTo>
                  <a:lnTo>
                    <a:pt x="2736" y="402"/>
                  </a:lnTo>
                  <a:lnTo>
                    <a:pt x="2736" y="402"/>
                  </a:lnTo>
                  <a:lnTo>
                    <a:pt x="2742" y="402"/>
                  </a:lnTo>
                  <a:lnTo>
                    <a:pt x="2742" y="402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0"/>
                  </a:lnTo>
                  <a:lnTo>
                    <a:pt x="2754" y="390"/>
                  </a:lnTo>
                  <a:lnTo>
                    <a:pt x="2754" y="390"/>
                  </a:lnTo>
                  <a:lnTo>
                    <a:pt x="2754" y="390"/>
                  </a:lnTo>
                  <a:lnTo>
                    <a:pt x="2754" y="384"/>
                  </a:lnTo>
                  <a:lnTo>
                    <a:pt x="2760" y="384"/>
                  </a:lnTo>
                  <a:lnTo>
                    <a:pt x="2760" y="384"/>
                  </a:lnTo>
                  <a:lnTo>
                    <a:pt x="2760" y="384"/>
                  </a:lnTo>
                  <a:lnTo>
                    <a:pt x="2766" y="378"/>
                  </a:lnTo>
                  <a:lnTo>
                    <a:pt x="2766" y="378"/>
                  </a:lnTo>
                  <a:lnTo>
                    <a:pt x="2766" y="378"/>
                  </a:lnTo>
                  <a:lnTo>
                    <a:pt x="2766" y="378"/>
                  </a:lnTo>
                  <a:lnTo>
                    <a:pt x="2772" y="372"/>
                  </a:lnTo>
                  <a:lnTo>
                    <a:pt x="2772" y="372"/>
                  </a:lnTo>
                  <a:lnTo>
                    <a:pt x="2772" y="372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78" y="366"/>
                  </a:lnTo>
                  <a:lnTo>
                    <a:pt x="2778" y="366"/>
                  </a:lnTo>
                  <a:lnTo>
                    <a:pt x="2784" y="366"/>
                  </a:lnTo>
                  <a:lnTo>
                    <a:pt x="2784" y="366"/>
                  </a:lnTo>
                  <a:lnTo>
                    <a:pt x="2784" y="360"/>
                  </a:lnTo>
                  <a:lnTo>
                    <a:pt x="2790" y="360"/>
                  </a:lnTo>
                  <a:lnTo>
                    <a:pt x="2790" y="360"/>
                  </a:lnTo>
                  <a:lnTo>
                    <a:pt x="2790" y="360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8" y="348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14" y="342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20" y="336"/>
                  </a:lnTo>
                  <a:lnTo>
                    <a:pt x="2820" y="336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18"/>
                  </a:lnTo>
                  <a:lnTo>
                    <a:pt x="2838" y="318"/>
                  </a:lnTo>
                  <a:lnTo>
                    <a:pt x="2838" y="318"/>
                  </a:lnTo>
                  <a:lnTo>
                    <a:pt x="2838" y="318"/>
                  </a:lnTo>
                  <a:lnTo>
                    <a:pt x="2844" y="318"/>
                  </a:lnTo>
                  <a:lnTo>
                    <a:pt x="2844" y="312"/>
                  </a:lnTo>
                  <a:lnTo>
                    <a:pt x="2844" y="312"/>
                  </a:lnTo>
                  <a:lnTo>
                    <a:pt x="2844" y="312"/>
                  </a:lnTo>
                  <a:lnTo>
                    <a:pt x="2850" y="312"/>
                  </a:lnTo>
                  <a:lnTo>
                    <a:pt x="2850" y="306"/>
                  </a:lnTo>
                  <a:lnTo>
                    <a:pt x="2850" y="306"/>
                  </a:lnTo>
                  <a:lnTo>
                    <a:pt x="2856" y="306"/>
                  </a:lnTo>
                  <a:lnTo>
                    <a:pt x="2856" y="306"/>
                  </a:lnTo>
                  <a:lnTo>
                    <a:pt x="2856" y="300"/>
                  </a:lnTo>
                  <a:lnTo>
                    <a:pt x="2856" y="300"/>
                  </a:lnTo>
                  <a:lnTo>
                    <a:pt x="2862" y="300"/>
                  </a:lnTo>
                  <a:lnTo>
                    <a:pt x="2862" y="300"/>
                  </a:lnTo>
                  <a:lnTo>
                    <a:pt x="2862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6" y="276"/>
                  </a:lnTo>
                  <a:lnTo>
                    <a:pt x="2886" y="276"/>
                  </a:lnTo>
                  <a:lnTo>
                    <a:pt x="2886" y="276"/>
                  </a:lnTo>
                  <a:lnTo>
                    <a:pt x="2892" y="276"/>
                  </a:lnTo>
                  <a:lnTo>
                    <a:pt x="2892" y="270"/>
                  </a:lnTo>
                  <a:lnTo>
                    <a:pt x="2892" y="270"/>
                  </a:lnTo>
                  <a:lnTo>
                    <a:pt x="2892" y="270"/>
                  </a:lnTo>
                  <a:lnTo>
                    <a:pt x="2898" y="270"/>
                  </a:lnTo>
                  <a:lnTo>
                    <a:pt x="2898" y="264"/>
                  </a:lnTo>
                  <a:lnTo>
                    <a:pt x="2898" y="264"/>
                  </a:lnTo>
                  <a:lnTo>
                    <a:pt x="2904" y="264"/>
                  </a:lnTo>
                  <a:lnTo>
                    <a:pt x="2904" y="264"/>
                  </a:lnTo>
                  <a:lnTo>
                    <a:pt x="2904" y="258"/>
                  </a:lnTo>
                  <a:lnTo>
                    <a:pt x="2904" y="258"/>
                  </a:lnTo>
                  <a:lnTo>
                    <a:pt x="2910" y="258"/>
                  </a:lnTo>
                  <a:lnTo>
                    <a:pt x="2910" y="258"/>
                  </a:lnTo>
                  <a:lnTo>
                    <a:pt x="2910" y="252"/>
                  </a:lnTo>
                  <a:lnTo>
                    <a:pt x="2916" y="252"/>
                  </a:lnTo>
                  <a:lnTo>
                    <a:pt x="2916" y="252"/>
                  </a:lnTo>
                  <a:lnTo>
                    <a:pt x="2916" y="252"/>
                  </a:lnTo>
                  <a:lnTo>
                    <a:pt x="2922" y="246"/>
                  </a:lnTo>
                  <a:lnTo>
                    <a:pt x="2922" y="246"/>
                  </a:lnTo>
                  <a:lnTo>
                    <a:pt x="2922" y="246"/>
                  </a:lnTo>
                  <a:lnTo>
                    <a:pt x="2922" y="246"/>
                  </a:lnTo>
                  <a:lnTo>
                    <a:pt x="2928" y="240"/>
                  </a:lnTo>
                  <a:lnTo>
                    <a:pt x="2928" y="240"/>
                  </a:lnTo>
                  <a:lnTo>
                    <a:pt x="2928" y="240"/>
                  </a:lnTo>
                  <a:lnTo>
                    <a:pt x="2934" y="240"/>
                  </a:lnTo>
                  <a:lnTo>
                    <a:pt x="2934" y="240"/>
                  </a:lnTo>
                  <a:lnTo>
                    <a:pt x="2934" y="234"/>
                  </a:lnTo>
                  <a:lnTo>
                    <a:pt x="2934" y="234"/>
                  </a:lnTo>
                  <a:lnTo>
                    <a:pt x="2940" y="234"/>
                  </a:lnTo>
                  <a:lnTo>
                    <a:pt x="2940" y="234"/>
                  </a:lnTo>
                  <a:lnTo>
                    <a:pt x="2940" y="228"/>
                  </a:lnTo>
                  <a:lnTo>
                    <a:pt x="2946" y="228"/>
                  </a:lnTo>
                  <a:lnTo>
                    <a:pt x="2946" y="228"/>
                  </a:lnTo>
                  <a:lnTo>
                    <a:pt x="2946" y="228"/>
                  </a:lnTo>
                  <a:lnTo>
                    <a:pt x="2946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2" y="222"/>
                  </a:lnTo>
                  <a:lnTo>
                    <a:pt x="2958" y="216"/>
                  </a:lnTo>
                  <a:lnTo>
                    <a:pt x="2958" y="216"/>
                  </a:lnTo>
                  <a:lnTo>
                    <a:pt x="2958" y="216"/>
                  </a:lnTo>
                  <a:lnTo>
                    <a:pt x="2958" y="216"/>
                  </a:lnTo>
                  <a:lnTo>
                    <a:pt x="2964" y="210"/>
                  </a:lnTo>
                  <a:lnTo>
                    <a:pt x="2964" y="210"/>
                  </a:lnTo>
                  <a:lnTo>
                    <a:pt x="2964" y="210"/>
                  </a:lnTo>
                  <a:lnTo>
                    <a:pt x="2970" y="210"/>
                  </a:lnTo>
                  <a:lnTo>
                    <a:pt x="2970" y="204"/>
                  </a:lnTo>
                  <a:lnTo>
                    <a:pt x="2970" y="204"/>
                  </a:lnTo>
                  <a:lnTo>
                    <a:pt x="2970" y="204"/>
                  </a:lnTo>
                  <a:lnTo>
                    <a:pt x="2976" y="204"/>
                  </a:lnTo>
                  <a:lnTo>
                    <a:pt x="2976" y="198"/>
                  </a:lnTo>
                  <a:lnTo>
                    <a:pt x="2976" y="198"/>
                  </a:lnTo>
                  <a:lnTo>
                    <a:pt x="2982" y="198"/>
                  </a:lnTo>
                  <a:lnTo>
                    <a:pt x="2982" y="198"/>
                  </a:lnTo>
                  <a:lnTo>
                    <a:pt x="2982" y="192"/>
                  </a:lnTo>
                  <a:lnTo>
                    <a:pt x="2982" y="192"/>
                  </a:lnTo>
                  <a:lnTo>
                    <a:pt x="2988" y="192"/>
                  </a:lnTo>
                  <a:lnTo>
                    <a:pt x="2988" y="192"/>
                  </a:lnTo>
                  <a:lnTo>
                    <a:pt x="2988" y="186"/>
                  </a:lnTo>
                  <a:lnTo>
                    <a:pt x="2994" y="186"/>
                  </a:lnTo>
                  <a:lnTo>
                    <a:pt x="2994" y="186"/>
                  </a:lnTo>
                  <a:lnTo>
                    <a:pt x="2994" y="186"/>
                  </a:lnTo>
                  <a:lnTo>
                    <a:pt x="2994" y="180"/>
                  </a:lnTo>
                  <a:lnTo>
                    <a:pt x="3000" y="180"/>
                  </a:lnTo>
                  <a:lnTo>
                    <a:pt x="3000" y="180"/>
                  </a:lnTo>
                  <a:lnTo>
                    <a:pt x="3000" y="180"/>
                  </a:lnTo>
                  <a:lnTo>
                    <a:pt x="3006" y="174"/>
                  </a:lnTo>
                  <a:lnTo>
                    <a:pt x="3006" y="174"/>
                  </a:lnTo>
                  <a:lnTo>
                    <a:pt x="3006" y="174"/>
                  </a:lnTo>
                  <a:lnTo>
                    <a:pt x="3006" y="174"/>
                  </a:lnTo>
                  <a:lnTo>
                    <a:pt x="3012" y="168"/>
                  </a:lnTo>
                  <a:lnTo>
                    <a:pt x="3012" y="168"/>
                  </a:lnTo>
                  <a:lnTo>
                    <a:pt x="3012" y="168"/>
                  </a:lnTo>
                  <a:lnTo>
                    <a:pt x="3018" y="168"/>
                  </a:lnTo>
                  <a:lnTo>
                    <a:pt x="3018" y="162"/>
                  </a:lnTo>
                  <a:lnTo>
                    <a:pt x="3018" y="162"/>
                  </a:lnTo>
                  <a:lnTo>
                    <a:pt x="3018" y="162"/>
                  </a:lnTo>
                  <a:lnTo>
                    <a:pt x="3024" y="162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0"/>
                  </a:lnTo>
                  <a:lnTo>
                    <a:pt x="3030" y="150"/>
                  </a:lnTo>
                  <a:lnTo>
                    <a:pt x="3036" y="150"/>
                  </a:lnTo>
                  <a:lnTo>
                    <a:pt x="3036" y="150"/>
                  </a:lnTo>
                  <a:lnTo>
                    <a:pt x="3036" y="144"/>
                  </a:lnTo>
                  <a:lnTo>
                    <a:pt x="3042" y="144"/>
                  </a:lnTo>
                  <a:lnTo>
                    <a:pt x="3042" y="144"/>
                  </a:lnTo>
                  <a:lnTo>
                    <a:pt x="3042" y="144"/>
                  </a:lnTo>
                  <a:lnTo>
                    <a:pt x="3042" y="138"/>
                  </a:lnTo>
                  <a:lnTo>
                    <a:pt x="3048" y="138"/>
                  </a:lnTo>
                  <a:lnTo>
                    <a:pt x="3048" y="138"/>
                  </a:lnTo>
                  <a:lnTo>
                    <a:pt x="3048" y="138"/>
                  </a:lnTo>
                  <a:lnTo>
                    <a:pt x="3054" y="132"/>
                  </a:lnTo>
                  <a:lnTo>
                    <a:pt x="3054" y="132"/>
                  </a:lnTo>
                  <a:lnTo>
                    <a:pt x="3054" y="132"/>
                  </a:lnTo>
                  <a:lnTo>
                    <a:pt x="3060" y="132"/>
                  </a:lnTo>
                  <a:lnTo>
                    <a:pt x="3060" y="126"/>
                  </a:lnTo>
                  <a:lnTo>
                    <a:pt x="3060" y="126"/>
                  </a:lnTo>
                  <a:lnTo>
                    <a:pt x="3060" y="126"/>
                  </a:lnTo>
                  <a:lnTo>
                    <a:pt x="3066" y="126"/>
                  </a:lnTo>
                  <a:lnTo>
                    <a:pt x="3066" y="126"/>
                  </a:lnTo>
                  <a:lnTo>
                    <a:pt x="3066" y="120"/>
                  </a:lnTo>
                  <a:lnTo>
                    <a:pt x="3072" y="120"/>
                  </a:lnTo>
                  <a:lnTo>
                    <a:pt x="3072" y="120"/>
                  </a:lnTo>
                  <a:lnTo>
                    <a:pt x="3072" y="120"/>
                  </a:lnTo>
                  <a:lnTo>
                    <a:pt x="3072" y="114"/>
                  </a:lnTo>
                  <a:lnTo>
                    <a:pt x="3078" y="114"/>
                  </a:lnTo>
                  <a:lnTo>
                    <a:pt x="3078" y="114"/>
                  </a:lnTo>
                  <a:lnTo>
                    <a:pt x="3078" y="114"/>
                  </a:lnTo>
                  <a:lnTo>
                    <a:pt x="3084" y="108"/>
                  </a:lnTo>
                  <a:lnTo>
                    <a:pt x="3084" y="108"/>
                  </a:lnTo>
                  <a:lnTo>
                    <a:pt x="3084" y="108"/>
                  </a:lnTo>
                  <a:lnTo>
                    <a:pt x="3084" y="108"/>
                  </a:lnTo>
                  <a:lnTo>
                    <a:pt x="3090" y="102"/>
                  </a:lnTo>
                  <a:lnTo>
                    <a:pt x="3090" y="102"/>
                  </a:lnTo>
                  <a:lnTo>
                    <a:pt x="3090" y="102"/>
                  </a:lnTo>
                  <a:lnTo>
                    <a:pt x="3096" y="102"/>
                  </a:lnTo>
                  <a:lnTo>
                    <a:pt x="3096" y="96"/>
                  </a:lnTo>
                  <a:lnTo>
                    <a:pt x="3096" y="96"/>
                  </a:lnTo>
                  <a:lnTo>
                    <a:pt x="3096" y="96"/>
                  </a:lnTo>
                  <a:lnTo>
                    <a:pt x="3102" y="96"/>
                  </a:lnTo>
                  <a:lnTo>
                    <a:pt x="3102" y="90"/>
                  </a:lnTo>
                  <a:lnTo>
                    <a:pt x="3102" y="90"/>
                  </a:lnTo>
                  <a:lnTo>
                    <a:pt x="3108" y="90"/>
                  </a:lnTo>
                  <a:lnTo>
                    <a:pt x="3108" y="90"/>
                  </a:lnTo>
                  <a:lnTo>
                    <a:pt x="3108" y="84"/>
                  </a:lnTo>
                  <a:lnTo>
                    <a:pt x="3108" y="84"/>
                  </a:lnTo>
                  <a:lnTo>
                    <a:pt x="3114" y="84"/>
                  </a:lnTo>
                  <a:lnTo>
                    <a:pt x="3114" y="84"/>
                  </a:lnTo>
                  <a:lnTo>
                    <a:pt x="3114" y="78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72"/>
                  </a:lnTo>
                  <a:lnTo>
                    <a:pt x="3126" y="72"/>
                  </a:lnTo>
                  <a:lnTo>
                    <a:pt x="3126" y="72"/>
                  </a:lnTo>
                  <a:lnTo>
                    <a:pt x="3126" y="72"/>
                  </a:lnTo>
                  <a:lnTo>
                    <a:pt x="3132" y="66"/>
                  </a:lnTo>
                  <a:lnTo>
                    <a:pt x="3132" y="66"/>
                  </a:lnTo>
                  <a:lnTo>
                    <a:pt x="3132" y="66"/>
                  </a:lnTo>
                  <a:lnTo>
                    <a:pt x="3132" y="66"/>
                  </a:lnTo>
                  <a:lnTo>
                    <a:pt x="3138" y="60"/>
                  </a:lnTo>
                  <a:lnTo>
                    <a:pt x="3138" y="60"/>
                  </a:lnTo>
                  <a:lnTo>
                    <a:pt x="3138" y="60"/>
                  </a:lnTo>
                  <a:lnTo>
                    <a:pt x="3144" y="60"/>
                  </a:lnTo>
                  <a:lnTo>
                    <a:pt x="3144" y="54"/>
                  </a:lnTo>
                  <a:lnTo>
                    <a:pt x="3144" y="54"/>
                  </a:lnTo>
                  <a:lnTo>
                    <a:pt x="3144" y="54"/>
                  </a:lnTo>
                  <a:lnTo>
                    <a:pt x="3150" y="54"/>
                  </a:lnTo>
                  <a:lnTo>
                    <a:pt x="3150" y="48"/>
                  </a:lnTo>
                  <a:lnTo>
                    <a:pt x="3150" y="48"/>
                  </a:lnTo>
                  <a:lnTo>
                    <a:pt x="3156" y="48"/>
                  </a:lnTo>
                  <a:lnTo>
                    <a:pt x="3156" y="48"/>
                  </a:lnTo>
                  <a:lnTo>
                    <a:pt x="3156" y="48"/>
                  </a:lnTo>
                  <a:lnTo>
                    <a:pt x="3156" y="42"/>
                  </a:lnTo>
                  <a:lnTo>
                    <a:pt x="3162" y="42"/>
                  </a:lnTo>
                  <a:lnTo>
                    <a:pt x="3162" y="42"/>
                  </a:lnTo>
                  <a:lnTo>
                    <a:pt x="3162" y="42"/>
                  </a:lnTo>
                  <a:lnTo>
                    <a:pt x="3168" y="42"/>
                  </a:lnTo>
                  <a:lnTo>
                    <a:pt x="3168" y="36"/>
                  </a:lnTo>
                  <a:lnTo>
                    <a:pt x="3168" y="36"/>
                  </a:lnTo>
                  <a:lnTo>
                    <a:pt x="3168" y="36"/>
                  </a:lnTo>
                  <a:lnTo>
                    <a:pt x="3174" y="36"/>
                  </a:lnTo>
                  <a:lnTo>
                    <a:pt x="3174" y="36"/>
                  </a:lnTo>
                  <a:lnTo>
                    <a:pt x="3174" y="30"/>
                  </a:lnTo>
                  <a:lnTo>
                    <a:pt x="3180" y="30"/>
                  </a:lnTo>
                  <a:lnTo>
                    <a:pt x="3180" y="30"/>
                  </a:lnTo>
                  <a:lnTo>
                    <a:pt x="3180" y="30"/>
                  </a:lnTo>
                  <a:lnTo>
                    <a:pt x="3180" y="30"/>
                  </a:lnTo>
                  <a:lnTo>
                    <a:pt x="3186" y="24"/>
                  </a:lnTo>
                  <a:lnTo>
                    <a:pt x="3186" y="24"/>
                  </a:lnTo>
                  <a:lnTo>
                    <a:pt x="3186" y="24"/>
                  </a:lnTo>
                  <a:lnTo>
                    <a:pt x="3192" y="24"/>
                  </a:lnTo>
                  <a:lnTo>
                    <a:pt x="3192" y="24"/>
                  </a:lnTo>
                  <a:lnTo>
                    <a:pt x="3192" y="24"/>
                  </a:lnTo>
                  <a:lnTo>
                    <a:pt x="3192" y="24"/>
                  </a:lnTo>
                  <a:lnTo>
                    <a:pt x="3198" y="18"/>
                  </a:lnTo>
                  <a:lnTo>
                    <a:pt x="3198" y="18"/>
                  </a:lnTo>
                  <a:lnTo>
                    <a:pt x="3198" y="18"/>
                  </a:lnTo>
                  <a:lnTo>
                    <a:pt x="3204" y="18"/>
                  </a:lnTo>
                  <a:lnTo>
                    <a:pt x="3204" y="18"/>
                  </a:lnTo>
                  <a:lnTo>
                    <a:pt x="3204" y="18"/>
                  </a:lnTo>
                  <a:lnTo>
                    <a:pt x="3204" y="18"/>
                  </a:lnTo>
                  <a:lnTo>
                    <a:pt x="3210" y="12"/>
                  </a:lnTo>
                  <a:lnTo>
                    <a:pt x="3210" y="12"/>
                  </a:lnTo>
                  <a:lnTo>
                    <a:pt x="3210" y="12"/>
                  </a:lnTo>
                  <a:lnTo>
                    <a:pt x="3216" y="12"/>
                  </a:lnTo>
                  <a:lnTo>
                    <a:pt x="3216" y="12"/>
                  </a:lnTo>
                  <a:lnTo>
                    <a:pt x="3216" y="12"/>
                  </a:lnTo>
                  <a:lnTo>
                    <a:pt x="3216" y="12"/>
                  </a:lnTo>
                  <a:lnTo>
                    <a:pt x="3222" y="12"/>
                  </a:lnTo>
                  <a:lnTo>
                    <a:pt x="3222" y="12"/>
                  </a:lnTo>
                  <a:lnTo>
                    <a:pt x="3222" y="6"/>
                  </a:lnTo>
                  <a:lnTo>
                    <a:pt x="3228" y="6"/>
                  </a:lnTo>
                  <a:lnTo>
                    <a:pt x="3228" y="6"/>
                  </a:lnTo>
                  <a:lnTo>
                    <a:pt x="3228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40" y="6"/>
                  </a:lnTo>
                  <a:lnTo>
                    <a:pt x="3240" y="6"/>
                  </a:lnTo>
                  <a:lnTo>
                    <a:pt x="3240" y="6"/>
                  </a:lnTo>
                  <a:lnTo>
                    <a:pt x="3246" y="6"/>
                  </a:lnTo>
                  <a:lnTo>
                    <a:pt x="3246" y="6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6"/>
                  </a:lnTo>
                  <a:lnTo>
                    <a:pt x="3306" y="6"/>
                  </a:lnTo>
                  <a:lnTo>
                    <a:pt x="3312" y="6"/>
                  </a:lnTo>
                  <a:lnTo>
                    <a:pt x="3312" y="6"/>
                  </a:lnTo>
                  <a:lnTo>
                    <a:pt x="3312" y="6"/>
                  </a:lnTo>
                  <a:lnTo>
                    <a:pt x="3318" y="6"/>
                  </a:lnTo>
                  <a:lnTo>
                    <a:pt x="3318" y="6"/>
                  </a:lnTo>
                  <a:lnTo>
                    <a:pt x="3318" y="6"/>
                  </a:lnTo>
                  <a:lnTo>
                    <a:pt x="3318" y="6"/>
                  </a:lnTo>
                  <a:lnTo>
                    <a:pt x="3324" y="6"/>
                  </a:lnTo>
                  <a:lnTo>
                    <a:pt x="3324" y="6"/>
                  </a:lnTo>
                  <a:lnTo>
                    <a:pt x="3324" y="6"/>
                  </a:lnTo>
                  <a:lnTo>
                    <a:pt x="3330" y="6"/>
                  </a:lnTo>
                  <a:lnTo>
                    <a:pt x="3330" y="6"/>
                  </a:lnTo>
                  <a:lnTo>
                    <a:pt x="3330" y="6"/>
                  </a:lnTo>
                  <a:lnTo>
                    <a:pt x="3330" y="6"/>
                  </a:lnTo>
                  <a:lnTo>
                    <a:pt x="3336" y="6"/>
                  </a:lnTo>
                  <a:lnTo>
                    <a:pt x="3336" y="6"/>
                  </a:lnTo>
                  <a:lnTo>
                    <a:pt x="3336" y="6"/>
                  </a:lnTo>
                  <a:lnTo>
                    <a:pt x="3342" y="6"/>
                  </a:lnTo>
                  <a:lnTo>
                    <a:pt x="3342" y="6"/>
                  </a:lnTo>
                  <a:lnTo>
                    <a:pt x="3342" y="6"/>
                  </a:lnTo>
                  <a:lnTo>
                    <a:pt x="3342" y="6"/>
                  </a:lnTo>
                  <a:lnTo>
                    <a:pt x="3348" y="12"/>
                  </a:lnTo>
                  <a:lnTo>
                    <a:pt x="3348" y="12"/>
                  </a:lnTo>
                  <a:lnTo>
                    <a:pt x="3348" y="12"/>
                  </a:lnTo>
                  <a:lnTo>
                    <a:pt x="3354" y="12"/>
                  </a:lnTo>
                  <a:lnTo>
                    <a:pt x="3354" y="12"/>
                  </a:lnTo>
                  <a:lnTo>
                    <a:pt x="3354" y="12"/>
                  </a:lnTo>
                  <a:lnTo>
                    <a:pt x="3354" y="12"/>
                  </a:lnTo>
                  <a:lnTo>
                    <a:pt x="3360" y="12"/>
                  </a:lnTo>
                  <a:lnTo>
                    <a:pt x="3360" y="12"/>
                  </a:lnTo>
                  <a:lnTo>
                    <a:pt x="3360" y="12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72" y="12"/>
                  </a:lnTo>
                  <a:lnTo>
                    <a:pt x="3372" y="12"/>
                  </a:lnTo>
                  <a:lnTo>
                    <a:pt x="3372" y="12"/>
                  </a:lnTo>
                  <a:lnTo>
                    <a:pt x="3378" y="12"/>
                  </a:lnTo>
                  <a:lnTo>
                    <a:pt x="3378" y="12"/>
                  </a:lnTo>
                  <a:lnTo>
                    <a:pt x="3378" y="12"/>
                  </a:lnTo>
                  <a:lnTo>
                    <a:pt x="3378" y="12"/>
                  </a:lnTo>
                  <a:lnTo>
                    <a:pt x="3384" y="12"/>
                  </a:lnTo>
                  <a:lnTo>
                    <a:pt x="3384" y="12"/>
                  </a:lnTo>
                  <a:lnTo>
                    <a:pt x="3384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6" y="18"/>
                  </a:lnTo>
                  <a:lnTo>
                    <a:pt x="3396" y="18"/>
                  </a:lnTo>
                  <a:lnTo>
                    <a:pt x="3396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14" y="18"/>
                  </a:lnTo>
                  <a:lnTo>
                    <a:pt x="3414" y="18"/>
                  </a:lnTo>
                  <a:lnTo>
                    <a:pt x="3414" y="18"/>
                  </a:lnTo>
                  <a:lnTo>
                    <a:pt x="3414" y="18"/>
                  </a:lnTo>
                  <a:lnTo>
                    <a:pt x="3420" y="18"/>
                  </a:lnTo>
                  <a:lnTo>
                    <a:pt x="3420" y="18"/>
                  </a:lnTo>
                  <a:lnTo>
                    <a:pt x="3420" y="18"/>
                  </a:lnTo>
                  <a:lnTo>
                    <a:pt x="3426" y="18"/>
                  </a:lnTo>
                  <a:lnTo>
                    <a:pt x="3426" y="24"/>
                  </a:lnTo>
                  <a:lnTo>
                    <a:pt x="3426" y="24"/>
                  </a:lnTo>
                  <a:lnTo>
                    <a:pt x="3432" y="24"/>
                  </a:lnTo>
                  <a:lnTo>
                    <a:pt x="3432" y="24"/>
                  </a:lnTo>
                  <a:lnTo>
                    <a:pt x="3432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44" y="24"/>
                  </a:lnTo>
                  <a:lnTo>
                    <a:pt x="3444" y="24"/>
                  </a:lnTo>
                  <a:lnTo>
                    <a:pt x="3444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6" y="24"/>
                  </a:lnTo>
                  <a:lnTo>
                    <a:pt x="3456" y="24"/>
                  </a:lnTo>
                  <a:lnTo>
                    <a:pt x="3456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504" y="30"/>
                  </a:lnTo>
                  <a:lnTo>
                    <a:pt x="3504" y="30"/>
                  </a:lnTo>
                  <a:lnTo>
                    <a:pt x="3504" y="30"/>
                  </a:lnTo>
                  <a:lnTo>
                    <a:pt x="3510" y="36"/>
                  </a:lnTo>
                  <a:lnTo>
                    <a:pt x="3510" y="36"/>
                  </a:lnTo>
                  <a:lnTo>
                    <a:pt x="3510" y="36"/>
                  </a:lnTo>
                  <a:lnTo>
                    <a:pt x="3510" y="36"/>
                  </a:lnTo>
                  <a:lnTo>
                    <a:pt x="3516" y="36"/>
                  </a:lnTo>
                  <a:lnTo>
                    <a:pt x="3516" y="36"/>
                  </a:lnTo>
                  <a:lnTo>
                    <a:pt x="3516" y="36"/>
                  </a:lnTo>
                  <a:lnTo>
                    <a:pt x="3522" y="36"/>
                  </a:lnTo>
                  <a:lnTo>
                    <a:pt x="3522" y="36"/>
                  </a:lnTo>
                  <a:lnTo>
                    <a:pt x="3522" y="36"/>
                  </a:lnTo>
                  <a:lnTo>
                    <a:pt x="3522" y="36"/>
                  </a:lnTo>
                  <a:lnTo>
                    <a:pt x="3528" y="36"/>
                  </a:lnTo>
                  <a:lnTo>
                    <a:pt x="3528" y="36"/>
                  </a:lnTo>
                  <a:lnTo>
                    <a:pt x="3528" y="36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52" y="36"/>
                  </a:lnTo>
                  <a:lnTo>
                    <a:pt x="3552" y="42"/>
                  </a:lnTo>
                  <a:lnTo>
                    <a:pt x="3552" y="42"/>
                  </a:lnTo>
                  <a:lnTo>
                    <a:pt x="3558" y="42"/>
                  </a:lnTo>
                  <a:lnTo>
                    <a:pt x="3558" y="42"/>
                  </a:lnTo>
                  <a:lnTo>
                    <a:pt x="3558" y="42"/>
                  </a:lnTo>
                  <a:lnTo>
                    <a:pt x="3558" y="42"/>
                  </a:lnTo>
                  <a:lnTo>
                    <a:pt x="3564" y="42"/>
                  </a:lnTo>
                  <a:lnTo>
                    <a:pt x="3564" y="42"/>
                  </a:lnTo>
                  <a:lnTo>
                    <a:pt x="3564" y="42"/>
                  </a:lnTo>
                  <a:lnTo>
                    <a:pt x="3570" y="42"/>
                  </a:lnTo>
                  <a:lnTo>
                    <a:pt x="3570" y="42"/>
                  </a:lnTo>
                  <a:lnTo>
                    <a:pt x="3570" y="42"/>
                  </a:lnTo>
                  <a:lnTo>
                    <a:pt x="3570" y="42"/>
                  </a:lnTo>
                  <a:lnTo>
                    <a:pt x="3576" y="42"/>
                  </a:lnTo>
                  <a:lnTo>
                    <a:pt x="3576" y="42"/>
                  </a:lnTo>
                  <a:lnTo>
                    <a:pt x="3576" y="42"/>
                  </a:lnTo>
                  <a:lnTo>
                    <a:pt x="3582" y="42"/>
                  </a:lnTo>
                  <a:lnTo>
                    <a:pt x="3582" y="42"/>
                  </a:lnTo>
                  <a:lnTo>
                    <a:pt x="3582" y="42"/>
                  </a:lnTo>
                  <a:lnTo>
                    <a:pt x="3582" y="42"/>
                  </a:lnTo>
                  <a:lnTo>
                    <a:pt x="3588" y="42"/>
                  </a:lnTo>
                  <a:lnTo>
                    <a:pt x="3588" y="42"/>
                  </a:lnTo>
                  <a:lnTo>
                    <a:pt x="3588" y="42"/>
                  </a:lnTo>
                  <a:lnTo>
                    <a:pt x="3594" y="42"/>
                  </a:lnTo>
                  <a:lnTo>
                    <a:pt x="3594" y="42"/>
                  </a:lnTo>
                  <a:lnTo>
                    <a:pt x="3594" y="42"/>
                  </a:lnTo>
                  <a:lnTo>
                    <a:pt x="3594" y="48"/>
                  </a:lnTo>
                  <a:lnTo>
                    <a:pt x="3600" y="48"/>
                  </a:lnTo>
                  <a:lnTo>
                    <a:pt x="3600" y="48"/>
                  </a:lnTo>
                  <a:lnTo>
                    <a:pt x="3600" y="48"/>
                  </a:lnTo>
                  <a:lnTo>
                    <a:pt x="3606" y="48"/>
                  </a:lnTo>
                  <a:lnTo>
                    <a:pt x="3606" y="48"/>
                  </a:lnTo>
                  <a:lnTo>
                    <a:pt x="3606" y="48"/>
                  </a:lnTo>
                  <a:lnTo>
                    <a:pt x="3606" y="48"/>
                  </a:lnTo>
                  <a:lnTo>
                    <a:pt x="3612" y="48"/>
                  </a:lnTo>
                  <a:lnTo>
                    <a:pt x="3612" y="48"/>
                  </a:lnTo>
                  <a:lnTo>
                    <a:pt x="3612" y="48"/>
                  </a:lnTo>
                  <a:lnTo>
                    <a:pt x="3618" y="48"/>
                  </a:lnTo>
                  <a:lnTo>
                    <a:pt x="3618" y="48"/>
                  </a:lnTo>
                  <a:lnTo>
                    <a:pt x="3618" y="48"/>
                  </a:lnTo>
                  <a:lnTo>
                    <a:pt x="3618" y="48"/>
                  </a:lnTo>
                  <a:lnTo>
                    <a:pt x="3624" y="48"/>
                  </a:lnTo>
                  <a:lnTo>
                    <a:pt x="3624" y="48"/>
                  </a:lnTo>
                  <a:lnTo>
                    <a:pt x="3624" y="48"/>
                  </a:lnTo>
                  <a:lnTo>
                    <a:pt x="3630" y="48"/>
                  </a:lnTo>
                  <a:lnTo>
                    <a:pt x="3630" y="48"/>
                  </a:lnTo>
                  <a:lnTo>
                    <a:pt x="3630" y="48"/>
                  </a:lnTo>
                  <a:lnTo>
                    <a:pt x="3630" y="48"/>
                  </a:lnTo>
                  <a:lnTo>
                    <a:pt x="3636" y="48"/>
                  </a:lnTo>
                  <a:lnTo>
                    <a:pt x="3636" y="48"/>
                  </a:lnTo>
                  <a:lnTo>
                    <a:pt x="3636" y="48"/>
                  </a:lnTo>
                  <a:lnTo>
                    <a:pt x="3642" y="54"/>
                  </a:lnTo>
                  <a:lnTo>
                    <a:pt x="3642" y="54"/>
                  </a:lnTo>
                  <a:lnTo>
                    <a:pt x="3642" y="54"/>
                  </a:lnTo>
                  <a:lnTo>
                    <a:pt x="3642" y="54"/>
                  </a:lnTo>
                  <a:lnTo>
                    <a:pt x="3648" y="54"/>
                  </a:lnTo>
                  <a:lnTo>
                    <a:pt x="3648" y="54"/>
                  </a:lnTo>
                  <a:lnTo>
                    <a:pt x="3648" y="54"/>
                  </a:lnTo>
                  <a:lnTo>
                    <a:pt x="3654" y="54"/>
                  </a:lnTo>
                  <a:lnTo>
                    <a:pt x="3654" y="54"/>
                  </a:lnTo>
                  <a:lnTo>
                    <a:pt x="3654" y="54"/>
                  </a:lnTo>
                  <a:lnTo>
                    <a:pt x="3660" y="54"/>
                  </a:lnTo>
                  <a:lnTo>
                    <a:pt x="3660" y="54"/>
                  </a:lnTo>
                  <a:lnTo>
                    <a:pt x="3660" y="54"/>
                  </a:lnTo>
                  <a:lnTo>
                    <a:pt x="3660" y="54"/>
                  </a:lnTo>
                  <a:lnTo>
                    <a:pt x="3666" y="54"/>
                  </a:lnTo>
                  <a:lnTo>
                    <a:pt x="3666" y="54"/>
                  </a:lnTo>
                  <a:lnTo>
                    <a:pt x="3666" y="54"/>
                  </a:lnTo>
                  <a:lnTo>
                    <a:pt x="3672" y="54"/>
                  </a:lnTo>
                  <a:lnTo>
                    <a:pt x="3672" y="54"/>
                  </a:lnTo>
                  <a:lnTo>
                    <a:pt x="3672" y="54"/>
                  </a:lnTo>
                  <a:lnTo>
                    <a:pt x="3672" y="54"/>
                  </a:lnTo>
                  <a:lnTo>
                    <a:pt x="3678" y="54"/>
                  </a:lnTo>
                  <a:lnTo>
                    <a:pt x="3678" y="54"/>
                  </a:lnTo>
                  <a:lnTo>
                    <a:pt x="3678" y="54"/>
                  </a:lnTo>
                  <a:lnTo>
                    <a:pt x="3684" y="54"/>
                  </a:lnTo>
                  <a:lnTo>
                    <a:pt x="3684" y="60"/>
                  </a:lnTo>
                  <a:lnTo>
                    <a:pt x="3684" y="60"/>
                  </a:lnTo>
                  <a:lnTo>
                    <a:pt x="3684" y="60"/>
                  </a:lnTo>
                  <a:lnTo>
                    <a:pt x="3690" y="60"/>
                  </a:lnTo>
                  <a:lnTo>
                    <a:pt x="3690" y="60"/>
                  </a:lnTo>
                  <a:lnTo>
                    <a:pt x="3690" y="60"/>
                  </a:lnTo>
                  <a:lnTo>
                    <a:pt x="3696" y="60"/>
                  </a:lnTo>
                  <a:lnTo>
                    <a:pt x="3696" y="60"/>
                  </a:lnTo>
                  <a:lnTo>
                    <a:pt x="3696" y="60"/>
                  </a:lnTo>
                  <a:lnTo>
                    <a:pt x="3696" y="60"/>
                  </a:lnTo>
                  <a:lnTo>
                    <a:pt x="3702" y="60"/>
                  </a:lnTo>
                  <a:lnTo>
                    <a:pt x="3702" y="60"/>
                  </a:lnTo>
                  <a:lnTo>
                    <a:pt x="3702" y="60"/>
                  </a:lnTo>
                  <a:lnTo>
                    <a:pt x="3708" y="60"/>
                  </a:lnTo>
                  <a:lnTo>
                    <a:pt x="3708" y="60"/>
                  </a:lnTo>
                  <a:lnTo>
                    <a:pt x="3708" y="60"/>
                  </a:lnTo>
                  <a:lnTo>
                    <a:pt x="3708" y="60"/>
                  </a:lnTo>
                  <a:lnTo>
                    <a:pt x="3714" y="60"/>
                  </a:lnTo>
                  <a:lnTo>
                    <a:pt x="3714" y="60"/>
                  </a:lnTo>
                  <a:lnTo>
                    <a:pt x="3714" y="60"/>
                  </a:lnTo>
                  <a:lnTo>
                    <a:pt x="3720" y="60"/>
                  </a:lnTo>
                  <a:lnTo>
                    <a:pt x="3720" y="60"/>
                  </a:lnTo>
                  <a:lnTo>
                    <a:pt x="3720" y="60"/>
                  </a:lnTo>
                  <a:lnTo>
                    <a:pt x="3720" y="60"/>
                  </a:lnTo>
                  <a:lnTo>
                    <a:pt x="3726" y="60"/>
                  </a:lnTo>
                  <a:lnTo>
                    <a:pt x="3726" y="66"/>
                  </a:lnTo>
                  <a:lnTo>
                    <a:pt x="3726" y="66"/>
                  </a:lnTo>
                  <a:lnTo>
                    <a:pt x="3732" y="66"/>
                  </a:lnTo>
                  <a:lnTo>
                    <a:pt x="3732" y="66"/>
                  </a:lnTo>
                  <a:lnTo>
                    <a:pt x="3732" y="66"/>
                  </a:lnTo>
                  <a:lnTo>
                    <a:pt x="3732" y="66"/>
                  </a:lnTo>
                  <a:lnTo>
                    <a:pt x="3738" y="66"/>
                  </a:lnTo>
                  <a:lnTo>
                    <a:pt x="3738" y="66"/>
                  </a:lnTo>
                  <a:lnTo>
                    <a:pt x="3738" y="66"/>
                  </a:lnTo>
                  <a:lnTo>
                    <a:pt x="3744" y="66"/>
                  </a:lnTo>
                  <a:lnTo>
                    <a:pt x="3744" y="66"/>
                  </a:lnTo>
                  <a:lnTo>
                    <a:pt x="3744" y="66"/>
                  </a:lnTo>
                  <a:lnTo>
                    <a:pt x="3744" y="66"/>
                  </a:lnTo>
                  <a:lnTo>
                    <a:pt x="3750" y="66"/>
                  </a:lnTo>
                  <a:lnTo>
                    <a:pt x="3750" y="66"/>
                  </a:lnTo>
                  <a:lnTo>
                    <a:pt x="3750" y="66"/>
                  </a:lnTo>
                  <a:lnTo>
                    <a:pt x="3756" y="66"/>
                  </a:lnTo>
                  <a:lnTo>
                    <a:pt x="3756" y="66"/>
                  </a:lnTo>
                  <a:lnTo>
                    <a:pt x="3756" y="66"/>
                  </a:lnTo>
                  <a:lnTo>
                    <a:pt x="3756" y="66"/>
                  </a:lnTo>
                  <a:lnTo>
                    <a:pt x="3762" y="66"/>
                  </a:lnTo>
                  <a:lnTo>
                    <a:pt x="3762" y="66"/>
                  </a:lnTo>
                  <a:lnTo>
                    <a:pt x="3762" y="66"/>
                  </a:lnTo>
                  <a:lnTo>
                    <a:pt x="3768" y="66"/>
                  </a:lnTo>
                  <a:lnTo>
                    <a:pt x="3768" y="72"/>
                  </a:lnTo>
                  <a:lnTo>
                    <a:pt x="3768" y="72"/>
                  </a:lnTo>
                  <a:lnTo>
                    <a:pt x="3768" y="72"/>
                  </a:lnTo>
                  <a:lnTo>
                    <a:pt x="3774" y="72"/>
                  </a:lnTo>
                  <a:lnTo>
                    <a:pt x="3774" y="72"/>
                  </a:lnTo>
                  <a:lnTo>
                    <a:pt x="3774" y="72"/>
                  </a:lnTo>
                  <a:lnTo>
                    <a:pt x="3780" y="72"/>
                  </a:lnTo>
                  <a:lnTo>
                    <a:pt x="3780" y="72"/>
                  </a:lnTo>
                  <a:lnTo>
                    <a:pt x="3780" y="72"/>
                  </a:lnTo>
                  <a:lnTo>
                    <a:pt x="3780" y="72"/>
                  </a:lnTo>
                  <a:lnTo>
                    <a:pt x="3786" y="72"/>
                  </a:lnTo>
                  <a:lnTo>
                    <a:pt x="3786" y="72"/>
                  </a:lnTo>
                  <a:lnTo>
                    <a:pt x="3786" y="72"/>
                  </a:lnTo>
                  <a:lnTo>
                    <a:pt x="3792" y="72"/>
                  </a:lnTo>
                  <a:lnTo>
                    <a:pt x="3792" y="72"/>
                  </a:lnTo>
                  <a:lnTo>
                    <a:pt x="3792" y="72"/>
                  </a:lnTo>
                  <a:lnTo>
                    <a:pt x="3792" y="72"/>
                  </a:lnTo>
                  <a:lnTo>
                    <a:pt x="3798" y="72"/>
                  </a:lnTo>
                  <a:lnTo>
                    <a:pt x="3798" y="72"/>
                  </a:lnTo>
                  <a:lnTo>
                    <a:pt x="3798" y="72"/>
                  </a:lnTo>
                  <a:lnTo>
                    <a:pt x="3804" y="72"/>
                  </a:lnTo>
                  <a:lnTo>
                    <a:pt x="3804" y="72"/>
                  </a:lnTo>
                  <a:lnTo>
                    <a:pt x="3804" y="72"/>
                  </a:lnTo>
                  <a:lnTo>
                    <a:pt x="3804" y="72"/>
                  </a:lnTo>
                  <a:lnTo>
                    <a:pt x="3810" y="78"/>
                  </a:lnTo>
                  <a:lnTo>
                    <a:pt x="3810" y="78"/>
                  </a:lnTo>
                  <a:lnTo>
                    <a:pt x="3810" y="78"/>
                  </a:lnTo>
                  <a:lnTo>
                    <a:pt x="3816" y="78"/>
                  </a:lnTo>
                  <a:lnTo>
                    <a:pt x="3816" y="78"/>
                  </a:lnTo>
                  <a:lnTo>
                    <a:pt x="3816" y="78"/>
                  </a:lnTo>
                  <a:lnTo>
                    <a:pt x="3816" y="78"/>
                  </a:lnTo>
                  <a:lnTo>
                    <a:pt x="3822" y="78"/>
                  </a:lnTo>
                  <a:lnTo>
                    <a:pt x="3822" y="78"/>
                  </a:lnTo>
                  <a:lnTo>
                    <a:pt x="3822" y="78"/>
                  </a:lnTo>
                  <a:lnTo>
                    <a:pt x="3828" y="78"/>
                  </a:lnTo>
                  <a:lnTo>
                    <a:pt x="3828" y="78"/>
                  </a:lnTo>
                  <a:lnTo>
                    <a:pt x="3828" y="78"/>
                  </a:lnTo>
                  <a:lnTo>
                    <a:pt x="3834" y="78"/>
                  </a:lnTo>
                  <a:lnTo>
                    <a:pt x="3834" y="78"/>
                  </a:lnTo>
                  <a:lnTo>
                    <a:pt x="3834" y="78"/>
                  </a:lnTo>
                  <a:lnTo>
                    <a:pt x="3840" y="78"/>
                  </a:lnTo>
                  <a:lnTo>
                    <a:pt x="3840" y="78"/>
                  </a:lnTo>
                  <a:lnTo>
                    <a:pt x="3840" y="78"/>
                  </a:lnTo>
                  <a:lnTo>
                    <a:pt x="3840" y="78"/>
                  </a:lnTo>
                  <a:lnTo>
                    <a:pt x="3846" y="78"/>
                  </a:lnTo>
                  <a:lnTo>
                    <a:pt x="3846" y="78"/>
                  </a:lnTo>
                  <a:lnTo>
                    <a:pt x="3846" y="78"/>
                  </a:lnTo>
                  <a:lnTo>
                    <a:pt x="3852" y="84"/>
                  </a:lnTo>
                  <a:lnTo>
                    <a:pt x="3852" y="84"/>
                  </a:lnTo>
                  <a:lnTo>
                    <a:pt x="3852" y="84"/>
                  </a:lnTo>
                  <a:lnTo>
                    <a:pt x="3858" y="84"/>
                  </a:lnTo>
                  <a:lnTo>
                    <a:pt x="3858" y="84"/>
                  </a:lnTo>
                  <a:lnTo>
                    <a:pt x="3858" y="84"/>
                  </a:lnTo>
                  <a:lnTo>
                    <a:pt x="3858" y="84"/>
                  </a:lnTo>
                  <a:lnTo>
                    <a:pt x="3864" y="84"/>
                  </a:lnTo>
                  <a:lnTo>
                    <a:pt x="3864" y="84"/>
                  </a:lnTo>
                  <a:lnTo>
                    <a:pt x="3864" y="84"/>
                  </a:lnTo>
                  <a:lnTo>
                    <a:pt x="3870" y="84"/>
                  </a:lnTo>
                  <a:lnTo>
                    <a:pt x="3870" y="84"/>
                  </a:lnTo>
                  <a:lnTo>
                    <a:pt x="3870" y="84"/>
                  </a:lnTo>
                  <a:lnTo>
                    <a:pt x="3870" y="84"/>
                  </a:lnTo>
                  <a:lnTo>
                    <a:pt x="3876" y="84"/>
                  </a:lnTo>
                  <a:lnTo>
                    <a:pt x="3876" y="84"/>
                  </a:lnTo>
                  <a:lnTo>
                    <a:pt x="3876" y="84"/>
                  </a:lnTo>
                  <a:lnTo>
                    <a:pt x="3882" y="84"/>
                  </a:lnTo>
                  <a:lnTo>
                    <a:pt x="3882" y="84"/>
                  </a:lnTo>
                  <a:lnTo>
                    <a:pt x="3882" y="84"/>
                  </a:lnTo>
                  <a:lnTo>
                    <a:pt x="3882" y="84"/>
                  </a:lnTo>
                  <a:lnTo>
                    <a:pt x="3888" y="84"/>
                  </a:lnTo>
                  <a:lnTo>
                    <a:pt x="3888" y="84"/>
                  </a:lnTo>
                  <a:lnTo>
                    <a:pt x="3888" y="90"/>
                  </a:lnTo>
                  <a:lnTo>
                    <a:pt x="3894" y="90"/>
                  </a:lnTo>
                  <a:lnTo>
                    <a:pt x="3894" y="90"/>
                  </a:lnTo>
                  <a:lnTo>
                    <a:pt x="3894" y="90"/>
                  </a:lnTo>
                  <a:lnTo>
                    <a:pt x="3894" y="90"/>
                  </a:lnTo>
                  <a:lnTo>
                    <a:pt x="3900" y="90"/>
                  </a:lnTo>
                  <a:lnTo>
                    <a:pt x="3900" y="90"/>
                  </a:lnTo>
                  <a:lnTo>
                    <a:pt x="3900" y="90"/>
                  </a:lnTo>
                  <a:lnTo>
                    <a:pt x="3906" y="90"/>
                  </a:lnTo>
                  <a:lnTo>
                    <a:pt x="3906" y="90"/>
                  </a:lnTo>
                  <a:lnTo>
                    <a:pt x="3906" y="90"/>
                  </a:lnTo>
                  <a:lnTo>
                    <a:pt x="3906" y="90"/>
                  </a:lnTo>
                  <a:lnTo>
                    <a:pt x="3912" y="90"/>
                  </a:lnTo>
                  <a:lnTo>
                    <a:pt x="3912" y="90"/>
                  </a:lnTo>
                  <a:lnTo>
                    <a:pt x="3912" y="90"/>
                  </a:lnTo>
                  <a:lnTo>
                    <a:pt x="3918" y="90"/>
                  </a:lnTo>
                  <a:lnTo>
                    <a:pt x="3918" y="90"/>
                  </a:lnTo>
                  <a:lnTo>
                    <a:pt x="3918" y="90"/>
                  </a:lnTo>
                  <a:lnTo>
                    <a:pt x="3918" y="90"/>
                  </a:lnTo>
                  <a:lnTo>
                    <a:pt x="3924" y="90"/>
                  </a:lnTo>
                  <a:lnTo>
                    <a:pt x="3924" y="90"/>
                  </a:lnTo>
                  <a:lnTo>
                    <a:pt x="3924" y="90"/>
                  </a:lnTo>
                  <a:lnTo>
                    <a:pt x="3930" y="90"/>
                  </a:lnTo>
                  <a:lnTo>
                    <a:pt x="3930" y="90"/>
                  </a:lnTo>
                  <a:lnTo>
                    <a:pt x="3930" y="96"/>
                  </a:lnTo>
                  <a:lnTo>
                    <a:pt x="3930" y="96"/>
                  </a:lnTo>
                  <a:lnTo>
                    <a:pt x="3936" y="96"/>
                  </a:lnTo>
                  <a:lnTo>
                    <a:pt x="3936" y="96"/>
                  </a:lnTo>
                  <a:lnTo>
                    <a:pt x="3936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8" y="96"/>
                  </a:lnTo>
                  <a:lnTo>
                    <a:pt x="3948" y="96"/>
                  </a:lnTo>
                  <a:lnTo>
                    <a:pt x="3948" y="96"/>
                  </a:lnTo>
                  <a:lnTo>
                    <a:pt x="3954" y="96"/>
                  </a:lnTo>
                  <a:lnTo>
                    <a:pt x="3954" y="96"/>
                  </a:lnTo>
                  <a:lnTo>
                    <a:pt x="3954" y="96"/>
                  </a:lnTo>
                  <a:lnTo>
                    <a:pt x="3954" y="96"/>
                  </a:lnTo>
                  <a:lnTo>
                    <a:pt x="3960" y="96"/>
                  </a:lnTo>
                  <a:lnTo>
                    <a:pt x="3960" y="96"/>
                  </a:lnTo>
                  <a:lnTo>
                    <a:pt x="3960" y="96"/>
                  </a:lnTo>
                  <a:lnTo>
                    <a:pt x="3966" y="96"/>
                  </a:lnTo>
                  <a:lnTo>
                    <a:pt x="3966" y="96"/>
                  </a:lnTo>
                  <a:lnTo>
                    <a:pt x="3966" y="96"/>
                  </a:lnTo>
                  <a:lnTo>
                    <a:pt x="3966" y="96"/>
                  </a:lnTo>
                  <a:lnTo>
                    <a:pt x="3972" y="102"/>
                  </a:lnTo>
                  <a:lnTo>
                    <a:pt x="3972" y="102"/>
                  </a:lnTo>
                  <a:lnTo>
                    <a:pt x="3972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84" y="102"/>
                  </a:lnTo>
                  <a:lnTo>
                    <a:pt x="3984" y="102"/>
                  </a:lnTo>
                  <a:lnTo>
                    <a:pt x="3984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6" y="102"/>
                  </a:lnTo>
                  <a:lnTo>
                    <a:pt x="3996" y="102"/>
                  </a:lnTo>
                  <a:lnTo>
                    <a:pt x="3996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8" y="102"/>
                  </a:lnTo>
                  <a:lnTo>
                    <a:pt x="4008" y="102"/>
                  </a:lnTo>
                  <a:lnTo>
                    <a:pt x="4008" y="102"/>
                  </a:lnTo>
                  <a:lnTo>
                    <a:pt x="4014" y="108"/>
                  </a:lnTo>
                  <a:lnTo>
                    <a:pt x="4014" y="108"/>
                  </a:lnTo>
                  <a:lnTo>
                    <a:pt x="4014" y="108"/>
                  </a:lnTo>
                  <a:lnTo>
                    <a:pt x="4014" y="108"/>
                  </a:lnTo>
                  <a:lnTo>
                    <a:pt x="4020" y="108"/>
                  </a:lnTo>
                  <a:lnTo>
                    <a:pt x="4020" y="108"/>
                  </a:lnTo>
                  <a:lnTo>
                    <a:pt x="4020" y="108"/>
                  </a:lnTo>
                  <a:lnTo>
                    <a:pt x="4026" y="108"/>
                  </a:lnTo>
                  <a:lnTo>
                    <a:pt x="4026" y="108"/>
                  </a:lnTo>
                  <a:lnTo>
                    <a:pt x="4026" y="108"/>
                  </a:lnTo>
                  <a:lnTo>
                    <a:pt x="4026" y="108"/>
                  </a:lnTo>
                  <a:lnTo>
                    <a:pt x="4032" y="108"/>
                  </a:lnTo>
                  <a:lnTo>
                    <a:pt x="4032" y="108"/>
                  </a:lnTo>
                  <a:lnTo>
                    <a:pt x="4032" y="108"/>
                  </a:lnTo>
                  <a:lnTo>
                    <a:pt x="4038" y="108"/>
                  </a:lnTo>
                  <a:lnTo>
                    <a:pt x="4038" y="108"/>
                  </a:lnTo>
                  <a:lnTo>
                    <a:pt x="4038" y="108"/>
                  </a:lnTo>
                  <a:lnTo>
                    <a:pt x="4038" y="108"/>
                  </a:lnTo>
                  <a:lnTo>
                    <a:pt x="4044" y="108"/>
                  </a:lnTo>
                  <a:lnTo>
                    <a:pt x="4044" y="108"/>
                  </a:lnTo>
                  <a:lnTo>
                    <a:pt x="4044" y="108"/>
                  </a:lnTo>
                  <a:lnTo>
                    <a:pt x="4050" y="108"/>
                  </a:lnTo>
                  <a:lnTo>
                    <a:pt x="4050" y="108"/>
                  </a:lnTo>
                  <a:lnTo>
                    <a:pt x="4050" y="108"/>
                  </a:lnTo>
                  <a:lnTo>
                    <a:pt x="4050" y="108"/>
                  </a:lnTo>
                  <a:lnTo>
                    <a:pt x="4056" y="108"/>
                  </a:lnTo>
                  <a:lnTo>
                    <a:pt x="4056" y="114"/>
                  </a:lnTo>
                  <a:lnTo>
                    <a:pt x="4056" y="114"/>
                  </a:lnTo>
                  <a:lnTo>
                    <a:pt x="4062" y="114"/>
                  </a:lnTo>
                  <a:lnTo>
                    <a:pt x="4062" y="114"/>
                  </a:lnTo>
                  <a:lnTo>
                    <a:pt x="4062" y="114"/>
                  </a:lnTo>
                  <a:lnTo>
                    <a:pt x="4062" y="114"/>
                  </a:lnTo>
                  <a:lnTo>
                    <a:pt x="4068" y="114"/>
                  </a:lnTo>
                  <a:lnTo>
                    <a:pt x="4068" y="114"/>
                  </a:lnTo>
                  <a:lnTo>
                    <a:pt x="4068" y="114"/>
                  </a:lnTo>
                  <a:lnTo>
                    <a:pt x="4074" y="114"/>
                  </a:lnTo>
                  <a:lnTo>
                    <a:pt x="4074" y="114"/>
                  </a:lnTo>
                  <a:lnTo>
                    <a:pt x="4074" y="114"/>
                  </a:lnTo>
                  <a:lnTo>
                    <a:pt x="4074" y="114"/>
                  </a:lnTo>
                  <a:lnTo>
                    <a:pt x="4080" y="114"/>
                  </a:lnTo>
                  <a:lnTo>
                    <a:pt x="4080" y="114"/>
                  </a:lnTo>
                  <a:lnTo>
                    <a:pt x="4080" y="114"/>
                  </a:lnTo>
                  <a:lnTo>
                    <a:pt x="4086" y="114"/>
                  </a:lnTo>
                  <a:lnTo>
                    <a:pt x="4086" y="114"/>
                  </a:lnTo>
                  <a:lnTo>
                    <a:pt x="4086" y="114"/>
                  </a:lnTo>
                  <a:lnTo>
                    <a:pt x="4086" y="114"/>
                  </a:lnTo>
                  <a:lnTo>
                    <a:pt x="4092" y="114"/>
                  </a:lnTo>
                  <a:lnTo>
                    <a:pt x="4092" y="114"/>
                  </a:lnTo>
                  <a:lnTo>
                    <a:pt x="4092" y="114"/>
                  </a:lnTo>
                  <a:lnTo>
                    <a:pt x="4098" y="114"/>
                  </a:lnTo>
                  <a:lnTo>
                    <a:pt x="4098" y="114"/>
                  </a:lnTo>
                  <a:lnTo>
                    <a:pt x="4098" y="120"/>
                  </a:lnTo>
                  <a:lnTo>
                    <a:pt x="4098" y="120"/>
                  </a:lnTo>
                  <a:lnTo>
                    <a:pt x="4104" y="120"/>
                  </a:lnTo>
                  <a:lnTo>
                    <a:pt x="4104" y="120"/>
                  </a:lnTo>
                  <a:lnTo>
                    <a:pt x="4104" y="120"/>
                  </a:lnTo>
                  <a:lnTo>
                    <a:pt x="4110" y="120"/>
                  </a:lnTo>
                  <a:lnTo>
                    <a:pt x="4110" y="120"/>
                  </a:lnTo>
                  <a:lnTo>
                    <a:pt x="4110" y="120"/>
                  </a:lnTo>
                  <a:lnTo>
                    <a:pt x="4110" y="120"/>
                  </a:lnTo>
                  <a:lnTo>
                    <a:pt x="4116" y="120"/>
                  </a:lnTo>
                  <a:lnTo>
                    <a:pt x="4116" y="120"/>
                  </a:lnTo>
                  <a:lnTo>
                    <a:pt x="4116" y="120"/>
                  </a:lnTo>
                  <a:lnTo>
                    <a:pt x="4122" y="120"/>
                  </a:lnTo>
                  <a:lnTo>
                    <a:pt x="4122" y="120"/>
                  </a:lnTo>
                  <a:lnTo>
                    <a:pt x="4122" y="120"/>
                  </a:lnTo>
                  <a:lnTo>
                    <a:pt x="4122" y="120"/>
                  </a:lnTo>
                  <a:lnTo>
                    <a:pt x="4128" y="120"/>
                  </a:lnTo>
                  <a:lnTo>
                    <a:pt x="4128" y="120"/>
                  </a:lnTo>
                  <a:lnTo>
                    <a:pt x="4134" y="120"/>
                  </a:lnTo>
                  <a:lnTo>
                    <a:pt x="4134" y="120"/>
                  </a:lnTo>
                  <a:lnTo>
                    <a:pt x="4134" y="120"/>
                  </a:lnTo>
                  <a:lnTo>
                    <a:pt x="4134" y="120"/>
                  </a:lnTo>
                  <a:lnTo>
                    <a:pt x="4140" y="120"/>
                  </a:lnTo>
                  <a:lnTo>
                    <a:pt x="4140" y="120"/>
                  </a:lnTo>
                  <a:lnTo>
                    <a:pt x="4140" y="120"/>
                  </a:lnTo>
                  <a:lnTo>
                    <a:pt x="4146" y="126"/>
                  </a:lnTo>
                  <a:lnTo>
                    <a:pt x="4146" y="126"/>
                  </a:lnTo>
                  <a:lnTo>
                    <a:pt x="4146" y="126"/>
                  </a:lnTo>
                  <a:lnTo>
                    <a:pt x="4146" y="126"/>
                  </a:lnTo>
                  <a:lnTo>
                    <a:pt x="4152" y="126"/>
                  </a:lnTo>
                  <a:lnTo>
                    <a:pt x="4152" y="126"/>
                  </a:lnTo>
                  <a:lnTo>
                    <a:pt x="4152" y="126"/>
                  </a:lnTo>
                  <a:lnTo>
                    <a:pt x="4158" y="126"/>
                  </a:lnTo>
                  <a:lnTo>
                    <a:pt x="4158" y="126"/>
                  </a:lnTo>
                  <a:lnTo>
                    <a:pt x="4158" y="126"/>
                  </a:lnTo>
                  <a:lnTo>
                    <a:pt x="4158" y="126"/>
                  </a:lnTo>
                  <a:lnTo>
                    <a:pt x="4164" y="126"/>
                  </a:lnTo>
                  <a:lnTo>
                    <a:pt x="4164" y="126"/>
                  </a:lnTo>
                  <a:lnTo>
                    <a:pt x="4164" y="126"/>
                  </a:lnTo>
                  <a:lnTo>
                    <a:pt x="4170" y="126"/>
                  </a:lnTo>
                  <a:lnTo>
                    <a:pt x="4170" y="126"/>
                  </a:lnTo>
                  <a:lnTo>
                    <a:pt x="4170" y="126"/>
                  </a:lnTo>
                  <a:lnTo>
                    <a:pt x="4170" y="126"/>
                  </a:lnTo>
                  <a:lnTo>
                    <a:pt x="4176" y="126"/>
                  </a:lnTo>
                  <a:lnTo>
                    <a:pt x="4176" y="126"/>
                  </a:lnTo>
                  <a:lnTo>
                    <a:pt x="4176" y="126"/>
                  </a:lnTo>
                  <a:lnTo>
                    <a:pt x="4176" y="126"/>
                  </a:lnTo>
                  <a:lnTo>
                    <a:pt x="4182" y="126"/>
                  </a:lnTo>
                  <a:lnTo>
                    <a:pt x="4182" y="126"/>
                  </a:lnTo>
                  <a:lnTo>
                    <a:pt x="4182" y="126"/>
                  </a:lnTo>
                  <a:lnTo>
                    <a:pt x="4188" y="126"/>
                  </a:lnTo>
                  <a:lnTo>
                    <a:pt x="4188" y="132"/>
                  </a:lnTo>
                  <a:lnTo>
                    <a:pt x="4188" y="132"/>
                  </a:lnTo>
                  <a:lnTo>
                    <a:pt x="4188" y="132"/>
                  </a:lnTo>
                  <a:lnTo>
                    <a:pt x="4194" y="132"/>
                  </a:lnTo>
                  <a:lnTo>
                    <a:pt x="4194" y="132"/>
                  </a:lnTo>
                  <a:lnTo>
                    <a:pt x="4194" y="132"/>
                  </a:lnTo>
                  <a:lnTo>
                    <a:pt x="4200" y="132"/>
                  </a:lnTo>
                  <a:lnTo>
                    <a:pt x="4200" y="132"/>
                  </a:lnTo>
                  <a:lnTo>
                    <a:pt x="4200" y="132"/>
                  </a:lnTo>
                  <a:lnTo>
                    <a:pt x="4200" y="132"/>
                  </a:lnTo>
                  <a:lnTo>
                    <a:pt x="4206" y="132"/>
                  </a:lnTo>
                  <a:lnTo>
                    <a:pt x="4206" y="132"/>
                  </a:lnTo>
                  <a:lnTo>
                    <a:pt x="4206" y="132"/>
                  </a:lnTo>
                  <a:lnTo>
                    <a:pt x="4212" y="132"/>
                  </a:lnTo>
                  <a:lnTo>
                    <a:pt x="4212" y="132"/>
                  </a:lnTo>
                  <a:lnTo>
                    <a:pt x="4212" y="132"/>
                  </a:lnTo>
                  <a:lnTo>
                    <a:pt x="4212" y="132"/>
                  </a:lnTo>
                  <a:lnTo>
                    <a:pt x="4218" y="132"/>
                  </a:lnTo>
                  <a:lnTo>
                    <a:pt x="4218" y="132"/>
                  </a:lnTo>
                  <a:lnTo>
                    <a:pt x="4218" y="132"/>
                  </a:lnTo>
                  <a:lnTo>
                    <a:pt x="4224" y="132"/>
                  </a:lnTo>
                  <a:lnTo>
                    <a:pt x="4224" y="132"/>
                  </a:lnTo>
                  <a:lnTo>
                    <a:pt x="4224" y="132"/>
                  </a:lnTo>
                  <a:lnTo>
                    <a:pt x="4230" y="132"/>
                  </a:lnTo>
                  <a:lnTo>
                    <a:pt x="4230" y="132"/>
                  </a:lnTo>
                  <a:lnTo>
                    <a:pt x="4230" y="132"/>
                  </a:lnTo>
                  <a:lnTo>
                    <a:pt x="4230" y="132"/>
                  </a:lnTo>
                  <a:lnTo>
                    <a:pt x="4236" y="132"/>
                  </a:lnTo>
                  <a:lnTo>
                    <a:pt x="4236" y="132"/>
                  </a:lnTo>
                  <a:lnTo>
                    <a:pt x="4236" y="138"/>
                  </a:lnTo>
                  <a:lnTo>
                    <a:pt x="4242" y="138"/>
                  </a:lnTo>
                  <a:lnTo>
                    <a:pt x="4242" y="138"/>
                  </a:lnTo>
                  <a:lnTo>
                    <a:pt x="4242" y="138"/>
                  </a:lnTo>
                  <a:lnTo>
                    <a:pt x="4242" y="138"/>
                  </a:lnTo>
                  <a:lnTo>
                    <a:pt x="4248" y="138"/>
                  </a:lnTo>
                  <a:lnTo>
                    <a:pt x="4248" y="138"/>
                  </a:lnTo>
                  <a:lnTo>
                    <a:pt x="4248" y="138"/>
                  </a:lnTo>
                  <a:lnTo>
                    <a:pt x="4254" y="138"/>
                  </a:lnTo>
                  <a:lnTo>
                    <a:pt x="4254" y="138"/>
                  </a:lnTo>
                  <a:lnTo>
                    <a:pt x="4254" y="138"/>
                  </a:lnTo>
                  <a:lnTo>
                    <a:pt x="4254" y="138"/>
                  </a:lnTo>
                  <a:lnTo>
                    <a:pt x="4260" y="138"/>
                  </a:lnTo>
                  <a:lnTo>
                    <a:pt x="4260" y="138"/>
                  </a:lnTo>
                  <a:lnTo>
                    <a:pt x="4260" y="138"/>
                  </a:lnTo>
                  <a:lnTo>
                    <a:pt x="4266" y="138"/>
                  </a:lnTo>
                  <a:lnTo>
                    <a:pt x="4266" y="138"/>
                  </a:lnTo>
                  <a:lnTo>
                    <a:pt x="4266" y="138"/>
                  </a:lnTo>
                  <a:lnTo>
                    <a:pt x="4266" y="138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8" y="138"/>
                  </a:lnTo>
                  <a:lnTo>
                    <a:pt x="4278" y="138"/>
                  </a:lnTo>
                  <a:lnTo>
                    <a:pt x="4278" y="138"/>
                  </a:lnTo>
                  <a:lnTo>
                    <a:pt x="4278" y="138"/>
                  </a:lnTo>
                  <a:lnTo>
                    <a:pt x="4284" y="138"/>
                  </a:lnTo>
                  <a:lnTo>
                    <a:pt x="4284" y="138"/>
                  </a:lnTo>
                  <a:lnTo>
                    <a:pt x="4284" y="144"/>
                  </a:lnTo>
                  <a:lnTo>
                    <a:pt x="4290" y="144"/>
                  </a:lnTo>
                  <a:lnTo>
                    <a:pt x="4290" y="144"/>
                  </a:lnTo>
                  <a:lnTo>
                    <a:pt x="4290" y="144"/>
                  </a:lnTo>
                  <a:lnTo>
                    <a:pt x="4290" y="144"/>
                  </a:lnTo>
                  <a:lnTo>
                    <a:pt x="4296" y="144"/>
                  </a:lnTo>
                  <a:lnTo>
                    <a:pt x="4296" y="144"/>
                  </a:lnTo>
                  <a:lnTo>
                    <a:pt x="4296" y="144"/>
                  </a:lnTo>
                  <a:lnTo>
                    <a:pt x="4302" y="144"/>
                  </a:lnTo>
                  <a:lnTo>
                    <a:pt x="4302" y="144"/>
                  </a:lnTo>
                  <a:lnTo>
                    <a:pt x="4302" y="144"/>
                  </a:lnTo>
                  <a:lnTo>
                    <a:pt x="4302" y="144"/>
                  </a:lnTo>
                  <a:lnTo>
                    <a:pt x="4308" y="144"/>
                  </a:lnTo>
                  <a:lnTo>
                    <a:pt x="4308" y="144"/>
                  </a:lnTo>
                  <a:lnTo>
                    <a:pt x="4308" y="144"/>
                  </a:lnTo>
                  <a:lnTo>
                    <a:pt x="4314" y="144"/>
                  </a:lnTo>
                  <a:lnTo>
                    <a:pt x="4314" y="144"/>
                  </a:lnTo>
                  <a:lnTo>
                    <a:pt x="4314" y="144"/>
                  </a:lnTo>
                  <a:lnTo>
                    <a:pt x="4314" y="144"/>
                  </a:lnTo>
                  <a:lnTo>
                    <a:pt x="4320" y="144"/>
                  </a:lnTo>
                  <a:lnTo>
                    <a:pt x="4320" y="144"/>
                  </a:lnTo>
                  <a:lnTo>
                    <a:pt x="4320" y="144"/>
                  </a:lnTo>
                  <a:lnTo>
                    <a:pt x="4326" y="144"/>
                  </a:lnTo>
                  <a:lnTo>
                    <a:pt x="4326" y="144"/>
                  </a:lnTo>
                  <a:lnTo>
                    <a:pt x="4326" y="144"/>
                  </a:lnTo>
                  <a:lnTo>
                    <a:pt x="4326" y="144"/>
                  </a:lnTo>
                  <a:lnTo>
                    <a:pt x="4332" y="144"/>
                  </a:lnTo>
                  <a:lnTo>
                    <a:pt x="4332" y="144"/>
                  </a:lnTo>
                  <a:lnTo>
                    <a:pt x="4332" y="150"/>
                  </a:lnTo>
                  <a:lnTo>
                    <a:pt x="4338" y="150"/>
                  </a:lnTo>
                  <a:lnTo>
                    <a:pt x="4338" y="150"/>
                  </a:lnTo>
                  <a:lnTo>
                    <a:pt x="4338" y="150"/>
                  </a:lnTo>
                  <a:lnTo>
                    <a:pt x="4338" y="150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50" y="150"/>
                  </a:lnTo>
                  <a:lnTo>
                    <a:pt x="4350" y="150"/>
                  </a:lnTo>
                  <a:lnTo>
                    <a:pt x="4350" y="150"/>
                  </a:lnTo>
                  <a:lnTo>
                    <a:pt x="4350" y="150"/>
                  </a:lnTo>
                  <a:lnTo>
                    <a:pt x="4356" y="150"/>
                  </a:lnTo>
                  <a:lnTo>
                    <a:pt x="4356" y="150"/>
                  </a:lnTo>
                  <a:lnTo>
                    <a:pt x="4356" y="150"/>
                  </a:lnTo>
                  <a:lnTo>
                    <a:pt x="4362" y="150"/>
                  </a:lnTo>
                  <a:lnTo>
                    <a:pt x="4362" y="150"/>
                  </a:lnTo>
                  <a:lnTo>
                    <a:pt x="4362" y="150"/>
                  </a:lnTo>
                  <a:lnTo>
                    <a:pt x="4362" y="150"/>
                  </a:lnTo>
                  <a:lnTo>
                    <a:pt x="4368" y="150"/>
                  </a:lnTo>
                  <a:lnTo>
                    <a:pt x="4368" y="150"/>
                  </a:lnTo>
                  <a:lnTo>
                    <a:pt x="4368" y="150"/>
                  </a:lnTo>
                  <a:lnTo>
                    <a:pt x="4374" y="150"/>
                  </a:lnTo>
                  <a:lnTo>
                    <a:pt x="4374" y="150"/>
                  </a:lnTo>
                  <a:lnTo>
                    <a:pt x="4374" y="150"/>
                  </a:lnTo>
                  <a:lnTo>
                    <a:pt x="4374" y="150"/>
                  </a:lnTo>
                  <a:lnTo>
                    <a:pt x="4380" y="150"/>
                  </a:lnTo>
                  <a:lnTo>
                    <a:pt x="4380" y="150"/>
                  </a:lnTo>
                  <a:lnTo>
                    <a:pt x="4380" y="156"/>
                  </a:lnTo>
                  <a:lnTo>
                    <a:pt x="4386" y="156"/>
                  </a:lnTo>
                  <a:lnTo>
                    <a:pt x="4386" y="156"/>
                  </a:lnTo>
                  <a:lnTo>
                    <a:pt x="4386" y="156"/>
                  </a:lnTo>
                  <a:lnTo>
                    <a:pt x="4386" y="156"/>
                  </a:lnTo>
                  <a:lnTo>
                    <a:pt x="4392" y="156"/>
                  </a:lnTo>
                  <a:lnTo>
                    <a:pt x="4392" y="156"/>
                  </a:lnTo>
                  <a:lnTo>
                    <a:pt x="4392" y="156"/>
                  </a:lnTo>
                  <a:lnTo>
                    <a:pt x="4398" y="156"/>
                  </a:lnTo>
                  <a:lnTo>
                    <a:pt x="4398" y="156"/>
                  </a:lnTo>
                  <a:lnTo>
                    <a:pt x="4398" y="156"/>
                  </a:lnTo>
                  <a:lnTo>
                    <a:pt x="4398" y="156"/>
                  </a:lnTo>
                  <a:lnTo>
                    <a:pt x="4404" y="156"/>
                  </a:lnTo>
                  <a:lnTo>
                    <a:pt x="4404" y="156"/>
                  </a:lnTo>
                  <a:lnTo>
                    <a:pt x="4404" y="156"/>
                  </a:lnTo>
                  <a:lnTo>
                    <a:pt x="4410" y="156"/>
                  </a:lnTo>
                  <a:lnTo>
                    <a:pt x="4410" y="156"/>
                  </a:lnTo>
                  <a:lnTo>
                    <a:pt x="4410" y="156"/>
                  </a:lnTo>
                  <a:lnTo>
                    <a:pt x="4410" y="156"/>
                  </a:lnTo>
                  <a:lnTo>
                    <a:pt x="4416" y="156"/>
                  </a:lnTo>
                  <a:lnTo>
                    <a:pt x="4416" y="156"/>
                  </a:lnTo>
                  <a:lnTo>
                    <a:pt x="4416" y="156"/>
                  </a:lnTo>
                  <a:lnTo>
                    <a:pt x="4422" y="156"/>
                  </a:lnTo>
                  <a:lnTo>
                    <a:pt x="4422" y="156"/>
                  </a:lnTo>
                  <a:lnTo>
                    <a:pt x="4422" y="156"/>
                  </a:lnTo>
                  <a:lnTo>
                    <a:pt x="4428" y="156"/>
                  </a:lnTo>
                  <a:lnTo>
                    <a:pt x="4428" y="156"/>
                  </a:lnTo>
                  <a:lnTo>
                    <a:pt x="4428" y="162"/>
                  </a:lnTo>
                  <a:lnTo>
                    <a:pt x="4428" y="162"/>
                  </a:lnTo>
                  <a:lnTo>
                    <a:pt x="4434" y="162"/>
                  </a:lnTo>
                  <a:lnTo>
                    <a:pt x="4434" y="162"/>
                  </a:lnTo>
                  <a:lnTo>
                    <a:pt x="4434" y="162"/>
                  </a:lnTo>
                  <a:lnTo>
                    <a:pt x="4440" y="162"/>
                  </a:lnTo>
                  <a:lnTo>
                    <a:pt x="4440" y="162"/>
                  </a:lnTo>
                  <a:lnTo>
                    <a:pt x="4440" y="162"/>
                  </a:lnTo>
                  <a:lnTo>
                    <a:pt x="4440" y="162"/>
                  </a:lnTo>
                  <a:lnTo>
                    <a:pt x="4446" y="162"/>
                  </a:lnTo>
                  <a:lnTo>
                    <a:pt x="4446" y="162"/>
                  </a:lnTo>
                  <a:lnTo>
                    <a:pt x="4446" y="162"/>
                  </a:lnTo>
                  <a:lnTo>
                    <a:pt x="4452" y="162"/>
                  </a:lnTo>
                  <a:lnTo>
                    <a:pt x="4452" y="162"/>
                  </a:lnTo>
                  <a:lnTo>
                    <a:pt x="4452" y="162"/>
                  </a:lnTo>
                  <a:lnTo>
                    <a:pt x="4452" y="162"/>
                  </a:lnTo>
                  <a:lnTo>
                    <a:pt x="4458" y="162"/>
                  </a:lnTo>
                  <a:lnTo>
                    <a:pt x="4458" y="162"/>
                  </a:lnTo>
                  <a:lnTo>
                    <a:pt x="4458" y="162"/>
                  </a:lnTo>
                  <a:lnTo>
                    <a:pt x="4464" y="162"/>
                  </a:lnTo>
                  <a:lnTo>
                    <a:pt x="4464" y="162"/>
                  </a:lnTo>
                  <a:lnTo>
                    <a:pt x="4464" y="162"/>
                  </a:lnTo>
                  <a:lnTo>
                    <a:pt x="4464" y="162"/>
                  </a:lnTo>
                  <a:lnTo>
                    <a:pt x="4470" y="162"/>
                  </a:lnTo>
                  <a:lnTo>
                    <a:pt x="4470" y="162"/>
                  </a:lnTo>
                  <a:lnTo>
                    <a:pt x="4470" y="162"/>
                  </a:lnTo>
                  <a:lnTo>
                    <a:pt x="4476" y="162"/>
                  </a:lnTo>
                  <a:lnTo>
                    <a:pt x="4476" y="168"/>
                  </a:lnTo>
                  <a:lnTo>
                    <a:pt x="4476" y="168"/>
                  </a:lnTo>
                  <a:lnTo>
                    <a:pt x="4476" y="168"/>
                  </a:lnTo>
                  <a:lnTo>
                    <a:pt x="4482" y="168"/>
                  </a:lnTo>
                  <a:lnTo>
                    <a:pt x="4482" y="168"/>
                  </a:lnTo>
                  <a:lnTo>
                    <a:pt x="4482" y="168"/>
                  </a:lnTo>
                  <a:lnTo>
                    <a:pt x="4488" y="168"/>
                  </a:lnTo>
                  <a:lnTo>
                    <a:pt x="4488" y="168"/>
                  </a:lnTo>
                  <a:lnTo>
                    <a:pt x="4488" y="168"/>
                  </a:lnTo>
                  <a:lnTo>
                    <a:pt x="4488" y="168"/>
                  </a:lnTo>
                  <a:lnTo>
                    <a:pt x="4494" y="168"/>
                  </a:lnTo>
                  <a:lnTo>
                    <a:pt x="4494" y="168"/>
                  </a:lnTo>
                  <a:lnTo>
                    <a:pt x="4494" y="168"/>
                  </a:lnTo>
                  <a:lnTo>
                    <a:pt x="4500" y="168"/>
                  </a:lnTo>
                  <a:lnTo>
                    <a:pt x="4500" y="168"/>
                  </a:lnTo>
                  <a:lnTo>
                    <a:pt x="4500" y="168"/>
                  </a:lnTo>
                  <a:lnTo>
                    <a:pt x="4500" y="168"/>
                  </a:lnTo>
                  <a:lnTo>
                    <a:pt x="4506" y="168"/>
                  </a:lnTo>
                  <a:lnTo>
                    <a:pt x="4506" y="168"/>
                  </a:lnTo>
                  <a:lnTo>
                    <a:pt x="4506" y="168"/>
                  </a:lnTo>
                  <a:lnTo>
                    <a:pt x="4512" y="168"/>
                  </a:lnTo>
                  <a:lnTo>
                    <a:pt x="4512" y="168"/>
                  </a:lnTo>
                  <a:lnTo>
                    <a:pt x="4512" y="168"/>
                  </a:lnTo>
                  <a:lnTo>
                    <a:pt x="4512" y="168"/>
                  </a:lnTo>
                  <a:lnTo>
                    <a:pt x="4518" y="168"/>
                  </a:lnTo>
                  <a:lnTo>
                    <a:pt x="4518" y="168"/>
                  </a:lnTo>
                  <a:lnTo>
                    <a:pt x="4518" y="168"/>
                  </a:lnTo>
                  <a:lnTo>
                    <a:pt x="4524" y="174"/>
                  </a:lnTo>
                  <a:lnTo>
                    <a:pt x="4524" y="174"/>
                  </a:lnTo>
                  <a:lnTo>
                    <a:pt x="4524" y="174"/>
                  </a:lnTo>
                  <a:lnTo>
                    <a:pt x="4524" y="174"/>
                  </a:lnTo>
                  <a:lnTo>
                    <a:pt x="4530" y="174"/>
                  </a:lnTo>
                  <a:lnTo>
                    <a:pt x="4530" y="174"/>
                  </a:lnTo>
                  <a:lnTo>
                    <a:pt x="4530" y="174"/>
                  </a:lnTo>
                  <a:lnTo>
                    <a:pt x="4536" y="174"/>
                  </a:lnTo>
                  <a:lnTo>
                    <a:pt x="4536" y="174"/>
                  </a:lnTo>
                  <a:lnTo>
                    <a:pt x="4536" y="174"/>
                  </a:lnTo>
                  <a:lnTo>
                    <a:pt x="4536" y="174"/>
                  </a:lnTo>
                  <a:lnTo>
                    <a:pt x="4542" y="174"/>
                  </a:lnTo>
                  <a:lnTo>
                    <a:pt x="4542" y="174"/>
                  </a:lnTo>
                  <a:lnTo>
                    <a:pt x="4542" y="174"/>
                  </a:lnTo>
                  <a:lnTo>
                    <a:pt x="4548" y="174"/>
                  </a:lnTo>
                  <a:lnTo>
                    <a:pt x="4548" y="174"/>
                  </a:lnTo>
                  <a:lnTo>
                    <a:pt x="4548" y="174"/>
                  </a:lnTo>
                  <a:lnTo>
                    <a:pt x="4548" y="174"/>
                  </a:lnTo>
                  <a:lnTo>
                    <a:pt x="4554" y="174"/>
                  </a:lnTo>
                  <a:lnTo>
                    <a:pt x="4554" y="174"/>
                  </a:lnTo>
                  <a:lnTo>
                    <a:pt x="4554" y="174"/>
                  </a:lnTo>
                  <a:lnTo>
                    <a:pt x="4560" y="174"/>
                  </a:lnTo>
                  <a:lnTo>
                    <a:pt x="4560" y="174"/>
                  </a:lnTo>
                  <a:lnTo>
                    <a:pt x="4560" y="174"/>
                  </a:lnTo>
                  <a:lnTo>
                    <a:pt x="4560" y="174"/>
                  </a:lnTo>
                  <a:lnTo>
                    <a:pt x="4566" y="174"/>
                  </a:lnTo>
                  <a:lnTo>
                    <a:pt x="4566" y="174"/>
                  </a:lnTo>
                  <a:lnTo>
                    <a:pt x="4566" y="180"/>
                  </a:lnTo>
                  <a:lnTo>
                    <a:pt x="4572" y="180"/>
                  </a:lnTo>
                  <a:lnTo>
                    <a:pt x="4572" y="180"/>
                  </a:lnTo>
                  <a:lnTo>
                    <a:pt x="4572" y="180"/>
                  </a:lnTo>
                  <a:lnTo>
                    <a:pt x="4572" y="180"/>
                  </a:lnTo>
                  <a:lnTo>
                    <a:pt x="4578" y="180"/>
                  </a:lnTo>
                  <a:lnTo>
                    <a:pt x="4578" y="180"/>
                  </a:lnTo>
                  <a:lnTo>
                    <a:pt x="4584" y="180"/>
                  </a:lnTo>
                  <a:lnTo>
                    <a:pt x="4584" y="180"/>
                  </a:lnTo>
                  <a:lnTo>
                    <a:pt x="4584" y="180"/>
                  </a:lnTo>
                  <a:lnTo>
                    <a:pt x="4584" y="180"/>
                  </a:lnTo>
                  <a:lnTo>
                    <a:pt x="4590" y="180"/>
                  </a:lnTo>
                  <a:lnTo>
                    <a:pt x="4590" y="180"/>
                  </a:lnTo>
                  <a:lnTo>
                    <a:pt x="4590" y="180"/>
                  </a:lnTo>
                  <a:lnTo>
                    <a:pt x="4596" y="180"/>
                  </a:lnTo>
                  <a:lnTo>
                    <a:pt x="4596" y="180"/>
                  </a:lnTo>
                  <a:lnTo>
                    <a:pt x="4596" y="180"/>
                  </a:lnTo>
                  <a:lnTo>
                    <a:pt x="4596" y="180"/>
                  </a:lnTo>
                  <a:lnTo>
                    <a:pt x="4602" y="180"/>
                  </a:lnTo>
                  <a:lnTo>
                    <a:pt x="4602" y="180"/>
                  </a:lnTo>
                  <a:lnTo>
                    <a:pt x="4602" y="180"/>
                  </a:lnTo>
                  <a:lnTo>
                    <a:pt x="4608" y="180"/>
                  </a:lnTo>
                  <a:lnTo>
                    <a:pt x="4608" y="180"/>
                  </a:lnTo>
                  <a:lnTo>
                    <a:pt x="4608" y="180"/>
                  </a:lnTo>
                  <a:lnTo>
                    <a:pt x="4608" y="180"/>
                  </a:lnTo>
                  <a:lnTo>
                    <a:pt x="4614" y="180"/>
                  </a:lnTo>
                  <a:lnTo>
                    <a:pt x="4614" y="186"/>
                  </a:lnTo>
                  <a:lnTo>
                    <a:pt x="4614" y="186"/>
                  </a:lnTo>
                  <a:lnTo>
                    <a:pt x="4620" y="186"/>
                  </a:lnTo>
                  <a:lnTo>
                    <a:pt x="4620" y="186"/>
                  </a:lnTo>
                  <a:lnTo>
                    <a:pt x="4620" y="186"/>
                  </a:lnTo>
                  <a:lnTo>
                    <a:pt x="4626" y="186"/>
                  </a:lnTo>
                  <a:lnTo>
                    <a:pt x="4626" y="186"/>
                  </a:lnTo>
                  <a:lnTo>
                    <a:pt x="4626" y="186"/>
                  </a:lnTo>
                  <a:lnTo>
                    <a:pt x="4626" y="186"/>
                  </a:lnTo>
                  <a:lnTo>
                    <a:pt x="4632" y="186"/>
                  </a:lnTo>
                  <a:lnTo>
                    <a:pt x="4632" y="186"/>
                  </a:lnTo>
                  <a:lnTo>
                    <a:pt x="4632" y="186"/>
                  </a:lnTo>
                  <a:lnTo>
                    <a:pt x="4638" y="186"/>
                  </a:lnTo>
                  <a:lnTo>
                    <a:pt x="4638" y="186"/>
                  </a:lnTo>
                  <a:lnTo>
                    <a:pt x="4638" y="186"/>
                  </a:lnTo>
                  <a:lnTo>
                    <a:pt x="4638" y="186"/>
                  </a:lnTo>
                  <a:lnTo>
                    <a:pt x="4644" y="186"/>
                  </a:lnTo>
                  <a:lnTo>
                    <a:pt x="4644" y="186"/>
                  </a:lnTo>
                  <a:lnTo>
                    <a:pt x="4644" y="186"/>
                  </a:lnTo>
                  <a:lnTo>
                    <a:pt x="4650" y="186"/>
                  </a:lnTo>
                  <a:lnTo>
                    <a:pt x="4650" y="186"/>
                  </a:lnTo>
                  <a:lnTo>
                    <a:pt x="4650" y="186"/>
                  </a:lnTo>
                  <a:lnTo>
                    <a:pt x="4650" y="186"/>
                  </a:lnTo>
                  <a:lnTo>
                    <a:pt x="4656" y="186"/>
                  </a:lnTo>
                  <a:lnTo>
                    <a:pt x="4656" y="186"/>
                  </a:lnTo>
                  <a:lnTo>
                    <a:pt x="4656" y="186"/>
                  </a:lnTo>
                  <a:lnTo>
                    <a:pt x="4662" y="192"/>
                  </a:lnTo>
                  <a:lnTo>
                    <a:pt x="4662" y="192"/>
                  </a:lnTo>
                  <a:lnTo>
                    <a:pt x="4662" y="192"/>
                  </a:lnTo>
                  <a:lnTo>
                    <a:pt x="4662" y="192"/>
                  </a:lnTo>
                  <a:lnTo>
                    <a:pt x="4668" y="192"/>
                  </a:lnTo>
                  <a:lnTo>
                    <a:pt x="4668" y="192"/>
                  </a:lnTo>
                  <a:lnTo>
                    <a:pt x="4668" y="192"/>
                  </a:lnTo>
                  <a:lnTo>
                    <a:pt x="4674" y="192"/>
                  </a:lnTo>
                  <a:lnTo>
                    <a:pt x="4674" y="192"/>
                  </a:lnTo>
                  <a:lnTo>
                    <a:pt x="4674" y="192"/>
                  </a:lnTo>
                  <a:lnTo>
                    <a:pt x="4674" y="192"/>
                  </a:lnTo>
                  <a:lnTo>
                    <a:pt x="4680" y="192"/>
                  </a:lnTo>
                  <a:lnTo>
                    <a:pt x="4680" y="192"/>
                  </a:lnTo>
                  <a:lnTo>
                    <a:pt x="4680" y="192"/>
                  </a:lnTo>
                  <a:lnTo>
                    <a:pt x="4686" y="192"/>
                  </a:lnTo>
                  <a:lnTo>
                    <a:pt x="4686" y="192"/>
                  </a:lnTo>
                  <a:lnTo>
                    <a:pt x="4686" y="192"/>
                  </a:lnTo>
                  <a:lnTo>
                    <a:pt x="4686" y="192"/>
                  </a:lnTo>
                  <a:lnTo>
                    <a:pt x="4692" y="192"/>
                  </a:lnTo>
                  <a:lnTo>
                    <a:pt x="4692" y="192"/>
                  </a:lnTo>
                  <a:lnTo>
                    <a:pt x="4692" y="192"/>
                  </a:lnTo>
                  <a:lnTo>
                    <a:pt x="4698" y="192"/>
                  </a:lnTo>
                  <a:lnTo>
                    <a:pt x="4698" y="192"/>
                  </a:lnTo>
                  <a:lnTo>
                    <a:pt x="4698" y="192"/>
                  </a:lnTo>
                  <a:lnTo>
                    <a:pt x="4698" y="192"/>
                  </a:lnTo>
                  <a:lnTo>
                    <a:pt x="4704" y="192"/>
                  </a:lnTo>
                  <a:lnTo>
                    <a:pt x="4704" y="192"/>
                  </a:lnTo>
                  <a:lnTo>
                    <a:pt x="4704" y="192"/>
                  </a:lnTo>
                  <a:lnTo>
                    <a:pt x="4710" y="192"/>
                  </a:lnTo>
                  <a:lnTo>
                    <a:pt x="4710" y="198"/>
                  </a:lnTo>
                  <a:lnTo>
                    <a:pt x="4710" y="198"/>
                  </a:lnTo>
                  <a:lnTo>
                    <a:pt x="4710" y="198"/>
                  </a:lnTo>
                  <a:lnTo>
                    <a:pt x="4716" y="198"/>
                  </a:lnTo>
                  <a:lnTo>
                    <a:pt x="4716" y="198"/>
                  </a:lnTo>
                  <a:lnTo>
                    <a:pt x="4716" y="198"/>
                  </a:lnTo>
                  <a:lnTo>
                    <a:pt x="4716" y="198"/>
                  </a:lnTo>
                  <a:lnTo>
                    <a:pt x="4722" y="198"/>
                  </a:lnTo>
                  <a:lnTo>
                    <a:pt x="4722" y="198"/>
                  </a:lnTo>
                  <a:lnTo>
                    <a:pt x="4722" y="198"/>
                  </a:lnTo>
                  <a:lnTo>
                    <a:pt x="4728" y="198"/>
                  </a:lnTo>
                  <a:lnTo>
                    <a:pt x="4728" y="198"/>
                  </a:lnTo>
                  <a:lnTo>
                    <a:pt x="4728" y="198"/>
                  </a:lnTo>
                  <a:lnTo>
                    <a:pt x="4728" y="198"/>
                  </a:lnTo>
                  <a:lnTo>
                    <a:pt x="4734" y="198"/>
                  </a:lnTo>
                  <a:lnTo>
                    <a:pt x="4734" y="198"/>
                  </a:lnTo>
                  <a:lnTo>
                    <a:pt x="4734" y="198"/>
                  </a:lnTo>
                  <a:lnTo>
                    <a:pt x="4740" y="198"/>
                  </a:lnTo>
                  <a:lnTo>
                    <a:pt x="4740" y="198"/>
                  </a:lnTo>
                  <a:lnTo>
                    <a:pt x="4740" y="198"/>
                  </a:lnTo>
                  <a:lnTo>
                    <a:pt x="4740" y="198"/>
                  </a:lnTo>
                  <a:lnTo>
                    <a:pt x="4746" y="198"/>
                  </a:lnTo>
                  <a:lnTo>
                    <a:pt x="4746" y="198"/>
                  </a:lnTo>
                  <a:lnTo>
                    <a:pt x="4746" y="198"/>
                  </a:lnTo>
                  <a:lnTo>
                    <a:pt x="4752" y="198"/>
                  </a:lnTo>
                  <a:lnTo>
                    <a:pt x="4752" y="198"/>
                  </a:lnTo>
                  <a:lnTo>
                    <a:pt x="4752" y="198"/>
                  </a:lnTo>
                  <a:lnTo>
                    <a:pt x="4752" y="198"/>
                  </a:lnTo>
                  <a:lnTo>
                    <a:pt x="4758" y="198"/>
                  </a:lnTo>
                  <a:lnTo>
                    <a:pt x="4758" y="198"/>
                  </a:lnTo>
                  <a:lnTo>
                    <a:pt x="4758" y="204"/>
                  </a:lnTo>
                  <a:lnTo>
                    <a:pt x="4764" y="204"/>
                  </a:lnTo>
                  <a:lnTo>
                    <a:pt x="4764" y="204"/>
                  </a:lnTo>
                  <a:lnTo>
                    <a:pt x="4764" y="204"/>
                  </a:lnTo>
                  <a:lnTo>
                    <a:pt x="4764" y="204"/>
                  </a:lnTo>
                  <a:lnTo>
                    <a:pt x="4770" y="204"/>
                  </a:lnTo>
                  <a:lnTo>
                    <a:pt x="4770" y="204"/>
                  </a:lnTo>
                  <a:lnTo>
                    <a:pt x="4770" y="204"/>
                  </a:lnTo>
                  <a:lnTo>
                    <a:pt x="4776" y="204"/>
                  </a:lnTo>
                  <a:lnTo>
                    <a:pt x="4776" y="204"/>
                  </a:lnTo>
                  <a:lnTo>
                    <a:pt x="4776" y="204"/>
                  </a:lnTo>
                  <a:lnTo>
                    <a:pt x="4776" y="204"/>
                  </a:lnTo>
                  <a:lnTo>
                    <a:pt x="4782" y="204"/>
                  </a:lnTo>
                  <a:lnTo>
                    <a:pt x="4782" y="204"/>
                  </a:lnTo>
                  <a:lnTo>
                    <a:pt x="4782" y="204"/>
                  </a:lnTo>
                  <a:lnTo>
                    <a:pt x="4788" y="204"/>
                  </a:lnTo>
                  <a:lnTo>
                    <a:pt x="4788" y="204"/>
                  </a:lnTo>
                  <a:lnTo>
                    <a:pt x="4788" y="204"/>
                  </a:lnTo>
                  <a:lnTo>
                    <a:pt x="4788" y="204"/>
                  </a:lnTo>
                  <a:lnTo>
                    <a:pt x="4794" y="204"/>
                  </a:lnTo>
                  <a:lnTo>
                    <a:pt x="4794" y="204"/>
                  </a:lnTo>
                  <a:lnTo>
                    <a:pt x="4794" y="204"/>
                  </a:lnTo>
                  <a:lnTo>
                    <a:pt x="4800" y="204"/>
                  </a:lnTo>
                  <a:lnTo>
                    <a:pt x="4800" y="204"/>
                  </a:lnTo>
                  <a:lnTo>
                    <a:pt x="4800" y="204"/>
                  </a:lnTo>
                  <a:lnTo>
                    <a:pt x="4800" y="204"/>
                  </a:lnTo>
                  <a:lnTo>
                    <a:pt x="4806" y="204"/>
                  </a:lnTo>
                  <a:lnTo>
                    <a:pt x="4806" y="204"/>
                  </a:lnTo>
                  <a:lnTo>
                    <a:pt x="4806" y="204"/>
                  </a:lnTo>
                  <a:lnTo>
                    <a:pt x="4812" y="204"/>
                  </a:lnTo>
                  <a:lnTo>
                    <a:pt x="4812" y="210"/>
                  </a:lnTo>
                  <a:lnTo>
                    <a:pt x="4812" y="210"/>
                  </a:lnTo>
                  <a:lnTo>
                    <a:pt x="4818" y="210"/>
                  </a:lnTo>
                  <a:lnTo>
                    <a:pt x="4818" y="210"/>
                  </a:lnTo>
                  <a:lnTo>
                    <a:pt x="4818" y="210"/>
                  </a:lnTo>
                  <a:lnTo>
                    <a:pt x="4818" y="210"/>
                  </a:lnTo>
                  <a:lnTo>
                    <a:pt x="4824" y="210"/>
                  </a:lnTo>
                  <a:lnTo>
                    <a:pt x="4824" y="210"/>
                  </a:lnTo>
                  <a:lnTo>
                    <a:pt x="4824" y="210"/>
                  </a:lnTo>
                  <a:lnTo>
                    <a:pt x="4830" y="210"/>
                  </a:lnTo>
                  <a:lnTo>
                    <a:pt x="4830" y="210"/>
                  </a:lnTo>
                  <a:lnTo>
                    <a:pt x="4830" y="210"/>
                  </a:lnTo>
                  <a:lnTo>
                    <a:pt x="4830" y="210"/>
                  </a:lnTo>
                  <a:lnTo>
                    <a:pt x="4836" y="210"/>
                  </a:lnTo>
                  <a:lnTo>
                    <a:pt x="4836" y="210"/>
                  </a:lnTo>
                  <a:lnTo>
                    <a:pt x="4836" y="210"/>
                  </a:lnTo>
                  <a:lnTo>
                    <a:pt x="4842" y="210"/>
                  </a:lnTo>
                  <a:lnTo>
                    <a:pt x="4842" y="210"/>
                  </a:lnTo>
                  <a:lnTo>
                    <a:pt x="4842" y="210"/>
                  </a:lnTo>
                  <a:lnTo>
                    <a:pt x="4842" y="210"/>
                  </a:lnTo>
                  <a:lnTo>
                    <a:pt x="4848" y="210"/>
                  </a:lnTo>
                  <a:lnTo>
                    <a:pt x="4848" y="210"/>
                  </a:lnTo>
                  <a:lnTo>
                    <a:pt x="4848" y="210"/>
                  </a:lnTo>
                  <a:lnTo>
                    <a:pt x="4854" y="210"/>
                  </a:lnTo>
                  <a:lnTo>
                    <a:pt x="4854" y="210"/>
                  </a:lnTo>
                  <a:lnTo>
                    <a:pt x="4854" y="210"/>
                  </a:lnTo>
                  <a:lnTo>
                    <a:pt x="4854" y="210"/>
                  </a:lnTo>
                  <a:lnTo>
                    <a:pt x="4860" y="210"/>
                  </a:lnTo>
                  <a:lnTo>
                    <a:pt x="4860" y="210"/>
                  </a:lnTo>
                  <a:lnTo>
                    <a:pt x="4860" y="210"/>
                  </a:lnTo>
                  <a:lnTo>
                    <a:pt x="4866" y="216"/>
                  </a:lnTo>
                  <a:lnTo>
                    <a:pt x="4866" y="216"/>
                  </a:lnTo>
                  <a:lnTo>
                    <a:pt x="4866" y="216"/>
                  </a:lnTo>
                  <a:lnTo>
                    <a:pt x="4866" y="216"/>
                  </a:lnTo>
                  <a:lnTo>
                    <a:pt x="4872" y="216"/>
                  </a:lnTo>
                  <a:lnTo>
                    <a:pt x="4872" y="216"/>
                  </a:lnTo>
                  <a:lnTo>
                    <a:pt x="4872" y="216"/>
                  </a:lnTo>
                  <a:lnTo>
                    <a:pt x="4878" y="216"/>
                  </a:lnTo>
                  <a:lnTo>
                    <a:pt x="4878" y="216"/>
                  </a:lnTo>
                  <a:lnTo>
                    <a:pt x="4878" y="216"/>
                  </a:lnTo>
                  <a:lnTo>
                    <a:pt x="4878" y="216"/>
                  </a:lnTo>
                  <a:lnTo>
                    <a:pt x="4884" y="216"/>
                  </a:lnTo>
                  <a:lnTo>
                    <a:pt x="4884" y="216"/>
                  </a:lnTo>
                  <a:lnTo>
                    <a:pt x="4884" y="216"/>
                  </a:lnTo>
                  <a:lnTo>
                    <a:pt x="4890" y="216"/>
                  </a:lnTo>
                  <a:lnTo>
                    <a:pt x="4890" y="216"/>
                  </a:lnTo>
                  <a:lnTo>
                    <a:pt x="4890" y="216"/>
                  </a:lnTo>
                  <a:lnTo>
                    <a:pt x="4890" y="216"/>
                  </a:lnTo>
                  <a:lnTo>
                    <a:pt x="4896" y="216"/>
                  </a:lnTo>
                  <a:lnTo>
                    <a:pt x="4896" y="216"/>
                  </a:lnTo>
                  <a:lnTo>
                    <a:pt x="4896" y="216"/>
                  </a:lnTo>
                  <a:lnTo>
                    <a:pt x="4902" y="216"/>
                  </a:lnTo>
                  <a:lnTo>
                    <a:pt x="4902" y="216"/>
                  </a:lnTo>
                  <a:lnTo>
                    <a:pt x="4902" y="216"/>
                  </a:lnTo>
                  <a:lnTo>
                    <a:pt x="4902" y="216"/>
                  </a:lnTo>
                  <a:lnTo>
                    <a:pt x="4908" y="216"/>
                  </a:lnTo>
                  <a:lnTo>
                    <a:pt x="4908" y="216"/>
                  </a:lnTo>
                  <a:lnTo>
                    <a:pt x="4914" y="216"/>
                  </a:lnTo>
                  <a:lnTo>
                    <a:pt x="4914" y="216"/>
                  </a:lnTo>
                  <a:lnTo>
                    <a:pt x="4914" y="216"/>
                  </a:lnTo>
                  <a:lnTo>
                    <a:pt x="4914" y="216"/>
                  </a:lnTo>
                  <a:lnTo>
                    <a:pt x="4920" y="216"/>
                  </a:lnTo>
                  <a:lnTo>
                    <a:pt x="4920" y="216"/>
                  </a:lnTo>
                  <a:lnTo>
                    <a:pt x="4920" y="216"/>
                  </a:lnTo>
                  <a:lnTo>
                    <a:pt x="4926" y="216"/>
                  </a:lnTo>
                  <a:lnTo>
                    <a:pt x="4926" y="216"/>
                  </a:lnTo>
                  <a:lnTo>
                    <a:pt x="4926" y="216"/>
                  </a:lnTo>
                  <a:lnTo>
                    <a:pt x="4926" y="216"/>
                  </a:lnTo>
                  <a:lnTo>
                    <a:pt x="4932" y="216"/>
                  </a:lnTo>
                  <a:lnTo>
                    <a:pt x="4932" y="216"/>
                  </a:lnTo>
                  <a:lnTo>
                    <a:pt x="4932" y="216"/>
                  </a:lnTo>
                  <a:lnTo>
                    <a:pt x="4938" y="216"/>
                  </a:lnTo>
                  <a:lnTo>
                    <a:pt x="4938" y="216"/>
                  </a:lnTo>
                  <a:lnTo>
                    <a:pt x="4938" y="216"/>
                  </a:lnTo>
                  <a:lnTo>
                    <a:pt x="4938" y="216"/>
                  </a:lnTo>
                  <a:lnTo>
                    <a:pt x="4944" y="216"/>
                  </a:lnTo>
                  <a:lnTo>
                    <a:pt x="4944" y="216"/>
                  </a:lnTo>
                  <a:lnTo>
                    <a:pt x="4944" y="216"/>
                  </a:lnTo>
                  <a:lnTo>
                    <a:pt x="4950" y="216"/>
                  </a:lnTo>
                  <a:lnTo>
                    <a:pt x="4950" y="216"/>
                  </a:lnTo>
                  <a:lnTo>
                    <a:pt x="4950" y="216"/>
                  </a:lnTo>
                  <a:lnTo>
                    <a:pt x="4950" y="216"/>
                  </a:lnTo>
                  <a:lnTo>
                    <a:pt x="4956" y="216"/>
                  </a:lnTo>
                  <a:lnTo>
                    <a:pt x="4956" y="216"/>
                  </a:lnTo>
                  <a:lnTo>
                    <a:pt x="4956" y="216"/>
                  </a:lnTo>
                  <a:lnTo>
                    <a:pt x="4962" y="216"/>
                  </a:lnTo>
                  <a:lnTo>
                    <a:pt x="4962" y="216"/>
                  </a:lnTo>
                  <a:lnTo>
                    <a:pt x="4962" y="216"/>
                  </a:lnTo>
                  <a:lnTo>
                    <a:pt x="4962" y="216"/>
                  </a:lnTo>
                  <a:lnTo>
                    <a:pt x="4968" y="216"/>
                  </a:lnTo>
                  <a:lnTo>
                    <a:pt x="4968" y="216"/>
                  </a:lnTo>
                  <a:lnTo>
                    <a:pt x="4968" y="216"/>
                  </a:lnTo>
                  <a:lnTo>
                    <a:pt x="4974" y="216"/>
                  </a:lnTo>
                  <a:lnTo>
                    <a:pt x="4974" y="216"/>
                  </a:lnTo>
                  <a:lnTo>
                    <a:pt x="4974" y="216"/>
                  </a:lnTo>
                  <a:lnTo>
                    <a:pt x="4974" y="216"/>
                  </a:lnTo>
                  <a:lnTo>
                    <a:pt x="4980" y="216"/>
                  </a:lnTo>
                  <a:lnTo>
                    <a:pt x="4980" y="216"/>
                  </a:lnTo>
                  <a:lnTo>
                    <a:pt x="4980" y="216"/>
                  </a:lnTo>
                  <a:lnTo>
                    <a:pt x="4986" y="216"/>
                  </a:lnTo>
                  <a:lnTo>
                    <a:pt x="4986" y="216"/>
                  </a:lnTo>
                  <a:lnTo>
                    <a:pt x="4986" y="216"/>
                  </a:lnTo>
                  <a:lnTo>
                    <a:pt x="4986" y="216"/>
                  </a:lnTo>
                  <a:lnTo>
                    <a:pt x="4992" y="216"/>
                  </a:lnTo>
                  <a:lnTo>
                    <a:pt x="4992" y="216"/>
                  </a:lnTo>
                  <a:lnTo>
                    <a:pt x="4992" y="216"/>
                  </a:lnTo>
                  <a:lnTo>
                    <a:pt x="4998" y="216"/>
                  </a:lnTo>
                  <a:lnTo>
                    <a:pt x="4998" y="216"/>
                  </a:lnTo>
                  <a:lnTo>
                    <a:pt x="4998" y="216"/>
                  </a:lnTo>
                  <a:lnTo>
                    <a:pt x="4998" y="216"/>
                  </a:lnTo>
                  <a:lnTo>
                    <a:pt x="5004" y="216"/>
                  </a:lnTo>
                  <a:lnTo>
                    <a:pt x="5004" y="216"/>
                  </a:lnTo>
                  <a:lnTo>
                    <a:pt x="5004" y="216"/>
                  </a:lnTo>
                  <a:lnTo>
                    <a:pt x="5010" y="216"/>
                  </a:lnTo>
                  <a:lnTo>
                    <a:pt x="5010" y="216"/>
                  </a:lnTo>
                  <a:lnTo>
                    <a:pt x="5010" y="216"/>
                  </a:lnTo>
                  <a:lnTo>
                    <a:pt x="5010" y="216"/>
                  </a:lnTo>
                  <a:lnTo>
                    <a:pt x="5016" y="216"/>
                  </a:lnTo>
                  <a:lnTo>
                    <a:pt x="5016" y="216"/>
                  </a:lnTo>
                  <a:lnTo>
                    <a:pt x="5016" y="216"/>
                  </a:lnTo>
                  <a:lnTo>
                    <a:pt x="5022" y="216"/>
                  </a:lnTo>
                  <a:lnTo>
                    <a:pt x="5022" y="216"/>
                  </a:lnTo>
                  <a:lnTo>
                    <a:pt x="5022" y="216"/>
                  </a:lnTo>
                  <a:lnTo>
                    <a:pt x="5022" y="216"/>
                  </a:lnTo>
                  <a:lnTo>
                    <a:pt x="5028" y="216"/>
                  </a:lnTo>
                  <a:lnTo>
                    <a:pt x="5028" y="216"/>
                  </a:lnTo>
                  <a:lnTo>
                    <a:pt x="5028" y="216"/>
                  </a:lnTo>
                  <a:lnTo>
                    <a:pt x="5034" y="216"/>
                  </a:lnTo>
                  <a:lnTo>
                    <a:pt x="5034" y="216"/>
                  </a:lnTo>
                  <a:lnTo>
                    <a:pt x="5034" y="216"/>
                  </a:lnTo>
                  <a:lnTo>
                    <a:pt x="5034" y="216"/>
                  </a:lnTo>
                  <a:lnTo>
                    <a:pt x="5040" y="216"/>
                  </a:lnTo>
                  <a:lnTo>
                    <a:pt x="5040" y="216"/>
                  </a:lnTo>
                  <a:lnTo>
                    <a:pt x="5040" y="216"/>
                  </a:lnTo>
                  <a:lnTo>
                    <a:pt x="5046" y="216"/>
                  </a:lnTo>
                  <a:lnTo>
                    <a:pt x="5046" y="216"/>
                  </a:lnTo>
                  <a:lnTo>
                    <a:pt x="5046" y="216"/>
                  </a:lnTo>
                  <a:lnTo>
                    <a:pt x="5046" y="216"/>
                  </a:lnTo>
                  <a:lnTo>
                    <a:pt x="5052" y="210"/>
                  </a:lnTo>
                  <a:lnTo>
                    <a:pt x="5052" y="210"/>
                  </a:lnTo>
                  <a:lnTo>
                    <a:pt x="5052" y="210"/>
                  </a:lnTo>
                  <a:lnTo>
                    <a:pt x="5058" y="210"/>
                  </a:lnTo>
                  <a:lnTo>
                    <a:pt x="5058" y="210"/>
                  </a:lnTo>
                  <a:lnTo>
                    <a:pt x="5058" y="210"/>
                  </a:lnTo>
                  <a:lnTo>
                    <a:pt x="5058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10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204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8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92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6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80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Rectangle 55"/>
            <p:cNvSpPr>
              <a:spLocks noChangeArrowheads="1"/>
            </p:cNvSpPr>
            <p:nvPr/>
          </p:nvSpPr>
          <p:spPr bwMode="auto">
            <a:xfrm>
              <a:off x="576" y="2800"/>
              <a:ext cx="28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Ax_be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8" name="Freeform 56"/>
            <p:cNvSpPr>
              <a:spLocks/>
            </p:cNvSpPr>
            <p:nvPr/>
          </p:nvSpPr>
          <p:spPr bwMode="auto">
            <a:xfrm>
              <a:off x="348" y="2062"/>
              <a:ext cx="5064" cy="324"/>
            </a:xfrm>
            <a:custGeom>
              <a:avLst/>
              <a:gdLst>
                <a:gd name="T0" fmla="*/ 0 w 5064"/>
                <a:gd name="T1" fmla="*/ 138 h 324"/>
                <a:gd name="T2" fmla="*/ 0 w 5064"/>
                <a:gd name="T3" fmla="*/ 126 h 324"/>
                <a:gd name="T4" fmla="*/ 0 w 5064"/>
                <a:gd name="T5" fmla="*/ 108 h 324"/>
                <a:gd name="T6" fmla="*/ 0 w 5064"/>
                <a:gd name="T7" fmla="*/ 96 h 324"/>
                <a:gd name="T8" fmla="*/ 0 w 5064"/>
                <a:gd name="T9" fmla="*/ 78 h 324"/>
                <a:gd name="T10" fmla="*/ 0 w 5064"/>
                <a:gd name="T11" fmla="*/ 66 h 324"/>
                <a:gd name="T12" fmla="*/ 0 w 5064"/>
                <a:gd name="T13" fmla="*/ 48 h 324"/>
                <a:gd name="T14" fmla="*/ 0 w 5064"/>
                <a:gd name="T15" fmla="*/ 36 h 324"/>
                <a:gd name="T16" fmla="*/ 0 w 5064"/>
                <a:gd name="T17" fmla="*/ 24 h 324"/>
                <a:gd name="T18" fmla="*/ 0 w 5064"/>
                <a:gd name="T19" fmla="*/ 12 h 324"/>
                <a:gd name="T20" fmla="*/ 0 w 5064"/>
                <a:gd name="T21" fmla="*/ 0 h 324"/>
                <a:gd name="T22" fmla="*/ 0 w 5064"/>
                <a:gd name="T23" fmla="*/ 12 h 324"/>
                <a:gd name="T24" fmla="*/ 30 w 5064"/>
                <a:gd name="T25" fmla="*/ 36 h 324"/>
                <a:gd name="T26" fmla="*/ 162 w 5064"/>
                <a:gd name="T27" fmla="*/ 66 h 324"/>
                <a:gd name="T28" fmla="*/ 300 w 5064"/>
                <a:gd name="T29" fmla="*/ 96 h 324"/>
                <a:gd name="T30" fmla="*/ 438 w 5064"/>
                <a:gd name="T31" fmla="*/ 120 h 324"/>
                <a:gd name="T32" fmla="*/ 570 w 5064"/>
                <a:gd name="T33" fmla="*/ 150 h 324"/>
                <a:gd name="T34" fmla="*/ 708 w 5064"/>
                <a:gd name="T35" fmla="*/ 174 h 324"/>
                <a:gd name="T36" fmla="*/ 846 w 5064"/>
                <a:gd name="T37" fmla="*/ 204 h 324"/>
                <a:gd name="T38" fmla="*/ 984 w 5064"/>
                <a:gd name="T39" fmla="*/ 234 h 324"/>
                <a:gd name="T40" fmla="*/ 1116 w 5064"/>
                <a:gd name="T41" fmla="*/ 258 h 324"/>
                <a:gd name="T42" fmla="*/ 1254 w 5064"/>
                <a:gd name="T43" fmla="*/ 282 h 324"/>
                <a:gd name="T44" fmla="*/ 1392 w 5064"/>
                <a:gd name="T45" fmla="*/ 312 h 324"/>
                <a:gd name="T46" fmla="*/ 1530 w 5064"/>
                <a:gd name="T47" fmla="*/ 324 h 324"/>
                <a:gd name="T48" fmla="*/ 1662 w 5064"/>
                <a:gd name="T49" fmla="*/ 282 h 324"/>
                <a:gd name="T50" fmla="*/ 1800 w 5064"/>
                <a:gd name="T51" fmla="*/ 222 h 324"/>
                <a:gd name="T52" fmla="*/ 1938 w 5064"/>
                <a:gd name="T53" fmla="*/ 168 h 324"/>
                <a:gd name="T54" fmla="*/ 2070 w 5064"/>
                <a:gd name="T55" fmla="*/ 108 h 324"/>
                <a:gd name="T56" fmla="*/ 2208 w 5064"/>
                <a:gd name="T57" fmla="*/ 54 h 324"/>
                <a:gd name="T58" fmla="*/ 2346 w 5064"/>
                <a:gd name="T59" fmla="*/ 0 h 324"/>
                <a:gd name="T60" fmla="*/ 2484 w 5064"/>
                <a:gd name="T61" fmla="*/ 30 h 324"/>
                <a:gd name="T62" fmla="*/ 2616 w 5064"/>
                <a:gd name="T63" fmla="*/ 84 h 324"/>
                <a:gd name="T64" fmla="*/ 2754 w 5064"/>
                <a:gd name="T65" fmla="*/ 144 h 324"/>
                <a:gd name="T66" fmla="*/ 2892 w 5064"/>
                <a:gd name="T67" fmla="*/ 204 h 324"/>
                <a:gd name="T68" fmla="*/ 3030 w 5064"/>
                <a:gd name="T69" fmla="*/ 258 h 324"/>
                <a:gd name="T70" fmla="*/ 3162 w 5064"/>
                <a:gd name="T71" fmla="*/ 312 h 324"/>
                <a:gd name="T72" fmla="*/ 3300 w 5064"/>
                <a:gd name="T73" fmla="*/ 318 h 324"/>
                <a:gd name="T74" fmla="*/ 3438 w 5064"/>
                <a:gd name="T75" fmla="*/ 294 h 324"/>
                <a:gd name="T76" fmla="*/ 3570 w 5064"/>
                <a:gd name="T77" fmla="*/ 270 h 324"/>
                <a:gd name="T78" fmla="*/ 3708 w 5064"/>
                <a:gd name="T79" fmla="*/ 240 h 324"/>
                <a:gd name="T80" fmla="*/ 3846 w 5064"/>
                <a:gd name="T81" fmla="*/ 216 h 324"/>
                <a:gd name="T82" fmla="*/ 3984 w 5064"/>
                <a:gd name="T83" fmla="*/ 186 h 324"/>
                <a:gd name="T84" fmla="*/ 4116 w 5064"/>
                <a:gd name="T85" fmla="*/ 156 h 324"/>
                <a:gd name="T86" fmla="*/ 4254 w 5064"/>
                <a:gd name="T87" fmla="*/ 132 h 324"/>
                <a:gd name="T88" fmla="*/ 4392 w 5064"/>
                <a:gd name="T89" fmla="*/ 102 h 324"/>
                <a:gd name="T90" fmla="*/ 4524 w 5064"/>
                <a:gd name="T91" fmla="*/ 78 h 324"/>
                <a:gd name="T92" fmla="*/ 4662 w 5064"/>
                <a:gd name="T93" fmla="*/ 48 h 324"/>
                <a:gd name="T94" fmla="*/ 4800 w 5064"/>
                <a:gd name="T95" fmla="*/ 24 h 324"/>
                <a:gd name="T96" fmla="*/ 4938 w 5064"/>
                <a:gd name="T97" fmla="*/ 0 h 324"/>
                <a:gd name="T98" fmla="*/ 5064 w 5064"/>
                <a:gd name="T99" fmla="*/ 6 h 324"/>
                <a:gd name="T100" fmla="*/ 5064 w 5064"/>
                <a:gd name="T101" fmla="*/ 18 h 324"/>
                <a:gd name="T102" fmla="*/ 5064 w 5064"/>
                <a:gd name="T103" fmla="*/ 30 h 324"/>
                <a:gd name="T104" fmla="*/ 5064 w 5064"/>
                <a:gd name="T105" fmla="*/ 48 h 324"/>
                <a:gd name="T106" fmla="*/ 5064 w 5064"/>
                <a:gd name="T107" fmla="*/ 60 h 324"/>
                <a:gd name="T108" fmla="*/ 5064 w 5064"/>
                <a:gd name="T109" fmla="*/ 72 h 324"/>
                <a:gd name="T110" fmla="*/ 5064 w 5064"/>
                <a:gd name="T111" fmla="*/ 90 h 324"/>
                <a:gd name="T112" fmla="*/ 5064 w 5064"/>
                <a:gd name="T113" fmla="*/ 102 h 324"/>
                <a:gd name="T114" fmla="*/ 5064 w 5064"/>
                <a:gd name="T115" fmla="*/ 120 h 324"/>
                <a:gd name="T116" fmla="*/ 5064 w 5064"/>
                <a:gd name="T117" fmla="*/ 132 h 324"/>
                <a:gd name="T118" fmla="*/ 5064 w 5064"/>
                <a:gd name="T119" fmla="*/ 150 h 324"/>
                <a:gd name="T120" fmla="*/ 5064 w 5064"/>
                <a:gd name="T121" fmla="*/ 168 h 324"/>
                <a:gd name="T122" fmla="*/ 5064 w 5064"/>
                <a:gd name="T123" fmla="*/ 174 h 324"/>
                <a:gd name="T124" fmla="*/ 5064 w 5064"/>
                <a:gd name="T125" fmla="*/ 162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064" h="324">
                  <a:moveTo>
                    <a:pt x="0" y="156"/>
                  </a:move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50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44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8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32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20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102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6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24" y="36"/>
                  </a:lnTo>
                  <a:lnTo>
                    <a:pt x="24" y="36"/>
                  </a:lnTo>
                  <a:lnTo>
                    <a:pt x="24" y="36"/>
                  </a:lnTo>
                  <a:lnTo>
                    <a:pt x="30" y="36"/>
                  </a:lnTo>
                  <a:lnTo>
                    <a:pt x="30" y="36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6" y="42"/>
                  </a:lnTo>
                  <a:lnTo>
                    <a:pt x="36" y="42"/>
                  </a:lnTo>
                  <a:lnTo>
                    <a:pt x="36" y="42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42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48" y="42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60" y="42"/>
                  </a:lnTo>
                  <a:lnTo>
                    <a:pt x="60" y="42"/>
                  </a:lnTo>
                  <a:lnTo>
                    <a:pt x="60" y="48"/>
                  </a:lnTo>
                  <a:lnTo>
                    <a:pt x="66" y="48"/>
                  </a:lnTo>
                  <a:lnTo>
                    <a:pt x="66" y="48"/>
                  </a:lnTo>
                  <a:lnTo>
                    <a:pt x="66" y="48"/>
                  </a:lnTo>
                  <a:lnTo>
                    <a:pt x="72" y="48"/>
                  </a:lnTo>
                  <a:lnTo>
                    <a:pt x="72" y="48"/>
                  </a:lnTo>
                  <a:lnTo>
                    <a:pt x="72" y="48"/>
                  </a:lnTo>
                  <a:lnTo>
                    <a:pt x="78" y="48"/>
                  </a:lnTo>
                  <a:lnTo>
                    <a:pt x="78" y="48"/>
                  </a:lnTo>
                  <a:lnTo>
                    <a:pt x="78" y="48"/>
                  </a:lnTo>
                  <a:lnTo>
                    <a:pt x="78" y="48"/>
                  </a:lnTo>
                  <a:lnTo>
                    <a:pt x="84" y="48"/>
                  </a:lnTo>
                  <a:lnTo>
                    <a:pt x="84" y="48"/>
                  </a:lnTo>
                  <a:lnTo>
                    <a:pt x="84" y="48"/>
                  </a:lnTo>
                  <a:lnTo>
                    <a:pt x="90" y="48"/>
                  </a:lnTo>
                  <a:lnTo>
                    <a:pt x="90" y="48"/>
                  </a:lnTo>
                  <a:lnTo>
                    <a:pt x="90" y="48"/>
                  </a:lnTo>
                  <a:lnTo>
                    <a:pt x="90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96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2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08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14" y="54"/>
                  </a:lnTo>
                  <a:lnTo>
                    <a:pt x="120" y="54"/>
                  </a:lnTo>
                  <a:lnTo>
                    <a:pt x="120" y="54"/>
                  </a:lnTo>
                  <a:lnTo>
                    <a:pt x="120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26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38" y="60"/>
                  </a:lnTo>
                  <a:lnTo>
                    <a:pt x="144" y="60"/>
                  </a:lnTo>
                  <a:lnTo>
                    <a:pt x="144" y="60"/>
                  </a:lnTo>
                  <a:lnTo>
                    <a:pt x="144" y="60"/>
                  </a:lnTo>
                  <a:lnTo>
                    <a:pt x="150" y="60"/>
                  </a:lnTo>
                  <a:lnTo>
                    <a:pt x="150" y="60"/>
                  </a:lnTo>
                  <a:lnTo>
                    <a:pt x="150" y="66"/>
                  </a:lnTo>
                  <a:lnTo>
                    <a:pt x="150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56" y="66"/>
                  </a:lnTo>
                  <a:lnTo>
                    <a:pt x="162" y="66"/>
                  </a:lnTo>
                  <a:lnTo>
                    <a:pt x="162" y="66"/>
                  </a:lnTo>
                  <a:lnTo>
                    <a:pt x="162" y="66"/>
                  </a:lnTo>
                  <a:lnTo>
                    <a:pt x="162" y="66"/>
                  </a:lnTo>
                  <a:lnTo>
                    <a:pt x="168" y="66"/>
                  </a:lnTo>
                  <a:lnTo>
                    <a:pt x="168" y="66"/>
                  </a:lnTo>
                  <a:lnTo>
                    <a:pt x="168" y="66"/>
                  </a:lnTo>
                  <a:lnTo>
                    <a:pt x="174" y="66"/>
                  </a:lnTo>
                  <a:lnTo>
                    <a:pt x="174" y="66"/>
                  </a:lnTo>
                  <a:lnTo>
                    <a:pt x="174" y="66"/>
                  </a:lnTo>
                  <a:lnTo>
                    <a:pt x="174" y="66"/>
                  </a:lnTo>
                  <a:lnTo>
                    <a:pt x="180" y="66"/>
                  </a:lnTo>
                  <a:lnTo>
                    <a:pt x="180" y="72"/>
                  </a:lnTo>
                  <a:lnTo>
                    <a:pt x="180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86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2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198" y="72"/>
                  </a:lnTo>
                  <a:lnTo>
                    <a:pt x="204" y="72"/>
                  </a:lnTo>
                  <a:lnTo>
                    <a:pt x="204" y="72"/>
                  </a:lnTo>
                  <a:lnTo>
                    <a:pt x="204" y="72"/>
                  </a:lnTo>
                  <a:lnTo>
                    <a:pt x="210" y="72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0" y="78"/>
                  </a:lnTo>
                  <a:lnTo>
                    <a:pt x="216" y="78"/>
                  </a:lnTo>
                  <a:lnTo>
                    <a:pt x="216" y="78"/>
                  </a:lnTo>
                  <a:lnTo>
                    <a:pt x="216" y="78"/>
                  </a:lnTo>
                  <a:lnTo>
                    <a:pt x="222" y="78"/>
                  </a:lnTo>
                  <a:lnTo>
                    <a:pt x="222" y="78"/>
                  </a:lnTo>
                  <a:lnTo>
                    <a:pt x="222" y="78"/>
                  </a:lnTo>
                  <a:lnTo>
                    <a:pt x="222" y="78"/>
                  </a:lnTo>
                  <a:lnTo>
                    <a:pt x="228" y="78"/>
                  </a:lnTo>
                  <a:lnTo>
                    <a:pt x="228" y="78"/>
                  </a:lnTo>
                  <a:lnTo>
                    <a:pt x="228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34" y="78"/>
                  </a:lnTo>
                  <a:lnTo>
                    <a:pt x="240" y="78"/>
                  </a:lnTo>
                  <a:lnTo>
                    <a:pt x="240" y="84"/>
                  </a:lnTo>
                  <a:lnTo>
                    <a:pt x="240" y="84"/>
                  </a:lnTo>
                  <a:lnTo>
                    <a:pt x="240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70" y="90"/>
                  </a:lnTo>
                  <a:lnTo>
                    <a:pt x="270" y="90"/>
                  </a:lnTo>
                  <a:lnTo>
                    <a:pt x="270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76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2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88" y="90"/>
                  </a:lnTo>
                  <a:lnTo>
                    <a:pt x="294" y="90"/>
                  </a:lnTo>
                  <a:lnTo>
                    <a:pt x="294" y="90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0" y="96"/>
                  </a:lnTo>
                  <a:lnTo>
                    <a:pt x="300" y="96"/>
                  </a:lnTo>
                  <a:lnTo>
                    <a:pt x="300" y="96"/>
                  </a:lnTo>
                  <a:lnTo>
                    <a:pt x="306" y="96"/>
                  </a:lnTo>
                  <a:lnTo>
                    <a:pt x="306" y="96"/>
                  </a:lnTo>
                  <a:lnTo>
                    <a:pt x="306" y="96"/>
                  </a:lnTo>
                  <a:lnTo>
                    <a:pt x="312" y="96"/>
                  </a:lnTo>
                  <a:lnTo>
                    <a:pt x="312" y="96"/>
                  </a:lnTo>
                  <a:lnTo>
                    <a:pt x="312" y="96"/>
                  </a:lnTo>
                  <a:lnTo>
                    <a:pt x="312" y="96"/>
                  </a:lnTo>
                  <a:lnTo>
                    <a:pt x="318" y="96"/>
                  </a:lnTo>
                  <a:lnTo>
                    <a:pt x="318" y="96"/>
                  </a:lnTo>
                  <a:lnTo>
                    <a:pt x="318" y="96"/>
                  </a:lnTo>
                  <a:lnTo>
                    <a:pt x="324" y="96"/>
                  </a:lnTo>
                  <a:lnTo>
                    <a:pt x="324" y="96"/>
                  </a:lnTo>
                  <a:lnTo>
                    <a:pt x="324" y="96"/>
                  </a:lnTo>
                  <a:lnTo>
                    <a:pt x="324" y="96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60" y="108"/>
                  </a:lnTo>
                  <a:lnTo>
                    <a:pt x="360" y="108"/>
                  </a:lnTo>
                  <a:lnTo>
                    <a:pt x="360" y="108"/>
                  </a:lnTo>
                  <a:lnTo>
                    <a:pt x="360" y="108"/>
                  </a:lnTo>
                  <a:lnTo>
                    <a:pt x="366" y="108"/>
                  </a:lnTo>
                  <a:lnTo>
                    <a:pt x="366" y="108"/>
                  </a:lnTo>
                  <a:lnTo>
                    <a:pt x="366" y="108"/>
                  </a:lnTo>
                  <a:lnTo>
                    <a:pt x="372" y="108"/>
                  </a:lnTo>
                  <a:lnTo>
                    <a:pt x="372" y="108"/>
                  </a:lnTo>
                  <a:lnTo>
                    <a:pt x="372" y="108"/>
                  </a:lnTo>
                  <a:lnTo>
                    <a:pt x="372" y="108"/>
                  </a:lnTo>
                  <a:lnTo>
                    <a:pt x="378" y="108"/>
                  </a:lnTo>
                  <a:lnTo>
                    <a:pt x="378" y="108"/>
                  </a:lnTo>
                  <a:lnTo>
                    <a:pt x="378" y="108"/>
                  </a:lnTo>
                  <a:lnTo>
                    <a:pt x="384" y="108"/>
                  </a:lnTo>
                  <a:lnTo>
                    <a:pt x="384" y="108"/>
                  </a:lnTo>
                  <a:lnTo>
                    <a:pt x="384" y="108"/>
                  </a:lnTo>
                  <a:lnTo>
                    <a:pt x="384" y="108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402" y="114"/>
                  </a:lnTo>
                  <a:lnTo>
                    <a:pt x="402" y="114"/>
                  </a:lnTo>
                  <a:lnTo>
                    <a:pt x="402" y="114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20" y="120"/>
                  </a:lnTo>
                  <a:lnTo>
                    <a:pt x="420" y="120"/>
                  </a:lnTo>
                  <a:lnTo>
                    <a:pt x="420" y="120"/>
                  </a:lnTo>
                  <a:lnTo>
                    <a:pt x="420" y="120"/>
                  </a:lnTo>
                  <a:lnTo>
                    <a:pt x="426" y="120"/>
                  </a:lnTo>
                  <a:lnTo>
                    <a:pt x="426" y="120"/>
                  </a:lnTo>
                  <a:lnTo>
                    <a:pt x="426" y="120"/>
                  </a:lnTo>
                  <a:lnTo>
                    <a:pt x="432" y="120"/>
                  </a:lnTo>
                  <a:lnTo>
                    <a:pt x="432" y="120"/>
                  </a:lnTo>
                  <a:lnTo>
                    <a:pt x="432" y="120"/>
                  </a:lnTo>
                  <a:lnTo>
                    <a:pt x="438" y="120"/>
                  </a:lnTo>
                  <a:lnTo>
                    <a:pt x="438" y="120"/>
                  </a:lnTo>
                  <a:lnTo>
                    <a:pt x="438" y="120"/>
                  </a:lnTo>
                  <a:lnTo>
                    <a:pt x="438" y="120"/>
                  </a:lnTo>
                  <a:lnTo>
                    <a:pt x="444" y="120"/>
                  </a:lnTo>
                  <a:lnTo>
                    <a:pt x="444" y="120"/>
                  </a:lnTo>
                  <a:lnTo>
                    <a:pt x="444" y="120"/>
                  </a:lnTo>
                  <a:lnTo>
                    <a:pt x="450" y="120"/>
                  </a:lnTo>
                  <a:lnTo>
                    <a:pt x="450" y="126"/>
                  </a:lnTo>
                  <a:lnTo>
                    <a:pt x="450" y="126"/>
                  </a:lnTo>
                  <a:lnTo>
                    <a:pt x="450" y="126"/>
                  </a:lnTo>
                  <a:lnTo>
                    <a:pt x="456" y="126"/>
                  </a:lnTo>
                  <a:lnTo>
                    <a:pt x="456" y="126"/>
                  </a:lnTo>
                  <a:lnTo>
                    <a:pt x="456" y="126"/>
                  </a:lnTo>
                  <a:lnTo>
                    <a:pt x="462" y="126"/>
                  </a:lnTo>
                  <a:lnTo>
                    <a:pt x="462" y="126"/>
                  </a:lnTo>
                  <a:lnTo>
                    <a:pt x="462" y="126"/>
                  </a:lnTo>
                  <a:lnTo>
                    <a:pt x="462" y="126"/>
                  </a:lnTo>
                  <a:lnTo>
                    <a:pt x="468" y="126"/>
                  </a:lnTo>
                  <a:lnTo>
                    <a:pt x="468" y="126"/>
                  </a:lnTo>
                  <a:lnTo>
                    <a:pt x="468" y="126"/>
                  </a:lnTo>
                  <a:lnTo>
                    <a:pt x="474" y="126"/>
                  </a:lnTo>
                  <a:lnTo>
                    <a:pt x="474" y="126"/>
                  </a:lnTo>
                  <a:lnTo>
                    <a:pt x="474" y="126"/>
                  </a:lnTo>
                  <a:lnTo>
                    <a:pt x="474" y="126"/>
                  </a:lnTo>
                  <a:lnTo>
                    <a:pt x="480" y="126"/>
                  </a:lnTo>
                  <a:lnTo>
                    <a:pt x="480" y="132"/>
                  </a:lnTo>
                  <a:lnTo>
                    <a:pt x="480" y="132"/>
                  </a:lnTo>
                  <a:lnTo>
                    <a:pt x="486" y="132"/>
                  </a:lnTo>
                  <a:lnTo>
                    <a:pt x="486" y="132"/>
                  </a:lnTo>
                  <a:lnTo>
                    <a:pt x="486" y="132"/>
                  </a:lnTo>
                  <a:lnTo>
                    <a:pt x="486" y="132"/>
                  </a:lnTo>
                  <a:lnTo>
                    <a:pt x="492" y="132"/>
                  </a:lnTo>
                  <a:lnTo>
                    <a:pt x="492" y="132"/>
                  </a:lnTo>
                  <a:lnTo>
                    <a:pt x="492" y="132"/>
                  </a:lnTo>
                  <a:lnTo>
                    <a:pt x="498" y="132"/>
                  </a:lnTo>
                  <a:lnTo>
                    <a:pt x="498" y="132"/>
                  </a:lnTo>
                  <a:lnTo>
                    <a:pt x="498" y="132"/>
                  </a:lnTo>
                  <a:lnTo>
                    <a:pt x="498" y="132"/>
                  </a:lnTo>
                  <a:lnTo>
                    <a:pt x="504" y="132"/>
                  </a:lnTo>
                  <a:lnTo>
                    <a:pt x="504" y="132"/>
                  </a:lnTo>
                  <a:lnTo>
                    <a:pt x="504" y="132"/>
                  </a:lnTo>
                  <a:lnTo>
                    <a:pt x="510" y="132"/>
                  </a:lnTo>
                  <a:lnTo>
                    <a:pt x="510" y="138"/>
                  </a:lnTo>
                  <a:lnTo>
                    <a:pt x="510" y="138"/>
                  </a:lnTo>
                  <a:lnTo>
                    <a:pt x="510" y="138"/>
                  </a:lnTo>
                  <a:lnTo>
                    <a:pt x="516" y="138"/>
                  </a:lnTo>
                  <a:lnTo>
                    <a:pt x="516" y="138"/>
                  </a:lnTo>
                  <a:lnTo>
                    <a:pt x="516" y="138"/>
                  </a:lnTo>
                  <a:lnTo>
                    <a:pt x="522" y="138"/>
                  </a:lnTo>
                  <a:lnTo>
                    <a:pt x="522" y="138"/>
                  </a:lnTo>
                  <a:lnTo>
                    <a:pt x="522" y="138"/>
                  </a:lnTo>
                  <a:lnTo>
                    <a:pt x="522" y="138"/>
                  </a:lnTo>
                  <a:lnTo>
                    <a:pt x="528" y="138"/>
                  </a:lnTo>
                  <a:lnTo>
                    <a:pt x="528" y="138"/>
                  </a:lnTo>
                  <a:lnTo>
                    <a:pt x="528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40" y="138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6" y="144"/>
                  </a:lnTo>
                  <a:lnTo>
                    <a:pt x="546" y="144"/>
                  </a:lnTo>
                  <a:lnTo>
                    <a:pt x="546" y="144"/>
                  </a:lnTo>
                  <a:lnTo>
                    <a:pt x="546" y="144"/>
                  </a:lnTo>
                  <a:lnTo>
                    <a:pt x="552" y="144"/>
                  </a:lnTo>
                  <a:lnTo>
                    <a:pt x="552" y="144"/>
                  </a:lnTo>
                  <a:lnTo>
                    <a:pt x="552" y="144"/>
                  </a:lnTo>
                  <a:lnTo>
                    <a:pt x="558" y="144"/>
                  </a:lnTo>
                  <a:lnTo>
                    <a:pt x="558" y="144"/>
                  </a:lnTo>
                  <a:lnTo>
                    <a:pt x="558" y="144"/>
                  </a:lnTo>
                  <a:lnTo>
                    <a:pt x="558" y="144"/>
                  </a:lnTo>
                  <a:lnTo>
                    <a:pt x="564" y="144"/>
                  </a:lnTo>
                  <a:lnTo>
                    <a:pt x="564" y="144"/>
                  </a:lnTo>
                  <a:lnTo>
                    <a:pt x="564" y="144"/>
                  </a:lnTo>
                  <a:lnTo>
                    <a:pt x="570" y="144"/>
                  </a:lnTo>
                  <a:lnTo>
                    <a:pt x="570" y="144"/>
                  </a:lnTo>
                  <a:lnTo>
                    <a:pt x="570" y="150"/>
                  </a:lnTo>
                  <a:lnTo>
                    <a:pt x="570" y="150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94" y="150"/>
                  </a:lnTo>
                  <a:lnTo>
                    <a:pt x="594" y="150"/>
                  </a:lnTo>
                  <a:lnTo>
                    <a:pt x="594" y="150"/>
                  </a:lnTo>
                  <a:lnTo>
                    <a:pt x="594" y="150"/>
                  </a:lnTo>
                  <a:lnTo>
                    <a:pt x="600" y="150"/>
                  </a:lnTo>
                  <a:lnTo>
                    <a:pt x="600" y="156"/>
                  </a:lnTo>
                  <a:lnTo>
                    <a:pt x="600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24" y="156"/>
                  </a:lnTo>
                  <a:lnTo>
                    <a:pt x="624" y="156"/>
                  </a:lnTo>
                  <a:lnTo>
                    <a:pt x="624" y="156"/>
                  </a:lnTo>
                  <a:lnTo>
                    <a:pt x="630" y="156"/>
                  </a:lnTo>
                  <a:lnTo>
                    <a:pt x="630" y="162"/>
                  </a:lnTo>
                  <a:lnTo>
                    <a:pt x="630" y="162"/>
                  </a:lnTo>
                  <a:lnTo>
                    <a:pt x="630" y="162"/>
                  </a:lnTo>
                  <a:lnTo>
                    <a:pt x="636" y="162"/>
                  </a:lnTo>
                  <a:lnTo>
                    <a:pt x="636" y="162"/>
                  </a:lnTo>
                  <a:lnTo>
                    <a:pt x="636" y="162"/>
                  </a:lnTo>
                  <a:lnTo>
                    <a:pt x="642" y="162"/>
                  </a:lnTo>
                  <a:lnTo>
                    <a:pt x="642" y="162"/>
                  </a:lnTo>
                  <a:lnTo>
                    <a:pt x="642" y="162"/>
                  </a:lnTo>
                  <a:lnTo>
                    <a:pt x="642" y="162"/>
                  </a:lnTo>
                  <a:lnTo>
                    <a:pt x="648" y="162"/>
                  </a:lnTo>
                  <a:lnTo>
                    <a:pt x="648" y="162"/>
                  </a:lnTo>
                  <a:lnTo>
                    <a:pt x="648" y="162"/>
                  </a:lnTo>
                  <a:lnTo>
                    <a:pt x="654" y="162"/>
                  </a:lnTo>
                  <a:lnTo>
                    <a:pt x="654" y="162"/>
                  </a:lnTo>
                  <a:lnTo>
                    <a:pt x="654" y="162"/>
                  </a:lnTo>
                  <a:lnTo>
                    <a:pt x="654" y="162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72" y="168"/>
                  </a:lnTo>
                  <a:lnTo>
                    <a:pt x="672" y="168"/>
                  </a:lnTo>
                  <a:lnTo>
                    <a:pt x="672" y="168"/>
                  </a:lnTo>
                  <a:lnTo>
                    <a:pt x="678" y="168"/>
                  </a:lnTo>
                  <a:lnTo>
                    <a:pt x="678" y="168"/>
                  </a:lnTo>
                  <a:lnTo>
                    <a:pt x="678" y="168"/>
                  </a:lnTo>
                  <a:lnTo>
                    <a:pt x="678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90" y="168"/>
                  </a:lnTo>
                  <a:lnTo>
                    <a:pt x="690" y="174"/>
                  </a:lnTo>
                  <a:lnTo>
                    <a:pt x="690" y="174"/>
                  </a:lnTo>
                  <a:lnTo>
                    <a:pt x="690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14" y="174"/>
                  </a:lnTo>
                  <a:lnTo>
                    <a:pt x="714" y="174"/>
                  </a:lnTo>
                  <a:lnTo>
                    <a:pt x="714" y="174"/>
                  </a:lnTo>
                  <a:lnTo>
                    <a:pt x="714" y="174"/>
                  </a:lnTo>
                  <a:lnTo>
                    <a:pt x="720" y="180"/>
                  </a:lnTo>
                  <a:lnTo>
                    <a:pt x="720" y="180"/>
                  </a:lnTo>
                  <a:lnTo>
                    <a:pt x="720" y="180"/>
                  </a:lnTo>
                  <a:lnTo>
                    <a:pt x="726" y="180"/>
                  </a:lnTo>
                  <a:lnTo>
                    <a:pt x="726" y="180"/>
                  </a:lnTo>
                  <a:lnTo>
                    <a:pt x="726" y="180"/>
                  </a:lnTo>
                  <a:lnTo>
                    <a:pt x="726" y="180"/>
                  </a:lnTo>
                  <a:lnTo>
                    <a:pt x="732" y="180"/>
                  </a:lnTo>
                  <a:lnTo>
                    <a:pt x="732" y="180"/>
                  </a:lnTo>
                  <a:lnTo>
                    <a:pt x="732" y="180"/>
                  </a:lnTo>
                  <a:lnTo>
                    <a:pt x="732" y="180"/>
                  </a:lnTo>
                  <a:lnTo>
                    <a:pt x="738" y="180"/>
                  </a:lnTo>
                  <a:lnTo>
                    <a:pt x="738" y="180"/>
                  </a:lnTo>
                  <a:lnTo>
                    <a:pt x="738" y="180"/>
                  </a:lnTo>
                  <a:lnTo>
                    <a:pt x="744" y="180"/>
                  </a:lnTo>
                  <a:lnTo>
                    <a:pt x="744" y="180"/>
                  </a:lnTo>
                  <a:lnTo>
                    <a:pt x="744" y="180"/>
                  </a:lnTo>
                  <a:lnTo>
                    <a:pt x="744" y="186"/>
                  </a:lnTo>
                  <a:lnTo>
                    <a:pt x="750" y="186"/>
                  </a:lnTo>
                  <a:lnTo>
                    <a:pt x="750" y="186"/>
                  </a:lnTo>
                  <a:lnTo>
                    <a:pt x="750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62" y="186"/>
                  </a:lnTo>
                  <a:lnTo>
                    <a:pt x="762" y="186"/>
                  </a:lnTo>
                  <a:lnTo>
                    <a:pt x="762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92" y="192"/>
                  </a:lnTo>
                  <a:lnTo>
                    <a:pt x="792" y="192"/>
                  </a:lnTo>
                  <a:lnTo>
                    <a:pt x="792" y="192"/>
                  </a:lnTo>
                  <a:lnTo>
                    <a:pt x="792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34" y="198"/>
                  </a:lnTo>
                  <a:lnTo>
                    <a:pt x="834" y="198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6" y="204"/>
                  </a:lnTo>
                  <a:lnTo>
                    <a:pt x="846" y="204"/>
                  </a:lnTo>
                  <a:lnTo>
                    <a:pt x="846" y="204"/>
                  </a:lnTo>
                  <a:lnTo>
                    <a:pt x="846" y="204"/>
                  </a:lnTo>
                  <a:lnTo>
                    <a:pt x="852" y="204"/>
                  </a:lnTo>
                  <a:lnTo>
                    <a:pt x="852" y="204"/>
                  </a:lnTo>
                  <a:lnTo>
                    <a:pt x="852" y="204"/>
                  </a:lnTo>
                  <a:lnTo>
                    <a:pt x="858" y="204"/>
                  </a:lnTo>
                  <a:lnTo>
                    <a:pt x="858" y="204"/>
                  </a:lnTo>
                  <a:lnTo>
                    <a:pt x="858" y="204"/>
                  </a:lnTo>
                  <a:lnTo>
                    <a:pt x="858" y="204"/>
                  </a:lnTo>
                  <a:lnTo>
                    <a:pt x="864" y="204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6" y="210"/>
                  </a:lnTo>
                  <a:lnTo>
                    <a:pt x="876" y="210"/>
                  </a:lnTo>
                  <a:lnTo>
                    <a:pt x="876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94" y="210"/>
                  </a:lnTo>
                  <a:lnTo>
                    <a:pt x="894" y="216"/>
                  </a:lnTo>
                  <a:lnTo>
                    <a:pt x="894" y="216"/>
                  </a:lnTo>
                  <a:lnTo>
                    <a:pt x="894" y="216"/>
                  </a:lnTo>
                  <a:lnTo>
                    <a:pt x="900" y="216"/>
                  </a:lnTo>
                  <a:lnTo>
                    <a:pt x="900" y="216"/>
                  </a:lnTo>
                  <a:lnTo>
                    <a:pt x="900" y="216"/>
                  </a:lnTo>
                  <a:lnTo>
                    <a:pt x="906" y="216"/>
                  </a:lnTo>
                  <a:lnTo>
                    <a:pt x="906" y="216"/>
                  </a:lnTo>
                  <a:lnTo>
                    <a:pt x="906" y="216"/>
                  </a:lnTo>
                  <a:lnTo>
                    <a:pt x="906" y="216"/>
                  </a:lnTo>
                  <a:lnTo>
                    <a:pt x="912" y="216"/>
                  </a:lnTo>
                  <a:lnTo>
                    <a:pt x="912" y="216"/>
                  </a:lnTo>
                  <a:lnTo>
                    <a:pt x="912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24" y="222"/>
                  </a:lnTo>
                  <a:lnTo>
                    <a:pt x="924" y="222"/>
                  </a:lnTo>
                  <a:lnTo>
                    <a:pt x="924" y="222"/>
                  </a:lnTo>
                  <a:lnTo>
                    <a:pt x="930" y="222"/>
                  </a:lnTo>
                  <a:lnTo>
                    <a:pt x="930" y="222"/>
                  </a:lnTo>
                  <a:lnTo>
                    <a:pt x="930" y="222"/>
                  </a:lnTo>
                  <a:lnTo>
                    <a:pt x="930" y="222"/>
                  </a:lnTo>
                  <a:lnTo>
                    <a:pt x="936" y="222"/>
                  </a:lnTo>
                  <a:lnTo>
                    <a:pt x="936" y="222"/>
                  </a:lnTo>
                  <a:lnTo>
                    <a:pt x="936" y="222"/>
                  </a:lnTo>
                  <a:lnTo>
                    <a:pt x="942" y="222"/>
                  </a:lnTo>
                  <a:lnTo>
                    <a:pt x="942" y="222"/>
                  </a:lnTo>
                  <a:lnTo>
                    <a:pt x="942" y="222"/>
                  </a:lnTo>
                  <a:lnTo>
                    <a:pt x="942" y="222"/>
                  </a:lnTo>
                  <a:lnTo>
                    <a:pt x="948" y="222"/>
                  </a:lnTo>
                  <a:lnTo>
                    <a:pt x="948" y="222"/>
                  </a:lnTo>
                  <a:lnTo>
                    <a:pt x="948" y="222"/>
                  </a:lnTo>
                  <a:lnTo>
                    <a:pt x="954" y="228"/>
                  </a:lnTo>
                  <a:lnTo>
                    <a:pt x="954" y="228"/>
                  </a:lnTo>
                  <a:lnTo>
                    <a:pt x="954" y="228"/>
                  </a:lnTo>
                  <a:lnTo>
                    <a:pt x="954" y="228"/>
                  </a:lnTo>
                  <a:lnTo>
                    <a:pt x="960" y="228"/>
                  </a:lnTo>
                  <a:lnTo>
                    <a:pt x="960" y="228"/>
                  </a:lnTo>
                  <a:lnTo>
                    <a:pt x="960" y="228"/>
                  </a:lnTo>
                  <a:lnTo>
                    <a:pt x="966" y="228"/>
                  </a:lnTo>
                  <a:lnTo>
                    <a:pt x="966" y="228"/>
                  </a:lnTo>
                  <a:lnTo>
                    <a:pt x="966" y="228"/>
                  </a:lnTo>
                  <a:lnTo>
                    <a:pt x="966" y="228"/>
                  </a:lnTo>
                  <a:lnTo>
                    <a:pt x="972" y="228"/>
                  </a:lnTo>
                  <a:lnTo>
                    <a:pt x="972" y="228"/>
                  </a:lnTo>
                  <a:lnTo>
                    <a:pt x="972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84" y="234"/>
                  </a:lnTo>
                  <a:lnTo>
                    <a:pt x="984" y="234"/>
                  </a:lnTo>
                  <a:lnTo>
                    <a:pt x="984" y="234"/>
                  </a:lnTo>
                  <a:lnTo>
                    <a:pt x="990" y="234"/>
                  </a:lnTo>
                  <a:lnTo>
                    <a:pt x="990" y="234"/>
                  </a:lnTo>
                  <a:lnTo>
                    <a:pt x="990" y="234"/>
                  </a:lnTo>
                  <a:lnTo>
                    <a:pt x="990" y="234"/>
                  </a:lnTo>
                  <a:lnTo>
                    <a:pt x="996" y="234"/>
                  </a:lnTo>
                  <a:lnTo>
                    <a:pt x="996" y="234"/>
                  </a:lnTo>
                  <a:lnTo>
                    <a:pt x="996" y="234"/>
                  </a:lnTo>
                  <a:lnTo>
                    <a:pt x="1002" y="234"/>
                  </a:lnTo>
                  <a:lnTo>
                    <a:pt x="1002" y="234"/>
                  </a:lnTo>
                  <a:lnTo>
                    <a:pt x="1002" y="234"/>
                  </a:lnTo>
                  <a:lnTo>
                    <a:pt x="1008" y="234"/>
                  </a:lnTo>
                  <a:lnTo>
                    <a:pt x="1008" y="234"/>
                  </a:lnTo>
                  <a:lnTo>
                    <a:pt x="1008" y="234"/>
                  </a:lnTo>
                  <a:lnTo>
                    <a:pt x="1008" y="234"/>
                  </a:lnTo>
                  <a:lnTo>
                    <a:pt x="1014" y="240"/>
                  </a:lnTo>
                  <a:lnTo>
                    <a:pt x="1014" y="240"/>
                  </a:lnTo>
                  <a:lnTo>
                    <a:pt x="1014" y="240"/>
                  </a:lnTo>
                  <a:lnTo>
                    <a:pt x="1020" y="240"/>
                  </a:lnTo>
                  <a:lnTo>
                    <a:pt x="1020" y="240"/>
                  </a:lnTo>
                  <a:lnTo>
                    <a:pt x="1020" y="240"/>
                  </a:lnTo>
                  <a:lnTo>
                    <a:pt x="1020" y="240"/>
                  </a:lnTo>
                  <a:lnTo>
                    <a:pt x="1026" y="240"/>
                  </a:lnTo>
                  <a:lnTo>
                    <a:pt x="1026" y="240"/>
                  </a:lnTo>
                  <a:lnTo>
                    <a:pt x="1026" y="240"/>
                  </a:lnTo>
                  <a:lnTo>
                    <a:pt x="1032" y="240"/>
                  </a:lnTo>
                  <a:lnTo>
                    <a:pt x="1032" y="240"/>
                  </a:lnTo>
                  <a:lnTo>
                    <a:pt x="1032" y="240"/>
                  </a:lnTo>
                  <a:lnTo>
                    <a:pt x="1032" y="240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44" y="246"/>
                  </a:lnTo>
                  <a:lnTo>
                    <a:pt x="1044" y="246"/>
                  </a:lnTo>
                  <a:lnTo>
                    <a:pt x="1044" y="246"/>
                  </a:lnTo>
                  <a:lnTo>
                    <a:pt x="1044" y="246"/>
                  </a:lnTo>
                  <a:lnTo>
                    <a:pt x="1050" y="246"/>
                  </a:lnTo>
                  <a:lnTo>
                    <a:pt x="1050" y="246"/>
                  </a:lnTo>
                  <a:lnTo>
                    <a:pt x="1050" y="246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62" y="246"/>
                  </a:lnTo>
                  <a:lnTo>
                    <a:pt x="1062" y="246"/>
                  </a:lnTo>
                  <a:lnTo>
                    <a:pt x="1062" y="246"/>
                  </a:lnTo>
                  <a:lnTo>
                    <a:pt x="1068" y="246"/>
                  </a:lnTo>
                  <a:lnTo>
                    <a:pt x="1068" y="246"/>
                  </a:lnTo>
                  <a:lnTo>
                    <a:pt x="1068" y="246"/>
                  </a:lnTo>
                  <a:lnTo>
                    <a:pt x="1068" y="246"/>
                  </a:lnTo>
                  <a:lnTo>
                    <a:pt x="1074" y="252"/>
                  </a:lnTo>
                  <a:lnTo>
                    <a:pt x="1074" y="252"/>
                  </a:lnTo>
                  <a:lnTo>
                    <a:pt x="1074" y="252"/>
                  </a:lnTo>
                  <a:lnTo>
                    <a:pt x="1080" y="252"/>
                  </a:lnTo>
                  <a:lnTo>
                    <a:pt x="1080" y="252"/>
                  </a:lnTo>
                  <a:lnTo>
                    <a:pt x="1080" y="252"/>
                  </a:lnTo>
                  <a:lnTo>
                    <a:pt x="1080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92" y="252"/>
                  </a:lnTo>
                  <a:lnTo>
                    <a:pt x="1092" y="252"/>
                  </a:lnTo>
                  <a:lnTo>
                    <a:pt x="1092" y="252"/>
                  </a:lnTo>
                  <a:lnTo>
                    <a:pt x="1092" y="252"/>
                  </a:lnTo>
                  <a:lnTo>
                    <a:pt x="1098" y="252"/>
                  </a:lnTo>
                  <a:lnTo>
                    <a:pt x="1098" y="252"/>
                  </a:lnTo>
                  <a:lnTo>
                    <a:pt x="1098" y="252"/>
                  </a:lnTo>
                  <a:lnTo>
                    <a:pt x="1104" y="252"/>
                  </a:lnTo>
                  <a:lnTo>
                    <a:pt x="1104" y="258"/>
                  </a:lnTo>
                  <a:lnTo>
                    <a:pt x="1104" y="258"/>
                  </a:lnTo>
                  <a:lnTo>
                    <a:pt x="1104" y="258"/>
                  </a:lnTo>
                  <a:lnTo>
                    <a:pt x="1110" y="258"/>
                  </a:lnTo>
                  <a:lnTo>
                    <a:pt x="1110" y="258"/>
                  </a:lnTo>
                  <a:lnTo>
                    <a:pt x="1110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16" y="258"/>
                  </a:lnTo>
                  <a:lnTo>
                    <a:pt x="1122" y="258"/>
                  </a:lnTo>
                  <a:lnTo>
                    <a:pt x="1122" y="258"/>
                  </a:lnTo>
                  <a:lnTo>
                    <a:pt x="1122" y="258"/>
                  </a:lnTo>
                  <a:lnTo>
                    <a:pt x="1128" y="258"/>
                  </a:lnTo>
                  <a:lnTo>
                    <a:pt x="1128" y="258"/>
                  </a:lnTo>
                  <a:lnTo>
                    <a:pt x="1128" y="258"/>
                  </a:lnTo>
                  <a:lnTo>
                    <a:pt x="1128" y="258"/>
                  </a:lnTo>
                  <a:lnTo>
                    <a:pt x="1134" y="258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40" y="264"/>
                  </a:lnTo>
                  <a:lnTo>
                    <a:pt x="1140" y="264"/>
                  </a:lnTo>
                  <a:lnTo>
                    <a:pt x="1140" y="264"/>
                  </a:lnTo>
                  <a:lnTo>
                    <a:pt x="1140" y="264"/>
                  </a:lnTo>
                  <a:lnTo>
                    <a:pt x="1146" y="264"/>
                  </a:lnTo>
                  <a:lnTo>
                    <a:pt x="1146" y="264"/>
                  </a:lnTo>
                  <a:lnTo>
                    <a:pt x="1146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70"/>
                  </a:lnTo>
                  <a:lnTo>
                    <a:pt x="1164" y="270"/>
                  </a:lnTo>
                  <a:lnTo>
                    <a:pt x="1170" y="270"/>
                  </a:lnTo>
                  <a:lnTo>
                    <a:pt x="1170" y="270"/>
                  </a:lnTo>
                  <a:lnTo>
                    <a:pt x="1170" y="270"/>
                  </a:lnTo>
                  <a:lnTo>
                    <a:pt x="1176" y="270"/>
                  </a:lnTo>
                  <a:lnTo>
                    <a:pt x="1176" y="270"/>
                  </a:lnTo>
                  <a:lnTo>
                    <a:pt x="1176" y="270"/>
                  </a:lnTo>
                  <a:lnTo>
                    <a:pt x="1176" y="270"/>
                  </a:lnTo>
                  <a:lnTo>
                    <a:pt x="1182" y="270"/>
                  </a:lnTo>
                  <a:lnTo>
                    <a:pt x="1182" y="270"/>
                  </a:lnTo>
                  <a:lnTo>
                    <a:pt x="1182" y="270"/>
                  </a:lnTo>
                  <a:lnTo>
                    <a:pt x="1188" y="270"/>
                  </a:lnTo>
                  <a:lnTo>
                    <a:pt x="1188" y="270"/>
                  </a:lnTo>
                  <a:lnTo>
                    <a:pt x="1188" y="270"/>
                  </a:lnTo>
                  <a:lnTo>
                    <a:pt x="1188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12" y="276"/>
                  </a:lnTo>
                  <a:lnTo>
                    <a:pt x="1212" y="276"/>
                  </a:lnTo>
                  <a:lnTo>
                    <a:pt x="1212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30" y="276"/>
                  </a:lnTo>
                  <a:lnTo>
                    <a:pt x="1230" y="282"/>
                  </a:lnTo>
                  <a:lnTo>
                    <a:pt x="1230" y="282"/>
                  </a:lnTo>
                  <a:lnTo>
                    <a:pt x="1230" y="282"/>
                  </a:lnTo>
                  <a:lnTo>
                    <a:pt x="1236" y="282"/>
                  </a:lnTo>
                  <a:lnTo>
                    <a:pt x="1236" y="282"/>
                  </a:lnTo>
                  <a:lnTo>
                    <a:pt x="1236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8" y="282"/>
                  </a:lnTo>
                  <a:lnTo>
                    <a:pt x="1248" y="282"/>
                  </a:lnTo>
                  <a:lnTo>
                    <a:pt x="1248" y="282"/>
                  </a:lnTo>
                  <a:lnTo>
                    <a:pt x="1254" y="282"/>
                  </a:lnTo>
                  <a:lnTo>
                    <a:pt x="1254" y="282"/>
                  </a:lnTo>
                  <a:lnTo>
                    <a:pt x="1254" y="282"/>
                  </a:lnTo>
                  <a:lnTo>
                    <a:pt x="1254" y="282"/>
                  </a:lnTo>
                  <a:lnTo>
                    <a:pt x="1260" y="282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72" y="288"/>
                  </a:lnTo>
                  <a:lnTo>
                    <a:pt x="1272" y="288"/>
                  </a:lnTo>
                  <a:lnTo>
                    <a:pt x="1272" y="288"/>
                  </a:lnTo>
                  <a:lnTo>
                    <a:pt x="1272" y="288"/>
                  </a:lnTo>
                  <a:lnTo>
                    <a:pt x="1278" y="288"/>
                  </a:lnTo>
                  <a:lnTo>
                    <a:pt x="1278" y="288"/>
                  </a:lnTo>
                  <a:lnTo>
                    <a:pt x="1278" y="288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90" y="288"/>
                  </a:lnTo>
                  <a:lnTo>
                    <a:pt x="1290" y="294"/>
                  </a:lnTo>
                  <a:lnTo>
                    <a:pt x="1290" y="294"/>
                  </a:lnTo>
                  <a:lnTo>
                    <a:pt x="1296" y="294"/>
                  </a:lnTo>
                  <a:lnTo>
                    <a:pt x="1296" y="294"/>
                  </a:lnTo>
                  <a:lnTo>
                    <a:pt x="1296" y="294"/>
                  </a:lnTo>
                  <a:lnTo>
                    <a:pt x="1296" y="294"/>
                  </a:lnTo>
                  <a:lnTo>
                    <a:pt x="1302" y="294"/>
                  </a:lnTo>
                  <a:lnTo>
                    <a:pt x="1302" y="294"/>
                  </a:lnTo>
                  <a:lnTo>
                    <a:pt x="1302" y="294"/>
                  </a:lnTo>
                  <a:lnTo>
                    <a:pt x="1308" y="294"/>
                  </a:lnTo>
                  <a:lnTo>
                    <a:pt x="1308" y="294"/>
                  </a:lnTo>
                  <a:lnTo>
                    <a:pt x="1308" y="294"/>
                  </a:lnTo>
                  <a:lnTo>
                    <a:pt x="1308" y="294"/>
                  </a:lnTo>
                  <a:lnTo>
                    <a:pt x="1314" y="294"/>
                  </a:lnTo>
                  <a:lnTo>
                    <a:pt x="1314" y="294"/>
                  </a:lnTo>
                  <a:lnTo>
                    <a:pt x="1314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8" y="300"/>
                  </a:lnTo>
                  <a:lnTo>
                    <a:pt x="1338" y="300"/>
                  </a:lnTo>
                  <a:lnTo>
                    <a:pt x="1338" y="300"/>
                  </a:lnTo>
                  <a:lnTo>
                    <a:pt x="1344" y="300"/>
                  </a:lnTo>
                  <a:lnTo>
                    <a:pt x="1344" y="300"/>
                  </a:lnTo>
                  <a:lnTo>
                    <a:pt x="1344" y="300"/>
                  </a:lnTo>
                  <a:lnTo>
                    <a:pt x="1344" y="300"/>
                  </a:lnTo>
                  <a:lnTo>
                    <a:pt x="1350" y="300"/>
                  </a:lnTo>
                  <a:lnTo>
                    <a:pt x="1350" y="300"/>
                  </a:lnTo>
                  <a:lnTo>
                    <a:pt x="1350" y="300"/>
                  </a:lnTo>
                  <a:lnTo>
                    <a:pt x="1356" y="306"/>
                  </a:lnTo>
                  <a:lnTo>
                    <a:pt x="1356" y="306"/>
                  </a:lnTo>
                  <a:lnTo>
                    <a:pt x="1356" y="306"/>
                  </a:lnTo>
                  <a:lnTo>
                    <a:pt x="1356" y="306"/>
                  </a:lnTo>
                  <a:lnTo>
                    <a:pt x="1362" y="306"/>
                  </a:lnTo>
                  <a:lnTo>
                    <a:pt x="1362" y="306"/>
                  </a:lnTo>
                  <a:lnTo>
                    <a:pt x="1362" y="306"/>
                  </a:lnTo>
                  <a:lnTo>
                    <a:pt x="1368" y="306"/>
                  </a:lnTo>
                  <a:lnTo>
                    <a:pt x="1368" y="306"/>
                  </a:lnTo>
                  <a:lnTo>
                    <a:pt x="1368" y="306"/>
                  </a:lnTo>
                  <a:lnTo>
                    <a:pt x="1368" y="306"/>
                  </a:lnTo>
                  <a:lnTo>
                    <a:pt x="1374" y="306"/>
                  </a:lnTo>
                  <a:lnTo>
                    <a:pt x="1374" y="306"/>
                  </a:lnTo>
                  <a:lnTo>
                    <a:pt x="1374" y="306"/>
                  </a:lnTo>
                  <a:lnTo>
                    <a:pt x="1380" y="306"/>
                  </a:lnTo>
                  <a:lnTo>
                    <a:pt x="1380" y="306"/>
                  </a:lnTo>
                  <a:lnTo>
                    <a:pt x="1380" y="306"/>
                  </a:lnTo>
                  <a:lnTo>
                    <a:pt x="1380" y="306"/>
                  </a:lnTo>
                  <a:lnTo>
                    <a:pt x="1386" y="306"/>
                  </a:lnTo>
                  <a:lnTo>
                    <a:pt x="1386" y="312"/>
                  </a:lnTo>
                  <a:lnTo>
                    <a:pt x="1386" y="312"/>
                  </a:lnTo>
                  <a:lnTo>
                    <a:pt x="1392" y="312"/>
                  </a:lnTo>
                  <a:lnTo>
                    <a:pt x="1392" y="312"/>
                  </a:lnTo>
                  <a:lnTo>
                    <a:pt x="1392" y="312"/>
                  </a:lnTo>
                  <a:lnTo>
                    <a:pt x="1392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398" y="312"/>
                  </a:lnTo>
                  <a:lnTo>
                    <a:pt x="1404" y="312"/>
                  </a:lnTo>
                  <a:lnTo>
                    <a:pt x="1404" y="312"/>
                  </a:lnTo>
                  <a:lnTo>
                    <a:pt x="1404" y="312"/>
                  </a:lnTo>
                  <a:lnTo>
                    <a:pt x="1410" y="312"/>
                  </a:lnTo>
                  <a:lnTo>
                    <a:pt x="1410" y="312"/>
                  </a:lnTo>
                  <a:lnTo>
                    <a:pt x="1410" y="312"/>
                  </a:lnTo>
                  <a:lnTo>
                    <a:pt x="1410" y="312"/>
                  </a:lnTo>
                  <a:lnTo>
                    <a:pt x="1416" y="312"/>
                  </a:lnTo>
                  <a:lnTo>
                    <a:pt x="1416" y="312"/>
                  </a:lnTo>
                  <a:lnTo>
                    <a:pt x="1416" y="318"/>
                  </a:lnTo>
                  <a:lnTo>
                    <a:pt x="1422" y="318"/>
                  </a:lnTo>
                  <a:lnTo>
                    <a:pt x="1422" y="318"/>
                  </a:lnTo>
                  <a:lnTo>
                    <a:pt x="1422" y="318"/>
                  </a:lnTo>
                  <a:lnTo>
                    <a:pt x="1422" y="318"/>
                  </a:lnTo>
                  <a:lnTo>
                    <a:pt x="1428" y="318"/>
                  </a:lnTo>
                  <a:lnTo>
                    <a:pt x="1428" y="318"/>
                  </a:lnTo>
                  <a:lnTo>
                    <a:pt x="1428" y="318"/>
                  </a:lnTo>
                  <a:lnTo>
                    <a:pt x="1434" y="318"/>
                  </a:lnTo>
                  <a:lnTo>
                    <a:pt x="1434" y="318"/>
                  </a:lnTo>
                  <a:lnTo>
                    <a:pt x="1434" y="318"/>
                  </a:lnTo>
                  <a:lnTo>
                    <a:pt x="1434" y="318"/>
                  </a:lnTo>
                  <a:lnTo>
                    <a:pt x="1440" y="318"/>
                  </a:lnTo>
                  <a:lnTo>
                    <a:pt x="1440" y="318"/>
                  </a:lnTo>
                  <a:lnTo>
                    <a:pt x="1440" y="318"/>
                  </a:lnTo>
                  <a:lnTo>
                    <a:pt x="1446" y="318"/>
                  </a:lnTo>
                  <a:lnTo>
                    <a:pt x="1446" y="318"/>
                  </a:lnTo>
                  <a:lnTo>
                    <a:pt x="1446" y="318"/>
                  </a:lnTo>
                  <a:lnTo>
                    <a:pt x="1446" y="318"/>
                  </a:lnTo>
                  <a:lnTo>
                    <a:pt x="1452" y="318"/>
                  </a:lnTo>
                  <a:lnTo>
                    <a:pt x="1452" y="324"/>
                  </a:lnTo>
                  <a:lnTo>
                    <a:pt x="1452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64" y="324"/>
                  </a:lnTo>
                  <a:lnTo>
                    <a:pt x="1464" y="324"/>
                  </a:lnTo>
                  <a:lnTo>
                    <a:pt x="1464" y="324"/>
                  </a:lnTo>
                  <a:lnTo>
                    <a:pt x="1470" y="324"/>
                  </a:lnTo>
                  <a:lnTo>
                    <a:pt x="1470" y="324"/>
                  </a:lnTo>
                  <a:lnTo>
                    <a:pt x="1470" y="324"/>
                  </a:lnTo>
                  <a:lnTo>
                    <a:pt x="1470" y="324"/>
                  </a:lnTo>
                  <a:lnTo>
                    <a:pt x="1476" y="324"/>
                  </a:lnTo>
                  <a:lnTo>
                    <a:pt x="1476" y="324"/>
                  </a:lnTo>
                  <a:lnTo>
                    <a:pt x="1476" y="324"/>
                  </a:lnTo>
                  <a:lnTo>
                    <a:pt x="1482" y="324"/>
                  </a:lnTo>
                  <a:lnTo>
                    <a:pt x="1482" y="324"/>
                  </a:lnTo>
                  <a:lnTo>
                    <a:pt x="1482" y="324"/>
                  </a:lnTo>
                  <a:lnTo>
                    <a:pt x="1482" y="324"/>
                  </a:lnTo>
                  <a:lnTo>
                    <a:pt x="1488" y="324"/>
                  </a:lnTo>
                  <a:lnTo>
                    <a:pt x="1488" y="324"/>
                  </a:lnTo>
                  <a:lnTo>
                    <a:pt x="1488" y="324"/>
                  </a:lnTo>
                  <a:lnTo>
                    <a:pt x="1494" y="324"/>
                  </a:lnTo>
                  <a:lnTo>
                    <a:pt x="1494" y="324"/>
                  </a:lnTo>
                  <a:lnTo>
                    <a:pt x="1494" y="324"/>
                  </a:lnTo>
                  <a:lnTo>
                    <a:pt x="1494" y="324"/>
                  </a:lnTo>
                  <a:lnTo>
                    <a:pt x="1500" y="324"/>
                  </a:lnTo>
                  <a:lnTo>
                    <a:pt x="1500" y="324"/>
                  </a:lnTo>
                  <a:lnTo>
                    <a:pt x="1500" y="324"/>
                  </a:lnTo>
                  <a:lnTo>
                    <a:pt x="1506" y="324"/>
                  </a:lnTo>
                  <a:lnTo>
                    <a:pt x="1506" y="324"/>
                  </a:lnTo>
                  <a:lnTo>
                    <a:pt x="1506" y="324"/>
                  </a:lnTo>
                  <a:lnTo>
                    <a:pt x="1506" y="324"/>
                  </a:lnTo>
                  <a:lnTo>
                    <a:pt x="1512" y="324"/>
                  </a:lnTo>
                  <a:lnTo>
                    <a:pt x="1512" y="324"/>
                  </a:lnTo>
                  <a:lnTo>
                    <a:pt x="1512" y="324"/>
                  </a:lnTo>
                  <a:lnTo>
                    <a:pt x="1518" y="324"/>
                  </a:lnTo>
                  <a:lnTo>
                    <a:pt x="1518" y="324"/>
                  </a:lnTo>
                  <a:lnTo>
                    <a:pt x="1518" y="324"/>
                  </a:lnTo>
                  <a:lnTo>
                    <a:pt x="1518" y="324"/>
                  </a:lnTo>
                  <a:lnTo>
                    <a:pt x="1524" y="324"/>
                  </a:lnTo>
                  <a:lnTo>
                    <a:pt x="1524" y="324"/>
                  </a:lnTo>
                  <a:lnTo>
                    <a:pt x="1524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6" y="324"/>
                  </a:lnTo>
                  <a:lnTo>
                    <a:pt x="1536" y="324"/>
                  </a:lnTo>
                  <a:lnTo>
                    <a:pt x="1536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18"/>
                  </a:lnTo>
                  <a:lnTo>
                    <a:pt x="1542" y="318"/>
                  </a:lnTo>
                  <a:lnTo>
                    <a:pt x="1548" y="318"/>
                  </a:lnTo>
                  <a:lnTo>
                    <a:pt x="1548" y="318"/>
                  </a:lnTo>
                  <a:lnTo>
                    <a:pt x="1548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6" y="318"/>
                  </a:lnTo>
                  <a:lnTo>
                    <a:pt x="1566" y="318"/>
                  </a:lnTo>
                  <a:lnTo>
                    <a:pt x="1566" y="318"/>
                  </a:lnTo>
                  <a:lnTo>
                    <a:pt x="1566" y="318"/>
                  </a:lnTo>
                  <a:lnTo>
                    <a:pt x="1572" y="312"/>
                  </a:lnTo>
                  <a:lnTo>
                    <a:pt x="1572" y="312"/>
                  </a:lnTo>
                  <a:lnTo>
                    <a:pt x="1572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90" y="312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602" y="306"/>
                  </a:lnTo>
                  <a:lnTo>
                    <a:pt x="1602" y="306"/>
                  </a:lnTo>
                  <a:lnTo>
                    <a:pt x="1602" y="306"/>
                  </a:lnTo>
                  <a:lnTo>
                    <a:pt x="1602" y="306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20" y="300"/>
                  </a:lnTo>
                  <a:lnTo>
                    <a:pt x="1620" y="294"/>
                  </a:lnTo>
                  <a:lnTo>
                    <a:pt x="1620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44" y="288"/>
                  </a:lnTo>
                  <a:lnTo>
                    <a:pt x="1644" y="288"/>
                  </a:lnTo>
                  <a:lnTo>
                    <a:pt x="1644" y="288"/>
                  </a:lnTo>
                  <a:lnTo>
                    <a:pt x="1644" y="288"/>
                  </a:lnTo>
                  <a:lnTo>
                    <a:pt x="1650" y="288"/>
                  </a:lnTo>
                  <a:lnTo>
                    <a:pt x="1650" y="282"/>
                  </a:lnTo>
                  <a:lnTo>
                    <a:pt x="1650" y="282"/>
                  </a:lnTo>
                  <a:lnTo>
                    <a:pt x="1656" y="282"/>
                  </a:lnTo>
                  <a:lnTo>
                    <a:pt x="1656" y="282"/>
                  </a:lnTo>
                  <a:lnTo>
                    <a:pt x="1656" y="282"/>
                  </a:lnTo>
                  <a:lnTo>
                    <a:pt x="1656" y="282"/>
                  </a:lnTo>
                  <a:lnTo>
                    <a:pt x="1662" y="282"/>
                  </a:lnTo>
                  <a:lnTo>
                    <a:pt x="1662" y="282"/>
                  </a:lnTo>
                  <a:lnTo>
                    <a:pt x="1662" y="282"/>
                  </a:lnTo>
                  <a:lnTo>
                    <a:pt x="1668" y="276"/>
                  </a:lnTo>
                  <a:lnTo>
                    <a:pt x="1668" y="276"/>
                  </a:lnTo>
                  <a:lnTo>
                    <a:pt x="1668" y="276"/>
                  </a:lnTo>
                  <a:lnTo>
                    <a:pt x="1668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80" y="276"/>
                  </a:lnTo>
                  <a:lnTo>
                    <a:pt x="1680" y="270"/>
                  </a:lnTo>
                  <a:lnTo>
                    <a:pt x="1680" y="270"/>
                  </a:lnTo>
                  <a:lnTo>
                    <a:pt x="1680" y="270"/>
                  </a:lnTo>
                  <a:lnTo>
                    <a:pt x="1686" y="270"/>
                  </a:lnTo>
                  <a:lnTo>
                    <a:pt x="1686" y="270"/>
                  </a:lnTo>
                  <a:lnTo>
                    <a:pt x="1686" y="270"/>
                  </a:lnTo>
                  <a:lnTo>
                    <a:pt x="1692" y="270"/>
                  </a:lnTo>
                  <a:lnTo>
                    <a:pt x="1692" y="270"/>
                  </a:lnTo>
                  <a:lnTo>
                    <a:pt x="1692" y="270"/>
                  </a:lnTo>
                  <a:lnTo>
                    <a:pt x="1692" y="264"/>
                  </a:lnTo>
                  <a:lnTo>
                    <a:pt x="1698" y="264"/>
                  </a:lnTo>
                  <a:lnTo>
                    <a:pt x="1698" y="264"/>
                  </a:lnTo>
                  <a:lnTo>
                    <a:pt x="1698" y="264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10" y="264"/>
                  </a:lnTo>
                  <a:lnTo>
                    <a:pt x="1710" y="258"/>
                  </a:lnTo>
                  <a:lnTo>
                    <a:pt x="1710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22" y="258"/>
                  </a:lnTo>
                  <a:lnTo>
                    <a:pt x="1722" y="258"/>
                  </a:lnTo>
                  <a:lnTo>
                    <a:pt x="1722" y="252"/>
                  </a:lnTo>
                  <a:lnTo>
                    <a:pt x="1728" y="252"/>
                  </a:lnTo>
                  <a:lnTo>
                    <a:pt x="1728" y="252"/>
                  </a:lnTo>
                  <a:lnTo>
                    <a:pt x="1728" y="252"/>
                  </a:lnTo>
                  <a:lnTo>
                    <a:pt x="1728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34" y="252"/>
                  </a:lnTo>
                  <a:lnTo>
                    <a:pt x="1740" y="246"/>
                  </a:lnTo>
                  <a:lnTo>
                    <a:pt x="1740" y="246"/>
                  </a:lnTo>
                  <a:lnTo>
                    <a:pt x="1740" y="246"/>
                  </a:lnTo>
                  <a:lnTo>
                    <a:pt x="1740" y="246"/>
                  </a:lnTo>
                  <a:lnTo>
                    <a:pt x="1746" y="246"/>
                  </a:lnTo>
                  <a:lnTo>
                    <a:pt x="1746" y="246"/>
                  </a:lnTo>
                  <a:lnTo>
                    <a:pt x="1746" y="246"/>
                  </a:lnTo>
                  <a:lnTo>
                    <a:pt x="1752" y="246"/>
                  </a:lnTo>
                  <a:lnTo>
                    <a:pt x="1752" y="246"/>
                  </a:lnTo>
                  <a:lnTo>
                    <a:pt x="1752" y="240"/>
                  </a:lnTo>
                  <a:lnTo>
                    <a:pt x="1752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70" y="234"/>
                  </a:lnTo>
                  <a:lnTo>
                    <a:pt x="1770" y="234"/>
                  </a:lnTo>
                  <a:lnTo>
                    <a:pt x="1770" y="234"/>
                  </a:lnTo>
                  <a:lnTo>
                    <a:pt x="1770" y="234"/>
                  </a:lnTo>
                  <a:lnTo>
                    <a:pt x="1776" y="234"/>
                  </a:lnTo>
                  <a:lnTo>
                    <a:pt x="1776" y="234"/>
                  </a:lnTo>
                  <a:lnTo>
                    <a:pt x="1776" y="234"/>
                  </a:lnTo>
                  <a:lnTo>
                    <a:pt x="1782" y="234"/>
                  </a:lnTo>
                  <a:lnTo>
                    <a:pt x="1782" y="234"/>
                  </a:lnTo>
                  <a:lnTo>
                    <a:pt x="1782" y="228"/>
                  </a:lnTo>
                  <a:lnTo>
                    <a:pt x="1782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2"/>
                  </a:lnTo>
                  <a:lnTo>
                    <a:pt x="1800" y="222"/>
                  </a:lnTo>
                  <a:lnTo>
                    <a:pt x="1800" y="222"/>
                  </a:lnTo>
                  <a:lnTo>
                    <a:pt x="1800" y="222"/>
                  </a:lnTo>
                  <a:lnTo>
                    <a:pt x="1806" y="222"/>
                  </a:lnTo>
                  <a:lnTo>
                    <a:pt x="1806" y="222"/>
                  </a:lnTo>
                  <a:lnTo>
                    <a:pt x="1806" y="222"/>
                  </a:lnTo>
                  <a:lnTo>
                    <a:pt x="1806" y="222"/>
                  </a:lnTo>
                  <a:lnTo>
                    <a:pt x="1812" y="222"/>
                  </a:lnTo>
                  <a:lnTo>
                    <a:pt x="1812" y="216"/>
                  </a:lnTo>
                  <a:lnTo>
                    <a:pt x="1812" y="216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24" y="216"/>
                  </a:lnTo>
                  <a:lnTo>
                    <a:pt x="1824" y="216"/>
                  </a:lnTo>
                  <a:lnTo>
                    <a:pt x="1824" y="210"/>
                  </a:lnTo>
                  <a:lnTo>
                    <a:pt x="1830" y="210"/>
                  </a:lnTo>
                  <a:lnTo>
                    <a:pt x="1830" y="210"/>
                  </a:lnTo>
                  <a:lnTo>
                    <a:pt x="1830" y="210"/>
                  </a:lnTo>
                  <a:lnTo>
                    <a:pt x="1830" y="210"/>
                  </a:lnTo>
                  <a:lnTo>
                    <a:pt x="1836" y="210"/>
                  </a:lnTo>
                  <a:lnTo>
                    <a:pt x="1836" y="210"/>
                  </a:lnTo>
                  <a:lnTo>
                    <a:pt x="1836" y="210"/>
                  </a:lnTo>
                  <a:lnTo>
                    <a:pt x="1842" y="204"/>
                  </a:lnTo>
                  <a:lnTo>
                    <a:pt x="1842" y="204"/>
                  </a:lnTo>
                  <a:lnTo>
                    <a:pt x="1842" y="204"/>
                  </a:lnTo>
                  <a:lnTo>
                    <a:pt x="1842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54" y="204"/>
                  </a:lnTo>
                  <a:lnTo>
                    <a:pt x="1854" y="204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60" y="198"/>
                  </a:lnTo>
                  <a:lnTo>
                    <a:pt x="1860" y="198"/>
                  </a:lnTo>
                  <a:lnTo>
                    <a:pt x="1860" y="198"/>
                  </a:lnTo>
                  <a:lnTo>
                    <a:pt x="1866" y="198"/>
                  </a:lnTo>
                  <a:lnTo>
                    <a:pt x="1866" y="198"/>
                  </a:lnTo>
                  <a:lnTo>
                    <a:pt x="1866" y="198"/>
                  </a:lnTo>
                  <a:lnTo>
                    <a:pt x="1866" y="192"/>
                  </a:lnTo>
                  <a:lnTo>
                    <a:pt x="1872" y="192"/>
                  </a:lnTo>
                  <a:lnTo>
                    <a:pt x="1872" y="192"/>
                  </a:lnTo>
                  <a:lnTo>
                    <a:pt x="1872" y="192"/>
                  </a:lnTo>
                  <a:lnTo>
                    <a:pt x="1878" y="192"/>
                  </a:lnTo>
                  <a:lnTo>
                    <a:pt x="1878" y="192"/>
                  </a:lnTo>
                  <a:lnTo>
                    <a:pt x="1878" y="192"/>
                  </a:lnTo>
                  <a:lnTo>
                    <a:pt x="1878" y="192"/>
                  </a:lnTo>
                  <a:lnTo>
                    <a:pt x="1884" y="186"/>
                  </a:lnTo>
                  <a:lnTo>
                    <a:pt x="1884" y="186"/>
                  </a:lnTo>
                  <a:lnTo>
                    <a:pt x="1884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6" y="186"/>
                  </a:lnTo>
                  <a:lnTo>
                    <a:pt x="1896" y="186"/>
                  </a:lnTo>
                  <a:lnTo>
                    <a:pt x="1896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14" y="174"/>
                  </a:lnTo>
                  <a:lnTo>
                    <a:pt x="1914" y="174"/>
                  </a:lnTo>
                  <a:lnTo>
                    <a:pt x="1914" y="174"/>
                  </a:lnTo>
                  <a:lnTo>
                    <a:pt x="1920" y="174"/>
                  </a:lnTo>
                  <a:lnTo>
                    <a:pt x="1920" y="174"/>
                  </a:lnTo>
                  <a:lnTo>
                    <a:pt x="1920" y="174"/>
                  </a:lnTo>
                  <a:lnTo>
                    <a:pt x="1920" y="174"/>
                  </a:lnTo>
                  <a:lnTo>
                    <a:pt x="1926" y="174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32" y="168"/>
                  </a:lnTo>
                  <a:lnTo>
                    <a:pt x="1932" y="168"/>
                  </a:lnTo>
                  <a:lnTo>
                    <a:pt x="1932" y="168"/>
                  </a:lnTo>
                  <a:lnTo>
                    <a:pt x="1932" y="168"/>
                  </a:lnTo>
                  <a:lnTo>
                    <a:pt x="1938" y="168"/>
                  </a:lnTo>
                  <a:lnTo>
                    <a:pt x="1938" y="168"/>
                  </a:lnTo>
                  <a:lnTo>
                    <a:pt x="1938" y="168"/>
                  </a:lnTo>
                  <a:lnTo>
                    <a:pt x="1944" y="162"/>
                  </a:lnTo>
                  <a:lnTo>
                    <a:pt x="1944" y="162"/>
                  </a:lnTo>
                  <a:lnTo>
                    <a:pt x="1944" y="162"/>
                  </a:lnTo>
                  <a:lnTo>
                    <a:pt x="1944" y="162"/>
                  </a:lnTo>
                  <a:lnTo>
                    <a:pt x="1950" y="162"/>
                  </a:lnTo>
                  <a:lnTo>
                    <a:pt x="1950" y="162"/>
                  </a:lnTo>
                  <a:lnTo>
                    <a:pt x="1950" y="162"/>
                  </a:lnTo>
                  <a:lnTo>
                    <a:pt x="1956" y="162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62" y="156"/>
                  </a:lnTo>
                  <a:lnTo>
                    <a:pt x="1962" y="156"/>
                  </a:lnTo>
                  <a:lnTo>
                    <a:pt x="1962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74" y="150"/>
                  </a:lnTo>
                  <a:lnTo>
                    <a:pt x="1974" y="150"/>
                  </a:lnTo>
                  <a:lnTo>
                    <a:pt x="1974" y="150"/>
                  </a:lnTo>
                  <a:lnTo>
                    <a:pt x="1980" y="150"/>
                  </a:lnTo>
                  <a:lnTo>
                    <a:pt x="1980" y="150"/>
                  </a:lnTo>
                  <a:lnTo>
                    <a:pt x="1980" y="150"/>
                  </a:lnTo>
                  <a:lnTo>
                    <a:pt x="1980" y="150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92" y="144"/>
                  </a:lnTo>
                  <a:lnTo>
                    <a:pt x="1992" y="144"/>
                  </a:lnTo>
                  <a:lnTo>
                    <a:pt x="1992" y="144"/>
                  </a:lnTo>
                  <a:lnTo>
                    <a:pt x="1992" y="144"/>
                  </a:lnTo>
                  <a:lnTo>
                    <a:pt x="1998" y="144"/>
                  </a:lnTo>
                  <a:lnTo>
                    <a:pt x="1998" y="138"/>
                  </a:lnTo>
                  <a:lnTo>
                    <a:pt x="1998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2"/>
                  </a:lnTo>
                  <a:lnTo>
                    <a:pt x="2016" y="132"/>
                  </a:lnTo>
                  <a:lnTo>
                    <a:pt x="2016" y="132"/>
                  </a:lnTo>
                  <a:lnTo>
                    <a:pt x="2016" y="132"/>
                  </a:lnTo>
                  <a:lnTo>
                    <a:pt x="2016" y="132"/>
                  </a:lnTo>
                  <a:lnTo>
                    <a:pt x="2022" y="132"/>
                  </a:lnTo>
                  <a:lnTo>
                    <a:pt x="2022" y="132"/>
                  </a:lnTo>
                  <a:lnTo>
                    <a:pt x="2022" y="132"/>
                  </a:lnTo>
                  <a:lnTo>
                    <a:pt x="2028" y="126"/>
                  </a:lnTo>
                  <a:lnTo>
                    <a:pt x="2028" y="126"/>
                  </a:lnTo>
                  <a:lnTo>
                    <a:pt x="2028" y="126"/>
                  </a:lnTo>
                  <a:lnTo>
                    <a:pt x="2028" y="126"/>
                  </a:lnTo>
                  <a:lnTo>
                    <a:pt x="2034" y="126"/>
                  </a:lnTo>
                  <a:lnTo>
                    <a:pt x="2034" y="126"/>
                  </a:lnTo>
                  <a:lnTo>
                    <a:pt x="2034" y="126"/>
                  </a:lnTo>
                  <a:lnTo>
                    <a:pt x="2040" y="126"/>
                  </a:lnTo>
                  <a:lnTo>
                    <a:pt x="2040" y="126"/>
                  </a:lnTo>
                  <a:lnTo>
                    <a:pt x="2040" y="120"/>
                  </a:lnTo>
                  <a:lnTo>
                    <a:pt x="2046" y="120"/>
                  </a:lnTo>
                  <a:lnTo>
                    <a:pt x="2046" y="120"/>
                  </a:lnTo>
                  <a:lnTo>
                    <a:pt x="2046" y="120"/>
                  </a:lnTo>
                  <a:lnTo>
                    <a:pt x="2046" y="120"/>
                  </a:lnTo>
                  <a:lnTo>
                    <a:pt x="2052" y="120"/>
                  </a:lnTo>
                  <a:lnTo>
                    <a:pt x="2052" y="120"/>
                  </a:lnTo>
                  <a:lnTo>
                    <a:pt x="2052" y="120"/>
                  </a:lnTo>
                  <a:lnTo>
                    <a:pt x="2058" y="114"/>
                  </a:lnTo>
                  <a:lnTo>
                    <a:pt x="2058" y="114"/>
                  </a:lnTo>
                  <a:lnTo>
                    <a:pt x="2058" y="114"/>
                  </a:lnTo>
                  <a:lnTo>
                    <a:pt x="2058" y="114"/>
                  </a:lnTo>
                  <a:lnTo>
                    <a:pt x="2064" y="114"/>
                  </a:lnTo>
                  <a:lnTo>
                    <a:pt x="2064" y="114"/>
                  </a:lnTo>
                  <a:lnTo>
                    <a:pt x="2064" y="114"/>
                  </a:lnTo>
                  <a:lnTo>
                    <a:pt x="2070" y="114"/>
                  </a:lnTo>
                  <a:lnTo>
                    <a:pt x="2070" y="108"/>
                  </a:lnTo>
                  <a:lnTo>
                    <a:pt x="2070" y="108"/>
                  </a:lnTo>
                  <a:lnTo>
                    <a:pt x="2070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2"/>
                  </a:lnTo>
                  <a:lnTo>
                    <a:pt x="2082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12" y="96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8" y="90"/>
                  </a:lnTo>
                  <a:lnTo>
                    <a:pt x="2118" y="90"/>
                  </a:lnTo>
                  <a:lnTo>
                    <a:pt x="2118" y="90"/>
                  </a:lnTo>
                  <a:lnTo>
                    <a:pt x="2118" y="90"/>
                  </a:lnTo>
                  <a:lnTo>
                    <a:pt x="2124" y="90"/>
                  </a:lnTo>
                  <a:lnTo>
                    <a:pt x="2124" y="90"/>
                  </a:lnTo>
                  <a:lnTo>
                    <a:pt x="2124" y="84"/>
                  </a:lnTo>
                  <a:lnTo>
                    <a:pt x="2130" y="84"/>
                  </a:lnTo>
                  <a:lnTo>
                    <a:pt x="2130" y="84"/>
                  </a:lnTo>
                  <a:lnTo>
                    <a:pt x="2130" y="84"/>
                  </a:lnTo>
                  <a:lnTo>
                    <a:pt x="2130" y="84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54" y="78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6" y="72"/>
                  </a:lnTo>
                  <a:lnTo>
                    <a:pt x="2166" y="72"/>
                  </a:lnTo>
                  <a:lnTo>
                    <a:pt x="2166" y="72"/>
                  </a:lnTo>
                  <a:lnTo>
                    <a:pt x="2166" y="66"/>
                  </a:lnTo>
                  <a:lnTo>
                    <a:pt x="2172" y="66"/>
                  </a:lnTo>
                  <a:lnTo>
                    <a:pt x="2172" y="66"/>
                  </a:lnTo>
                  <a:lnTo>
                    <a:pt x="2172" y="66"/>
                  </a:lnTo>
                  <a:lnTo>
                    <a:pt x="2178" y="66"/>
                  </a:lnTo>
                  <a:lnTo>
                    <a:pt x="2178" y="66"/>
                  </a:lnTo>
                  <a:lnTo>
                    <a:pt x="2178" y="66"/>
                  </a:lnTo>
                  <a:lnTo>
                    <a:pt x="2184" y="66"/>
                  </a:lnTo>
                  <a:lnTo>
                    <a:pt x="2184" y="60"/>
                  </a:lnTo>
                  <a:lnTo>
                    <a:pt x="2184" y="60"/>
                  </a:lnTo>
                  <a:lnTo>
                    <a:pt x="2184" y="60"/>
                  </a:lnTo>
                  <a:lnTo>
                    <a:pt x="2190" y="60"/>
                  </a:lnTo>
                  <a:lnTo>
                    <a:pt x="2190" y="60"/>
                  </a:lnTo>
                  <a:lnTo>
                    <a:pt x="2190" y="60"/>
                  </a:lnTo>
                  <a:lnTo>
                    <a:pt x="2196" y="60"/>
                  </a:lnTo>
                  <a:lnTo>
                    <a:pt x="2196" y="60"/>
                  </a:lnTo>
                  <a:lnTo>
                    <a:pt x="2196" y="54"/>
                  </a:lnTo>
                  <a:lnTo>
                    <a:pt x="2196" y="54"/>
                  </a:lnTo>
                  <a:lnTo>
                    <a:pt x="2202" y="54"/>
                  </a:lnTo>
                  <a:lnTo>
                    <a:pt x="2202" y="54"/>
                  </a:lnTo>
                  <a:lnTo>
                    <a:pt x="2202" y="54"/>
                  </a:lnTo>
                  <a:lnTo>
                    <a:pt x="2208" y="54"/>
                  </a:lnTo>
                  <a:lnTo>
                    <a:pt x="2208" y="54"/>
                  </a:lnTo>
                  <a:lnTo>
                    <a:pt x="2208" y="54"/>
                  </a:lnTo>
                  <a:lnTo>
                    <a:pt x="2208" y="48"/>
                  </a:lnTo>
                  <a:lnTo>
                    <a:pt x="2214" y="48"/>
                  </a:lnTo>
                  <a:lnTo>
                    <a:pt x="2214" y="48"/>
                  </a:lnTo>
                  <a:lnTo>
                    <a:pt x="2214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32" y="42"/>
                  </a:lnTo>
                  <a:lnTo>
                    <a:pt x="2232" y="42"/>
                  </a:lnTo>
                  <a:lnTo>
                    <a:pt x="2232" y="42"/>
                  </a:lnTo>
                  <a:lnTo>
                    <a:pt x="2232" y="42"/>
                  </a:lnTo>
                  <a:lnTo>
                    <a:pt x="2238" y="42"/>
                  </a:lnTo>
                  <a:lnTo>
                    <a:pt x="2238" y="36"/>
                  </a:lnTo>
                  <a:lnTo>
                    <a:pt x="2238" y="36"/>
                  </a:lnTo>
                  <a:lnTo>
                    <a:pt x="2244" y="36"/>
                  </a:lnTo>
                  <a:lnTo>
                    <a:pt x="2244" y="36"/>
                  </a:lnTo>
                  <a:lnTo>
                    <a:pt x="2244" y="36"/>
                  </a:lnTo>
                  <a:lnTo>
                    <a:pt x="2244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62" y="30"/>
                  </a:lnTo>
                  <a:lnTo>
                    <a:pt x="2262" y="30"/>
                  </a:lnTo>
                  <a:lnTo>
                    <a:pt x="2262" y="30"/>
                  </a:lnTo>
                  <a:lnTo>
                    <a:pt x="2268" y="30"/>
                  </a:lnTo>
                  <a:lnTo>
                    <a:pt x="2268" y="24"/>
                  </a:lnTo>
                  <a:lnTo>
                    <a:pt x="2268" y="24"/>
                  </a:lnTo>
                  <a:lnTo>
                    <a:pt x="2268" y="24"/>
                  </a:lnTo>
                  <a:lnTo>
                    <a:pt x="2274" y="24"/>
                  </a:lnTo>
                  <a:lnTo>
                    <a:pt x="2274" y="24"/>
                  </a:lnTo>
                  <a:lnTo>
                    <a:pt x="2274" y="24"/>
                  </a:lnTo>
                  <a:lnTo>
                    <a:pt x="2280" y="24"/>
                  </a:lnTo>
                  <a:lnTo>
                    <a:pt x="2280" y="24"/>
                  </a:lnTo>
                  <a:lnTo>
                    <a:pt x="2280" y="18"/>
                  </a:lnTo>
                  <a:lnTo>
                    <a:pt x="2280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10" y="12"/>
                  </a:lnTo>
                  <a:lnTo>
                    <a:pt x="2310" y="6"/>
                  </a:lnTo>
                  <a:lnTo>
                    <a:pt x="2310" y="6"/>
                  </a:lnTo>
                  <a:lnTo>
                    <a:pt x="2316" y="6"/>
                  </a:lnTo>
                  <a:lnTo>
                    <a:pt x="2316" y="6"/>
                  </a:lnTo>
                  <a:lnTo>
                    <a:pt x="2322" y="6"/>
                  </a:lnTo>
                  <a:lnTo>
                    <a:pt x="2322" y="6"/>
                  </a:lnTo>
                  <a:lnTo>
                    <a:pt x="2322" y="6"/>
                  </a:lnTo>
                  <a:lnTo>
                    <a:pt x="2322" y="6"/>
                  </a:lnTo>
                  <a:lnTo>
                    <a:pt x="2328" y="6"/>
                  </a:lnTo>
                  <a:lnTo>
                    <a:pt x="2328" y="6"/>
                  </a:lnTo>
                  <a:lnTo>
                    <a:pt x="2328" y="6"/>
                  </a:lnTo>
                  <a:lnTo>
                    <a:pt x="2334" y="6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6"/>
                  </a:lnTo>
                  <a:lnTo>
                    <a:pt x="2418" y="6"/>
                  </a:lnTo>
                  <a:lnTo>
                    <a:pt x="2418" y="6"/>
                  </a:lnTo>
                  <a:lnTo>
                    <a:pt x="2418" y="6"/>
                  </a:lnTo>
                  <a:lnTo>
                    <a:pt x="2418" y="6"/>
                  </a:lnTo>
                  <a:lnTo>
                    <a:pt x="2424" y="6"/>
                  </a:lnTo>
                  <a:lnTo>
                    <a:pt x="2424" y="6"/>
                  </a:lnTo>
                  <a:lnTo>
                    <a:pt x="2424" y="6"/>
                  </a:lnTo>
                  <a:lnTo>
                    <a:pt x="2430" y="6"/>
                  </a:lnTo>
                  <a:lnTo>
                    <a:pt x="2430" y="6"/>
                  </a:lnTo>
                  <a:lnTo>
                    <a:pt x="2430" y="6"/>
                  </a:lnTo>
                  <a:lnTo>
                    <a:pt x="2430" y="6"/>
                  </a:lnTo>
                  <a:lnTo>
                    <a:pt x="2436" y="6"/>
                  </a:lnTo>
                  <a:lnTo>
                    <a:pt x="2436" y="12"/>
                  </a:lnTo>
                  <a:lnTo>
                    <a:pt x="2436" y="12"/>
                  </a:lnTo>
                  <a:lnTo>
                    <a:pt x="2442" y="12"/>
                  </a:lnTo>
                  <a:lnTo>
                    <a:pt x="2442" y="12"/>
                  </a:lnTo>
                  <a:lnTo>
                    <a:pt x="2442" y="12"/>
                  </a:lnTo>
                  <a:lnTo>
                    <a:pt x="2442" y="12"/>
                  </a:lnTo>
                  <a:lnTo>
                    <a:pt x="2448" y="12"/>
                  </a:lnTo>
                  <a:lnTo>
                    <a:pt x="2448" y="12"/>
                  </a:lnTo>
                  <a:lnTo>
                    <a:pt x="2448" y="12"/>
                  </a:lnTo>
                  <a:lnTo>
                    <a:pt x="2454" y="18"/>
                  </a:lnTo>
                  <a:lnTo>
                    <a:pt x="2454" y="18"/>
                  </a:lnTo>
                  <a:lnTo>
                    <a:pt x="2454" y="18"/>
                  </a:lnTo>
                  <a:lnTo>
                    <a:pt x="2454" y="18"/>
                  </a:lnTo>
                  <a:lnTo>
                    <a:pt x="2460" y="18"/>
                  </a:lnTo>
                  <a:lnTo>
                    <a:pt x="2460" y="18"/>
                  </a:lnTo>
                  <a:lnTo>
                    <a:pt x="2460" y="18"/>
                  </a:lnTo>
                  <a:lnTo>
                    <a:pt x="2466" y="18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30"/>
                  </a:lnTo>
                  <a:lnTo>
                    <a:pt x="2478" y="30"/>
                  </a:lnTo>
                  <a:lnTo>
                    <a:pt x="2484" y="30"/>
                  </a:lnTo>
                  <a:lnTo>
                    <a:pt x="2484" y="30"/>
                  </a:lnTo>
                  <a:lnTo>
                    <a:pt x="2484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0" y="36"/>
                  </a:lnTo>
                  <a:lnTo>
                    <a:pt x="2496" y="36"/>
                  </a:lnTo>
                  <a:lnTo>
                    <a:pt x="2496" y="36"/>
                  </a:lnTo>
                  <a:lnTo>
                    <a:pt x="2496" y="36"/>
                  </a:lnTo>
                  <a:lnTo>
                    <a:pt x="2502" y="36"/>
                  </a:lnTo>
                  <a:lnTo>
                    <a:pt x="2502" y="36"/>
                  </a:lnTo>
                  <a:lnTo>
                    <a:pt x="2502" y="36"/>
                  </a:lnTo>
                  <a:lnTo>
                    <a:pt x="2502" y="36"/>
                  </a:lnTo>
                  <a:lnTo>
                    <a:pt x="2508" y="36"/>
                  </a:lnTo>
                  <a:lnTo>
                    <a:pt x="2508" y="42"/>
                  </a:lnTo>
                  <a:lnTo>
                    <a:pt x="2508" y="42"/>
                  </a:lnTo>
                  <a:lnTo>
                    <a:pt x="2514" y="42"/>
                  </a:lnTo>
                  <a:lnTo>
                    <a:pt x="2514" y="42"/>
                  </a:lnTo>
                  <a:lnTo>
                    <a:pt x="2514" y="42"/>
                  </a:lnTo>
                  <a:lnTo>
                    <a:pt x="2520" y="42"/>
                  </a:lnTo>
                  <a:lnTo>
                    <a:pt x="2520" y="42"/>
                  </a:lnTo>
                  <a:lnTo>
                    <a:pt x="2520" y="42"/>
                  </a:lnTo>
                  <a:lnTo>
                    <a:pt x="2520" y="48"/>
                  </a:lnTo>
                  <a:lnTo>
                    <a:pt x="2526" y="48"/>
                  </a:lnTo>
                  <a:lnTo>
                    <a:pt x="2526" y="48"/>
                  </a:lnTo>
                  <a:lnTo>
                    <a:pt x="2526" y="48"/>
                  </a:lnTo>
                  <a:lnTo>
                    <a:pt x="2532" y="48"/>
                  </a:lnTo>
                  <a:lnTo>
                    <a:pt x="2532" y="48"/>
                  </a:lnTo>
                  <a:lnTo>
                    <a:pt x="2532" y="48"/>
                  </a:lnTo>
                  <a:lnTo>
                    <a:pt x="2532" y="48"/>
                  </a:lnTo>
                  <a:lnTo>
                    <a:pt x="2538" y="54"/>
                  </a:lnTo>
                  <a:lnTo>
                    <a:pt x="2538" y="54"/>
                  </a:lnTo>
                  <a:lnTo>
                    <a:pt x="2538" y="54"/>
                  </a:lnTo>
                  <a:lnTo>
                    <a:pt x="2544" y="54"/>
                  </a:lnTo>
                  <a:lnTo>
                    <a:pt x="2544" y="54"/>
                  </a:lnTo>
                  <a:lnTo>
                    <a:pt x="2544" y="54"/>
                  </a:lnTo>
                  <a:lnTo>
                    <a:pt x="2544" y="54"/>
                  </a:lnTo>
                  <a:lnTo>
                    <a:pt x="2550" y="54"/>
                  </a:lnTo>
                  <a:lnTo>
                    <a:pt x="2550" y="60"/>
                  </a:lnTo>
                  <a:lnTo>
                    <a:pt x="2550" y="60"/>
                  </a:lnTo>
                  <a:lnTo>
                    <a:pt x="2556" y="60"/>
                  </a:lnTo>
                  <a:lnTo>
                    <a:pt x="2556" y="60"/>
                  </a:lnTo>
                  <a:lnTo>
                    <a:pt x="2556" y="60"/>
                  </a:lnTo>
                  <a:lnTo>
                    <a:pt x="2556" y="60"/>
                  </a:lnTo>
                  <a:lnTo>
                    <a:pt x="2562" y="60"/>
                  </a:lnTo>
                  <a:lnTo>
                    <a:pt x="2562" y="60"/>
                  </a:lnTo>
                  <a:lnTo>
                    <a:pt x="2562" y="66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74" y="66"/>
                  </a:lnTo>
                  <a:lnTo>
                    <a:pt x="2574" y="66"/>
                  </a:lnTo>
                  <a:lnTo>
                    <a:pt x="2574" y="66"/>
                  </a:lnTo>
                  <a:lnTo>
                    <a:pt x="2580" y="72"/>
                  </a:lnTo>
                  <a:lnTo>
                    <a:pt x="2580" y="72"/>
                  </a:lnTo>
                  <a:lnTo>
                    <a:pt x="2580" y="72"/>
                  </a:lnTo>
                  <a:lnTo>
                    <a:pt x="2580" y="72"/>
                  </a:lnTo>
                  <a:lnTo>
                    <a:pt x="2586" y="72"/>
                  </a:lnTo>
                  <a:lnTo>
                    <a:pt x="2586" y="72"/>
                  </a:lnTo>
                  <a:lnTo>
                    <a:pt x="2586" y="72"/>
                  </a:lnTo>
                  <a:lnTo>
                    <a:pt x="2592" y="72"/>
                  </a:lnTo>
                  <a:lnTo>
                    <a:pt x="2592" y="72"/>
                  </a:lnTo>
                  <a:lnTo>
                    <a:pt x="2592" y="78"/>
                  </a:lnTo>
                  <a:lnTo>
                    <a:pt x="2592" y="78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84"/>
                  </a:lnTo>
                  <a:lnTo>
                    <a:pt x="2610" y="84"/>
                  </a:lnTo>
                  <a:lnTo>
                    <a:pt x="2610" y="84"/>
                  </a:lnTo>
                  <a:lnTo>
                    <a:pt x="2610" y="84"/>
                  </a:lnTo>
                  <a:lnTo>
                    <a:pt x="2616" y="84"/>
                  </a:lnTo>
                  <a:lnTo>
                    <a:pt x="2616" y="84"/>
                  </a:lnTo>
                  <a:lnTo>
                    <a:pt x="2616" y="84"/>
                  </a:lnTo>
                  <a:lnTo>
                    <a:pt x="2616" y="84"/>
                  </a:lnTo>
                  <a:lnTo>
                    <a:pt x="2622" y="90"/>
                  </a:lnTo>
                  <a:lnTo>
                    <a:pt x="2622" y="90"/>
                  </a:lnTo>
                  <a:lnTo>
                    <a:pt x="2622" y="90"/>
                  </a:lnTo>
                  <a:lnTo>
                    <a:pt x="2628" y="90"/>
                  </a:lnTo>
                  <a:lnTo>
                    <a:pt x="2628" y="90"/>
                  </a:lnTo>
                  <a:lnTo>
                    <a:pt x="2628" y="90"/>
                  </a:lnTo>
                  <a:lnTo>
                    <a:pt x="2628" y="90"/>
                  </a:lnTo>
                  <a:lnTo>
                    <a:pt x="2634" y="90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102"/>
                  </a:lnTo>
                  <a:lnTo>
                    <a:pt x="2652" y="102"/>
                  </a:lnTo>
                  <a:lnTo>
                    <a:pt x="2652" y="102"/>
                  </a:lnTo>
                  <a:lnTo>
                    <a:pt x="2652" y="102"/>
                  </a:lnTo>
                  <a:lnTo>
                    <a:pt x="2658" y="102"/>
                  </a:lnTo>
                  <a:lnTo>
                    <a:pt x="2658" y="102"/>
                  </a:lnTo>
                  <a:lnTo>
                    <a:pt x="2658" y="102"/>
                  </a:lnTo>
                  <a:lnTo>
                    <a:pt x="2658" y="102"/>
                  </a:lnTo>
                  <a:lnTo>
                    <a:pt x="2664" y="102"/>
                  </a:lnTo>
                  <a:lnTo>
                    <a:pt x="2664" y="108"/>
                  </a:lnTo>
                  <a:lnTo>
                    <a:pt x="2664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6" y="108"/>
                  </a:lnTo>
                  <a:lnTo>
                    <a:pt x="2676" y="108"/>
                  </a:lnTo>
                  <a:lnTo>
                    <a:pt x="2676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700" y="120"/>
                  </a:lnTo>
                  <a:lnTo>
                    <a:pt x="2700" y="120"/>
                  </a:lnTo>
                  <a:lnTo>
                    <a:pt x="2700" y="120"/>
                  </a:lnTo>
                  <a:lnTo>
                    <a:pt x="2706" y="120"/>
                  </a:lnTo>
                  <a:lnTo>
                    <a:pt x="2706" y="126"/>
                  </a:lnTo>
                  <a:lnTo>
                    <a:pt x="2706" y="126"/>
                  </a:lnTo>
                  <a:lnTo>
                    <a:pt x="2706" y="126"/>
                  </a:lnTo>
                  <a:lnTo>
                    <a:pt x="2712" y="126"/>
                  </a:lnTo>
                  <a:lnTo>
                    <a:pt x="2712" y="126"/>
                  </a:lnTo>
                  <a:lnTo>
                    <a:pt x="2712" y="126"/>
                  </a:lnTo>
                  <a:lnTo>
                    <a:pt x="2718" y="126"/>
                  </a:lnTo>
                  <a:lnTo>
                    <a:pt x="2718" y="126"/>
                  </a:lnTo>
                  <a:lnTo>
                    <a:pt x="2718" y="126"/>
                  </a:lnTo>
                  <a:lnTo>
                    <a:pt x="2718" y="132"/>
                  </a:lnTo>
                  <a:lnTo>
                    <a:pt x="2724" y="132"/>
                  </a:lnTo>
                  <a:lnTo>
                    <a:pt x="2724" y="132"/>
                  </a:lnTo>
                  <a:lnTo>
                    <a:pt x="2724" y="132"/>
                  </a:lnTo>
                  <a:lnTo>
                    <a:pt x="2730" y="132"/>
                  </a:lnTo>
                  <a:lnTo>
                    <a:pt x="2730" y="132"/>
                  </a:lnTo>
                  <a:lnTo>
                    <a:pt x="2730" y="132"/>
                  </a:lnTo>
                  <a:lnTo>
                    <a:pt x="2730" y="132"/>
                  </a:lnTo>
                  <a:lnTo>
                    <a:pt x="2736" y="138"/>
                  </a:lnTo>
                  <a:lnTo>
                    <a:pt x="2736" y="138"/>
                  </a:lnTo>
                  <a:lnTo>
                    <a:pt x="2736" y="138"/>
                  </a:lnTo>
                  <a:lnTo>
                    <a:pt x="2742" y="138"/>
                  </a:lnTo>
                  <a:lnTo>
                    <a:pt x="2742" y="138"/>
                  </a:lnTo>
                  <a:lnTo>
                    <a:pt x="2742" y="138"/>
                  </a:lnTo>
                  <a:lnTo>
                    <a:pt x="2742" y="138"/>
                  </a:lnTo>
                  <a:lnTo>
                    <a:pt x="2748" y="138"/>
                  </a:lnTo>
                  <a:lnTo>
                    <a:pt x="2748" y="144"/>
                  </a:lnTo>
                  <a:lnTo>
                    <a:pt x="2748" y="144"/>
                  </a:lnTo>
                  <a:lnTo>
                    <a:pt x="2754" y="144"/>
                  </a:lnTo>
                  <a:lnTo>
                    <a:pt x="2754" y="144"/>
                  </a:lnTo>
                  <a:lnTo>
                    <a:pt x="2754" y="144"/>
                  </a:lnTo>
                  <a:lnTo>
                    <a:pt x="2754" y="144"/>
                  </a:lnTo>
                  <a:lnTo>
                    <a:pt x="2760" y="144"/>
                  </a:lnTo>
                  <a:lnTo>
                    <a:pt x="2760" y="144"/>
                  </a:lnTo>
                  <a:lnTo>
                    <a:pt x="2760" y="150"/>
                  </a:lnTo>
                  <a:lnTo>
                    <a:pt x="2766" y="150"/>
                  </a:lnTo>
                  <a:lnTo>
                    <a:pt x="2766" y="150"/>
                  </a:lnTo>
                  <a:lnTo>
                    <a:pt x="2766" y="150"/>
                  </a:lnTo>
                  <a:lnTo>
                    <a:pt x="2766" y="150"/>
                  </a:lnTo>
                  <a:lnTo>
                    <a:pt x="2772" y="150"/>
                  </a:lnTo>
                  <a:lnTo>
                    <a:pt x="2772" y="150"/>
                  </a:lnTo>
                  <a:lnTo>
                    <a:pt x="2772" y="150"/>
                  </a:lnTo>
                  <a:lnTo>
                    <a:pt x="2778" y="150"/>
                  </a:lnTo>
                  <a:lnTo>
                    <a:pt x="2778" y="156"/>
                  </a:lnTo>
                  <a:lnTo>
                    <a:pt x="2778" y="156"/>
                  </a:lnTo>
                  <a:lnTo>
                    <a:pt x="2778" y="156"/>
                  </a:lnTo>
                  <a:lnTo>
                    <a:pt x="2784" y="156"/>
                  </a:lnTo>
                  <a:lnTo>
                    <a:pt x="2784" y="156"/>
                  </a:lnTo>
                  <a:lnTo>
                    <a:pt x="2784" y="156"/>
                  </a:lnTo>
                  <a:lnTo>
                    <a:pt x="2790" y="156"/>
                  </a:lnTo>
                  <a:lnTo>
                    <a:pt x="2790" y="156"/>
                  </a:lnTo>
                  <a:lnTo>
                    <a:pt x="2790" y="162"/>
                  </a:lnTo>
                  <a:lnTo>
                    <a:pt x="2796" y="162"/>
                  </a:lnTo>
                  <a:lnTo>
                    <a:pt x="2796" y="162"/>
                  </a:lnTo>
                  <a:lnTo>
                    <a:pt x="2796" y="162"/>
                  </a:lnTo>
                  <a:lnTo>
                    <a:pt x="2796" y="162"/>
                  </a:lnTo>
                  <a:lnTo>
                    <a:pt x="2802" y="162"/>
                  </a:lnTo>
                  <a:lnTo>
                    <a:pt x="2802" y="162"/>
                  </a:lnTo>
                  <a:lnTo>
                    <a:pt x="2802" y="162"/>
                  </a:lnTo>
                  <a:lnTo>
                    <a:pt x="2808" y="168"/>
                  </a:lnTo>
                  <a:lnTo>
                    <a:pt x="2808" y="168"/>
                  </a:lnTo>
                  <a:lnTo>
                    <a:pt x="2808" y="168"/>
                  </a:lnTo>
                  <a:lnTo>
                    <a:pt x="2808" y="168"/>
                  </a:lnTo>
                  <a:lnTo>
                    <a:pt x="2814" y="168"/>
                  </a:lnTo>
                  <a:lnTo>
                    <a:pt x="2814" y="168"/>
                  </a:lnTo>
                  <a:lnTo>
                    <a:pt x="2814" y="168"/>
                  </a:lnTo>
                  <a:lnTo>
                    <a:pt x="2820" y="168"/>
                  </a:lnTo>
                  <a:lnTo>
                    <a:pt x="2820" y="168"/>
                  </a:lnTo>
                  <a:lnTo>
                    <a:pt x="2820" y="174"/>
                  </a:lnTo>
                  <a:lnTo>
                    <a:pt x="2820" y="174"/>
                  </a:lnTo>
                  <a:lnTo>
                    <a:pt x="2826" y="174"/>
                  </a:lnTo>
                  <a:lnTo>
                    <a:pt x="2826" y="174"/>
                  </a:lnTo>
                  <a:lnTo>
                    <a:pt x="2826" y="174"/>
                  </a:lnTo>
                  <a:lnTo>
                    <a:pt x="2832" y="174"/>
                  </a:lnTo>
                  <a:lnTo>
                    <a:pt x="2832" y="174"/>
                  </a:lnTo>
                  <a:lnTo>
                    <a:pt x="2832" y="174"/>
                  </a:lnTo>
                  <a:lnTo>
                    <a:pt x="2832" y="180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44" y="180"/>
                  </a:lnTo>
                  <a:lnTo>
                    <a:pt x="2844" y="180"/>
                  </a:lnTo>
                  <a:lnTo>
                    <a:pt x="2844" y="180"/>
                  </a:lnTo>
                  <a:lnTo>
                    <a:pt x="2844" y="180"/>
                  </a:lnTo>
                  <a:lnTo>
                    <a:pt x="2850" y="186"/>
                  </a:lnTo>
                  <a:lnTo>
                    <a:pt x="2850" y="186"/>
                  </a:lnTo>
                  <a:lnTo>
                    <a:pt x="2850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92"/>
                  </a:lnTo>
                  <a:lnTo>
                    <a:pt x="2868" y="192"/>
                  </a:lnTo>
                  <a:lnTo>
                    <a:pt x="2868" y="192"/>
                  </a:lnTo>
                  <a:lnTo>
                    <a:pt x="2868" y="192"/>
                  </a:lnTo>
                  <a:lnTo>
                    <a:pt x="2868" y="192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80" y="198"/>
                  </a:lnTo>
                  <a:lnTo>
                    <a:pt x="2880" y="198"/>
                  </a:lnTo>
                  <a:lnTo>
                    <a:pt x="2880" y="198"/>
                  </a:lnTo>
                  <a:lnTo>
                    <a:pt x="2880" y="198"/>
                  </a:lnTo>
                  <a:lnTo>
                    <a:pt x="2886" y="198"/>
                  </a:lnTo>
                  <a:lnTo>
                    <a:pt x="2886" y="198"/>
                  </a:lnTo>
                  <a:lnTo>
                    <a:pt x="2886" y="198"/>
                  </a:lnTo>
                  <a:lnTo>
                    <a:pt x="2892" y="198"/>
                  </a:lnTo>
                  <a:lnTo>
                    <a:pt x="2892" y="204"/>
                  </a:lnTo>
                  <a:lnTo>
                    <a:pt x="2892" y="204"/>
                  </a:lnTo>
                  <a:lnTo>
                    <a:pt x="2892" y="204"/>
                  </a:lnTo>
                  <a:lnTo>
                    <a:pt x="2898" y="204"/>
                  </a:lnTo>
                  <a:lnTo>
                    <a:pt x="2898" y="204"/>
                  </a:lnTo>
                  <a:lnTo>
                    <a:pt x="2898" y="204"/>
                  </a:lnTo>
                  <a:lnTo>
                    <a:pt x="2904" y="204"/>
                  </a:lnTo>
                  <a:lnTo>
                    <a:pt x="2904" y="204"/>
                  </a:lnTo>
                  <a:lnTo>
                    <a:pt x="2904" y="204"/>
                  </a:lnTo>
                  <a:lnTo>
                    <a:pt x="2904" y="210"/>
                  </a:lnTo>
                  <a:lnTo>
                    <a:pt x="2910" y="210"/>
                  </a:lnTo>
                  <a:lnTo>
                    <a:pt x="2910" y="210"/>
                  </a:lnTo>
                  <a:lnTo>
                    <a:pt x="2910" y="210"/>
                  </a:lnTo>
                  <a:lnTo>
                    <a:pt x="2916" y="210"/>
                  </a:lnTo>
                  <a:lnTo>
                    <a:pt x="2916" y="210"/>
                  </a:lnTo>
                  <a:lnTo>
                    <a:pt x="2916" y="210"/>
                  </a:lnTo>
                  <a:lnTo>
                    <a:pt x="2922" y="210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2" y="216"/>
                  </a:lnTo>
                  <a:lnTo>
                    <a:pt x="2928" y="216"/>
                  </a:lnTo>
                  <a:lnTo>
                    <a:pt x="2928" y="216"/>
                  </a:lnTo>
                  <a:lnTo>
                    <a:pt x="2928" y="216"/>
                  </a:lnTo>
                  <a:lnTo>
                    <a:pt x="2934" y="216"/>
                  </a:lnTo>
                  <a:lnTo>
                    <a:pt x="2934" y="216"/>
                  </a:lnTo>
                  <a:lnTo>
                    <a:pt x="2934" y="222"/>
                  </a:lnTo>
                  <a:lnTo>
                    <a:pt x="2934" y="222"/>
                  </a:lnTo>
                  <a:lnTo>
                    <a:pt x="2940" y="222"/>
                  </a:lnTo>
                  <a:lnTo>
                    <a:pt x="2940" y="222"/>
                  </a:lnTo>
                  <a:lnTo>
                    <a:pt x="2940" y="222"/>
                  </a:lnTo>
                  <a:lnTo>
                    <a:pt x="2946" y="222"/>
                  </a:lnTo>
                  <a:lnTo>
                    <a:pt x="2946" y="222"/>
                  </a:lnTo>
                  <a:lnTo>
                    <a:pt x="2946" y="222"/>
                  </a:lnTo>
                  <a:lnTo>
                    <a:pt x="2946" y="222"/>
                  </a:lnTo>
                  <a:lnTo>
                    <a:pt x="2952" y="228"/>
                  </a:lnTo>
                  <a:lnTo>
                    <a:pt x="2952" y="228"/>
                  </a:lnTo>
                  <a:lnTo>
                    <a:pt x="2952" y="228"/>
                  </a:lnTo>
                  <a:lnTo>
                    <a:pt x="2958" y="228"/>
                  </a:lnTo>
                  <a:lnTo>
                    <a:pt x="2958" y="228"/>
                  </a:lnTo>
                  <a:lnTo>
                    <a:pt x="2958" y="228"/>
                  </a:lnTo>
                  <a:lnTo>
                    <a:pt x="2958" y="228"/>
                  </a:lnTo>
                  <a:lnTo>
                    <a:pt x="2964" y="228"/>
                  </a:lnTo>
                  <a:lnTo>
                    <a:pt x="2964" y="234"/>
                  </a:lnTo>
                  <a:lnTo>
                    <a:pt x="2964" y="234"/>
                  </a:lnTo>
                  <a:lnTo>
                    <a:pt x="2970" y="234"/>
                  </a:lnTo>
                  <a:lnTo>
                    <a:pt x="2970" y="234"/>
                  </a:lnTo>
                  <a:lnTo>
                    <a:pt x="2970" y="234"/>
                  </a:lnTo>
                  <a:lnTo>
                    <a:pt x="2970" y="234"/>
                  </a:lnTo>
                  <a:lnTo>
                    <a:pt x="2976" y="234"/>
                  </a:lnTo>
                  <a:lnTo>
                    <a:pt x="2976" y="234"/>
                  </a:lnTo>
                  <a:lnTo>
                    <a:pt x="2976" y="234"/>
                  </a:lnTo>
                  <a:lnTo>
                    <a:pt x="2982" y="240"/>
                  </a:lnTo>
                  <a:lnTo>
                    <a:pt x="2982" y="240"/>
                  </a:lnTo>
                  <a:lnTo>
                    <a:pt x="2982" y="240"/>
                  </a:lnTo>
                  <a:lnTo>
                    <a:pt x="2982" y="240"/>
                  </a:lnTo>
                  <a:lnTo>
                    <a:pt x="2988" y="240"/>
                  </a:lnTo>
                  <a:lnTo>
                    <a:pt x="2988" y="240"/>
                  </a:lnTo>
                  <a:lnTo>
                    <a:pt x="2988" y="240"/>
                  </a:lnTo>
                  <a:lnTo>
                    <a:pt x="2994" y="240"/>
                  </a:lnTo>
                  <a:lnTo>
                    <a:pt x="2994" y="246"/>
                  </a:lnTo>
                  <a:lnTo>
                    <a:pt x="2994" y="246"/>
                  </a:lnTo>
                  <a:lnTo>
                    <a:pt x="2994" y="246"/>
                  </a:lnTo>
                  <a:lnTo>
                    <a:pt x="3000" y="246"/>
                  </a:lnTo>
                  <a:lnTo>
                    <a:pt x="3000" y="246"/>
                  </a:lnTo>
                  <a:lnTo>
                    <a:pt x="3000" y="246"/>
                  </a:lnTo>
                  <a:lnTo>
                    <a:pt x="3006" y="246"/>
                  </a:lnTo>
                  <a:lnTo>
                    <a:pt x="3006" y="246"/>
                  </a:lnTo>
                  <a:lnTo>
                    <a:pt x="3006" y="246"/>
                  </a:lnTo>
                  <a:lnTo>
                    <a:pt x="3006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24" y="258"/>
                  </a:lnTo>
                  <a:lnTo>
                    <a:pt x="3024" y="258"/>
                  </a:lnTo>
                  <a:lnTo>
                    <a:pt x="3024" y="258"/>
                  </a:lnTo>
                  <a:lnTo>
                    <a:pt x="3030" y="258"/>
                  </a:lnTo>
                  <a:lnTo>
                    <a:pt x="3030" y="258"/>
                  </a:lnTo>
                  <a:lnTo>
                    <a:pt x="3030" y="258"/>
                  </a:lnTo>
                  <a:lnTo>
                    <a:pt x="3030" y="258"/>
                  </a:lnTo>
                  <a:lnTo>
                    <a:pt x="3036" y="258"/>
                  </a:lnTo>
                  <a:lnTo>
                    <a:pt x="3036" y="264"/>
                  </a:lnTo>
                  <a:lnTo>
                    <a:pt x="3036" y="264"/>
                  </a:lnTo>
                  <a:lnTo>
                    <a:pt x="3042" y="264"/>
                  </a:lnTo>
                  <a:lnTo>
                    <a:pt x="3042" y="264"/>
                  </a:lnTo>
                  <a:lnTo>
                    <a:pt x="3042" y="264"/>
                  </a:lnTo>
                  <a:lnTo>
                    <a:pt x="3042" y="264"/>
                  </a:lnTo>
                  <a:lnTo>
                    <a:pt x="3048" y="264"/>
                  </a:lnTo>
                  <a:lnTo>
                    <a:pt x="3048" y="264"/>
                  </a:lnTo>
                  <a:lnTo>
                    <a:pt x="3048" y="264"/>
                  </a:lnTo>
                  <a:lnTo>
                    <a:pt x="3054" y="270"/>
                  </a:lnTo>
                  <a:lnTo>
                    <a:pt x="3054" y="270"/>
                  </a:lnTo>
                  <a:lnTo>
                    <a:pt x="3054" y="270"/>
                  </a:lnTo>
                  <a:lnTo>
                    <a:pt x="3060" y="270"/>
                  </a:lnTo>
                  <a:lnTo>
                    <a:pt x="3060" y="270"/>
                  </a:lnTo>
                  <a:lnTo>
                    <a:pt x="3060" y="270"/>
                  </a:lnTo>
                  <a:lnTo>
                    <a:pt x="3060" y="270"/>
                  </a:lnTo>
                  <a:lnTo>
                    <a:pt x="3066" y="270"/>
                  </a:lnTo>
                  <a:lnTo>
                    <a:pt x="3066" y="270"/>
                  </a:lnTo>
                  <a:lnTo>
                    <a:pt x="3066" y="276"/>
                  </a:lnTo>
                  <a:lnTo>
                    <a:pt x="3072" y="276"/>
                  </a:lnTo>
                  <a:lnTo>
                    <a:pt x="3072" y="276"/>
                  </a:lnTo>
                  <a:lnTo>
                    <a:pt x="3072" y="276"/>
                  </a:lnTo>
                  <a:lnTo>
                    <a:pt x="3072" y="276"/>
                  </a:lnTo>
                  <a:lnTo>
                    <a:pt x="3078" y="276"/>
                  </a:lnTo>
                  <a:lnTo>
                    <a:pt x="3078" y="276"/>
                  </a:lnTo>
                  <a:lnTo>
                    <a:pt x="3078" y="276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6" y="282"/>
                  </a:lnTo>
                  <a:lnTo>
                    <a:pt x="3096" y="282"/>
                  </a:lnTo>
                  <a:lnTo>
                    <a:pt x="3096" y="288"/>
                  </a:lnTo>
                  <a:lnTo>
                    <a:pt x="3096" y="288"/>
                  </a:lnTo>
                  <a:lnTo>
                    <a:pt x="3102" y="288"/>
                  </a:lnTo>
                  <a:lnTo>
                    <a:pt x="3102" y="288"/>
                  </a:lnTo>
                  <a:lnTo>
                    <a:pt x="3102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94"/>
                  </a:lnTo>
                  <a:lnTo>
                    <a:pt x="3114" y="294"/>
                  </a:lnTo>
                  <a:lnTo>
                    <a:pt x="3114" y="294"/>
                  </a:lnTo>
                  <a:lnTo>
                    <a:pt x="3114" y="294"/>
                  </a:lnTo>
                  <a:lnTo>
                    <a:pt x="3120" y="294"/>
                  </a:lnTo>
                  <a:lnTo>
                    <a:pt x="3120" y="294"/>
                  </a:lnTo>
                  <a:lnTo>
                    <a:pt x="3120" y="294"/>
                  </a:lnTo>
                  <a:lnTo>
                    <a:pt x="3120" y="294"/>
                  </a:lnTo>
                  <a:lnTo>
                    <a:pt x="3126" y="294"/>
                  </a:lnTo>
                  <a:lnTo>
                    <a:pt x="3126" y="300"/>
                  </a:lnTo>
                  <a:lnTo>
                    <a:pt x="3126" y="300"/>
                  </a:lnTo>
                  <a:lnTo>
                    <a:pt x="3132" y="300"/>
                  </a:lnTo>
                  <a:lnTo>
                    <a:pt x="3132" y="300"/>
                  </a:lnTo>
                  <a:lnTo>
                    <a:pt x="3132" y="300"/>
                  </a:lnTo>
                  <a:lnTo>
                    <a:pt x="3132" y="300"/>
                  </a:lnTo>
                  <a:lnTo>
                    <a:pt x="3138" y="300"/>
                  </a:lnTo>
                  <a:lnTo>
                    <a:pt x="3138" y="300"/>
                  </a:lnTo>
                  <a:lnTo>
                    <a:pt x="3138" y="306"/>
                  </a:lnTo>
                  <a:lnTo>
                    <a:pt x="3144" y="306"/>
                  </a:lnTo>
                  <a:lnTo>
                    <a:pt x="3144" y="306"/>
                  </a:lnTo>
                  <a:lnTo>
                    <a:pt x="3144" y="306"/>
                  </a:lnTo>
                  <a:lnTo>
                    <a:pt x="3144" y="306"/>
                  </a:lnTo>
                  <a:lnTo>
                    <a:pt x="3150" y="306"/>
                  </a:lnTo>
                  <a:lnTo>
                    <a:pt x="3150" y="306"/>
                  </a:lnTo>
                  <a:lnTo>
                    <a:pt x="3150" y="306"/>
                  </a:lnTo>
                  <a:lnTo>
                    <a:pt x="3156" y="306"/>
                  </a:lnTo>
                  <a:lnTo>
                    <a:pt x="3156" y="306"/>
                  </a:lnTo>
                  <a:lnTo>
                    <a:pt x="3156" y="312"/>
                  </a:lnTo>
                  <a:lnTo>
                    <a:pt x="3156" y="312"/>
                  </a:lnTo>
                  <a:lnTo>
                    <a:pt x="3162" y="312"/>
                  </a:lnTo>
                  <a:lnTo>
                    <a:pt x="3162" y="312"/>
                  </a:lnTo>
                  <a:lnTo>
                    <a:pt x="3162" y="312"/>
                  </a:lnTo>
                  <a:lnTo>
                    <a:pt x="3168" y="312"/>
                  </a:lnTo>
                  <a:lnTo>
                    <a:pt x="3168" y="312"/>
                  </a:lnTo>
                  <a:lnTo>
                    <a:pt x="3168" y="312"/>
                  </a:lnTo>
                  <a:lnTo>
                    <a:pt x="3168" y="312"/>
                  </a:lnTo>
                  <a:lnTo>
                    <a:pt x="3174" y="312"/>
                  </a:lnTo>
                  <a:lnTo>
                    <a:pt x="3174" y="312"/>
                  </a:lnTo>
                  <a:lnTo>
                    <a:pt x="3174" y="318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6" y="318"/>
                  </a:lnTo>
                  <a:lnTo>
                    <a:pt x="3186" y="318"/>
                  </a:lnTo>
                  <a:lnTo>
                    <a:pt x="3186" y="318"/>
                  </a:lnTo>
                  <a:lnTo>
                    <a:pt x="3192" y="318"/>
                  </a:lnTo>
                  <a:lnTo>
                    <a:pt x="3192" y="318"/>
                  </a:lnTo>
                  <a:lnTo>
                    <a:pt x="3192" y="318"/>
                  </a:lnTo>
                  <a:lnTo>
                    <a:pt x="3192" y="318"/>
                  </a:lnTo>
                  <a:lnTo>
                    <a:pt x="3198" y="318"/>
                  </a:lnTo>
                  <a:lnTo>
                    <a:pt x="3198" y="318"/>
                  </a:lnTo>
                  <a:lnTo>
                    <a:pt x="3198" y="318"/>
                  </a:lnTo>
                  <a:lnTo>
                    <a:pt x="3204" y="318"/>
                  </a:lnTo>
                  <a:lnTo>
                    <a:pt x="3204" y="324"/>
                  </a:lnTo>
                  <a:lnTo>
                    <a:pt x="3204" y="324"/>
                  </a:lnTo>
                  <a:lnTo>
                    <a:pt x="3204" y="324"/>
                  </a:lnTo>
                  <a:lnTo>
                    <a:pt x="3210" y="324"/>
                  </a:lnTo>
                  <a:lnTo>
                    <a:pt x="3210" y="324"/>
                  </a:lnTo>
                  <a:lnTo>
                    <a:pt x="3210" y="324"/>
                  </a:lnTo>
                  <a:lnTo>
                    <a:pt x="3216" y="324"/>
                  </a:lnTo>
                  <a:lnTo>
                    <a:pt x="3216" y="324"/>
                  </a:lnTo>
                  <a:lnTo>
                    <a:pt x="3216" y="324"/>
                  </a:lnTo>
                  <a:lnTo>
                    <a:pt x="3216" y="324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8" y="324"/>
                  </a:lnTo>
                  <a:lnTo>
                    <a:pt x="3228" y="324"/>
                  </a:lnTo>
                  <a:lnTo>
                    <a:pt x="3228" y="324"/>
                  </a:lnTo>
                  <a:lnTo>
                    <a:pt x="3234" y="324"/>
                  </a:lnTo>
                  <a:lnTo>
                    <a:pt x="3234" y="324"/>
                  </a:lnTo>
                  <a:lnTo>
                    <a:pt x="3234" y="324"/>
                  </a:lnTo>
                  <a:lnTo>
                    <a:pt x="3234" y="324"/>
                  </a:lnTo>
                  <a:lnTo>
                    <a:pt x="3240" y="324"/>
                  </a:lnTo>
                  <a:lnTo>
                    <a:pt x="3240" y="324"/>
                  </a:lnTo>
                  <a:lnTo>
                    <a:pt x="3240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52" y="324"/>
                  </a:lnTo>
                  <a:lnTo>
                    <a:pt x="3252" y="324"/>
                  </a:lnTo>
                  <a:lnTo>
                    <a:pt x="3252" y="324"/>
                  </a:lnTo>
                  <a:lnTo>
                    <a:pt x="3258" y="324"/>
                  </a:lnTo>
                  <a:lnTo>
                    <a:pt x="3258" y="324"/>
                  </a:lnTo>
                  <a:lnTo>
                    <a:pt x="3258" y="324"/>
                  </a:lnTo>
                  <a:lnTo>
                    <a:pt x="3258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8" y="324"/>
                  </a:lnTo>
                  <a:lnTo>
                    <a:pt x="3288" y="324"/>
                  </a:lnTo>
                  <a:lnTo>
                    <a:pt x="3288" y="324"/>
                  </a:lnTo>
                  <a:lnTo>
                    <a:pt x="3294" y="324"/>
                  </a:lnTo>
                  <a:lnTo>
                    <a:pt x="3294" y="324"/>
                  </a:lnTo>
                  <a:lnTo>
                    <a:pt x="3294" y="318"/>
                  </a:lnTo>
                  <a:lnTo>
                    <a:pt x="3294" y="318"/>
                  </a:lnTo>
                  <a:lnTo>
                    <a:pt x="3300" y="318"/>
                  </a:lnTo>
                  <a:lnTo>
                    <a:pt x="3300" y="318"/>
                  </a:lnTo>
                  <a:lnTo>
                    <a:pt x="3300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8" y="318"/>
                  </a:lnTo>
                  <a:lnTo>
                    <a:pt x="3318" y="318"/>
                  </a:lnTo>
                  <a:lnTo>
                    <a:pt x="3318" y="318"/>
                  </a:lnTo>
                  <a:lnTo>
                    <a:pt x="3318" y="318"/>
                  </a:lnTo>
                  <a:lnTo>
                    <a:pt x="3324" y="318"/>
                  </a:lnTo>
                  <a:lnTo>
                    <a:pt x="3324" y="318"/>
                  </a:lnTo>
                  <a:lnTo>
                    <a:pt x="3324" y="318"/>
                  </a:lnTo>
                  <a:lnTo>
                    <a:pt x="3330" y="318"/>
                  </a:lnTo>
                  <a:lnTo>
                    <a:pt x="3330" y="312"/>
                  </a:lnTo>
                  <a:lnTo>
                    <a:pt x="3330" y="312"/>
                  </a:lnTo>
                  <a:lnTo>
                    <a:pt x="3330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42" y="312"/>
                  </a:lnTo>
                  <a:lnTo>
                    <a:pt x="3342" y="312"/>
                  </a:lnTo>
                  <a:lnTo>
                    <a:pt x="3342" y="312"/>
                  </a:lnTo>
                  <a:lnTo>
                    <a:pt x="3342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60" y="312"/>
                  </a:lnTo>
                  <a:lnTo>
                    <a:pt x="3360" y="306"/>
                  </a:lnTo>
                  <a:lnTo>
                    <a:pt x="3360" y="306"/>
                  </a:lnTo>
                  <a:lnTo>
                    <a:pt x="3366" y="306"/>
                  </a:lnTo>
                  <a:lnTo>
                    <a:pt x="3366" y="306"/>
                  </a:lnTo>
                  <a:lnTo>
                    <a:pt x="3366" y="306"/>
                  </a:lnTo>
                  <a:lnTo>
                    <a:pt x="3366" y="306"/>
                  </a:lnTo>
                  <a:lnTo>
                    <a:pt x="3372" y="306"/>
                  </a:lnTo>
                  <a:lnTo>
                    <a:pt x="3372" y="306"/>
                  </a:lnTo>
                  <a:lnTo>
                    <a:pt x="3372" y="306"/>
                  </a:lnTo>
                  <a:lnTo>
                    <a:pt x="3378" y="306"/>
                  </a:lnTo>
                  <a:lnTo>
                    <a:pt x="3378" y="306"/>
                  </a:lnTo>
                  <a:lnTo>
                    <a:pt x="3378" y="306"/>
                  </a:lnTo>
                  <a:lnTo>
                    <a:pt x="3378" y="306"/>
                  </a:lnTo>
                  <a:lnTo>
                    <a:pt x="3384" y="306"/>
                  </a:lnTo>
                  <a:lnTo>
                    <a:pt x="3384" y="306"/>
                  </a:lnTo>
                  <a:lnTo>
                    <a:pt x="3384" y="306"/>
                  </a:lnTo>
                  <a:lnTo>
                    <a:pt x="3390" y="306"/>
                  </a:lnTo>
                  <a:lnTo>
                    <a:pt x="3390" y="306"/>
                  </a:lnTo>
                  <a:lnTo>
                    <a:pt x="3390" y="306"/>
                  </a:lnTo>
                  <a:lnTo>
                    <a:pt x="3390" y="300"/>
                  </a:lnTo>
                  <a:lnTo>
                    <a:pt x="3396" y="300"/>
                  </a:lnTo>
                  <a:lnTo>
                    <a:pt x="3396" y="300"/>
                  </a:lnTo>
                  <a:lnTo>
                    <a:pt x="3396" y="300"/>
                  </a:lnTo>
                  <a:lnTo>
                    <a:pt x="3402" y="300"/>
                  </a:lnTo>
                  <a:lnTo>
                    <a:pt x="3402" y="300"/>
                  </a:lnTo>
                  <a:lnTo>
                    <a:pt x="3402" y="300"/>
                  </a:lnTo>
                  <a:lnTo>
                    <a:pt x="3402" y="300"/>
                  </a:lnTo>
                  <a:lnTo>
                    <a:pt x="3408" y="300"/>
                  </a:lnTo>
                  <a:lnTo>
                    <a:pt x="3408" y="300"/>
                  </a:lnTo>
                  <a:lnTo>
                    <a:pt x="3408" y="300"/>
                  </a:lnTo>
                  <a:lnTo>
                    <a:pt x="3414" y="300"/>
                  </a:lnTo>
                  <a:lnTo>
                    <a:pt x="3414" y="300"/>
                  </a:lnTo>
                  <a:lnTo>
                    <a:pt x="3414" y="300"/>
                  </a:lnTo>
                  <a:lnTo>
                    <a:pt x="3414" y="300"/>
                  </a:lnTo>
                  <a:lnTo>
                    <a:pt x="3420" y="300"/>
                  </a:lnTo>
                  <a:lnTo>
                    <a:pt x="3420" y="300"/>
                  </a:lnTo>
                  <a:lnTo>
                    <a:pt x="3420" y="300"/>
                  </a:lnTo>
                  <a:lnTo>
                    <a:pt x="3426" y="300"/>
                  </a:lnTo>
                  <a:lnTo>
                    <a:pt x="3426" y="294"/>
                  </a:lnTo>
                  <a:lnTo>
                    <a:pt x="3426" y="294"/>
                  </a:lnTo>
                  <a:lnTo>
                    <a:pt x="3432" y="294"/>
                  </a:lnTo>
                  <a:lnTo>
                    <a:pt x="3432" y="294"/>
                  </a:lnTo>
                  <a:lnTo>
                    <a:pt x="3432" y="294"/>
                  </a:lnTo>
                  <a:lnTo>
                    <a:pt x="3438" y="294"/>
                  </a:lnTo>
                  <a:lnTo>
                    <a:pt x="3438" y="294"/>
                  </a:lnTo>
                  <a:lnTo>
                    <a:pt x="3438" y="294"/>
                  </a:lnTo>
                  <a:lnTo>
                    <a:pt x="3438" y="294"/>
                  </a:lnTo>
                  <a:lnTo>
                    <a:pt x="3444" y="294"/>
                  </a:lnTo>
                  <a:lnTo>
                    <a:pt x="3444" y="294"/>
                  </a:lnTo>
                  <a:lnTo>
                    <a:pt x="3444" y="294"/>
                  </a:lnTo>
                  <a:lnTo>
                    <a:pt x="3450" y="294"/>
                  </a:lnTo>
                  <a:lnTo>
                    <a:pt x="3450" y="294"/>
                  </a:lnTo>
                  <a:lnTo>
                    <a:pt x="3450" y="294"/>
                  </a:lnTo>
                  <a:lnTo>
                    <a:pt x="3450" y="294"/>
                  </a:lnTo>
                  <a:lnTo>
                    <a:pt x="3456" y="294"/>
                  </a:lnTo>
                  <a:lnTo>
                    <a:pt x="3456" y="288"/>
                  </a:lnTo>
                  <a:lnTo>
                    <a:pt x="3456" y="288"/>
                  </a:lnTo>
                  <a:lnTo>
                    <a:pt x="3462" y="288"/>
                  </a:lnTo>
                  <a:lnTo>
                    <a:pt x="3462" y="288"/>
                  </a:lnTo>
                  <a:lnTo>
                    <a:pt x="3462" y="288"/>
                  </a:lnTo>
                  <a:lnTo>
                    <a:pt x="3462" y="288"/>
                  </a:lnTo>
                  <a:lnTo>
                    <a:pt x="3468" y="288"/>
                  </a:lnTo>
                  <a:lnTo>
                    <a:pt x="3468" y="288"/>
                  </a:lnTo>
                  <a:lnTo>
                    <a:pt x="3468" y="288"/>
                  </a:lnTo>
                  <a:lnTo>
                    <a:pt x="3474" y="288"/>
                  </a:lnTo>
                  <a:lnTo>
                    <a:pt x="3474" y="288"/>
                  </a:lnTo>
                  <a:lnTo>
                    <a:pt x="3474" y="288"/>
                  </a:lnTo>
                  <a:lnTo>
                    <a:pt x="3474" y="288"/>
                  </a:lnTo>
                  <a:lnTo>
                    <a:pt x="3480" y="288"/>
                  </a:lnTo>
                  <a:lnTo>
                    <a:pt x="3480" y="288"/>
                  </a:lnTo>
                  <a:lnTo>
                    <a:pt x="3480" y="288"/>
                  </a:lnTo>
                  <a:lnTo>
                    <a:pt x="3486" y="288"/>
                  </a:lnTo>
                  <a:lnTo>
                    <a:pt x="3486" y="288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8" y="282"/>
                  </a:lnTo>
                  <a:lnTo>
                    <a:pt x="3498" y="282"/>
                  </a:lnTo>
                  <a:lnTo>
                    <a:pt x="3498" y="282"/>
                  </a:lnTo>
                  <a:lnTo>
                    <a:pt x="3498" y="282"/>
                  </a:lnTo>
                  <a:lnTo>
                    <a:pt x="3504" y="282"/>
                  </a:lnTo>
                  <a:lnTo>
                    <a:pt x="3504" y="282"/>
                  </a:lnTo>
                  <a:lnTo>
                    <a:pt x="3504" y="282"/>
                  </a:lnTo>
                  <a:lnTo>
                    <a:pt x="3510" y="282"/>
                  </a:lnTo>
                  <a:lnTo>
                    <a:pt x="3510" y="282"/>
                  </a:lnTo>
                  <a:lnTo>
                    <a:pt x="3510" y="282"/>
                  </a:lnTo>
                  <a:lnTo>
                    <a:pt x="3510" y="282"/>
                  </a:lnTo>
                  <a:lnTo>
                    <a:pt x="3516" y="282"/>
                  </a:lnTo>
                  <a:lnTo>
                    <a:pt x="3516" y="282"/>
                  </a:lnTo>
                  <a:lnTo>
                    <a:pt x="3516" y="276"/>
                  </a:lnTo>
                  <a:lnTo>
                    <a:pt x="3522" y="276"/>
                  </a:lnTo>
                  <a:lnTo>
                    <a:pt x="3522" y="276"/>
                  </a:lnTo>
                  <a:lnTo>
                    <a:pt x="3522" y="276"/>
                  </a:lnTo>
                  <a:lnTo>
                    <a:pt x="3522" y="276"/>
                  </a:lnTo>
                  <a:lnTo>
                    <a:pt x="3528" y="276"/>
                  </a:lnTo>
                  <a:lnTo>
                    <a:pt x="3528" y="276"/>
                  </a:lnTo>
                  <a:lnTo>
                    <a:pt x="3528" y="276"/>
                  </a:lnTo>
                  <a:lnTo>
                    <a:pt x="3534" y="276"/>
                  </a:lnTo>
                  <a:lnTo>
                    <a:pt x="3534" y="276"/>
                  </a:lnTo>
                  <a:lnTo>
                    <a:pt x="3534" y="276"/>
                  </a:lnTo>
                  <a:lnTo>
                    <a:pt x="3534" y="276"/>
                  </a:lnTo>
                  <a:lnTo>
                    <a:pt x="3540" y="276"/>
                  </a:lnTo>
                  <a:lnTo>
                    <a:pt x="3540" y="276"/>
                  </a:lnTo>
                  <a:lnTo>
                    <a:pt x="3540" y="276"/>
                  </a:lnTo>
                  <a:lnTo>
                    <a:pt x="3546" y="276"/>
                  </a:lnTo>
                  <a:lnTo>
                    <a:pt x="3546" y="276"/>
                  </a:lnTo>
                  <a:lnTo>
                    <a:pt x="3546" y="276"/>
                  </a:lnTo>
                  <a:lnTo>
                    <a:pt x="3546" y="276"/>
                  </a:lnTo>
                  <a:lnTo>
                    <a:pt x="3552" y="270"/>
                  </a:lnTo>
                  <a:lnTo>
                    <a:pt x="3552" y="270"/>
                  </a:lnTo>
                  <a:lnTo>
                    <a:pt x="3552" y="270"/>
                  </a:lnTo>
                  <a:lnTo>
                    <a:pt x="3558" y="270"/>
                  </a:lnTo>
                  <a:lnTo>
                    <a:pt x="3558" y="270"/>
                  </a:lnTo>
                  <a:lnTo>
                    <a:pt x="3558" y="270"/>
                  </a:lnTo>
                  <a:lnTo>
                    <a:pt x="3558" y="270"/>
                  </a:lnTo>
                  <a:lnTo>
                    <a:pt x="3564" y="270"/>
                  </a:lnTo>
                  <a:lnTo>
                    <a:pt x="3564" y="270"/>
                  </a:lnTo>
                  <a:lnTo>
                    <a:pt x="3564" y="270"/>
                  </a:lnTo>
                  <a:lnTo>
                    <a:pt x="3570" y="270"/>
                  </a:lnTo>
                  <a:lnTo>
                    <a:pt x="3570" y="270"/>
                  </a:lnTo>
                  <a:lnTo>
                    <a:pt x="3570" y="270"/>
                  </a:lnTo>
                  <a:lnTo>
                    <a:pt x="3570" y="270"/>
                  </a:lnTo>
                  <a:lnTo>
                    <a:pt x="3576" y="270"/>
                  </a:lnTo>
                  <a:lnTo>
                    <a:pt x="3576" y="270"/>
                  </a:lnTo>
                  <a:lnTo>
                    <a:pt x="3576" y="270"/>
                  </a:lnTo>
                  <a:lnTo>
                    <a:pt x="3582" y="270"/>
                  </a:lnTo>
                  <a:lnTo>
                    <a:pt x="3582" y="264"/>
                  </a:lnTo>
                  <a:lnTo>
                    <a:pt x="3582" y="264"/>
                  </a:lnTo>
                  <a:lnTo>
                    <a:pt x="3582" y="264"/>
                  </a:lnTo>
                  <a:lnTo>
                    <a:pt x="3588" y="264"/>
                  </a:lnTo>
                  <a:lnTo>
                    <a:pt x="3588" y="264"/>
                  </a:lnTo>
                  <a:lnTo>
                    <a:pt x="3588" y="264"/>
                  </a:lnTo>
                  <a:lnTo>
                    <a:pt x="3594" y="264"/>
                  </a:lnTo>
                  <a:lnTo>
                    <a:pt x="3594" y="264"/>
                  </a:lnTo>
                  <a:lnTo>
                    <a:pt x="3594" y="264"/>
                  </a:lnTo>
                  <a:lnTo>
                    <a:pt x="3594" y="264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0" y="264"/>
                  </a:lnTo>
                  <a:lnTo>
                    <a:pt x="3606" y="264"/>
                  </a:lnTo>
                  <a:lnTo>
                    <a:pt x="3606" y="264"/>
                  </a:lnTo>
                  <a:lnTo>
                    <a:pt x="3606" y="264"/>
                  </a:lnTo>
                  <a:lnTo>
                    <a:pt x="3606" y="264"/>
                  </a:lnTo>
                  <a:lnTo>
                    <a:pt x="3612" y="264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8" y="258"/>
                  </a:lnTo>
                  <a:lnTo>
                    <a:pt x="3618" y="258"/>
                  </a:lnTo>
                  <a:lnTo>
                    <a:pt x="3618" y="258"/>
                  </a:lnTo>
                  <a:lnTo>
                    <a:pt x="3618" y="258"/>
                  </a:lnTo>
                  <a:lnTo>
                    <a:pt x="3624" y="258"/>
                  </a:lnTo>
                  <a:lnTo>
                    <a:pt x="3624" y="258"/>
                  </a:lnTo>
                  <a:lnTo>
                    <a:pt x="3624" y="258"/>
                  </a:lnTo>
                  <a:lnTo>
                    <a:pt x="3630" y="258"/>
                  </a:lnTo>
                  <a:lnTo>
                    <a:pt x="3630" y="258"/>
                  </a:lnTo>
                  <a:lnTo>
                    <a:pt x="3630" y="258"/>
                  </a:lnTo>
                  <a:lnTo>
                    <a:pt x="3630" y="258"/>
                  </a:lnTo>
                  <a:lnTo>
                    <a:pt x="3636" y="258"/>
                  </a:lnTo>
                  <a:lnTo>
                    <a:pt x="3636" y="258"/>
                  </a:lnTo>
                  <a:lnTo>
                    <a:pt x="3636" y="258"/>
                  </a:lnTo>
                  <a:lnTo>
                    <a:pt x="3642" y="258"/>
                  </a:lnTo>
                  <a:lnTo>
                    <a:pt x="3642" y="258"/>
                  </a:lnTo>
                  <a:lnTo>
                    <a:pt x="3642" y="252"/>
                  </a:lnTo>
                  <a:lnTo>
                    <a:pt x="3642" y="252"/>
                  </a:lnTo>
                  <a:lnTo>
                    <a:pt x="3648" y="252"/>
                  </a:lnTo>
                  <a:lnTo>
                    <a:pt x="3648" y="252"/>
                  </a:lnTo>
                  <a:lnTo>
                    <a:pt x="3648" y="252"/>
                  </a:lnTo>
                  <a:lnTo>
                    <a:pt x="3654" y="252"/>
                  </a:lnTo>
                  <a:lnTo>
                    <a:pt x="3654" y="252"/>
                  </a:lnTo>
                  <a:lnTo>
                    <a:pt x="3654" y="252"/>
                  </a:lnTo>
                  <a:lnTo>
                    <a:pt x="3660" y="252"/>
                  </a:lnTo>
                  <a:lnTo>
                    <a:pt x="3660" y="252"/>
                  </a:lnTo>
                  <a:lnTo>
                    <a:pt x="3660" y="252"/>
                  </a:lnTo>
                  <a:lnTo>
                    <a:pt x="3660" y="252"/>
                  </a:lnTo>
                  <a:lnTo>
                    <a:pt x="3666" y="252"/>
                  </a:lnTo>
                  <a:lnTo>
                    <a:pt x="3666" y="252"/>
                  </a:lnTo>
                  <a:lnTo>
                    <a:pt x="3666" y="252"/>
                  </a:lnTo>
                  <a:lnTo>
                    <a:pt x="3672" y="252"/>
                  </a:lnTo>
                  <a:lnTo>
                    <a:pt x="3672" y="252"/>
                  </a:lnTo>
                  <a:lnTo>
                    <a:pt x="3672" y="252"/>
                  </a:lnTo>
                  <a:lnTo>
                    <a:pt x="3672" y="246"/>
                  </a:lnTo>
                  <a:lnTo>
                    <a:pt x="3678" y="246"/>
                  </a:lnTo>
                  <a:lnTo>
                    <a:pt x="3678" y="246"/>
                  </a:lnTo>
                  <a:lnTo>
                    <a:pt x="3678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90" y="246"/>
                  </a:lnTo>
                  <a:lnTo>
                    <a:pt x="3690" y="246"/>
                  </a:lnTo>
                  <a:lnTo>
                    <a:pt x="3690" y="246"/>
                  </a:lnTo>
                  <a:lnTo>
                    <a:pt x="3696" y="246"/>
                  </a:lnTo>
                  <a:lnTo>
                    <a:pt x="3696" y="246"/>
                  </a:lnTo>
                  <a:lnTo>
                    <a:pt x="3696" y="246"/>
                  </a:lnTo>
                  <a:lnTo>
                    <a:pt x="3696" y="246"/>
                  </a:lnTo>
                  <a:lnTo>
                    <a:pt x="3702" y="246"/>
                  </a:lnTo>
                  <a:lnTo>
                    <a:pt x="3702" y="246"/>
                  </a:lnTo>
                  <a:lnTo>
                    <a:pt x="3702" y="246"/>
                  </a:lnTo>
                  <a:lnTo>
                    <a:pt x="3708" y="240"/>
                  </a:lnTo>
                  <a:lnTo>
                    <a:pt x="3708" y="240"/>
                  </a:lnTo>
                  <a:lnTo>
                    <a:pt x="3708" y="240"/>
                  </a:lnTo>
                  <a:lnTo>
                    <a:pt x="3708" y="240"/>
                  </a:lnTo>
                  <a:lnTo>
                    <a:pt x="3714" y="240"/>
                  </a:lnTo>
                  <a:lnTo>
                    <a:pt x="3714" y="240"/>
                  </a:lnTo>
                  <a:lnTo>
                    <a:pt x="3714" y="240"/>
                  </a:lnTo>
                  <a:lnTo>
                    <a:pt x="3720" y="240"/>
                  </a:lnTo>
                  <a:lnTo>
                    <a:pt x="3720" y="240"/>
                  </a:lnTo>
                  <a:lnTo>
                    <a:pt x="3720" y="240"/>
                  </a:lnTo>
                  <a:lnTo>
                    <a:pt x="3720" y="240"/>
                  </a:lnTo>
                  <a:lnTo>
                    <a:pt x="3726" y="240"/>
                  </a:lnTo>
                  <a:lnTo>
                    <a:pt x="3726" y="240"/>
                  </a:lnTo>
                  <a:lnTo>
                    <a:pt x="3726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40"/>
                  </a:lnTo>
                  <a:lnTo>
                    <a:pt x="3732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38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50" y="234"/>
                  </a:lnTo>
                  <a:lnTo>
                    <a:pt x="3750" y="234"/>
                  </a:lnTo>
                  <a:lnTo>
                    <a:pt x="3750" y="234"/>
                  </a:lnTo>
                  <a:lnTo>
                    <a:pt x="3756" y="234"/>
                  </a:lnTo>
                  <a:lnTo>
                    <a:pt x="3756" y="234"/>
                  </a:lnTo>
                  <a:lnTo>
                    <a:pt x="3756" y="234"/>
                  </a:lnTo>
                  <a:lnTo>
                    <a:pt x="3756" y="234"/>
                  </a:lnTo>
                  <a:lnTo>
                    <a:pt x="3762" y="234"/>
                  </a:lnTo>
                  <a:lnTo>
                    <a:pt x="3762" y="234"/>
                  </a:lnTo>
                  <a:lnTo>
                    <a:pt x="3762" y="228"/>
                  </a:lnTo>
                  <a:lnTo>
                    <a:pt x="3768" y="228"/>
                  </a:lnTo>
                  <a:lnTo>
                    <a:pt x="3768" y="228"/>
                  </a:lnTo>
                  <a:lnTo>
                    <a:pt x="3768" y="228"/>
                  </a:lnTo>
                  <a:lnTo>
                    <a:pt x="3768" y="228"/>
                  </a:lnTo>
                  <a:lnTo>
                    <a:pt x="3774" y="228"/>
                  </a:lnTo>
                  <a:lnTo>
                    <a:pt x="3774" y="228"/>
                  </a:lnTo>
                  <a:lnTo>
                    <a:pt x="3774" y="228"/>
                  </a:lnTo>
                  <a:lnTo>
                    <a:pt x="3780" y="228"/>
                  </a:lnTo>
                  <a:lnTo>
                    <a:pt x="3780" y="228"/>
                  </a:lnTo>
                  <a:lnTo>
                    <a:pt x="3780" y="228"/>
                  </a:lnTo>
                  <a:lnTo>
                    <a:pt x="3780" y="228"/>
                  </a:lnTo>
                  <a:lnTo>
                    <a:pt x="3786" y="228"/>
                  </a:lnTo>
                  <a:lnTo>
                    <a:pt x="3786" y="228"/>
                  </a:lnTo>
                  <a:lnTo>
                    <a:pt x="3786" y="228"/>
                  </a:lnTo>
                  <a:lnTo>
                    <a:pt x="3792" y="228"/>
                  </a:lnTo>
                  <a:lnTo>
                    <a:pt x="3792" y="228"/>
                  </a:lnTo>
                  <a:lnTo>
                    <a:pt x="3792" y="228"/>
                  </a:lnTo>
                  <a:lnTo>
                    <a:pt x="3792" y="222"/>
                  </a:lnTo>
                  <a:lnTo>
                    <a:pt x="3798" y="222"/>
                  </a:lnTo>
                  <a:lnTo>
                    <a:pt x="3798" y="222"/>
                  </a:lnTo>
                  <a:lnTo>
                    <a:pt x="3798" y="222"/>
                  </a:lnTo>
                  <a:lnTo>
                    <a:pt x="3804" y="222"/>
                  </a:lnTo>
                  <a:lnTo>
                    <a:pt x="3804" y="222"/>
                  </a:lnTo>
                  <a:lnTo>
                    <a:pt x="3804" y="222"/>
                  </a:lnTo>
                  <a:lnTo>
                    <a:pt x="3804" y="222"/>
                  </a:lnTo>
                  <a:lnTo>
                    <a:pt x="3810" y="222"/>
                  </a:lnTo>
                  <a:lnTo>
                    <a:pt x="3810" y="222"/>
                  </a:lnTo>
                  <a:lnTo>
                    <a:pt x="3810" y="222"/>
                  </a:lnTo>
                  <a:lnTo>
                    <a:pt x="3816" y="222"/>
                  </a:lnTo>
                  <a:lnTo>
                    <a:pt x="3816" y="222"/>
                  </a:lnTo>
                  <a:lnTo>
                    <a:pt x="3816" y="222"/>
                  </a:lnTo>
                  <a:lnTo>
                    <a:pt x="3816" y="222"/>
                  </a:lnTo>
                  <a:lnTo>
                    <a:pt x="3822" y="222"/>
                  </a:lnTo>
                  <a:lnTo>
                    <a:pt x="3822" y="222"/>
                  </a:lnTo>
                  <a:lnTo>
                    <a:pt x="3822" y="216"/>
                  </a:lnTo>
                  <a:lnTo>
                    <a:pt x="3828" y="216"/>
                  </a:lnTo>
                  <a:lnTo>
                    <a:pt x="3828" y="216"/>
                  </a:lnTo>
                  <a:lnTo>
                    <a:pt x="3828" y="216"/>
                  </a:lnTo>
                  <a:lnTo>
                    <a:pt x="3834" y="216"/>
                  </a:lnTo>
                  <a:lnTo>
                    <a:pt x="3834" y="216"/>
                  </a:lnTo>
                  <a:lnTo>
                    <a:pt x="3834" y="216"/>
                  </a:lnTo>
                  <a:lnTo>
                    <a:pt x="3840" y="216"/>
                  </a:lnTo>
                  <a:lnTo>
                    <a:pt x="3840" y="216"/>
                  </a:lnTo>
                  <a:lnTo>
                    <a:pt x="3840" y="216"/>
                  </a:lnTo>
                  <a:lnTo>
                    <a:pt x="3840" y="216"/>
                  </a:lnTo>
                  <a:lnTo>
                    <a:pt x="3846" y="216"/>
                  </a:lnTo>
                  <a:lnTo>
                    <a:pt x="3846" y="216"/>
                  </a:lnTo>
                  <a:lnTo>
                    <a:pt x="3846" y="216"/>
                  </a:lnTo>
                  <a:lnTo>
                    <a:pt x="3852" y="216"/>
                  </a:lnTo>
                  <a:lnTo>
                    <a:pt x="3852" y="216"/>
                  </a:lnTo>
                  <a:lnTo>
                    <a:pt x="3852" y="210"/>
                  </a:lnTo>
                  <a:lnTo>
                    <a:pt x="3858" y="210"/>
                  </a:lnTo>
                  <a:lnTo>
                    <a:pt x="3858" y="210"/>
                  </a:lnTo>
                  <a:lnTo>
                    <a:pt x="3858" y="210"/>
                  </a:lnTo>
                  <a:lnTo>
                    <a:pt x="3858" y="210"/>
                  </a:lnTo>
                  <a:lnTo>
                    <a:pt x="3864" y="210"/>
                  </a:lnTo>
                  <a:lnTo>
                    <a:pt x="3864" y="210"/>
                  </a:lnTo>
                  <a:lnTo>
                    <a:pt x="3864" y="210"/>
                  </a:lnTo>
                  <a:lnTo>
                    <a:pt x="3870" y="210"/>
                  </a:lnTo>
                  <a:lnTo>
                    <a:pt x="3870" y="210"/>
                  </a:lnTo>
                  <a:lnTo>
                    <a:pt x="3870" y="210"/>
                  </a:lnTo>
                  <a:lnTo>
                    <a:pt x="3870" y="210"/>
                  </a:lnTo>
                  <a:lnTo>
                    <a:pt x="3876" y="210"/>
                  </a:lnTo>
                  <a:lnTo>
                    <a:pt x="3876" y="210"/>
                  </a:lnTo>
                  <a:lnTo>
                    <a:pt x="3876" y="210"/>
                  </a:lnTo>
                  <a:lnTo>
                    <a:pt x="3882" y="210"/>
                  </a:lnTo>
                  <a:lnTo>
                    <a:pt x="3882" y="210"/>
                  </a:lnTo>
                  <a:lnTo>
                    <a:pt x="3882" y="204"/>
                  </a:lnTo>
                  <a:lnTo>
                    <a:pt x="3882" y="204"/>
                  </a:lnTo>
                  <a:lnTo>
                    <a:pt x="3888" y="204"/>
                  </a:lnTo>
                  <a:lnTo>
                    <a:pt x="3888" y="204"/>
                  </a:lnTo>
                  <a:lnTo>
                    <a:pt x="3888" y="204"/>
                  </a:lnTo>
                  <a:lnTo>
                    <a:pt x="3894" y="204"/>
                  </a:lnTo>
                  <a:lnTo>
                    <a:pt x="3894" y="204"/>
                  </a:lnTo>
                  <a:lnTo>
                    <a:pt x="3894" y="204"/>
                  </a:lnTo>
                  <a:lnTo>
                    <a:pt x="3894" y="204"/>
                  </a:lnTo>
                  <a:lnTo>
                    <a:pt x="3900" y="204"/>
                  </a:lnTo>
                  <a:lnTo>
                    <a:pt x="3900" y="204"/>
                  </a:lnTo>
                  <a:lnTo>
                    <a:pt x="3900" y="204"/>
                  </a:lnTo>
                  <a:lnTo>
                    <a:pt x="3906" y="204"/>
                  </a:lnTo>
                  <a:lnTo>
                    <a:pt x="3906" y="204"/>
                  </a:lnTo>
                  <a:lnTo>
                    <a:pt x="3906" y="204"/>
                  </a:lnTo>
                  <a:lnTo>
                    <a:pt x="3906" y="204"/>
                  </a:lnTo>
                  <a:lnTo>
                    <a:pt x="3912" y="204"/>
                  </a:lnTo>
                  <a:lnTo>
                    <a:pt x="3912" y="198"/>
                  </a:lnTo>
                  <a:lnTo>
                    <a:pt x="3912" y="198"/>
                  </a:lnTo>
                  <a:lnTo>
                    <a:pt x="3918" y="198"/>
                  </a:lnTo>
                  <a:lnTo>
                    <a:pt x="3918" y="198"/>
                  </a:lnTo>
                  <a:lnTo>
                    <a:pt x="3918" y="198"/>
                  </a:lnTo>
                  <a:lnTo>
                    <a:pt x="3918" y="198"/>
                  </a:lnTo>
                  <a:lnTo>
                    <a:pt x="3924" y="198"/>
                  </a:lnTo>
                  <a:lnTo>
                    <a:pt x="3924" y="198"/>
                  </a:lnTo>
                  <a:lnTo>
                    <a:pt x="3924" y="198"/>
                  </a:lnTo>
                  <a:lnTo>
                    <a:pt x="3930" y="198"/>
                  </a:lnTo>
                  <a:lnTo>
                    <a:pt x="3930" y="198"/>
                  </a:lnTo>
                  <a:lnTo>
                    <a:pt x="3930" y="198"/>
                  </a:lnTo>
                  <a:lnTo>
                    <a:pt x="3930" y="198"/>
                  </a:lnTo>
                  <a:lnTo>
                    <a:pt x="3936" y="198"/>
                  </a:lnTo>
                  <a:lnTo>
                    <a:pt x="3936" y="198"/>
                  </a:lnTo>
                  <a:lnTo>
                    <a:pt x="3936" y="198"/>
                  </a:lnTo>
                  <a:lnTo>
                    <a:pt x="3942" y="198"/>
                  </a:lnTo>
                  <a:lnTo>
                    <a:pt x="3942" y="192"/>
                  </a:lnTo>
                  <a:lnTo>
                    <a:pt x="3942" y="192"/>
                  </a:lnTo>
                  <a:lnTo>
                    <a:pt x="3942" y="192"/>
                  </a:lnTo>
                  <a:lnTo>
                    <a:pt x="3948" y="192"/>
                  </a:lnTo>
                  <a:lnTo>
                    <a:pt x="3948" y="192"/>
                  </a:lnTo>
                  <a:lnTo>
                    <a:pt x="3948" y="192"/>
                  </a:lnTo>
                  <a:lnTo>
                    <a:pt x="3954" y="192"/>
                  </a:lnTo>
                  <a:lnTo>
                    <a:pt x="3954" y="192"/>
                  </a:lnTo>
                  <a:lnTo>
                    <a:pt x="3954" y="192"/>
                  </a:lnTo>
                  <a:lnTo>
                    <a:pt x="3954" y="192"/>
                  </a:lnTo>
                  <a:lnTo>
                    <a:pt x="3960" y="192"/>
                  </a:lnTo>
                  <a:lnTo>
                    <a:pt x="3960" y="192"/>
                  </a:lnTo>
                  <a:lnTo>
                    <a:pt x="3960" y="192"/>
                  </a:lnTo>
                  <a:lnTo>
                    <a:pt x="3966" y="192"/>
                  </a:lnTo>
                  <a:lnTo>
                    <a:pt x="3966" y="192"/>
                  </a:lnTo>
                  <a:lnTo>
                    <a:pt x="3966" y="192"/>
                  </a:lnTo>
                  <a:lnTo>
                    <a:pt x="3966" y="186"/>
                  </a:lnTo>
                  <a:lnTo>
                    <a:pt x="3972" y="186"/>
                  </a:lnTo>
                  <a:lnTo>
                    <a:pt x="3972" y="186"/>
                  </a:lnTo>
                  <a:lnTo>
                    <a:pt x="3972" y="186"/>
                  </a:lnTo>
                  <a:lnTo>
                    <a:pt x="3978" y="186"/>
                  </a:lnTo>
                  <a:lnTo>
                    <a:pt x="3978" y="186"/>
                  </a:lnTo>
                  <a:lnTo>
                    <a:pt x="3978" y="186"/>
                  </a:lnTo>
                  <a:lnTo>
                    <a:pt x="3978" y="186"/>
                  </a:lnTo>
                  <a:lnTo>
                    <a:pt x="3984" y="186"/>
                  </a:lnTo>
                  <a:lnTo>
                    <a:pt x="3984" y="186"/>
                  </a:lnTo>
                  <a:lnTo>
                    <a:pt x="3984" y="186"/>
                  </a:lnTo>
                  <a:lnTo>
                    <a:pt x="3990" y="186"/>
                  </a:lnTo>
                  <a:lnTo>
                    <a:pt x="3990" y="186"/>
                  </a:lnTo>
                  <a:lnTo>
                    <a:pt x="3990" y="186"/>
                  </a:lnTo>
                  <a:lnTo>
                    <a:pt x="3990" y="186"/>
                  </a:lnTo>
                  <a:lnTo>
                    <a:pt x="3996" y="186"/>
                  </a:lnTo>
                  <a:lnTo>
                    <a:pt x="3996" y="186"/>
                  </a:lnTo>
                  <a:lnTo>
                    <a:pt x="3996" y="186"/>
                  </a:lnTo>
                  <a:lnTo>
                    <a:pt x="4002" y="180"/>
                  </a:lnTo>
                  <a:lnTo>
                    <a:pt x="4002" y="180"/>
                  </a:lnTo>
                  <a:lnTo>
                    <a:pt x="4002" y="180"/>
                  </a:lnTo>
                  <a:lnTo>
                    <a:pt x="4002" y="180"/>
                  </a:lnTo>
                  <a:lnTo>
                    <a:pt x="4008" y="180"/>
                  </a:lnTo>
                  <a:lnTo>
                    <a:pt x="4008" y="180"/>
                  </a:lnTo>
                  <a:lnTo>
                    <a:pt x="4008" y="180"/>
                  </a:lnTo>
                  <a:lnTo>
                    <a:pt x="4014" y="180"/>
                  </a:lnTo>
                  <a:lnTo>
                    <a:pt x="4014" y="180"/>
                  </a:lnTo>
                  <a:lnTo>
                    <a:pt x="4014" y="180"/>
                  </a:lnTo>
                  <a:lnTo>
                    <a:pt x="4014" y="180"/>
                  </a:lnTo>
                  <a:lnTo>
                    <a:pt x="4020" y="180"/>
                  </a:lnTo>
                  <a:lnTo>
                    <a:pt x="4020" y="180"/>
                  </a:lnTo>
                  <a:lnTo>
                    <a:pt x="4020" y="180"/>
                  </a:lnTo>
                  <a:lnTo>
                    <a:pt x="4026" y="180"/>
                  </a:lnTo>
                  <a:lnTo>
                    <a:pt x="4026" y="180"/>
                  </a:lnTo>
                  <a:lnTo>
                    <a:pt x="4026" y="180"/>
                  </a:lnTo>
                  <a:lnTo>
                    <a:pt x="4026" y="174"/>
                  </a:lnTo>
                  <a:lnTo>
                    <a:pt x="4032" y="174"/>
                  </a:lnTo>
                  <a:lnTo>
                    <a:pt x="4032" y="174"/>
                  </a:lnTo>
                  <a:lnTo>
                    <a:pt x="4032" y="174"/>
                  </a:lnTo>
                  <a:lnTo>
                    <a:pt x="4038" y="174"/>
                  </a:lnTo>
                  <a:lnTo>
                    <a:pt x="4038" y="174"/>
                  </a:lnTo>
                  <a:lnTo>
                    <a:pt x="4038" y="174"/>
                  </a:lnTo>
                  <a:lnTo>
                    <a:pt x="4038" y="174"/>
                  </a:lnTo>
                  <a:lnTo>
                    <a:pt x="4044" y="174"/>
                  </a:lnTo>
                  <a:lnTo>
                    <a:pt x="4044" y="174"/>
                  </a:lnTo>
                  <a:lnTo>
                    <a:pt x="4044" y="174"/>
                  </a:lnTo>
                  <a:lnTo>
                    <a:pt x="4050" y="174"/>
                  </a:lnTo>
                  <a:lnTo>
                    <a:pt x="4050" y="174"/>
                  </a:lnTo>
                  <a:lnTo>
                    <a:pt x="4050" y="174"/>
                  </a:lnTo>
                  <a:lnTo>
                    <a:pt x="4050" y="174"/>
                  </a:lnTo>
                  <a:lnTo>
                    <a:pt x="4056" y="174"/>
                  </a:lnTo>
                  <a:lnTo>
                    <a:pt x="4056" y="174"/>
                  </a:lnTo>
                  <a:lnTo>
                    <a:pt x="4056" y="168"/>
                  </a:lnTo>
                  <a:lnTo>
                    <a:pt x="4062" y="168"/>
                  </a:lnTo>
                  <a:lnTo>
                    <a:pt x="4062" y="168"/>
                  </a:lnTo>
                  <a:lnTo>
                    <a:pt x="4062" y="168"/>
                  </a:lnTo>
                  <a:lnTo>
                    <a:pt x="4062" y="168"/>
                  </a:lnTo>
                  <a:lnTo>
                    <a:pt x="4068" y="168"/>
                  </a:lnTo>
                  <a:lnTo>
                    <a:pt x="4068" y="168"/>
                  </a:lnTo>
                  <a:lnTo>
                    <a:pt x="4068" y="168"/>
                  </a:lnTo>
                  <a:lnTo>
                    <a:pt x="4074" y="168"/>
                  </a:lnTo>
                  <a:lnTo>
                    <a:pt x="4074" y="168"/>
                  </a:lnTo>
                  <a:lnTo>
                    <a:pt x="4074" y="168"/>
                  </a:lnTo>
                  <a:lnTo>
                    <a:pt x="4074" y="168"/>
                  </a:lnTo>
                  <a:lnTo>
                    <a:pt x="4080" y="168"/>
                  </a:lnTo>
                  <a:lnTo>
                    <a:pt x="4080" y="168"/>
                  </a:lnTo>
                  <a:lnTo>
                    <a:pt x="4080" y="168"/>
                  </a:lnTo>
                  <a:lnTo>
                    <a:pt x="4086" y="168"/>
                  </a:lnTo>
                  <a:lnTo>
                    <a:pt x="4086" y="168"/>
                  </a:lnTo>
                  <a:lnTo>
                    <a:pt x="4086" y="168"/>
                  </a:lnTo>
                  <a:lnTo>
                    <a:pt x="4086" y="162"/>
                  </a:lnTo>
                  <a:lnTo>
                    <a:pt x="4092" y="162"/>
                  </a:lnTo>
                  <a:lnTo>
                    <a:pt x="4092" y="162"/>
                  </a:lnTo>
                  <a:lnTo>
                    <a:pt x="4092" y="162"/>
                  </a:lnTo>
                  <a:lnTo>
                    <a:pt x="4098" y="162"/>
                  </a:lnTo>
                  <a:lnTo>
                    <a:pt x="4098" y="162"/>
                  </a:lnTo>
                  <a:lnTo>
                    <a:pt x="4098" y="162"/>
                  </a:lnTo>
                  <a:lnTo>
                    <a:pt x="4098" y="162"/>
                  </a:lnTo>
                  <a:lnTo>
                    <a:pt x="4104" y="162"/>
                  </a:lnTo>
                  <a:lnTo>
                    <a:pt x="4104" y="162"/>
                  </a:lnTo>
                  <a:lnTo>
                    <a:pt x="4104" y="162"/>
                  </a:lnTo>
                  <a:lnTo>
                    <a:pt x="4110" y="162"/>
                  </a:lnTo>
                  <a:lnTo>
                    <a:pt x="4110" y="162"/>
                  </a:lnTo>
                  <a:lnTo>
                    <a:pt x="4110" y="162"/>
                  </a:lnTo>
                  <a:lnTo>
                    <a:pt x="4110" y="162"/>
                  </a:lnTo>
                  <a:lnTo>
                    <a:pt x="4116" y="162"/>
                  </a:lnTo>
                  <a:lnTo>
                    <a:pt x="4116" y="162"/>
                  </a:lnTo>
                  <a:lnTo>
                    <a:pt x="4116" y="156"/>
                  </a:lnTo>
                  <a:lnTo>
                    <a:pt x="4122" y="156"/>
                  </a:lnTo>
                  <a:lnTo>
                    <a:pt x="4122" y="156"/>
                  </a:lnTo>
                  <a:lnTo>
                    <a:pt x="4122" y="156"/>
                  </a:lnTo>
                  <a:lnTo>
                    <a:pt x="4122" y="156"/>
                  </a:lnTo>
                  <a:lnTo>
                    <a:pt x="4128" y="156"/>
                  </a:lnTo>
                  <a:lnTo>
                    <a:pt x="4128" y="156"/>
                  </a:lnTo>
                  <a:lnTo>
                    <a:pt x="4134" y="156"/>
                  </a:lnTo>
                  <a:lnTo>
                    <a:pt x="4134" y="156"/>
                  </a:lnTo>
                  <a:lnTo>
                    <a:pt x="4134" y="156"/>
                  </a:lnTo>
                  <a:lnTo>
                    <a:pt x="4134" y="156"/>
                  </a:lnTo>
                  <a:lnTo>
                    <a:pt x="4140" y="156"/>
                  </a:lnTo>
                  <a:lnTo>
                    <a:pt x="4140" y="156"/>
                  </a:lnTo>
                  <a:lnTo>
                    <a:pt x="4140" y="156"/>
                  </a:lnTo>
                  <a:lnTo>
                    <a:pt x="4146" y="156"/>
                  </a:lnTo>
                  <a:lnTo>
                    <a:pt x="4146" y="156"/>
                  </a:lnTo>
                  <a:lnTo>
                    <a:pt x="4146" y="150"/>
                  </a:lnTo>
                  <a:lnTo>
                    <a:pt x="4146" y="150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8" y="150"/>
                  </a:lnTo>
                  <a:lnTo>
                    <a:pt x="4158" y="150"/>
                  </a:lnTo>
                  <a:lnTo>
                    <a:pt x="4158" y="150"/>
                  </a:lnTo>
                  <a:lnTo>
                    <a:pt x="4158" y="150"/>
                  </a:lnTo>
                  <a:lnTo>
                    <a:pt x="4164" y="150"/>
                  </a:lnTo>
                  <a:lnTo>
                    <a:pt x="4164" y="150"/>
                  </a:lnTo>
                  <a:lnTo>
                    <a:pt x="4164" y="150"/>
                  </a:lnTo>
                  <a:lnTo>
                    <a:pt x="4170" y="150"/>
                  </a:lnTo>
                  <a:lnTo>
                    <a:pt x="4170" y="150"/>
                  </a:lnTo>
                  <a:lnTo>
                    <a:pt x="4170" y="150"/>
                  </a:lnTo>
                  <a:lnTo>
                    <a:pt x="4170" y="150"/>
                  </a:lnTo>
                  <a:lnTo>
                    <a:pt x="4176" y="150"/>
                  </a:lnTo>
                  <a:lnTo>
                    <a:pt x="4176" y="144"/>
                  </a:lnTo>
                  <a:lnTo>
                    <a:pt x="4176" y="144"/>
                  </a:lnTo>
                  <a:lnTo>
                    <a:pt x="4176" y="144"/>
                  </a:lnTo>
                  <a:lnTo>
                    <a:pt x="4182" y="144"/>
                  </a:lnTo>
                  <a:lnTo>
                    <a:pt x="4182" y="144"/>
                  </a:lnTo>
                  <a:lnTo>
                    <a:pt x="4182" y="144"/>
                  </a:lnTo>
                  <a:lnTo>
                    <a:pt x="4188" y="144"/>
                  </a:lnTo>
                  <a:lnTo>
                    <a:pt x="4188" y="144"/>
                  </a:lnTo>
                  <a:lnTo>
                    <a:pt x="4188" y="144"/>
                  </a:lnTo>
                  <a:lnTo>
                    <a:pt x="4188" y="144"/>
                  </a:lnTo>
                  <a:lnTo>
                    <a:pt x="4194" y="144"/>
                  </a:lnTo>
                  <a:lnTo>
                    <a:pt x="4194" y="144"/>
                  </a:lnTo>
                  <a:lnTo>
                    <a:pt x="4194" y="144"/>
                  </a:lnTo>
                  <a:lnTo>
                    <a:pt x="4200" y="144"/>
                  </a:lnTo>
                  <a:lnTo>
                    <a:pt x="4200" y="144"/>
                  </a:lnTo>
                  <a:lnTo>
                    <a:pt x="4200" y="144"/>
                  </a:lnTo>
                  <a:lnTo>
                    <a:pt x="4200" y="144"/>
                  </a:lnTo>
                  <a:lnTo>
                    <a:pt x="4206" y="144"/>
                  </a:lnTo>
                  <a:lnTo>
                    <a:pt x="4206" y="138"/>
                  </a:lnTo>
                  <a:lnTo>
                    <a:pt x="4206" y="138"/>
                  </a:lnTo>
                  <a:lnTo>
                    <a:pt x="4212" y="138"/>
                  </a:lnTo>
                  <a:lnTo>
                    <a:pt x="4212" y="138"/>
                  </a:lnTo>
                  <a:lnTo>
                    <a:pt x="4212" y="138"/>
                  </a:lnTo>
                  <a:lnTo>
                    <a:pt x="4212" y="138"/>
                  </a:lnTo>
                  <a:lnTo>
                    <a:pt x="4218" y="138"/>
                  </a:lnTo>
                  <a:lnTo>
                    <a:pt x="4218" y="138"/>
                  </a:lnTo>
                  <a:lnTo>
                    <a:pt x="4218" y="138"/>
                  </a:lnTo>
                  <a:lnTo>
                    <a:pt x="4224" y="138"/>
                  </a:lnTo>
                  <a:lnTo>
                    <a:pt x="4224" y="138"/>
                  </a:lnTo>
                  <a:lnTo>
                    <a:pt x="4224" y="138"/>
                  </a:lnTo>
                  <a:lnTo>
                    <a:pt x="4230" y="138"/>
                  </a:lnTo>
                  <a:lnTo>
                    <a:pt x="4230" y="138"/>
                  </a:lnTo>
                  <a:lnTo>
                    <a:pt x="4230" y="138"/>
                  </a:lnTo>
                  <a:lnTo>
                    <a:pt x="4230" y="138"/>
                  </a:lnTo>
                  <a:lnTo>
                    <a:pt x="4236" y="138"/>
                  </a:lnTo>
                  <a:lnTo>
                    <a:pt x="4236" y="138"/>
                  </a:lnTo>
                  <a:lnTo>
                    <a:pt x="4236" y="132"/>
                  </a:lnTo>
                  <a:lnTo>
                    <a:pt x="4242" y="132"/>
                  </a:lnTo>
                  <a:lnTo>
                    <a:pt x="4242" y="132"/>
                  </a:lnTo>
                  <a:lnTo>
                    <a:pt x="4242" y="132"/>
                  </a:lnTo>
                  <a:lnTo>
                    <a:pt x="4242" y="132"/>
                  </a:lnTo>
                  <a:lnTo>
                    <a:pt x="4248" y="132"/>
                  </a:lnTo>
                  <a:lnTo>
                    <a:pt x="4248" y="132"/>
                  </a:lnTo>
                  <a:lnTo>
                    <a:pt x="4248" y="132"/>
                  </a:lnTo>
                  <a:lnTo>
                    <a:pt x="4254" y="132"/>
                  </a:lnTo>
                  <a:lnTo>
                    <a:pt x="4254" y="132"/>
                  </a:lnTo>
                  <a:lnTo>
                    <a:pt x="4254" y="132"/>
                  </a:lnTo>
                  <a:lnTo>
                    <a:pt x="4254" y="132"/>
                  </a:lnTo>
                  <a:lnTo>
                    <a:pt x="4260" y="132"/>
                  </a:lnTo>
                  <a:lnTo>
                    <a:pt x="4260" y="132"/>
                  </a:lnTo>
                  <a:lnTo>
                    <a:pt x="4260" y="132"/>
                  </a:lnTo>
                  <a:lnTo>
                    <a:pt x="4266" y="132"/>
                  </a:lnTo>
                  <a:lnTo>
                    <a:pt x="4266" y="132"/>
                  </a:lnTo>
                  <a:lnTo>
                    <a:pt x="4266" y="126"/>
                  </a:lnTo>
                  <a:lnTo>
                    <a:pt x="4266" y="126"/>
                  </a:lnTo>
                  <a:lnTo>
                    <a:pt x="4272" y="126"/>
                  </a:lnTo>
                  <a:lnTo>
                    <a:pt x="4272" y="126"/>
                  </a:lnTo>
                  <a:lnTo>
                    <a:pt x="4272" y="126"/>
                  </a:lnTo>
                  <a:lnTo>
                    <a:pt x="4278" y="126"/>
                  </a:lnTo>
                  <a:lnTo>
                    <a:pt x="4278" y="126"/>
                  </a:lnTo>
                  <a:lnTo>
                    <a:pt x="4278" y="126"/>
                  </a:lnTo>
                  <a:lnTo>
                    <a:pt x="4278" y="126"/>
                  </a:lnTo>
                  <a:lnTo>
                    <a:pt x="4284" y="126"/>
                  </a:lnTo>
                  <a:lnTo>
                    <a:pt x="4284" y="126"/>
                  </a:lnTo>
                  <a:lnTo>
                    <a:pt x="4284" y="126"/>
                  </a:lnTo>
                  <a:lnTo>
                    <a:pt x="4290" y="126"/>
                  </a:lnTo>
                  <a:lnTo>
                    <a:pt x="4290" y="126"/>
                  </a:lnTo>
                  <a:lnTo>
                    <a:pt x="4290" y="126"/>
                  </a:lnTo>
                  <a:lnTo>
                    <a:pt x="4290" y="126"/>
                  </a:lnTo>
                  <a:lnTo>
                    <a:pt x="4296" y="126"/>
                  </a:lnTo>
                  <a:lnTo>
                    <a:pt x="4296" y="126"/>
                  </a:lnTo>
                  <a:lnTo>
                    <a:pt x="4296" y="120"/>
                  </a:lnTo>
                  <a:lnTo>
                    <a:pt x="4302" y="120"/>
                  </a:lnTo>
                  <a:lnTo>
                    <a:pt x="4302" y="120"/>
                  </a:lnTo>
                  <a:lnTo>
                    <a:pt x="4302" y="120"/>
                  </a:lnTo>
                  <a:lnTo>
                    <a:pt x="4302" y="120"/>
                  </a:lnTo>
                  <a:lnTo>
                    <a:pt x="4308" y="120"/>
                  </a:lnTo>
                  <a:lnTo>
                    <a:pt x="4308" y="120"/>
                  </a:lnTo>
                  <a:lnTo>
                    <a:pt x="4308" y="120"/>
                  </a:lnTo>
                  <a:lnTo>
                    <a:pt x="4314" y="120"/>
                  </a:lnTo>
                  <a:lnTo>
                    <a:pt x="4314" y="120"/>
                  </a:lnTo>
                  <a:lnTo>
                    <a:pt x="4314" y="120"/>
                  </a:lnTo>
                  <a:lnTo>
                    <a:pt x="4314" y="120"/>
                  </a:lnTo>
                  <a:lnTo>
                    <a:pt x="4320" y="120"/>
                  </a:lnTo>
                  <a:lnTo>
                    <a:pt x="4320" y="120"/>
                  </a:lnTo>
                  <a:lnTo>
                    <a:pt x="4320" y="120"/>
                  </a:lnTo>
                  <a:lnTo>
                    <a:pt x="4326" y="120"/>
                  </a:lnTo>
                  <a:lnTo>
                    <a:pt x="4326" y="120"/>
                  </a:lnTo>
                  <a:lnTo>
                    <a:pt x="4326" y="120"/>
                  </a:lnTo>
                  <a:lnTo>
                    <a:pt x="4326" y="114"/>
                  </a:lnTo>
                  <a:lnTo>
                    <a:pt x="4332" y="114"/>
                  </a:lnTo>
                  <a:lnTo>
                    <a:pt x="4332" y="114"/>
                  </a:lnTo>
                  <a:lnTo>
                    <a:pt x="4332" y="114"/>
                  </a:lnTo>
                  <a:lnTo>
                    <a:pt x="4338" y="114"/>
                  </a:lnTo>
                  <a:lnTo>
                    <a:pt x="4338" y="114"/>
                  </a:lnTo>
                  <a:lnTo>
                    <a:pt x="4338" y="114"/>
                  </a:lnTo>
                  <a:lnTo>
                    <a:pt x="4338" y="114"/>
                  </a:lnTo>
                  <a:lnTo>
                    <a:pt x="4344" y="114"/>
                  </a:lnTo>
                  <a:lnTo>
                    <a:pt x="4344" y="114"/>
                  </a:lnTo>
                  <a:lnTo>
                    <a:pt x="4344" y="114"/>
                  </a:lnTo>
                  <a:lnTo>
                    <a:pt x="4350" y="114"/>
                  </a:lnTo>
                  <a:lnTo>
                    <a:pt x="4350" y="114"/>
                  </a:lnTo>
                  <a:lnTo>
                    <a:pt x="4350" y="114"/>
                  </a:lnTo>
                  <a:lnTo>
                    <a:pt x="4350" y="114"/>
                  </a:lnTo>
                  <a:lnTo>
                    <a:pt x="4356" y="114"/>
                  </a:lnTo>
                  <a:lnTo>
                    <a:pt x="4356" y="114"/>
                  </a:lnTo>
                  <a:lnTo>
                    <a:pt x="4356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86" y="102"/>
                  </a:lnTo>
                  <a:lnTo>
                    <a:pt x="4392" y="102"/>
                  </a:lnTo>
                  <a:lnTo>
                    <a:pt x="4392" y="102"/>
                  </a:lnTo>
                  <a:lnTo>
                    <a:pt x="4392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404" y="102"/>
                  </a:lnTo>
                  <a:lnTo>
                    <a:pt x="4404" y="102"/>
                  </a:lnTo>
                  <a:lnTo>
                    <a:pt x="4404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6" y="102"/>
                  </a:lnTo>
                  <a:lnTo>
                    <a:pt x="4416" y="102"/>
                  </a:lnTo>
                  <a:lnTo>
                    <a:pt x="4416" y="96"/>
                  </a:lnTo>
                  <a:lnTo>
                    <a:pt x="4422" y="96"/>
                  </a:lnTo>
                  <a:lnTo>
                    <a:pt x="4422" y="96"/>
                  </a:lnTo>
                  <a:lnTo>
                    <a:pt x="4422" y="96"/>
                  </a:lnTo>
                  <a:lnTo>
                    <a:pt x="4428" y="96"/>
                  </a:lnTo>
                  <a:lnTo>
                    <a:pt x="4428" y="96"/>
                  </a:lnTo>
                  <a:lnTo>
                    <a:pt x="4428" y="96"/>
                  </a:lnTo>
                  <a:lnTo>
                    <a:pt x="4428" y="96"/>
                  </a:lnTo>
                  <a:lnTo>
                    <a:pt x="4434" y="96"/>
                  </a:lnTo>
                  <a:lnTo>
                    <a:pt x="4434" y="96"/>
                  </a:lnTo>
                  <a:lnTo>
                    <a:pt x="4434" y="96"/>
                  </a:lnTo>
                  <a:lnTo>
                    <a:pt x="4440" y="96"/>
                  </a:lnTo>
                  <a:lnTo>
                    <a:pt x="4440" y="96"/>
                  </a:lnTo>
                  <a:lnTo>
                    <a:pt x="4440" y="96"/>
                  </a:lnTo>
                  <a:lnTo>
                    <a:pt x="4440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0"/>
                  </a:lnTo>
                  <a:lnTo>
                    <a:pt x="4452" y="90"/>
                  </a:lnTo>
                  <a:lnTo>
                    <a:pt x="4452" y="90"/>
                  </a:lnTo>
                  <a:lnTo>
                    <a:pt x="4452" y="90"/>
                  </a:lnTo>
                  <a:lnTo>
                    <a:pt x="4452" y="90"/>
                  </a:lnTo>
                  <a:lnTo>
                    <a:pt x="4458" y="90"/>
                  </a:lnTo>
                  <a:lnTo>
                    <a:pt x="4458" y="90"/>
                  </a:lnTo>
                  <a:lnTo>
                    <a:pt x="4458" y="90"/>
                  </a:lnTo>
                  <a:lnTo>
                    <a:pt x="4464" y="90"/>
                  </a:lnTo>
                  <a:lnTo>
                    <a:pt x="4464" y="90"/>
                  </a:lnTo>
                  <a:lnTo>
                    <a:pt x="4464" y="90"/>
                  </a:lnTo>
                  <a:lnTo>
                    <a:pt x="4464" y="90"/>
                  </a:lnTo>
                  <a:lnTo>
                    <a:pt x="4470" y="90"/>
                  </a:lnTo>
                  <a:lnTo>
                    <a:pt x="4470" y="90"/>
                  </a:lnTo>
                  <a:lnTo>
                    <a:pt x="4470" y="90"/>
                  </a:lnTo>
                  <a:lnTo>
                    <a:pt x="4476" y="90"/>
                  </a:lnTo>
                  <a:lnTo>
                    <a:pt x="4476" y="90"/>
                  </a:lnTo>
                  <a:lnTo>
                    <a:pt x="4476" y="90"/>
                  </a:lnTo>
                  <a:lnTo>
                    <a:pt x="4476" y="84"/>
                  </a:lnTo>
                  <a:lnTo>
                    <a:pt x="4482" y="84"/>
                  </a:lnTo>
                  <a:lnTo>
                    <a:pt x="4482" y="84"/>
                  </a:lnTo>
                  <a:lnTo>
                    <a:pt x="4482" y="84"/>
                  </a:lnTo>
                  <a:lnTo>
                    <a:pt x="4488" y="84"/>
                  </a:lnTo>
                  <a:lnTo>
                    <a:pt x="4488" y="84"/>
                  </a:lnTo>
                  <a:lnTo>
                    <a:pt x="4488" y="84"/>
                  </a:lnTo>
                  <a:lnTo>
                    <a:pt x="4488" y="84"/>
                  </a:lnTo>
                  <a:lnTo>
                    <a:pt x="4494" y="84"/>
                  </a:lnTo>
                  <a:lnTo>
                    <a:pt x="4494" y="84"/>
                  </a:lnTo>
                  <a:lnTo>
                    <a:pt x="4494" y="84"/>
                  </a:lnTo>
                  <a:lnTo>
                    <a:pt x="4500" y="84"/>
                  </a:lnTo>
                  <a:lnTo>
                    <a:pt x="4500" y="84"/>
                  </a:lnTo>
                  <a:lnTo>
                    <a:pt x="4500" y="84"/>
                  </a:lnTo>
                  <a:lnTo>
                    <a:pt x="4500" y="84"/>
                  </a:lnTo>
                  <a:lnTo>
                    <a:pt x="4506" y="84"/>
                  </a:lnTo>
                  <a:lnTo>
                    <a:pt x="4506" y="84"/>
                  </a:lnTo>
                  <a:lnTo>
                    <a:pt x="4506" y="78"/>
                  </a:lnTo>
                  <a:lnTo>
                    <a:pt x="4512" y="78"/>
                  </a:lnTo>
                  <a:lnTo>
                    <a:pt x="4512" y="78"/>
                  </a:lnTo>
                  <a:lnTo>
                    <a:pt x="4512" y="78"/>
                  </a:lnTo>
                  <a:lnTo>
                    <a:pt x="4512" y="78"/>
                  </a:lnTo>
                  <a:lnTo>
                    <a:pt x="4518" y="78"/>
                  </a:lnTo>
                  <a:lnTo>
                    <a:pt x="4518" y="78"/>
                  </a:lnTo>
                  <a:lnTo>
                    <a:pt x="4518" y="78"/>
                  </a:lnTo>
                  <a:lnTo>
                    <a:pt x="4524" y="78"/>
                  </a:lnTo>
                  <a:lnTo>
                    <a:pt x="4524" y="78"/>
                  </a:lnTo>
                  <a:lnTo>
                    <a:pt x="4524" y="78"/>
                  </a:lnTo>
                  <a:lnTo>
                    <a:pt x="4524" y="78"/>
                  </a:lnTo>
                  <a:lnTo>
                    <a:pt x="4530" y="78"/>
                  </a:lnTo>
                  <a:lnTo>
                    <a:pt x="4530" y="78"/>
                  </a:lnTo>
                  <a:lnTo>
                    <a:pt x="4530" y="78"/>
                  </a:lnTo>
                  <a:lnTo>
                    <a:pt x="4536" y="78"/>
                  </a:lnTo>
                  <a:lnTo>
                    <a:pt x="4536" y="78"/>
                  </a:lnTo>
                  <a:lnTo>
                    <a:pt x="4536" y="72"/>
                  </a:lnTo>
                  <a:lnTo>
                    <a:pt x="4536" y="72"/>
                  </a:lnTo>
                  <a:lnTo>
                    <a:pt x="4542" y="72"/>
                  </a:lnTo>
                  <a:lnTo>
                    <a:pt x="4542" y="72"/>
                  </a:lnTo>
                  <a:lnTo>
                    <a:pt x="4542" y="72"/>
                  </a:lnTo>
                  <a:lnTo>
                    <a:pt x="4548" y="72"/>
                  </a:lnTo>
                  <a:lnTo>
                    <a:pt x="4548" y="72"/>
                  </a:lnTo>
                  <a:lnTo>
                    <a:pt x="4548" y="72"/>
                  </a:lnTo>
                  <a:lnTo>
                    <a:pt x="4548" y="72"/>
                  </a:lnTo>
                  <a:lnTo>
                    <a:pt x="4554" y="72"/>
                  </a:lnTo>
                  <a:lnTo>
                    <a:pt x="4554" y="72"/>
                  </a:lnTo>
                  <a:lnTo>
                    <a:pt x="4554" y="72"/>
                  </a:lnTo>
                  <a:lnTo>
                    <a:pt x="4560" y="72"/>
                  </a:lnTo>
                  <a:lnTo>
                    <a:pt x="4560" y="72"/>
                  </a:lnTo>
                  <a:lnTo>
                    <a:pt x="4560" y="72"/>
                  </a:lnTo>
                  <a:lnTo>
                    <a:pt x="4560" y="72"/>
                  </a:lnTo>
                  <a:lnTo>
                    <a:pt x="4566" y="72"/>
                  </a:lnTo>
                  <a:lnTo>
                    <a:pt x="4566" y="66"/>
                  </a:lnTo>
                  <a:lnTo>
                    <a:pt x="4566" y="66"/>
                  </a:lnTo>
                  <a:lnTo>
                    <a:pt x="4572" y="66"/>
                  </a:lnTo>
                  <a:lnTo>
                    <a:pt x="4572" y="66"/>
                  </a:lnTo>
                  <a:lnTo>
                    <a:pt x="4572" y="66"/>
                  </a:lnTo>
                  <a:lnTo>
                    <a:pt x="4572" y="66"/>
                  </a:lnTo>
                  <a:lnTo>
                    <a:pt x="4578" y="66"/>
                  </a:lnTo>
                  <a:lnTo>
                    <a:pt x="4578" y="66"/>
                  </a:lnTo>
                  <a:lnTo>
                    <a:pt x="4584" y="66"/>
                  </a:lnTo>
                  <a:lnTo>
                    <a:pt x="4584" y="66"/>
                  </a:lnTo>
                  <a:lnTo>
                    <a:pt x="4584" y="66"/>
                  </a:lnTo>
                  <a:lnTo>
                    <a:pt x="4584" y="66"/>
                  </a:lnTo>
                  <a:lnTo>
                    <a:pt x="4590" y="66"/>
                  </a:lnTo>
                  <a:lnTo>
                    <a:pt x="4590" y="66"/>
                  </a:lnTo>
                  <a:lnTo>
                    <a:pt x="4590" y="66"/>
                  </a:lnTo>
                  <a:lnTo>
                    <a:pt x="4596" y="66"/>
                  </a:lnTo>
                  <a:lnTo>
                    <a:pt x="4596" y="60"/>
                  </a:lnTo>
                  <a:lnTo>
                    <a:pt x="4596" y="60"/>
                  </a:lnTo>
                  <a:lnTo>
                    <a:pt x="4596" y="60"/>
                  </a:lnTo>
                  <a:lnTo>
                    <a:pt x="4602" y="60"/>
                  </a:lnTo>
                  <a:lnTo>
                    <a:pt x="4602" y="60"/>
                  </a:lnTo>
                  <a:lnTo>
                    <a:pt x="4602" y="60"/>
                  </a:lnTo>
                  <a:lnTo>
                    <a:pt x="4608" y="60"/>
                  </a:lnTo>
                  <a:lnTo>
                    <a:pt x="4608" y="60"/>
                  </a:lnTo>
                  <a:lnTo>
                    <a:pt x="4608" y="60"/>
                  </a:lnTo>
                  <a:lnTo>
                    <a:pt x="4608" y="60"/>
                  </a:lnTo>
                  <a:lnTo>
                    <a:pt x="4614" y="60"/>
                  </a:lnTo>
                  <a:lnTo>
                    <a:pt x="4614" y="60"/>
                  </a:lnTo>
                  <a:lnTo>
                    <a:pt x="4614" y="60"/>
                  </a:lnTo>
                  <a:lnTo>
                    <a:pt x="4620" y="60"/>
                  </a:lnTo>
                  <a:lnTo>
                    <a:pt x="4620" y="60"/>
                  </a:lnTo>
                  <a:lnTo>
                    <a:pt x="4620" y="60"/>
                  </a:lnTo>
                  <a:lnTo>
                    <a:pt x="4626" y="60"/>
                  </a:lnTo>
                  <a:lnTo>
                    <a:pt x="4626" y="54"/>
                  </a:lnTo>
                  <a:lnTo>
                    <a:pt x="4626" y="54"/>
                  </a:lnTo>
                  <a:lnTo>
                    <a:pt x="4626" y="54"/>
                  </a:lnTo>
                  <a:lnTo>
                    <a:pt x="4632" y="54"/>
                  </a:lnTo>
                  <a:lnTo>
                    <a:pt x="4632" y="54"/>
                  </a:lnTo>
                  <a:lnTo>
                    <a:pt x="4632" y="54"/>
                  </a:lnTo>
                  <a:lnTo>
                    <a:pt x="4638" y="54"/>
                  </a:lnTo>
                  <a:lnTo>
                    <a:pt x="4638" y="54"/>
                  </a:lnTo>
                  <a:lnTo>
                    <a:pt x="4638" y="54"/>
                  </a:lnTo>
                  <a:lnTo>
                    <a:pt x="4638" y="54"/>
                  </a:lnTo>
                  <a:lnTo>
                    <a:pt x="4644" y="54"/>
                  </a:lnTo>
                  <a:lnTo>
                    <a:pt x="4644" y="54"/>
                  </a:lnTo>
                  <a:lnTo>
                    <a:pt x="4644" y="54"/>
                  </a:lnTo>
                  <a:lnTo>
                    <a:pt x="4650" y="54"/>
                  </a:lnTo>
                  <a:lnTo>
                    <a:pt x="4650" y="54"/>
                  </a:lnTo>
                  <a:lnTo>
                    <a:pt x="4650" y="54"/>
                  </a:lnTo>
                  <a:lnTo>
                    <a:pt x="4650" y="54"/>
                  </a:lnTo>
                  <a:lnTo>
                    <a:pt x="4656" y="48"/>
                  </a:lnTo>
                  <a:lnTo>
                    <a:pt x="4656" y="48"/>
                  </a:lnTo>
                  <a:lnTo>
                    <a:pt x="4656" y="48"/>
                  </a:lnTo>
                  <a:lnTo>
                    <a:pt x="4662" y="48"/>
                  </a:lnTo>
                  <a:lnTo>
                    <a:pt x="4662" y="48"/>
                  </a:lnTo>
                  <a:lnTo>
                    <a:pt x="4662" y="48"/>
                  </a:lnTo>
                  <a:lnTo>
                    <a:pt x="4662" y="48"/>
                  </a:lnTo>
                  <a:lnTo>
                    <a:pt x="4668" y="48"/>
                  </a:lnTo>
                  <a:lnTo>
                    <a:pt x="4668" y="48"/>
                  </a:lnTo>
                  <a:lnTo>
                    <a:pt x="4668" y="48"/>
                  </a:lnTo>
                  <a:lnTo>
                    <a:pt x="4674" y="48"/>
                  </a:lnTo>
                  <a:lnTo>
                    <a:pt x="4674" y="48"/>
                  </a:lnTo>
                  <a:lnTo>
                    <a:pt x="4674" y="48"/>
                  </a:lnTo>
                  <a:lnTo>
                    <a:pt x="4674" y="48"/>
                  </a:lnTo>
                  <a:lnTo>
                    <a:pt x="4680" y="48"/>
                  </a:lnTo>
                  <a:lnTo>
                    <a:pt x="4680" y="48"/>
                  </a:lnTo>
                  <a:lnTo>
                    <a:pt x="4680" y="48"/>
                  </a:lnTo>
                  <a:lnTo>
                    <a:pt x="4686" y="48"/>
                  </a:lnTo>
                  <a:lnTo>
                    <a:pt x="4686" y="42"/>
                  </a:lnTo>
                  <a:lnTo>
                    <a:pt x="4686" y="42"/>
                  </a:lnTo>
                  <a:lnTo>
                    <a:pt x="4686" y="42"/>
                  </a:lnTo>
                  <a:lnTo>
                    <a:pt x="4692" y="42"/>
                  </a:lnTo>
                  <a:lnTo>
                    <a:pt x="4692" y="42"/>
                  </a:lnTo>
                  <a:lnTo>
                    <a:pt x="4692" y="42"/>
                  </a:lnTo>
                  <a:lnTo>
                    <a:pt x="4698" y="42"/>
                  </a:lnTo>
                  <a:lnTo>
                    <a:pt x="4698" y="42"/>
                  </a:lnTo>
                  <a:lnTo>
                    <a:pt x="4698" y="42"/>
                  </a:lnTo>
                  <a:lnTo>
                    <a:pt x="4698" y="42"/>
                  </a:lnTo>
                  <a:lnTo>
                    <a:pt x="4704" y="42"/>
                  </a:lnTo>
                  <a:lnTo>
                    <a:pt x="4704" y="42"/>
                  </a:lnTo>
                  <a:lnTo>
                    <a:pt x="4704" y="42"/>
                  </a:lnTo>
                  <a:lnTo>
                    <a:pt x="4710" y="42"/>
                  </a:lnTo>
                  <a:lnTo>
                    <a:pt x="4710" y="42"/>
                  </a:lnTo>
                  <a:lnTo>
                    <a:pt x="4710" y="42"/>
                  </a:lnTo>
                  <a:lnTo>
                    <a:pt x="4710" y="42"/>
                  </a:lnTo>
                  <a:lnTo>
                    <a:pt x="4716" y="42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16" y="36"/>
                  </a:lnTo>
                  <a:lnTo>
                    <a:pt x="4722" y="36"/>
                  </a:lnTo>
                  <a:lnTo>
                    <a:pt x="4722" y="36"/>
                  </a:lnTo>
                  <a:lnTo>
                    <a:pt x="4722" y="36"/>
                  </a:lnTo>
                  <a:lnTo>
                    <a:pt x="4728" y="36"/>
                  </a:lnTo>
                  <a:lnTo>
                    <a:pt x="4728" y="36"/>
                  </a:lnTo>
                  <a:lnTo>
                    <a:pt x="4728" y="36"/>
                  </a:lnTo>
                  <a:lnTo>
                    <a:pt x="4728" y="36"/>
                  </a:lnTo>
                  <a:lnTo>
                    <a:pt x="4734" y="36"/>
                  </a:lnTo>
                  <a:lnTo>
                    <a:pt x="4734" y="36"/>
                  </a:lnTo>
                  <a:lnTo>
                    <a:pt x="4734" y="36"/>
                  </a:lnTo>
                  <a:lnTo>
                    <a:pt x="4740" y="36"/>
                  </a:lnTo>
                  <a:lnTo>
                    <a:pt x="4740" y="36"/>
                  </a:lnTo>
                  <a:lnTo>
                    <a:pt x="4740" y="36"/>
                  </a:lnTo>
                  <a:lnTo>
                    <a:pt x="4740" y="36"/>
                  </a:lnTo>
                  <a:lnTo>
                    <a:pt x="4746" y="36"/>
                  </a:lnTo>
                  <a:lnTo>
                    <a:pt x="4746" y="30"/>
                  </a:lnTo>
                  <a:lnTo>
                    <a:pt x="4746" y="30"/>
                  </a:lnTo>
                  <a:lnTo>
                    <a:pt x="4752" y="30"/>
                  </a:lnTo>
                  <a:lnTo>
                    <a:pt x="4752" y="30"/>
                  </a:lnTo>
                  <a:lnTo>
                    <a:pt x="4752" y="30"/>
                  </a:lnTo>
                  <a:lnTo>
                    <a:pt x="4752" y="30"/>
                  </a:lnTo>
                  <a:lnTo>
                    <a:pt x="4758" y="30"/>
                  </a:lnTo>
                  <a:lnTo>
                    <a:pt x="4758" y="30"/>
                  </a:lnTo>
                  <a:lnTo>
                    <a:pt x="4758" y="30"/>
                  </a:lnTo>
                  <a:lnTo>
                    <a:pt x="4764" y="30"/>
                  </a:lnTo>
                  <a:lnTo>
                    <a:pt x="4764" y="30"/>
                  </a:lnTo>
                  <a:lnTo>
                    <a:pt x="4764" y="30"/>
                  </a:lnTo>
                  <a:lnTo>
                    <a:pt x="4764" y="30"/>
                  </a:lnTo>
                  <a:lnTo>
                    <a:pt x="4770" y="30"/>
                  </a:lnTo>
                  <a:lnTo>
                    <a:pt x="4770" y="30"/>
                  </a:lnTo>
                  <a:lnTo>
                    <a:pt x="4770" y="30"/>
                  </a:lnTo>
                  <a:lnTo>
                    <a:pt x="4776" y="30"/>
                  </a:lnTo>
                  <a:lnTo>
                    <a:pt x="4776" y="30"/>
                  </a:lnTo>
                  <a:lnTo>
                    <a:pt x="4776" y="24"/>
                  </a:lnTo>
                  <a:lnTo>
                    <a:pt x="4776" y="24"/>
                  </a:lnTo>
                  <a:lnTo>
                    <a:pt x="4782" y="24"/>
                  </a:lnTo>
                  <a:lnTo>
                    <a:pt x="4782" y="24"/>
                  </a:lnTo>
                  <a:lnTo>
                    <a:pt x="4782" y="24"/>
                  </a:lnTo>
                  <a:lnTo>
                    <a:pt x="4788" y="24"/>
                  </a:lnTo>
                  <a:lnTo>
                    <a:pt x="4788" y="24"/>
                  </a:lnTo>
                  <a:lnTo>
                    <a:pt x="4788" y="24"/>
                  </a:lnTo>
                  <a:lnTo>
                    <a:pt x="4788" y="24"/>
                  </a:lnTo>
                  <a:lnTo>
                    <a:pt x="4794" y="24"/>
                  </a:lnTo>
                  <a:lnTo>
                    <a:pt x="4794" y="24"/>
                  </a:lnTo>
                  <a:lnTo>
                    <a:pt x="4794" y="24"/>
                  </a:lnTo>
                  <a:lnTo>
                    <a:pt x="4800" y="24"/>
                  </a:lnTo>
                  <a:lnTo>
                    <a:pt x="4800" y="24"/>
                  </a:lnTo>
                  <a:lnTo>
                    <a:pt x="4800" y="24"/>
                  </a:lnTo>
                  <a:lnTo>
                    <a:pt x="4800" y="24"/>
                  </a:lnTo>
                  <a:lnTo>
                    <a:pt x="4806" y="24"/>
                  </a:lnTo>
                  <a:lnTo>
                    <a:pt x="4806" y="24"/>
                  </a:lnTo>
                  <a:lnTo>
                    <a:pt x="4806" y="18"/>
                  </a:lnTo>
                  <a:lnTo>
                    <a:pt x="4812" y="18"/>
                  </a:lnTo>
                  <a:lnTo>
                    <a:pt x="4812" y="18"/>
                  </a:lnTo>
                  <a:lnTo>
                    <a:pt x="4812" y="18"/>
                  </a:lnTo>
                  <a:lnTo>
                    <a:pt x="4818" y="18"/>
                  </a:lnTo>
                  <a:lnTo>
                    <a:pt x="4818" y="18"/>
                  </a:lnTo>
                  <a:lnTo>
                    <a:pt x="4818" y="18"/>
                  </a:lnTo>
                  <a:lnTo>
                    <a:pt x="4818" y="18"/>
                  </a:lnTo>
                  <a:lnTo>
                    <a:pt x="4824" y="18"/>
                  </a:lnTo>
                  <a:lnTo>
                    <a:pt x="4824" y="18"/>
                  </a:lnTo>
                  <a:lnTo>
                    <a:pt x="4824" y="18"/>
                  </a:lnTo>
                  <a:lnTo>
                    <a:pt x="4830" y="18"/>
                  </a:lnTo>
                  <a:lnTo>
                    <a:pt x="4830" y="18"/>
                  </a:lnTo>
                  <a:lnTo>
                    <a:pt x="4830" y="18"/>
                  </a:lnTo>
                  <a:lnTo>
                    <a:pt x="4830" y="18"/>
                  </a:lnTo>
                  <a:lnTo>
                    <a:pt x="4836" y="18"/>
                  </a:lnTo>
                  <a:lnTo>
                    <a:pt x="4836" y="18"/>
                  </a:lnTo>
                  <a:lnTo>
                    <a:pt x="4836" y="18"/>
                  </a:lnTo>
                  <a:lnTo>
                    <a:pt x="4842" y="12"/>
                  </a:lnTo>
                  <a:lnTo>
                    <a:pt x="4842" y="12"/>
                  </a:lnTo>
                  <a:lnTo>
                    <a:pt x="4842" y="12"/>
                  </a:lnTo>
                  <a:lnTo>
                    <a:pt x="4842" y="12"/>
                  </a:lnTo>
                  <a:lnTo>
                    <a:pt x="4848" y="12"/>
                  </a:lnTo>
                  <a:lnTo>
                    <a:pt x="4848" y="12"/>
                  </a:lnTo>
                  <a:lnTo>
                    <a:pt x="4848" y="12"/>
                  </a:lnTo>
                  <a:lnTo>
                    <a:pt x="4854" y="12"/>
                  </a:lnTo>
                  <a:lnTo>
                    <a:pt x="4854" y="12"/>
                  </a:lnTo>
                  <a:lnTo>
                    <a:pt x="4854" y="12"/>
                  </a:lnTo>
                  <a:lnTo>
                    <a:pt x="4854" y="12"/>
                  </a:lnTo>
                  <a:lnTo>
                    <a:pt x="4860" y="12"/>
                  </a:lnTo>
                  <a:lnTo>
                    <a:pt x="4860" y="12"/>
                  </a:lnTo>
                  <a:lnTo>
                    <a:pt x="4860" y="12"/>
                  </a:lnTo>
                  <a:lnTo>
                    <a:pt x="4866" y="12"/>
                  </a:lnTo>
                  <a:lnTo>
                    <a:pt x="4866" y="12"/>
                  </a:lnTo>
                  <a:lnTo>
                    <a:pt x="4866" y="12"/>
                  </a:lnTo>
                  <a:lnTo>
                    <a:pt x="4866" y="12"/>
                  </a:lnTo>
                  <a:lnTo>
                    <a:pt x="4872" y="6"/>
                  </a:lnTo>
                  <a:lnTo>
                    <a:pt x="4872" y="6"/>
                  </a:lnTo>
                  <a:lnTo>
                    <a:pt x="4872" y="6"/>
                  </a:lnTo>
                  <a:lnTo>
                    <a:pt x="4878" y="6"/>
                  </a:lnTo>
                  <a:lnTo>
                    <a:pt x="4878" y="6"/>
                  </a:lnTo>
                  <a:lnTo>
                    <a:pt x="4878" y="6"/>
                  </a:lnTo>
                  <a:lnTo>
                    <a:pt x="4878" y="6"/>
                  </a:lnTo>
                  <a:lnTo>
                    <a:pt x="4884" y="6"/>
                  </a:lnTo>
                  <a:lnTo>
                    <a:pt x="4884" y="6"/>
                  </a:lnTo>
                  <a:lnTo>
                    <a:pt x="4884" y="6"/>
                  </a:lnTo>
                  <a:lnTo>
                    <a:pt x="4890" y="6"/>
                  </a:lnTo>
                  <a:lnTo>
                    <a:pt x="4890" y="6"/>
                  </a:lnTo>
                  <a:lnTo>
                    <a:pt x="4890" y="6"/>
                  </a:lnTo>
                  <a:lnTo>
                    <a:pt x="4890" y="6"/>
                  </a:lnTo>
                  <a:lnTo>
                    <a:pt x="4896" y="6"/>
                  </a:lnTo>
                  <a:lnTo>
                    <a:pt x="4896" y="6"/>
                  </a:lnTo>
                  <a:lnTo>
                    <a:pt x="4896" y="6"/>
                  </a:lnTo>
                  <a:lnTo>
                    <a:pt x="4902" y="6"/>
                  </a:lnTo>
                  <a:lnTo>
                    <a:pt x="4902" y="6"/>
                  </a:lnTo>
                  <a:lnTo>
                    <a:pt x="4902" y="6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2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78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84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0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96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2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08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14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0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26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2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38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44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0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74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8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62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  <a:lnTo>
                    <a:pt x="5064" y="156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Rectangle 57"/>
            <p:cNvSpPr>
              <a:spLocks noChangeArrowheads="1"/>
            </p:cNvSpPr>
            <p:nvPr/>
          </p:nvSpPr>
          <p:spPr bwMode="auto">
            <a:xfrm>
              <a:off x="996" y="2800"/>
              <a:ext cx="28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Ay_bet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0" name="Freeform 58"/>
            <p:cNvSpPr>
              <a:spLocks/>
            </p:cNvSpPr>
            <p:nvPr/>
          </p:nvSpPr>
          <p:spPr bwMode="auto">
            <a:xfrm>
              <a:off x="348" y="2680"/>
              <a:ext cx="5064" cy="108"/>
            </a:xfrm>
            <a:custGeom>
              <a:avLst/>
              <a:gdLst>
                <a:gd name="T0" fmla="*/ 0 w 5064"/>
                <a:gd name="T1" fmla="*/ 6 h 108"/>
                <a:gd name="T2" fmla="*/ 0 w 5064"/>
                <a:gd name="T3" fmla="*/ 12 h 108"/>
                <a:gd name="T4" fmla="*/ 0 w 5064"/>
                <a:gd name="T5" fmla="*/ 18 h 108"/>
                <a:gd name="T6" fmla="*/ 0 w 5064"/>
                <a:gd name="T7" fmla="*/ 24 h 108"/>
                <a:gd name="T8" fmla="*/ 0 w 5064"/>
                <a:gd name="T9" fmla="*/ 30 h 108"/>
                <a:gd name="T10" fmla="*/ 0 w 5064"/>
                <a:gd name="T11" fmla="*/ 36 h 108"/>
                <a:gd name="T12" fmla="*/ 0 w 5064"/>
                <a:gd name="T13" fmla="*/ 42 h 108"/>
                <a:gd name="T14" fmla="*/ 0 w 5064"/>
                <a:gd name="T15" fmla="*/ 48 h 108"/>
                <a:gd name="T16" fmla="*/ 0 w 5064"/>
                <a:gd name="T17" fmla="*/ 54 h 108"/>
                <a:gd name="T18" fmla="*/ 0 w 5064"/>
                <a:gd name="T19" fmla="*/ 66 h 108"/>
                <a:gd name="T20" fmla="*/ 0 w 5064"/>
                <a:gd name="T21" fmla="*/ 72 h 108"/>
                <a:gd name="T22" fmla="*/ 0 w 5064"/>
                <a:gd name="T23" fmla="*/ 84 h 108"/>
                <a:gd name="T24" fmla="*/ 30 w 5064"/>
                <a:gd name="T25" fmla="*/ 90 h 108"/>
                <a:gd name="T26" fmla="*/ 162 w 5064"/>
                <a:gd name="T27" fmla="*/ 96 h 108"/>
                <a:gd name="T28" fmla="*/ 300 w 5064"/>
                <a:gd name="T29" fmla="*/ 102 h 108"/>
                <a:gd name="T30" fmla="*/ 438 w 5064"/>
                <a:gd name="T31" fmla="*/ 96 h 108"/>
                <a:gd name="T32" fmla="*/ 570 w 5064"/>
                <a:gd name="T33" fmla="*/ 84 h 108"/>
                <a:gd name="T34" fmla="*/ 708 w 5064"/>
                <a:gd name="T35" fmla="*/ 78 h 108"/>
                <a:gd name="T36" fmla="*/ 846 w 5064"/>
                <a:gd name="T37" fmla="*/ 66 h 108"/>
                <a:gd name="T38" fmla="*/ 984 w 5064"/>
                <a:gd name="T39" fmla="*/ 54 h 108"/>
                <a:gd name="T40" fmla="*/ 1116 w 5064"/>
                <a:gd name="T41" fmla="*/ 42 h 108"/>
                <a:gd name="T42" fmla="*/ 1254 w 5064"/>
                <a:gd name="T43" fmla="*/ 30 h 108"/>
                <a:gd name="T44" fmla="*/ 1392 w 5064"/>
                <a:gd name="T45" fmla="*/ 18 h 108"/>
                <a:gd name="T46" fmla="*/ 1530 w 5064"/>
                <a:gd name="T47" fmla="*/ 6 h 108"/>
                <a:gd name="T48" fmla="*/ 1662 w 5064"/>
                <a:gd name="T49" fmla="*/ 6 h 108"/>
                <a:gd name="T50" fmla="*/ 1800 w 5064"/>
                <a:gd name="T51" fmla="*/ 12 h 108"/>
                <a:gd name="T52" fmla="*/ 1938 w 5064"/>
                <a:gd name="T53" fmla="*/ 18 h 108"/>
                <a:gd name="T54" fmla="*/ 2070 w 5064"/>
                <a:gd name="T55" fmla="*/ 24 h 108"/>
                <a:gd name="T56" fmla="*/ 2208 w 5064"/>
                <a:gd name="T57" fmla="*/ 30 h 108"/>
                <a:gd name="T58" fmla="*/ 2346 w 5064"/>
                <a:gd name="T59" fmla="*/ 36 h 108"/>
                <a:gd name="T60" fmla="*/ 2484 w 5064"/>
                <a:gd name="T61" fmla="*/ 30 h 108"/>
                <a:gd name="T62" fmla="*/ 2616 w 5064"/>
                <a:gd name="T63" fmla="*/ 24 h 108"/>
                <a:gd name="T64" fmla="*/ 2754 w 5064"/>
                <a:gd name="T65" fmla="*/ 24 h 108"/>
                <a:gd name="T66" fmla="*/ 2892 w 5064"/>
                <a:gd name="T67" fmla="*/ 18 h 108"/>
                <a:gd name="T68" fmla="*/ 3030 w 5064"/>
                <a:gd name="T69" fmla="*/ 12 h 108"/>
                <a:gd name="T70" fmla="*/ 3162 w 5064"/>
                <a:gd name="T71" fmla="*/ 6 h 108"/>
                <a:gd name="T72" fmla="*/ 3300 w 5064"/>
                <a:gd name="T73" fmla="*/ 12 h 108"/>
                <a:gd name="T74" fmla="*/ 3438 w 5064"/>
                <a:gd name="T75" fmla="*/ 24 h 108"/>
                <a:gd name="T76" fmla="*/ 3570 w 5064"/>
                <a:gd name="T77" fmla="*/ 36 h 108"/>
                <a:gd name="T78" fmla="*/ 3708 w 5064"/>
                <a:gd name="T79" fmla="*/ 48 h 108"/>
                <a:gd name="T80" fmla="*/ 3846 w 5064"/>
                <a:gd name="T81" fmla="*/ 60 h 108"/>
                <a:gd name="T82" fmla="*/ 3984 w 5064"/>
                <a:gd name="T83" fmla="*/ 72 h 108"/>
                <a:gd name="T84" fmla="*/ 4116 w 5064"/>
                <a:gd name="T85" fmla="*/ 84 h 108"/>
                <a:gd name="T86" fmla="*/ 4254 w 5064"/>
                <a:gd name="T87" fmla="*/ 90 h 108"/>
                <a:gd name="T88" fmla="*/ 4392 w 5064"/>
                <a:gd name="T89" fmla="*/ 102 h 108"/>
                <a:gd name="T90" fmla="*/ 4524 w 5064"/>
                <a:gd name="T91" fmla="*/ 102 h 108"/>
                <a:gd name="T92" fmla="*/ 4662 w 5064"/>
                <a:gd name="T93" fmla="*/ 90 h 108"/>
                <a:gd name="T94" fmla="*/ 4800 w 5064"/>
                <a:gd name="T95" fmla="*/ 84 h 108"/>
                <a:gd name="T96" fmla="*/ 4938 w 5064"/>
                <a:gd name="T97" fmla="*/ 78 h 108"/>
                <a:gd name="T98" fmla="*/ 5064 w 5064"/>
                <a:gd name="T99" fmla="*/ 66 h 108"/>
                <a:gd name="T100" fmla="*/ 5064 w 5064"/>
                <a:gd name="T101" fmla="*/ 60 h 108"/>
                <a:gd name="T102" fmla="*/ 5064 w 5064"/>
                <a:gd name="T103" fmla="*/ 48 h 108"/>
                <a:gd name="T104" fmla="*/ 5064 w 5064"/>
                <a:gd name="T105" fmla="*/ 42 h 108"/>
                <a:gd name="T106" fmla="*/ 5064 w 5064"/>
                <a:gd name="T107" fmla="*/ 36 h 108"/>
                <a:gd name="T108" fmla="*/ 5064 w 5064"/>
                <a:gd name="T109" fmla="*/ 30 h 108"/>
                <a:gd name="T110" fmla="*/ 5064 w 5064"/>
                <a:gd name="T111" fmla="*/ 24 h 108"/>
                <a:gd name="T112" fmla="*/ 5064 w 5064"/>
                <a:gd name="T113" fmla="*/ 18 h 108"/>
                <a:gd name="T114" fmla="*/ 5064 w 5064"/>
                <a:gd name="T115" fmla="*/ 12 h 108"/>
                <a:gd name="T116" fmla="*/ 5064 w 5064"/>
                <a:gd name="T117" fmla="*/ 12 h 108"/>
                <a:gd name="T118" fmla="*/ 5064 w 5064"/>
                <a:gd name="T119" fmla="*/ 6 h 108"/>
                <a:gd name="T120" fmla="*/ 5064 w 5064"/>
                <a:gd name="T121" fmla="*/ 6 h 108"/>
                <a:gd name="T122" fmla="*/ 5064 w 5064"/>
                <a:gd name="T123" fmla="*/ 0 h 108"/>
                <a:gd name="T124" fmla="*/ 5064 w 5064"/>
                <a:gd name="T125" fmla="*/ 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064" h="108">
                  <a:moveTo>
                    <a:pt x="0" y="108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6" y="90"/>
                  </a:lnTo>
                  <a:lnTo>
                    <a:pt x="36" y="90"/>
                  </a:lnTo>
                  <a:lnTo>
                    <a:pt x="36" y="90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6" y="90"/>
                  </a:lnTo>
                  <a:lnTo>
                    <a:pt x="66" y="90"/>
                  </a:lnTo>
                  <a:lnTo>
                    <a:pt x="66" y="90"/>
                  </a:lnTo>
                  <a:lnTo>
                    <a:pt x="72" y="90"/>
                  </a:lnTo>
                  <a:lnTo>
                    <a:pt x="72" y="90"/>
                  </a:lnTo>
                  <a:lnTo>
                    <a:pt x="72" y="90"/>
                  </a:lnTo>
                  <a:lnTo>
                    <a:pt x="78" y="90"/>
                  </a:lnTo>
                  <a:lnTo>
                    <a:pt x="78" y="90"/>
                  </a:lnTo>
                  <a:lnTo>
                    <a:pt x="78" y="90"/>
                  </a:lnTo>
                  <a:lnTo>
                    <a:pt x="78" y="90"/>
                  </a:lnTo>
                  <a:lnTo>
                    <a:pt x="84" y="90"/>
                  </a:lnTo>
                  <a:lnTo>
                    <a:pt x="84" y="90"/>
                  </a:lnTo>
                  <a:lnTo>
                    <a:pt x="84" y="90"/>
                  </a:lnTo>
                  <a:lnTo>
                    <a:pt x="90" y="90"/>
                  </a:lnTo>
                  <a:lnTo>
                    <a:pt x="90" y="90"/>
                  </a:lnTo>
                  <a:lnTo>
                    <a:pt x="90" y="90"/>
                  </a:lnTo>
                  <a:lnTo>
                    <a:pt x="90" y="90"/>
                  </a:lnTo>
                  <a:lnTo>
                    <a:pt x="96" y="90"/>
                  </a:lnTo>
                  <a:lnTo>
                    <a:pt x="96" y="90"/>
                  </a:lnTo>
                  <a:lnTo>
                    <a:pt x="96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8" y="96"/>
                  </a:lnTo>
                  <a:lnTo>
                    <a:pt x="108" y="96"/>
                  </a:lnTo>
                  <a:lnTo>
                    <a:pt x="108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96"/>
                  </a:lnTo>
                  <a:lnTo>
                    <a:pt x="132" y="96"/>
                  </a:lnTo>
                  <a:lnTo>
                    <a:pt x="138" y="96"/>
                  </a:lnTo>
                  <a:lnTo>
                    <a:pt x="138" y="96"/>
                  </a:lnTo>
                  <a:lnTo>
                    <a:pt x="138" y="96"/>
                  </a:lnTo>
                  <a:lnTo>
                    <a:pt x="138" y="96"/>
                  </a:lnTo>
                  <a:lnTo>
                    <a:pt x="144" y="96"/>
                  </a:lnTo>
                  <a:lnTo>
                    <a:pt x="144" y="96"/>
                  </a:lnTo>
                  <a:lnTo>
                    <a:pt x="144" y="96"/>
                  </a:lnTo>
                  <a:lnTo>
                    <a:pt x="150" y="96"/>
                  </a:lnTo>
                  <a:lnTo>
                    <a:pt x="150" y="96"/>
                  </a:lnTo>
                  <a:lnTo>
                    <a:pt x="150" y="96"/>
                  </a:lnTo>
                  <a:lnTo>
                    <a:pt x="150" y="96"/>
                  </a:lnTo>
                  <a:lnTo>
                    <a:pt x="156" y="96"/>
                  </a:lnTo>
                  <a:lnTo>
                    <a:pt x="156" y="96"/>
                  </a:lnTo>
                  <a:lnTo>
                    <a:pt x="156" y="96"/>
                  </a:lnTo>
                  <a:lnTo>
                    <a:pt x="162" y="96"/>
                  </a:lnTo>
                  <a:lnTo>
                    <a:pt x="162" y="96"/>
                  </a:lnTo>
                  <a:lnTo>
                    <a:pt x="162" y="96"/>
                  </a:lnTo>
                  <a:lnTo>
                    <a:pt x="162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68" y="96"/>
                  </a:lnTo>
                  <a:lnTo>
                    <a:pt x="174" y="96"/>
                  </a:lnTo>
                  <a:lnTo>
                    <a:pt x="174" y="96"/>
                  </a:lnTo>
                  <a:lnTo>
                    <a:pt x="174" y="96"/>
                  </a:lnTo>
                  <a:lnTo>
                    <a:pt x="174" y="96"/>
                  </a:lnTo>
                  <a:lnTo>
                    <a:pt x="180" y="96"/>
                  </a:lnTo>
                  <a:lnTo>
                    <a:pt x="180" y="96"/>
                  </a:lnTo>
                  <a:lnTo>
                    <a:pt x="180" y="96"/>
                  </a:lnTo>
                  <a:lnTo>
                    <a:pt x="186" y="96"/>
                  </a:lnTo>
                  <a:lnTo>
                    <a:pt x="186" y="96"/>
                  </a:lnTo>
                  <a:lnTo>
                    <a:pt x="186" y="96"/>
                  </a:lnTo>
                  <a:lnTo>
                    <a:pt x="186" y="96"/>
                  </a:lnTo>
                  <a:lnTo>
                    <a:pt x="192" y="96"/>
                  </a:lnTo>
                  <a:lnTo>
                    <a:pt x="192" y="96"/>
                  </a:lnTo>
                  <a:lnTo>
                    <a:pt x="192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198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04" y="96"/>
                  </a:lnTo>
                  <a:lnTo>
                    <a:pt x="210" y="96"/>
                  </a:lnTo>
                  <a:lnTo>
                    <a:pt x="210" y="96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16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0" y="102"/>
                  </a:lnTo>
                  <a:lnTo>
                    <a:pt x="246" y="102"/>
                  </a:lnTo>
                  <a:lnTo>
                    <a:pt x="246" y="102"/>
                  </a:lnTo>
                  <a:lnTo>
                    <a:pt x="246" y="102"/>
                  </a:lnTo>
                  <a:lnTo>
                    <a:pt x="252" y="102"/>
                  </a:lnTo>
                  <a:lnTo>
                    <a:pt x="252" y="102"/>
                  </a:lnTo>
                  <a:lnTo>
                    <a:pt x="252" y="102"/>
                  </a:lnTo>
                  <a:lnTo>
                    <a:pt x="252" y="102"/>
                  </a:lnTo>
                  <a:lnTo>
                    <a:pt x="258" y="102"/>
                  </a:lnTo>
                  <a:lnTo>
                    <a:pt x="258" y="102"/>
                  </a:lnTo>
                  <a:lnTo>
                    <a:pt x="258" y="102"/>
                  </a:lnTo>
                  <a:lnTo>
                    <a:pt x="264" y="102"/>
                  </a:lnTo>
                  <a:lnTo>
                    <a:pt x="264" y="102"/>
                  </a:lnTo>
                  <a:lnTo>
                    <a:pt x="264" y="102"/>
                  </a:lnTo>
                  <a:lnTo>
                    <a:pt x="264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0" y="102"/>
                  </a:lnTo>
                  <a:lnTo>
                    <a:pt x="276" y="102"/>
                  </a:lnTo>
                  <a:lnTo>
                    <a:pt x="276" y="102"/>
                  </a:lnTo>
                  <a:lnTo>
                    <a:pt x="276" y="102"/>
                  </a:lnTo>
                  <a:lnTo>
                    <a:pt x="276" y="102"/>
                  </a:lnTo>
                  <a:lnTo>
                    <a:pt x="282" y="102"/>
                  </a:lnTo>
                  <a:lnTo>
                    <a:pt x="282" y="102"/>
                  </a:lnTo>
                  <a:lnTo>
                    <a:pt x="282" y="102"/>
                  </a:lnTo>
                  <a:lnTo>
                    <a:pt x="288" y="102"/>
                  </a:lnTo>
                  <a:lnTo>
                    <a:pt x="288" y="102"/>
                  </a:lnTo>
                  <a:lnTo>
                    <a:pt x="288" y="102"/>
                  </a:lnTo>
                  <a:lnTo>
                    <a:pt x="288" y="102"/>
                  </a:lnTo>
                  <a:lnTo>
                    <a:pt x="294" y="102"/>
                  </a:lnTo>
                  <a:lnTo>
                    <a:pt x="294" y="102"/>
                  </a:lnTo>
                  <a:lnTo>
                    <a:pt x="294" y="102"/>
                  </a:lnTo>
                  <a:lnTo>
                    <a:pt x="300" y="102"/>
                  </a:lnTo>
                  <a:lnTo>
                    <a:pt x="300" y="102"/>
                  </a:lnTo>
                  <a:lnTo>
                    <a:pt x="300" y="102"/>
                  </a:lnTo>
                  <a:lnTo>
                    <a:pt x="300" y="102"/>
                  </a:lnTo>
                  <a:lnTo>
                    <a:pt x="306" y="102"/>
                  </a:lnTo>
                  <a:lnTo>
                    <a:pt x="306" y="102"/>
                  </a:lnTo>
                  <a:lnTo>
                    <a:pt x="306" y="102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102"/>
                  </a:lnTo>
                  <a:lnTo>
                    <a:pt x="318" y="102"/>
                  </a:lnTo>
                  <a:lnTo>
                    <a:pt x="324" y="102"/>
                  </a:lnTo>
                  <a:lnTo>
                    <a:pt x="324" y="102"/>
                  </a:lnTo>
                  <a:lnTo>
                    <a:pt x="324" y="102"/>
                  </a:lnTo>
                  <a:lnTo>
                    <a:pt x="324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8" y="102"/>
                  </a:lnTo>
                  <a:lnTo>
                    <a:pt x="378" y="102"/>
                  </a:lnTo>
                  <a:lnTo>
                    <a:pt x="378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0" y="102"/>
                  </a:lnTo>
                  <a:lnTo>
                    <a:pt x="390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96"/>
                  </a:lnTo>
                  <a:lnTo>
                    <a:pt x="396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26" y="96"/>
                  </a:lnTo>
                  <a:lnTo>
                    <a:pt x="426" y="96"/>
                  </a:lnTo>
                  <a:lnTo>
                    <a:pt x="432" y="96"/>
                  </a:lnTo>
                  <a:lnTo>
                    <a:pt x="432" y="96"/>
                  </a:lnTo>
                  <a:lnTo>
                    <a:pt x="432" y="96"/>
                  </a:lnTo>
                  <a:lnTo>
                    <a:pt x="438" y="96"/>
                  </a:lnTo>
                  <a:lnTo>
                    <a:pt x="438" y="96"/>
                  </a:lnTo>
                  <a:lnTo>
                    <a:pt x="438" y="96"/>
                  </a:lnTo>
                  <a:lnTo>
                    <a:pt x="438" y="96"/>
                  </a:lnTo>
                  <a:lnTo>
                    <a:pt x="444" y="96"/>
                  </a:lnTo>
                  <a:lnTo>
                    <a:pt x="444" y="96"/>
                  </a:lnTo>
                  <a:lnTo>
                    <a:pt x="444" y="96"/>
                  </a:lnTo>
                  <a:lnTo>
                    <a:pt x="450" y="96"/>
                  </a:lnTo>
                  <a:lnTo>
                    <a:pt x="450" y="96"/>
                  </a:lnTo>
                  <a:lnTo>
                    <a:pt x="450" y="96"/>
                  </a:lnTo>
                  <a:lnTo>
                    <a:pt x="450" y="96"/>
                  </a:lnTo>
                  <a:lnTo>
                    <a:pt x="456" y="96"/>
                  </a:lnTo>
                  <a:lnTo>
                    <a:pt x="456" y="96"/>
                  </a:lnTo>
                  <a:lnTo>
                    <a:pt x="456" y="96"/>
                  </a:lnTo>
                  <a:lnTo>
                    <a:pt x="462" y="96"/>
                  </a:lnTo>
                  <a:lnTo>
                    <a:pt x="462" y="96"/>
                  </a:lnTo>
                  <a:lnTo>
                    <a:pt x="462" y="96"/>
                  </a:lnTo>
                  <a:lnTo>
                    <a:pt x="462" y="96"/>
                  </a:lnTo>
                  <a:lnTo>
                    <a:pt x="468" y="96"/>
                  </a:lnTo>
                  <a:lnTo>
                    <a:pt x="468" y="96"/>
                  </a:lnTo>
                  <a:lnTo>
                    <a:pt x="468" y="96"/>
                  </a:lnTo>
                  <a:lnTo>
                    <a:pt x="474" y="96"/>
                  </a:lnTo>
                  <a:lnTo>
                    <a:pt x="474" y="96"/>
                  </a:lnTo>
                  <a:lnTo>
                    <a:pt x="474" y="96"/>
                  </a:lnTo>
                  <a:lnTo>
                    <a:pt x="474" y="96"/>
                  </a:lnTo>
                  <a:lnTo>
                    <a:pt x="480" y="96"/>
                  </a:lnTo>
                  <a:lnTo>
                    <a:pt x="480" y="96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86" y="90"/>
                  </a:lnTo>
                  <a:lnTo>
                    <a:pt x="486" y="90"/>
                  </a:lnTo>
                  <a:lnTo>
                    <a:pt x="486" y="90"/>
                  </a:lnTo>
                  <a:lnTo>
                    <a:pt x="492" y="90"/>
                  </a:lnTo>
                  <a:lnTo>
                    <a:pt x="492" y="90"/>
                  </a:lnTo>
                  <a:lnTo>
                    <a:pt x="492" y="90"/>
                  </a:lnTo>
                  <a:lnTo>
                    <a:pt x="498" y="90"/>
                  </a:lnTo>
                  <a:lnTo>
                    <a:pt x="498" y="90"/>
                  </a:lnTo>
                  <a:lnTo>
                    <a:pt x="498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10" y="90"/>
                  </a:lnTo>
                  <a:lnTo>
                    <a:pt x="510" y="90"/>
                  </a:lnTo>
                  <a:lnTo>
                    <a:pt x="510" y="90"/>
                  </a:lnTo>
                  <a:lnTo>
                    <a:pt x="510" y="90"/>
                  </a:lnTo>
                  <a:lnTo>
                    <a:pt x="516" y="90"/>
                  </a:lnTo>
                  <a:lnTo>
                    <a:pt x="516" y="90"/>
                  </a:lnTo>
                  <a:lnTo>
                    <a:pt x="516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34" y="90"/>
                  </a:lnTo>
                  <a:lnTo>
                    <a:pt x="534" y="90"/>
                  </a:lnTo>
                  <a:lnTo>
                    <a:pt x="534" y="90"/>
                  </a:lnTo>
                  <a:lnTo>
                    <a:pt x="534" y="90"/>
                  </a:lnTo>
                  <a:lnTo>
                    <a:pt x="540" y="90"/>
                  </a:lnTo>
                  <a:lnTo>
                    <a:pt x="540" y="90"/>
                  </a:lnTo>
                  <a:lnTo>
                    <a:pt x="540" y="90"/>
                  </a:lnTo>
                  <a:lnTo>
                    <a:pt x="546" y="90"/>
                  </a:lnTo>
                  <a:lnTo>
                    <a:pt x="546" y="90"/>
                  </a:lnTo>
                  <a:lnTo>
                    <a:pt x="546" y="90"/>
                  </a:lnTo>
                  <a:lnTo>
                    <a:pt x="546" y="90"/>
                  </a:lnTo>
                  <a:lnTo>
                    <a:pt x="552" y="90"/>
                  </a:lnTo>
                  <a:lnTo>
                    <a:pt x="552" y="90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58" y="90"/>
                  </a:lnTo>
                  <a:lnTo>
                    <a:pt x="558" y="90"/>
                  </a:lnTo>
                  <a:lnTo>
                    <a:pt x="558" y="90"/>
                  </a:lnTo>
                  <a:lnTo>
                    <a:pt x="564" y="84"/>
                  </a:lnTo>
                  <a:lnTo>
                    <a:pt x="564" y="84"/>
                  </a:lnTo>
                  <a:lnTo>
                    <a:pt x="564" y="84"/>
                  </a:lnTo>
                  <a:lnTo>
                    <a:pt x="570" y="84"/>
                  </a:lnTo>
                  <a:lnTo>
                    <a:pt x="570" y="84"/>
                  </a:lnTo>
                  <a:lnTo>
                    <a:pt x="570" y="84"/>
                  </a:lnTo>
                  <a:lnTo>
                    <a:pt x="570" y="84"/>
                  </a:lnTo>
                  <a:lnTo>
                    <a:pt x="576" y="84"/>
                  </a:lnTo>
                  <a:lnTo>
                    <a:pt x="576" y="84"/>
                  </a:lnTo>
                  <a:lnTo>
                    <a:pt x="576" y="84"/>
                  </a:lnTo>
                  <a:lnTo>
                    <a:pt x="582" y="84"/>
                  </a:lnTo>
                  <a:lnTo>
                    <a:pt x="582" y="84"/>
                  </a:lnTo>
                  <a:lnTo>
                    <a:pt x="582" y="84"/>
                  </a:lnTo>
                  <a:lnTo>
                    <a:pt x="588" y="84"/>
                  </a:lnTo>
                  <a:lnTo>
                    <a:pt x="588" y="84"/>
                  </a:lnTo>
                  <a:lnTo>
                    <a:pt x="588" y="84"/>
                  </a:lnTo>
                  <a:lnTo>
                    <a:pt x="594" y="84"/>
                  </a:lnTo>
                  <a:lnTo>
                    <a:pt x="594" y="84"/>
                  </a:lnTo>
                  <a:lnTo>
                    <a:pt x="594" y="84"/>
                  </a:lnTo>
                  <a:lnTo>
                    <a:pt x="594" y="84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6" y="84"/>
                  </a:lnTo>
                  <a:lnTo>
                    <a:pt x="606" y="84"/>
                  </a:lnTo>
                  <a:lnTo>
                    <a:pt x="606" y="84"/>
                  </a:lnTo>
                  <a:lnTo>
                    <a:pt x="606" y="84"/>
                  </a:lnTo>
                  <a:lnTo>
                    <a:pt x="612" y="84"/>
                  </a:lnTo>
                  <a:lnTo>
                    <a:pt x="612" y="84"/>
                  </a:lnTo>
                  <a:lnTo>
                    <a:pt x="612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42" y="84"/>
                  </a:lnTo>
                  <a:lnTo>
                    <a:pt x="642" y="78"/>
                  </a:lnTo>
                  <a:lnTo>
                    <a:pt x="642" y="78"/>
                  </a:lnTo>
                  <a:lnTo>
                    <a:pt x="642" y="78"/>
                  </a:lnTo>
                  <a:lnTo>
                    <a:pt x="648" y="78"/>
                  </a:lnTo>
                  <a:lnTo>
                    <a:pt x="648" y="78"/>
                  </a:lnTo>
                  <a:lnTo>
                    <a:pt x="648" y="78"/>
                  </a:lnTo>
                  <a:lnTo>
                    <a:pt x="654" y="78"/>
                  </a:lnTo>
                  <a:lnTo>
                    <a:pt x="654" y="78"/>
                  </a:lnTo>
                  <a:lnTo>
                    <a:pt x="654" y="78"/>
                  </a:lnTo>
                  <a:lnTo>
                    <a:pt x="654" y="78"/>
                  </a:lnTo>
                  <a:lnTo>
                    <a:pt x="660" y="78"/>
                  </a:lnTo>
                  <a:lnTo>
                    <a:pt x="660" y="78"/>
                  </a:lnTo>
                  <a:lnTo>
                    <a:pt x="660" y="78"/>
                  </a:lnTo>
                  <a:lnTo>
                    <a:pt x="666" y="78"/>
                  </a:lnTo>
                  <a:lnTo>
                    <a:pt x="666" y="78"/>
                  </a:lnTo>
                  <a:lnTo>
                    <a:pt x="666" y="78"/>
                  </a:lnTo>
                  <a:lnTo>
                    <a:pt x="666" y="78"/>
                  </a:lnTo>
                  <a:lnTo>
                    <a:pt x="672" y="78"/>
                  </a:lnTo>
                  <a:lnTo>
                    <a:pt x="672" y="78"/>
                  </a:lnTo>
                  <a:lnTo>
                    <a:pt x="672" y="78"/>
                  </a:lnTo>
                  <a:lnTo>
                    <a:pt x="678" y="78"/>
                  </a:lnTo>
                  <a:lnTo>
                    <a:pt x="678" y="78"/>
                  </a:lnTo>
                  <a:lnTo>
                    <a:pt x="678" y="78"/>
                  </a:lnTo>
                  <a:lnTo>
                    <a:pt x="678" y="78"/>
                  </a:lnTo>
                  <a:lnTo>
                    <a:pt x="684" y="78"/>
                  </a:lnTo>
                  <a:lnTo>
                    <a:pt x="684" y="78"/>
                  </a:lnTo>
                  <a:lnTo>
                    <a:pt x="684" y="78"/>
                  </a:lnTo>
                  <a:lnTo>
                    <a:pt x="690" y="78"/>
                  </a:lnTo>
                  <a:lnTo>
                    <a:pt x="690" y="78"/>
                  </a:lnTo>
                  <a:lnTo>
                    <a:pt x="690" y="78"/>
                  </a:lnTo>
                  <a:lnTo>
                    <a:pt x="690" y="78"/>
                  </a:lnTo>
                  <a:lnTo>
                    <a:pt x="696" y="78"/>
                  </a:lnTo>
                  <a:lnTo>
                    <a:pt x="696" y="78"/>
                  </a:lnTo>
                  <a:lnTo>
                    <a:pt x="696" y="78"/>
                  </a:lnTo>
                  <a:lnTo>
                    <a:pt x="702" y="78"/>
                  </a:lnTo>
                  <a:lnTo>
                    <a:pt x="702" y="78"/>
                  </a:lnTo>
                  <a:lnTo>
                    <a:pt x="702" y="78"/>
                  </a:lnTo>
                  <a:lnTo>
                    <a:pt x="702" y="78"/>
                  </a:lnTo>
                  <a:lnTo>
                    <a:pt x="708" y="78"/>
                  </a:lnTo>
                  <a:lnTo>
                    <a:pt x="708" y="78"/>
                  </a:lnTo>
                  <a:lnTo>
                    <a:pt x="708" y="78"/>
                  </a:lnTo>
                  <a:lnTo>
                    <a:pt x="714" y="78"/>
                  </a:lnTo>
                  <a:lnTo>
                    <a:pt x="714" y="78"/>
                  </a:lnTo>
                  <a:lnTo>
                    <a:pt x="714" y="78"/>
                  </a:lnTo>
                  <a:lnTo>
                    <a:pt x="714" y="78"/>
                  </a:lnTo>
                  <a:lnTo>
                    <a:pt x="720" y="78"/>
                  </a:lnTo>
                  <a:lnTo>
                    <a:pt x="720" y="72"/>
                  </a:lnTo>
                  <a:lnTo>
                    <a:pt x="720" y="72"/>
                  </a:lnTo>
                  <a:lnTo>
                    <a:pt x="726" y="72"/>
                  </a:lnTo>
                  <a:lnTo>
                    <a:pt x="726" y="72"/>
                  </a:lnTo>
                  <a:lnTo>
                    <a:pt x="726" y="72"/>
                  </a:lnTo>
                  <a:lnTo>
                    <a:pt x="726" y="72"/>
                  </a:lnTo>
                  <a:lnTo>
                    <a:pt x="732" y="72"/>
                  </a:lnTo>
                  <a:lnTo>
                    <a:pt x="732" y="72"/>
                  </a:lnTo>
                  <a:lnTo>
                    <a:pt x="732" y="72"/>
                  </a:lnTo>
                  <a:lnTo>
                    <a:pt x="732" y="72"/>
                  </a:lnTo>
                  <a:lnTo>
                    <a:pt x="738" y="72"/>
                  </a:lnTo>
                  <a:lnTo>
                    <a:pt x="738" y="72"/>
                  </a:lnTo>
                  <a:lnTo>
                    <a:pt x="738" y="72"/>
                  </a:lnTo>
                  <a:lnTo>
                    <a:pt x="744" y="72"/>
                  </a:lnTo>
                  <a:lnTo>
                    <a:pt x="744" y="72"/>
                  </a:lnTo>
                  <a:lnTo>
                    <a:pt x="744" y="72"/>
                  </a:lnTo>
                  <a:lnTo>
                    <a:pt x="744" y="72"/>
                  </a:lnTo>
                  <a:lnTo>
                    <a:pt x="750" y="72"/>
                  </a:lnTo>
                  <a:lnTo>
                    <a:pt x="750" y="72"/>
                  </a:lnTo>
                  <a:lnTo>
                    <a:pt x="750" y="72"/>
                  </a:lnTo>
                  <a:lnTo>
                    <a:pt x="756" y="72"/>
                  </a:lnTo>
                  <a:lnTo>
                    <a:pt x="756" y="72"/>
                  </a:lnTo>
                  <a:lnTo>
                    <a:pt x="756" y="72"/>
                  </a:lnTo>
                  <a:lnTo>
                    <a:pt x="756" y="72"/>
                  </a:lnTo>
                  <a:lnTo>
                    <a:pt x="762" y="72"/>
                  </a:lnTo>
                  <a:lnTo>
                    <a:pt x="762" y="72"/>
                  </a:lnTo>
                  <a:lnTo>
                    <a:pt x="762" y="72"/>
                  </a:lnTo>
                  <a:lnTo>
                    <a:pt x="768" y="72"/>
                  </a:lnTo>
                  <a:lnTo>
                    <a:pt x="768" y="72"/>
                  </a:lnTo>
                  <a:lnTo>
                    <a:pt x="768" y="72"/>
                  </a:lnTo>
                  <a:lnTo>
                    <a:pt x="774" y="72"/>
                  </a:lnTo>
                  <a:lnTo>
                    <a:pt x="774" y="72"/>
                  </a:lnTo>
                  <a:lnTo>
                    <a:pt x="774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0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8" y="72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10" y="66"/>
                  </a:lnTo>
                  <a:lnTo>
                    <a:pt x="810" y="66"/>
                  </a:lnTo>
                  <a:lnTo>
                    <a:pt x="810" y="66"/>
                  </a:lnTo>
                  <a:lnTo>
                    <a:pt x="810" y="66"/>
                  </a:lnTo>
                  <a:lnTo>
                    <a:pt x="816" y="66"/>
                  </a:lnTo>
                  <a:lnTo>
                    <a:pt x="816" y="66"/>
                  </a:lnTo>
                  <a:lnTo>
                    <a:pt x="816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40" y="66"/>
                  </a:lnTo>
                  <a:lnTo>
                    <a:pt x="840" y="66"/>
                  </a:lnTo>
                  <a:lnTo>
                    <a:pt x="840" y="66"/>
                  </a:lnTo>
                  <a:lnTo>
                    <a:pt x="846" y="66"/>
                  </a:lnTo>
                  <a:lnTo>
                    <a:pt x="846" y="66"/>
                  </a:lnTo>
                  <a:lnTo>
                    <a:pt x="846" y="66"/>
                  </a:lnTo>
                  <a:lnTo>
                    <a:pt x="846" y="66"/>
                  </a:lnTo>
                  <a:lnTo>
                    <a:pt x="852" y="66"/>
                  </a:lnTo>
                  <a:lnTo>
                    <a:pt x="852" y="66"/>
                  </a:lnTo>
                  <a:lnTo>
                    <a:pt x="852" y="66"/>
                  </a:lnTo>
                  <a:lnTo>
                    <a:pt x="858" y="66"/>
                  </a:lnTo>
                  <a:lnTo>
                    <a:pt x="858" y="66"/>
                  </a:lnTo>
                  <a:lnTo>
                    <a:pt x="858" y="66"/>
                  </a:lnTo>
                  <a:lnTo>
                    <a:pt x="858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6" y="60"/>
                  </a:lnTo>
                  <a:lnTo>
                    <a:pt x="876" y="60"/>
                  </a:lnTo>
                  <a:lnTo>
                    <a:pt x="876" y="60"/>
                  </a:lnTo>
                  <a:lnTo>
                    <a:pt x="882" y="60"/>
                  </a:lnTo>
                  <a:lnTo>
                    <a:pt x="882" y="60"/>
                  </a:lnTo>
                  <a:lnTo>
                    <a:pt x="882" y="60"/>
                  </a:lnTo>
                  <a:lnTo>
                    <a:pt x="882" y="60"/>
                  </a:lnTo>
                  <a:lnTo>
                    <a:pt x="888" y="60"/>
                  </a:lnTo>
                  <a:lnTo>
                    <a:pt x="888" y="60"/>
                  </a:lnTo>
                  <a:lnTo>
                    <a:pt x="888" y="60"/>
                  </a:lnTo>
                  <a:lnTo>
                    <a:pt x="894" y="60"/>
                  </a:lnTo>
                  <a:lnTo>
                    <a:pt x="894" y="60"/>
                  </a:lnTo>
                  <a:lnTo>
                    <a:pt x="894" y="60"/>
                  </a:lnTo>
                  <a:lnTo>
                    <a:pt x="894" y="60"/>
                  </a:lnTo>
                  <a:lnTo>
                    <a:pt x="900" y="60"/>
                  </a:lnTo>
                  <a:lnTo>
                    <a:pt x="900" y="60"/>
                  </a:lnTo>
                  <a:lnTo>
                    <a:pt x="900" y="60"/>
                  </a:lnTo>
                  <a:lnTo>
                    <a:pt x="906" y="60"/>
                  </a:lnTo>
                  <a:lnTo>
                    <a:pt x="906" y="60"/>
                  </a:lnTo>
                  <a:lnTo>
                    <a:pt x="906" y="60"/>
                  </a:lnTo>
                  <a:lnTo>
                    <a:pt x="906" y="60"/>
                  </a:lnTo>
                  <a:lnTo>
                    <a:pt x="912" y="60"/>
                  </a:lnTo>
                  <a:lnTo>
                    <a:pt x="912" y="60"/>
                  </a:lnTo>
                  <a:lnTo>
                    <a:pt x="912" y="60"/>
                  </a:lnTo>
                  <a:lnTo>
                    <a:pt x="918" y="60"/>
                  </a:lnTo>
                  <a:lnTo>
                    <a:pt x="918" y="60"/>
                  </a:lnTo>
                  <a:lnTo>
                    <a:pt x="918" y="60"/>
                  </a:lnTo>
                  <a:lnTo>
                    <a:pt x="918" y="60"/>
                  </a:lnTo>
                  <a:lnTo>
                    <a:pt x="924" y="60"/>
                  </a:lnTo>
                  <a:lnTo>
                    <a:pt x="924" y="60"/>
                  </a:lnTo>
                  <a:lnTo>
                    <a:pt x="924" y="60"/>
                  </a:lnTo>
                  <a:lnTo>
                    <a:pt x="930" y="60"/>
                  </a:lnTo>
                  <a:lnTo>
                    <a:pt x="930" y="60"/>
                  </a:lnTo>
                  <a:lnTo>
                    <a:pt x="930" y="60"/>
                  </a:lnTo>
                  <a:lnTo>
                    <a:pt x="930" y="60"/>
                  </a:lnTo>
                  <a:lnTo>
                    <a:pt x="936" y="60"/>
                  </a:lnTo>
                  <a:lnTo>
                    <a:pt x="936" y="60"/>
                  </a:lnTo>
                  <a:lnTo>
                    <a:pt x="936" y="60"/>
                  </a:lnTo>
                  <a:lnTo>
                    <a:pt x="942" y="60"/>
                  </a:lnTo>
                  <a:lnTo>
                    <a:pt x="942" y="60"/>
                  </a:lnTo>
                  <a:lnTo>
                    <a:pt x="942" y="60"/>
                  </a:lnTo>
                  <a:lnTo>
                    <a:pt x="942" y="54"/>
                  </a:lnTo>
                  <a:lnTo>
                    <a:pt x="948" y="54"/>
                  </a:lnTo>
                  <a:lnTo>
                    <a:pt x="948" y="54"/>
                  </a:lnTo>
                  <a:lnTo>
                    <a:pt x="948" y="54"/>
                  </a:lnTo>
                  <a:lnTo>
                    <a:pt x="954" y="54"/>
                  </a:lnTo>
                  <a:lnTo>
                    <a:pt x="954" y="54"/>
                  </a:lnTo>
                  <a:lnTo>
                    <a:pt x="954" y="54"/>
                  </a:lnTo>
                  <a:lnTo>
                    <a:pt x="954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90" y="54"/>
                  </a:lnTo>
                  <a:lnTo>
                    <a:pt x="990" y="54"/>
                  </a:lnTo>
                  <a:lnTo>
                    <a:pt x="990" y="54"/>
                  </a:lnTo>
                  <a:lnTo>
                    <a:pt x="990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8" y="54"/>
                  </a:lnTo>
                  <a:lnTo>
                    <a:pt x="1008" y="54"/>
                  </a:lnTo>
                  <a:lnTo>
                    <a:pt x="1008" y="54"/>
                  </a:lnTo>
                  <a:lnTo>
                    <a:pt x="1008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32" y="48"/>
                  </a:lnTo>
                  <a:lnTo>
                    <a:pt x="1032" y="48"/>
                  </a:lnTo>
                  <a:lnTo>
                    <a:pt x="1032" y="48"/>
                  </a:lnTo>
                  <a:lnTo>
                    <a:pt x="1032" y="48"/>
                  </a:lnTo>
                  <a:lnTo>
                    <a:pt x="1038" y="48"/>
                  </a:lnTo>
                  <a:lnTo>
                    <a:pt x="1038" y="48"/>
                  </a:lnTo>
                  <a:lnTo>
                    <a:pt x="1038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6" y="48"/>
                  </a:lnTo>
                  <a:lnTo>
                    <a:pt x="1056" y="48"/>
                  </a:lnTo>
                  <a:lnTo>
                    <a:pt x="1056" y="48"/>
                  </a:lnTo>
                  <a:lnTo>
                    <a:pt x="1056" y="48"/>
                  </a:lnTo>
                  <a:lnTo>
                    <a:pt x="1062" y="48"/>
                  </a:lnTo>
                  <a:lnTo>
                    <a:pt x="1062" y="48"/>
                  </a:lnTo>
                  <a:lnTo>
                    <a:pt x="1062" y="48"/>
                  </a:lnTo>
                  <a:lnTo>
                    <a:pt x="1068" y="48"/>
                  </a:lnTo>
                  <a:lnTo>
                    <a:pt x="1068" y="48"/>
                  </a:lnTo>
                  <a:lnTo>
                    <a:pt x="1068" y="48"/>
                  </a:lnTo>
                  <a:lnTo>
                    <a:pt x="1068" y="48"/>
                  </a:lnTo>
                  <a:lnTo>
                    <a:pt x="1074" y="48"/>
                  </a:lnTo>
                  <a:lnTo>
                    <a:pt x="1074" y="48"/>
                  </a:lnTo>
                  <a:lnTo>
                    <a:pt x="1074" y="48"/>
                  </a:lnTo>
                  <a:lnTo>
                    <a:pt x="1080" y="48"/>
                  </a:lnTo>
                  <a:lnTo>
                    <a:pt x="1080" y="48"/>
                  </a:lnTo>
                  <a:lnTo>
                    <a:pt x="1080" y="48"/>
                  </a:lnTo>
                  <a:lnTo>
                    <a:pt x="1080" y="42"/>
                  </a:lnTo>
                  <a:lnTo>
                    <a:pt x="1086" y="42"/>
                  </a:lnTo>
                  <a:lnTo>
                    <a:pt x="1086" y="42"/>
                  </a:lnTo>
                  <a:lnTo>
                    <a:pt x="1086" y="42"/>
                  </a:lnTo>
                  <a:lnTo>
                    <a:pt x="1092" y="42"/>
                  </a:lnTo>
                  <a:lnTo>
                    <a:pt x="1092" y="42"/>
                  </a:lnTo>
                  <a:lnTo>
                    <a:pt x="1092" y="42"/>
                  </a:lnTo>
                  <a:lnTo>
                    <a:pt x="1092" y="42"/>
                  </a:lnTo>
                  <a:lnTo>
                    <a:pt x="1098" y="42"/>
                  </a:lnTo>
                  <a:lnTo>
                    <a:pt x="1098" y="42"/>
                  </a:lnTo>
                  <a:lnTo>
                    <a:pt x="1098" y="42"/>
                  </a:lnTo>
                  <a:lnTo>
                    <a:pt x="1104" y="42"/>
                  </a:lnTo>
                  <a:lnTo>
                    <a:pt x="1104" y="42"/>
                  </a:lnTo>
                  <a:lnTo>
                    <a:pt x="1104" y="42"/>
                  </a:lnTo>
                  <a:lnTo>
                    <a:pt x="1104" y="42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6" y="42"/>
                  </a:lnTo>
                  <a:lnTo>
                    <a:pt x="1116" y="42"/>
                  </a:lnTo>
                  <a:lnTo>
                    <a:pt x="1116" y="42"/>
                  </a:lnTo>
                  <a:lnTo>
                    <a:pt x="1116" y="42"/>
                  </a:lnTo>
                  <a:lnTo>
                    <a:pt x="1122" y="42"/>
                  </a:lnTo>
                  <a:lnTo>
                    <a:pt x="1122" y="42"/>
                  </a:lnTo>
                  <a:lnTo>
                    <a:pt x="1122" y="42"/>
                  </a:lnTo>
                  <a:lnTo>
                    <a:pt x="1128" y="42"/>
                  </a:lnTo>
                  <a:lnTo>
                    <a:pt x="1128" y="42"/>
                  </a:lnTo>
                  <a:lnTo>
                    <a:pt x="1128" y="42"/>
                  </a:lnTo>
                  <a:lnTo>
                    <a:pt x="1128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8" y="36"/>
                  </a:lnTo>
                  <a:lnTo>
                    <a:pt x="1158" y="36"/>
                  </a:lnTo>
                  <a:lnTo>
                    <a:pt x="1158" y="36"/>
                  </a:lnTo>
                  <a:lnTo>
                    <a:pt x="1164" y="36"/>
                  </a:lnTo>
                  <a:lnTo>
                    <a:pt x="1164" y="36"/>
                  </a:lnTo>
                  <a:lnTo>
                    <a:pt x="1164" y="36"/>
                  </a:lnTo>
                  <a:lnTo>
                    <a:pt x="1164" y="36"/>
                  </a:lnTo>
                  <a:lnTo>
                    <a:pt x="1170" y="36"/>
                  </a:lnTo>
                  <a:lnTo>
                    <a:pt x="1170" y="36"/>
                  </a:lnTo>
                  <a:lnTo>
                    <a:pt x="1170" y="36"/>
                  </a:lnTo>
                  <a:lnTo>
                    <a:pt x="1176" y="36"/>
                  </a:lnTo>
                  <a:lnTo>
                    <a:pt x="1176" y="36"/>
                  </a:lnTo>
                  <a:lnTo>
                    <a:pt x="1176" y="36"/>
                  </a:lnTo>
                  <a:lnTo>
                    <a:pt x="1176" y="36"/>
                  </a:lnTo>
                  <a:lnTo>
                    <a:pt x="1182" y="36"/>
                  </a:lnTo>
                  <a:lnTo>
                    <a:pt x="1182" y="36"/>
                  </a:lnTo>
                  <a:lnTo>
                    <a:pt x="1182" y="36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0" y="36"/>
                  </a:lnTo>
                  <a:lnTo>
                    <a:pt x="1206" y="36"/>
                  </a:lnTo>
                  <a:lnTo>
                    <a:pt x="1206" y="36"/>
                  </a:lnTo>
                  <a:lnTo>
                    <a:pt x="1206" y="36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2" y="30"/>
                  </a:lnTo>
                  <a:lnTo>
                    <a:pt x="1248" y="30"/>
                  </a:lnTo>
                  <a:lnTo>
                    <a:pt x="1248" y="30"/>
                  </a:lnTo>
                  <a:lnTo>
                    <a:pt x="1248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54" y="30"/>
                  </a:lnTo>
                  <a:lnTo>
                    <a:pt x="1260" y="30"/>
                  </a:lnTo>
                  <a:lnTo>
                    <a:pt x="1260" y="30"/>
                  </a:lnTo>
                  <a:lnTo>
                    <a:pt x="1260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72" y="30"/>
                  </a:lnTo>
                  <a:lnTo>
                    <a:pt x="1272" y="24"/>
                  </a:lnTo>
                  <a:lnTo>
                    <a:pt x="1272" y="24"/>
                  </a:lnTo>
                  <a:lnTo>
                    <a:pt x="1272" y="24"/>
                  </a:lnTo>
                  <a:lnTo>
                    <a:pt x="1278" y="24"/>
                  </a:lnTo>
                  <a:lnTo>
                    <a:pt x="1278" y="24"/>
                  </a:lnTo>
                  <a:lnTo>
                    <a:pt x="1278" y="24"/>
                  </a:lnTo>
                  <a:lnTo>
                    <a:pt x="1284" y="24"/>
                  </a:lnTo>
                  <a:lnTo>
                    <a:pt x="1284" y="24"/>
                  </a:lnTo>
                  <a:lnTo>
                    <a:pt x="1284" y="24"/>
                  </a:lnTo>
                  <a:lnTo>
                    <a:pt x="1290" y="24"/>
                  </a:lnTo>
                  <a:lnTo>
                    <a:pt x="1290" y="24"/>
                  </a:lnTo>
                  <a:lnTo>
                    <a:pt x="1290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296" y="24"/>
                  </a:lnTo>
                  <a:lnTo>
                    <a:pt x="1302" y="24"/>
                  </a:lnTo>
                  <a:lnTo>
                    <a:pt x="1302" y="24"/>
                  </a:lnTo>
                  <a:lnTo>
                    <a:pt x="1302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32" y="24"/>
                  </a:lnTo>
                  <a:lnTo>
                    <a:pt x="1332" y="24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50" y="18"/>
                  </a:lnTo>
                  <a:lnTo>
                    <a:pt x="1350" y="18"/>
                  </a:lnTo>
                  <a:lnTo>
                    <a:pt x="1350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62" y="18"/>
                  </a:lnTo>
                  <a:lnTo>
                    <a:pt x="1362" y="18"/>
                  </a:lnTo>
                  <a:lnTo>
                    <a:pt x="1362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74" y="18"/>
                  </a:lnTo>
                  <a:lnTo>
                    <a:pt x="1374" y="18"/>
                  </a:lnTo>
                  <a:lnTo>
                    <a:pt x="1374" y="18"/>
                  </a:lnTo>
                  <a:lnTo>
                    <a:pt x="1380" y="18"/>
                  </a:lnTo>
                  <a:lnTo>
                    <a:pt x="1380" y="18"/>
                  </a:lnTo>
                  <a:lnTo>
                    <a:pt x="1380" y="18"/>
                  </a:lnTo>
                  <a:lnTo>
                    <a:pt x="1380" y="18"/>
                  </a:lnTo>
                  <a:lnTo>
                    <a:pt x="1386" y="18"/>
                  </a:lnTo>
                  <a:lnTo>
                    <a:pt x="1386" y="18"/>
                  </a:lnTo>
                  <a:lnTo>
                    <a:pt x="1386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6" y="12"/>
                  </a:lnTo>
                  <a:lnTo>
                    <a:pt x="1416" y="12"/>
                  </a:lnTo>
                  <a:lnTo>
                    <a:pt x="1416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52" y="12"/>
                  </a:lnTo>
                  <a:lnTo>
                    <a:pt x="1452" y="12"/>
                  </a:lnTo>
                  <a:lnTo>
                    <a:pt x="1452" y="12"/>
                  </a:lnTo>
                  <a:lnTo>
                    <a:pt x="1458" y="6"/>
                  </a:lnTo>
                  <a:lnTo>
                    <a:pt x="1458" y="6"/>
                  </a:lnTo>
                  <a:lnTo>
                    <a:pt x="1458" y="6"/>
                  </a:lnTo>
                  <a:lnTo>
                    <a:pt x="1458" y="6"/>
                  </a:lnTo>
                  <a:lnTo>
                    <a:pt x="1464" y="6"/>
                  </a:lnTo>
                  <a:lnTo>
                    <a:pt x="1464" y="6"/>
                  </a:lnTo>
                  <a:lnTo>
                    <a:pt x="1464" y="6"/>
                  </a:lnTo>
                  <a:lnTo>
                    <a:pt x="1470" y="6"/>
                  </a:lnTo>
                  <a:lnTo>
                    <a:pt x="1470" y="6"/>
                  </a:lnTo>
                  <a:lnTo>
                    <a:pt x="1470" y="6"/>
                  </a:lnTo>
                  <a:lnTo>
                    <a:pt x="1470" y="6"/>
                  </a:lnTo>
                  <a:lnTo>
                    <a:pt x="1476" y="6"/>
                  </a:lnTo>
                  <a:lnTo>
                    <a:pt x="1476" y="6"/>
                  </a:lnTo>
                  <a:lnTo>
                    <a:pt x="1476" y="6"/>
                  </a:lnTo>
                  <a:lnTo>
                    <a:pt x="1482" y="6"/>
                  </a:lnTo>
                  <a:lnTo>
                    <a:pt x="1482" y="6"/>
                  </a:lnTo>
                  <a:lnTo>
                    <a:pt x="1482" y="6"/>
                  </a:lnTo>
                  <a:lnTo>
                    <a:pt x="1482" y="6"/>
                  </a:lnTo>
                  <a:lnTo>
                    <a:pt x="1488" y="6"/>
                  </a:lnTo>
                  <a:lnTo>
                    <a:pt x="1488" y="6"/>
                  </a:lnTo>
                  <a:lnTo>
                    <a:pt x="1488" y="6"/>
                  </a:lnTo>
                  <a:lnTo>
                    <a:pt x="1494" y="6"/>
                  </a:lnTo>
                  <a:lnTo>
                    <a:pt x="1494" y="6"/>
                  </a:lnTo>
                  <a:lnTo>
                    <a:pt x="1494" y="6"/>
                  </a:lnTo>
                  <a:lnTo>
                    <a:pt x="1494" y="6"/>
                  </a:lnTo>
                  <a:lnTo>
                    <a:pt x="1500" y="6"/>
                  </a:lnTo>
                  <a:lnTo>
                    <a:pt x="1500" y="6"/>
                  </a:lnTo>
                  <a:lnTo>
                    <a:pt x="1500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06" y="6"/>
                  </a:lnTo>
                  <a:lnTo>
                    <a:pt x="1512" y="6"/>
                  </a:lnTo>
                  <a:lnTo>
                    <a:pt x="1512" y="6"/>
                  </a:lnTo>
                  <a:lnTo>
                    <a:pt x="1512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18" y="6"/>
                  </a:lnTo>
                  <a:lnTo>
                    <a:pt x="1524" y="6"/>
                  </a:lnTo>
                  <a:lnTo>
                    <a:pt x="1524" y="6"/>
                  </a:lnTo>
                  <a:lnTo>
                    <a:pt x="1524" y="6"/>
                  </a:lnTo>
                  <a:lnTo>
                    <a:pt x="1530" y="6"/>
                  </a:lnTo>
                  <a:lnTo>
                    <a:pt x="1530" y="6"/>
                  </a:lnTo>
                  <a:lnTo>
                    <a:pt x="1530" y="6"/>
                  </a:lnTo>
                  <a:lnTo>
                    <a:pt x="1530" y="6"/>
                  </a:lnTo>
                  <a:lnTo>
                    <a:pt x="1536" y="6"/>
                  </a:lnTo>
                  <a:lnTo>
                    <a:pt x="1536" y="6"/>
                  </a:lnTo>
                  <a:lnTo>
                    <a:pt x="1536" y="6"/>
                  </a:lnTo>
                  <a:lnTo>
                    <a:pt x="1542" y="6"/>
                  </a:lnTo>
                  <a:lnTo>
                    <a:pt x="1542" y="6"/>
                  </a:lnTo>
                  <a:lnTo>
                    <a:pt x="1542" y="6"/>
                  </a:lnTo>
                  <a:lnTo>
                    <a:pt x="1542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48" y="6"/>
                  </a:lnTo>
                  <a:lnTo>
                    <a:pt x="1554" y="6"/>
                  </a:lnTo>
                  <a:lnTo>
                    <a:pt x="1554" y="6"/>
                  </a:lnTo>
                  <a:lnTo>
                    <a:pt x="1554" y="6"/>
                  </a:lnTo>
                  <a:lnTo>
                    <a:pt x="1554" y="6"/>
                  </a:lnTo>
                  <a:lnTo>
                    <a:pt x="1560" y="6"/>
                  </a:lnTo>
                  <a:lnTo>
                    <a:pt x="1560" y="6"/>
                  </a:lnTo>
                  <a:lnTo>
                    <a:pt x="1560" y="6"/>
                  </a:lnTo>
                  <a:lnTo>
                    <a:pt x="1566" y="6"/>
                  </a:lnTo>
                  <a:lnTo>
                    <a:pt x="1566" y="6"/>
                  </a:lnTo>
                  <a:lnTo>
                    <a:pt x="1566" y="6"/>
                  </a:lnTo>
                  <a:lnTo>
                    <a:pt x="1566" y="6"/>
                  </a:lnTo>
                  <a:lnTo>
                    <a:pt x="1572" y="6"/>
                  </a:lnTo>
                  <a:lnTo>
                    <a:pt x="1572" y="6"/>
                  </a:lnTo>
                  <a:lnTo>
                    <a:pt x="1572" y="6"/>
                  </a:lnTo>
                  <a:lnTo>
                    <a:pt x="1578" y="6"/>
                  </a:lnTo>
                  <a:lnTo>
                    <a:pt x="1578" y="6"/>
                  </a:lnTo>
                  <a:lnTo>
                    <a:pt x="1578" y="6"/>
                  </a:lnTo>
                  <a:lnTo>
                    <a:pt x="1578" y="6"/>
                  </a:lnTo>
                  <a:lnTo>
                    <a:pt x="1584" y="6"/>
                  </a:lnTo>
                  <a:lnTo>
                    <a:pt x="1584" y="6"/>
                  </a:lnTo>
                  <a:lnTo>
                    <a:pt x="1584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32" y="6"/>
                  </a:lnTo>
                  <a:lnTo>
                    <a:pt x="1632" y="6"/>
                  </a:lnTo>
                  <a:lnTo>
                    <a:pt x="1632" y="6"/>
                  </a:lnTo>
                  <a:lnTo>
                    <a:pt x="1638" y="6"/>
                  </a:lnTo>
                  <a:lnTo>
                    <a:pt x="1638" y="6"/>
                  </a:lnTo>
                  <a:lnTo>
                    <a:pt x="1638" y="6"/>
                  </a:lnTo>
                  <a:lnTo>
                    <a:pt x="1644" y="6"/>
                  </a:lnTo>
                  <a:lnTo>
                    <a:pt x="1644" y="6"/>
                  </a:lnTo>
                  <a:lnTo>
                    <a:pt x="1644" y="6"/>
                  </a:lnTo>
                  <a:lnTo>
                    <a:pt x="1644" y="6"/>
                  </a:lnTo>
                  <a:lnTo>
                    <a:pt x="1650" y="6"/>
                  </a:lnTo>
                  <a:lnTo>
                    <a:pt x="1650" y="6"/>
                  </a:lnTo>
                  <a:lnTo>
                    <a:pt x="1650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74" y="6"/>
                  </a:lnTo>
                  <a:lnTo>
                    <a:pt x="1674" y="6"/>
                  </a:lnTo>
                  <a:lnTo>
                    <a:pt x="1674" y="6"/>
                  </a:lnTo>
                  <a:lnTo>
                    <a:pt x="1680" y="6"/>
                  </a:lnTo>
                  <a:lnTo>
                    <a:pt x="1680" y="6"/>
                  </a:lnTo>
                  <a:lnTo>
                    <a:pt x="1680" y="6"/>
                  </a:lnTo>
                  <a:lnTo>
                    <a:pt x="1680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22" y="12"/>
                  </a:lnTo>
                  <a:lnTo>
                    <a:pt x="1722" y="12"/>
                  </a:lnTo>
                  <a:lnTo>
                    <a:pt x="1722" y="12"/>
                  </a:lnTo>
                  <a:lnTo>
                    <a:pt x="1728" y="12"/>
                  </a:lnTo>
                  <a:lnTo>
                    <a:pt x="1728" y="12"/>
                  </a:lnTo>
                  <a:lnTo>
                    <a:pt x="1728" y="12"/>
                  </a:lnTo>
                  <a:lnTo>
                    <a:pt x="1728" y="12"/>
                  </a:lnTo>
                  <a:lnTo>
                    <a:pt x="1734" y="12"/>
                  </a:lnTo>
                  <a:lnTo>
                    <a:pt x="1734" y="12"/>
                  </a:lnTo>
                  <a:lnTo>
                    <a:pt x="1734" y="12"/>
                  </a:lnTo>
                  <a:lnTo>
                    <a:pt x="1740" y="12"/>
                  </a:lnTo>
                  <a:lnTo>
                    <a:pt x="1740" y="12"/>
                  </a:lnTo>
                  <a:lnTo>
                    <a:pt x="1740" y="12"/>
                  </a:lnTo>
                  <a:lnTo>
                    <a:pt x="1740" y="12"/>
                  </a:lnTo>
                  <a:lnTo>
                    <a:pt x="1746" y="12"/>
                  </a:lnTo>
                  <a:lnTo>
                    <a:pt x="1746" y="12"/>
                  </a:lnTo>
                  <a:lnTo>
                    <a:pt x="1746" y="12"/>
                  </a:lnTo>
                  <a:lnTo>
                    <a:pt x="1752" y="12"/>
                  </a:lnTo>
                  <a:lnTo>
                    <a:pt x="1752" y="12"/>
                  </a:lnTo>
                  <a:lnTo>
                    <a:pt x="1752" y="12"/>
                  </a:lnTo>
                  <a:lnTo>
                    <a:pt x="1752" y="12"/>
                  </a:lnTo>
                  <a:lnTo>
                    <a:pt x="1758" y="12"/>
                  </a:lnTo>
                  <a:lnTo>
                    <a:pt x="1758" y="12"/>
                  </a:lnTo>
                  <a:lnTo>
                    <a:pt x="1758" y="12"/>
                  </a:lnTo>
                  <a:lnTo>
                    <a:pt x="1764" y="12"/>
                  </a:lnTo>
                  <a:lnTo>
                    <a:pt x="1764" y="12"/>
                  </a:lnTo>
                  <a:lnTo>
                    <a:pt x="1764" y="12"/>
                  </a:lnTo>
                  <a:lnTo>
                    <a:pt x="1770" y="12"/>
                  </a:lnTo>
                  <a:lnTo>
                    <a:pt x="1770" y="12"/>
                  </a:lnTo>
                  <a:lnTo>
                    <a:pt x="1770" y="12"/>
                  </a:lnTo>
                  <a:lnTo>
                    <a:pt x="1770" y="12"/>
                  </a:lnTo>
                  <a:lnTo>
                    <a:pt x="1776" y="12"/>
                  </a:lnTo>
                  <a:lnTo>
                    <a:pt x="1776" y="12"/>
                  </a:lnTo>
                  <a:lnTo>
                    <a:pt x="1776" y="12"/>
                  </a:lnTo>
                  <a:lnTo>
                    <a:pt x="1782" y="12"/>
                  </a:lnTo>
                  <a:lnTo>
                    <a:pt x="1782" y="12"/>
                  </a:lnTo>
                  <a:lnTo>
                    <a:pt x="1782" y="12"/>
                  </a:lnTo>
                  <a:lnTo>
                    <a:pt x="1782" y="12"/>
                  </a:lnTo>
                  <a:lnTo>
                    <a:pt x="1788" y="12"/>
                  </a:lnTo>
                  <a:lnTo>
                    <a:pt x="1788" y="12"/>
                  </a:lnTo>
                  <a:lnTo>
                    <a:pt x="1788" y="12"/>
                  </a:lnTo>
                  <a:lnTo>
                    <a:pt x="1794" y="12"/>
                  </a:lnTo>
                  <a:lnTo>
                    <a:pt x="1794" y="12"/>
                  </a:lnTo>
                  <a:lnTo>
                    <a:pt x="1794" y="12"/>
                  </a:lnTo>
                  <a:lnTo>
                    <a:pt x="1794" y="12"/>
                  </a:lnTo>
                  <a:lnTo>
                    <a:pt x="1800" y="12"/>
                  </a:lnTo>
                  <a:lnTo>
                    <a:pt x="1800" y="12"/>
                  </a:lnTo>
                  <a:lnTo>
                    <a:pt x="1800" y="12"/>
                  </a:lnTo>
                  <a:lnTo>
                    <a:pt x="1806" y="12"/>
                  </a:lnTo>
                  <a:lnTo>
                    <a:pt x="1806" y="12"/>
                  </a:lnTo>
                  <a:lnTo>
                    <a:pt x="1806" y="12"/>
                  </a:lnTo>
                  <a:lnTo>
                    <a:pt x="1806" y="12"/>
                  </a:lnTo>
                  <a:lnTo>
                    <a:pt x="1812" y="12"/>
                  </a:lnTo>
                  <a:lnTo>
                    <a:pt x="1812" y="12"/>
                  </a:lnTo>
                  <a:lnTo>
                    <a:pt x="1812" y="12"/>
                  </a:lnTo>
                  <a:lnTo>
                    <a:pt x="1818" y="12"/>
                  </a:lnTo>
                  <a:lnTo>
                    <a:pt x="1818" y="12"/>
                  </a:lnTo>
                  <a:lnTo>
                    <a:pt x="1818" y="12"/>
                  </a:lnTo>
                  <a:lnTo>
                    <a:pt x="1818" y="12"/>
                  </a:lnTo>
                  <a:lnTo>
                    <a:pt x="1824" y="12"/>
                  </a:lnTo>
                  <a:lnTo>
                    <a:pt x="1824" y="12"/>
                  </a:lnTo>
                  <a:lnTo>
                    <a:pt x="1824" y="12"/>
                  </a:lnTo>
                  <a:lnTo>
                    <a:pt x="1830" y="12"/>
                  </a:lnTo>
                  <a:lnTo>
                    <a:pt x="1830" y="12"/>
                  </a:lnTo>
                  <a:lnTo>
                    <a:pt x="1830" y="12"/>
                  </a:lnTo>
                  <a:lnTo>
                    <a:pt x="1830" y="12"/>
                  </a:lnTo>
                  <a:lnTo>
                    <a:pt x="1836" y="12"/>
                  </a:lnTo>
                  <a:lnTo>
                    <a:pt x="1836" y="12"/>
                  </a:lnTo>
                  <a:lnTo>
                    <a:pt x="1836" y="12"/>
                  </a:lnTo>
                  <a:lnTo>
                    <a:pt x="1842" y="12"/>
                  </a:lnTo>
                  <a:lnTo>
                    <a:pt x="1842" y="12"/>
                  </a:lnTo>
                  <a:lnTo>
                    <a:pt x="1842" y="12"/>
                  </a:lnTo>
                  <a:lnTo>
                    <a:pt x="1842" y="18"/>
                  </a:lnTo>
                  <a:lnTo>
                    <a:pt x="1848" y="18"/>
                  </a:lnTo>
                  <a:lnTo>
                    <a:pt x="1848" y="18"/>
                  </a:lnTo>
                  <a:lnTo>
                    <a:pt x="1848" y="18"/>
                  </a:lnTo>
                  <a:lnTo>
                    <a:pt x="1854" y="18"/>
                  </a:lnTo>
                  <a:lnTo>
                    <a:pt x="1854" y="18"/>
                  </a:lnTo>
                  <a:lnTo>
                    <a:pt x="1854" y="18"/>
                  </a:lnTo>
                  <a:lnTo>
                    <a:pt x="1854" y="18"/>
                  </a:lnTo>
                  <a:lnTo>
                    <a:pt x="1860" y="18"/>
                  </a:lnTo>
                  <a:lnTo>
                    <a:pt x="1860" y="18"/>
                  </a:lnTo>
                  <a:lnTo>
                    <a:pt x="1860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8" y="18"/>
                  </a:lnTo>
                  <a:lnTo>
                    <a:pt x="1878" y="18"/>
                  </a:lnTo>
                  <a:lnTo>
                    <a:pt x="1878" y="18"/>
                  </a:lnTo>
                  <a:lnTo>
                    <a:pt x="1878" y="18"/>
                  </a:lnTo>
                  <a:lnTo>
                    <a:pt x="1884" y="18"/>
                  </a:lnTo>
                  <a:lnTo>
                    <a:pt x="1884" y="18"/>
                  </a:lnTo>
                  <a:lnTo>
                    <a:pt x="1884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6" y="18"/>
                  </a:lnTo>
                  <a:lnTo>
                    <a:pt x="1896" y="18"/>
                  </a:lnTo>
                  <a:lnTo>
                    <a:pt x="1896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8" y="18"/>
                  </a:lnTo>
                  <a:lnTo>
                    <a:pt x="1908" y="18"/>
                  </a:lnTo>
                  <a:lnTo>
                    <a:pt x="1908" y="18"/>
                  </a:lnTo>
                  <a:lnTo>
                    <a:pt x="1908" y="18"/>
                  </a:lnTo>
                  <a:lnTo>
                    <a:pt x="1914" y="18"/>
                  </a:lnTo>
                  <a:lnTo>
                    <a:pt x="1914" y="18"/>
                  </a:lnTo>
                  <a:lnTo>
                    <a:pt x="1914" y="18"/>
                  </a:lnTo>
                  <a:lnTo>
                    <a:pt x="1920" y="18"/>
                  </a:lnTo>
                  <a:lnTo>
                    <a:pt x="1920" y="18"/>
                  </a:lnTo>
                  <a:lnTo>
                    <a:pt x="1920" y="18"/>
                  </a:lnTo>
                  <a:lnTo>
                    <a:pt x="1920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8" y="18"/>
                  </a:lnTo>
                  <a:lnTo>
                    <a:pt x="1968" y="18"/>
                  </a:lnTo>
                  <a:lnTo>
                    <a:pt x="1968" y="18"/>
                  </a:lnTo>
                  <a:lnTo>
                    <a:pt x="1968" y="18"/>
                  </a:lnTo>
                  <a:lnTo>
                    <a:pt x="1974" y="18"/>
                  </a:lnTo>
                  <a:lnTo>
                    <a:pt x="1974" y="18"/>
                  </a:lnTo>
                  <a:lnTo>
                    <a:pt x="1974" y="18"/>
                  </a:lnTo>
                  <a:lnTo>
                    <a:pt x="1980" y="18"/>
                  </a:lnTo>
                  <a:lnTo>
                    <a:pt x="1980" y="18"/>
                  </a:lnTo>
                  <a:lnTo>
                    <a:pt x="1980" y="18"/>
                  </a:lnTo>
                  <a:lnTo>
                    <a:pt x="1980" y="18"/>
                  </a:lnTo>
                  <a:lnTo>
                    <a:pt x="1986" y="18"/>
                  </a:lnTo>
                  <a:lnTo>
                    <a:pt x="1986" y="18"/>
                  </a:lnTo>
                  <a:lnTo>
                    <a:pt x="1986" y="24"/>
                  </a:lnTo>
                  <a:lnTo>
                    <a:pt x="1992" y="24"/>
                  </a:lnTo>
                  <a:lnTo>
                    <a:pt x="1992" y="24"/>
                  </a:lnTo>
                  <a:lnTo>
                    <a:pt x="1992" y="24"/>
                  </a:lnTo>
                  <a:lnTo>
                    <a:pt x="1992" y="24"/>
                  </a:lnTo>
                  <a:lnTo>
                    <a:pt x="1998" y="24"/>
                  </a:lnTo>
                  <a:lnTo>
                    <a:pt x="1998" y="24"/>
                  </a:lnTo>
                  <a:lnTo>
                    <a:pt x="1998" y="24"/>
                  </a:lnTo>
                  <a:lnTo>
                    <a:pt x="2004" y="24"/>
                  </a:lnTo>
                  <a:lnTo>
                    <a:pt x="2004" y="24"/>
                  </a:lnTo>
                  <a:lnTo>
                    <a:pt x="2004" y="24"/>
                  </a:lnTo>
                  <a:lnTo>
                    <a:pt x="2004" y="24"/>
                  </a:lnTo>
                  <a:lnTo>
                    <a:pt x="2010" y="24"/>
                  </a:lnTo>
                  <a:lnTo>
                    <a:pt x="2010" y="24"/>
                  </a:lnTo>
                  <a:lnTo>
                    <a:pt x="2010" y="24"/>
                  </a:lnTo>
                  <a:lnTo>
                    <a:pt x="2016" y="24"/>
                  </a:lnTo>
                  <a:lnTo>
                    <a:pt x="2016" y="24"/>
                  </a:lnTo>
                  <a:lnTo>
                    <a:pt x="2016" y="24"/>
                  </a:lnTo>
                  <a:lnTo>
                    <a:pt x="2016" y="24"/>
                  </a:lnTo>
                  <a:lnTo>
                    <a:pt x="2022" y="24"/>
                  </a:lnTo>
                  <a:lnTo>
                    <a:pt x="2022" y="24"/>
                  </a:lnTo>
                  <a:lnTo>
                    <a:pt x="2022" y="24"/>
                  </a:lnTo>
                  <a:lnTo>
                    <a:pt x="2028" y="24"/>
                  </a:lnTo>
                  <a:lnTo>
                    <a:pt x="2028" y="24"/>
                  </a:lnTo>
                  <a:lnTo>
                    <a:pt x="2028" y="24"/>
                  </a:lnTo>
                  <a:lnTo>
                    <a:pt x="2028" y="24"/>
                  </a:lnTo>
                  <a:lnTo>
                    <a:pt x="2034" y="24"/>
                  </a:lnTo>
                  <a:lnTo>
                    <a:pt x="2034" y="24"/>
                  </a:lnTo>
                  <a:lnTo>
                    <a:pt x="2034" y="24"/>
                  </a:lnTo>
                  <a:lnTo>
                    <a:pt x="2040" y="24"/>
                  </a:lnTo>
                  <a:lnTo>
                    <a:pt x="2040" y="24"/>
                  </a:lnTo>
                  <a:lnTo>
                    <a:pt x="2040" y="24"/>
                  </a:lnTo>
                  <a:lnTo>
                    <a:pt x="2046" y="24"/>
                  </a:lnTo>
                  <a:lnTo>
                    <a:pt x="2046" y="24"/>
                  </a:lnTo>
                  <a:lnTo>
                    <a:pt x="2046" y="24"/>
                  </a:lnTo>
                  <a:lnTo>
                    <a:pt x="2046" y="24"/>
                  </a:lnTo>
                  <a:lnTo>
                    <a:pt x="2052" y="24"/>
                  </a:lnTo>
                  <a:lnTo>
                    <a:pt x="2052" y="24"/>
                  </a:lnTo>
                  <a:lnTo>
                    <a:pt x="2052" y="24"/>
                  </a:lnTo>
                  <a:lnTo>
                    <a:pt x="2058" y="24"/>
                  </a:lnTo>
                  <a:lnTo>
                    <a:pt x="2058" y="24"/>
                  </a:lnTo>
                  <a:lnTo>
                    <a:pt x="2058" y="24"/>
                  </a:lnTo>
                  <a:lnTo>
                    <a:pt x="2058" y="24"/>
                  </a:lnTo>
                  <a:lnTo>
                    <a:pt x="2064" y="24"/>
                  </a:lnTo>
                  <a:lnTo>
                    <a:pt x="2064" y="24"/>
                  </a:lnTo>
                  <a:lnTo>
                    <a:pt x="2064" y="24"/>
                  </a:lnTo>
                  <a:lnTo>
                    <a:pt x="2070" y="24"/>
                  </a:lnTo>
                  <a:lnTo>
                    <a:pt x="2070" y="24"/>
                  </a:lnTo>
                  <a:lnTo>
                    <a:pt x="2070" y="24"/>
                  </a:lnTo>
                  <a:lnTo>
                    <a:pt x="2070" y="24"/>
                  </a:lnTo>
                  <a:lnTo>
                    <a:pt x="2076" y="24"/>
                  </a:lnTo>
                  <a:lnTo>
                    <a:pt x="2076" y="24"/>
                  </a:lnTo>
                  <a:lnTo>
                    <a:pt x="2076" y="24"/>
                  </a:lnTo>
                  <a:lnTo>
                    <a:pt x="2082" y="24"/>
                  </a:lnTo>
                  <a:lnTo>
                    <a:pt x="2082" y="24"/>
                  </a:lnTo>
                  <a:lnTo>
                    <a:pt x="2082" y="24"/>
                  </a:lnTo>
                  <a:lnTo>
                    <a:pt x="2082" y="24"/>
                  </a:lnTo>
                  <a:lnTo>
                    <a:pt x="2088" y="24"/>
                  </a:lnTo>
                  <a:lnTo>
                    <a:pt x="2088" y="24"/>
                  </a:lnTo>
                  <a:lnTo>
                    <a:pt x="2088" y="24"/>
                  </a:lnTo>
                  <a:lnTo>
                    <a:pt x="2094" y="24"/>
                  </a:lnTo>
                  <a:lnTo>
                    <a:pt x="2094" y="24"/>
                  </a:lnTo>
                  <a:lnTo>
                    <a:pt x="2094" y="24"/>
                  </a:lnTo>
                  <a:lnTo>
                    <a:pt x="2094" y="24"/>
                  </a:lnTo>
                  <a:lnTo>
                    <a:pt x="2100" y="24"/>
                  </a:lnTo>
                  <a:lnTo>
                    <a:pt x="2100" y="24"/>
                  </a:lnTo>
                  <a:lnTo>
                    <a:pt x="2100" y="24"/>
                  </a:lnTo>
                  <a:lnTo>
                    <a:pt x="2106" y="24"/>
                  </a:lnTo>
                  <a:lnTo>
                    <a:pt x="2106" y="24"/>
                  </a:lnTo>
                  <a:lnTo>
                    <a:pt x="2106" y="24"/>
                  </a:lnTo>
                  <a:lnTo>
                    <a:pt x="2106" y="24"/>
                  </a:lnTo>
                  <a:lnTo>
                    <a:pt x="2112" y="24"/>
                  </a:lnTo>
                  <a:lnTo>
                    <a:pt x="2112" y="24"/>
                  </a:lnTo>
                  <a:lnTo>
                    <a:pt x="2112" y="24"/>
                  </a:lnTo>
                  <a:lnTo>
                    <a:pt x="2118" y="24"/>
                  </a:lnTo>
                  <a:lnTo>
                    <a:pt x="2118" y="24"/>
                  </a:lnTo>
                  <a:lnTo>
                    <a:pt x="2118" y="24"/>
                  </a:lnTo>
                  <a:lnTo>
                    <a:pt x="2118" y="24"/>
                  </a:lnTo>
                  <a:lnTo>
                    <a:pt x="2124" y="24"/>
                  </a:lnTo>
                  <a:lnTo>
                    <a:pt x="2124" y="24"/>
                  </a:lnTo>
                  <a:lnTo>
                    <a:pt x="2124" y="24"/>
                  </a:lnTo>
                  <a:lnTo>
                    <a:pt x="2130" y="24"/>
                  </a:lnTo>
                  <a:lnTo>
                    <a:pt x="2130" y="24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42" y="30"/>
                  </a:lnTo>
                  <a:lnTo>
                    <a:pt x="2142" y="30"/>
                  </a:lnTo>
                  <a:lnTo>
                    <a:pt x="2142" y="30"/>
                  </a:lnTo>
                  <a:lnTo>
                    <a:pt x="2142" y="30"/>
                  </a:lnTo>
                  <a:lnTo>
                    <a:pt x="2148" y="30"/>
                  </a:lnTo>
                  <a:lnTo>
                    <a:pt x="2148" y="30"/>
                  </a:lnTo>
                  <a:lnTo>
                    <a:pt x="2148" y="30"/>
                  </a:lnTo>
                  <a:lnTo>
                    <a:pt x="2154" y="30"/>
                  </a:lnTo>
                  <a:lnTo>
                    <a:pt x="2154" y="30"/>
                  </a:lnTo>
                  <a:lnTo>
                    <a:pt x="2154" y="30"/>
                  </a:lnTo>
                  <a:lnTo>
                    <a:pt x="2154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8" y="30"/>
                  </a:lnTo>
                  <a:lnTo>
                    <a:pt x="2178" y="30"/>
                  </a:lnTo>
                  <a:lnTo>
                    <a:pt x="2178" y="30"/>
                  </a:lnTo>
                  <a:lnTo>
                    <a:pt x="2184" y="30"/>
                  </a:lnTo>
                  <a:lnTo>
                    <a:pt x="2184" y="30"/>
                  </a:lnTo>
                  <a:lnTo>
                    <a:pt x="2184" y="30"/>
                  </a:lnTo>
                  <a:lnTo>
                    <a:pt x="2184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202" y="30"/>
                  </a:lnTo>
                  <a:lnTo>
                    <a:pt x="2202" y="30"/>
                  </a:lnTo>
                  <a:lnTo>
                    <a:pt x="2202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14" y="30"/>
                  </a:lnTo>
                  <a:lnTo>
                    <a:pt x="2214" y="30"/>
                  </a:lnTo>
                  <a:lnTo>
                    <a:pt x="2214" y="30"/>
                  </a:lnTo>
                  <a:lnTo>
                    <a:pt x="2220" y="30"/>
                  </a:lnTo>
                  <a:lnTo>
                    <a:pt x="2220" y="30"/>
                  </a:lnTo>
                  <a:lnTo>
                    <a:pt x="2220" y="30"/>
                  </a:lnTo>
                  <a:lnTo>
                    <a:pt x="2220" y="30"/>
                  </a:lnTo>
                  <a:lnTo>
                    <a:pt x="2226" y="30"/>
                  </a:lnTo>
                  <a:lnTo>
                    <a:pt x="2226" y="30"/>
                  </a:lnTo>
                  <a:lnTo>
                    <a:pt x="2226" y="30"/>
                  </a:lnTo>
                  <a:lnTo>
                    <a:pt x="2232" y="30"/>
                  </a:lnTo>
                  <a:lnTo>
                    <a:pt x="2232" y="30"/>
                  </a:lnTo>
                  <a:lnTo>
                    <a:pt x="2232" y="30"/>
                  </a:lnTo>
                  <a:lnTo>
                    <a:pt x="2232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44" y="30"/>
                  </a:lnTo>
                  <a:lnTo>
                    <a:pt x="2244" y="30"/>
                  </a:lnTo>
                  <a:lnTo>
                    <a:pt x="2244" y="30"/>
                  </a:lnTo>
                  <a:lnTo>
                    <a:pt x="2244" y="30"/>
                  </a:lnTo>
                  <a:lnTo>
                    <a:pt x="2250" y="30"/>
                  </a:lnTo>
                  <a:lnTo>
                    <a:pt x="2250" y="30"/>
                  </a:lnTo>
                  <a:lnTo>
                    <a:pt x="2250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62" y="30"/>
                  </a:lnTo>
                  <a:lnTo>
                    <a:pt x="2262" y="30"/>
                  </a:lnTo>
                  <a:lnTo>
                    <a:pt x="2262" y="30"/>
                  </a:lnTo>
                  <a:lnTo>
                    <a:pt x="2268" y="30"/>
                  </a:lnTo>
                  <a:lnTo>
                    <a:pt x="2268" y="30"/>
                  </a:lnTo>
                  <a:lnTo>
                    <a:pt x="2268" y="30"/>
                  </a:lnTo>
                  <a:lnTo>
                    <a:pt x="2268" y="30"/>
                  </a:lnTo>
                  <a:lnTo>
                    <a:pt x="2274" y="30"/>
                  </a:lnTo>
                  <a:lnTo>
                    <a:pt x="2274" y="36"/>
                  </a:lnTo>
                  <a:lnTo>
                    <a:pt x="2274" y="36"/>
                  </a:lnTo>
                  <a:lnTo>
                    <a:pt x="2280" y="36"/>
                  </a:lnTo>
                  <a:lnTo>
                    <a:pt x="2280" y="36"/>
                  </a:lnTo>
                  <a:lnTo>
                    <a:pt x="2280" y="36"/>
                  </a:lnTo>
                  <a:lnTo>
                    <a:pt x="2280" y="36"/>
                  </a:lnTo>
                  <a:lnTo>
                    <a:pt x="2286" y="36"/>
                  </a:lnTo>
                  <a:lnTo>
                    <a:pt x="2286" y="36"/>
                  </a:lnTo>
                  <a:lnTo>
                    <a:pt x="2286" y="36"/>
                  </a:lnTo>
                  <a:lnTo>
                    <a:pt x="2292" y="36"/>
                  </a:lnTo>
                  <a:lnTo>
                    <a:pt x="2292" y="36"/>
                  </a:lnTo>
                  <a:lnTo>
                    <a:pt x="2292" y="36"/>
                  </a:lnTo>
                  <a:lnTo>
                    <a:pt x="2292" y="36"/>
                  </a:lnTo>
                  <a:lnTo>
                    <a:pt x="2298" y="36"/>
                  </a:lnTo>
                  <a:lnTo>
                    <a:pt x="2298" y="36"/>
                  </a:lnTo>
                  <a:lnTo>
                    <a:pt x="2298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6" y="36"/>
                  </a:lnTo>
                  <a:lnTo>
                    <a:pt x="2346" y="36"/>
                  </a:lnTo>
                  <a:lnTo>
                    <a:pt x="2346" y="36"/>
                  </a:lnTo>
                  <a:lnTo>
                    <a:pt x="2346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82" y="36"/>
                  </a:lnTo>
                  <a:lnTo>
                    <a:pt x="2382" y="36"/>
                  </a:lnTo>
                  <a:lnTo>
                    <a:pt x="2382" y="36"/>
                  </a:lnTo>
                  <a:lnTo>
                    <a:pt x="2382" y="36"/>
                  </a:lnTo>
                  <a:lnTo>
                    <a:pt x="2388" y="36"/>
                  </a:lnTo>
                  <a:lnTo>
                    <a:pt x="2388" y="36"/>
                  </a:lnTo>
                  <a:lnTo>
                    <a:pt x="2388" y="36"/>
                  </a:lnTo>
                  <a:lnTo>
                    <a:pt x="2394" y="36"/>
                  </a:lnTo>
                  <a:lnTo>
                    <a:pt x="2394" y="36"/>
                  </a:lnTo>
                  <a:lnTo>
                    <a:pt x="2394" y="36"/>
                  </a:lnTo>
                  <a:lnTo>
                    <a:pt x="2394" y="36"/>
                  </a:lnTo>
                  <a:lnTo>
                    <a:pt x="2400" y="36"/>
                  </a:lnTo>
                  <a:lnTo>
                    <a:pt x="2400" y="36"/>
                  </a:lnTo>
                  <a:lnTo>
                    <a:pt x="2400" y="36"/>
                  </a:lnTo>
                  <a:lnTo>
                    <a:pt x="2406" y="36"/>
                  </a:lnTo>
                  <a:lnTo>
                    <a:pt x="2406" y="36"/>
                  </a:lnTo>
                  <a:lnTo>
                    <a:pt x="2406" y="36"/>
                  </a:lnTo>
                  <a:lnTo>
                    <a:pt x="2406" y="36"/>
                  </a:lnTo>
                  <a:lnTo>
                    <a:pt x="2412" y="36"/>
                  </a:lnTo>
                  <a:lnTo>
                    <a:pt x="2412" y="36"/>
                  </a:lnTo>
                  <a:lnTo>
                    <a:pt x="2412" y="36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30" y="36"/>
                  </a:lnTo>
                  <a:lnTo>
                    <a:pt x="2430" y="36"/>
                  </a:lnTo>
                  <a:lnTo>
                    <a:pt x="2430" y="36"/>
                  </a:lnTo>
                  <a:lnTo>
                    <a:pt x="2430" y="36"/>
                  </a:lnTo>
                  <a:lnTo>
                    <a:pt x="2436" y="36"/>
                  </a:lnTo>
                  <a:lnTo>
                    <a:pt x="2436" y="36"/>
                  </a:lnTo>
                  <a:lnTo>
                    <a:pt x="2436" y="36"/>
                  </a:lnTo>
                  <a:lnTo>
                    <a:pt x="2442" y="36"/>
                  </a:lnTo>
                  <a:lnTo>
                    <a:pt x="2442" y="36"/>
                  </a:lnTo>
                  <a:lnTo>
                    <a:pt x="2442" y="36"/>
                  </a:lnTo>
                  <a:lnTo>
                    <a:pt x="2442" y="36"/>
                  </a:lnTo>
                  <a:lnTo>
                    <a:pt x="2448" y="36"/>
                  </a:lnTo>
                  <a:lnTo>
                    <a:pt x="2448" y="36"/>
                  </a:lnTo>
                  <a:lnTo>
                    <a:pt x="2448" y="36"/>
                  </a:lnTo>
                  <a:lnTo>
                    <a:pt x="2454" y="36"/>
                  </a:lnTo>
                  <a:lnTo>
                    <a:pt x="2454" y="36"/>
                  </a:lnTo>
                  <a:lnTo>
                    <a:pt x="2454" y="36"/>
                  </a:lnTo>
                  <a:lnTo>
                    <a:pt x="2454" y="36"/>
                  </a:lnTo>
                  <a:lnTo>
                    <a:pt x="2460" y="36"/>
                  </a:lnTo>
                  <a:lnTo>
                    <a:pt x="2460" y="36"/>
                  </a:lnTo>
                  <a:lnTo>
                    <a:pt x="2460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72" y="36"/>
                  </a:lnTo>
                  <a:lnTo>
                    <a:pt x="2472" y="30"/>
                  </a:lnTo>
                  <a:lnTo>
                    <a:pt x="2472" y="30"/>
                  </a:lnTo>
                  <a:lnTo>
                    <a:pt x="2478" y="30"/>
                  </a:lnTo>
                  <a:lnTo>
                    <a:pt x="2478" y="30"/>
                  </a:lnTo>
                  <a:lnTo>
                    <a:pt x="2478" y="30"/>
                  </a:lnTo>
                  <a:lnTo>
                    <a:pt x="2478" y="30"/>
                  </a:lnTo>
                  <a:lnTo>
                    <a:pt x="2484" y="30"/>
                  </a:lnTo>
                  <a:lnTo>
                    <a:pt x="2484" y="30"/>
                  </a:lnTo>
                  <a:lnTo>
                    <a:pt x="2484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0" y="30"/>
                  </a:lnTo>
                  <a:lnTo>
                    <a:pt x="2496" y="30"/>
                  </a:lnTo>
                  <a:lnTo>
                    <a:pt x="2496" y="30"/>
                  </a:lnTo>
                  <a:lnTo>
                    <a:pt x="2496" y="30"/>
                  </a:lnTo>
                  <a:lnTo>
                    <a:pt x="2502" y="30"/>
                  </a:lnTo>
                  <a:lnTo>
                    <a:pt x="2502" y="30"/>
                  </a:lnTo>
                  <a:lnTo>
                    <a:pt x="2502" y="30"/>
                  </a:lnTo>
                  <a:lnTo>
                    <a:pt x="2502" y="30"/>
                  </a:lnTo>
                  <a:lnTo>
                    <a:pt x="2508" y="30"/>
                  </a:lnTo>
                  <a:lnTo>
                    <a:pt x="2508" y="30"/>
                  </a:lnTo>
                  <a:lnTo>
                    <a:pt x="2508" y="30"/>
                  </a:lnTo>
                  <a:lnTo>
                    <a:pt x="2514" y="30"/>
                  </a:lnTo>
                  <a:lnTo>
                    <a:pt x="2514" y="30"/>
                  </a:lnTo>
                  <a:lnTo>
                    <a:pt x="2514" y="30"/>
                  </a:lnTo>
                  <a:lnTo>
                    <a:pt x="2520" y="30"/>
                  </a:lnTo>
                  <a:lnTo>
                    <a:pt x="2520" y="30"/>
                  </a:lnTo>
                  <a:lnTo>
                    <a:pt x="2520" y="30"/>
                  </a:lnTo>
                  <a:lnTo>
                    <a:pt x="2520" y="30"/>
                  </a:lnTo>
                  <a:lnTo>
                    <a:pt x="2526" y="30"/>
                  </a:lnTo>
                  <a:lnTo>
                    <a:pt x="2526" y="30"/>
                  </a:lnTo>
                  <a:lnTo>
                    <a:pt x="2526" y="30"/>
                  </a:lnTo>
                  <a:lnTo>
                    <a:pt x="2532" y="30"/>
                  </a:lnTo>
                  <a:lnTo>
                    <a:pt x="2532" y="30"/>
                  </a:lnTo>
                  <a:lnTo>
                    <a:pt x="2532" y="30"/>
                  </a:lnTo>
                  <a:lnTo>
                    <a:pt x="2532" y="30"/>
                  </a:lnTo>
                  <a:lnTo>
                    <a:pt x="2538" y="30"/>
                  </a:lnTo>
                  <a:lnTo>
                    <a:pt x="2538" y="30"/>
                  </a:lnTo>
                  <a:lnTo>
                    <a:pt x="2538" y="30"/>
                  </a:lnTo>
                  <a:lnTo>
                    <a:pt x="2544" y="30"/>
                  </a:lnTo>
                  <a:lnTo>
                    <a:pt x="2544" y="30"/>
                  </a:lnTo>
                  <a:lnTo>
                    <a:pt x="2544" y="30"/>
                  </a:lnTo>
                  <a:lnTo>
                    <a:pt x="2544" y="30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6" y="30"/>
                  </a:lnTo>
                  <a:lnTo>
                    <a:pt x="2556" y="30"/>
                  </a:lnTo>
                  <a:lnTo>
                    <a:pt x="2556" y="30"/>
                  </a:lnTo>
                  <a:lnTo>
                    <a:pt x="2556" y="30"/>
                  </a:lnTo>
                  <a:lnTo>
                    <a:pt x="2562" y="30"/>
                  </a:lnTo>
                  <a:lnTo>
                    <a:pt x="2562" y="30"/>
                  </a:lnTo>
                  <a:lnTo>
                    <a:pt x="2562" y="30"/>
                  </a:lnTo>
                  <a:lnTo>
                    <a:pt x="2568" y="30"/>
                  </a:lnTo>
                  <a:lnTo>
                    <a:pt x="2568" y="30"/>
                  </a:lnTo>
                  <a:lnTo>
                    <a:pt x="2568" y="30"/>
                  </a:lnTo>
                  <a:lnTo>
                    <a:pt x="2568" y="30"/>
                  </a:lnTo>
                  <a:lnTo>
                    <a:pt x="2574" y="30"/>
                  </a:lnTo>
                  <a:lnTo>
                    <a:pt x="2574" y="30"/>
                  </a:lnTo>
                  <a:lnTo>
                    <a:pt x="2574" y="30"/>
                  </a:lnTo>
                  <a:lnTo>
                    <a:pt x="2580" y="30"/>
                  </a:lnTo>
                  <a:lnTo>
                    <a:pt x="2580" y="30"/>
                  </a:lnTo>
                  <a:lnTo>
                    <a:pt x="2580" y="30"/>
                  </a:lnTo>
                  <a:lnTo>
                    <a:pt x="2580" y="30"/>
                  </a:lnTo>
                  <a:lnTo>
                    <a:pt x="2586" y="30"/>
                  </a:lnTo>
                  <a:lnTo>
                    <a:pt x="2586" y="30"/>
                  </a:lnTo>
                  <a:lnTo>
                    <a:pt x="2586" y="30"/>
                  </a:lnTo>
                  <a:lnTo>
                    <a:pt x="2592" y="30"/>
                  </a:lnTo>
                  <a:lnTo>
                    <a:pt x="2592" y="30"/>
                  </a:lnTo>
                  <a:lnTo>
                    <a:pt x="2592" y="30"/>
                  </a:lnTo>
                  <a:lnTo>
                    <a:pt x="2592" y="30"/>
                  </a:lnTo>
                  <a:lnTo>
                    <a:pt x="2598" y="30"/>
                  </a:lnTo>
                  <a:lnTo>
                    <a:pt x="2598" y="30"/>
                  </a:lnTo>
                  <a:lnTo>
                    <a:pt x="2598" y="30"/>
                  </a:lnTo>
                  <a:lnTo>
                    <a:pt x="2604" y="30"/>
                  </a:lnTo>
                  <a:lnTo>
                    <a:pt x="2604" y="30"/>
                  </a:lnTo>
                  <a:lnTo>
                    <a:pt x="2604" y="30"/>
                  </a:lnTo>
                  <a:lnTo>
                    <a:pt x="2604" y="30"/>
                  </a:lnTo>
                  <a:lnTo>
                    <a:pt x="2610" y="30"/>
                  </a:lnTo>
                  <a:lnTo>
                    <a:pt x="2610" y="30"/>
                  </a:lnTo>
                  <a:lnTo>
                    <a:pt x="2610" y="30"/>
                  </a:lnTo>
                  <a:lnTo>
                    <a:pt x="2616" y="30"/>
                  </a:lnTo>
                  <a:lnTo>
                    <a:pt x="2616" y="24"/>
                  </a:lnTo>
                  <a:lnTo>
                    <a:pt x="2616" y="24"/>
                  </a:lnTo>
                  <a:lnTo>
                    <a:pt x="2616" y="24"/>
                  </a:lnTo>
                  <a:lnTo>
                    <a:pt x="2622" y="24"/>
                  </a:lnTo>
                  <a:lnTo>
                    <a:pt x="2622" y="24"/>
                  </a:lnTo>
                  <a:lnTo>
                    <a:pt x="2622" y="24"/>
                  </a:lnTo>
                  <a:lnTo>
                    <a:pt x="2628" y="24"/>
                  </a:lnTo>
                  <a:lnTo>
                    <a:pt x="2628" y="24"/>
                  </a:lnTo>
                  <a:lnTo>
                    <a:pt x="2628" y="24"/>
                  </a:lnTo>
                  <a:lnTo>
                    <a:pt x="2628" y="24"/>
                  </a:lnTo>
                  <a:lnTo>
                    <a:pt x="2634" y="24"/>
                  </a:lnTo>
                  <a:lnTo>
                    <a:pt x="2634" y="24"/>
                  </a:lnTo>
                  <a:lnTo>
                    <a:pt x="2634" y="24"/>
                  </a:lnTo>
                  <a:lnTo>
                    <a:pt x="2640" y="24"/>
                  </a:lnTo>
                  <a:lnTo>
                    <a:pt x="2640" y="24"/>
                  </a:lnTo>
                  <a:lnTo>
                    <a:pt x="2640" y="24"/>
                  </a:lnTo>
                  <a:lnTo>
                    <a:pt x="2640" y="24"/>
                  </a:lnTo>
                  <a:lnTo>
                    <a:pt x="2646" y="24"/>
                  </a:lnTo>
                  <a:lnTo>
                    <a:pt x="2646" y="24"/>
                  </a:lnTo>
                  <a:lnTo>
                    <a:pt x="2646" y="24"/>
                  </a:lnTo>
                  <a:lnTo>
                    <a:pt x="2652" y="24"/>
                  </a:lnTo>
                  <a:lnTo>
                    <a:pt x="2652" y="24"/>
                  </a:lnTo>
                  <a:lnTo>
                    <a:pt x="2652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64" y="24"/>
                  </a:lnTo>
                  <a:lnTo>
                    <a:pt x="2664" y="24"/>
                  </a:lnTo>
                  <a:lnTo>
                    <a:pt x="2664" y="24"/>
                  </a:lnTo>
                  <a:lnTo>
                    <a:pt x="2670" y="24"/>
                  </a:lnTo>
                  <a:lnTo>
                    <a:pt x="2670" y="24"/>
                  </a:lnTo>
                  <a:lnTo>
                    <a:pt x="2670" y="24"/>
                  </a:lnTo>
                  <a:lnTo>
                    <a:pt x="2670" y="24"/>
                  </a:lnTo>
                  <a:lnTo>
                    <a:pt x="2676" y="24"/>
                  </a:lnTo>
                  <a:lnTo>
                    <a:pt x="2676" y="24"/>
                  </a:lnTo>
                  <a:lnTo>
                    <a:pt x="2676" y="24"/>
                  </a:lnTo>
                  <a:lnTo>
                    <a:pt x="2682" y="24"/>
                  </a:lnTo>
                  <a:lnTo>
                    <a:pt x="2682" y="24"/>
                  </a:lnTo>
                  <a:lnTo>
                    <a:pt x="2682" y="24"/>
                  </a:lnTo>
                  <a:lnTo>
                    <a:pt x="2682" y="24"/>
                  </a:lnTo>
                  <a:lnTo>
                    <a:pt x="2688" y="24"/>
                  </a:lnTo>
                  <a:lnTo>
                    <a:pt x="2688" y="24"/>
                  </a:lnTo>
                  <a:lnTo>
                    <a:pt x="2688" y="24"/>
                  </a:lnTo>
                  <a:lnTo>
                    <a:pt x="2694" y="24"/>
                  </a:lnTo>
                  <a:lnTo>
                    <a:pt x="2694" y="24"/>
                  </a:lnTo>
                  <a:lnTo>
                    <a:pt x="2694" y="24"/>
                  </a:lnTo>
                  <a:lnTo>
                    <a:pt x="2694" y="24"/>
                  </a:lnTo>
                  <a:lnTo>
                    <a:pt x="2700" y="24"/>
                  </a:lnTo>
                  <a:lnTo>
                    <a:pt x="2700" y="24"/>
                  </a:lnTo>
                  <a:lnTo>
                    <a:pt x="2700" y="24"/>
                  </a:lnTo>
                  <a:lnTo>
                    <a:pt x="2706" y="24"/>
                  </a:lnTo>
                  <a:lnTo>
                    <a:pt x="2706" y="24"/>
                  </a:lnTo>
                  <a:lnTo>
                    <a:pt x="2706" y="24"/>
                  </a:lnTo>
                  <a:lnTo>
                    <a:pt x="2706" y="24"/>
                  </a:lnTo>
                  <a:lnTo>
                    <a:pt x="2712" y="24"/>
                  </a:lnTo>
                  <a:lnTo>
                    <a:pt x="2712" y="24"/>
                  </a:lnTo>
                  <a:lnTo>
                    <a:pt x="2712" y="24"/>
                  </a:lnTo>
                  <a:lnTo>
                    <a:pt x="2718" y="24"/>
                  </a:lnTo>
                  <a:lnTo>
                    <a:pt x="2718" y="24"/>
                  </a:lnTo>
                  <a:lnTo>
                    <a:pt x="2718" y="24"/>
                  </a:lnTo>
                  <a:lnTo>
                    <a:pt x="2718" y="24"/>
                  </a:lnTo>
                  <a:lnTo>
                    <a:pt x="2724" y="24"/>
                  </a:lnTo>
                  <a:lnTo>
                    <a:pt x="2724" y="24"/>
                  </a:lnTo>
                  <a:lnTo>
                    <a:pt x="2724" y="24"/>
                  </a:lnTo>
                  <a:lnTo>
                    <a:pt x="2730" y="24"/>
                  </a:lnTo>
                  <a:lnTo>
                    <a:pt x="2730" y="24"/>
                  </a:lnTo>
                  <a:lnTo>
                    <a:pt x="2730" y="24"/>
                  </a:lnTo>
                  <a:lnTo>
                    <a:pt x="2730" y="24"/>
                  </a:lnTo>
                  <a:lnTo>
                    <a:pt x="2736" y="24"/>
                  </a:lnTo>
                  <a:lnTo>
                    <a:pt x="2736" y="24"/>
                  </a:lnTo>
                  <a:lnTo>
                    <a:pt x="2736" y="24"/>
                  </a:lnTo>
                  <a:lnTo>
                    <a:pt x="2742" y="24"/>
                  </a:lnTo>
                  <a:lnTo>
                    <a:pt x="2742" y="24"/>
                  </a:lnTo>
                  <a:lnTo>
                    <a:pt x="2742" y="24"/>
                  </a:lnTo>
                  <a:lnTo>
                    <a:pt x="2742" y="24"/>
                  </a:lnTo>
                  <a:lnTo>
                    <a:pt x="2748" y="24"/>
                  </a:lnTo>
                  <a:lnTo>
                    <a:pt x="2748" y="24"/>
                  </a:lnTo>
                  <a:lnTo>
                    <a:pt x="2748" y="24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60" y="18"/>
                  </a:lnTo>
                  <a:lnTo>
                    <a:pt x="2760" y="18"/>
                  </a:lnTo>
                  <a:lnTo>
                    <a:pt x="2760" y="18"/>
                  </a:lnTo>
                  <a:lnTo>
                    <a:pt x="2766" y="18"/>
                  </a:lnTo>
                  <a:lnTo>
                    <a:pt x="2766" y="18"/>
                  </a:lnTo>
                  <a:lnTo>
                    <a:pt x="2766" y="18"/>
                  </a:lnTo>
                  <a:lnTo>
                    <a:pt x="2766" y="18"/>
                  </a:lnTo>
                  <a:lnTo>
                    <a:pt x="2772" y="18"/>
                  </a:lnTo>
                  <a:lnTo>
                    <a:pt x="2772" y="18"/>
                  </a:lnTo>
                  <a:lnTo>
                    <a:pt x="2772" y="18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84" y="18"/>
                  </a:lnTo>
                  <a:lnTo>
                    <a:pt x="2784" y="18"/>
                  </a:lnTo>
                  <a:lnTo>
                    <a:pt x="2784" y="18"/>
                  </a:lnTo>
                  <a:lnTo>
                    <a:pt x="2790" y="18"/>
                  </a:lnTo>
                  <a:lnTo>
                    <a:pt x="2790" y="18"/>
                  </a:lnTo>
                  <a:lnTo>
                    <a:pt x="2790" y="18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62" y="18"/>
                  </a:lnTo>
                  <a:lnTo>
                    <a:pt x="2862" y="18"/>
                  </a:lnTo>
                  <a:lnTo>
                    <a:pt x="2862" y="18"/>
                  </a:lnTo>
                  <a:lnTo>
                    <a:pt x="2868" y="18"/>
                  </a:lnTo>
                  <a:lnTo>
                    <a:pt x="2868" y="18"/>
                  </a:lnTo>
                  <a:lnTo>
                    <a:pt x="2868" y="18"/>
                  </a:lnTo>
                  <a:lnTo>
                    <a:pt x="2868" y="18"/>
                  </a:lnTo>
                  <a:lnTo>
                    <a:pt x="2874" y="18"/>
                  </a:lnTo>
                  <a:lnTo>
                    <a:pt x="2874" y="18"/>
                  </a:lnTo>
                  <a:lnTo>
                    <a:pt x="2874" y="18"/>
                  </a:lnTo>
                  <a:lnTo>
                    <a:pt x="2880" y="18"/>
                  </a:lnTo>
                  <a:lnTo>
                    <a:pt x="2880" y="18"/>
                  </a:lnTo>
                  <a:lnTo>
                    <a:pt x="2880" y="18"/>
                  </a:lnTo>
                  <a:lnTo>
                    <a:pt x="2880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92" y="18"/>
                  </a:lnTo>
                  <a:lnTo>
                    <a:pt x="2892" y="18"/>
                  </a:lnTo>
                  <a:lnTo>
                    <a:pt x="2892" y="18"/>
                  </a:lnTo>
                  <a:lnTo>
                    <a:pt x="2892" y="18"/>
                  </a:lnTo>
                  <a:lnTo>
                    <a:pt x="2898" y="18"/>
                  </a:lnTo>
                  <a:lnTo>
                    <a:pt x="2898" y="18"/>
                  </a:lnTo>
                  <a:lnTo>
                    <a:pt x="2898" y="18"/>
                  </a:lnTo>
                  <a:lnTo>
                    <a:pt x="2904" y="12"/>
                  </a:lnTo>
                  <a:lnTo>
                    <a:pt x="2904" y="12"/>
                  </a:lnTo>
                  <a:lnTo>
                    <a:pt x="2904" y="12"/>
                  </a:lnTo>
                  <a:lnTo>
                    <a:pt x="2904" y="12"/>
                  </a:lnTo>
                  <a:lnTo>
                    <a:pt x="2910" y="12"/>
                  </a:lnTo>
                  <a:lnTo>
                    <a:pt x="2910" y="12"/>
                  </a:lnTo>
                  <a:lnTo>
                    <a:pt x="2910" y="12"/>
                  </a:lnTo>
                  <a:lnTo>
                    <a:pt x="2916" y="12"/>
                  </a:lnTo>
                  <a:lnTo>
                    <a:pt x="2916" y="12"/>
                  </a:lnTo>
                  <a:lnTo>
                    <a:pt x="2916" y="12"/>
                  </a:lnTo>
                  <a:lnTo>
                    <a:pt x="2922" y="12"/>
                  </a:lnTo>
                  <a:lnTo>
                    <a:pt x="2922" y="12"/>
                  </a:lnTo>
                  <a:lnTo>
                    <a:pt x="2922" y="12"/>
                  </a:lnTo>
                  <a:lnTo>
                    <a:pt x="2922" y="12"/>
                  </a:lnTo>
                  <a:lnTo>
                    <a:pt x="2928" y="12"/>
                  </a:lnTo>
                  <a:lnTo>
                    <a:pt x="2928" y="12"/>
                  </a:lnTo>
                  <a:lnTo>
                    <a:pt x="2928" y="12"/>
                  </a:lnTo>
                  <a:lnTo>
                    <a:pt x="2934" y="12"/>
                  </a:lnTo>
                  <a:lnTo>
                    <a:pt x="2934" y="12"/>
                  </a:lnTo>
                  <a:lnTo>
                    <a:pt x="2934" y="12"/>
                  </a:lnTo>
                  <a:lnTo>
                    <a:pt x="2934" y="12"/>
                  </a:lnTo>
                  <a:lnTo>
                    <a:pt x="2940" y="12"/>
                  </a:lnTo>
                  <a:lnTo>
                    <a:pt x="2940" y="12"/>
                  </a:lnTo>
                  <a:lnTo>
                    <a:pt x="2940" y="12"/>
                  </a:lnTo>
                  <a:lnTo>
                    <a:pt x="2946" y="12"/>
                  </a:lnTo>
                  <a:lnTo>
                    <a:pt x="2946" y="12"/>
                  </a:lnTo>
                  <a:lnTo>
                    <a:pt x="2946" y="12"/>
                  </a:lnTo>
                  <a:lnTo>
                    <a:pt x="2946" y="12"/>
                  </a:lnTo>
                  <a:lnTo>
                    <a:pt x="2952" y="12"/>
                  </a:lnTo>
                  <a:lnTo>
                    <a:pt x="2952" y="12"/>
                  </a:lnTo>
                  <a:lnTo>
                    <a:pt x="2952" y="12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64" y="12"/>
                  </a:lnTo>
                  <a:lnTo>
                    <a:pt x="2964" y="12"/>
                  </a:lnTo>
                  <a:lnTo>
                    <a:pt x="2964" y="12"/>
                  </a:lnTo>
                  <a:lnTo>
                    <a:pt x="2970" y="12"/>
                  </a:lnTo>
                  <a:lnTo>
                    <a:pt x="2970" y="12"/>
                  </a:lnTo>
                  <a:lnTo>
                    <a:pt x="2970" y="12"/>
                  </a:lnTo>
                  <a:lnTo>
                    <a:pt x="2970" y="12"/>
                  </a:lnTo>
                  <a:lnTo>
                    <a:pt x="2976" y="12"/>
                  </a:lnTo>
                  <a:lnTo>
                    <a:pt x="2976" y="12"/>
                  </a:lnTo>
                  <a:lnTo>
                    <a:pt x="2976" y="12"/>
                  </a:lnTo>
                  <a:lnTo>
                    <a:pt x="2982" y="12"/>
                  </a:lnTo>
                  <a:lnTo>
                    <a:pt x="2982" y="12"/>
                  </a:lnTo>
                  <a:lnTo>
                    <a:pt x="2982" y="12"/>
                  </a:lnTo>
                  <a:lnTo>
                    <a:pt x="2982" y="12"/>
                  </a:lnTo>
                  <a:lnTo>
                    <a:pt x="2988" y="12"/>
                  </a:lnTo>
                  <a:lnTo>
                    <a:pt x="2988" y="12"/>
                  </a:lnTo>
                  <a:lnTo>
                    <a:pt x="2988" y="12"/>
                  </a:lnTo>
                  <a:lnTo>
                    <a:pt x="2994" y="12"/>
                  </a:lnTo>
                  <a:lnTo>
                    <a:pt x="2994" y="12"/>
                  </a:lnTo>
                  <a:lnTo>
                    <a:pt x="2994" y="12"/>
                  </a:lnTo>
                  <a:lnTo>
                    <a:pt x="2994" y="12"/>
                  </a:lnTo>
                  <a:lnTo>
                    <a:pt x="3000" y="12"/>
                  </a:lnTo>
                  <a:lnTo>
                    <a:pt x="3000" y="12"/>
                  </a:lnTo>
                  <a:lnTo>
                    <a:pt x="3000" y="12"/>
                  </a:lnTo>
                  <a:lnTo>
                    <a:pt x="3006" y="12"/>
                  </a:lnTo>
                  <a:lnTo>
                    <a:pt x="3006" y="12"/>
                  </a:lnTo>
                  <a:lnTo>
                    <a:pt x="3006" y="12"/>
                  </a:lnTo>
                  <a:lnTo>
                    <a:pt x="3006" y="12"/>
                  </a:lnTo>
                  <a:lnTo>
                    <a:pt x="3012" y="12"/>
                  </a:lnTo>
                  <a:lnTo>
                    <a:pt x="3012" y="12"/>
                  </a:lnTo>
                  <a:lnTo>
                    <a:pt x="3012" y="12"/>
                  </a:lnTo>
                  <a:lnTo>
                    <a:pt x="3018" y="12"/>
                  </a:lnTo>
                  <a:lnTo>
                    <a:pt x="3018" y="12"/>
                  </a:lnTo>
                  <a:lnTo>
                    <a:pt x="3018" y="12"/>
                  </a:lnTo>
                  <a:lnTo>
                    <a:pt x="3018" y="12"/>
                  </a:lnTo>
                  <a:lnTo>
                    <a:pt x="3024" y="12"/>
                  </a:lnTo>
                  <a:lnTo>
                    <a:pt x="3024" y="12"/>
                  </a:lnTo>
                  <a:lnTo>
                    <a:pt x="3024" y="12"/>
                  </a:lnTo>
                  <a:lnTo>
                    <a:pt x="3030" y="12"/>
                  </a:lnTo>
                  <a:lnTo>
                    <a:pt x="3030" y="12"/>
                  </a:lnTo>
                  <a:lnTo>
                    <a:pt x="3030" y="12"/>
                  </a:lnTo>
                  <a:lnTo>
                    <a:pt x="3030" y="12"/>
                  </a:lnTo>
                  <a:lnTo>
                    <a:pt x="3036" y="12"/>
                  </a:lnTo>
                  <a:lnTo>
                    <a:pt x="3036" y="12"/>
                  </a:lnTo>
                  <a:lnTo>
                    <a:pt x="3036" y="12"/>
                  </a:lnTo>
                  <a:lnTo>
                    <a:pt x="3042" y="12"/>
                  </a:lnTo>
                  <a:lnTo>
                    <a:pt x="3042" y="12"/>
                  </a:lnTo>
                  <a:lnTo>
                    <a:pt x="3042" y="12"/>
                  </a:lnTo>
                  <a:lnTo>
                    <a:pt x="3042" y="12"/>
                  </a:lnTo>
                  <a:lnTo>
                    <a:pt x="3048" y="6"/>
                  </a:lnTo>
                  <a:lnTo>
                    <a:pt x="3048" y="6"/>
                  </a:lnTo>
                  <a:lnTo>
                    <a:pt x="3048" y="6"/>
                  </a:lnTo>
                  <a:lnTo>
                    <a:pt x="3054" y="6"/>
                  </a:lnTo>
                  <a:lnTo>
                    <a:pt x="3054" y="6"/>
                  </a:lnTo>
                  <a:lnTo>
                    <a:pt x="3054" y="6"/>
                  </a:lnTo>
                  <a:lnTo>
                    <a:pt x="3060" y="6"/>
                  </a:lnTo>
                  <a:lnTo>
                    <a:pt x="3060" y="6"/>
                  </a:lnTo>
                  <a:lnTo>
                    <a:pt x="3060" y="6"/>
                  </a:lnTo>
                  <a:lnTo>
                    <a:pt x="3060" y="6"/>
                  </a:lnTo>
                  <a:lnTo>
                    <a:pt x="3066" y="6"/>
                  </a:lnTo>
                  <a:lnTo>
                    <a:pt x="3066" y="6"/>
                  </a:lnTo>
                  <a:lnTo>
                    <a:pt x="3066" y="6"/>
                  </a:lnTo>
                  <a:lnTo>
                    <a:pt x="3072" y="6"/>
                  </a:lnTo>
                  <a:lnTo>
                    <a:pt x="3072" y="6"/>
                  </a:lnTo>
                  <a:lnTo>
                    <a:pt x="3072" y="6"/>
                  </a:lnTo>
                  <a:lnTo>
                    <a:pt x="3072" y="6"/>
                  </a:lnTo>
                  <a:lnTo>
                    <a:pt x="3078" y="6"/>
                  </a:lnTo>
                  <a:lnTo>
                    <a:pt x="3078" y="6"/>
                  </a:lnTo>
                  <a:lnTo>
                    <a:pt x="3078" y="6"/>
                  </a:lnTo>
                  <a:lnTo>
                    <a:pt x="3084" y="6"/>
                  </a:lnTo>
                  <a:lnTo>
                    <a:pt x="3084" y="6"/>
                  </a:lnTo>
                  <a:lnTo>
                    <a:pt x="3084" y="6"/>
                  </a:lnTo>
                  <a:lnTo>
                    <a:pt x="3084" y="6"/>
                  </a:lnTo>
                  <a:lnTo>
                    <a:pt x="3090" y="6"/>
                  </a:lnTo>
                  <a:lnTo>
                    <a:pt x="3090" y="6"/>
                  </a:lnTo>
                  <a:lnTo>
                    <a:pt x="3090" y="6"/>
                  </a:lnTo>
                  <a:lnTo>
                    <a:pt x="3096" y="6"/>
                  </a:lnTo>
                  <a:lnTo>
                    <a:pt x="3096" y="6"/>
                  </a:lnTo>
                  <a:lnTo>
                    <a:pt x="3096" y="6"/>
                  </a:lnTo>
                  <a:lnTo>
                    <a:pt x="3096" y="6"/>
                  </a:lnTo>
                  <a:lnTo>
                    <a:pt x="3102" y="6"/>
                  </a:lnTo>
                  <a:lnTo>
                    <a:pt x="3102" y="6"/>
                  </a:lnTo>
                  <a:lnTo>
                    <a:pt x="3102" y="6"/>
                  </a:lnTo>
                  <a:lnTo>
                    <a:pt x="3108" y="6"/>
                  </a:lnTo>
                  <a:lnTo>
                    <a:pt x="3108" y="6"/>
                  </a:lnTo>
                  <a:lnTo>
                    <a:pt x="3108" y="6"/>
                  </a:lnTo>
                  <a:lnTo>
                    <a:pt x="3108" y="6"/>
                  </a:lnTo>
                  <a:lnTo>
                    <a:pt x="3114" y="6"/>
                  </a:lnTo>
                  <a:lnTo>
                    <a:pt x="3114" y="6"/>
                  </a:lnTo>
                  <a:lnTo>
                    <a:pt x="3114" y="6"/>
                  </a:lnTo>
                  <a:lnTo>
                    <a:pt x="3120" y="6"/>
                  </a:lnTo>
                  <a:lnTo>
                    <a:pt x="3120" y="6"/>
                  </a:lnTo>
                  <a:lnTo>
                    <a:pt x="3120" y="6"/>
                  </a:lnTo>
                  <a:lnTo>
                    <a:pt x="3120" y="6"/>
                  </a:lnTo>
                  <a:lnTo>
                    <a:pt x="3126" y="6"/>
                  </a:lnTo>
                  <a:lnTo>
                    <a:pt x="3126" y="6"/>
                  </a:lnTo>
                  <a:lnTo>
                    <a:pt x="3126" y="6"/>
                  </a:lnTo>
                  <a:lnTo>
                    <a:pt x="3132" y="6"/>
                  </a:lnTo>
                  <a:lnTo>
                    <a:pt x="3132" y="6"/>
                  </a:lnTo>
                  <a:lnTo>
                    <a:pt x="3132" y="6"/>
                  </a:lnTo>
                  <a:lnTo>
                    <a:pt x="3132" y="6"/>
                  </a:lnTo>
                  <a:lnTo>
                    <a:pt x="3138" y="6"/>
                  </a:lnTo>
                  <a:lnTo>
                    <a:pt x="3138" y="6"/>
                  </a:lnTo>
                  <a:lnTo>
                    <a:pt x="3138" y="6"/>
                  </a:lnTo>
                  <a:lnTo>
                    <a:pt x="3144" y="6"/>
                  </a:lnTo>
                  <a:lnTo>
                    <a:pt x="3144" y="6"/>
                  </a:lnTo>
                  <a:lnTo>
                    <a:pt x="3144" y="6"/>
                  </a:lnTo>
                  <a:lnTo>
                    <a:pt x="3144" y="6"/>
                  </a:lnTo>
                  <a:lnTo>
                    <a:pt x="3150" y="6"/>
                  </a:lnTo>
                  <a:lnTo>
                    <a:pt x="3150" y="6"/>
                  </a:lnTo>
                  <a:lnTo>
                    <a:pt x="3150" y="6"/>
                  </a:lnTo>
                  <a:lnTo>
                    <a:pt x="3156" y="6"/>
                  </a:lnTo>
                  <a:lnTo>
                    <a:pt x="3156" y="6"/>
                  </a:lnTo>
                  <a:lnTo>
                    <a:pt x="3156" y="6"/>
                  </a:lnTo>
                  <a:lnTo>
                    <a:pt x="3156" y="6"/>
                  </a:lnTo>
                  <a:lnTo>
                    <a:pt x="3162" y="6"/>
                  </a:lnTo>
                  <a:lnTo>
                    <a:pt x="3162" y="6"/>
                  </a:lnTo>
                  <a:lnTo>
                    <a:pt x="3162" y="6"/>
                  </a:lnTo>
                  <a:lnTo>
                    <a:pt x="3168" y="6"/>
                  </a:lnTo>
                  <a:lnTo>
                    <a:pt x="3168" y="6"/>
                  </a:lnTo>
                  <a:lnTo>
                    <a:pt x="3168" y="6"/>
                  </a:lnTo>
                  <a:lnTo>
                    <a:pt x="3168" y="6"/>
                  </a:lnTo>
                  <a:lnTo>
                    <a:pt x="3174" y="6"/>
                  </a:lnTo>
                  <a:lnTo>
                    <a:pt x="3174" y="6"/>
                  </a:lnTo>
                  <a:lnTo>
                    <a:pt x="3174" y="6"/>
                  </a:lnTo>
                  <a:lnTo>
                    <a:pt x="3180" y="6"/>
                  </a:lnTo>
                  <a:lnTo>
                    <a:pt x="3180" y="6"/>
                  </a:lnTo>
                  <a:lnTo>
                    <a:pt x="3180" y="6"/>
                  </a:lnTo>
                  <a:lnTo>
                    <a:pt x="3180" y="6"/>
                  </a:lnTo>
                  <a:lnTo>
                    <a:pt x="3186" y="6"/>
                  </a:lnTo>
                  <a:lnTo>
                    <a:pt x="3186" y="6"/>
                  </a:lnTo>
                  <a:lnTo>
                    <a:pt x="3186" y="6"/>
                  </a:lnTo>
                  <a:lnTo>
                    <a:pt x="3192" y="6"/>
                  </a:lnTo>
                  <a:lnTo>
                    <a:pt x="3192" y="6"/>
                  </a:lnTo>
                  <a:lnTo>
                    <a:pt x="3192" y="6"/>
                  </a:lnTo>
                  <a:lnTo>
                    <a:pt x="3192" y="6"/>
                  </a:lnTo>
                  <a:lnTo>
                    <a:pt x="3198" y="6"/>
                  </a:lnTo>
                  <a:lnTo>
                    <a:pt x="3198" y="6"/>
                  </a:lnTo>
                  <a:lnTo>
                    <a:pt x="3198" y="6"/>
                  </a:lnTo>
                  <a:lnTo>
                    <a:pt x="3204" y="6"/>
                  </a:lnTo>
                  <a:lnTo>
                    <a:pt x="3204" y="6"/>
                  </a:lnTo>
                  <a:lnTo>
                    <a:pt x="3204" y="6"/>
                  </a:lnTo>
                  <a:lnTo>
                    <a:pt x="3204" y="6"/>
                  </a:lnTo>
                  <a:lnTo>
                    <a:pt x="3210" y="6"/>
                  </a:lnTo>
                  <a:lnTo>
                    <a:pt x="3210" y="6"/>
                  </a:lnTo>
                  <a:lnTo>
                    <a:pt x="3210" y="6"/>
                  </a:lnTo>
                  <a:lnTo>
                    <a:pt x="3216" y="6"/>
                  </a:lnTo>
                  <a:lnTo>
                    <a:pt x="3216" y="6"/>
                  </a:lnTo>
                  <a:lnTo>
                    <a:pt x="3216" y="6"/>
                  </a:lnTo>
                  <a:lnTo>
                    <a:pt x="3216" y="6"/>
                  </a:lnTo>
                  <a:lnTo>
                    <a:pt x="3222" y="6"/>
                  </a:lnTo>
                  <a:lnTo>
                    <a:pt x="3222" y="6"/>
                  </a:lnTo>
                  <a:lnTo>
                    <a:pt x="3222" y="6"/>
                  </a:lnTo>
                  <a:lnTo>
                    <a:pt x="3228" y="6"/>
                  </a:lnTo>
                  <a:lnTo>
                    <a:pt x="3228" y="6"/>
                  </a:lnTo>
                  <a:lnTo>
                    <a:pt x="3228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34" y="6"/>
                  </a:lnTo>
                  <a:lnTo>
                    <a:pt x="3240" y="6"/>
                  </a:lnTo>
                  <a:lnTo>
                    <a:pt x="3240" y="6"/>
                  </a:lnTo>
                  <a:lnTo>
                    <a:pt x="3240" y="6"/>
                  </a:lnTo>
                  <a:lnTo>
                    <a:pt x="3246" y="6"/>
                  </a:lnTo>
                  <a:lnTo>
                    <a:pt x="3246" y="6"/>
                  </a:lnTo>
                  <a:lnTo>
                    <a:pt x="3246" y="6"/>
                  </a:lnTo>
                  <a:lnTo>
                    <a:pt x="3246" y="6"/>
                  </a:lnTo>
                  <a:lnTo>
                    <a:pt x="3252" y="6"/>
                  </a:lnTo>
                  <a:lnTo>
                    <a:pt x="3252" y="6"/>
                  </a:lnTo>
                  <a:lnTo>
                    <a:pt x="3252" y="6"/>
                  </a:lnTo>
                  <a:lnTo>
                    <a:pt x="3258" y="6"/>
                  </a:lnTo>
                  <a:lnTo>
                    <a:pt x="3258" y="6"/>
                  </a:lnTo>
                  <a:lnTo>
                    <a:pt x="3258" y="6"/>
                  </a:lnTo>
                  <a:lnTo>
                    <a:pt x="3258" y="6"/>
                  </a:lnTo>
                  <a:lnTo>
                    <a:pt x="3264" y="6"/>
                  </a:lnTo>
                  <a:lnTo>
                    <a:pt x="3264" y="6"/>
                  </a:lnTo>
                  <a:lnTo>
                    <a:pt x="3264" y="6"/>
                  </a:lnTo>
                  <a:lnTo>
                    <a:pt x="3270" y="6"/>
                  </a:lnTo>
                  <a:lnTo>
                    <a:pt x="3270" y="6"/>
                  </a:lnTo>
                  <a:lnTo>
                    <a:pt x="3270" y="6"/>
                  </a:lnTo>
                  <a:lnTo>
                    <a:pt x="3270" y="6"/>
                  </a:lnTo>
                  <a:lnTo>
                    <a:pt x="3276" y="6"/>
                  </a:lnTo>
                  <a:lnTo>
                    <a:pt x="3276" y="6"/>
                  </a:lnTo>
                  <a:lnTo>
                    <a:pt x="3276" y="6"/>
                  </a:lnTo>
                  <a:lnTo>
                    <a:pt x="3282" y="6"/>
                  </a:lnTo>
                  <a:lnTo>
                    <a:pt x="3282" y="6"/>
                  </a:lnTo>
                  <a:lnTo>
                    <a:pt x="3282" y="6"/>
                  </a:lnTo>
                  <a:lnTo>
                    <a:pt x="3282" y="6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94" y="12"/>
                  </a:lnTo>
                  <a:lnTo>
                    <a:pt x="3294" y="12"/>
                  </a:lnTo>
                  <a:lnTo>
                    <a:pt x="3294" y="12"/>
                  </a:lnTo>
                  <a:lnTo>
                    <a:pt x="3294" y="12"/>
                  </a:lnTo>
                  <a:lnTo>
                    <a:pt x="3300" y="12"/>
                  </a:lnTo>
                  <a:lnTo>
                    <a:pt x="3300" y="12"/>
                  </a:lnTo>
                  <a:lnTo>
                    <a:pt x="3300" y="12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12" y="12"/>
                  </a:lnTo>
                  <a:lnTo>
                    <a:pt x="3312" y="12"/>
                  </a:lnTo>
                  <a:lnTo>
                    <a:pt x="3312" y="12"/>
                  </a:lnTo>
                  <a:lnTo>
                    <a:pt x="3318" y="12"/>
                  </a:lnTo>
                  <a:lnTo>
                    <a:pt x="3318" y="12"/>
                  </a:lnTo>
                  <a:lnTo>
                    <a:pt x="3318" y="12"/>
                  </a:lnTo>
                  <a:lnTo>
                    <a:pt x="3318" y="12"/>
                  </a:lnTo>
                  <a:lnTo>
                    <a:pt x="3324" y="12"/>
                  </a:lnTo>
                  <a:lnTo>
                    <a:pt x="3324" y="12"/>
                  </a:lnTo>
                  <a:lnTo>
                    <a:pt x="3324" y="12"/>
                  </a:lnTo>
                  <a:lnTo>
                    <a:pt x="3330" y="12"/>
                  </a:lnTo>
                  <a:lnTo>
                    <a:pt x="3330" y="12"/>
                  </a:lnTo>
                  <a:lnTo>
                    <a:pt x="3330" y="12"/>
                  </a:lnTo>
                  <a:lnTo>
                    <a:pt x="3330" y="12"/>
                  </a:lnTo>
                  <a:lnTo>
                    <a:pt x="3336" y="12"/>
                  </a:lnTo>
                  <a:lnTo>
                    <a:pt x="3336" y="12"/>
                  </a:lnTo>
                  <a:lnTo>
                    <a:pt x="3336" y="12"/>
                  </a:lnTo>
                  <a:lnTo>
                    <a:pt x="3342" y="12"/>
                  </a:lnTo>
                  <a:lnTo>
                    <a:pt x="3342" y="12"/>
                  </a:lnTo>
                  <a:lnTo>
                    <a:pt x="3342" y="12"/>
                  </a:lnTo>
                  <a:lnTo>
                    <a:pt x="3342" y="12"/>
                  </a:lnTo>
                  <a:lnTo>
                    <a:pt x="3348" y="12"/>
                  </a:lnTo>
                  <a:lnTo>
                    <a:pt x="3348" y="12"/>
                  </a:lnTo>
                  <a:lnTo>
                    <a:pt x="3348" y="12"/>
                  </a:lnTo>
                  <a:lnTo>
                    <a:pt x="3354" y="12"/>
                  </a:lnTo>
                  <a:lnTo>
                    <a:pt x="3354" y="18"/>
                  </a:lnTo>
                  <a:lnTo>
                    <a:pt x="3354" y="18"/>
                  </a:lnTo>
                  <a:lnTo>
                    <a:pt x="3354" y="18"/>
                  </a:lnTo>
                  <a:lnTo>
                    <a:pt x="3360" y="18"/>
                  </a:lnTo>
                  <a:lnTo>
                    <a:pt x="3360" y="18"/>
                  </a:lnTo>
                  <a:lnTo>
                    <a:pt x="3360" y="18"/>
                  </a:lnTo>
                  <a:lnTo>
                    <a:pt x="3366" y="18"/>
                  </a:lnTo>
                  <a:lnTo>
                    <a:pt x="3366" y="18"/>
                  </a:lnTo>
                  <a:lnTo>
                    <a:pt x="3366" y="18"/>
                  </a:lnTo>
                  <a:lnTo>
                    <a:pt x="3366" y="18"/>
                  </a:lnTo>
                  <a:lnTo>
                    <a:pt x="3372" y="18"/>
                  </a:lnTo>
                  <a:lnTo>
                    <a:pt x="3372" y="18"/>
                  </a:lnTo>
                  <a:lnTo>
                    <a:pt x="3372" y="18"/>
                  </a:lnTo>
                  <a:lnTo>
                    <a:pt x="3378" y="18"/>
                  </a:lnTo>
                  <a:lnTo>
                    <a:pt x="3378" y="18"/>
                  </a:lnTo>
                  <a:lnTo>
                    <a:pt x="3378" y="18"/>
                  </a:lnTo>
                  <a:lnTo>
                    <a:pt x="3378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6" y="18"/>
                  </a:lnTo>
                  <a:lnTo>
                    <a:pt x="3396" y="18"/>
                  </a:lnTo>
                  <a:lnTo>
                    <a:pt x="3396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2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14" y="18"/>
                  </a:lnTo>
                  <a:lnTo>
                    <a:pt x="3414" y="24"/>
                  </a:lnTo>
                  <a:lnTo>
                    <a:pt x="3414" y="24"/>
                  </a:lnTo>
                  <a:lnTo>
                    <a:pt x="3414" y="24"/>
                  </a:lnTo>
                  <a:lnTo>
                    <a:pt x="3420" y="24"/>
                  </a:lnTo>
                  <a:lnTo>
                    <a:pt x="3420" y="24"/>
                  </a:lnTo>
                  <a:lnTo>
                    <a:pt x="3420" y="24"/>
                  </a:lnTo>
                  <a:lnTo>
                    <a:pt x="3426" y="24"/>
                  </a:lnTo>
                  <a:lnTo>
                    <a:pt x="3426" y="24"/>
                  </a:lnTo>
                  <a:lnTo>
                    <a:pt x="3426" y="24"/>
                  </a:lnTo>
                  <a:lnTo>
                    <a:pt x="3432" y="24"/>
                  </a:lnTo>
                  <a:lnTo>
                    <a:pt x="3432" y="24"/>
                  </a:lnTo>
                  <a:lnTo>
                    <a:pt x="3432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38" y="24"/>
                  </a:lnTo>
                  <a:lnTo>
                    <a:pt x="3444" y="24"/>
                  </a:lnTo>
                  <a:lnTo>
                    <a:pt x="3444" y="24"/>
                  </a:lnTo>
                  <a:lnTo>
                    <a:pt x="3444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0" y="24"/>
                  </a:lnTo>
                  <a:lnTo>
                    <a:pt x="3456" y="24"/>
                  </a:lnTo>
                  <a:lnTo>
                    <a:pt x="3456" y="24"/>
                  </a:lnTo>
                  <a:lnTo>
                    <a:pt x="3456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74" y="24"/>
                  </a:lnTo>
                  <a:lnTo>
                    <a:pt x="3474" y="24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498" y="30"/>
                  </a:lnTo>
                  <a:lnTo>
                    <a:pt x="3504" y="30"/>
                  </a:lnTo>
                  <a:lnTo>
                    <a:pt x="3504" y="30"/>
                  </a:lnTo>
                  <a:lnTo>
                    <a:pt x="3504" y="30"/>
                  </a:lnTo>
                  <a:lnTo>
                    <a:pt x="3510" y="30"/>
                  </a:lnTo>
                  <a:lnTo>
                    <a:pt x="3510" y="30"/>
                  </a:lnTo>
                  <a:lnTo>
                    <a:pt x="3510" y="30"/>
                  </a:lnTo>
                  <a:lnTo>
                    <a:pt x="3510" y="30"/>
                  </a:lnTo>
                  <a:lnTo>
                    <a:pt x="3516" y="30"/>
                  </a:lnTo>
                  <a:lnTo>
                    <a:pt x="3516" y="30"/>
                  </a:lnTo>
                  <a:lnTo>
                    <a:pt x="3516" y="30"/>
                  </a:lnTo>
                  <a:lnTo>
                    <a:pt x="3522" y="30"/>
                  </a:lnTo>
                  <a:lnTo>
                    <a:pt x="3522" y="30"/>
                  </a:lnTo>
                  <a:lnTo>
                    <a:pt x="3522" y="30"/>
                  </a:lnTo>
                  <a:lnTo>
                    <a:pt x="3522" y="30"/>
                  </a:lnTo>
                  <a:lnTo>
                    <a:pt x="3528" y="30"/>
                  </a:lnTo>
                  <a:lnTo>
                    <a:pt x="3528" y="30"/>
                  </a:lnTo>
                  <a:lnTo>
                    <a:pt x="3528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52" y="36"/>
                  </a:lnTo>
                  <a:lnTo>
                    <a:pt x="3552" y="36"/>
                  </a:lnTo>
                  <a:lnTo>
                    <a:pt x="3552" y="36"/>
                  </a:lnTo>
                  <a:lnTo>
                    <a:pt x="3558" y="36"/>
                  </a:lnTo>
                  <a:lnTo>
                    <a:pt x="3558" y="36"/>
                  </a:lnTo>
                  <a:lnTo>
                    <a:pt x="3558" y="36"/>
                  </a:lnTo>
                  <a:lnTo>
                    <a:pt x="3558" y="36"/>
                  </a:lnTo>
                  <a:lnTo>
                    <a:pt x="3564" y="36"/>
                  </a:lnTo>
                  <a:lnTo>
                    <a:pt x="3564" y="36"/>
                  </a:lnTo>
                  <a:lnTo>
                    <a:pt x="3564" y="36"/>
                  </a:lnTo>
                  <a:lnTo>
                    <a:pt x="3570" y="36"/>
                  </a:lnTo>
                  <a:lnTo>
                    <a:pt x="3570" y="36"/>
                  </a:lnTo>
                  <a:lnTo>
                    <a:pt x="3570" y="36"/>
                  </a:lnTo>
                  <a:lnTo>
                    <a:pt x="3570" y="36"/>
                  </a:lnTo>
                  <a:lnTo>
                    <a:pt x="3576" y="36"/>
                  </a:lnTo>
                  <a:lnTo>
                    <a:pt x="3576" y="36"/>
                  </a:lnTo>
                  <a:lnTo>
                    <a:pt x="3576" y="36"/>
                  </a:lnTo>
                  <a:lnTo>
                    <a:pt x="3582" y="36"/>
                  </a:lnTo>
                  <a:lnTo>
                    <a:pt x="3582" y="36"/>
                  </a:lnTo>
                  <a:lnTo>
                    <a:pt x="3582" y="36"/>
                  </a:lnTo>
                  <a:lnTo>
                    <a:pt x="3582" y="36"/>
                  </a:lnTo>
                  <a:lnTo>
                    <a:pt x="3588" y="36"/>
                  </a:lnTo>
                  <a:lnTo>
                    <a:pt x="3588" y="36"/>
                  </a:lnTo>
                  <a:lnTo>
                    <a:pt x="3588" y="36"/>
                  </a:lnTo>
                  <a:lnTo>
                    <a:pt x="3594" y="36"/>
                  </a:lnTo>
                  <a:lnTo>
                    <a:pt x="3594" y="36"/>
                  </a:lnTo>
                  <a:lnTo>
                    <a:pt x="3594" y="36"/>
                  </a:lnTo>
                  <a:lnTo>
                    <a:pt x="3594" y="36"/>
                  </a:lnTo>
                  <a:lnTo>
                    <a:pt x="3600" y="42"/>
                  </a:lnTo>
                  <a:lnTo>
                    <a:pt x="3600" y="42"/>
                  </a:lnTo>
                  <a:lnTo>
                    <a:pt x="3600" y="42"/>
                  </a:lnTo>
                  <a:lnTo>
                    <a:pt x="3606" y="42"/>
                  </a:lnTo>
                  <a:lnTo>
                    <a:pt x="3606" y="42"/>
                  </a:lnTo>
                  <a:lnTo>
                    <a:pt x="3606" y="42"/>
                  </a:lnTo>
                  <a:lnTo>
                    <a:pt x="3606" y="42"/>
                  </a:lnTo>
                  <a:lnTo>
                    <a:pt x="3612" y="42"/>
                  </a:lnTo>
                  <a:lnTo>
                    <a:pt x="3612" y="42"/>
                  </a:lnTo>
                  <a:lnTo>
                    <a:pt x="3612" y="42"/>
                  </a:lnTo>
                  <a:lnTo>
                    <a:pt x="3618" y="42"/>
                  </a:lnTo>
                  <a:lnTo>
                    <a:pt x="3618" y="42"/>
                  </a:lnTo>
                  <a:lnTo>
                    <a:pt x="3618" y="42"/>
                  </a:lnTo>
                  <a:lnTo>
                    <a:pt x="3618" y="42"/>
                  </a:lnTo>
                  <a:lnTo>
                    <a:pt x="3624" y="42"/>
                  </a:lnTo>
                  <a:lnTo>
                    <a:pt x="3624" y="42"/>
                  </a:lnTo>
                  <a:lnTo>
                    <a:pt x="3624" y="42"/>
                  </a:lnTo>
                  <a:lnTo>
                    <a:pt x="3630" y="42"/>
                  </a:lnTo>
                  <a:lnTo>
                    <a:pt x="3630" y="42"/>
                  </a:lnTo>
                  <a:lnTo>
                    <a:pt x="3630" y="42"/>
                  </a:lnTo>
                  <a:lnTo>
                    <a:pt x="3630" y="42"/>
                  </a:lnTo>
                  <a:lnTo>
                    <a:pt x="3636" y="42"/>
                  </a:lnTo>
                  <a:lnTo>
                    <a:pt x="3636" y="42"/>
                  </a:lnTo>
                  <a:lnTo>
                    <a:pt x="3636" y="42"/>
                  </a:lnTo>
                  <a:lnTo>
                    <a:pt x="3642" y="42"/>
                  </a:lnTo>
                  <a:lnTo>
                    <a:pt x="3642" y="42"/>
                  </a:lnTo>
                  <a:lnTo>
                    <a:pt x="3642" y="42"/>
                  </a:lnTo>
                  <a:lnTo>
                    <a:pt x="3642" y="42"/>
                  </a:lnTo>
                  <a:lnTo>
                    <a:pt x="3648" y="42"/>
                  </a:lnTo>
                  <a:lnTo>
                    <a:pt x="3648" y="42"/>
                  </a:lnTo>
                  <a:lnTo>
                    <a:pt x="3648" y="42"/>
                  </a:lnTo>
                  <a:lnTo>
                    <a:pt x="3654" y="42"/>
                  </a:lnTo>
                  <a:lnTo>
                    <a:pt x="3654" y="42"/>
                  </a:lnTo>
                  <a:lnTo>
                    <a:pt x="3654" y="42"/>
                  </a:lnTo>
                  <a:lnTo>
                    <a:pt x="3660" y="42"/>
                  </a:lnTo>
                  <a:lnTo>
                    <a:pt x="3660" y="42"/>
                  </a:lnTo>
                  <a:lnTo>
                    <a:pt x="3660" y="42"/>
                  </a:lnTo>
                  <a:lnTo>
                    <a:pt x="3660" y="42"/>
                  </a:lnTo>
                  <a:lnTo>
                    <a:pt x="3666" y="48"/>
                  </a:lnTo>
                  <a:lnTo>
                    <a:pt x="3666" y="48"/>
                  </a:lnTo>
                  <a:lnTo>
                    <a:pt x="3666" y="48"/>
                  </a:lnTo>
                  <a:lnTo>
                    <a:pt x="3672" y="48"/>
                  </a:lnTo>
                  <a:lnTo>
                    <a:pt x="3672" y="48"/>
                  </a:lnTo>
                  <a:lnTo>
                    <a:pt x="3672" y="48"/>
                  </a:lnTo>
                  <a:lnTo>
                    <a:pt x="3672" y="48"/>
                  </a:lnTo>
                  <a:lnTo>
                    <a:pt x="3678" y="48"/>
                  </a:lnTo>
                  <a:lnTo>
                    <a:pt x="3678" y="48"/>
                  </a:lnTo>
                  <a:lnTo>
                    <a:pt x="3678" y="48"/>
                  </a:lnTo>
                  <a:lnTo>
                    <a:pt x="3684" y="48"/>
                  </a:lnTo>
                  <a:lnTo>
                    <a:pt x="3684" y="48"/>
                  </a:lnTo>
                  <a:lnTo>
                    <a:pt x="3684" y="48"/>
                  </a:lnTo>
                  <a:lnTo>
                    <a:pt x="3684" y="48"/>
                  </a:lnTo>
                  <a:lnTo>
                    <a:pt x="3690" y="48"/>
                  </a:lnTo>
                  <a:lnTo>
                    <a:pt x="3690" y="48"/>
                  </a:lnTo>
                  <a:lnTo>
                    <a:pt x="3690" y="48"/>
                  </a:lnTo>
                  <a:lnTo>
                    <a:pt x="3696" y="48"/>
                  </a:lnTo>
                  <a:lnTo>
                    <a:pt x="3696" y="48"/>
                  </a:lnTo>
                  <a:lnTo>
                    <a:pt x="3696" y="48"/>
                  </a:lnTo>
                  <a:lnTo>
                    <a:pt x="3696" y="48"/>
                  </a:lnTo>
                  <a:lnTo>
                    <a:pt x="3702" y="48"/>
                  </a:lnTo>
                  <a:lnTo>
                    <a:pt x="3702" y="48"/>
                  </a:lnTo>
                  <a:lnTo>
                    <a:pt x="3702" y="48"/>
                  </a:lnTo>
                  <a:lnTo>
                    <a:pt x="3708" y="48"/>
                  </a:lnTo>
                  <a:lnTo>
                    <a:pt x="3708" y="48"/>
                  </a:lnTo>
                  <a:lnTo>
                    <a:pt x="3708" y="48"/>
                  </a:lnTo>
                  <a:lnTo>
                    <a:pt x="3708" y="48"/>
                  </a:lnTo>
                  <a:lnTo>
                    <a:pt x="3714" y="48"/>
                  </a:lnTo>
                  <a:lnTo>
                    <a:pt x="3714" y="48"/>
                  </a:lnTo>
                  <a:lnTo>
                    <a:pt x="3714" y="48"/>
                  </a:lnTo>
                  <a:lnTo>
                    <a:pt x="3720" y="48"/>
                  </a:lnTo>
                  <a:lnTo>
                    <a:pt x="3720" y="48"/>
                  </a:lnTo>
                  <a:lnTo>
                    <a:pt x="3720" y="48"/>
                  </a:lnTo>
                  <a:lnTo>
                    <a:pt x="3720" y="48"/>
                  </a:lnTo>
                  <a:lnTo>
                    <a:pt x="3726" y="48"/>
                  </a:lnTo>
                  <a:lnTo>
                    <a:pt x="3726" y="48"/>
                  </a:lnTo>
                  <a:lnTo>
                    <a:pt x="3726" y="48"/>
                  </a:lnTo>
                  <a:lnTo>
                    <a:pt x="3732" y="48"/>
                  </a:lnTo>
                  <a:lnTo>
                    <a:pt x="3732" y="54"/>
                  </a:lnTo>
                  <a:lnTo>
                    <a:pt x="3732" y="54"/>
                  </a:lnTo>
                  <a:lnTo>
                    <a:pt x="3732" y="54"/>
                  </a:lnTo>
                  <a:lnTo>
                    <a:pt x="3738" y="54"/>
                  </a:lnTo>
                  <a:lnTo>
                    <a:pt x="3738" y="54"/>
                  </a:lnTo>
                  <a:lnTo>
                    <a:pt x="3738" y="54"/>
                  </a:lnTo>
                  <a:lnTo>
                    <a:pt x="3744" y="54"/>
                  </a:lnTo>
                  <a:lnTo>
                    <a:pt x="3744" y="54"/>
                  </a:lnTo>
                  <a:lnTo>
                    <a:pt x="3744" y="54"/>
                  </a:lnTo>
                  <a:lnTo>
                    <a:pt x="3744" y="54"/>
                  </a:lnTo>
                  <a:lnTo>
                    <a:pt x="3750" y="54"/>
                  </a:lnTo>
                  <a:lnTo>
                    <a:pt x="3750" y="54"/>
                  </a:lnTo>
                  <a:lnTo>
                    <a:pt x="3750" y="54"/>
                  </a:lnTo>
                  <a:lnTo>
                    <a:pt x="3756" y="54"/>
                  </a:lnTo>
                  <a:lnTo>
                    <a:pt x="3756" y="54"/>
                  </a:lnTo>
                  <a:lnTo>
                    <a:pt x="3756" y="54"/>
                  </a:lnTo>
                  <a:lnTo>
                    <a:pt x="3756" y="54"/>
                  </a:lnTo>
                  <a:lnTo>
                    <a:pt x="3762" y="54"/>
                  </a:lnTo>
                  <a:lnTo>
                    <a:pt x="3762" y="54"/>
                  </a:lnTo>
                  <a:lnTo>
                    <a:pt x="3762" y="54"/>
                  </a:lnTo>
                  <a:lnTo>
                    <a:pt x="3768" y="54"/>
                  </a:lnTo>
                  <a:lnTo>
                    <a:pt x="3768" y="54"/>
                  </a:lnTo>
                  <a:lnTo>
                    <a:pt x="3768" y="54"/>
                  </a:lnTo>
                  <a:lnTo>
                    <a:pt x="3768" y="54"/>
                  </a:lnTo>
                  <a:lnTo>
                    <a:pt x="3774" y="54"/>
                  </a:lnTo>
                  <a:lnTo>
                    <a:pt x="3774" y="54"/>
                  </a:lnTo>
                  <a:lnTo>
                    <a:pt x="3774" y="54"/>
                  </a:lnTo>
                  <a:lnTo>
                    <a:pt x="3780" y="54"/>
                  </a:lnTo>
                  <a:lnTo>
                    <a:pt x="3780" y="54"/>
                  </a:lnTo>
                  <a:lnTo>
                    <a:pt x="3780" y="54"/>
                  </a:lnTo>
                  <a:lnTo>
                    <a:pt x="3780" y="54"/>
                  </a:lnTo>
                  <a:lnTo>
                    <a:pt x="3786" y="54"/>
                  </a:lnTo>
                  <a:lnTo>
                    <a:pt x="3786" y="54"/>
                  </a:lnTo>
                  <a:lnTo>
                    <a:pt x="3786" y="54"/>
                  </a:lnTo>
                  <a:lnTo>
                    <a:pt x="3792" y="54"/>
                  </a:lnTo>
                  <a:lnTo>
                    <a:pt x="3792" y="54"/>
                  </a:lnTo>
                  <a:lnTo>
                    <a:pt x="3792" y="54"/>
                  </a:lnTo>
                  <a:lnTo>
                    <a:pt x="3792" y="54"/>
                  </a:lnTo>
                  <a:lnTo>
                    <a:pt x="3798" y="54"/>
                  </a:lnTo>
                  <a:lnTo>
                    <a:pt x="3798" y="54"/>
                  </a:lnTo>
                  <a:lnTo>
                    <a:pt x="3798" y="54"/>
                  </a:lnTo>
                  <a:lnTo>
                    <a:pt x="3804" y="60"/>
                  </a:lnTo>
                  <a:lnTo>
                    <a:pt x="3804" y="60"/>
                  </a:lnTo>
                  <a:lnTo>
                    <a:pt x="3804" y="60"/>
                  </a:lnTo>
                  <a:lnTo>
                    <a:pt x="3804" y="60"/>
                  </a:lnTo>
                  <a:lnTo>
                    <a:pt x="3810" y="60"/>
                  </a:lnTo>
                  <a:lnTo>
                    <a:pt x="3810" y="60"/>
                  </a:lnTo>
                  <a:lnTo>
                    <a:pt x="3810" y="60"/>
                  </a:lnTo>
                  <a:lnTo>
                    <a:pt x="3816" y="60"/>
                  </a:lnTo>
                  <a:lnTo>
                    <a:pt x="3816" y="60"/>
                  </a:lnTo>
                  <a:lnTo>
                    <a:pt x="3816" y="60"/>
                  </a:lnTo>
                  <a:lnTo>
                    <a:pt x="3816" y="60"/>
                  </a:lnTo>
                  <a:lnTo>
                    <a:pt x="3822" y="60"/>
                  </a:lnTo>
                  <a:lnTo>
                    <a:pt x="3822" y="60"/>
                  </a:lnTo>
                  <a:lnTo>
                    <a:pt x="3822" y="60"/>
                  </a:lnTo>
                  <a:lnTo>
                    <a:pt x="3828" y="60"/>
                  </a:lnTo>
                  <a:lnTo>
                    <a:pt x="3828" y="60"/>
                  </a:lnTo>
                  <a:lnTo>
                    <a:pt x="3828" y="60"/>
                  </a:lnTo>
                  <a:lnTo>
                    <a:pt x="3834" y="60"/>
                  </a:lnTo>
                  <a:lnTo>
                    <a:pt x="3834" y="60"/>
                  </a:lnTo>
                  <a:lnTo>
                    <a:pt x="3834" y="60"/>
                  </a:lnTo>
                  <a:lnTo>
                    <a:pt x="3840" y="60"/>
                  </a:lnTo>
                  <a:lnTo>
                    <a:pt x="3840" y="60"/>
                  </a:lnTo>
                  <a:lnTo>
                    <a:pt x="3840" y="60"/>
                  </a:lnTo>
                  <a:lnTo>
                    <a:pt x="3840" y="60"/>
                  </a:lnTo>
                  <a:lnTo>
                    <a:pt x="3846" y="60"/>
                  </a:lnTo>
                  <a:lnTo>
                    <a:pt x="3846" y="60"/>
                  </a:lnTo>
                  <a:lnTo>
                    <a:pt x="3846" y="60"/>
                  </a:lnTo>
                  <a:lnTo>
                    <a:pt x="3852" y="60"/>
                  </a:lnTo>
                  <a:lnTo>
                    <a:pt x="3852" y="60"/>
                  </a:lnTo>
                  <a:lnTo>
                    <a:pt x="3852" y="60"/>
                  </a:lnTo>
                  <a:lnTo>
                    <a:pt x="3858" y="60"/>
                  </a:lnTo>
                  <a:lnTo>
                    <a:pt x="3858" y="60"/>
                  </a:lnTo>
                  <a:lnTo>
                    <a:pt x="3858" y="60"/>
                  </a:lnTo>
                  <a:lnTo>
                    <a:pt x="3858" y="60"/>
                  </a:lnTo>
                  <a:lnTo>
                    <a:pt x="3864" y="60"/>
                  </a:lnTo>
                  <a:lnTo>
                    <a:pt x="3864" y="60"/>
                  </a:lnTo>
                  <a:lnTo>
                    <a:pt x="3864" y="60"/>
                  </a:lnTo>
                  <a:lnTo>
                    <a:pt x="3870" y="60"/>
                  </a:lnTo>
                  <a:lnTo>
                    <a:pt x="3870" y="60"/>
                  </a:lnTo>
                  <a:lnTo>
                    <a:pt x="3870" y="60"/>
                  </a:lnTo>
                  <a:lnTo>
                    <a:pt x="3870" y="66"/>
                  </a:lnTo>
                  <a:lnTo>
                    <a:pt x="3876" y="66"/>
                  </a:lnTo>
                  <a:lnTo>
                    <a:pt x="3876" y="66"/>
                  </a:lnTo>
                  <a:lnTo>
                    <a:pt x="3876" y="66"/>
                  </a:lnTo>
                  <a:lnTo>
                    <a:pt x="3882" y="66"/>
                  </a:lnTo>
                  <a:lnTo>
                    <a:pt x="3882" y="66"/>
                  </a:lnTo>
                  <a:lnTo>
                    <a:pt x="3882" y="66"/>
                  </a:lnTo>
                  <a:lnTo>
                    <a:pt x="3882" y="66"/>
                  </a:lnTo>
                  <a:lnTo>
                    <a:pt x="3888" y="66"/>
                  </a:lnTo>
                  <a:lnTo>
                    <a:pt x="3888" y="66"/>
                  </a:lnTo>
                  <a:lnTo>
                    <a:pt x="3888" y="66"/>
                  </a:lnTo>
                  <a:lnTo>
                    <a:pt x="3894" y="66"/>
                  </a:lnTo>
                  <a:lnTo>
                    <a:pt x="3894" y="66"/>
                  </a:lnTo>
                  <a:lnTo>
                    <a:pt x="3894" y="66"/>
                  </a:lnTo>
                  <a:lnTo>
                    <a:pt x="3894" y="66"/>
                  </a:lnTo>
                  <a:lnTo>
                    <a:pt x="3900" y="66"/>
                  </a:lnTo>
                  <a:lnTo>
                    <a:pt x="3900" y="66"/>
                  </a:lnTo>
                  <a:lnTo>
                    <a:pt x="3900" y="66"/>
                  </a:lnTo>
                  <a:lnTo>
                    <a:pt x="3906" y="66"/>
                  </a:lnTo>
                  <a:lnTo>
                    <a:pt x="3906" y="66"/>
                  </a:lnTo>
                  <a:lnTo>
                    <a:pt x="3906" y="66"/>
                  </a:lnTo>
                  <a:lnTo>
                    <a:pt x="3906" y="66"/>
                  </a:lnTo>
                  <a:lnTo>
                    <a:pt x="3912" y="66"/>
                  </a:lnTo>
                  <a:lnTo>
                    <a:pt x="3912" y="66"/>
                  </a:lnTo>
                  <a:lnTo>
                    <a:pt x="3912" y="66"/>
                  </a:lnTo>
                  <a:lnTo>
                    <a:pt x="3918" y="66"/>
                  </a:lnTo>
                  <a:lnTo>
                    <a:pt x="3918" y="66"/>
                  </a:lnTo>
                  <a:lnTo>
                    <a:pt x="3918" y="66"/>
                  </a:lnTo>
                  <a:lnTo>
                    <a:pt x="3918" y="66"/>
                  </a:lnTo>
                  <a:lnTo>
                    <a:pt x="3924" y="66"/>
                  </a:lnTo>
                  <a:lnTo>
                    <a:pt x="3924" y="66"/>
                  </a:lnTo>
                  <a:lnTo>
                    <a:pt x="3924" y="66"/>
                  </a:lnTo>
                  <a:lnTo>
                    <a:pt x="3930" y="66"/>
                  </a:lnTo>
                  <a:lnTo>
                    <a:pt x="3930" y="66"/>
                  </a:lnTo>
                  <a:lnTo>
                    <a:pt x="3930" y="66"/>
                  </a:lnTo>
                  <a:lnTo>
                    <a:pt x="3930" y="66"/>
                  </a:lnTo>
                  <a:lnTo>
                    <a:pt x="3936" y="66"/>
                  </a:lnTo>
                  <a:lnTo>
                    <a:pt x="3936" y="66"/>
                  </a:lnTo>
                  <a:lnTo>
                    <a:pt x="3936" y="66"/>
                  </a:lnTo>
                  <a:lnTo>
                    <a:pt x="3942" y="66"/>
                  </a:lnTo>
                  <a:lnTo>
                    <a:pt x="3942" y="66"/>
                  </a:lnTo>
                  <a:lnTo>
                    <a:pt x="3942" y="66"/>
                  </a:lnTo>
                  <a:lnTo>
                    <a:pt x="3942" y="66"/>
                  </a:lnTo>
                  <a:lnTo>
                    <a:pt x="3948" y="66"/>
                  </a:lnTo>
                  <a:lnTo>
                    <a:pt x="3948" y="72"/>
                  </a:lnTo>
                  <a:lnTo>
                    <a:pt x="3948" y="72"/>
                  </a:lnTo>
                  <a:lnTo>
                    <a:pt x="3954" y="72"/>
                  </a:lnTo>
                  <a:lnTo>
                    <a:pt x="3954" y="72"/>
                  </a:lnTo>
                  <a:lnTo>
                    <a:pt x="3954" y="72"/>
                  </a:lnTo>
                  <a:lnTo>
                    <a:pt x="3954" y="72"/>
                  </a:lnTo>
                  <a:lnTo>
                    <a:pt x="3960" y="72"/>
                  </a:lnTo>
                  <a:lnTo>
                    <a:pt x="3960" y="72"/>
                  </a:lnTo>
                  <a:lnTo>
                    <a:pt x="3960" y="72"/>
                  </a:lnTo>
                  <a:lnTo>
                    <a:pt x="3966" y="72"/>
                  </a:lnTo>
                  <a:lnTo>
                    <a:pt x="3966" y="72"/>
                  </a:lnTo>
                  <a:lnTo>
                    <a:pt x="3966" y="72"/>
                  </a:lnTo>
                  <a:lnTo>
                    <a:pt x="3966" y="72"/>
                  </a:lnTo>
                  <a:lnTo>
                    <a:pt x="3972" y="72"/>
                  </a:lnTo>
                  <a:lnTo>
                    <a:pt x="3972" y="72"/>
                  </a:lnTo>
                  <a:lnTo>
                    <a:pt x="3972" y="72"/>
                  </a:lnTo>
                  <a:lnTo>
                    <a:pt x="3978" y="72"/>
                  </a:lnTo>
                  <a:lnTo>
                    <a:pt x="3978" y="72"/>
                  </a:lnTo>
                  <a:lnTo>
                    <a:pt x="3978" y="72"/>
                  </a:lnTo>
                  <a:lnTo>
                    <a:pt x="3978" y="72"/>
                  </a:lnTo>
                  <a:lnTo>
                    <a:pt x="3984" y="72"/>
                  </a:lnTo>
                  <a:lnTo>
                    <a:pt x="3984" y="72"/>
                  </a:lnTo>
                  <a:lnTo>
                    <a:pt x="3984" y="72"/>
                  </a:lnTo>
                  <a:lnTo>
                    <a:pt x="3990" y="72"/>
                  </a:lnTo>
                  <a:lnTo>
                    <a:pt x="3990" y="72"/>
                  </a:lnTo>
                  <a:lnTo>
                    <a:pt x="3990" y="72"/>
                  </a:lnTo>
                  <a:lnTo>
                    <a:pt x="3990" y="72"/>
                  </a:lnTo>
                  <a:lnTo>
                    <a:pt x="3996" y="72"/>
                  </a:lnTo>
                  <a:lnTo>
                    <a:pt x="3996" y="72"/>
                  </a:lnTo>
                  <a:lnTo>
                    <a:pt x="3996" y="72"/>
                  </a:lnTo>
                  <a:lnTo>
                    <a:pt x="4002" y="72"/>
                  </a:lnTo>
                  <a:lnTo>
                    <a:pt x="4002" y="72"/>
                  </a:lnTo>
                  <a:lnTo>
                    <a:pt x="4002" y="72"/>
                  </a:lnTo>
                  <a:lnTo>
                    <a:pt x="4002" y="72"/>
                  </a:lnTo>
                  <a:lnTo>
                    <a:pt x="4008" y="72"/>
                  </a:lnTo>
                  <a:lnTo>
                    <a:pt x="4008" y="72"/>
                  </a:lnTo>
                  <a:lnTo>
                    <a:pt x="4008" y="72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6" y="72"/>
                  </a:lnTo>
                  <a:lnTo>
                    <a:pt x="4026" y="72"/>
                  </a:lnTo>
                  <a:lnTo>
                    <a:pt x="4026" y="78"/>
                  </a:lnTo>
                  <a:lnTo>
                    <a:pt x="4026" y="78"/>
                  </a:lnTo>
                  <a:lnTo>
                    <a:pt x="4032" y="78"/>
                  </a:lnTo>
                  <a:lnTo>
                    <a:pt x="4032" y="78"/>
                  </a:lnTo>
                  <a:lnTo>
                    <a:pt x="4032" y="78"/>
                  </a:lnTo>
                  <a:lnTo>
                    <a:pt x="4038" y="78"/>
                  </a:lnTo>
                  <a:lnTo>
                    <a:pt x="4038" y="78"/>
                  </a:lnTo>
                  <a:lnTo>
                    <a:pt x="4038" y="78"/>
                  </a:lnTo>
                  <a:lnTo>
                    <a:pt x="4038" y="78"/>
                  </a:lnTo>
                  <a:lnTo>
                    <a:pt x="4044" y="78"/>
                  </a:lnTo>
                  <a:lnTo>
                    <a:pt x="4044" y="78"/>
                  </a:lnTo>
                  <a:lnTo>
                    <a:pt x="4044" y="78"/>
                  </a:lnTo>
                  <a:lnTo>
                    <a:pt x="4050" y="78"/>
                  </a:lnTo>
                  <a:lnTo>
                    <a:pt x="4050" y="78"/>
                  </a:lnTo>
                  <a:lnTo>
                    <a:pt x="4050" y="78"/>
                  </a:lnTo>
                  <a:lnTo>
                    <a:pt x="4050" y="78"/>
                  </a:lnTo>
                  <a:lnTo>
                    <a:pt x="4056" y="78"/>
                  </a:lnTo>
                  <a:lnTo>
                    <a:pt x="4056" y="78"/>
                  </a:lnTo>
                  <a:lnTo>
                    <a:pt x="4056" y="78"/>
                  </a:lnTo>
                  <a:lnTo>
                    <a:pt x="4062" y="78"/>
                  </a:lnTo>
                  <a:lnTo>
                    <a:pt x="4062" y="78"/>
                  </a:lnTo>
                  <a:lnTo>
                    <a:pt x="4062" y="78"/>
                  </a:lnTo>
                  <a:lnTo>
                    <a:pt x="4062" y="78"/>
                  </a:lnTo>
                  <a:lnTo>
                    <a:pt x="4068" y="78"/>
                  </a:lnTo>
                  <a:lnTo>
                    <a:pt x="4068" y="78"/>
                  </a:lnTo>
                  <a:lnTo>
                    <a:pt x="4068" y="78"/>
                  </a:lnTo>
                  <a:lnTo>
                    <a:pt x="4074" y="78"/>
                  </a:lnTo>
                  <a:lnTo>
                    <a:pt x="4074" y="78"/>
                  </a:lnTo>
                  <a:lnTo>
                    <a:pt x="4074" y="78"/>
                  </a:lnTo>
                  <a:lnTo>
                    <a:pt x="4074" y="78"/>
                  </a:lnTo>
                  <a:lnTo>
                    <a:pt x="4080" y="78"/>
                  </a:lnTo>
                  <a:lnTo>
                    <a:pt x="4080" y="78"/>
                  </a:lnTo>
                  <a:lnTo>
                    <a:pt x="4080" y="78"/>
                  </a:lnTo>
                  <a:lnTo>
                    <a:pt x="4086" y="78"/>
                  </a:lnTo>
                  <a:lnTo>
                    <a:pt x="4086" y="78"/>
                  </a:lnTo>
                  <a:lnTo>
                    <a:pt x="4086" y="78"/>
                  </a:lnTo>
                  <a:lnTo>
                    <a:pt x="4086" y="78"/>
                  </a:lnTo>
                  <a:lnTo>
                    <a:pt x="4092" y="78"/>
                  </a:lnTo>
                  <a:lnTo>
                    <a:pt x="4092" y="78"/>
                  </a:lnTo>
                  <a:lnTo>
                    <a:pt x="4092" y="78"/>
                  </a:lnTo>
                  <a:lnTo>
                    <a:pt x="4098" y="78"/>
                  </a:lnTo>
                  <a:lnTo>
                    <a:pt x="4098" y="78"/>
                  </a:lnTo>
                  <a:lnTo>
                    <a:pt x="4098" y="78"/>
                  </a:lnTo>
                  <a:lnTo>
                    <a:pt x="4098" y="78"/>
                  </a:lnTo>
                  <a:lnTo>
                    <a:pt x="4104" y="78"/>
                  </a:lnTo>
                  <a:lnTo>
                    <a:pt x="4104" y="78"/>
                  </a:lnTo>
                  <a:lnTo>
                    <a:pt x="4104" y="84"/>
                  </a:lnTo>
                  <a:lnTo>
                    <a:pt x="4110" y="84"/>
                  </a:lnTo>
                  <a:lnTo>
                    <a:pt x="4110" y="84"/>
                  </a:lnTo>
                  <a:lnTo>
                    <a:pt x="4110" y="84"/>
                  </a:lnTo>
                  <a:lnTo>
                    <a:pt x="4110" y="84"/>
                  </a:lnTo>
                  <a:lnTo>
                    <a:pt x="4116" y="84"/>
                  </a:lnTo>
                  <a:lnTo>
                    <a:pt x="4116" y="84"/>
                  </a:lnTo>
                  <a:lnTo>
                    <a:pt x="4116" y="84"/>
                  </a:lnTo>
                  <a:lnTo>
                    <a:pt x="4122" y="84"/>
                  </a:lnTo>
                  <a:lnTo>
                    <a:pt x="4122" y="84"/>
                  </a:lnTo>
                  <a:lnTo>
                    <a:pt x="4122" y="84"/>
                  </a:lnTo>
                  <a:lnTo>
                    <a:pt x="4122" y="84"/>
                  </a:lnTo>
                  <a:lnTo>
                    <a:pt x="4128" y="84"/>
                  </a:lnTo>
                  <a:lnTo>
                    <a:pt x="4128" y="84"/>
                  </a:lnTo>
                  <a:lnTo>
                    <a:pt x="4134" y="84"/>
                  </a:lnTo>
                  <a:lnTo>
                    <a:pt x="4134" y="84"/>
                  </a:lnTo>
                  <a:lnTo>
                    <a:pt x="4134" y="84"/>
                  </a:lnTo>
                  <a:lnTo>
                    <a:pt x="4134" y="84"/>
                  </a:lnTo>
                  <a:lnTo>
                    <a:pt x="4140" y="84"/>
                  </a:lnTo>
                  <a:lnTo>
                    <a:pt x="4140" y="84"/>
                  </a:lnTo>
                  <a:lnTo>
                    <a:pt x="4140" y="84"/>
                  </a:lnTo>
                  <a:lnTo>
                    <a:pt x="4146" y="84"/>
                  </a:lnTo>
                  <a:lnTo>
                    <a:pt x="4146" y="84"/>
                  </a:lnTo>
                  <a:lnTo>
                    <a:pt x="4146" y="84"/>
                  </a:lnTo>
                  <a:lnTo>
                    <a:pt x="4146" y="84"/>
                  </a:lnTo>
                  <a:lnTo>
                    <a:pt x="4152" y="84"/>
                  </a:lnTo>
                  <a:lnTo>
                    <a:pt x="4152" y="84"/>
                  </a:lnTo>
                  <a:lnTo>
                    <a:pt x="4152" y="84"/>
                  </a:lnTo>
                  <a:lnTo>
                    <a:pt x="4158" y="84"/>
                  </a:lnTo>
                  <a:lnTo>
                    <a:pt x="4158" y="84"/>
                  </a:lnTo>
                  <a:lnTo>
                    <a:pt x="4158" y="84"/>
                  </a:lnTo>
                  <a:lnTo>
                    <a:pt x="4158" y="84"/>
                  </a:lnTo>
                  <a:lnTo>
                    <a:pt x="4164" y="84"/>
                  </a:lnTo>
                  <a:lnTo>
                    <a:pt x="4164" y="84"/>
                  </a:lnTo>
                  <a:lnTo>
                    <a:pt x="4164" y="84"/>
                  </a:lnTo>
                  <a:lnTo>
                    <a:pt x="4170" y="84"/>
                  </a:lnTo>
                  <a:lnTo>
                    <a:pt x="4170" y="84"/>
                  </a:lnTo>
                  <a:lnTo>
                    <a:pt x="4170" y="84"/>
                  </a:lnTo>
                  <a:lnTo>
                    <a:pt x="4170" y="84"/>
                  </a:lnTo>
                  <a:lnTo>
                    <a:pt x="4176" y="84"/>
                  </a:lnTo>
                  <a:lnTo>
                    <a:pt x="4176" y="84"/>
                  </a:lnTo>
                  <a:lnTo>
                    <a:pt x="4176" y="84"/>
                  </a:lnTo>
                  <a:lnTo>
                    <a:pt x="4176" y="84"/>
                  </a:lnTo>
                  <a:lnTo>
                    <a:pt x="4182" y="84"/>
                  </a:lnTo>
                  <a:lnTo>
                    <a:pt x="4182" y="84"/>
                  </a:lnTo>
                  <a:lnTo>
                    <a:pt x="4182" y="90"/>
                  </a:lnTo>
                  <a:lnTo>
                    <a:pt x="4188" y="90"/>
                  </a:lnTo>
                  <a:lnTo>
                    <a:pt x="4188" y="90"/>
                  </a:lnTo>
                  <a:lnTo>
                    <a:pt x="4188" y="90"/>
                  </a:lnTo>
                  <a:lnTo>
                    <a:pt x="4188" y="90"/>
                  </a:lnTo>
                  <a:lnTo>
                    <a:pt x="4194" y="90"/>
                  </a:lnTo>
                  <a:lnTo>
                    <a:pt x="4194" y="90"/>
                  </a:lnTo>
                  <a:lnTo>
                    <a:pt x="4194" y="90"/>
                  </a:lnTo>
                  <a:lnTo>
                    <a:pt x="4200" y="90"/>
                  </a:lnTo>
                  <a:lnTo>
                    <a:pt x="4200" y="90"/>
                  </a:lnTo>
                  <a:lnTo>
                    <a:pt x="4200" y="90"/>
                  </a:lnTo>
                  <a:lnTo>
                    <a:pt x="4200" y="90"/>
                  </a:lnTo>
                  <a:lnTo>
                    <a:pt x="4206" y="90"/>
                  </a:lnTo>
                  <a:lnTo>
                    <a:pt x="4206" y="90"/>
                  </a:lnTo>
                  <a:lnTo>
                    <a:pt x="4206" y="90"/>
                  </a:lnTo>
                  <a:lnTo>
                    <a:pt x="4212" y="90"/>
                  </a:lnTo>
                  <a:lnTo>
                    <a:pt x="4212" y="90"/>
                  </a:lnTo>
                  <a:lnTo>
                    <a:pt x="4212" y="90"/>
                  </a:lnTo>
                  <a:lnTo>
                    <a:pt x="4212" y="90"/>
                  </a:lnTo>
                  <a:lnTo>
                    <a:pt x="4218" y="90"/>
                  </a:lnTo>
                  <a:lnTo>
                    <a:pt x="4218" y="90"/>
                  </a:lnTo>
                  <a:lnTo>
                    <a:pt x="4218" y="90"/>
                  </a:lnTo>
                  <a:lnTo>
                    <a:pt x="4224" y="90"/>
                  </a:lnTo>
                  <a:lnTo>
                    <a:pt x="4224" y="90"/>
                  </a:lnTo>
                  <a:lnTo>
                    <a:pt x="4224" y="90"/>
                  </a:lnTo>
                  <a:lnTo>
                    <a:pt x="4230" y="90"/>
                  </a:lnTo>
                  <a:lnTo>
                    <a:pt x="4230" y="90"/>
                  </a:lnTo>
                  <a:lnTo>
                    <a:pt x="4230" y="90"/>
                  </a:lnTo>
                  <a:lnTo>
                    <a:pt x="4230" y="90"/>
                  </a:lnTo>
                  <a:lnTo>
                    <a:pt x="4236" y="90"/>
                  </a:lnTo>
                  <a:lnTo>
                    <a:pt x="4236" y="90"/>
                  </a:lnTo>
                  <a:lnTo>
                    <a:pt x="4236" y="90"/>
                  </a:lnTo>
                  <a:lnTo>
                    <a:pt x="4242" y="90"/>
                  </a:lnTo>
                  <a:lnTo>
                    <a:pt x="4242" y="90"/>
                  </a:lnTo>
                  <a:lnTo>
                    <a:pt x="4242" y="90"/>
                  </a:lnTo>
                  <a:lnTo>
                    <a:pt x="4242" y="90"/>
                  </a:lnTo>
                  <a:lnTo>
                    <a:pt x="4248" y="90"/>
                  </a:lnTo>
                  <a:lnTo>
                    <a:pt x="4248" y="90"/>
                  </a:lnTo>
                  <a:lnTo>
                    <a:pt x="4248" y="90"/>
                  </a:lnTo>
                  <a:lnTo>
                    <a:pt x="4254" y="90"/>
                  </a:lnTo>
                  <a:lnTo>
                    <a:pt x="4254" y="90"/>
                  </a:lnTo>
                  <a:lnTo>
                    <a:pt x="4254" y="90"/>
                  </a:lnTo>
                  <a:lnTo>
                    <a:pt x="4254" y="90"/>
                  </a:lnTo>
                  <a:lnTo>
                    <a:pt x="4260" y="90"/>
                  </a:lnTo>
                  <a:lnTo>
                    <a:pt x="4260" y="90"/>
                  </a:lnTo>
                  <a:lnTo>
                    <a:pt x="4260" y="90"/>
                  </a:lnTo>
                  <a:lnTo>
                    <a:pt x="4266" y="90"/>
                  </a:lnTo>
                  <a:lnTo>
                    <a:pt x="4266" y="96"/>
                  </a:lnTo>
                  <a:lnTo>
                    <a:pt x="4266" y="96"/>
                  </a:lnTo>
                  <a:lnTo>
                    <a:pt x="4266" y="96"/>
                  </a:lnTo>
                  <a:lnTo>
                    <a:pt x="4272" y="96"/>
                  </a:lnTo>
                  <a:lnTo>
                    <a:pt x="4272" y="96"/>
                  </a:lnTo>
                  <a:lnTo>
                    <a:pt x="4272" y="96"/>
                  </a:lnTo>
                  <a:lnTo>
                    <a:pt x="4278" y="96"/>
                  </a:lnTo>
                  <a:lnTo>
                    <a:pt x="4278" y="96"/>
                  </a:lnTo>
                  <a:lnTo>
                    <a:pt x="4278" y="96"/>
                  </a:lnTo>
                  <a:lnTo>
                    <a:pt x="4278" y="96"/>
                  </a:lnTo>
                  <a:lnTo>
                    <a:pt x="4284" y="96"/>
                  </a:lnTo>
                  <a:lnTo>
                    <a:pt x="4284" y="96"/>
                  </a:lnTo>
                  <a:lnTo>
                    <a:pt x="4284" y="96"/>
                  </a:lnTo>
                  <a:lnTo>
                    <a:pt x="4290" y="96"/>
                  </a:lnTo>
                  <a:lnTo>
                    <a:pt x="4290" y="96"/>
                  </a:lnTo>
                  <a:lnTo>
                    <a:pt x="4290" y="96"/>
                  </a:lnTo>
                  <a:lnTo>
                    <a:pt x="4290" y="96"/>
                  </a:lnTo>
                  <a:lnTo>
                    <a:pt x="4296" y="96"/>
                  </a:lnTo>
                  <a:lnTo>
                    <a:pt x="4296" y="96"/>
                  </a:lnTo>
                  <a:lnTo>
                    <a:pt x="4296" y="96"/>
                  </a:lnTo>
                  <a:lnTo>
                    <a:pt x="4302" y="96"/>
                  </a:lnTo>
                  <a:lnTo>
                    <a:pt x="4302" y="96"/>
                  </a:lnTo>
                  <a:lnTo>
                    <a:pt x="4302" y="96"/>
                  </a:lnTo>
                  <a:lnTo>
                    <a:pt x="4302" y="96"/>
                  </a:lnTo>
                  <a:lnTo>
                    <a:pt x="4308" y="96"/>
                  </a:lnTo>
                  <a:lnTo>
                    <a:pt x="4308" y="96"/>
                  </a:lnTo>
                  <a:lnTo>
                    <a:pt x="4308" y="96"/>
                  </a:lnTo>
                  <a:lnTo>
                    <a:pt x="4314" y="96"/>
                  </a:lnTo>
                  <a:lnTo>
                    <a:pt x="4314" y="96"/>
                  </a:lnTo>
                  <a:lnTo>
                    <a:pt x="4314" y="96"/>
                  </a:lnTo>
                  <a:lnTo>
                    <a:pt x="4314" y="96"/>
                  </a:lnTo>
                  <a:lnTo>
                    <a:pt x="4320" y="96"/>
                  </a:lnTo>
                  <a:lnTo>
                    <a:pt x="4320" y="96"/>
                  </a:lnTo>
                  <a:lnTo>
                    <a:pt x="4320" y="96"/>
                  </a:lnTo>
                  <a:lnTo>
                    <a:pt x="4326" y="96"/>
                  </a:lnTo>
                  <a:lnTo>
                    <a:pt x="4326" y="96"/>
                  </a:lnTo>
                  <a:lnTo>
                    <a:pt x="4326" y="96"/>
                  </a:lnTo>
                  <a:lnTo>
                    <a:pt x="4326" y="96"/>
                  </a:lnTo>
                  <a:lnTo>
                    <a:pt x="4332" y="96"/>
                  </a:lnTo>
                  <a:lnTo>
                    <a:pt x="4332" y="96"/>
                  </a:lnTo>
                  <a:lnTo>
                    <a:pt x="4332" y="96"/>
                  </a:lnTo>
                  <a:lnTo>
                    <a:pt x="4338" y="96"/>
                  </a:lnTo>
                  <a:lnTo>
                    <a:pt x="4338" y="96"/>
                  </a:lnTo>
                  <a:lnTo>
                    <a:pt x="4338" y="96"/>
                  </a:lnTo>
                  <a:lnTo>
                    <a:pt x="4338" y="96"/>
                  </a:lnTo>
                  <a:lnTo>
                    <a:pt x="4344" y="96"/>
                  </a:lnTo>
                  <a:lnTo>
                    <a:pt x="4344" y="96"/>
                  </a:lnTo>
                  <a:lnTo>
                    <a:pt x="4344" y="96"/>
                  </a:lnTo>
                  <a:lnTo>
                    <a:pt x="4350" y="96"/>
                  </a:lnTo>
                  <a:lnTo>
                    <a:pt x="4350" y="102"/>
                  </a:lnTo>
                  <a:lnTo>
                    <a:pt x="4350" y="102"/>
                  </a:lnTo>
                  <a:lnTo>
                    <a:pt x="4350" y="102"/>
                  </a:lnTo>
                  <a:lnTo>
                    <a:pt x="4356" y="102"/>
                  </a:lnTo>
                  <a:lnTo>
                    <a:pt x="4356" y="102"/>
                  </a:lnTo>
                  <a:lnTo>
                    <a:pt x="4356" y="102"/>
                  </a:lnTo>
                  <a:lnTo>
                    <a:pt x="4362" y="102"/>
                  </a:lnTo>
                  <a:lnTo>
                    <a:pt x="4362" y="102"/>
                  </a:lnTo>
                  <a:lnTo>
                    <a:pt x="4362" y="102"/>
                  </a:lnTo>
                  <a:lnTo>
                    <a:pt x="4362" y="102"/>
                  </a:lnTo>
                  <a:lnTo>
                    <a:pt x="4368" y="102"/>
                  </a:lnTo>
                  <a:lnTo>
                    <a:pt x="4368" y="102"/>
                  </a:lnTo>
                  <a:lnTo>
                    <a:pt x="4368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80" y="102"/>
                  </a:lnTo>
                  <a:lnTo>
                    <a:pt x="4380" y="102"/>
                  </a:lnTo>
                  <a:lnTo>
                    <a:pt x="4380" y="102"/>
                  </a:lnTo>
                  <a:lnTo>
                    <a:pt x="4386" y="102"/>
                  </a:lnTo>
                  <a:lnTo>
                    <a:pt x="4386" y="102"/>
                  </a:lnTo>
                  <a:lnTo>
                    <a:pt x="4386" y="102"/>
                  </a:lnTo>
                  <a:lnTo>
                    <a:pt x="4386" y="102"/>
                  </a:lnTo>
                  <a:lnTo>
                    <a:pt x="4392" y="102"/>
                  </a:lnTo>
                  <a:lnTo>
                    <a:pt x="4392" y="102"/>
                  </a:lnTo>
                  <a:lnTo>
                    <a:pt x="4392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398" y="102"/>
                  </a:lnTo>
                  <a:lnTo>
                    <a:pt x="4404" y="102"/>
                  </a:lnTo>
                  <a:lnTo>
                    <a:pt x="4404" y="102"/>
                  </a:lnTo>
                  <a:lnTo>
                    <a:pt x="4404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0" y="102"/>
                  </a:lnTo>
                  <a:lnTo>
                    <a:pt x="4416" y="102"/>
                  </a:lnTo>
                  <a:lnTo>
                    <a:pt x="4416" y="102"/>
                  </a:lnTo>
                  <a:lnTo>
                    <a:pt x="4416" y="102"/>
                  </a:lnTo>
                  <a:lnTo>
                    <a:pt x="4422" y="102"/>
                  </a:lnTo>
                  <a:lnTo>
                    <a:pt x="4422" y="102"/>
                  </a:lnTo>
                  <a:lnTo>
                    <a:pt x="4422" y="102"/>
                  </a:lnTo>
                  <a:lnTo>
                    <a:pt x="4428" y="102"/>
                  </a:lnTo>
                  <a:lnTo>
                    <a:pt x="4428" y="102"/>
                  </a:lnTo>
                  <a:lnTo>
                    <a:pt x="4428" y="102"/>
                  </a:lnTo>
                  <a:lnTo>
                    <a:pt x="4428" y="102"/>
                  </a:lnTo>
                  <a:lnTo>
                    <a:pt x="4434" y="102"/>
                  </a:lnTo>
                  <a:lnTo>
                    <a:pt x="4434" y="102"/>
                  </a:lnTo>
                  <a:lnTo>
                    <a:pt x="4434" y="102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6" y="102"/>
                  </a:lnTo>
                  <a:lnTo>
                    <a:pt x="4446" y="102"/>
                  </a:lnTo>
                  <a:lnTo>
                    <a:pt x="4446" y="102"/>
                  </a:lnTo>
                  <a:lnTo>
                    <a:pt x="4452" y="102"/>
                  </a:lnTo>
                  <a:lnTo>
                    <a:pt x="4452" y="102"/>
                  </a:lnTo>
                  <a:lnTo>
                    <a:pt x="4452" y="102"/>
                  </a:lnTo>
                  <a:lnTo>
                    <a:pt x="4452" y="102"/>
                  </a:lnTo>
                  <a:lnTo>
                    <a:pt x="4458" y="102"/>
                  </a:lnTo>
                  <a:lnTo>
                    <a:pt x="4458" y="102"/>
                  </a:lnTo>
                  <a:lnTo>
                    <a:pt x="4458" y="102"/>
                  </a:lnTo>
                  <a:lnTo>
                    <a:pt x="4464" y="102"/>
                  </a:lnTo>
                  <a:lnTo>
                    <a:pt x="4464" y="102"/>
                  </a:lnTo>
                  <a:lnTo>
                    <a:pt x="4464" y="102"/>
                  </a:lnTo>
                  <a:lnTo>
                    <a:pt x="4464" y="102"/>
                  </a:lnTo>
                  <a:lnTo>
                    <a:pt x="4470" y="102"/>
                  </a:lnTo>
                  <a:lnTo>
                    <a:pt x="4470" y="102"/>
                  </a:lnTo>
                  <a:lnTo>
                    <a:pt x="4470" y="102"/>
                  </a:lnTo>
                  <a:lnTo>
                    <a:pt x="4476" y="102"/>
                  </a:lnTo>
                  <a:lnTo>
                    <a:pt x="4476" y="102"/>
                  </a:lnTo>
                  <a:lnTo>
                    <a:pt x="4476" y="102"/>
                  </a:lnTo>
                  <a:lnTo>
                    <a:pt x="4476" y="102"/>
                  </a:lnTo>
                  <a:lnTo>
                    <a:pt x="4482" y="102"/>
                  </a:lnTo>
                  <a:lnTo>
                    <a:pt x="4482" y="102"/>
                  </a:lnTo>
                  <a:lnTo>
                    <a:pt x="4482" y="102"/>
                  </a:lnTo>
                  <a:lnTo>
                    <a:pt x="4488" y="102"/>
                  </a:lnTo>
                  <a:lnTo>
                    <a:pt x="4488" y="102"/>
                  </a:lnTo>
                  <a:lnTo>
                    <a:pt x="4488" y="102"/>
                  </a:lnTo>
                  <a:lnTo>
                    <a:pt x="4488" y="102"/>
                  </a:lnTo>
                  <a:lnTo>
                    <a:pt x="4494" y="102"/>
                  </a:lnTo>
                  <a:lnTo>
                    <a:pt x="4494" y="102"/>
                  </a:lnTo>
                  <a:lnTo>
                    <a:pt x="4494" y="102"/>
                  </a:lnTo>
                  <a:lnTo>
                    <a:pt x="4500" y="102"/>
                  </a:lnTo>
                  <a:lnTo>
                    <a:pt x="4500" y="102"/>
                  </a:lnTo>
                  <a:lnTo>
                    <a:pt x="4500" y="102"/>
                  </a:lnTo>
                  <a:lnTo>
                    <a:pt x="4500" y="102"/>
                  </a:lnTo>
                  <a:lnTo>
                    <a:pt x="4506" y="102"/>
                  </a:lnTo>
                  <a:lnTo>
                    <a:pt x="4506" y="102"/>
                  </a:lnTo>
                  <a:lnTo>
                    <a:pt x="4506" y="102"/>
                  </a:lnTo>
                  <a:lnTo>
                    <a:pt x="4512" y="102"/>
                  </a:lnTo>
                  <a:lnTo>
                    <a:pt x="4512" y="102"/>
                  </a:lnTo>
                  <a:lnTo>
                    <a:pt x="4512" y="102"/>
                  </a:lnTo>
                  <a:lnTo>
                    <a:pt x="4512" y="102"/>
                  </a:lnTo>
                  <a:lnTo>
                    <a:pt x="4518" y="102"/>
                  </a:lnTo>
                  <a:lnTo>
                    <a:pt x="4518" y="102"/>
                  </a:lnTo>
                  <a:lnTo>
                    <a:pt x="4518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30" y="102"/>
                  </a:lnTo>
                  <a:lnTo>
                    <a:pt x="4530" y="102"/>
                  </a:lnTo>
                  <a:lnTo>
                    <a:pt x="4530" y="102"/>
                  </a:lnTo>
                  <a:lnTo>
                    <a:pt x="4536" y="102"/>
                  </a:lnTo>
                  <a:lnTo>
                    <a:pt x="4536" y="96"/>
                  </a:lnTo>
                  <a:lnTo>
                    <a:pt x="4536" y="96"/>
                  </a:lnTo>
                  <a:lnTo>
                    <a:pt x="4536" y="96"/>
                  </a:lnTo>
                  <a:lnTo>
                    <a:pt x="4542" y="96"/>
                  </a:lnTo>
                  <a:lnTo>
                    <a:pt x="4542" y="96"/>
                  </a:lnTo>
                  <a:lnTo>
                    <a:pt x="4542" y="96"/>
                  </a:lnTo>
                  <a:lnTo>
                    <a:pt x="4548" y="96"/>
                  </a:lnTo>
                  <a:lnTo>
                    <a:pt x="4548" y="96"/>
                  </a:lnTo>
                  <a:lnTo>
                    <a:pt x="4548" y="96"/>
                  </a:lnTo>
                  <a:lnTo>
                    <a:pt x="4548" y="96"/>
                  </a:lnTo>
                  <a:lnTo>
                    <a:pt x="4554" y="96"/>
                  </a:lnTo>
                  <a:lnTo>
                    <a:pt x="4554" y="96"/>
                  </a:lnTo>
                  <a:lnTo>
                    <a:pt x="4554" y="96"/>
                  </a:lnTo>
                  <a:lnTo>
                    <a:pt x="4560" y="96"/>
                  </a:lnTo>
                  <a:lnTo>
                    <a:pt x="4560" y="96"/>
                  </a:lnTo>
                  <a:lnTo>
                    <a:pt x="4560" y="96"/>
                  </a:lnTo>
                  <a:lnTo>
                    <a:pt x="4560" y="96"/>
                  </a:lnTo>
                  <a:lnTo>
                    <a:pt x="4566" y="96"/>
                  </a:lnTo>
                  <a:lnTo>
                    <a:pt x="4566" y="96"/>
                  </a:lnTo>
                  <a:lnTo>
                    <a:pt x="4566" y="96"/>
                  </a:lnTo>
                  <a:lnTo>
                    <a:pt x="4572" y="96"/>
                  </a:lnTo>
                  <a:lnTo>
                    <a:pt x="4572" y="96"/>
                  </a:lnTo>
                  <a:lnTo>
                    <a:pt x="4572" y="96"/>
                  </a:lnTo>
                  <a:lnTo>
                    <a:pt x="4572" y="96"/>
                  </a:lnTo>
                  <a:lnTo>
                    <a:pt x="4578" y="96"/>
                  </a:lnTo>
                  <a:lnTo>
                    <a:pt x="4578" y="96"/>
                  </a:lnTo>
                  <a:lnTo>
                    <a:pt x="4584" y="96"/>
                  </a:lnTo>
                  <a:lnTo>
                    <a:pt x="4584" y="96"/>
                  </a:lnTo>
                  <a:lnTo>
                    <a:pt x="4584" y="96"/>
                  </a:lnTo>
                  <a:lnTo>
                    <a:pt x="4584" y="96"/>
                  </a:lnTo>
                  <a:lnTo>
                    <a:pt x="4590" y="96"/>
                  </a:lnTo>
                  <a:lnTo>
                    <a:pt x="4590" y="96"/>
                  </a:lnTo>
                  <a:lnTo>
                    <a:pt x="4590" y="96"/>
                  </a:lnTo>
                  <a:lnTo>
                    <a:pt x="4596" y="96"/>
                  </a:lnTo>
                  <a:lnTo>
                    <a:pt x="4596" y="96"/>
                  </a:lnTo>
                  <a:lnTo>
                    <a:pt x="4596" y="96"/>
                  </a:lnTo>
                  <a:lnTo>
                    <a:pt x="4596" y="96"/>
                  </a:lnTo>
                  <a:lnTo>
                    <a:pt x="4602" y="96"/>
                  </a:lnTo>
                  <a:lnTo>
                    <a:pt x="4602" y="96"/>
                  </a:lnTo>
                  <a:lnTo>
                    <a:pt x="4602" y="96"/>
                  </a:lnTo>
                  <a:lnTo>
                    <a:pt x="4608" y="96"/>
                  </a:lnTo>
                  <a:lnTo>
                    <a:pt x="4608" y="96"/>
                  </a:lnTo>
                  <a:lnTo>
                    <a:pt x="4608" y="96"/>
                  </a:lnTo>
                  <a:lnTo>
                    <a:pt x="4608" y="96"/>
                  </a:lnTo>
                  <a:lnTo>
                    <a:pt x="4614" y="96"/>
                  </a:lnTo>
                  <a:lnTo>
                    <a:pt x="4614" y="96"/>
                  </a:lnTo>
                  <a:lnTo>
                    <a:pt x="4614" y="96"/>
                  </a:lnTo>
                  <a:lnTo>
                    <a:pt x="4620" y="96"/>
                  </a:lnTo>
                  <a:lnTo>
                    <a:pt x="4620" y="96"/>
                  </a:lnTo>
                  <a:lnTo>
                    <a:pt x="4620" y="96"/>
                  </a:lnTo>
                  <a:lnTo>
                    <a:pt x="4626" y="96"/>
                  </a:lnTo>
                  <a:lnTo>
                    <a:pt x="4626" y="96"/>
                  </a:lnTo>
                  <a:lnTo>
                    <a:pt x="4626" y="96"/>
                  </a:lnTo>
                  <a:lnTo>
                    <a:pt x="4626" y="96"/>
                  </a:lnTo>
                  <a:lnTo>
                    <a:pt x="4632" y="96"/>
                  </a:lnTo>
                  <a:lnTo>
                    <a:pt x="4632" y="96"/>
                  </a:lnTo>
                  <a:lnTo>
                    <a:pt x="4632" y="96"/>
                  </a:lnTo>
                  <a:lnTo>
                    <a:pt x="4638" y="96"/>
                  </a:lnTo>
                  <a:lnTo>
                    <a:pt x="4638" y="96"/>
                  </a:lnTo>
                  <a:lnTo>
                    <a:pt x="4638" y="96"/>
                  </a:lnTo>
                  <a:lnTo>
                    <a:pt x="4638" y="90"/>
                  </a:lnTo>
                  <a:lnTo>
                    <a:pt x="4644" y="90"/>
                  </a:lnTo>
                  <a:lnTo>
                    <a:pt x="4644" y="90"/>
                  </a:lnTo>
                  <a:lnTo>
                    <a:pt x="4644" y="90"/>
                  </a:lnTo>
                  <a:lnTo>
                    <a:pt x="4650" y="90"/>
                  </a:lnTo>
                  <a:lnTo>
                    <a:pt x="4650" y="90"/>
                  </a:lnTo>
                  <a:lnTo>
                    <a:pt x="4650" y="90"/>
                  </a:lnTo>
                  <a:lnTo>
                    <a:pt x="4650" y="90"/>
                  </a:lnTo>
                  <a:lnTo>
                    <a:pt x="4656" y="90"/>
                  </a:lnTo>
                  <a:lnTo>
                    <a:pt x="4656" y="90"/>
                  </a:lnTo>
                  <a:lnTo>
                    <a:pt x="4656" y="90"/>
                  </a:lnTo>
                  <a:lnTo>
                    <a:pt x="4662" y="90"/>
                  </a:lnTo>
                  <a:lnTo>
                    <a:pt x="4662" y="90"/>
                  </a:lnTo>
                  <a:lnTo>
                    <a:pt x="4662" y="90"/>
                  </a:lnTo>
                  <a:lnTo>
                    <a:pt x="4662" y="90"/>
                  </a:lnTo>
                  <a:lnTo>
                    <a:pt x="4668" y="90"/>
                  </a:lnTo>
                  <a:lnTo>
                    <a:pt x="4668" y="90"/>
                  </a:lnTo>
                  <a:lnTo>
                    <a:pt x="4668" y="90"/>
                  </a:lnTo>
                  <a:lnTo>
                    <a:pt x="4674" y="90"/>
                  </a:lnTo>
                  <a:lnTo>
                    <a:pt x="4674" y="90"/>
                  </a:lnTo>
                  <a:lnTo>
                    <a:pt x="4674" y="90"/>
                  </a:lnTo>
                  <a:lnTo>
                    <a:pt x="4674" y="90"/>
                  </a:lnTo>
                  <a:lnTo>
                    <a:pt x="4680" y="90"/>
                  </a:lnTo>
                  <a:lnTo>
                    <a:pt x="4680" y="90"/>
                  </a:lnTo>
                  <a:lnTo>
                    <a:pt x="4680" y="90"/>
                  </a:lnTo>
                  <a:lnTo>
                    <a:pt x="4686" y="90"/>
                  </a:lnTo>
                  <a:lnTo>
                    <a:pt x="4686" y="90"/>
                  </a:lnTo>
                  <a:lnTo>
                    <a:pt x="4686" y="90"/>
                  </a:lnTo>
                  <a:lnTo>
                    <a:pt x="4686" y="90"/>
                  </a:lnTo>
                  <a:lnTo>
                    <a:pt x="4692" y="90"/>
                  </a:lnTo>
                  <a:lnTo>
                    <a:pt x="4692" y="90"/>
                  </a:lnTo>
                  <a:lnTo>
                    <a:pt x="4692" y="90"/>
                  </a:lnTo>
                  <a:lnTo>
                    <a:pt x="4698" y="90"/>
                  </a:lnTo>
                  <a:lnTo>
                    <a:pt x="4698" y="90"/>
                  </a:lnTo>
                  <a:lnTo>
                    <a:pt x="4698" y="90"/>
                  </a:lnTo>
                  <a:lnTo>
                    <a:pt x="4698" y="90"/>
                  </a:lnTo>
                  <a:lnTo>
                    <a:pt x="4704" y="90"/>
                  </a:lnTo>
                  <a:lnTo>
                    <a:pt x="4704" y="90"/>
                  </a:lnTo>
                  <a:lnTo>
                    <a:pt x="4704" y="90"/>
                  </a:lnTo>
                  <a:lnTo>
                    <a:pt x="4710" y="90"/>
                  </a:lnTo>
                  <a:lnTo>
                    <a:pt x="4710" y="90"/>
                  </a:lnTo>
                  <a:lnTo>
                    <a:pt x="4710" y="90"/>
                  </a:lnTo>
                  <a:lnTo>
                    <a:pt x="4710" y="90"/>
                  </a:lnTo>
                  <a:lnTo>
                    <a:pt x="4716" y="90"/>
                  </a:lnTo>
                  <a:lnTo>
                    <a:pt x="4716" y="90"/>
                  </a:lnTo>
                  <a:lnTo>
                    <a:pt x="4716" y="90"/>
                  </a:lnTo>
                  <a:lnTo>
                    <a:pt x="4716" y="90"/>
                  </a:lnTo>
                  <a:lnTo>
                    <a:pt x="4722" y="90"/>
                  </a:lnTo>
                  <a:lnTo>
                    <a:pt x="4722" y="90"/>
                  </a:lnTo>
                  <a:lnTo>
                    <a:pt x="4722" y="90"/>
                  </a:lnTo>
                  <a:lnTo>
                    <a:pt x="4728" y="90"/>
                  </a:lnTo>
                  <a:lnTo>
                    <a:pt x="4728" y="90"/>
                  </a:lnTo>
                  <a:lnTo>
                    <a:pt x="4728" y="90"/>
                  </a:lnTo>
                  <a:lnTo>
                    <a:pt x="4728" y="90"/>
                  </a:lnTo>
                  <a:lnTo>
                    <a:pt x="4734" y="90"/>
                  </a:lnTo>
                  <a:lnTo>
                    <a:pt x="4734" y="90"/>
                  </a:lnTo>
                  <a:lnTo>
                    <a:pt x="4734" y="90"/>
                  </a:lnTo>
                  <a:lnTo>
                    <a:pt x="4740" y="90"/>
                  </a:lnTo>
                  <a:lnTo>
                    <a:pt x="4740" y="90"/>
                  </a:lnTo>
                  <a:lnTo>
                    <a:pt x="4740" y="90"/>
                  </a:lnTo>
                  <a:lnTo>
                    <a:pt x="4740" y="90"/>
                  </a:lnTo>
                  <a:lnTo>
                    <a:pt x="4746" y="90"/>
                  </a:lnTo>
                  <a:lnTo>
                    <a:pt x="4746" y="90"/>
                  </a:lnTo>
                  <a:lnTo>
                    <a:pt x="4746" y="90"/>
                  </a:lnTo>
                  <a:lnTo>
                    <a:pt x="4752" y="90"/>
                  </a:lnTo>
                  <a:lnTo>
                    <a:pt x="4752" y="84"/>
                  </a:lnTo>
                  <a:lnTo>
                    <a:pt x="4752" y="84"/>
                  </a:lnTo>
                  <a:lnTo>
                    <a:pt x="4752" y="84"/>
                  </a:lnTo>
                  <a:lnTo>
                    <a:pt x="4758" y="84"/>
                  </a:lnTo>
                  <a:lnTo>
                    <a:pt x="4758" y="84"/>
                  </a:lnTo>
                  <a:lnTo>
                    <a:pt x="4758" y="84"/>
                  </a:lnTo>
                  <a:lnTo>
                    <a:pt x="4764" y="84"/>
                  </a:lnTo>
                  <a:lnTo>
                    <a:pt x="4764" y="84"/>
                  </a:lnTo>
                  <a:lnTo>
                    <a:pt x="4764" y="84"/>
                  </a:lnTo>
                  <a:lnTo>
                    <a:pt x="4764" y="84"/>
                  </a:lnTo>
                  <a:lnTo>
                    <a:pt x="4770" y="84"/>
                  </a:lnTo>
                  <a:lnTo>
                    <a:pt x="4770" y="84"/>
                  </a:lnTo>
                  <a:lnTo>
                    <a:pt x="4770" y="84"/>
                  </a:lnTo>
                  <a:lnTo>
                    <a:pt x="4776" y="84"/>
                  </a:lnTo>
                  <a:lnTo>
                    <a:pt x="4776" y="84"/>
                  </a:lnTo>
                  <a:lnTo>
                    <a:pt x="4776" y="84"/>
                  </a:lnTo>
                  <a:lnTo>
                    <a:pt x="4776" y="84"/>
                  </a:lnTo>
                  <a:lnTo>
                    <a:pt x="4782" y="84"/>
                  </a:lnTo>
                  <a:lnTo>
                    <a:pt x="4782" y="84"/>
                  </a:lnTo>
                  <a:lnTo>
                    <a:pt x="4782" y="84"/>
                  </a:lnTo>
                  <a:lnTo>
                    <a:pt x="4788" y="84"/>
                  </a:lnTo>
                  <a:lnTo>
                    <a:pt x="4788" y="84"/>
                  </a:lnTo>
                  <a:lnTo>
                    <a:pt x="4788" y="84"/>
                  </a:lnTo>
                  <a:lnTo>
                    <a:pt x="4788" y="84"/>
                  </a:lnTo>
                  <a:lnTo>
                    <a:pt x="4794" y="84"/>
                  </a:lnTo>
                  <a:lnTo>
                    <a:pt x="4794" y="84"/>
                  </a:lnTo>
                  <a:lnTo>
                    <a:pt x="4794" y="84"/>
                  </a:lnTo>
                  <a:lnTo>
                    <a:pt x="4800" y="84"/>
                  </a:lnTo>
                  <a:lnTo>
                    <a:pt x="4800" y="84"/>
                  </a:lnTo>
                  <a:lnTo>
                    <a:pt x="4800" y="84"/>
                  </a:lnTo>
                  <a:lnTo>
                    <a:pt x="4800" y="84"/>
                  </a:lnTo>
                  <a:lnTo>
                    <a:pt x="4806" y="84"/>
                  </a:lnTo>
                  <a:lnTo>
                    <a:pt x="4806" y="84"/>
                  </a:lnTo>
                  <a:lnTo>
                    <a:pt x="4806" y="84"/>
                  </a:lnTo>
                  <a:lnTo>
                    <a:pt x="4812" y="84"/>
                  </a:lnTo>
                  <a:lnTo>
                    <a:pt x="4812" y="84"/>
                  </a:lnTo>
                  <a:lnTo>
                    <a:pt x="4812" y="84"/>
                  </a:lnTo>
                  <a:lnTo>
                    <a:pt x="4818" y="84"/>
                  </a:lnTo>
                  <a:lnTo>
                    <a:pt x="4818" y="84"/>
                  </a:lnTo>
                  <a:lnTo>
                    <a:pt x="4818" y="84"/>
                  </a:lnTo>
                  <a:lnTo>
                    <a:pt x="4818" y="84"/>
                  </a:lnTo>
                  <a:lnTo>
                    <a:pt x="4824" y="84"/>
                  </a:lnTo>
                  <a:lnTo>
                    <a:pt x="4824" y="84"/>
                  </a:lnTo>
                  <a:lnTo>
                    <a:pt x="4824" y="84"/>
                  </a:lnTo>
                  <a:lnTo>
                    <a:pt x="4830" y="84"/>
                  </a:lnTo>
                  <a:lnTo>
                    <a:pt x="4830" y="84"/>
                  </a:lnTo>
                  <a:lnTo>
                    <a:pt x="4830" y="84"/>
                  </a:lnTo>
                  <a:lnTo>
                    <a:pt x="4830" y="84"/>
                  </a:lnTo>
                  <a:lnTo>
                    <a:pt x="4836" y="84"/>
                  </a:lnTo>
                  <a:lnTo>
                    <a:pt x="4836" y="84"/>
                  </a:lnTo>
                  <a:lnTo>
                    <a:pt x="4836" y="84"/>
                  </a:lnTo>
                  <a:lnTo>
                    <a:pt x="4842" y="84"/>
                  </a:lnTo>
                  <a:lnTo>
                    <a:pt x="4842" y="84"/>
                  </a:lnTo>
                  <a:lnTo>
                    <a:pt x="4842" y="84"/>
                  </a:lnTo>
                  <a:lnTo>
                    <a:pt x="4842" y="84"/>
                  </a:lnTo>
                  <a:lnTo>
                    <a:pt x="4848" y="84"/>
                  </a:lnTo>
                  <a:lnTo>
                    <a:pt x="4848" y="84"/>
                  </a:lnTo>
                  <a:lnTo>
                    <a:pt x="4848" y="84"/>
                  </a:lnTo>
                  <a:lnTo>
                    <a:pt x="4854" y="84"/>
                  </a:lnTo>
                  <a:lnTo>
                    <a:pt x="4854" y="84"/>
                  </a:lnTo>
                  <a:lnTo>
                    <a:pt x="4854" y="84"/>
                  </a:lnTo>
                  <a:lnTo>
                    <a:pt x="4854" y="84"/>
                  </a:lnTo>
                  <a:lnTo>
                    <a:pt x="4860" y="84"/>
                  </a:lnTo>
                  <a:lnTo>
                    <a:pt x="4860" y="84"/>
                  </a:lnTo>
                  <a:lnTo>
                    <a:pt x="4860" y="84"/>
                  </a:lnTo>
                  <a:lnTo>
                    <a:pt x="4866" y="78"/>
                  </a:lnTo>
                  <a:lnTo>
                    <a:pt x="4866" y="78"/>
                  </a:lnTo>
                  <a:lnTo>
                    <a:pt x="4866" y="78"/>
                  </a:lnTo>
                  <a:lnTo>
                    <a:pt x="4866" y="78"/>
                  </a:lnTo>
                  <a:lnTo>
                    <a:pt x="4872" y="78"/>
                  </a:lnTo>
                  <a:lnTo>
                    <a:pt x="4872" y="78"/>
                  </a:lnTo>
                  <a:lnTo>
                    <a:pt x="4872" y="78"/>
                  </a:lnTo>
                  <a:lnTo>
                    <a:pt x="4878" y="78"/>
                  </a:lnTo>
                  <a:lnTo>
                    <a:pt x="4878" y="78"/>
                  </a:lnTo>
                  <a:lnTo>
                    <a:pt x="4878" y="78"/>
                  </a:lnTo>
                  <a:lnTo>
                    <a:pt x="4878" y="78"/>
                  </a:lnTo>
                  <a:lnTo>
                    <a:pt x="4884" y="78"/>
                  </a:lnTo>
                  <a:lnTo>
                    <a:pt x="4884" y="78"/>
                  </a:lnTo>
                  <a:lnTo>
                    <a:pt x="4884" y="78"/>
                  </a:lnTo>
                  <a:lnTo>
                    <a:pt x="4890" y="78"/>
                  </a:lnTo>
                  <a:lnTo>
                    <a:pt x="4890" y="78"/>
                  </a:lnTo>
                  <a:lnTo>
                    <a:pt x="4890" y="78"/>
                  </a:lnTo>
                  <a:lnTo>
                    <a:pt x="4890" y="78"/>
                  </a:lnTo>
                  <a:lnTo>
                    <a:pt x="4896" y="78"/>
                  </a:lnTo>
                  <a:lnTo>
                    <a:pt x="4896" y="78"/>
                  </a:lnTo>
                  <a:lnTo>
                    <a:pt x="4896" y="78"/>
                  </a:lnTo>
                  <a:lnTo>
                    <a:pt x="4902" y="78"/>
                  </a:lnTo>
                  <a:lnTo>
                    <a:pt x="4902" y="78"/>
                  </a:lnTo>
                  <a:lnTo>
                    <a:pt x="4902" y="78"/>
                  </a:lnTo>
                  <a:lnTo>
                    <a:pt x="4902" y="78"/>
                  </a:lnTo>
                  <a:lnTo>
                    <a:pt x="4908" y="78"/>
                  </a:lnTo>
                  <a:lnTo>
                    <a:pt x="4908" y="78"/>
                  </a:lnTo>
                  <a:lnTo>
                    <a:pt x="4914" y="78"/>
                  </a:lnTo>
                  <a:lnTo>
                    <a:pt x="4914" y="78"/>
                  </a:lnTo>
                  <a:lnTo>
                    <a:pt x="4914" y="78"/>
                  </a:lnTo>
                  <a:lnTo>
                    <a:pt x="4914" y="78"/>
                  </a:lnTo>
                  <a:lnTo>
                    <a:pt x="4920" y="78"/>
                  </a:lnTo>
                  <a:lnTo>
                    <a:pt x="4920" y="78"/>
                  </a:lnTo>
                  <a:lnTo>
                    <a:pt x="4920" y="78"/>
                  </a:lnTo>
                  <a:lnTo>
                    <a:pt x="4926" y="78"/>
                  </a:lnTo>
                  <a:lnTo>
                    <a:pt x="4926" y="78"/>
                  </a:lnTo>
                  <a:lnTo>
                    <a:pt x="4926" y="78"/>
                  </a:lnTo>
                  <a:lnTo>
                    <a:pt x="4926" y="78"/>
                  </a:lnTo>
                  <a:lnTo>
                    <a:pt x="4932" y="78"/>
                  </a:lnTo>
                  <a:lnTo>
                    <a:pt x="4932" y="78"/>
                  </a:lnTo>
                  <a:lnTo>
                    <a:pt x="4932" y="78"/>
                  </a:lnTo>
                  <a:lnTo>
                    <a:pt x="4938" y="78"/>
                  </a:lnTo>
                  <a:lnTo>
                    <a:pt x="4938" y="78"/>
                  </a:lnTo>
                  <a:lnTo>
                    <a:pt x="4938" y="78"/>
                  </a:lnTo>
                  <a:lnTo>
                    <a:pt x="4938" y="78"/>
                  </a:lnTo>
                  <a:lnTo>
                    <a:pt x="4944" y="78"/>
                  </a:lnTo>
                  <a:lnTo>
                    <a:pt x="4944" y="78"/>
                  </a:lnTo>
                  <a:lnTo>
                    <a:pt x="4944" y="78"/>
                  </a:lnTo>
                  <a:lnTo>
                    <a:pt x="4950" y="78"/>
                  </a:lnTo>
                  <a:lnTo>
                    <a:pt x="4950" y="78"/>
                  </a:lnTo>
                  <a:lnTo>
                    <a:pt x="4950" y="78"/>
                  </a:lnTo>
                  <a:lnTo>
                    <a:pt x="4950" y="78"/>
                  </a:lnTo>
                  <a:lnTo>
                    <a:pt x="4956" y="78"/>
                  </a:lnTo>
                  <a:lnTo>
                    <a:pt x="4956" y="78"/>
                  </a:lnTo>
                  <a:lnTo>
                    <a:pt x="4956" y="78"/>
                  </a:lnTo>
                  <a:lnTo>
                    <a:pt x="4962" y="78"/>
                  </a:lnTo>
                  <a:lnTo>
                    <a:pt x="4962" y="78"/>
                  </a:lnTo>
                  <a:lnTo>
                    <a:pt x="4962" y="78"/>
                  </a:lnTo>
                  <a:lnTo>
                    <a:pt x="4962" y="78"/>
                  </a:lnTo>
                  <a:lnTo>
                    <a:pt x="4968" y="78"/>
                  </a:lnTo>
                  <a:lnTo>
                    <a:pt x="4968" y="78"/>
                  </a:lnTo>
                  <a:lnTo>
                    <a:pt x="4968" y="72"/>
                  </a:lnTo>
                  <a:lnTo>
                    <a:pt x="4974" y="72"/>
                  </a:lnTo>
                  <a:lnTo>
                    <a:pt x="4974" y="72"/>
                  </a:lnTo>
                  <a:lnTo>
                    <a:pt x="4974" y="72"/>
                  </a:lnTo>
                  <a:lnTo>
                    <a:pt x="4974" y="72"/>
                  </a:lnTo>
                  <a:lnTo>
                    <a:pt x="4980" y="72"/>
                  </a:lnTo>
                  <a:lnTo>
                    <a:pt x="4980" y="72"/>
                  </a:lnTo>
                  <a:lnTo>
                    <a:pt x="4980" y="72"/>
                  </a:lnTo>
                  <a:lnTo>
                    <a:pt x="4986" y="72"/>
                  </a:lnTo>
                  <a:lnTo>
                    <a:pt x="4986" y="72"/>
                  </a:lnTo>
                  <a:lnTo>
                    <a:pt x="4986" y="72"/>
                  </a:lnTo>
                  <a:lnTo>
                    <a:pt x="4986" y="72"/>
                  </a:lnTo>
                  <a:lnTo>
                    <a:pt x="4992" y="72"/>
                  </a:lnTo>
                  <a:lnTo>
                    <a:pt x="4992" y="72"/>
                  </a:lnTo>
                  <a:lnTo>
                    <a:pt x="4992" y="72"/>
                  </a:lnTo>
                  <a:lnTo>
                    <a:pt x="4998" y="72"/>
                  </a:lnTo>
                  <a:lnTo>
                    <a:pt x="4998" y="72"/>
                  </a:lnTo>
                  <a:lnTo>
                    <a:pt x="4998" y="72"/>
                  </a:lnTo>
                  <a:lnTo>
                    <a:pt x="4998" y="72"/>
                  </a:lnTo>
                  <a:lnTo>
                    <a:pt x="5004" y="72"/>
                  </a:lnTo>
                  <a:lnTo>
                    <a:pt x="5004" y="72"/>
                  </a:lnTo>
                  <a:lnTo>
                    <a:pt x="5004" y="72"/>
                  </a:lnTo>
                  <a:lnTo>
                    <a:pt x="5010" y="72"/>
                  </a:lnTo>
                  <a:lnTo>
                    <a:pt x="5010" y="72"/>
                  </a:lnTo>
                  <a:lnTo>
                    <a:pt x="5010" y="72"/>
                  </a:lnTo>
                  <a:lnTo>
                    <a:pt x="5010" y="72"/>
                  </a:lnTo>
                  <a:lnTo>
                    <a:pt x="5016" y="72"/>
                  </a:lnTo>
                  <a:lnTo>
                    <a:pt x="5016" y="72"/>
                  </a:lnTo>
                  <a:lnTo>
                    <a:pt x="5016" y="72"/>
                  </a:lnTo>
                  <a:lnTo>
                    <a:pt x="5022" y="72"/>
                  </a:lnTo>
                  <a:lnTo>
                    <a:pt x="5022" y="72"/>
                  </a:lnTo>
                  <a:lnTo>
                    <a:pt x="5022" y="72"/>
                  </a:lnTo>
                  <a:lnTo>
                    <a:pt x="5022" y="72"/>
                  </a:lnTo>
                  <a:lnTo>
                    <a:pt x="5028" y="72"/>
                  </a:lnTo>
                  <a:lnTo>
                    <a:pt x="5028" y="72"/>
                  </a:lnTo>
                  <a:lnTo>
                    <a:pt x="5028" y="72"/>
                  </a:lnTo>
                  <a:lnTo>
                    <a:pt x="5034" y="72"/>
                  </a:lnTo>
                  <a:lnTo>
                    <a:pt x="5034" y="72"/>
                  </a:lnTo>
                  <a:lnTo>
                    <a:pt x="5034" y="72"/>
                  </a:lnTo>
                  <a:lnTo>
                    <a:pt x="5034" y="72"/>
                  </a:lnTo>
                  <a:lnTo>
                    <a:pt x="5040" y="72"/>
                  </a:lnTo>
                  <a:lnTo>
                    <a:pt x="5040" y="72"/>
                  </a:lnTo>
                  <a:lnTo>
                    <a:pt x="5040" y="72"/>
                  </a:lnTo>
                  <a:lnTo>
                    <a:pt x="5046" y="72"/>
                  </a:lnTo>
                  <a:lnTo>
                    <a:pt x="5046" y="72"/>
                  </a:lnTo>
                  <a:lnTo>
                    <a:pt x="5046" y="72"/>
                  </a:lnTo>
                  <a:lnTo>
                    <a:pt x="5046" y="72"/>
                  </a:lnTo>
                  <a:lnTo>
                    <a:pt x="5052" y="72"/>
                  </a:lnTo>
                  <a:lnTo>
                    <a:pt x="5052" y="72"/>
                  </a:lnTo>
                  <a:lnTo>
                    <a:pt x="5052" y="72"/>
                  </a:lnTo>
                  <a:lnTo>
                    <a:pt x="5058" y="72"/>
                  </a:lnTo>
                  <a:lnTo>
                    <a:pt x="5058" y="72"/>
                  </a:lnTo>
                  <a:lnTo>
                    <a:pt x="5058" y="72"/>
                  </a:lnTo>
                  <a:lnTo>
                    <a:pt x="5058" y="72"/>
                  </a:lnTo>
                  <a:lnTo>
                    <a:pt x="5064" y="72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6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60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54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8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42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6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30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24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8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12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  <a:lnTo>
                    <a:pt x="5064" y="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Rectangle 59"/>
            <p:cNvSpPr>
              <a:spLocks noChangeArrowheads="1"/>
            </p:cNvSpPr>
            <p:nvPr/>
          </p:nvSpPr>
          <p:spPr bwMode="auto">
            <a:xfrm>
              <a:off x="1416" y="2800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Ax_disp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3" name="Freeform 60"/>
            <p:cNvSpPr>
              <a:spLocks/>
            </p:cNvSpPr>
            <p:nvPr/>
          </p:nvSpPr>
          <p:spPr bwMode="auto">
            <a:xfrm>
              <a:off x="348" y="2788"/>
              <a:ext cx="5064" cy="0"/>
            </a:xfrm>
            <a:custGeom>
              <a:avLst/>
              <a:gdLst>
                <a:gd name="T0" fmla="*/ 0 w 5064"/>
                <a:gd name="T1" fmla="*/ 0 w 5064"/>
                <a:gd name="T2" fmla="*/ 0 w 5064"/>
                <a:gd name="T3" fmla="*/ 0 w 5064"/>
                <a:gd name="T4" fmla="*/ 0 w 5064"/>
                <a:gd name="T5" fmla="*/ 0 w 5064"/>
                <a:gd name="T6" fmla="*/ 0 w 5064"/>
                <a:gd name="T7" fmla="*/ 0 w 5064"/>
                <a:gd name="T8" fmla="*/ 0 w 5064"/>
                <a:gd name="T9" fmla="*/ 0 w 5064"/>
                <a:gd name="T10" fmla="*/ 0 w 5064"/>
                <a:gd name="T11" fmla="*/ 0 w 5064"/>
                <a:gd name="T12" fmla="*/ 30 w 5064"/>
                <a:gd name="T13" fmla="*/ 162 w 5064"/>
                <a:gd name="T14" fmla="*/ 300 w 5064"/>
                <a:gd name="T15" fmla="*/ 438 w 5064"/>
                <a:gd name="T16" fmla="*/ 570 w 5064"/>
                <a:gd name="T17" fmla="*/ 708 w 5064"/>
                <a:gd name="T18" fmla="*/ 846 w 5064"/>
                <a:gd name="T19" fmla="*/ 984 w 5064"/>
                <a:gd name="T20" fmla="*/ 1116 w 5064"/>
                <a:gd name="T21" fmla="*/ 1254 w 5064"/>
                <a:gd name="T22" fmla="*/ 1392 w 5064"/>
                <a:gd name="T23" fmla="*/ 1530 w 5064"/>
                <a:gd name="T24" fmla="*/ 1662 w 5064"/>
                <a:gd name="T25" fmla="*/ 1800 w 5064"/>
                <a:gd name="T26" fmla="*/ 1938 w 5064"/>
                <a:gd name="T27" fmla="*/ 2070 w 5064"/>
                <a:gd name="T28" fmla="*/ 2208 w 5064"/>
                <a:gd name="T29" fmla="*/ 2346 w 5064"/>
                <a:gd name="T30" fmla="*/ 2484 w 5064"/>
                <a:gd name="T31" fmla="*/ 2616 w 5064"/>
                <a:gd name="T32" fmla="*/ 2754 w 5064"/>
                <a:gd name="T33" fmla="*/ 2892 w 5064"/>
                <a:gd name="T34" fmla="*/ 3030 w 5064"/>
                <a:gd name="T35" fmla="*/ 3162 w 5064"/>
                <a:gd name="T36" fmla="*/ 3300 w 5064"/>
                <a:gd name="T37" fmla="*/ 3438 w 5064"/>
                <a:gd name="T38" fmla="*/ 3570 w 5064"/>
                <a:gd name="T39" fmla="*/ 3708 w 5064"/>
                <a:gd name="T40" fmla="*/ 3846 w 5064"/>
                <a:gd name="T41" fmla="*/ 3984 w 5064"/>
                <a:gd name="T42" fmla="*/ 4116 w 5064"/>
                <a:gd name="T43" fmla="*/ 4254 w 5064"/>
                <a:gd name="T44" fmla="*/ 4392 w 5064"/>
                <a:gd name="T45" fmla="*/ 4524 w 5064"/>
                <a:gd name="T46" fmla="*/ 4662 w 5064"/>
                <a:gd name="T47" fmla="*/ 4800 w 5064"/>
                <a:gd name="T48" fmla="*/ 4938 w 5064"/>
                <a:gd name="T49" fmla="*/ 5064 w 5064"/>
                <a:gd name="T50" fmla="*/ 5064 w 5064"/>
                <a:gd name="T51" fmla="*/ 5064 w 5064"/>
                <a:gd name="T52" fmla="*/ 5064 w 5064"/>
                <a:gd name="T53" fmla="*/ 5064 w 5064"/>
                <a:gd name="T54" fmla="*/ 5064 w 5064"/>
                <a:gd name="T55" fmla="*/ 5064 w 5064"/>
                <a:gd name="T56" fmla="*/ 5064 w 5064"/>
                <a:gd name="T57" fmla="*/ 5064 w 5064"/>
                <a:gd name="T58" fmla="*/ 5064 w 5064"/>
                <a:gd name="T59" fmla="*/ 5064 w 5064"/>
                <a:gd name="T60" fmla="*/ 5064 w 5064"/>
                <a:gd name="T61" fmla="*/ 5064 w 5064"/>
                <a:gd name="T62" fmla="*/ 5064 w 506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506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Rectangle 62"/>
            <p:cNvSpPr>
              <a:spLocks noChangeArrowheads="1"/>
            </p:cNvSpPr>
            <p:nvPr/>
          </p:nvSpPr>
          <p:spPr bwMode="auto">
            <a:xfrm>
              <a:off x="440" y="2902"/>
              <a:ext cx="47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Rectangle 63"/>
            <p:cNvSpPr>
              <a:spLocks noChangeArrowheads="1"/>
            </p:cNvSpPr>
            <p:nvPr/>
          </p:nvSpPr>
          <p:spPr bwMode="auto">
            <a:xfrm>
              <a:off x="1002" y="2904"/>
              <a:ext cx="36" cy="2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Rectangle 64"/>
            <p:cNvSpPr>
              <a:spLocks noChangeArrowheads="1"/>
            </p:cNvSpPr>
            <p:nvPr/>
          </p:nvSpPr>
          <p:spPr bwMode="auto">
            <a:xfrm>
              <a:off x="1124" y="2902"/>
              <a:ext cx="47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Rectangle 65"/>
            <p:cNvSpPr>
              <a:spLocks noChangeArrowheads="1"/>
            </p:cNvSpPr>
            <p:nvPr/>
          </p:nvSpPr>
          <p:spPr bwMode="auto">
            <a:xfrm>
              <a:off x="1808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Rectangle 66"/>
            <p:cNvSpPr>
              <a:spLocks noChangeArrowheads="1"/>
            </p:cNvSpPr>
            <p:nvPr/>
          </p:nvSpPr>
          <p:spPr bwMode="auto">
            <a:xfrm>
              <a:off x="1884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Rectangle 67"/>
            <p:cNvSpPr>
              <a:spLocks noChangeArrowheads="1"/>
            </p:cNvSpPr>
            <p:nvPr/>
          </p:nvSpPr>
          <p:spPr bwMode="auto">
            <a:xfrm>
              <a:off x="2642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Rectangle 68"/>
            <p:cNvSpPr>
              <a:spLocks noChangeArrowheads="1"/>
            </p:cNvSpPr>
            <p:nvPr/>
          </p:nvSpPr>
          <p:spPr bwMode="auto">
            <a:xfrm>
              <a:off x="2720" y="2890"/>
              <a:ext cx="8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Rectangle 69"/>
            <p:cNvSpPr>
              <a:spLocks noChangeArrowheads="1"/>
            </p:cNvSpPr>
            <p:nvPr/>
          </p:nvSpPr>
          <p:spPr bwMode="auto">
            <a:xfrm>
              <a:off x="3486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Rectangle 70"/>
            <p:cNvSpPr>
              <a:spLocks noChangeArrowheads="1"/>
            </p:cNvSpPr>
            <p:nvPr/>
          </p:nvSpPr>
          <p:spPr bwMode="auto">
            <a:xfrm>
              <a:off x="3564" y="2890"/>
              <a:ext cx="8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71"/>
            <p:cNvSpPr>
              <a:spLocks noChangeArrowheads="1"/>
            </p:cNvSpPr>
            <p:nvPr/>
          </p:nvSpPr>
          <p:spPr bwMode="auto">
            <a:xfrm>
              <a:off x="3852" y="2902"/>
              <a:ext cx="47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Rectangle 72"/>
            <p:cNvSpPr>
              <a:spLocks noChangeArrowheads="1"/>
            </p:cNvSpPr>
            <p:nvPr/>
          </p:nvSpPr>
          <p:spPr bwMode="auto">
            <a:xfrm>
              <a:off x="4416" y="2903"/>
              <a:ext cx="36" cy="29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" name="Rectangle 73"/>
            <p:cNvSpPr>
              <a:spLocks noChangeArrowheads="1"/>
            </p:cNvSpPr>
            <p:nvPr/>
          </p:nvSpPr>
          <p:spPr bwMode="auto">
            <a:xfrm>
              <a:off x="4538" y="2902"/>
              <a:ext cx="47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8" name="Rectangle 74"/>
            <p:cNvSpPr>
              <a:spLocks noChangeArrowheads="1"/>
            </p:cNvSpPr>
            <p:nvPr/>
          </p:nvSpPr>
          <p:spPr bwMode="auto">
            <a:xfrm>
              <a:off x="5218" y="2890"/>
              <a:ext cx="7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Rectangle 75"/>
            <p:cNvSpPr>
              <a:spLocks noChangeArrowheads="1"/>
            </p:cNvSpPr>
            <p:nvPr/>
          </p:nvSpPr>
          <p:spPr bwMode="auto">
            <a:xfrm>
              <a:off x="5298" y="2890"/>
              <a:ext cx="8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4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11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12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pSp>
        <p:nvGrpSpPr>
          <p:cNvPr id="280" name="Group 279"/>
          <p:cNvGrpSpPr/>
          <p:nvPr/>
        </p:nvGrpSpPr>
        <p:grpSpPr>
          <a:xfrm>
            <a:off x="597714" y="1048569"/>
            <a:ext cx="8110289" cy="2855076"/>
            <a:chOff x="597714" y="1048569"/>
            <a:chExt cx="8110289" cy="2855076"/>
          </a:xfrm>
        </p:grpSpPr>
        <p:cxnSp>
          <p:nvCxnSpPr>
            <p:cNvPr id="265" name="Straight Arrow Connector 264"/>
            <p:cNvCxnSpPr/>
            <p:nvPr/>
          </p:nvCxnSpPr>
          <p:spPr bwMode="auto">
            <a:xfrm flipV="1">
              <a:off x="1644507" y="3333701"/>
              <a:ext cx="143" cy="21391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50885" name="AutoShape 5"/>
            <p:cNvSpPr>
              <a:spLocks noChangeAspect="1" noChangeArrowheads="1" noTextEdit="1"/>
            </p:cNvSpPr>
            <p:nvPr/>
          </p:nvSpPr>
          <p:spPr bwMode="auto">
            <a:xfrm>
              <a:off x="980453" y="1048569"/>
              <a:ext cx="6972300" cy="261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892" name="Rectangle 12"/>
            <p:cNvSpPr>
              <a:spLocks noChangeArrowheads="1"/>
            </p:cNvSpPr>
            <p:nvPr/>
          </p:nvSpPr>
          <p:spPr bwMode="auto">
            <a:xfrm>
              <a:off x="1170953" y="1172394"/>
              <a:ext cx="771525" cy="16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82" name="Group 181"/>
            <p:cNvGrpSpPr/>
            <p:nvPr/>
          </p:nvGrpSpPr>
          <p:grpSpPr>
            <a:xfrm>
              <a:off x="597714" y="3332514"/>
              <a:ext cx="1010713" cy="328829"/>
              <a:chOff x="597714" y="3180159"/>
              <a:chExt cx="1010713" cy="328829"/>
            </a:xfrm>
          </p:grpSpPr>
          <p:sp>
            <p:nvSpPr>
              <p:cNvPr id="255" name="AutoShape 3"/>
              <p:cNvSpPr>
                <a:spLocks/>
              </p:cNvSpPr>
              <p:nvPr/>
            </p:nvSpPr>
            <p:spPr bwMode="auto">
              <a:xfrm rot="16200000" flipV="1">
                <a:off x="1035273" y="2742600"/>
                <a:ext cx="135595" cy="1010713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244" name="Text Box 9"/>
              <p:cNvSpPr txBox="1">
                <a:spLocks noChangeArrowheads="1"/>
              </p:cNvSpPr>
              <p:nvPr/>
            </p:nvSpPr>
            <p:spPr bwMode="auto">
              <a:xfrm>
                <a:off x="820738" y="3265332"/>
                <a:ext cx="540766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Bend 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5" name="Text Box 9"/>
            <p:cNvSpPr txBox="1">
              <a:spLocks noChangeArrowheads="1"/>
            </p:cNvSpPr>
            <p:nvPr/>
          </p:nvSpPr>
          <p:spPr bwMode="auto">
            <a:xfrm>
              <a:off x="1289392" y="3498283"/>
              <a:ext cx="738443" cy="228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900" dirty="0" err="1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Sextupole</a:t>
              </a:r>
              <a:r>
                <a:rPr lang="en-US" sz="900" dirty="0" smtClean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900" dirty="0">
                <a:solidFill>
                  <a:srgbClr val="80008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" name="Group 275"/>
            <p:cNvGrpSpPr/>
            <p:nvPr/>
          </p:nvGrpSpPr>
          <p:grpSpPr>
            <a:xfrm>
              <a:off x="3735875" y="3315213"/>
              <a:ext cx="1178762" cy="588432"/>
              <a:chOff x="3465188" y="3500720"/>
              <a:chExt cx="1178762" cy="588432"/>
            </a:xfrm>
          </p:grpSpPr>
          <p:grpSp>
            <p:nvGrpSpPr>
              <p:cNvPr id="6" name="Group 274"/>
              <p:cNvGrpSpPr/>
              <p:nvPr/>
            </p:nvGrpSpPr>
            <p:grpSpPr>
              <a:xfrm>
                <a:off x="3465188" y="3623963"/>
                <a:ext cx="1178762" cy="465189"/>
                <a:chOff x="3451438" y="3623963"/>
                <a:chExt cx="1178762" cy="465189"/>
              </a:xfrm>
            </p:grpSpPr>
            <p:sp>
              <p:nvSpPr>
                <p:cNvPr id="25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451438" y="3623963"/>
                  <a:ext cx="749395" cy="228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sz="900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Correctors </a:t>
                  </a:r>
                  <a:endParaRPr lang="en-US" sz="900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963450" y="3640363"/>
                  <a:ext cx="666750" cy="2282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sz="900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BPM </a:t>
                  </a:r>
                  <a:endParaRPr lang="en-US" sz="900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586812" y="3845496"/>
                  <a:ext cx="986282" cy="2436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Quad </a:t>
                  </a:r>
                  <a:endParaRPr lang="en-US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cxnSp>
            <p:nvCxnSpPr>
              <p:cNvPr id="257" name="Straight Arrow Connector 256"/>
              <p:cNvCxnSpPr/>
              <p:nvPr/>
            </p:nvCxnSpPr>
            <p:spPr bwMode="auto">
              <a:xfrm flipV="1">
                <a:off x="3876675" y="3500720"/>
                <a:ext cx="831" cy="19498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269" name="Straight Arrow Connector 268"/>
              <p:cNvCxnSpPr/>
              <p:nvPr/>
            </p:nvCxnSpPr>
            <p:spPr bwMode="auto">
              <a:xfrm flipV="1">
                <a:off x="4273550" y="3500720"/>
                <a:ext cx="831" cy="19498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72" name="AutoShape 3"/>
              <p:cNvSpPr>
                <a:spLocks/>
              </p:cNvSpPr>
              <p:nvPr/>
            </p:nvSpPr>
            <p:spPr bwMode="auto">
              <a:xfrm rot="16200000" flipV="1">
                <a:off x="4042548" y="3696473"/>
                <a:ext cx="80121" cy="375532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</p:grpSp>
        <p:sp>
          <p:nvSpPr>
            <p:cNvPr id="233" name="Rectangle 66"/>
            <p:cNvSpPr>
              <a:spLocks noChangeArrowheads="1"/>
            </p:cNvSpPr>
            <p:nvPr/>
          </p:nvSpPr>
          <p:spPr bwMode="auto">
            <a:xfrm>
              <a:off x="1483540" y="327438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1" name="Rectangle 66"/>
            <p:cNvSpPr>
              <a:spLocks noChangeArrowheads="1"/>
            </p:cNvSpPr>
            <p:nvPr/>
          </p:nvSpPr>
          <p:spPr bwMode="auto">
            <a:xfrm>
              <a:off x="1683698" y="327438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2" name="Rectangle 66"/>
            <p:cNvSpPr>
              <a:spLocks noChangeArrowheads="1"/>
            </p:cNvSpPr>
            <p:nvPr/>
          </p:nvSpPr>
          <p:spPr bwMode="auto">
            <a:xfrm>
              <a:off x="597715" y="3273952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3" name="Rectangle 66"/>
            <p:cNvSpPr>
              <a:spLocks noChangeArrowheads="1"/>
            </p:cNvSpPr>
            <p:nvPr/>
          </p:nvSpPr>
          <p:spPr bwMode="auto">
            <a:xfrm>
              <a:off x="2569583" y="327055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06" name="Group 205"/>
            <p:cNvGrpSpPr/>
            <p:nvPr/>
          </p:nvGrpSpPr>
          <p:grpSpPr>
            <a:xfrm>
              <a:off x="1685281" y="3329163"/>
              <a:ext cx="1010713" cy="328829"/>
              <a:chOff x="597714" y="3180159"/>
              <a:chExt cx="1010713" cy="328829"/>
            </a:xfrm>
          </p:grpSpPr>
          <p:sp>
            <p:nvSpPr>
              <p:cNvPr id="207" name="AutoShape 3"/>
              <p:cNvSpPr>
                <a:spLocks/>
              </p:cNvSpPr>
              <p:nvPr/>
            </p:nvSpPr>
            <p:spPr bwMode="auto">
              <a:xfrm rot="16200000" flipV="1">
                <a:off x="1035273" y="2742600"/>
                <a:ext cx="135595" cy="1010713"/>
              </a:xfrm>
              <a:prstGeom prst="leftBrace">
                <a:avLst>
                  <a:gd name="adj1" fmla="val 163981"/>
                  <a:gd name="adj2" fmla="val 50000"/>
                </a:avLst>
              </a:prstGeom>
              <a:noFill/>
              <a:ln w="12699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endParaRPr lang="en-US"/>
              </a:p>
            </p:txBody>
          </p:sp>
          <p:sp>
            <p:nvSpPr>
              <p:cNvPr id="208" name="Text Box 9"/>
              <p:cNvSpPr txBox="1">
                <a:spLocks noChangeArrowheads="1"/>
              </p:cNvSpPr>
              <p:nvPr/>
            </p:nvSpPr>
            <p:spPr bwMode="auto">
              <a:xfrm>
                <a:off x="820738" y="3265332"/>
                <a:ext cx="540766" cy="2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Bend </a:t>
                </a:r>
                <a:endParaRPr lang="en-US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9" name="Rectangle 68"/>
            <p:cNvSpPr>
              <a:spLocks noChangeArrowheads="1"/>
            </p:cNvSpPr>
            <p:nvPr/>
          </p:nvSpPr>
          <p:spPr bwMode="auto">
            <a:xfrm>
              <a:off x="2754637" y="3255535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68"/>
            <p:cNvSpPr>
              <a:spLocks noChangeArrowheads="1"/>
            </p:cNvSpPr>
            <p:nvPr/>
          </p:nvSpPr>
          <p:spPr bwMode="auto">
            <a:xfrm>
              <a:off x="3149904" y="3255974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3" name="Rectangle 68"/>
            <p:cNvSpPr>
              <a:spLocks noChangeArrowheads="1"/>
            </p:cNvSpPr>
            <p:nvPr/>
          </p:nvSpPr>
          <p:spPr bwMode="auto">
            <a:xfrm>
              <a:off x="4081856" y="3255550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Rectangle 68"/>
            <p:cNvSpPr>
              <a:spLocks noChangeArrowheads="1"/>
            </p:cNvSpPr>
            <p:nvPr/>
          </p:nvSpPr>
          <p:spPr bwMode="auto">
            <a:xfrm>
              <a:off x="4484469" y="3254093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" name="Rectangle 68"/>
            <p:cNvSpPr>
              <a:spLocks noChangeArrowheads="1"/>
            </p:cNvSpPr>
            <p:nvPr/>
          </p:nvSpPr>
          <p:spPr bwMode="auto">
            <a:xfrm>
              <a:off x="5419502" y="3257510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68"/>
            <p:cNvSpPr>
              <a:spLocks noChangeArrowheads="1"/>
            </p:cNvSpPr>
            <p:nvPr/>
          </p:nvSpPr>
          <p:spPr bwMode="auto">
            <a:xfrm>
              <a:off x="5826881" y="3256586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" name="Rectangle 68"/>
            <p:cNvSpPr>
              <a:spLocks noChangeArrowheads="1"/>
            </p:cNvSpPr>
            <p:nvPr/>
          </p:nvSpPr>
          <p:spPr bwMode="auto">
            <a:xfrm>
              <a:off x="8171018" y="3255510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68"/>
            <p:cNvSpPr>
              <a:spLocks noChangeArrowheads="1"/>
            </p:cNvSpPr>
            <p:nvPr/>
          </p:nvSpPr>
          <p:spPr bwMode="auto">
            <a:xfrm>
              <a:off x="8574236" y="3255784"/>
              <a:ext cx="133767" cy="7086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66"/>
            <p:cNvSpPr>
              <a:spLocks noChangeArrowheads="1"/>
            </p:cNvSpPr>
            <p:nvPr/>
          </p:nvSpPr>
          <p:spPr bwMode="auto">
            <a:xfrm>
              <a:off x="6901044" y="3272603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0" name="Rectangle 66"/>
            <p:cNvSpPr>
              <a:spLocks noChangeArrowheads="1"/>
            </p:cNvSpPr>
            <p:nvPr/>
          </p:nvSpPr>
          <p:spPr bwMode="auto">
            <a:xfrm>
              <a:off x="7101202" y="3272603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1" name="Rectangle 66"/>
            <p:cNvSpPr>
              <a:spLocks noChangeArrowheads="1"/>
            </p:cNvSpPr>
            <p:nvPr/>
          </p:nvSpPr>
          <p:spPr bwMode="auto">
            <a:xfrm>
              <a:off x="6010023" y="3272167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222" name="Rectangle 66"/>
            <p:cNvSpPr>
              <a:spLocks noChangeArrowheads="1"/>
            </p:cNvSpPr>
            <p:nvPr/>
          </p:nvSpPr>
          <p:spPr bwMode="auto">
            <a:xfrm>
              <a:off x="7987194" y="3271478"/>
              <a:ext cx="124888" cy="54265"/>
            </a:xfrm>
            <a:prstGeom prst="rect">
              <a:avLst/>
            </a:prstGeom>
            <a:solidFill>
              <a:srgbClr val="CBCDFF"/>
            </a:solidFill>
            <a:ln w="9525">
              <a:noFill/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sp>
        <p:nvSpPr>
          <p:cNvPr id="136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Beam Envelopes (</a:t>
            </a:r>
            <a:r>
              <a:rPr lang="en-US" sz="3200" b="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rms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r>
              <a:rPr lang="en-US" sz="3200" b="0" dirty="0" smtClean="0">
                <a:solidFill>
                  <a:srgbClr val="00B050"/>
                </a:solidFill>
                <a:latin typeface="Symbol" pitchFamily="18" charset="2"/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smtClean="0">
                <a:solidFill>
                  <a:srgbClr val="00B05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at Injection</a:t>
            </a:r>
            <a:endParaRPr lang="en-US" sz="3200" b="0" baseline="-25000" dirty="0">
              <a:solidFill>
                <a:srgbClr val="00B050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296" name="Rectangle 8"/>
          <p:cNvSpPr>
            <a:spLocks noChangeArrowheads="1"/>
          </p:cNvSpPr>
          <p:nvPr/>
        </p:nvSpPr>
        <p:spPr bwMode="auto">
          <a:xfrm>
            <a:off x="713119" y="1199901"/>
            <a:ext cx="1328466" cy="274434"/>
          </a:xfrm>
          <a:prstGeom prst="rect">
            <a:avLst/>
          </a:prstGeom>
          <a:noFill/>
          <a:ln w="12699" algn="ctr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dirty="0" smtClean="0"/>
              <a:t>E = 285 MeV</a:t>
            </a:r>
          </a:p>
        </p:txBody>
      </p:sp>
      <p:sp>
        <p:nvSpPr>
          <p:cNvPr id="475140" name="Rectangle 475139"/>
          <p:cNvSpPr/>
          <p:nvPr/>
        </p:nvSpPr>
        <p:spPr>
          <a:xfrm>
            <a:off x="7441211" y="1181341"/>
            <a:ext cx="10919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>
                <a:latin typeface="Symbol" panose="05050102010706020507" pitchFamily="18" charset="2"/>
              </a:rPr>
              <a:t>D</a:t>
            </a:r>
            <a:r>
              <a:rPr lang="en-US" sz="1200" dirty="0" err="1" smtClean="0"/>
              <a:t>p</a:t>
            </a:r>
            <a:r>
              <a:rPr lang="en-US" sz="1200" dirty="0" smtClean="0"/>
              <a:t>/p = 5</a:t>
            </a:r>
            <a:r>
              <a:rPr lang="en-US" dirty="0" smtClean="0"/>
              <a:t>x</a:t>
            </a:r>
            <a:r>
              <a:rPr lang="en-US" sz="1200" dirty="0" smtClean="0"/>
              <a:t>10</a:t>
            </a:r>
            <a:r>
              <a:rPr lang="en-US" sz="1200" baseline="30000" dirty="0" smtClean="0"/>
              <a:t>-4</a:t>
            </a:r>
            <a:endParaRPr lang="en-US" sz="1200" baseline="30000" dirty="0"/>
          </a:p>
        </p:txBody>
      </p:sp>
      <p:graphicFrame>
        <p:nvGraphicFramePr>
          <p:cNvPr id="297" name="Object 2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690509"/>
              </p:ext>
            </p:extLst>
          </p:nvPr>
        </p:nvGraphicFramePr>
        <p:xfrm>
          <a:off x="763853" y="1466830"/>
          <a:ext cx="1357055" cy="26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6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853" y="1466830"/>
                        <a:ext cx="1357055" cy="265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" name="Object 2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688821"/>
              </p:ext>
            </p:extLst>
          </p:nvPr>
        </p:nvGraphicFramePr>
        <p:xfrm>
          <a:off x="735885" y="2498157"/>
          <a:ext cx="1206593" cy="25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7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85" y="2498157"/>
                        <a:ext cx="1206593" cy="253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5141" name="Group 475140"/>
          <p:cNvGrpSpPr/>
          <p:nvPr/>
        </p:nvGrpSpPr>
        <p:grpSpPr>
          <a:xfrm>
            <a:off x="3431627" y="1102698"/>
            <a:ext cx="1865525" cy="654734"/>
            <a:chOff x="3431627" y="1240198"/>
            <a:chExt cx="1865525" cy="654734"/>
          </a:xfrm>
        </p:grpSpPr>
        <p:graphicFrame>
          <p:nvGraphicFramePr>
            <p:cNvPr id="281" name="Object 2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653644"/>
                </p:ext>
              </p:extLst>
            </p:nvPr>
          </p:nvGraphicFramePr>
          <p:xfrm>
            <a:off x="3588988" y="1267106"/>
            <a:ext cx="1539875" cy="604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28" name="Equation" r:id="rId7" imgW="1193760" imgH="469800" progId="Equation.DSMT4">
                    <p:embed/>
                  </p:oleObj>
                </mc:Choice>
                <mc:Fallback>
                  <p:oleObj name="Equation" r:id="rId7" imgW="1193760" imgH="469800" progId="Equation.DSMT4">
                    <p:embed/>
                    <p:pic>
                      <p:nvPicPr>
                        <p:cNvPr id="0" name="Object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8988" y="1267106"/>
                          <a:ext cx="1539875" cy="604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" name="Rectangle 35"/>
            <p:cNvSpPr>
              <a:spLocks noChangeArrowheads="1"/>
            </p:cNvSpPr>
            <p:nvPr/>
          </p:nvSpPr>
          <p:spPr bwMode="auto">
            <a:xfrm>
              <a:off x="3431627" y="1240198"/>
              <a:ext cx="1865525" cy="654734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</p:grpSp>
      <p:grpSp>
        <p:nvGrpSpPr>
          <p:cNvPr id="475147" name="Group 475146"/>
          <p:cNvGrpSpPr/>
          <p:nvPr/>
        </p:nvGrpSpPr>
        <p:grpSpPr>
          <a:xfrm>
            <a:off x="2448078" y="4114692"/>
            <a:ext cx="4469536" cy="654734"/>
            <a:chOff x="2255578" y="4114692"/>
            <a:chExt cx="4469536" cy="654734"/>
          </a:xfrm>
        </p:grpSpPr>
        <p:sp>
          <p:nvSpPr>
            <p:cNvPr id="287" name="Right Arrow 1"/>
            <p:cNvSpPr>
              <a:spLocks noChangeArrowheads="1"/>
            </p:cNvSpPr>
            <p:nvPr/>
          </p:nvSpPr>
          <p:spPr bwMode="auto">
            <a:xfrm>
              <a:off x="3888360" y="4310773"/>
              <a:ext cx="1190797" cy="246743"/>
            </a:xfrm>
            <a:prstGeom prst="rightArrow">
              <a:avLst>
                <a:gd name="adj1" fmla="val 50000"/>
                <a:gd name="adj2" fmla="val 50122"/>
              </a:avLst>
            </a:prstGeom>
            <a:solidFill>
              <a:srgbClr val="CCCCFF"/>
            </a:solidFill>
            <a:ln w="12699">
              <a:noFill/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300" name="Rectangle 8"/>
            <p:cNvSpPr>
              <a:spLocks noChangeArrowheads="1"/>
            </p:cNvSpPr>
            <p:nvPr/>
          </p:nvSpPr>
          <p:spPr bwMode="auto">
            <a:xfrm>
              <a:off x="2256706" y="4150840"/>
              <a:ext cx="1256516" cy="597599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dirty="0" smtClean="0">
                  <a:solidFill>
                    <a:srgbClr val="800080"/>
                  </a:solidFill>
                </a:rPr>
                <a:t>E = 285 MeV</a:t>
              </a:r>
            </a:p>
            <a:p>
              <a:pPr>
                <a:spcAft>
                  <a:spcPts val="600"/>
                </a:spcAft>
                <a:buFont typeface="Symbol" pitchFamily="18" charset="2"/>
                <a:buChar char="b"/>
              </a:pPr>
              <a:r>
                <a:rPr lang="en-US" sz="1400" dirty="0" smtClean="0">
                  <a:solidFill>
                    <a:srgbClr val="800080"/>
                  </a:solidFill>
                  <a:latin typeface="Symbol" pitchFamily="18" charset="2"/>
                </a:rPr>
                <a:t>g</a:t>
              </a:r>
              <a:r>
                <a:rPr lang="en-US" sz="1400" dirty="0" smtClean="0">
                  <a:solidFill>
                    <a:srgbClr val="800080"/>
                  </a:solidFill>
                </a:rPr>
                <a:t> = 0.84</a:t>
              </a:r>
            </a:p>
          </p:txBody>
        </p:sp>
        <p:sp>
          <p:nvSpPr>
            <p:cNvPr id="301" name="Rectangle 35"/>
            <p:cNvSpPr>
              <a:spLocks noChangeArrowheads="1"/>
            </p:cNvSpPr>
            <p:nvPr/>
          </p:nvSpPr>
          <p:spPr bwMode="auto">
            <a:xfrm>
              <a:off x="2255578" y="4114692"/>
              <a:ext cx="1257643" cy="654734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graphicFrame>
          <p:nvGraphicFramePr>
            <p:cNvPr id="303" name="Object 3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517086"/>
                </p:ext>
              </p:extLst>
            </p:nvPr>
          </p:nvGraphicFramePr>
          <p:xfrm>
            <a:off x="5415427" y="4310773"/>
            <a:ext cx="130968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29" name="Equation" r:id="rId9" imgW="1015920" imgH="253800" progId="Equation.DSMT4">
                    <p:embed/>
                  </p:oleObj>
                </mc:Choice>
                <mc:Fallback>
                  <p:oleObj name="Equation" r:id="rId9" imgW="10159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427" y="4310773"/>
                          <a:ext cx="130968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5148" name="Group 475147"/>
          <p:cNvGrpSpPr/>
          <p:nvPr/>
        </p:nvGrpSpPr>
        <p:grpSpPr>
          <a:xfrm>
            <a:off x="515864" y="5183539"/>
            <a:ext cx="6414097" cy="677987"/>
            <a:chOff x="323364" y="5183539"/>
            <a:chExt cx="6414097" cy="677987"/>
          </a:xfrm>
        </p:grpSpPr>
        <p:sp>
          <p:nvSpPr>
            <p:cNvPr id="289" name="Rectangle 8"/>
            <p:cNvSpPr>
              <a:spLocks noChangeArrowheads="1"/>
            </p:cNvSpPr>
            <p:nvPr/>
          </p:nvSpPr>
          <p:spPr bwMode="auto">
            <a:xfrm>
              <a:off x="2244651" y="5242940"/>
              <a:ext cx="1268571" cy="597599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400" dirty="0" smtClean="0">
                  <a:solidFill>
                    <a:srgbClr val="800080"/>
                  </a:solidFill>
                </a:rPr>
                <a:t>E = 130 MeV</a:t>
              </a:r>
            </a:p>
            <a:p>
              <a:pPr>
                <a:spcAft>
                  <a:spcPts val="600"/>
                </a:spcAft>
                <a:buFont typeface="Symbol" pitchFamily="18" charset="2"/>
                <a:buChar char="b"/>
              </a:pPr>
              <a:r>
                <a:rPr lang="en-US" sz="1400" dirty="0" smtClean="0">
                  <a:solidFill>
                    <a:srgbClr val="800080"/>
                  </a:solidFill>
                  <a:latin typeface="Symbol" pitchFamily="18" charset="2"/>
                </a:rPr>
                <a:t>g</a:t>
              </a:r>
              <a:r>
                <a:rPr lang="en-US" sz="1400" dirty="0" smtClean="0">
                  <a:solidFill>
                    <a:srgbClr val="800080"/>
                  </a:solidFill>
                </a:rPr>
                <a:t> = 0.54</a:t>
              </a:r>
            </a:p>
          </p:txBody>
        </p:sp>
        <p:sp>
          <p:nvSpPr>
            <p:cNvPr id="290" name="Rectangle 35"/>
            <p:cNvSpPr>
              <a:spLocks noChangeArrowheads="1"/>
            </p:cNvSpPr>
            <p:nvPr/>
          </p:nvSpPr>
          <p:spPr bwMode="auto">
            <a:xfrm>
              <a:off x="2243524" y="5206792"/>
              <a:ext cx="1269698" cy="654734"/>
            </a:xfrm>
            <a:prstGeom prst="rect">
              <a:avLst/>
            </a:prstGeom>
            <a:noFill/>
            <a:ln w="19050">
              <a:solidFill>
                <a:srgbClr val="990099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94" name="Right Arrow 1"/>
            <p:cNvSpPr>
              <a:spLocks noChangeArrowheads="1"/>
            </p:cNvSpPr>
            <p:nvPr/>
          </p:nvSpPr>
          <p:spPr bwMode="auto">
            <a:xfrm>
              <a:off x="3887341" y="5410787"/>
              <a:ext cx="1190797" cy="246743"/>
            </a:xfrm>
            <a:prstGeom prst="rightArrow">
              <a:avLst>
                <a:gd name="adj1" fmla="val 50000"/>
                <a:gd name="adj2" fmla="val 50122"/>
              </a:avLst>
            </a:prstGeom>
            <a:solidFill>
              <a:srgbClr val="CCCCFF"/>
            </a:solidFill>
            <a:ln w="12699">
              <a:noFill/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95" name="Rectangle 8"/>
            <p:cNvSpPr>
              <a:spLocks noChangeArrowheads="1"/>
            </p:cNvSpPr>
            <p:nvPr/>
          </p:nvSpPr>
          <p:spPr bwMode="auto">
            <a:xfrm>
              <a:off x="323364" y="5183539"/>
              <a:ext cx="1894114" cy="335989"/>
            </a:xfrm>
            <a:prstGeom prst="rect">
              <a:avLst/>
            </a:prstGeom>
            <a:noFill/>
            <a:ln w="12699" algn="ctr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solidFill>
                    <a:srgbClr val="800080"/>
                  </a:solidFill>
                </a:rPr>
                <a:t>Lower inj. energy:</a:t>
              </a:r>
            </a:p>
          </p:txBody>
        </p:sp>
        <p:graphicFrame>
          <p:nvGraphicFramePr>
            <p:cNvPr id="304" name="Object 3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937466"/>
                </p:ext>
              </p:extLst>
            </p:nvPr>
          </p:nvGraphicFramePr>
          <p:xfrm>
            <a:off x="5411898" y="5378226"/>
            <a:ext cx="13255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30" name="Equation" r:id="rId11" imgW="1028520" imgH="253800" progId="Equation.DSMT4">
                    <p:embed/>
                  </p:oleObj>
                </mc:Choice>
                <mc:Fallback>
                  <p:oleObj name="Equation" r:id="rId11" imgW="10285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1898" y="5378226"/>
                          <a:ext cx="1325563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40502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Arc Cell </a:t>
            </a:r>
            <a:r>
              <a:rPr lang="en-US" sz="3200" b="0" dirty="0" smtClean="0">
                <a:solidFill>
                  <a:srgbClr val="00B050"/>
                </a:solidFill>
                <a:latin typeface="Symbol" pitchFamily="18" charset="2"/>
                <a:ea typeface="ＭＳ Ｐゴシック" charset="0"/>
                <a:cs typeface="ＭＳ Ｐゴシック" charset="0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Super-ferric Magnets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4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12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12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00222" y="883613"/>
            <a:ext cx="8630692" cy="5176686"/>
            <a:chOff x="200222" y="883613"/>
            <a:chExt cx="8630692" cy="5176686"/>
          </a:xfrm>
        </p:grpSpPr>
        <p:grpSp>
          <p:nvGrpSpPr>
            <p:cNvPr id="184" name="Group 183"/>
            <p:cNvGrpSpPr/>
            <p:nvPr/>
          </p:nvGrpSpPr>
          <p:grpSpPr>
            <a:xfrm>
              <a:off x="200222" y="3987992"/>
              <a:ext cx="3598582" cy="1314176"/>
              <a:chOff x="200222" y="3774867"/>
              <a:chExt cx="3598582" cy="1314176"/>
            </a:xfrm>
          </p:grpSpPr>
          <p:pic>
            <p:nvPicPr>
              <p:cNvPr id="250951" name="Picture 71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rot="927236">
                <a:off x="250235" y="3785106"/>
                <a:ext cx="2692062" cy="9747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10" name="Text Box 9"/>
              <p:cNvSpPr txBox="1">
                <a:spLocks noChangeArrowheads="1"/>
              </p:cNvSpPr>
              <p:nvPr/>
            </p:nvSpPr>
            <p:spPr bwMode="auto">
              <a:xfrm>
                <a:off x="841373" y="3774867"/>
                <a:ext cx="2395539" cy="2590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11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Dual-dipole + Quad </a:t>
                </a:r>
                <a:r>
                  <a:rPr lang="en-US" sz="11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Cryomodule</a:t>
                </a:r>
                <a:r>
                  <a:rPr lang="en-US" sz="11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11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89" name="Group 188"/>
              <p:cNvGrpSpPr/>
              <p:nvPr/>
            </p:nvGrpSpPr>
            <p:grpSpPr>
              <a:xfrm>
                <a:off x="200222" y="4068896"/>
                <a:ext cx="3598582" cy="1020147"/>
                <a:chOff x="1008742" y="3984171"/>
                <a:chExt cx="3598582" cy="1020147"/>
              </a:xfrm>
            </p:grpSpPr>
            <p:sp>
              <p:nvSpPr>
                <p:cNvPr id="252" name="AutoShape 3"/>
                <p:cNvSpPr>
                  <a:spLocks/>
                </p:cNvSpPr>
                <p:nvPr/>
              </p:nvSpPr>
              <p:spPr bwMode="auto">
                <a:xfrm rot="16200000" flipV="1">
                  <a:off x="2304442" y="3257882"/>
                  <a:ext cx="179540" cy="2589461"/>
                </a:xfrm>
                <a:prstGeom prst="leftBrace">
                  <a:avLst>
                    <a:gd name="adj1" fmla="val 163981"/>
                    <a:gd name="adj2" fmla="val 50000"/>
                  </a:avLst>
                </a:prstGeom>
                <a:noFill/>
                <a:ln w="12699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27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933269" y="4612804"/>
                  <a:ext cx="986282" cy="2590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sz="1100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Dual-dipole </a:t>
                  </a:r>
                  <a:endParaRPr lang="en-US" sz="1100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3" name="Rectangle 66"/>
                <p:cNvSpPr>
                  <a:spLocks noChangeArrowheads="1"/>
                </p:cNvSpPr>
                <p:nvPr/>
              </p:nvSpPr>
              <p:spPr bwMode="auto">
                <a:xfrm>
                  <a:off x="3923681" y="4173836"/>
                  <a:ext cx="304800" cy="6667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Rectangle 68"/>
                <p:cNvSpPr>
                  <a:spLocks noChangeArrowheads="1"/>
                </p:cNvSpPr>
                <p:nvPr/>
              </p:nvSpPr>
              <p:spPr bwMode="auto">
                <a:xfrm>
                  <a:off x="3768198" y="4174979"/>
                  <a:ext cx="158948" cy="6985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9525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Rectangle 68"/>
                <p:cNvSpPr>
                  <a:spLocks noChangeArrowheads="1"/>
                </p:cNvSpPr>
                <p:nvPr/>
              </p:nvSpPr>
              <p:spPr bwMode="auto">
                <a:xfrm>
                  <a:off x="4234132" y="4174979"/>
                  <a:ext cx="149182" cy="6985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9525">
                  <a:noFill/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Rounded Rectangle 105"/>
                <p:cNvSpPr/>
                <p:nvPr/>
              </p:nvSpPr>
              <p:spPr bwMode="auto">
                <a:xfrm>
                  <a:off x="1008742" y="3984171"/>
                  <a:ext cx="3367315" cy="413657"/>
                </a:xfrm>
                <a:prstGeom prst="roundRect">
                  <a:avLst>
                    <a:gd name="adj" fmla="val 28948"/>
                  </a:avLst>
                </a:prstGeom>
                <a:noFill/>
                <a:ln w="12699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10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621042" y="4637551"/>
                  <a:ext cx="986282" cy="3667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sz="1200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Quad</a:t>
                  </a:r>
                  <a:r>
                    <a:rPr lang="en-US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en-US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8" name="AutoShape 3"/>
                <p:cNvSpPr>
                  <a:spLocks/>
                </p:cNvSpPr>
                <p:nvPr/>
              </p:nvSpPr>
              <p:spPr bwMode="auto">
                <a:xfrm rot="16200000" flipV="1">
                  <a:off x="4023031" y="4313318"/>
                  <a:ext cx="132736" cy="471714"/>
                </a:xfrm>
                <a:prstGeom prst="leftBrace">
                  <a:avLst>
                    <a:gd name="adj1" fmla="val 163981"/>
                    <a:gd name="adj2" fmla="val 50000"/>
                  </a:avLst>
                </a:prstGeom>
                <a:noFill/>
                <a:ln w="12699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en-US"/>
                </a:p>
              </p:txBody>
            </p:sp>
            <p:grpSp>
              <p:nvGrpSpPr>
                <p:cNvPr id="7" name="Group 117"/>
                <p:cNvGrpSpPr/>
                <p:nvPr/>
              </p:nvGrpSpPr>
              <p:grpSpPr>
                <a:xfrm>
                  <a:off x="1099518" y="4172022"/>
                  <a:ext cx="2590800" cy="68263"/>
                  <a:chOff x="1251915" y="3598719"/>
                  <a:chExt cx="2590800" cy="68263"/>
                </a:xfrm>
                <a:effectLst>
                  <a:outerShdw blurRad="50800" dist="50800" dir="5400000" algn="ctr" rotWithShape="0">
                    <a:srgbClr val="000000">
                      <a:alpha val="0"/>
                    </a:srgbClr>
                  </a:outerShdw>
                </a:effectLst>
              </p:grpSpPr>
              <p:sp>
                <p:nvSpPr>
                  <p:cNvPr id="111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1409078" y="3605069"/>
                    <a:ext cx="923925" cy="47625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2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2752103" y="3605069"/>
                    <a:ext cx="923925" cy="47625"/>
                  </a:xfrm>
                  <a:prstGeom prst="rect">
                    <a:avLst/>
                  </a:prstGeom>
                  <a:solidFill>
                    <a:srgbClr val="0080FF"/>
                  </a:solidFill>
                  <a:ln w="9525">
                    <a:solidFill>
                      <a:srgbClr val="0080FF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3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3683965" y="3598719"/>
                    <a:ext cx="158750" cy="65088"/>
                  </a:xfrm>
                  <a:prstGeom prst="rect">
                    <a:avLst/>
                  </a:prstGeom>
                  <a:solidFill>
                    <a:srgbClr val="CBCDFF"/>
                  </a:solidFill>
                  <a:ln w="9525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4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593353" y="3601894"/>
                    <a:ext cx="158750" cy="65088"/>
                  </a:xfrm>
                  <a:prstGeom prst="rect">
                    <a:avLst/>
                  </a:prstGeom>
                  <a:solidFill>
                    <a:srgbClr val="CBCDFF"/>
                  </a:solidFill>
                  <a:ln w="9525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5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336178" y="3601894"/>
                    <a:ext cx="158750" cy="65088"/>
                  </a:xfrm>
                  <a:prstGeom prst="rect">
                    <a:avLst/>
                  </a:prstGeom>
                  <a:solidFill>
                    <a:srgbClr val="CBCDFF"/>
                  </a:solidFill>
                  <a:ln w="9525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6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1251915" y="3600307"/>
                    <a:ext cx="158750" cy="65088"/>
                  </a:xfrm>
                  <a:prstGeom prst="rect">
                    <a:avLst/>
                  </a:prstGeom>
                  <a:solidFill>
                    <a:srgbClr val="CBCDFF"/>
                  </a:solidFill>
                  <a:ln w="9525">
                    <a:noFill/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17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2504453" y="3601894"/>
                    <a:ext cx="76200" cy="58738"/>
                  </a:xfrm>
                  <a:prstGeom prst="rect">
                    <a:avLst/>
                  </a:prstGeom>
                  <a:solidFill>
                    <a:srgbClr val="00FF00"/>
                  </a:solidFill>
                  <a:ln w="9525">
                    <a:solidFill>
                      <a:srgbClr val="00FF00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85" name="Group 184"/>
            <p:cNvGrpSpPr/>
            <p:nvPr/>
          </p:nvGrpSpPr>
          <p:grpSpPr>
            <a:xfrm>
              <a:off x="1401763" y="3785684"/>
              <a:ext cx="7429151" cy="2274615"/>
              <a:chOff x="1401763" y="3785684"/>
              <a:chExt cx="7429151" cy="2274615"/>
            </a:xfrm>
          </p:grpSpPr>
          <p:sp>
            <p:nvSpPr>
              <p:cNvPr id="243" name="Text Box 40"/>
              <p:cNvSpPr txBox="1">
                <a:spLocks noChangeArrowheads="1"/>
              </p:cNvSpPr>
              <p:nvPr/>
            </p:nvSpPr>
            <p:spPr bwMode="auto">
              <a:xfrm>
                <a:off x="4638290" y="4145643"/>
                <a:ext cx="2259397" cy="1582484"/>
              </a:xfrm>
              <a:prstGeom prst="rect">
                <a:avLst/>
              </a:prstGeom>
              <a:noFill/>
              <a:ln w="19050">
                <a:solidFill>
                  <a:srgbClr val="800080"/>
                </a:solidFill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1200" b="1" dirty="0" smtClean="0">
                    <a:solidFill>
                      <a:srgbClr val="800080"/>
                    </a:solidFill>
                    <a:cs typeface="Arial" pitchFamily="34" charset="0"/>
                  </a:rPr>
                  <a:t>Bend: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L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b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= 120 cm (magnetic length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Lead ends: 2</a:t>
                </a:r>
                <a:r>
                  <a:rPr lang="en-US" sz="1200" dirty="0" smtClean="0">
                    <a:solidFill>
                      <a:srgbClr val="800080"/>
                    </a:solidFill>
                    <a:latin typeface="Arial"/>
                    <a:cs typeface="Arial"/>
                  </a:rPr>
                  <a:t>×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22 cm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B = 3.13 Tesla</a:t>
                </a:r>
                <a:endParaRPr lang="de-DE" sz="1200" dirty="0">
                  <a:solidFill>
                    <a:srgbClr val="800080"/>
                  </a:solidFill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de-DE" sz="1200" dirty="0" smtClean="0">
                    <a:solidFill>
                      <a:srgbClr val="800080"/>
                    </a:solidFill>
                    <a:cs typeface="Arial" pitchFamily="34" charset="0"/>
                  </a:rPr>
                  <a:t>bend ang. = 8.12 </a:t>
                </a:r>
                <a:r>
                  <a:rPr lang="de-DE" sz="1200" dirty="0">
                    <a:solidFill>
                      <a:srgbClr val="800080"/>
                    </a:solidFill>
                    <a:cs typeface="Arial" pitchFamily="34" charset="0"/>
                  </a:rPr>
                  <a:t>deg</a:t>
                </a:r>
                <a:r>
                  <a:rPr lang="de-DE" sz="1200" dirty="0" smtClean="0">
                    <a:solidFill>
                      <a:srgbClr val="800080"/>
                    </a:solidFill>
                    <a:cs typeface="Arial" pitchFamily="34" charset="0"/>
                  </a:rPr>
                  <a:t>.</a:t>
                </a:r>
              </a:p>
              <a:p>
                <a:pPr>
                  <a:spcBef>
                    <a:spcPts val="600"/>
                  </a:spcBef>
                </a:pPr>
                <a:r>
                  <a:rPr lang="de-DE" sz="1200" dirty="0" smtClean="0">
                    <a:solidFill>
                      <a:srgbClr val="800080"/>
                    </a:solidFill>
                    <a:cs typeface="Arial" pitchFamily="34" charset="0"/>
                  </a:rPr>
                  <a:t>Sagitta = 2.1 cm</a:t>
                </a:r>
                <a:endParaRPr lang="de-DE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  <p:sp>
            <p:nvSpPr>
              <p:cNvPr id="256" name="Text Box 40"/>
              <p:cNvSpPr txBox="1">
                <a:spLocks noChangeArrowheads="1"/>
              </p:cNvSpPr>
              <p:nvPr/>
            </p:nvSpPr>
            <p:spPr bwMode="auto">
              <a:xfrm>
                <a:off x="7305056" y="5262645"/>
                <a:ext cx="1410624" cy="797654"/>
              </a:xfrm>
              <a:prstGeom prst="rect">
                <a:avLst/>
              </a:prstGeom>
              <a:noFill/>
              <a:ln w="19050">
                <a:solidFill>
                  <a:srgbClr val="800080"/>
                </a:solidFill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1200" b="1" dirty="0" err="1" smtClean="0">
                    <a:solidFill>
                      <a:srgbClr val="800080"/>
                    </a:solidFill>
                    <a:cs typeface="Arial" pitchFamily="34" charset="0"/>
                  </a:rPr>
                  <a:t>Sextupole</a:t>
                </a:r>
                <a:r>
                  <a:rPr lang="en-US" sz="1200" b="1" dirty="0" smtClean="0">
                    <a:solidFill>
                      <a:srgbClr val="800080"/>
                    </a:solidFill>
                    <a:cs typeface="Arial" pitchFamily="34" charset="0"/>
                  </a:rPr>
                  <a:t>: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L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s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= 10 cm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S = 780 Tesla/m</a:t>
                </a:r>
                <a:r>
                  <a:rPr lang="en-US" sz="1200" baseline="30000" dirty="0" smtClean="0">
                    <a:solidFill>
                      <a:srgbClr val="800080"/>
                    </a:solidFill>
                    <a:cs typeface="Arial" pitchFamily="34" charset="0"/>
                  </a:rPr>
                  <a:t>2</a:t>
                </a:r>
                <a:endParaRPr lang="de-DE" sz="1200" baseline="300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  <p:sp>
            <p:nvSpPr>
              <p:cNvPr id="274" name="Text Box 40"/>
              <p:cNvSpPr txBox="1">
                <a:spLocks noChangeArrowheads="1"/>
              </p:cNvSpPr>
              <p:nvPr/>
            </p:nvSpPr>
            <p:spPr bwMode="auto">
              <a:xfrm>
                <a:off x="7174375" y="3785684"/>
                <a:ext cx="1656539" cy="1243930"/>
              </a:xfrm>
              <a:prstGeom prst="rect">
                <a:avLst/>
              </a:prstGeom>
              <a:noFill/>
              <a:ln w="19050">
                <a:solidFill>
                  <a:srgbClr val="800080"/>
                </a:solidFill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1100" b="1" dirty="0" err="1" smtClean="0">
                    <a:solidFill>
                      <a:srgbClr val="800080"/>
                    </a:solidFill>
                    <a:cs typeface="Arial" pitchFamily="34" charset="0"/>
                  </a:rPr>
                  <a:t>Quadrupole</a:t>
                </a:r>
                <a:r>
                  <a:rPr lang="en-US" sz="1100" b="1" dirty="0" smtClean="0">
                    <a:solidFill>
                      <a:srgbClr val="800080"/>
                    </a:solidFill>
                    <a:cs typeface="Arial" pitchFamily="34" charset="0"/>
                  </a:rPr>
                  <a:t>:</a:t>
                </a:r>
                <a:endParaRPr lang="de-DE" sz="1100" b="1" dirty="0">
                  <a:solidFill>
                    <a:srgbClr val="800080"/>
                  </a:solidFill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1100" dirty="0" err="1" smtClean="0">
                    <a:solidFill>
                      <a:srgbClr val="800080"/>
                    </a:solidFill>
                    <a:cs typeface="Arial" pitchFamily="34" charset="0"/>
                  </a:rPr>
                  <a:t>L</a:t>
                </a:r>
                <a:r>
                  <a:rPr lang="en-US" sz="1100" baseline="-25000" dirty="0" err="1" smtClean="0">
                    <a:solidFill>
                      <a:srgbClr val="800080"/>
                    </a:solidFill>
                    <a:cs typeface="Arial" pitchFamily="34" charset="0"/>
                  </a:rPr>
                  <a:t>q</a:t>
                </a:r>
                <a:r>
                  <a:rPr lang="en-US" sz="1100" dirty="0" smtClean="0">
                    <a:solidFill>
                      <a:srgbClr val="800080"/>
                    </a:solidFill>
                    <a:cs typeface="Arial" pitchFamily="34" charset="0"/>
                  </a:rPr>
                  <a:t> = 40 </a:t>
                </a:r>
                <a:r>
                  <a:rPr lang="en-US" sz="1100" dirty="0">
                    <a:solidFill>
                      <a:srgbClr val="800080"/>
                    </a:solidFill>
                    <a:cs typeface="Arial" pitchFamily="34" charset="0"/>
                  </a:rPr>
                  <a:t>cm</a:t>
                </a:r>
              </a:p>
              <a:p>
                <a:pPr>
                  <a:spcBef>
                    <a:spcPts val="600"/>
                  </a:spcBef>
                </a:pPr>
                <a:r>
                  <a:rPr lang="de-DE" sz="1100" dirty="0" smtClean="0">
                    <a:solidFill>
                      <a:srgbClr val="800080"/>
                    </a:solidFill>
                    <a:cs typeface="Arial" pitchFamily="34" charset="0"/>
                  </a:rPr>
                  <a:t>G = 10-37</a:t>
                </a:r>
                <a:r>
                  <a:rPr lang="de-DE" sz="1100" b="1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r>
                  <a:rPr lang="de-DE" sz="1100" dirty="0" smtClean="0">
                    <a:solidFill>
                      <a:srgbClr val="800080"/>
                    </a:solidFill>
                    <a:cs typeface="Arial" pitchFamily="34" charset="0"/>
                  </a:rPr>
                  <a:t>Tesla/m</a:t>
                </a:r>
              </a:p>
              <a:p>
                <a:pPr>
                  <a:spcBef>
                    <a:spcPts val="600"/>
                  </a:spcBef>
                </a:pPr>
                <a:r>
                  <a:rPr lang="de-DE" sz="1100" dirty="0" smtClean="0">
                    <a:solidFill>
                      <a:srgbClr val="800080"/>
                    </a:solidFill>
                    <a:cs typeface="Arial" pitchFamily="34" charset="0"/>
                  </a:rPr>
                  <a:t>Correctors (H/V): 20 cm</a:t>
                </a:r>
                <a:r>
                  <a:rPr lang="de-DE" sz="1100" b="1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100" b="1" dirty="0" smtClean="0">
                  <a:solidFill>
                    <a:srgbClr val="800080"/>
                  </a:solidFill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de-DE" sz="1100" dirty="0" smtClean="0">
                    <a:solidFill>
                      <a:srgbClr val="800080"/>
                    </a:solidFill>
                    <a:cs typeface="Arial" pitchFamily="34" charset="0"/>
                  </a:rPr>
                  <a:t>BPM can: 20 cm</a:t>
                </a:r>
                <a:r>
                  <a:rPr lang="de-DE" sz="1100" b="1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100" b="1" dirty="0" smtClean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  <p:sp>
            <p:nvSpPr>
              <p:cNvPr id="121" name="Text Box 40"/>
              <p:cNvSpPr txBox="1">
                <a:spLocks noChangeArrowheads="1"/>
              </p:cNvSpPr>
              <p:nvPr/>
            </p:nvSpPr>
            <p:spPr bwMode="auto">
              <a:xfrm>
                <a:off x="1401763" y="5503630"/>
                <a:ext cx="3014662" cy="536044"/>
              </a:xfrm>
              <a:prstGeom prst="rect">
                <a:avLst/>
              </a:prstGeom>
              <a:noFill/>
              <a:ln w="19050">
                <a:solidFill>
                  <a:srgbClr val="800080"/>
                </a:solidFill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1200" b="1" dirty="0" smtClean="0">
                    <a:solidFill>
                      <a:srgbClr val="800080"/>
                    </a:solidFill>
                    <a:cs typeface="Arial" pitchFamily="34" charset="0"/>
                  </a:rPr>
                  <a:t>Magnet</a:t>
                </a:r>
                <a:r>
                  <a:rPr lang="en-US" sz="1200" b="1" dirty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r>
                  <a:rPr lang="en-US" sz="1200" b="1" dirty="0" smtClean="0">
                    <a:solidFill>
                      <a:srgbClr val="800080"/>
                    </a:solidFill>
                    <a:cs typeface="Arial" pitchFamily="34" charset="0"/>
                  </a:rPr>
                  <a:t>aperture radius (inj.  at  285 MeV)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6</a:t>
                </a:r>
                <a:r>
                  <a:rPr lang="en-US" sz="1200" dirty="0" smtClean="0">
                    <a:solidFill>
                      <a:srgbClr val="800080"/>
                    </a:solidFill>
                    <a:latin typeface="Symbol" charset="2"/>
                    <a:cs typeface="Symbol" charset="2"/>
                  </a:rPr>
                  <a:t>s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rms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+ 10 mm = 41 mm</a:t>
                </a:r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485775" y="883613"/>
              <a:ext cx="8297863" cy="3020032"/>
              <a:chOff x="485775" y="725488"/>
              <a:chExt cx="8297863" cy="3020032"/>
            </a:xfrm>
          </p:grpSpPr>
          <p:cxnSp>
            <p:nvCxnSpPr>
              <p:cNvPr id="265" name="Straight Arrow Connector 264"/>
              <p:cNvCxnSpPr/>
              <p:nvPr/>
            </p:nvCxnSpPr>
            <p:spPr bwMode="auto">
              <a:xfrm flipV="1">
                <a:off x="1644507" y="3175576"/>
                <a:ext cx="143" cy="213910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250885" name="AutoShape 5"/>
              <p:cNvSpPr>
                <a:spLocks noChangeAspect="1" noChangeArrowheads="1" noTextEdit="1"/>
              </p:cNvSpPr>
              <p:nvPr/>
            </p:nvSpPr>
            <p:spPr bwMode="auto">
              <a:xfrm>
                <a:off x="980453" y="890444"/>
                <a:ext cx="6972300" cy="2619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892" name="Rectangle 12"/>
              <p:cNvSpPr>
                <a:spLocks noChangeArrowheads="1"/>
              </p:cNvSpPr>
              <p:nvPr/>
            </p:nvSpPr>
            <p:spPr bwMode="auto">
              <a:xfrm>
                <a:off x="1170953" y="1014269"/>
                <a:ext cx="771525" cy="1619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182" name="Group 181"/>
              <p:cNvGrpSpPr/>
              <p:nvPr/>
            </p:nvGrpSpPr>
            <p:grpSpPr>
              <a:xfrm>
                <a:off x="597714" y="3174389"/>
                <a:ext cx="1010713" cy="328829"/>
                <a:chOff x="597714" y="3180159"/>
                <a:chExt cx="1010713" cy="328829"/>
              </a:xfrm>
            </p:grpSpPr>
            <p:sp>
              <p:nvSpPr>
                <p:cNvPr id="255" name="AutoShape 3"/>
                <p:cNvSpPr>
                  <a:spLocks/>
                </p:cNvSpPr>
                <p:nvPr/>
              </p:nvSpPr>
              <p:spPr bwMode="auto">
                <a:xfrm rot="16200000" flipV="1">
                  <a:off x="1035273" y="2742600"/>
                  <a:ext cx="135595" cy="1010713"/>
                </a:xfrm>
                <a:prstGeom prst="leftBrace">
                  <a:avLst>
                    <a:gd name="adj1" fmla="val 163981"/>
                    <a:gd name="adj2" fmla="val 50000"/>
                  </a:avLst>
                </a:prstGeom>
                <a:noFill/>
                <a:ln w="12699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24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820738" y="3265332"/>
                  <a:ext cx="540766" cy="2436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Bend </a:t>
                  </a:r>
                  <a:endParaRPr lang="en-US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45" name="Text Box 9"/>
              <p:cNvSpPr txBox="1">
                <a:spLocks noChangeArrowheads="1"/>
              </p:cNvSpPr>
              <p:nvPr/>
            </p:nvSpPr>
            <p:spPr bwMode="auto">
              <a:xfrm>
                <a:off x="1289392" y="3340158"/>
                <a:ext cx="738443" cy="228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699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488" tIns="44450" rIns="90488" bIns="4445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/>
                <a:r>
                  <a:rPr lang="en-US" sz="900" dirty="0" err="1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Sextupole</a:t>
                </a:r>
                <a:r>
                  <a:rPr lang="en-US" sz="900" dirty="0" smtClean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900" dirty="0">
                  <a:solidFill>
                    <a:srgbClr val="80008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5" name="Group 275"/>
              <p:cNvGrpSpPr/>
              <p:nvPr/>
            </p:nvGrpSpPr>
            <p:grpSpPr>
              <a:xfrm>
                <a:off x="3735875" y="3157088"/>
                <a:ext cx="1178762" cy="588432"/>
                <a:chOff x="3465188" y="3500720"/>
                <a:chExt cx="1178762" cy="588432"/>
              </a:xfrm>
            </p:grpSpPr>
            <p:grpSp>
              <p:nvGrpSpPr>
                <p:cNvPr id="6" name="Group 274"/>
                <p:cNvGrpSpPr/>
                <p:nvPr/>
              </p:nvGrpSpPr>
              <p:grpSpPr>
                <a:xfrm>
                  <a:off x="3465188" y="3623963"/>
                  <a:ext cx="1178762" cy="465189"/>
                  <a:chOff x="3451438" y="3623963"/>
                  <a:chExt cx="1178762" cy="465189"/>
                </a:xfrm>
              </p:grpSpPr>
              <p:sp>
                <p:nvSpPr>
                  <p:cNvPr id="258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1438" y="3623963"/>
                    <a:ext cx="749395" cy="228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699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90488" tIns="44450" rIns="90488" bIns="4445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900" dirty="0" smtClean="0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rPr>
                      <a:t>Correctors </a:t>
                    </a:r>
                    <a:endParaRPr lang="en-US" sz="900" dirty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0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3450" y="3640363"/>
                    <a:ext cx="666750" cy="22826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699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90488" tIns="44450" rIns="90488" bIns="4445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algn="ctr" eaLnBrk="1" hangingPunct="1"/>
                    <a:r>
                      <a:rPr lang="en-US" sz="900" dirty="0" smtClean="0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rPr>
                      <a:t>BPM </a:t>
                    </a:r>
                    <a:endParaRPr lang="en-US" sz="900" dirty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3" name="Text Box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86812" y="3845496"/>
                    <a:ext cx="986282" cy="24365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699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 lIns="90488" tIns="44450" rIns="90488" bIns="44450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algn="ctr" eaLnBrk="1" hangingPunct="1"/>
                    <a:r>
                      <a:rPr lang="en-US" dirty="0" smtClean="0">
                        <a:solidFill>
                          <a:srgbClr val="800080"/>
                        </a:solidFill>
                        <a:latin typeface="Arial" pitchFamily="34" charset="0"/>
                        <a:cs typeface="Arial" pitchFamily="34" charset="0"/>
                      </a:rPr>
                      <a:t>Quad </a:t>
                    </a:r>
                    <a:endParaRPr lang="en-US" dirty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cxnSp>
              <p:nvCxnSpPr>
                <p:cNvPr id="257" name="Straight Arrow Connector 256"/>
                <p:cNvCxnSpPr/>
                <p:nvPr/>
              </p:nvCxnSpPr>
              <p:spPr bwMode="auto">
                <a:xfrm flipV="1">
                  <a:off x="3876675" y="3500720"/>
                  <a:ext cx="831" cy="19498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699" cap="flat" cmpd="sng" algn="ctr">
                  <a:solidFill>
                    <a:srgbClr val="80008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  <p:cxnSp>
              <p:nvCxnSpPr>
                <p:cNvPr id="269" name="Straight Arrow Connector 268"/>
                <p:cNvCxnSpPr/>
                <p:nvPr/>
              </p:nvCxnSpPr>
              <p:spPr bwMode="auto">
                <a:xfrm flipV="1">
                  <a:off x="4273550" y="3500720"/>
                  <a:ext cx="831" cy="19498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699" cap="flat" cmpd="sng" algn="ctr">
                  <a:solidFill>
                    <a:srgbClr val="80008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272" name="AutoShape 3"/>
                <p:cNvSpPr>
                  <a:spLocks/>
                </p:cNvSpPr>
                <p:nvPr/>
              </p:nvSpPr>
              <p:spPr bwMode="auto">
                <a:xfrm rot="16200000" flipV="1">
                  <a:off x="4042548" y="3696473"/>
                  <a:ext cx="80121" cy="375532"/>
                </a:xfrm>
                <a:prstGeom prst="leftBrace">
                  <a:avLst>
                    <a:gd name="adj1" fmla="val 163981"/>
                    <a:gd name="adj2" fmla="val 50000"/>
                  </a:avLst>
                </a:prstGeom>
                <a:noFill/>
                <a:ln w="12699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" name="Group 7"/>
              <p:cNvGrpSpPr>
                <a:grpSpLocks noChangeAspect="1"/>
              </p:cNvGrpSpPr>
              <p:nvPr/>
            </p:nvGrpSpPr>
            <p:grpSpPr bwMode="auto">
              <a:xfrm>
                <a:off x="485775" y="725488"/>
                <a:ext cx="8297863" cy="2447925"/>
                <a:chOff x="306" y="457"/>
                <a:chExt cx="5227" cy="1542"/>
              </a:xfrm>
            </p:grpSpPr>
            <p:sp>
              <p:nvSpPr>
                <p:cNvPr id="8" name="AutoShape 6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07" y="457"/>
                  <a:ext cx="5190" cy="15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" name="Rectangle 8"/>
                <p:cNvSpPr>
                  <a:spLocks noChangeArrowheads="1"/>
                </p:cNvSpPr>
                <p:nvPr/>
              </p:nvSpPr>
              <p:spPr bwMode="auto">
                <a:xfrm>
                  <a:off x="307" y="457"/>
                  <a:ext cx="5190" cy="154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Rectangle 9"/>
                <p:cNvSpPr>
                  <a:spLocks noChangeArrowheads="1"/>
                </p:cNvSpPr>
                <p:nvPr/>
              </p:nvSpPr>
              <p:spPr bwMode="auto">
                <a:xfrm>
                  <a:off x="379" y="601"/>
                  <a:ext cx="5046" cy="1248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Rectangle 10"/>
                <p:cNvSpPr>
                  <a:spLocks noChangeArrowheads="1"/>
                </p:cNvSpPr>
                <p:nvPr/>
              </p:nvSpPr>
              <p:spPr bwMode="auto">
                <a:xfrm>
                  <a:off x="5281" y="1861"/>
                  <a:ext cx="18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7.2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" name="Rectangle 11"/>
                <p:cNvSpPr>
                  <a:spLocks noChangeArrowheads="1"/>
                </p:cNvSpPr>
                <p:nvPr/>
              </p:nvSpPr>
              <p:spPr bwMode="auto">
                <a:xfrm>
                  <a:off x="379" y="1861"/>
                  <a:ext cx="138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4.4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" name="Rectangle 13"/>
                <p:cNvSpPr>
                  <a:spLocks noChangeArrowheads="1"/>
                </p:cNvSpPr>
                <p:nvPr/>
              </p:nvSpPr>
              <p:spPr bwMode="auto">
                <a:xfrm>
                  <a:off x="427" y="535"/>
                  <a:ext cx="486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                         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5" name="Rectangle 14"/>
                <p:cNvSpPr>
                  <a:spLocks noChangeArrowheads="1"/>
                </p:cNvSpPr>
                <p:nvPr/>
              </p:nvSpPr>
              <p:spPr bwMode="auto">
                <a:xfrm rot="16200000">
                  <a:off x="297" y="562"/>
                  <a:ext cx="12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3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" name="Rectangle 15"/>
                <p:cNvSpPr>
                  <a:spLocks noChangeArrowheads="1"/>
                </p:cNvSpPr>
                <p:nvPr/>
              </p:nvSpPr>
              <p:spPr bwMode="auto">
                <a:xfrm rot="16200000">
                  <a:off x="318" y="1765"/>
                  <a:ext cx="78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7" name="Rectangle 16"/>
                <p:cNvSpPr>
                  <a:spLocks noChangeArrowheads="1"/>
                </p:cNvSpPr>
                <p:nvPr/>
              </p:nvSpPr>
              <p:spPr bwMode="auto">
                <a:xfrm rot="16200000">
                  <a:off x="5443" y="546"/>
                  <a:ext cx="78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3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8" name="Rectangle 17"/>
                <p:cNvSpPr>
                  <a:spLocks noChangeArrowheads="1"/>
                </p:cNvSpPr>
                <p:nvPr/>
              </p:nvSpPr>
              <p:spPr bwMode="auto">
                <a:xfrm rot="16200000">
                  <a:off x="5431" y="1752"/>
                  <a:ext cx="102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-3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9" name="Rectangle 18"/>
                <p:cNvSpPr>
                  <a:spLocks noChangeArrowheads="1"/>
                </p:cNvSpPr>
                <p:nvPr/>
              </p:nvSpPr>
              <p:spPr bwMode="auto">
                <a:xfrm rot="16200000">
                  <a:off x="84" y="1099"/>
                  <a:ext cx="546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&amp;Y[m]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 rot="16200000">
                  <a:off x="5227" y="1116"/>
                  <a:ext cx="51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&amp;Y[m]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1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5389" y="72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Line 21"/>
                <p:cNvSpPr>
                  <a:spLocks noChangeShapeType="1"/>
                </p:cNvSpPr>
                <p:nvPr/>
              </p:nvSpPr>
              <p:spPr bwMode="auto">
                <a:xfrm>
                  <a:off x="379" y="72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883" y="181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Line 23"/>
                <p:cNvSpPr>
                  <a:spLocks noChangeShapeType="1"/>
                </p:cNvSpPr>
                <p:nvPr/>
              </p:nvSpPr>
              <p:spPr bwMode="auto">
                <a:xfrm>
                  <a:off x="883" y="601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5389" y="847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Line 25"/>
                <p:cNvSpPr>
                  <a:spLocks noChangeShapeType="1"/>
                </p:cNvSpPr>
                <p:nvPr/>
              </p:nvSpPr>
              <p:spPr bwMode="auto">
                <a:xfrm>
                  <a:off x="379" y="847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387" y="181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Line 27"/>
                <p:cNvSpPr>
                  <a:spLocks noChangeShapeType="1"/>
                </p:cNvSpPr>
                <p:nvPr/>
              </p:nvSpPr>
              <p:spPr bwMode="auto">
                <a:xfrm>
                  <a:off x="1387" y="601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5389" y="97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Line 29"/>
                <p:cNvSpPr>
                  <a:spLocks noChangeShapeType="1"/>
                </p:cNvSpPr>
                <p:nvPr/>
              </p:nvSpPr>
              <p:spPr bwMode="auto">
                <a:xfrm>
                  <a:off x="379" y="97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891" y="181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36" name="Line 31"/>
                <p:cNvSpPr>
                  <a:spLocks noChangeShapeType="1"/>
                </p:cNvSpPr>
                <p:nvPr/>
              </p:nvSpPr>
              <p:spPr bwMode="auto">
                <a:xfrm>
                  <a:off x="1891" y="601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37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5389" y="1099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38" name="Line 33"/>
                <p:cNvSpPr>
                  <a:spLocks noChangeShapeType="1"/>
                </p:cNvSpPr>
                <p:nvPr/>
              </p:nvSpPr>
              <p:spPr bwMode="auto">
                <a:xfrm>
                  <a:off x="379" y="1099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3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395" y="181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44" name="Line 35"/>
                <p:cNvSpPr>
                  <a:spLocks noChangeShapeType="1"/>
                </p:cNvSpPr>
                <p:nvPr/>
              </p:nvSpPr>
              <p:spPr bwMode="auto">
                <a:xfrm>
                  <a:off x="2395" y="601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45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5389" y="122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46" name="Line 37"/>
                <p:cNvSpPr>
                  <a:spLocks noChangeShapeType="1"/>
                </p:cNvSpPr>
                <p:nvPr/>
              </p:nvSpPr>
              <p:spPr bwMode="auto">
                <a:xfrm>
                  <a:off x="379" y="1225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91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899" y="181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93" name="Line 39"/>
                <p:cNvSpPr>
                  <a:spLocks noChangeShapeType="1"/>
                </p:cNvSpPr>
                <p:nvPr/>
              </p:nvSpPr>
              <p:spPr bwMode="auto">
                <a:xfrm>
                  <a:off x="2899" y="601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95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5389" y="135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97" name="Line 41"/>
                <p:cNvSpPr>
                  <a:spLocks noChangeShapeType="1"/>
                </p:cNvSpPr>
                <p:nvPr/>
              </p:nvSpPr>
              <p:spPr bwMode="auto">
                <a:xfrm>
                  <a:off x="379" y="1351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98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3403" y="181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5199" name="Line 43"/>
                <p:cNvSpPr>
                  <a:spLocks noChangeShapeType="1"/>
                </p:cNvSpPr>
                <p:nvPr/>
              </p:nvSpPr>
              <p:spPr bwMode="auto">
                <a:xfrm>
                  <a:off x="3403" y="601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5389" y="1477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Line 45"/>
                <p:cNvSpPr>
                  <a:spLocks noChangeShapeType="1"/>
                </p:cNvSpPr>
                <p:nvPr/>
              </p:nvSpPr>
              <p:spPr bwMode="auto">
                <a:xfrm>
                  <a:off x="379" y="1477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3907" y="181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Line 47"/>
                <p:cNvSpPr>
                  <a:spLocks noChangeShapeType="1"/>
                </p:cNvSpPr>
                <p:nvPr/>
              </p:nvSpPr>
              <p:spPr bwMode="auto">
                <a:xfrm>
                  <a:off x="3907" y="601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5389" y="160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Line 49"/>
                <p:cNvSpPr>
                  <a:spLocks noChangeShapeType="1"/>
                </p:cNvSpPr>
                <p:nvPr/>
              </p:nvSpPr>
              <p:spPr bwMode="auto">
                <a:xfrm>
                  <a:off x="379" y="1603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4411" y="181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Line 51"/>
                <p:cNvSpPr>
                  <a:spLocks noChangeShapeType="1"/>
                </p:cNvSpPr>
                <p:nvPr/>
              </p:nvSpPr>
              <p:spPr bwMode="auto">
                <a:xfrm>
                  <a:off x="4411" y="601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5389" y="1729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Line 53"/>
                <p:cNvSpPr>
                  <a:spLocks noChangeShapeType="1"/>
                </p:cNvSpPr>
                <p:nvPr/>
              </p:nvSpPr>
              <p:spPr bwMode="auto">
                <a:xfrm>
                  <a:off x="379" y="1729"/>
                  <a:ext cx="3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915" y="1819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Line 55"/>
                <p:cNvSpPr>
                  <a:spLocks noChangeShapeType="1"/>
                </p:cNvSpPr>
                <p:nvPr/>
              </p:nvSpPr>
              <p:spPr bwMode="auto">
                <a:xfrm>
                  <a:off x="4915" y="601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56"/>
                <p:cNvSpPr>
                  <a:spLocks/>
                </p:cNvSpPr>
                <p:nvPr/>
              </p:nvSpPr>
              <p:spPr bwMode="auto">
                <a:xfrm>
                  <a:off x="379" y="1075"/>
                  <a:ext cx="5046" cy="762"/>
                </a:xfrm>
                <a:custGeom>
                  <a:avLst/>
                  <a:gdLst>
                    <a:gd name="T0" fmla="*/ 0 w 5046"/>
                    <a:gd name="T1" fmla="*/ 102 h 762"/>
                    <a:gd name="T2" fmla="*/ 0 w 5046"/>
                    <a:gd name="T3" fmla="*/ 138 h 762"/>
                    <a:gd name="T4" fmla="*/ 0 w 5046"/>
                    <a:gd name="T5" fmla="*/ 174 h 762"/>
                    <a:gd name="T6" fmla="*/ 0 w 5046"/>
                    <a:gd name="T7" fmla="*/ 210 h 762"/>
                    <a:gd name="T8" fmla="*/ 0 w 5046"/>
                    <a:gd name="T9" fmla="*/ 240 h 762"/>
                    <a:gd name="T10" fmla="*/ 0 w 5046"/>
                    <a:gd name="T11" fmla="*/ 270 h 762"/>
                    <a:gd name="T12" fmla="*/ 0 w 5046"/>
                    <a:gd name="T13" fmla="*/ 294 h 762"/>
                    <a:gd name="T14" fmla="*/ 0 w 5046"/>
                    <a:gd name="T15" fmla="*/ 318 h 762"/>
                    <a:gd name="T16" fmla="*/ 0 w 5046"/>
                    <a:gd name="T17" fmla="*/ 348 h 762"/>
                    <a:gd name="T18" fmla="*/ 0 w 5046"/>
                    <a:gd name="T19" fmla="*/ 372 h 762"/>
                    <a:gd name="T20" fmla="*/ 0 w 5046"/>
                    <a:gd name="T21" fmla="*/ 390 h 762"/>
                    <a:gd name="T22" fmla="*/ 0 w 5046"/>
                    <a:gd name="T23" fmla="*/ 378 h 762"/>
                    <a:gd name="T24" fmla="*/ 30 w 5046"/>
                    <a:gd name="T25" fmla="*/ 354 h 762"/>
                    <a:gd name="T26" fmla="*/ 162 w 5046"/>
                    <a:gd name="T27" fmla="*/ 330 h 762"/>
                    <a:gd name="T28" fmla="*/ 300 w 5046"/>
                    <a:gd name="T29" fmla="*/ 300 h 762"/>
                    <a:gd name="T30" fmla="*/ 438 w 5046"/>
                    <a:gd name="T31" fmla="*/ 270 h 762"/>
                    <a:gd name="T32" fmla="*/ 570 w 5046"/>
                    <a:gd name="T33" fmla="*/ 246 h 762"/>
                    <a:gd name="T34" fmla="*/ 708 w 5046"/>
                    <a:gd name="T35" fmla="*/ 210 h 762"/>
                    <a:gd name="T36" fmla="*/ 846 w 5046"/>
                    <a:gd name="T37" fmla="*/ 174 h 762"/>
                    <a:gd name="T38" fmla="*/ 978 w 5046"/>
                    <a:gd name="T39" fmla="*/ 138 h 762"/>
                    <a:gd name="T40" fmla="*/ 1116 w 5046"/>
                    <a:gd name="T41" fmla="*/ 102 h 762"/>
                    <a:gd name="T42" fmla="*/ 1248 w 5046"/>
                    <a:gd name="T43" fmla="*/ 66 h 762"/>
                    <a:gd name="T44" fmla="*/ 1386 w 5046"/>
                    <a:gd name="T45" fmla="*/ 24 h 762"/>
                    <a:gd name="T46" fmla="*/ 1524 w 5046"/>
                    <a:gd name="T47" fmla="*/ 24 h 762"/>
                    <a:gd name="T48" fmla="*/ 1656 w 5046"/>
                    <a:gd name="T49" fmla="*/ 216 h 762"/>
                    <a:gd name="T50" fmla="*/ 1794 w 5046"/>
                    <a:gd name="T51" fmla="*/ 402 h 762"/>
                    <a:gd name="T52" fmla="*/ 1932 w 5046"/>
                    <a:gd name="T53" fmla="*/ 552 h 762"/>
                    <a:gd name="T54" fmla="*/ 2064 w 5046"/>
                    <a:gd name="T55" fmla="*/ 660 h 762"/>
                    <a:gd name="T56" fmla="*/ 2202 w 5046"/>
                    <a:gd name="T57" fmla="*/ 732 h 762"/>
                    <a:gd name="T58" fmla="*/ 2340 w 5046"/>
                    <a:gd name="T59" fmla="*/ 762 h 762"/>
                    <a:gd name="T60" fmla="*/ 2472 w 5046"/>
                    <a:gd name="T61" fmla="*/ 744 h 762"/>
                    <a:gd name="T62" fmla="*/ 2610 w 5046"/>
                    <a:gd name="T63" fmla="*/ 690 h 762"/>
                    <a:gd name="T64" fmla="*/ 2748 w 5046"/>
                    <a:gd name="T65" fmla="*/ 600 h 762"/>
                    <a:gd name="T66" fmla="*/ 2880 w 5046"/>
                    <a:gd name="T67" fmla="*/ 468 h 762"/>
                    <a:gd name="T68" fmla="*/ 3018 w 5046"/>
                    <a:gd name="T69" fmla="*/ 294 h 762"/>
                    <a:gd name="T70" fmla="*/ 3150 w 5046"/>
                    <a:gd name="T71" fmla="*/ 84 h 762"/>
                    <a:gd name="T72" fmla="*/ 3288 w 5046"/>
                    <a:gd name="T73" fmla="*/ 6 h 762"/>
                    <a:gd name="T74" fmla="*/ 3426 w 5046"/>
                    <a:gd name="T75" fmla="*/ 48 h 762"/>
                    <a:gd name="T76" fmla="*/ 3558 w 5046"/>
                    <a:gd name="T77" fmla="*/ 84 h 762"/>
                    <a:gd name="T78" fmla="*/ 3696 w 5046"/>
                    <a:gd name="T79" fmla="*/ 120 h 762"/>
                    <a:gd name="T80" fmla="*/ 3834 w 5046"/>
                    <a:gd name="T81" fmla="*/ 162 h 762"/>
                    <a:gd name="T82" fmla="*/ 3966 w 5046"/>
                    <a:gd name="T83" fmla="*/ 198 h 762"/>
                    <a:gd name="T84" fmla="*/ 4104 w 5046"/>
                    <a:gd name="T85" fmla="*/ 228 h 762"/>
                    <a:gd name="T86" fmla="*/ 4242 w 5046"/>
                    <a:gd name="T87" fmla="*/ 264 h 762"/>
                    <a:gd name="T88" fmla="*/ 4374 w 5046"/>
                    <a:gd name="T89" fmla="*/ 288 h 762"/>
                    <a:gd name="T90" fmla="*/ 4512 w 5046"/>
                    <a:gd name="T91" fmla="*/ 318 h 762"/>
                    <a:gd name="T92" fmla="*/ 4650 w 5046"/>
                    <a:gd name="T93" fmla="*/ 348 h 762"/>
                    <a:gd name="T94" fmla="*/ 4782 w 5046"/>
                    <a:gd name="T95" fmla="*/ 372 h 762"/>
                    <a:gd name="T96" fmla="*/ 4920 w 5046"/>
                    <a:gd name="T97" fmla="*/ 390 h 762"/>
                    <a:gd name="T98" fmla="*/ 5046 w 5046"/>
                    <a:gd name="T99" fmla="*/ 378 h 762"/>
                    <a:gd name="T100" fmla="*/ 5046 w 5046"/>
                    <a:gd name="T101" fmla="*/ 354 h 762"/>
                    <a:gd name="T102" fmla="*/ 5046 w 5046"/>
                    <a:gd name="T103" fmla="*/ 330 h 762"/>
                    <a:gd name="T104" fmla="*/ 5046 w 5046"/>
                    <a:gd name="T105" fmla="*/ 306 h 762"/>
                    <a:gd name="T106" fmla="*/ 5046 w 5046"/>
                    <a:gd name="T107" fmla="*/ 276 h 762"/>
                    <a:gd name="T108" fmla="*/ 5046 w 5046"/>
                    <a:gd name="T109" fmla="*/ 252 h 762"/>
                    <a:gd name="T110" fmla="*/ 5046 w 5046"/>
                    <a:gd name="T111" fmla="*/ 222 h 762"/>
                    <a:gd name="T112" fmla="*/ 5046 w 5046"/>
                    <a:gd name="T113" fmla="*/ 186 h 762"/>
                    <a:gd name="T114" fmla="*/ 5046 w 5046"/>
                    <a:gd name="T115" fmla="*/ 150 h 762"/>
                    <a:gd name="T116" fmla="*/ 5046 w 5046"/>
                    <a:gd name="T117" fmla="*/ 120 h 762"/>
                    <a:gd name="T118" fmla="*/ 5046 w 5046"/>
                    <a:gd name="T119" fmla="*/ 84 h 762"/>
                    <a:gd name="T120" fmla="*/ 5046 w 5046"/>
                    <a:gd name="T121" fmla="*/ 42 h 762"/>
                    <a:gd name="T122" fmla="*/ 5046 w 5046"/>
                    <a:gd name="T123" fmla="*/ 24 h 762"/>
                    <a:gd name="T124" fmla="*/ 5046 w 5046"/>
                    <a:gd name="T125" fmla="*/ 5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046" h="762">
                      <a:moveTo>
                        <a:pt x="0" y="66"/>
                      </a:moveTo>
                      <a:lnTo>
                        <a:pt x="0" y="66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0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06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2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18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24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0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36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2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48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54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84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8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72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6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0" y="360"/>
                      </a:lnTo>
                      <a:lnTo>
                        <a:pt x="6" y="360"/>
                      </a:lnTo>
                      <a:lnTo>
                        <a:pt x="6" y="360"/>
                      </a:lnTo>
                      <a:lnTo>
                        <a:pt x="6" y="360"/>
                      </a:lnTo>
                      <a:lnTo>
                        <a:pt x="6" y="360"/>
                      </a:lnTo>
                      <a:lnTo>
                        <a:pt x="12" y="360"/>
                      </a:lnTo>
                      <a:lnTo>
                        <a:pt x="12" y="360"/>
                      </a:lnTo>
                      <a:lnTo>
                        <a:pt x="12" y="360"/>
                      </a:lnTo>
                      <a:lnTo>
                        <a:pt x="18" y="360"/>
                      </a:lnTo>
                      <a:lnTo>
                        <a:pt x="18" y="360"/>
                      </a:lnTo>
                      <a:lnTo>
                        <a:pt x="18" y="360"/>
                      </a:lnTo>
                      <a:lnTo>
                        <a:pt x="18" y="360"/>
                      </a:lnTo>
                      <a:lnTo>
                        <a:pt x="24" y="360"/>
                      </a:lnTo>
                      <a:lnTo>
                        <a:pt x="24" y="360"/>
                      </a:lnTo>
                      <a:lnTo>
                        <a:pt x="24" y="360"/>
                      </a:lnTo>
                      <a:lnTo>
                        <a:pt x="30" y="354"/>
                      </a:lnTo>
                      <a:lnTo>
                        <a:pt x="30" y="354"/>
                      </a:lnTo>
                      <a:lnTo>
                        <a:pt x="30" y="354"/>
                      </a:lnTo>
                      <a:lnTo>
                        <a:pt x="30" y="354"/>
                      </a:lnTo>
                      <a:lnTo>
                        <a:pt x="36" y="354"/>
                      </a:lnTo>
                      <a:lnTo>
                        <a:pt x="36" y="354"/>
                      </a:lnTo>
                      <a:lnTo>
                        <a:pt x="36" y="354"/>
                      </a:lnTo>
                      <a:lnTo>
                        <a:pt x="42" y="354"/>
                      </a:lnTo>
                      <a:lnTo>
                        <a:pt x="42" y="354"/>
                      </a:lnTo>
                      <a:lnTo>
                        <a:pt x="42" y="354"/>
                      </a:lnTo>
                      <a:lnTo>
                        <a:pt x="42" y="354"/>
                      </a:lnTo>
                      <a:lnTo>
                        <a:pt x="48" y="354"/>
                      </a:lnTo>
                      <a:lnTo>
                        <a:pt x="48" y="354"/>
                      </a:lnTo>
                      <a:lnTo>
                        <a:pt x="48" y="354"/>
                      </a:lnTo>
                      <a:lnTo>
                        <a:pt x="54" y="354"/>
                      </a:lnTo>
                      <a:lnTo>
                        <a:pt x="54" y="354"/>
                      </a:lnTo>
                      <a:lnTo>
                        <a:pt x="54" y="354"/>
                      </a:lnTo>
                      <a:lnTo>
                        <a:pt x="54" y="354"/>
                      </a:lnTo>
                      <a:lnTo>
                        <a:pt x="60" y="354"/>
                      </a:lnTo>
                      <a:lnTo>
                        <a:pt x="60" y="348"/>
                      </a:lnTo>
                      <a:lnTo>
                        <a:pt x="60" y="348"/>
                      </a:lnTo>
                      <a:lnTo>
                        <a:pt x="66" y="348"/>
                      </a:lnTo>
                      <a:lnTo>
                        <a:pt x="66" y="348"/>
                      </a:lnTo>
                      <a:lnTo>
                        <a:pt x="66" y="348"/>
                      </a:lnTo>
                      <a:lnTo>
                        <a:pt x="72" y="348"/>
                      </a:lnTo>
                      <a:lnTo>
                        <a:pt x="72" y="348"/>
                      </a:lnTo>
                      <a:lnTo>
                        <a:pt x="72" y="348"/>
                      </a:lnTo>
                      <a:lnTo>
                        <a:pt x="72" y="348"/>
                      </a:lnTo>
                      <a:lnTo>
                        <a:pt x="78" y="348"/>
                      </a:lnTo>
                      <a:lnTo>
                        <a:pt x="78" y="348"/>
                      </a:lnTo>
                      <a:lnTo>
                        <a:pt x="78" y="348"/>
                      </a:lnTo>
                      <a:lnTo>
                        <a:pt x="84" y="348"/>
                      </a:lnTo>
                      <a:lnTo>
                        <a:pt x="84" y="348"/>
                      </a:lnTo>
                      <a:lnTo>
                        <a:pt x="84" y="348"/>
                      </a:lnTo>
                      <a:lnTo>
                        <a:pt x="84" y="348"/>
                      </a:lnTo>
                      <a:lnTo>
                        <a:pt x="90" y="348"/>
                      </a:lnTo>
                      <a:lnTo>
                        <a:pt x="90" y="342"/>
                      </a:lnTo>
                      <a:lnTo>
                        <a:pt x="90" y="342"/>
                      </a:lnTo>
                      <a:lnTo>
                        <a:pt x="96" y="342"/>
                      </a:lnTo>
                      <a:lnTo>
                        <a:pt x="96" y="342"/>
                      </a:lnTo>
                      <a:lnTo>
                        <a:pt x="96" y="342"/>
                      </a:lnTo>
                      <a:lnTo>
                        <a:pt x="96" y="342"/>
                      </a:lnTo>
                      <a:lnTo>
                        <a:pt x="102" y="342"/>
                      </a:lnTo>
                      <a:lnTo>
                        <a:pt x="102" y="342"/>
                      </a:lnTo>
                      <a:lnTo>
                        <a:pt x="102" y="342"/>
                      </a:lnTo>
                      <a:lnTo>
                        <a:pt x="108" y="342"/>
                      </a:lnTo>
                      <a:lnTo>
                        <a:pt x="108" y="342"/>
                      </a:lnTo>
                      <a:lnTo>
                        <a:pt x="108" y="342"/>
                      </a:lnTo>
                      <a:lnTo>
                        <a:pt x="108" y="342"/>
                      </a:lnTo>
                      <a:lnTo>
                        <a:pt x="114" y="342"/>
                      </a:lnTo>
                      <a:lnTo>
                        <a:pt x="114" y="342"/>
                      </a:lnTo>
                      <a:lnTo>
                        <a:pt x="114" y="342"/>
                      </a:lnTo>
                      <a:lnTo>
                        <a:pt x="120" y="342"/>
                      </a:lnTo>
                      <a:lnTo>
                        <a:pt x="120" y="336"/>
                      </a:lnTo>
                      <a:lnTo>
                        <a:pt x="120" y="336"/>
                      </a:lnTo>
                      <a:lnTo>
                        <a:pt x="120" y="336"/>
                      </a:lnTo>
                      <a:lnTo>
                        <a:pt x="126" y="336"/>
                      </a:lnTo>
                      <a:lnTo>
                        <a:pt x="126" y="336"/>
                      </a:lnTo>
                      <a:lnTo>
                        <a:pt x="126" y="336"/>
                      </a:lnTo>
                      <a:lnTo>
                        <a:pt x="132" y="336"/>
                      </a:lnTo>
                      <a:lnTo>
                        <a:pt x="132" y="336"/>
                      </a:lnTo>
                      <a:lnTo>
                        <a:pt x="132" y="336"/>
                      </a:lnTo>
                      <a:lnTo>
                        <a:pt x="132" y="336"/>
                      </a:lnTo>
                      <a:lnTo>
                        <a:pt x="138" y="336"/>
                      </a:lnTo>
                      <a:lnTo>
                        <a:pt x="138" y="336"/>
                      </a:lnTo>
                      <a:lnTo>
                        <a:pt x="138" y="336"/>
                      </a:lnTo>
                      <a:lnTo>
                        <a:pt x="144" y="336"/>
                      </a:lnTo>
                      <a:lnTo>
                        <a:pt x="144" y="336"/>
                      </a:lnTo>
                      <a:lnTo>
                        <a:pt x="144" y="336"/>
                      </a:lnTo>
                      <a:lnTo>
                        <a:pt x="144" y="336"/>
                      </a:lnTo>
                      <a:lnTo>
                        <a:pt x="150" y="330"/>
                      </a:lnTo>
                      <a:lnTo>
                        <a:pt x="150" y="330"/>
                      </a:lnTo>
                      <a:lnTo>
                        <a:pt x="150" y="330"/>
                      </a:lnTo>
                      <a:lnTo>
                        <a:pt x="156" y="330"/>
                      </a:lnTo>
                      <a:lnTo>
                        <a:pt x="156" y="330"/>
                      </a:lnTo>
                      <a:lnTo>
                        <a:pt x="156" y="330"/>
                      </a:lnTo>
                      <a:lnTo>
                        <a:pt x="156" y="330"/>
                      </a:lnTo>
                      <a:lnTo>
                        <a:pt x="162" y="330"/>
                      </a:lnTo>
                      <a:lnTo>
                        <a:pt x="162" y="330"/>
                      </a:lnTo>
                      <a:lnTo>
                        <a:pt x="162" y="330"/>
                      </a:lnTo>
                      <a:lnTo>
                        <a:pt x="168" y="330"/>
                      </a:lnTo>
                      <a:lnTo>
                        <a:pt x="168" y="330"/>
                      </a:lnTo>
                      <a:lnTo>
                        <a:pt x="168" y="330"/>
                      </a:lnTo>
                      <a:lnTo>
                        <a:pt x="168" y="330"/>
                      </a:lnTo>
                      <a:lnTo>
                        <a:pt x="174" y="330"/>
                      </a:lnTo>
                      <a:lnTo>
                        <a:pt x="174" y="330"/>
                      </a:lnTo>
                      <a:lnTo>
                        <a:pt x="174" y="330"/>
                      </a:lnTo>
                      <a:lnTo>
                        <a:pt x="180" y="324"/>
                      </a:lnTo>
                      <a:lnTo>
                        <a:pt x="180" y="324"/>
                      </a:lnTo>
                      <a:lnTo>
                        <a:pt x="180" y="324"/>
                      </a:lnTo>
                      <a:lnTo>
                        <a:pt x="180" y="324"/>
                      </a:lnTo>
                      <a:lnTo>
                        <a:pt x="186" y="324"/>
                      </a:lnTo>
                      <a:lnTo>
                        <a:pt x="186" y="324"/>
                      </a:lnTo>
                      <a:lnTo>
                        <a:pt x="186" y="324"/>
                      </a:lnTo>
                      <a:lnTo>
                        <a:pt x="192" y="324"/>
                      </a:lnTo>
                      <a:lnTo>
                        <a:pt x="192" y="324"/>
                      </a:lnTo>
                      <a:lnTo>
                        <a:pt x="192" y="324"/>
                      </a:lnTo>
                      <a:lnTo>
                        <a:pt x="198" y="324"/>
                      </a:lnTo>
                      <a:lnTo>
                        <a:pt x="198" y="324"/>
                      </a:lnTo>
                      <a:lnTo>
                        <a:pt x="198" y="324"/>
                      </a:lnTo>
                      <a:lnTo>
                        <a:pt x="198" y="324"/>
                      </a:lnTo>
                      <a:lnTo>
                        <a:pt x="204" y="324"/>
                      </a:lnTo>
                      <a:lnTo>
                        <a:pt x="204" y="324"/>
                      </a:lnTo>
                      <a:lnTo>
                        <a:pt x="204" y="318"/>
                      </a:lnTo>
                      <a:lnTo>
                        <a:pt x="210" y="318"/>
                      </a:lnTo>
                      <a:lnTo>
                        <a:pt x="210" y="318"/>
                      </a:lnTo>
                      <a:lnTo>
                        <a:pt x="210" y="318"/>
                      </a:lnTo>
                      <a:lnTo>
                        <a:pt x="210" y="318"/>
                      </a:lnTo>
                      <a:lnTo>
                        <a:pt x="216" y="318"/>
                      </a:lnTo>
                      <a:lnTo>
                        <a:pt x="216" y="318"/>
                      </a:lnTo>
                      <a:lnTo>
                        <a:pt x="216" y="318"/>
                      </a:lnTo>
                      <a:lnTo>
                        <a:pt x="222" y="318"/>
                      </a:lnTo>
                      <a:lnTo>
                        <a:pt x="222" y="318"/>
                      </a:lnTo>
                      <a:lnTo>
                        <a:pt x="222" y="318"/>
                      </a:lnTo>
                      <a:lnTo>
                        <a:pt x="222" y="318"/>
                      </a:lnTo>
                      <a:lnTo>
                        <a:pt x="228" y="318"/>
                      </a:lnTo>
                      <a:lnTo>
                        <a:pt x="228" y="318"/>
                      </a:lnTo>
                      <a:lnTo>
                        <a:pt x="228" y="318"/>
                      </a:lnTo>
                      <a:lnTo>
                        <a:pt x="234" y="318"/>
                      </a:lnTo>
                      <a:lnTo>
                        <a:pt x="234" y="318"/>
                      </a:lnTo>
                      <a:lnTo>
                        <a:pt x="234" y="312"/>
                      </a:lnTo>
                      <a:lnTo>
                        <a:pt x="234" y="312"/>
                      </a:lnTo>
                      <a:lnTo>
                        <a:pt x="240" y="312"/>
                      </a:lnTo>
                      <a:lnTo>
                        <a:pt x="240" y="312"/>
                      </a:lnTo>
                      <a:lnTo>
                        <a:pt x="240" y="312"/>
                      </a:lnTo>
                      <a:lnTo>
                        <a:pt x="246" y="312"/>
                      </a:lnTo>
                      <a:lnTo>
                        <a:pt x="246" y="312"/>
                      </a:lnTo>
                      <a:lnTo>
                        <a:pt x="246" y="312"/>
                      </a:lnTo>
                      <a:lnTo>
                        <a:pt x="246" y="312"/>
                      </a:lnTo>
                      <a:lnTo>
                        <a:pt x="252" y="312"/>
                      </a:lnTo>
                      <a:lnTo>
                        <a:pt x="252" y="312"/>
                      </a:lnTo>
                      <a:lnTo>
                        <a:pt x="252" y="312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58" y="312"/>
                      </a:lnTo>
                      <a:lnTo>
                        <a:pt x="264" y="312"/>
                      </a:lnTo>
                      <a:lnTo>
                        <a:pt x="264" y="306"/>
                      </a:lnTo>
                      <a:lnTo>
                        <a:pt x="264" y="306"/>
                      </a:lnTo>
                      <a:lnTo>
                        <a:pt x="270" y="306"/>
                      </a:lnTo>
                      <a:lnTo>
                        <a:pt x="270" y="306"/>
                      </a:lnTo>
                      <a:lnTo>
                        <a:pt x="270" y="306"/>
                      </a:lnTo>
                      <a:lnTo>
                        <a:pt x="270" y="306"/>
                      </a:lnTo>
                      <a:lnTo>
                        <a:pt x="276" y="306"/>
                      </a:lnTo>
                      <a:lnTo>
                        <a:pt x="276" y="306"/>
                      </a:lnTo>
                      <a:lnTo>
                        <a:pt x="276" y="306"/>
                      </a:lnTo>
                      <a:lnTo>
                        <a:pt x="282" y="306"/>
                      </a:lnTo>
                      <a:lnTo>
                        <a:pt x="282" y="306"/>
                      </a:lnTo>
                      <a:lnTo>
                        <a:pt x="282" y="306"/>
                      </a:lnTo>
                      <a:lnTo>
                        <a:pt x="282" y="306"/>
                      </a:lnTo>
                      <a:lnTo>
                        <a:pt x="288" y="306"/>
                      </a:lnTo>
                      <a:lnTo>
                        <a:pt x="288" y="306"/>
                      </a:lnTo>
                      <a:lnTo>
                        <a:pt x="288" y="306"/>
                      </a:lnTo>
                      <a:lnTo>
                        <a:pt x="294" y="306"/>
                      </a:lnTo>
                      <a:lnTo>
                        <a:pt x="294" y="300"/>
                      </a:lnTo>
                      <a:lnTo>
                        <a:pt x="294" y="300"/>
                      </a:lnTo>
                      <a:lnTo>
                        <a:pt x="294" y="300"/>
                      </a:lnTo>
                      <a:lnTo>
                        <a:pt x="300" y="300"/>
                      </a:lnTo>
                      <a:lnTo>
                        <a:pt x="300" y="300"/>
                      </a:lnTo>
                      <a:lnTo>
                        <a:pt x="300" y="300"/>
                      </a:lnTo>
                      <a:lnTo>
                        <a:pt x="306" y="300"/>
                      </a:lnTo>
                      <a:lnTo>
                        <a:pt x="306" y="300"/>
                      </a:lnTo>
                      <a:lnTo>
                        <a:pt x="306" y="300"/>
                      </a:lnTo>
                      <a:lnTo>
                        <a:pt x="306" y="300"/>
                      </a:lnTo>
                      <a:lnTo>
                        <a:pt x="312" y="300"/>
                      </a:lnTo>
                      <a:lnTo>
                        <a:pt x="312" y="300"/>
                      </a:lnTo>
                      <a:lnTo>
                        <a:pt x="312" y="300"/>
                      </a:lnTo>
                      <a:lnTo>
                        <a:pt x="318" y="300"/>
                      </a:lnTo>
                      <a:lnTo>
                        <a:pt x="318" y="300"/>
                      </a:lnTo>
                      <a:lnTo>
                        <a:pt x="318" y="300"/>
                      </a:lnTo>
                      <a:lnTo>
                        <a:pt x="318" y="294"/>
                      </a:lnTo>
                      <a:lnTo>
                        <a:pt x="324" y="294"/>
                      </a:lnTo>
                      <a:lnTo>
                        <a:pt x="324" y="294"/>
                      </a:lnTo>
                      <a:lnTo>
                        <a:pt x="324" y="294"/>
                      </a:lnTo>
                      <a:lnTo>
                        <a:pt x="330" y="294"/>
                      </a:lnTo>
                      <a:lnTo>
                        <a:pt x="330" y="294"/>
                      </a:lnTo>
                      <a:lnTo>
                        <a:pt x="330" y="294"/>
                      </a:lnTo>
                      <a:lnTo>
                        <a:pt x="330" y="294"/>
                      </a:lnTo>
                      <a:lnTo>
                        <a:pt x="336" y="294"/>
                      </a:lnTo>
                      <a:lnTo>
                        <a:pt x="336" y="294"/>
                      </a:lnTo>
                      <a:lnTo>
                        <a:pt x="336" y="294"/>
                      </a:lnTo>
                      <a:lnTo>
                        <a:pt x="342" y="294"/>
                      </a:lnTo>
                      <a:lnTo>
                        <a:pt x="342" y="294"/>
                      </a:lnTo>
                      <a:lnTo>
                        <a:pt x="342" y="294"/>
                      </a:lnTo>
                      <a:lnTo>
                        <a:pt x="342" y="294"/>
                      </a:lnTo>
                      <a:lnTo>
                        <a:pt x="348" y="294"/>
                      </a:lnTo>
                      <a:lnTo>
                        <a:pt x="348" y="294"/>
                      </a:lnTo>
                      <a:lnTo>
                        <a:pt x="348" y="288"/>
                      </a:lnTo>
                      <a:lnTo>
                        <a:pt x="354" y="288"/>
                      </a:lnTo>
                      <a:lnTo>
                        <a:pt x="354" y="288"/>
                      </a:lnTo>
                      <a:lnTo>
                        <a:pt x="354" y="288"/>
                      </a:lnTo>
                      <a:lnTo>
                        <a:pt x="354" y="288"/>
                      </a:lnTo>
                      <a:lnTo>
                        <a:pt x="360" y="288"/>
                      </a:lnTo>
                      <a:lnTo>
                        <a:pt x="360" y="288"/>
                      </a:lnTo>
                      <a:lnTo>
                        <a:pt x="360" y="288"/>
                      </a:lnTo>
                      <a:lnTo>
                        <a:pt x="366" y="288"/>
                      </a:lnTo>
                      <a:lnTo>
                        <a:pt x="366" y="288"/>
                      </a:lnTo>
                      <a:lnTo>
                        <a:pt x="366" y="288"/>
                      </a:lnTo>
                      <a:lnTo>
                        <a:pt x="366" y="288"/>
                      </a:lnTo>
                      <a:lnTo>
                        <a:pt x="372" y="288"/>
                      </a:lnTo>
                      <a:lnTo>
                        <a:pt x="372" y="288"/>
                      </a:lnTo>
                      <a:lnTo>
                        <a:pt x="372" y="288"/>
                      </a:lnTo>
                      <a:lnTo>
                        <a:pt x="378" y="288"/>
                      </a:lnTo>
                      <a:lnTo>
                        <a:pt x="378" y="282"/>
                      </a:lnTo>
                      <a:lnTo>
                        <a:pt x="378" y="282"/>
                      </a:lnTo>
                      <a:lnTo>
                        <a:pt x="378" y="282"/>
                      </a:lnTo>
                      <a:lnTo>
                        <a:pt x="384" y="282"/>
                      </a:lnTo>
                      <a:lnTo>
                        <a:pt x="384" y="282"/>
                      </a:lnTo>
                      <a:lnTo>
                        <a:pt x="384" y="282"/>
                      </a:lnTo>
                      <a:lnTo>
                        <a:pt x="390" y="282"/>
                      </a:lnTo>
                      <a:lnTo>
                        <a:pt x="390" y="282"/>
                      </a:lnTo>
                      <a:lnTo>
                        <a:pt x="390" y="282"/>
                      </a:lnTo>
                      <a:lnTo>
                        <a:pt x="390" y="282"/>
                      </a:lnTo>
                      <a:lnTo>
                        <a:pt x="396" y="282"/>
                      </a:lnTo>
                      <a:lnTo>
                        <a:pt x="396" y="282"/>
                      </a:lnTo>
                      <a:lnTo>
                        <a:pt x="396" y="282"/>
                      </a:lnTo>
                      <a:lnTo>
                        <a:pt x="402" y="282"/>
                      </a:lnTo>
                      <a:lnTo>
                        <a:pt x="402" y="282"/>
                      </a:lnTo>
                      <a:lnTo>
                        <a:pt x="402" y="282"/>
                      </a:lnTo>
                      <a:lnTo>
                        <a:pt x="402" y="282"/>
                      </a:lnTo>
                      <a:lnTo>
                        <a:pt x="408" y="276"/>
                      </a:lnTo>
                      <a:lnTo>
                        <a:pt x="408" y="276"/>
                      </a:lnTo>
                      <a:lnTo>
                        <a:pt x="408" y="276"/>
                      </a:lnTo>
                      <a:lnTo>
                        <a:pt x="414" y="276"/>
                      </a:lnTo>
                      <a:lnTo>
                        <a:pt x="414" y="276"/>
                      </a:lnTo>
                      <a:lnTo>
                        <a:pt x="414" y="276"/>
                      </a:lnTo>
                      <a:lnTo>
                        <a:pt x="414" y="276"/>
                      </a:lnTo>
                      <a:lnTo>
                        <a:pt x="420" y="276"/>
                      </a:lnTo>
                      <a:lnTo>
                        <a:pt x="420" y="276"/>
                      </a:lnTo>
                      <a:lnTo>
                        <a:pt x="420" y="276"/>
                      </a:lnTo>
                      <a:lnTo>
                        <a:pt x="426" y="276"/>
                      </a:lnTo>
                      <a:lnTo>
                        <a:pt x="426" y="276"/>
                      </a:lnTo>
                      <a:lnTo>
                        <a:pt x="426" y="276"/>
                      </a:lnTo>
                      <a:lnTo>
                        <a:pt x="426" y="276"/>
                      </a:lnTo>
                      <a:lnTo>
                        <a:pt x="432" y="276"/>
                      </a:lnTo>
                      <a:lnTo>
                        <a:pt x="432" y="276"/>
                      </a:lnTo>
                      <a:lnTo>
                        <a:pt x="432" y="276"/>
                      </a:lnTo>
                      <a:lnTo>
                        <a:pt x="438" y="270"/>
                      </a:lnTo>
                      <a:lnTo>
                        <a:pt x="438" y="270"/>
                      </a:lnTo>
                      <a:lnTo>
                        <a:pt x="438" y="270"/>
                      </a:lnTo>
                      <a:lnTo>
                        <a:pt x="438" y="270"/>
                      </a:lnTo>
                      <a:lnTo>
                        <a:pt x="444" y="270"/>
                      </a:lnTo>
                      <a:lnTo>
                        <a:pt x="444" y="270"/>
                      </a:lnTo>
                      <a:lnTo>
                        <a:pt x="444" y="270"/>
                      </a:lnTo>
                      <a:lnTo>
                        <a:pt x="450" y="270"/>
                      </a:lnTo>
                      <a:lnTo>
                        <a:pt x="450" y="270"/>
                      </a:lnTo>
                      <a:lnTo>
                        <a:pt x="450" y="270"/>
                      </a:lnTo>
                      <a:lnTo>
                        <a:pt x="450" y="270"/>
                      </a:lnTo>
                      <a:lnTo>
                        <a:pt x="456" y="270"/>
                      </a:lnTo>
                      <a:lnTo>
                        <a:pt x="456" y="270"/>
                      </a:lnTo>
                      <a:lnTo>
                        <a:pt x="456" y="270"/>
                      </a:lnTo>
                      <a:lnTo>
                        <a:pt x="462" y="270"/>
                      </a:lnTo>
                      <a:lnTo>
                        <a:pt x="462" y="270"/>
                      </a:lnTo>
                      <a:lnTo>
                        <a:pt x="462" y="264"/>
                      </a:lnTo>
                      <a:lnTo>
                        <a:pt x="462" y="264"/>
                      </a:lnTo>
                      <a:lnTo>
                        <a:pt x="468" y="264"/>
                      </a:lnTo>
                      <a:lnTo>
                        <a:pt x="468" y="264"/>
                      </a:lnTo>
                      <a:lnTo>
                        <a:pt x="468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74" y="264"/>
                      </a:lnTo>
                      <a:lnTo>
                        <a:pt x="480" y="264"/>
                      </a:lnTo>
                      <a:lnTo>
                        <a:pt x="480" y="264"/>
                      </a:lnTo>
                      <a:lnTo>
                        <a:pt x="480" y="264"/>
                      </a:lnTo>
                      <a:lnTo>
                        <a:pt x="486" y="264"/>
                      </a:lnTo>
                      <a:lnTo>
                        <a:pt x="486" y="264"/>
                      </a:lnTo>
                      <a:lnTo>
                        <a:pt x="486" y="264"/>
                      </a:lnTo>
                      <a:lnTo>
                        <a:pt x="486" y="264"/>
                      </a:lnTo>
                      <a:lnTo>
                        <a:pt x="492" y="264"/>
                      </a:lnTo>
                      <a:lnTo>
                        <a:pt x="492" y="258"/>
                      </a:lnTo>
                      <a:lnTo>
                        <a:pt x="492" y="258"/>
                      </a:lnTo>
                      <a:lnTo>
                        <a:pt x="498" y="258"/>
                      </a:lnTo>
                      <a:lnTo>
                        <a:pt x="498" y="258"/>
                      </a:lnTo>
                      <a:lnTo>
                        <a:pt x="498" y="258"/>
                      </a:lnTo>
                      <a:lnTo>
                        <a:pt x="498" y="258"/>
                      </a:lnTo>
                      <a:lnTo>
                        <a:pt x="504" y="258"/>
                      </a:lnTo>
                      <a:lnTo>
                        <a:pt x="504" y="258"/>
                      </a:lnTo>
                      <a:lnTo>
                        <a:pt x="504" y="258"/>
                      </a:lnTo>
                      <a:lnTo>
                        <a:pt x="510" y="258"/>
                      </a:lnTo>
                      <a:lnTo>
                        <a:pt x="510" y="258"/>
                      </a:lnTo>
                      <a:lnTo>
                        <a:pt x="510" y="258"/>
                      </a:lnTo>
                      <a:lnTo>
                        <a:pt x="510" y="258"/>
                      </a:lnTo>
                      <a:lnTo>
                        <a:pt x="516" y="258"/>
                      </a:lnTo>
                      <a:lnTo>
                        <a:pt x="516" y="258"/>
                      </a:lnTo>
                      <a:lnTo>
                        <a:pt x="516" y="258"/>
                      </a:lnTo>
                      <a:lnTo>
                        <a:pt x="522" y="252"/>
                      </a:lnTo>
                      <a:lnTo>
                        <a:pt x="522" y="252"/>
                      </a:lnTo>
                      <a:lnTo>
                        <a:pt x="522" y="252"/>
                      </a:lnTo>
                      <a:lnTo>
                        <a:pt x="522" y="252"/>
                      </a:lnTo>
                      <a:lnTo>
                        <a:pt x="528" y="252"/>
                      </a:lnTo>
                      <a:lnTo>
                        <a:pt x="528" y="252"/>
                      </a:lnTo>
                      <a:lnTo>
                        <a:pt x="528" y="252"/>
                      </a:lnTo>
                      <a:lnTo>
                        <a:pt x="534" y="252"/>
                      </a:lnTo>
                      <a:lnTo>
                        <a:pt x="534" y="252"/>
                      </a:lnTo>
                      <a:lnTo>
                        <a:pt x="534" y="252"/>
                      </a:lnTo>
                      <a:lnTo>
                        <a:pt x="534" y="252"/>
                      </a:lnTo>
                      <a:lnTo>
                        <a:pt x="540" y="252"/>
                      </a:lnTo>
                      <a:lnTo>
                        <a:pt x="540" y="252"/>
                      </a:lnTo>
                      <a:lnTo>
                        <a:pt x="540" y="252"/>
                      </a:lnTo>
                      <a:lnTo>
                        <a:pt x="546" y="252"/>
                      </a:lnTo>
                      <a:lnTo>
                        <a:pt x="546" y="252"/>
                      </a:lnTo>
                      <a:lnTo>
                        <a:pt x="546" y="252"/>
                      </a:lnTo>
                      <a:lnTo>
                        <a:pt x="546" y="246"/>
                      </a:lnTo>
                      <a:lnTo>
                        <a:pt x="552" y="246"/>
                      </a:lnTo>
                      <a:lnTo>
                        <a:pt x="552" y="246"/>
                      </a:lnTo>
                      <a:lnTo>
                        <a:pt x="552" y="246"/>
                      </a:lnTo>
                      <a:lnTo>
                        <a:pt x="558" y="246"/>
                      </a:lnTo>
                      <a:lnTo>
                        <a:pt x="558" y="246"/>
                      </a:lnTo>
                      <a:lnTo>
                        <a:pt x="558" y="246"/>
                      </a:lnTo>
                      <a:lnTo>
                        <a:pt x="558" y="246"/>
                      </a:lnTo>
                      <a:lnTo>
                        <a:pt x="564" y="246"/>
                      </a:lnTo>
                      <a:lnTo>
                        <a:pt x="564" y="246"/>
                      </a:lnTo>
                      <a:lnTo>
                        <a:pt x="564" y="246"/>
                      </a:lnTo>
                      <a:lnTo>
                        <a:pt x="570" y="246"/>
                      </a:lnTo>
                      <a:lnTo>
                        <a:pt x="570" y="246"/>
                      </a:lnTo>
                      <a:lnTo>
                        <a:pt x="570" y="246"/>
                      </a:lnTo>
                      <a:lnTo>
                        <a:pt x="570" y="246"/>
                      </a:lnTo>
                      <a:lnTo>
                        <a:pt x="576" y="240"/>
                      </a:lnTo>
                      <a:lnTo>
                        <a:pt x="576" y="240"/>
                      </a:lnTo>
                      <a:lnTo>
                        <a:pt x="576" y="240"/>
                      </a:lnTo>
                      <a:lnTo>
                        <a:pt x="582" y="240"/>
                      </a:lnTo>
                      <a:lnTo>
                        <a:pt x="582" y="240"/>
                      </a:lnTo>
                      <a:lnTo>
                        <a:pt x="582" y="240"/>
                      </a:lnTo>
                      <a:lnTo>
                        <a:pt x="588" y="240"/>
                      </a:lnTo>
                      <a:lnTo>
                        <a:pt x="588" y="240"/>
                      </a:lnTo>
                      <a:lnTo>
                        <a:pt x="588" y="240"/>
                      </a:lnTo>
                      <a:lnTo>
                        <a:pt x="588" y="240"/>
                      </a:lnTo>
                      <a:lnTo>
                        <a:pt x="594" y="240"/>
                      </a:lnTo>
                      <a:lnTo>
                        <a:pt x="594" y="240"/>
                      </a:lnTo>
                      <a:lnTo>
                        <a:pt x="594" y="240"/>
                      </a:lnTo>
                      <a:lnTo>
                        <a:pt x="600" y="240"/>
                      </a:lnTo>
                      <a:lnTo>
                        <a:pt x="600" y="234"/>
                      </a:lnTo>
                      <a:lnTo>
                        <a:pt x="600" y="234"/>
                      </a:lnTo>
                      <a:lnTo>
                        <a:pt x="600" y="234"/>
                      </a:lnTo>
                      <a:lnTo>
                        <a:pt x="606" y="234"/>
                      </a:lnTo>
                      <a:lnTo>
                        <a:pt x="606" y="234"/>
                      </a:lnTo>
                      <a:lnTo>
                        <a:pt x="606" y="234"/>
                      </a:lnTo>
                      <a:lnTo>
                        <a:pt x="612" y="234"/>
                      </a:lnTo>
                      <a:lnTo>
                        <a:pt x="612" y="234"/>
                      </a:lnTo>
                      <a:lnTo>
                        <a:pt x="612" y="234"/>
                      </a:lnTo>
                      <a:lnTo>
                        <a:pt x="612" y="234"/>
                      </a:lnTo>
                      <a:lnTo>
                        <a:pt x="618" y="234"/>
                      </a:lnTo>
                      <a:lnTo>
                        <a:pt x="618" y="234"/>
                      </a:lnTo>
                      <a:lnTo>
                        <a:pt x="618" y="234"/>
                      </a:lnTo>
                      <a:lnTo>
                        <a:pt x="624" y="234"/>
                      </a:lnTo>
                      <a:lnTo>
                        <a:pt x="624" y="234"/>
                      </a:lnTo>
                      <a:lnTo>
                        <a:pt x="624" y="228"/>
                      </a:lnTo>
                      <a:lnTo>
                        <a:pt x="624" y="228"/>
                      </a:lnTo>
                      <a:lnTo>
                        <a:pt x="630" y="228"/>
                      </a:lnTo>
                      <a:lnTo>
                        <a:pt x="630" y="228"/>
                      </a:lnTo>
                      <a:lnTo>
                        <a:pt x="630" y="228"/>
                      </a:lnTo>
                      <a:lnTo>
                        <a:pt x="636" y="228"/>
                      </a:lnTo>
                      <a:lnTo>
                        <a:pt x="636" y="228"/>
                      </a:lnTo>
                      <a:lnTo>
                        <a:pt x="636" y="228"/>
                      </a:lnTo>
                      <a:lnTo>
                        <a:pt x="636" y="228"/>
                      </a:lnTo>
                      <a:lnTo>
                        <a:pt x="642" y="228"/>
                      </a:lnTo>
                      <a:lnTo>
                        <a:pt x="642" y="228"/>
                      </a:lnTo>
                      <a:lnTo>
                        <a:pt x="642" y="228"/>
                      </a:lnTo>
                      <a:lnTo>
                        <a:pt x="648" y="228"/>
                      </a:lnTo>
                      <a:lnTo>
                        <a:pt x="648" y="228"/>
                      </a:lnTo>
                      <a:lnTo>
                        <a:pt x="648" y="228"/>
                      </a:lnTo>
                      <a:lnTo>
                        <a:pt x="648" y="222"/>
                      </a:lnTo>
                      <a:lnTo>
                        <a:pt x="654" y="222"/>
                      </a:lnTo>
                      <a:lnTo>
                        <a:pt x="654" y="222"/>
                      </a:lnTo>
                      <a:lnTo>
                        <a:pt x="654" y="222"/>
                      </a:lnTo>
                      <a:lnTo>
                        <a:pt x="660" y="222"/>
                      </a:lnTo>
                      <a:lnTo>
                        <a:pt x="660" y="222"/>
                      </a:lnTo>
                      <a:lnTo>
                        <a:pt x="660" y="222"/>
                      </a:lnTo>
                      <a:lnTo>
                        <a:pt x="660" y="222"/>
                      </a:lnTo>
                      <a:lnTo>
                        <a:pt x="666" y="222"/>
                      </a:lnTo>
                      <a:lnTo>
                        <a:pt x="666" y="222"/>
                      </a:lnTo>
                      <a:lnTo>
                        <a:pt x="666" y="222"/>
                      </a:lnTo>
                      <a:lnTo>
                        <a:pt x="672" y="222"/>
                      </a:lnTo>
                      <a:lnTo>
                        <a:pt x="672" y="222"/>
                      </a:lnTo>
                      <a:lnTo>
                        <a:pt x="672" y="222"/>
                      </a:lnTo>
                      <a:lnTo>
                        <a:pt x="672" y="216"/>
                      </a:lnTo>
                      <a:lnTo>
                        <a:pt x="678" y="216"/>
                      </a:lnTo>
                      <a:lnTo>
                        <a:pt x="678" y="216"/>
                      </a:lnTo>
                      <a:lnTo>
                        <a:pt x="678" y="216"/>
                      </a:lnTo>
                      <a:lnTo>
                        <a:pt x="684" y="216"/>
                      </a:lnTo>
                      <a:lnTo>
                        <a:pt x="684" y="216"/>
                      </a:lnTo>
                      <a:lnTo>
                        <a:pt x="684" y="216"/>
                      </a:lnTo>
                      <a:lnTo>
                        <a:pt x="684" y="216"/>
                      </a:lnTo>
                      <a:lnTo>
                        <a:pt x="690" y="216"/>
                      </a:lnTo>
                      <a:lnTo>
                        <a:pt x="690" y="216"/>
                      </a:lnTo>
                      <a:lnTo>
                        <a:pt x="690" y="216"/>
                      </a:lnTo>
                      <a:lnTo>
                        <a:pt x="696" y="216"/>
                      </a:lnTo>
                      <a:lnTo>
                        <a:pt x="696" y="216"/>
                      </a:lnTo>
                      <a:lnTo>
                        <a:pt x="696" y="216"/>
                      </a:lnTo>
                      <a:lnTo>
                        <a:pt x="696" y="216"/>
                      </a:lnTo>
                      <a:lnTo>
                        <a:pt x="702" y="210"/>
                      </a:lnTo>
                      <a:lnTo>
                        <a:pt x="702" y="210"/>
                      </a:lnTo>
                      <a:lnTo>
                        <a:pt x="702" y="210"/>
                      </a:lnTo>
                      <a:lnTo>
                        <a:pt x="708" y="210"/>
                      </a:lnTo>
                      <a:lnTo>
                        <a:pt x="708" y="210"/>
                      </a:lnTo>
                      <a:lnTo>
                        <a:pt x="708" y="210"/>
                      </a:lnTo>
                      <a:lnTo>
                        <a:pt x="708" y="210"/>
                      </a:lnTo>
                      <a:lnTo>
                        <a:pt x="714" y="210"/>
                      </a:lnTo>
                      <a:lnTo>
                        <a:pt x="714" y="210"/>
                      </a:lnTo>
                      <a:lnTo>
                        <a:pt x="714" y="210"/>
                      </a:lnTo>
                      <a:lnTo>
                        <a:pt x="720" y="210"/>
                      </a:lnTo>
                      <a:lnTo>
                        <a:pt x="720" y="210"/>
                      </a:lnTo>
                      <a:lnTo>
                        <a:pt x="720" y="210"/>
                      </a:lnTo>
                      <a:lnTo>
                        <a:pt x="720" y="210"/>
                      </a:lnTo>
                      <a:lnTo>
                        <a:pt x="726" y="204"/>
                      </a:lnTo>
                      <a:lnTo>
                        <a:pt x="726" y="204"/>
                      </a:lnTo>
                      <a:lnTo>
                        <a:pt x="726" y="204"/>
                      </a:lnTo>
                      <a:lnTo>
                        <a:pt x="726" y="204"/>
                      </a:lnTo>
                      <a:lnTo>
                        <a:pt x="732" y="204"/>
                      </a:lnTo>
                      <a:lnTo>
                        <a:pt x="732" y="204"/>
                      </a:lnTo>
                      <a:lnTo>
                        <a:pt x="732" y="204"/>
                      </a:lnTo>
                      <a:lnTo>
                        <a:pt x="738" y="204"/>
                      </a:lnTo>
                      <a:lnTo>
                        <a:pt x="738" y="204"/>
                      </a:lnTo>
                      <a:lnTo>
                        <a:pt x="738" y="204"/>
                      </a:lnTo>
                      <a:lnTo>
                        <a:pt x="738" y="204"/>
                      </a:lnTo>
                      <a:lnTo>
                        <a:pt x="744" y="204"/>
                      </a:lnTo>
                      <a:lnTo>
                        <a:pt x="744" y="204"/>
                      </a:lnTo>
                      <a:lnTo>
                        <a:pt x="744" y="204"/>
                      </a:lnTo>
                      <a:lnTo>
                        <a:pt x="750" y="198"/>
                      </a:lnTo>
                      <a:lnTo>
                        <a:pt x="750" y="198"/>
                      </a:lnTo>
                      <a:lnTo>
                        <a:pt x="750" y="198"/>
                      </a:lnTo>
                      <a:lnTo>
                        <a:pt x="750" y="198"/>
                      </a:lnTo>
                      <a:lnTo>
                        <a:pt x="756" y="198"/>
                      </a:lnTo>
                      <a:lnTo>
                        <a:pt x="756" y="198"/>
                      </a:lnTo>
                      <a:lnTo>
                        <a:pt x="756" y="198"/>
                      </a:lnTo>
                      <a:lnTo>
                        <a:pt x="762" y="198"/>
                      </a:lnTo>
                      <a:lnTo>
                        <a:pt x="762" y="198"/>
                      </a:lnTo>
                      <a:lnTo>
                        <a:pt x="762" y="198"/>
                      </a:lnTo>
                      <a:lnTo>
                        <a:pt x="768" y="198"/>
                      </a:lnTo>
                      <a:lnTo>
                        <a:pt x="768" y="198"/>
                      </a:lnTo>
                      <a:lnTo>
                        <a:pt x="768" y="192"/>
                      </a:lnTo>
                      <a:lnTo>
                        <a:pt x="774" y="192"/>
                      </a:lnTo>
                      <a:lnTo>
                        <a:pt x="774" y="192"/>
                      </a:lnTo>
                      <a:lnTo>
                        <a:pt x="774" y="192"/>
                      </a:lnTo>
                      <a:lnTo>
                        <a:pt x="774" y="192"/>
                      </a:lnTo>
                      <a:lnTo>
                        <a:pt x="780" y="192"/>
                      </a:lnTo>
                      <a:lnTo>
                        <a:pt x="780" y="192"/>
                      </a:lnTo>
                      <a:lnTo>
                        <a:pt x="780" y="192"/>
                      </a:lnTo>
                      <a:lnTo>
                        <a:pt x="786" y="192"/>
                      </a:lnTo>
                      <a:lnTo>
                        <a:pt x="786" y="192"/>
                      </a:lnTo>
                      <a:lnTo>
                        <a:pt x="786" y="192"/>
                      </a:lnTo>
                      <a:lnTo>
                        <a:pt x="786" y="192"/>
                      </a:lnTo>
                      <a:lnTo>
                        <a:pt x="792" y="192"/>
                      </a:lnTo>
                      <a:lnTo>
                        <a:pt x="792" y="186"/>
                      </a:lnTo>
                      <a:lnTo>
                        <a:pt x="792" y="186"/>
                      </a:lnTo>
                      <a:lnTo>
                        <a:pt x="798" y="186"/>
                      </a:lnTo>
                      <a:lnTo>
                        <a:pt x="798" y="186"/>
                      </a:lnTo>
                      <a:lnTo>
                        <a:pt x="798" y="186"/>
                      </a:lnTo>
                      <a:lnTo>
                        <a:pt x="798" y="186"/>
                      </a:lnTo>
                      <a:lnTo>
                        <a:pt x="804" y="186"/>
                      </a:lnTo>
                      <a:lnTo>
                        <a:pt x="804" y="186"/>
                      </a:lnTo>
                      <a:lnTo>
                        <a:pt x="804" y="186"/>
                      </a:lnTo>
                      <a:lnTo>
                        <a:pt x="810" y="186"/>
                      </a:lnTo>
                      <a:lnTo>
                        <a:pt x="810" y="186"/>
                      </a:lnTo>
                      <a:lnTo>
                        <a:pt x="810" y="186"/>
                      </a:lnTo>
                      <a:lnTo>
                        <a:pt x="810" y="186"/>
                      </a:lnTo>
                      <a:lnTo>
                        <a:pt x="816" y="180"/>
                      </a:lnTo>
                      <a:lnTo>
                        <a:pt x="816" y="180"/>
                      </a:lnTo>
                      <a:lnTo>
                        <a:pt x="816" y="180"/>
                      </a:lnTo>
                      <a:lnTo>
                        <a:pt x="822" y="180"/>
                      </a:lnTo>
                      <a:lnTo>
                        <a:pt x="822" y="180"/>
                      </a:lnTo>
                      <a:lnTo>
                        <a:pt x="822" y="180"/>
                      </a:lnTo>
                      <a:lnTo>
                        <a:pt x="822" y="180"/>
                      </a:lnTo>
                      <a:lnTo>
                        <a:pt x="828" y="180"/>
                      </a:lnTo>
                      <a:lnTo>
                        <a:pt x="828" y="180"/>
                      </a:lnTo>
                      <a:lnTo>
                        <a:pt x="828" y="180"/>
                      </a:lnTo>
                      <a:lnTo>
                        <a:pt x="834" y="180"/>
                      </a:lnTo>
                      <a:lnTo>
                        <a:pt x="834" y="180"/>
                      </a:lnTo>
                      <a:lnTo>
                        <a:pt x="834" y="174"/>
                      </a:lnTo>
                      <a:lnTo>
                        <a:pt x="834" y="174"/>
                      </a:lnTo>
                      <a:lnTo>
                        <a:pt x="840" y="174"/>
                      </a:lnTo>
                      <a:lnTo>
                        <a:pt x="840" y="174"/>
                      </a:lnTo>
                      <a:lnTo>
                        <a:pt x="840" y="174"/>
                      </a:lnTo>
                      <a:lnTo>
                        <a:pt x="846" y="174"/>
                      </a:lnTo>
                      <a:lnTo>
                        <a:pt x="846" y="174"/>
                      </a:lnTo>
                      <a:lnTo>
                        <a:pt x="846" y="174"/>
                      </a:lnTo>
                      <a:lnTo>
                        <a:pt x="846" y="174"/>
                      </a:lnTo>
                      <a:lnTo>
                        <a:pt x="852" y="174"/>
                      </a:lnTo>
                      <a:lnTo>
                        <a:pt x="852" y="174"/>
                      </a:lnTo>
                      <a:lnTo>
                        <a:pt x="852" y="174"/>
                      </a:lnTo>
                      <a:lnTo>
                        <a:pt x="858" y="174"/>
                      </a:lnTo>
                      <a:lnTo>
                        <a:pt x="858" y="168"/>
                      </a:lnTo>
                      <a:lnTo>
                        <a:pt x="858" y="168"/>
                      </a:lnTo>
                      <a:lnTo>
                        <a:pt x="858" y="168"/>
                      </a:lnTo>
                      <a:lnTo>
                        <a:pt x="864" y="168"/>
                      </a:lnTo>
                      <a:lnTo>
                        <a:pt x="864" y="168"/>
                      </a:lnTo>
                      <a:lnTo>
                        <a:pt x="864" y="168"/>
                      </a:lnTo>
                      <a:lnTo>
                        <a:pt x="870" y="168"/>
                      </a:lnTo>
                      <a:lnTo>
                        <a:pt x="870" y="168"/>
                      </a:lnTo>
                      <a:lnTo>
                        <a:pt x="870" y="168"/>
                      </a:lnTo>
                      <a:lnTo>
                        <a:pt x="870" y="168"/>
                      </a:lnTo>
                      <a:lnTo>
                        <a:pt x="876" y="168"/>
                      </a:lnTo>
                      <a:lnTo>
                        <a:pt x="876" y="168"/>
                      </a:lnTo>
                      <a:lnTo>
                        <a:pt x="876" y="168"/>
                      </a:lnTo>
                      <a:lnTo>
                        <a:pt x="882" y="162"/>
                      </a:lnTo>
                      <a:lnTo>
                        <a:pt x="882" y="162"/>
                      </a:lnTo>
                      <a:lnTo>
                        <a:pt x="882" y="162"/>
                      </a:lnTo>
                      <a:lnTo>
                        <a:pt x="882" y="162"/>
                      </a:lnTo>
                      <a:lnTo>
                        <a:pt x="888" y="162"/>
                      </a:lnTo>
                      <a:lnTo>
                        <a:pt x="888" y="162"/>
                      </a:lnTo>
                      <a:lnTo>
                        <a:pt x="888" y="162"/>
                      </a:lnTo>
                      <a:lnTo>
                        <a:pt x="894" y="162"/>
                      </a:lnTo>
                      <a:lnTo>
                        <a:pt x="894" y="162"/>
                      </a:lnTo>
                      <a:lnTo>
                        <a:pt x="894" y="162"/>
                      </a:lnTo>
                      <a:lnTo>
                        <a:pt x="894" y="162"/>
                      </a:lnTo>
                      <a:lnTo>
                        <a:pt x="900" y="162"/>
                      </a:lnTo>
                      <a:lnTo>
                        <a:pt x="900" y="156"/>
                      </a:lnTo>
                      <a:lnTo>
                        <a:pt x="900" y="156"/>
                      </a:lnTo>
                      <a:lnTo>
                        <a:pt x="906" y="156"/>
                      </a:lnTo>
                      <a:lnTo>
                        <a:pt x="906" y="156"/>
                      </a:lnTo>
                      <a:lnTo>
                        <a:pt x="906" y="156"/>
                      </a:lnTo>
                      <a:lnTo>
                        <a:pt x="906" y="156"/>
                      </a:lnTo>
                      <a:lnTo>
                        <a:pt x="912" y="156"/>
                      </a:lnTo>
                      <a:lnTo>
                        <a:pt x="912" y="156"/>
                      </a:lnTo>
                      <a:lnTo>
                        <a:pt x="912" y="156"/>
                      </a:lnTo>
                      <a:lnTo>
                        <a:pt x="918" y="156"/>
                      </a:lnTo>
                      <a:lnTo>
                        <a:pt x="918" y="156"/>
                      </a:lnTo>
                      <a:lnTo>
                        <a:pt x="918" y="156"/>
                      </a:lnTo>
                      <a:lnTo>
                        <a:pt x="918" y="156"/>
                      </a:lnTo>
                      <a:lnTo>
                        <a:pt x="924" y="150"/>
                      </a:lnTo>
                      <a:lnTo>
                        <a:pt x="924" y="150"/>
                      </a:lnTo>
                      <a:lnTo>
                        <a:pt x="924" y="150"/>
                      </a:lnTo>
                      <a:lnTo>
                        <a:pt x="930" y="150"/>
                      </a:lnTo>
                      <a:lnTo>
                        <a:pt x="930" y="150"/>
                      </a:lnTo>
                      <a:lnTo>
                        <a:pt x="930" y="150"/>
                      </a:lnTo>
                      <a:lnTo>
                        <a:pt x="930" y="150"/>
                      </a:lnTo>
                      <a:lnTo>
                        <a:pt x="936" y="150"/>
                      </a:lnTo>
                      <a:lnTo>
                        <a:pt x="936" y="150"/>
                      </a:lnTo>
                      <a:lnTo>
                        <a:pt x="936" y="150"/>
                      </a:lnTo>
                      <a:lnTo>
                        <a:pt x="942" y="150"/>
                      </a:lnTo>
                      <a:lnTo>
                        <a:pt x="942" y="150"/>
                      </a:lnTo>
                      <a:lnTo>
                        <a:pt x="942" y="150"/>
                      </a:lnTo>
                      <a:lnTo>
                        <a:pt x="942" y="144"/>
                      </a:lnTo>
                      <a:lnTo>
                        <a:pt x="948" y="144"/>
                      </a:lnTo>
                      <a:lnTo>
                        <a:pt x="948" y="144"/>
                      </a:lnTo>
                      <a:lnTo>
                        <a:pt x="948" y="144"/>
                      </a:lnTo>
                      <a:lnTo>
                        <a:pt x="954" y="144"/>
                      </a:lnTo>
                      <a:lnTo>
                        <a:pt x="954" y="144"/>
                      </a:lnTo>
                      <a:lnTo>
                        <a:pt x="954" y="144"/>
                      </a:lnTo>
                      <a:lnTo>
                        <a:pt x="954" y="144"/>
                      </a:lnTo>
                      <a:lnTo>
                        <a:pt x="960" y="144"/>
                      </a:lnTo>
                      <a:lnTo>
                        <a:pt x="960" y="144"/>
                      </a:lnTo>
                      <a:lnTo>
                        <a:pt x="960" y="144"/>
                      </a:lnTo>
                      <a:lnTo>
                        <a:pt x="966" y="144"/>
                      </a:lnTo>
                      <a:lnTo>
                        <a:pt x="966" y="138"/>
                      </a:lnTo>
                      <a:lnTo>
                        <a:pt x="966" y="138"/>
                      </a:lnTo>
                      <a:lnTo>
                        <a:pt x="966" y="138"/>
                      </a:lnTo>
                      <a:lnTo>
                        <a:pt x="972" y="138"/>
                      </a:lnTo>
                      <a:lnTo>
                        <a:pt x="972" y="138"/>
                      </a:lnTo>
                      <a:lnTo>
                        <a:pt x="972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78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84" y="138"/>
                      </a:lnTo>
                      <a:lnTo>
                        <a:pt x="990" y="132"/>
                      </a:lnTo>
                      <a:lnTo>
                        <a:pt x="990" y="132"/>
                      </a:lnTo>
                      <a:lnTo>
                        <a:pt x="990" y="132"/>
                      </a:lnTo>
                      <a:lnTo>
                        <a:pt x="990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996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2" y="132"/>
                      </a:lnTo>
                      <a:lnTo>
                        <a:pt x="1008" y="132"/>
                      </a:lnTo>
                      <a:lnTo>
                        <a:pt x="1008" y="132"/>
                      </a:lnTo>
                      <a:lnTo>
                        <a:pt x="1008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14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0" y="126"/>
                      </a:lnTo>
                      <a:lnTo>
                        <a:pt x="1026" y="126"/>
                      </a:lnTo>
                      <a:lnTo>
                        <a:pt x="1026" y="126"/>
                      </a:lnTo>
                      <a:lnTo>
                        <a:pt x="1026" y="126"/>
                      </a:lnTo>
                      <a:lnTo>
                        <a:pt x="1026" y="126"/>
                      </a:lnTo>
                      <a:lnTo>
                        <a:pt x="1032" y="126"/>
                      </a:lnTo>
                      <a:lnTo>
                        <a:pt x="1032" y="120"/>
                      </a:lnTo>
                      <a:lnTo>
                        <a:pt x="1032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38" y="120"/>
                      </a:lnTo>
                      <a:lnTo>
                        <a:pt x="1044" y="120"/>
                      </a:lnTo>
                      <a:lnTo>
                        <a:pt x="1044" y="120"/>
                      </a:lnTo>
                      <a:lnTo>
                        <a:pt x="1044" y="120"/>
                      </a:lnTo>
                      <a:lnTo>
                        <a:pt x="1050" y="120"/>
                      </a:lnTo>
                      <a:lnTo>
                        <a:pt x="1050" y="120"/>
                      </a:lnTo>
                      <a:lnTo>
                        <a:pt x="1050" y="120"/>
                      </a:lnTo>
                      <a:lnTo>
                        <a:pt x="1050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56" y="114"/>
                      </a:lnTo>
                      <a:lnTo>
                        <a:pt x="1062" y="114"/>
                      </a:lnTo>
                      <a:lnTo>
                        <a:pt x="1062" y="114"/>
                      </a:lnTo>
                      <a:lnTo>
                        <a:pt x="1062" y="114"/>
                      </a:lnTo>
                      <a:lnTo>
                        <a:pt x="1062" y="114"/>
                      </a:lnTo>
                      <a:lnTo>
                        <a:pt x="1068" y="114"/>
                      </a:lnTo>
                      <a:lnTo>
                        <a:pt x="1068" y="114"/>
                      </a:lnTo>
                      <a:lnTo>
                        <a:pt x="1068" y="114"/>
                      </a:lnTo>
                      <a:lnTo>
                        <a:pt x="1074" y="114"/>
                      </a:lnTo>
                      <a:lnTo>
                        <a:pt x="1074" y="114"/>
                      </a:lnTo>
                      <a:lnTo>
                        <a:pt x="1074" y="108"/>
                      </a:lnTo>
                      <a:lnTo>
                        <a:pt x="1074" y="108"/>
                      </a:lnTo>
                      <a:lnTo>
                        <a:pt x="1080" y="108"/>
                      </a:lnTo>
                      <a:lnTo>
                        <a:pt x="1080" y="108"/>
                      </a:lnTo>
                      <a:lnTo>
                        <a:pt x="1080" y="108"/>
                      </a:lnTo>
                      <a:lnTo>
                        <a:pt x="1086" y="108"/>
                      </a:lnTo>
                      <a:lnTo>
                        <a:pt x="1086" y="108"/>
                      </a:lnTo>
                      <a:lnTo>
                        <a:pt x="1086" y="108"/>
                      </a:lnTo>
                      <a:lnTo>
                        <a:pt x="1086" y="108"/>
                      </a:lnTo>
                      <a:lnTo>
                        <a:pt x="1092" y="108"/>
                      </a:lnTo>
                      <a:lnTo>
                        <a:pt x="1092" y="108"/>
                      </a:lnTo>
                      <a:lnTo>
                        <a:pt x="1092" y="108"/>
                      </a:lnTo>
                      <a:lnTo>
                        <a:pt x="1098" y="108"/>
                      </a:lnTo>
                      <a:lnTo>
                        <a:pt x="1098" y="102"/>
                      </a:lnTo>
                      <a:lnTo>
                        <a:pt x="1098" y="102"/>
                      </a:lnTo>
                      <a:lnTo>
                        <a:pt x="1098" y="102"/>
                      </a:lnTo>
                      <a:lnTo>
                        <a:pt x="1104" y="102"/>
                      </a:lnTo>
                      <a:lnTo>
                        <a:pt x="1104" y="102"/>
                      </a:lnTo>
                      <a:lnTo>
                        <a:pt x="1104" y="102"/>
                      </a:lnTo>
                      <a:lnTo>
                        <a:pt x="1110" y="102"/>
                      </a:lnTo>
                      <a:lnTo>
                        <a:pt x="1110" y="102"/>
                      </a:lnTo>
                      <a:lnTo>
                        <a:pt x="1110" y="102"/>
                      </a:lnTo>
                      <a:lnTo>
                        <a:pt x="1110" y="102"/>
                      </a:lnTo>
                      <a:lnTo>
                        <a:pt x="1116" y="102"/>
                      </a:lnTo>
                      <a:lnTo>
                        <a:pt x="1116" y="102"/>
                      </a:lnTo>
                      <a:lnTo>
                        <a:pt x="1116" y="102"/>
                      </a:lnTo>
                      <a:lnTo>
                        <a:pt x="1122" y="96"/>
                      </a:lnTo>
                      <a:lnTo>
                        <a:pt x="1122" y="96"/>
                      </a:lnTo>
                      <a:lnTo>
                        <a:pt x="1122" y="96"/>
                      </a:lnTo>
                      <a:lnTo>
                        <a:pt x="1122" y="96"/>
                      </a:lnTo>
                      <a:lnTo>
                        <a:pt x="1128" y="96"/>
                      </a:lnTo>
                      <a:lnTo>
                        <a:pt x="1128" y="96"/>
                      </a:lnTo>
                      <a:lnTo>
                        <a:pt x="1128" y="96"/>
                      </a:lnTo>
                      <a:lnTo>
                        <a:pt x="1134" y="96"/>
                      </a:lnTo>
                      <a:lnTo>
                        <a:pt x="1134" y="96"/>
                      </a:lnTo>
                      <a:lnTo>
                        <a:pt x="1134" y="96"/>
                      </a:lnTo>
                      <a:lnTo>
                        <a:pt x="1134" y="96"/>
                      </a:lnTo>
                      <a:lnTo>
                        <a:pt x="1140" y="96"/>
                      </a:lnTo>
                      <a:lnTo>
                        <a:pt x="1140" y="96"/>
                      </a:lnTo>
                      <a:lnTo>
                        <a:pt x="1140" y="90"/>
                      </a:lnTo>
                      <a:lnTo>
                        <a:pt x="1146" y="90"/>
                      </a:lnTo>
                      <a:lnTo>
                        <a:pt x="1146" y="90"/>
                      </a:lnTo>
                      <a:lnTo>
                        <a:pt x="1146" y="90"/>
                      </a:lnTo>
                      <a:lnTo>
                        <a:pt x="1146" y="90"/>
                      </a:lnTo>
                      <a:lnTo>
                        <a:pt x="1152" y="90"/>
                      </a:lnTo>
                      <a:lnTo>
                        <a:pt x="1152" y="90"/>
                      </a:lnTo>
                      <a:lnTo>
                        <a:pt x="1152" y="90"/>
                      </a:lnTo>
                      <a:lnTo>
                        <a:pt x="1158" y="90"/>
                      </a:lnTo>
                      <a:lnTo>
                        <a:pt x="1158" y="90"/>
                      </a:lnTo>
                      <a:lnTo>
                        <a:pt x="1158" y="90"/>
                      </a:lnTo>
                      <a:lnTo>
                        <a:pt x="1158" y="90"/>
                      </a:lnTo>
                      <a:lnTo>
                        <a:pt x="1164" y="90"/>
                      </a:lnTo>
                      <a:lnTo>
                        <a:pt x="1164" y="84"/>
                      </a:lnTo>
                      <a:lnTo>
                        <a:pt x="1164" y="84"/>
                      </a:lnTo>
                      <a:lnTo>
                        <a:pt x="1170" y="84"/>
                      </a:lnTo>
                      <a:lnTo>
                        <a:pt x="1170" y="84"/>
                      </a:lnTo>
                      <a:lnTo>
                        <a:pt x="1170" y="84"/>
                      </a:lnTo>
                      <a:lnTo>
                        <a:pt x="1170" y="84"/>
                      </a:lnTo>
                      <a:lnTo>
                        <a:pt x="1176" y="84"/>
                      </a:lnTo>
                      <a:lnTo>
                        <a:pt x="1176" y="84"/>
                      </a:lnTo>
                      <a:lnTo>
                        <a:pt x="1176" y="84"/>
                      </a:lnTo>
                      <a:lnTo>
                        <a:pt x="1182" y="84"/>
                      </a:lnTo>
                      <a:lnTo>
                        <a:pt x="1182" y="84"/>
                      </a:lnTo>
                      <a:lnTo>
                        <a:pt x="1182" y="84"/>
                      </a:lnTo>
                      <a:lnTo>
                        <a:pt x="1182" y="84"/>
                      </a:lnTo>
                      <a:lnTo>
                        <a:pt x="1188" y="78"/>
                      </a:lnTo>
                      <a:lnTo>
                        <a:pt x="1188" y="78"/>
                      </a:lnTo>
                      <a:lnTo>
                        <a:pt x="1188" y="78"/>
                      </a:lnTo>
                      <a:lnTo>
                        <a:pt x="1194" y="78"/>
                      </a:lnTo>
                      <a:lnTo>
                        <a:pt x="1194" y="78"/>
                      </a:lnTo>
                      <a:lnTo>
                        <a:pt x="1194" y="78"/>
                      </a:lnTo>
                      <a:lnTo>
                        <a:pt x="1194" y="78"/>
                      </a:lnTo>
                      <a:lnTo>
                        <a:pt x="1200" y="78"/>
                      </a:lnTo>
                      <a:lnTo>
                        <a:pt x="1200" y="78"/>
                      </a:lnTo>
                      <a:lnTo>
                        <a:pt x="1200" y="78"/>
                      </a:lnTo>
                      <a:lnTo>
                        <a:pt x="1206" y="78"/>
                      </a:lnTo>
                      <a:lnTo>
                        <a:pt x="1206" y="78"/>
                      </a:lnTo>
                      <a:lnTo>
                        <a:pt x="1206" y="78"/>
                      </a:lnTo>
                      <a:lnTo>
                        <a:pt x="1206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2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18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24" y="72"/>
                      </a:lnTo>
                      <a:lnTo>
                        <a:pt x="1230" y="72"/>
                      </a:lnTo>
                      <a:lnTo>
                        <a:pt x="1230" y="72"/>
                      </a:lnTo>
                      <a:lnTo>
                        <a:pt x="1230" y="66"/>
                      </a:lnTo>
                      <a:lnTo>
                        <a:pt x="1236" y="66"/>
                      </a:lnTo>
                      <a:lnTo>
                        <a:pt x="1236" y="66"/>
                      </a:lnTo>
                      <a:lnTo>
                        <a:pt x="1236" y="66"/>
                      </a:lnTo>
                      <a:lnTo>
                        <a:pt x="1236" y="66"/>
                      </a:lnTo>
                      <a:lnTo>
                        <a:pt x="1242" y="66"/>
                      </a:lnTo>
                      <a:lnTo>
                        <a:pt x="1242" y="66"/>
                      </a:lnTo>
                      <a:lnTo>
                        <a:pt x="1242" y="66"/>
                      </a:lnTo>
                      <a:lnTo>
                        <a:pt x="1242" y="66"/>
                      </a:lnTo>
                      <a:lnTo>
                        <a:pt x="1248" y="66"/>
                      </a:lnTo>
                      <a:lnTo>
                        <a:pt x="1248" y="66"/>
                      </a:lnTo>
                      <a:lnTo>
                        <a:pt x="1248" y="66"/>
                      </a:lnTo>
                      <a:lnTo>
                        <a:pt x="1254" y="60"/>
                      </a:lnTo>
                      <a:lnTo>
                        <a:pt x="1254" y="60"/>
                      </a:lnTo>
                      <a:lnTo>
                        <a:pt x="1254" y="60"/>
                      </a:lnTo>
                      <a:lnTo>
                        <a:pt x="1254" y="60"/>
                      </a:lnTo>
                      <a:lnTo>
                        <a:pt x="1260" y="60"/>
                      </a:lnTo>
                      <a:lnTo>
                        <a:pt x="1260" y="60"/>
                      </a:lnTo>
                      <a:lnTo>
                        <a:pt x="1260" y="60"/>
                      </a:lnTo>
                      <a:lnTo>
                        <a:pt x="1266" y="60"/>
                      </a:lnTo>
                      <a:lnTo>
                        <a:pt x="1266" y="60"/>
                      </a:lnTo>
                      <a:lnTo>
                        <a:pt x="1266" y="60"/>
                      </a:lnTo>
                      <a:lnTo>
                        <a:pt x="1266" y="60"/>
                      </a:lnTo>
                      <a:lnTo>
                        <a:pt x="1272" y="60"/>
                      </a:lnTo>
                      <a:lnTo>
                        <a:pt x="1272" y="54"/>
                      </a:lnTo>
                      <a:lnTo>
                        <a:pt x="1272" y="54"/>
                      </a:lnTo>
                      <a:lnTo>
                        <a:pt x="1278" y="54"/>
                      </a:lnTo>
                      <a:lnTo>
                        <a:pt x="1278" y="54"/>
                      </a:lnTo>
                      <a:lnTo>
                        <a:pt x="1278" y="54"/>
                      </a:lnTo>
                      <a:lnTo>
                        <a:pt x="1278" y="54"/>
                      </a:lnTo>
                      <a:lnTo>
                        <a:pt x="1284" y="54"/>
                      </a:lnTo>
                      <a:lnTo>
                        <a:pt x="1284" y="54"/>
                      </a:lnTo>
                      <a:lnTo>
                        <a:pt x="1290" y="54"/>
                      </a:lnTo>
                      <a:lnTo>
                        <a:pt x="1290" y="54"/>
                      </a:lnTo>
                      <a:lnTo>
                        <a:pt x="1290" y="48"/>
                      </a:lnTo>
                      <a:lnTo>
                        <a:pt x="1290" y="48"/>
                      </a:lnTo>
                      <a:lnTo>
                        <a:pt x="1296" y="48"/>
                      </a:lnTo>
                      <a:lnTo>
                        <a:pt x="1296" y="48"/>
                      </a:lnTo>
                      <a:lnTo>
                        <a:pt x="1296" y="48"/>
                      </a:lnTo>
                      <a:lnTo>
                        <a:pt x="1302" y="48"/>
                      </a:lnTo>
                      <a:lnTo>
                        <a:pt x="1302" y="48"/>
                      </a:lnTo>
                      <a:lnTo>
                        <a:pt x="1302" y="48"/>
                      </a:lnTo>
                      <a:lnTo>
                        <a:pt x="1302" y="48"/>
                      </a:lnTo>
                      <a:lnTo>
                        <a:pt x="1308" y="48"/>
                      </a:lnTo>
                      <a:lnTo>
                        <a:pt x="1308" y="48"/>
                      </a:lnTo>
                      <a:lnTo>
                        <a:pt x="1308" y="48"/>
                      </a:lnTo>
                      <a:lnTo>
                        <a:pt x="1314" y="42"/>
                      </a:lnTo>
                      <a:lnTo>
                        <a:pt x="1314" y="42"/>
                      </a:lnTo>
                      <a:lnTo>
                        <a:pt x="1314" y="42"/>
                      </a:lnTo>
                      <a:lnTo>
                        <a:pt x="1314" y="42"/>
                      </a:lnTo>
                      <a:lnTo>
                        <a:pt x="1320" y="42"/>
                      </a:lnTo>
                      <a:lnTo>
                        <a:pt x="1320" y="42"/>
                      </a:lnTo>
                      <a:lnTo>
                        <a:pt x="1320" y="42"/>
                      </a:lnTo>
                      <a:lnTo>
                        <a:pt x="1326" y="42"/>
                      </a:lnTo>
                      <a:lnTo>
                        <a:pt x="1326" y="42"/>
                      </a:lnTo>
                      <a:lnTo>
                        <a:pt x="1326" y="42"/>
                      </a:lnTo>
                      <a:lnTo>
                        <a:pt x="1326" y="42"/>
                      </a:lnTo>
                      <a:lnTo>
                        <a:pt x="1332" y="42"/>
                      </a:lnTo>
                      <a:lnTo>
                        <a:pt x="1332" y="36"/>
                      </a:lnTo>
                      <a:lnTo>
                        <a:pt x="1332" y="36"/>
                      </a:lnTo>
                      <a:lnTo>
                        <a:pt x="1338" y="36"/>
                      </a:lnTo>
                      <a:lnTo>
                        <a:pt x="1338" y="36"/>
                      </a:lnTo>
                      <a:lnTo>
                        <a:pt x="1338" y="36"/>
                      </a:lnTo>
                      <a:lnTo>
                        <a:pt x="1338" y="36"/>
                      </a:lnTo>
                      <a:lnTo>
                        <a:pt x="1344" y="36"/>
                      </a:lnTo>
                      <a:lnTo>
                        <a:pt x="1344" y="36"/>
                      </a:lnTo>
                      <a:lnTo>
                        <a:pt x="1344" y="36"/>
                      </a:lnTo>
                      <a:lnTo>
                        <a:pt x="1350" y="36"/>
                      </a:lnTo>
                      <a:lnTo>
                        <a:pt x="1350" y="36"/>
                      </a:lnTo>
                      <a:lnTo>
                        <a:pt x="1350" y="30"/>
                      </a:lnTo>
                      <a:lnTo>
                        <a:pt x="1350" y="30"/>
                      </a:lnTo>
                      <a:lnTo>
                        <a:pt x="1356" y="30"/>
                      </a:lnTo>
                      <a:lnTo>
                        <a:pt x="1356" y="30"/>
                      </a:lnTo>
                      <a:lnTo>
                        <a:pt x="1356" y="30"/>
                      </a:lnTo>
                      <a:lnTo>
                        <a:pt x="1362" y="30"/>
                      </a:lnTo>
                      <a:lnTo>
                        <a:pt x="1362" y="30"/>
                      </a:lnTo>
                      <a:lnTo>
                        <a:pt x="1362" y="30"/>
                      </a:lnTo>
                      <a:lnTo>
                        <a:pt x="1362" y="30"/>
                      </a:lnTo>
                      <a:lnTo>
                        <a:pt x="1368" y="30"/>
                      </a:lnTo>
                      <a:lnTo>
                        <a:pt x="1368" y="30"/>
                      </a:lnTo>
                      <a:lnTo>
                        <a:pt x="1368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74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0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86" y="24"/>
                      </a:lnTo>
                      <a:lnTo>
                        <a:pt x="1392" y="18"/>
                      </a:lnTo>
                      <a:lnTo>
                        <a:pt x="1392" y="18"/>
                      </a:lnTo>
                      <a:lnTo>
                        <a:pt x="1392" y="18"/>
                      </a:lnTo>
                      <a:lnTo>
                        <a:pt x="1398" y="18"/>
                      </a:lnTo>
                      <a:lnTo>
                        <a:pt x="1398" y="18"/>
                      </a:lnTo>
                      <a:lnTo>
                        <a:pt x="1398" y="18"/>
                      </a:lnTo>
                      <a:lnTo>
                        <a:pt x="1398" y="18"/>
                      </a:lnTo>
                      <a:lnTo>
                        <a:pt x="1404" y="18"/>
                      </a:lnTo>
                      <a:lnTo>
                        <a:pt x="1404" y="18"/>
                      </a:lnTo>
                      <a:lnTo>
                        <a:pt x="1404" y="18"/>
                      </a:lnTo>
                      <a:lnTo>
                        <a:pt x="1410" y="18"/>
                      </a:lnTo>
                      <a:lnTo>
                        <a:pt x="1410" y="12"/>
                      </a:lnTo>
                      <a:lnTo>
                        <a:pt x="1410" y="12"/>
                      </a:lnTo>
                      <a:lnTo>
                        <a:pt x="1410" y="12"/>
                      </a:lnTo>
                      <a:lnTo>
                        <a:pt x="1416" y="12"/>
                      </a:lnTo>
                      <a:lnTo>
                        <a:pt x="1416" y="12"/>
                      </a:lnTo>
                      <a:lnTo>
                        <a:pt x="1416" y="12"/>
                      </a:lnTo>
                      <a:lnTo>
                        <a:pt x="1422" y="12"/>
                      </a:lnTo>
                      <a:lnTo>
                        <a:pt x="1422" y="12"/>
                      </a:lnTo>
                      <a:lnTo>
                        <a:pt x="1422" y="12"/>
                      </a:lnTo>
                      <a:lnTo>
                        <a:pt x="1422" y="12"/>
                      </a:lnTo>
                      <a:lnTo>
                        <a:pt x="1428" y="12"/>
                      </a:lnTo>
                      <a:lnTo>
                        <a:pt x="1428" y="6"/>
                      </a:lnTo>
                      <a:lnTo>
                        <a:pt x="1428" y="6"/>
                      </a:lnTo>
                      <a:lnTo>
                        <a:pt x="1434" y="6"/>
                      </a:lnTo>
                      <a:lnTo>
                        <a:pt x="1434" y="6"/>
                      </a:lnTo>
                      <a:lnTo>
                        <a:pt x="1434" y="6"/>
                      </a:lnTo>
                      <a:lnTo>
                        <a:pt x="1434" y="6"/>
                      </a:lnTo>
                      <a:lnTo>
                        <a:pt x="1440" y="6"/>
                      </a:lnTo>
                      <a:lnTo>
                        <a:pt x="1440" y="6"/>
                      </a:lnTo>
                      <a:lnTo>
                        <a:pt x="1440" y="6"/>
                      </a:lnTo>
                      <a:lnTo>
                        <a:pt x="1446" y="6"/>
                      </a:lnTo>
                      <a:lnTo>
                        <a:pt x="1446" y="6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6"/>
                      </a:lnTo>
                      <a:lnTo>
                        <a:pt x="1482" y="6"/>
                      </a:lnTo>
                      <a:lnTo>
                        <a:pt x="1488" y="6"/>
                      </a:lnTo>
                      <a:lnTo>
                        <a:pt x="1488" y="6"/>
                      </a:lnTo>
                      <a:lnTo>
                        <a:pt x="1488" y="6"/>
                      </a:lnTo>
                      <a:lnTo>
                        <a:pt x="1494" y="6"/>
                      </a:lnTo>
                      <a:lnTo>
                        <a:pt x="1494" y="6"/>
                      </a:lnTo>
                      <a:lnTo>
                        <a:pt x="1494" y="6"/>
                      </a:lnTo>
                      <a:lnTo>
                        <a:pt x="1494" y="6"/>
                      </a:lnTo>
                      <a:lnTo>
                        <a:pt x="1500" y="6"/>
                      </a:lnTo>
                      <a:lnTo>
                        <a:pt x="1500" y="12"/>
                      </a:lnTo>
                      <a:lnTo>
                        <a:pt x="1500" y="12"/>
                      </a:lnTo>
                      <a:lnTo>
                        <a:pt x="1506" y="12"/>
                      </a:lnTo>
                      <a:lnTo>
                        <a:pt x="1506" y="12"/>
                      </a:lnTo>
                      <a:lnTo>
                        <a:pt x="1506" y="12"/>
                      </a:lnTo>
                      <a:lnTo>
                        <a:pt x="1506" y="12"/>
                      </a:lnTo>
                      <a:lnTo>
                        <a:pt x="1512" y="18"/>
                      </a:lnTo>
                      <a:lnTo>
                        <a:pt x="1512" y="18"/>
                      </a:lnTo>
                      <a:lnTo>
                        <a:pt x="1512" y="18"/>
                      </a:lnTo>
                      <a:lnTo>
                        <a:pt x="1518" y="18"/>
                      </a:lnTo>
                      <a:lnTo>
                        <a:pt x="1518" y="18"/>
                      </a:lnTo>
                      <a:lnTo>
                        <a:pt x="1518" y="18"/>
                      </a:lnTo>
                      <a:lnTo>
                        <a:pt x="1518" y="24"/>
                      </a:lnTo>
                      <a:lnTo>
                        <a:pt x="1524" y="24"/>
                      </a:lnTo>
                      <a:lnTo>
                        <a:pt x="1524" y="24"/>
                      </a:lnTo>
                      <a:lnTo>
                        <a:pt x="1524" y="24"/>
                      </a:lnTo>
                      <a:lnTo>
                        <a:pt x="1530" y="30"/>
                      </a:lnTo>
                      <a:lnTo>
                        <a:pt x="1530" y="30"/>
                      </a:lnTo>
                      <a:lnTo>
                        <a:pt x="1530" y="30"/>
                      </a:lnTo>
                      <a:lnTo>
                        <a:pt x="1530" y="30"/>
                      </a:lnTo>
                      <a:lnTo>
                        <a:pt x="1536" y="36"/>
                      </a:lnTo>
                      <a:lnTo>
                        <a:pt x="1536" y="36"/>
                      </a:lnTo>
                      <a:lnTo>
                        <a:pt x="1536" y="36"/>
                      </a:lnTo>
                      <a:lnTo>
                        <a:pt x="1542" y="36"/>
                      </a:lnTo>
                      <a:lnTo>
                        <a:pt x="1542" y="42"/>
                      </a:lnTo>
                      <a:lnTo>
                        <a:pt x="1542" y="42"/>
                      </a:lnTo>
                      <a:lnTo>
                        <a:pt x="1542" y="42"/>
                      </a:lnTo>
                      <a:lnTo>
                        <a:pt x="1548" y="48"/>
                      </a:lnTo>
                      <a:lnTo>
                        <a:pt x="1548" y="48"/>
                      </a:lnTo>
                      <a:lnTo>
                        <a:pt x="1548" y="48"/>
                      </a:lnTo>
                      <a:lnTo>
                        <a:pt x="1554" y="54"/>
                      </a:lnTo>
                      <a:lnTo>
                        <a:pt x="1554" y="54"/>
                      </a:lnTo>
                      <a:lnTo>
                        <a:pt x="1554" y="54"/>
                      </a:lnTo>
                      <a:lnTo>
                        <a:pt x="1554" y="60"/>
                      </a:lnTo>
                      <a:lnTo>
                        <a:pt x="1560" y="60"/>
                      </a:lnTo>
                      <a:lnTo>
                        <a:pt x="1560" y="60"/>
                      </a:lnTo>
                      <a:lnTo>
                        <a:pt x="1560" y="66"/>
                      </a:lnTo>
                      <a:lnTo>
                        <a:pt x="1566" y="66"/>
                      </a:lnTo>
                      <a:lnTo>
                        <a:pt x="1566" y="66"/>
                      </a:lnTo>
                      <a:lnTo>
                        <a:pt x="1566" y="72"/>
                      </a:lnTo>
                      <a:lnTo>
                        <a:pt x="1566" y="72"/>
                      </a:lnTo>
                      <a:lnTo>
                        <a:pt x="1572" y="78"/>
                      </a:lnTo>
                      <a:lnTo>
                        <a:pt x="1572" y="78"/>
                      </a:lnTo>
                      <a:lnTo>
                        <a:pt x="1572" y="78"/>
                      </a:lnTo>
                      <a:lnTo>
                        <a:pt x="1578" y="84"/>
                      </a:lnTo>
                      <a:lnTo>
                        <a:pt x="1578" y="84"/>
                      </a:lnTo>
                      <a:lnTo>
                        <a:pt x="1578" y="90"/>
                      </a:lnTo>
                      <a:lnTo>
                        <a:pt x="1578" y="90"/>
                      </a:lnTo>
                      <a:lnTo>
                        <a:pt x="1584" y="90"/>
                      </a:lnTo>
                      <a:lnTo>
                        <a:pt x="1584" y="96"/>
                      </a:lnTo>
                      <a:lnTo>
                        <a:pt x="1584" y="96"/>
                      </a:lnTo>
                      <a:lnTo>
                        <a:pt x="1590" y="102"/>
                      </a:lnTo>
                      <a:lnTo>
                        <a:pt x="1590" y="102"/>
                      </a:lnTo>
                      <a:lnTo>
                        <a:pt x="1590" y="108"/>
                      </a:lnTo>
                      <a:lnTo>
                        <a:pt x="1590" y="108"/>
                      </a:lnTo>
                      <a:lnTo>
                        <a:pt x="1596" y="114"/>
                      </a:lnTo>
                      <a:lnTo>
                        <a:pt x="1596" y="114"/>
                      </a:lnTo>
                      <a:lnTo>
                        <a:pt x="1596" y="114"/>
                      </a:lnTo>
                      <a:lnTo>
                        <a:pt x="1602" y="120"/>
                      </a:lnTo>
                      <a:lnTo>
                        <a:pt x="1602" y="120"/>
                      </a:lnTo>
                      <a:lnTo>
                        <a:pt x="1602" y="126"/>
                      </a:lnTo>
                      <a:lnTo>
                        <a:pt x="1602" y="126"/>
                      </a:lnTo>
                      <a:lnTo>
                        <a:pt x="1608" y="132"/>
                      </a:lnTo>
                      <a:lnTo>
                        <a:pt x="1608" y="132"/>
                      </a:lnTo>
                      <a:lnTo>
                        <a:pt x="1608" y="138"/>
                      </a:lnTo>
                      <a:lnTo>
                        <a:pt x="1614" y="138"/>
                      </a:lnTo>
                      <a:lnTo>
                        <a:pt x="1614" y="144"/>
                      </a:lnTo>
                      <a:lnTo>
                        <a:pt x="1614" y="144"/>
                      </a:lnTo>
                      <a:lnTo>
                        <a:pt x="1614" y="150"/>
                      </a:lnTo>
                      <a:lnTo>
                        <a:pt x="1620" y="150"/>
                      </a:lnTo>
                      <a:lnTo>
                        <a:pt x="1620" y="156"/>
                      </a:lnTo>
                      <a:lnTo>
                        <a:pt x="1620" y="156"/>
                      </a:lnTo>
                      <a:lnTo>
                        <a:pt x="1626" y="162"/>
                      </a:lnTo>
                      <a:lnTo>
                        <a:pt x="1626" y="162"/>
                      </a:lnTo>
                      <a:lnTo>
                        <a:pt x="1626" y="162"/>
                      </a:lnTo>
                      <a:lnTo>
                        <a:pt x="1626" y="168"/>
                      </a:lnTo>
                      <a:lnTo>
                        <a:pt x="1632" y="168"/>
                      </a:lnTo>
                      <a:lnTo>
                        <a:pt x="1632" y="174"/>
                      </a:lnTo>
                      <a:lnTo>
                        <a:pt x="1632" y="174"/>
                      </a:lnTo>
                      <a:lnTo>
                        <a:pt x="1638" y="180"/>
                      </a:lnTo>
                      <a:lnTo>
                        <a:pt x="1638" y="180"/>
                      </a:lnTo>
                      <a:lnTo>
                        <a:pt x="1638" y="186"/>
                      </a:lnTo>
                      <a:lnTo>
                        <a:pt x="1638" y="186"/>
                      </a:lnTo>
                      <a:lnTo>
                        <a:pt x="1644" y="192"/>
                      </a:lnTo>
                      <a:lnTo>
                        <a:pt x="1644" y="192"/>
                      </a:lnTo>
                      <a:lnTo>
                        <a:pt x="1644" y="192"/>
                      </a:lnTo>
                      <a:lnTo>
                        <a:pt x="1650" y="198"/>
                      </a:lnTo>
                      <a:lnTo>
                        <a:pt x="1650" y="198"/>
                      </a:lnTo>
                      <a:lnTo>
                        <a:pt x="1650" y="204"/>
                      </a:lnTo>
                      <a:lnTo>
                        <a:pt x="1650" y="204"/>
                      </a:lnTo>
                      <a:lnTo>
                        <a:pt x="1656" y="210"/>
                      </a:lnTo>
                      <a:lnTo>
                        <a:pt x="1656" y="210"/>
                      </a:lnTo>
                      <a:lnTo>
                        <a:pt x="1656" y="216"/>
                      </a:lnTo>
                      <a:lnTo>
                        <a:pt x="1662" y="216"/>
                      </a:lnTo>
                      <a:lnTo>
                        <a:pt x="1662" y="216"/>
                      </a:lnTo>
                      <a:lnTo>
                        <a:pt x="1662" y="222"/>
                      </a:lnTo>
                      <a:lnTo>
                        <a:pt x="1662" y="222"/>
                      </a:lnTo>
                      <a:lnTo>
                        <a:pt x="1668" y="228"/>
                      </a:lnTo>
                      <a:lnTo>
                        <a:pt x="1668" y="228"/>
                      </a:lnTo>
                      <a:lnTo>
                        <a:pt x="1668" y="234"/>
                      </a:lnTo>
                      <a:lnTo>
                        <a:pt x="1674" y="234"/>
                      </a:lnTo>
                      <a:lnTo>
                        <a:pt x="1674" y="234"/>
                      </a:lnTo>
                      <a:lnTo>
                        <a:pt x="1674" y="240"/>
                      </a:lnTo>
                      <a:lnTo>
                        <a:pt x="1674" y="240"/>
                      </a:lnTo>
                      <a:lnTo>
                        <a:pt x="1680" y="246"/>
                      </a:lnTo>
                      <a:lnTo>
                        <a:pt x="1680" y="246"/>
                      </a:lnTo>
                      <a:lnTo>
                        <a:pt x="1680" y="252"/>
                      </a:lnTo>
                      <a:lnTo>
                        <a:pt x="1686" y="252"/>
                      </a:lnTo>
                      <a:lnTo>
                        <a:pt x="1686" y="252"/>
                      </a:lnTo>
                      <a:lnTo>
                        <a:pt x="1686" y="258"/>
                      </a:lnTo>
                      <a:lnTo>
                        <a:pt x="1686" y="258"/>
                      </a:lnTo>
                      <a:lnTo>
                        <a:pt x="1692" y="264"/>
                      </a:lnTo>
                      <a:lnTo>
                        <a:pt x="1692" y="264"/>
                      </a:lnTo>
                      <a:lnTo>
                        <a:pt x="1692" y="270"/>
                      </a:lnTo>
                      <a:lnTo>
                        <a:pt x="1698" y="270"/>
                      </a:lnTo>
                      <a:lnTo>
                        <a:pt x="1698" y="270"/>
                      </a:lnTo>
                      <a:lnTo>
                        <a:pt x="1698" y="276"/>
                      </a:lnTo>
                      <a:lnTo>
                        <a:pt x="1698" y="276"/>
                      </a:lnTo>
                      <a:lnTo>
                        <a:pt x="1704" y="282"/>
                      </a:lnTo>
                      <a:lnTo>
                        <a:pt x="1704" y="282"/>
                      </a:lnTo>
                      <a:lnTo>
                        <a:pt x="1704" y="282"/>
                      </a:lnTo>
                      <a:lnTo>
                        <a:pt x="1710" y="288"/>
                      </a:lnTo>
                      <a:lnTo>
                        <a:pt x="1710" y="288"/>
                      </a:lnTo>
                      <a:lnTo>
                        <a:pt x="1710" y="294"/>
                      </a:lnTo>
                      <a:lnTo>
                        <a:pt x="1710" y="294"/>
                      </a:lnTo>
                      <a:lnTo>
                        <a:pt x="1716" y="300"/>
                      </a:lnTo>
                      <a:lnTo>
                        <a:pt x="1716" y="300"/>
                      </a:lnTo>
                      <a:lnTo>
                        <a:pt x="1716" y="300"/>
                      </a:lnTo>
                      <a:lnTo>
                        <a:pt x="1722" y="306"/>
                      </a:lnTo>
                      <a:lnTo>
                        <a:pt x="1722" y="306"/>
                      </a:lnTo>
                      <a:lnTo>
                        <a:pt x="1722" y="312"/>
                      </a:lnTo>
                      <a:lnTo>
                        <a:pt x="1722" y="312"/>
                      </a:lnTo>
                      <a:lnTo>
                        <a:pt x="1728" y="312"/>
                      </a:lnTo>
                      <a:lnTo>
                        <a:pt x="1728" y="318"/>
                      </a:lnTo>
                      <a:lnTo>
                        <a:pt x="1728" y="318"/>
                      </a:lnTo>
                      <a:lnTo>
                        <a:pt x="1734" y="324"/>
                      </a:lnTo>
                      <a:lnTo>
                        <a:pt x="1734" y="324"/>
                      </a:lnTo>
                      <a:lnTo>
                        <a:pt x="1734" y="324"/>
                      </a:lnTo>
                      <a:lnTo>
                        <a:pt x="1734" y="330"/>
                      </a:lnTo>
                      <a:lnTo>
                        <a:pt x="1740" y="330"/>
                      </a:lnTo>
                      <a:lnTo>
                        <a:pt x="1740" y="330"/>
                      </a:lnTo>
                      <a:lnTo>
                        <a:pt x="1740" y="336"/>
                      </a:lnTo>
                      <a:lnTo>
                        <a:pt x="1746" y="336"/>
                      </a:lnTo>
                      <a:lnTo>
                        <a:pt x="1746" y="342"/>
                      </a:lnTo>
                      <a:lnTo>
                        <a:pt x="1746" y="342"/>
                      </a:lnTo>
                      <a:lnTo>
                        <a:pt x="1746" y="342"/>
                      </a:lnTo>
                      <a:lnTo>
                        <a:pt x="1752" y="348"/>
                      </a:lnTo>
                      <a:lnTo>
                        <a:pt x="1752" y="348"/>
                      </a:lnTo>
                      <a:lnTo>
                        <a:pt x="1752" y="354"/>
                      </a:lnTo>
                      <a:lnTo>
                        <a:pt x="1758" y="354"/>
                      </a:lnTo>
                      <a:lnTo>
                        <a:pt x="1758" y="354"/>
                      </a:lnTo>
                      <a:lnTo>
                        <a:pt x="1758" y="360"/>
                      </a:lnTo>
                      <a:lnTo>
                        <a:pt x="1758" y="360"/>
                      </a:lnTo>
                      <a:lnTo>
                        <a:pt x="1764" y="360"/>
                      </a:lnTo>
                      <a:lnTo>
                        <a:pt x="1764" y="366"/>
                      </a:lnTo>
                      <a:lnTo>
                        <a:pt x="1764" y="366"/>
                      </a:lnTo>
                      <a:lnTo>
                        <a:pt x="1770" y="372"/>
                      </a:lnTo>
                      <a:lnTo>
                        <a:pt x="1770" y="372"/>
                      </a:lnTo>
                      <a:lnTo>
                        <a:pt x="1770" y="372"/>
                      </a:lnTo>
                      <a:lnTo>
                        <a:pt x="1770" y="378"/>
                      </a:lnTo>
                      <a:lnTo>
                        <a:pt x="1776" y="378"/>
                      </a:lnTo>
                      <a:lnTo>
                        <a:pt x="1776" y="378"/>
                      </a:lnTo>
                      <a:lnTo>
                        <a:pt x="1776" y="384"/>
                      </a:lnTo>
                      <a:lnTo>
                        <a:pt x="1782" y="384"/>
                      </a:lnTo>
                      <a:lnTo>
                        <a:pt x="1782" y="390"/>
                      </a:lnTo>
                      <a:lnTo>
                        <a:pt x="1782" y="390"/>
                      </a:lnTo>
                      <a:lnTo>
                        <a:pt x="1782" y="390"/>
                      </a:lnTo>
                      <a:lnTo>
                        <a:pt x="1788" y="396"/>
                      </a:lnTo>
                      <a:lnTo>
                        <a:pt x="1788" y="396"/>
                      </a:lnTo>
                      <a:lnTo>
                        <a:pt x="1788" y="396"/>
                      </a:lnTo>
                      <a:lnTo>
                        <a:pt x="1794" y="402"/>
                      </a:lnTo>
                      <a:lnTo>
                        <a:pt x="1794" y="402"/>
                      </a:lnTo>
                      <a:lnTo>
                        <a:pt x="1794" y="402"/>
                      </a:lnTo>
                      <a:lnTo>
                        <a:pt x="1794" y="408"/>
                      </a:lnTo>
                      <a:lnTo>
                        <a:pt x="1800" y="408"/>
                      </a:lnTo>
                      <a:lnTo>
                        <a:pt x="1800" y="408"/>
                      </a:lnTo>
                      <a:lnTo>
                        <a:pt x="1800" y="414"/>
                      </a:lnTo>
                      <a:lnTo>
                        <a:pt x="1806" y="414"/>
                      </a:lnTo>
                      <a:lnTo>
                        <a:pt x="1806" y="420"/>
                      </a:lnTo>
                      <a:lnTo>
                        <a:pt x="1806" y="420"/>
                      </a:lnTo>
                      <a:lnTo>
                        <a:pt x="1806" y="420"/>
                      </a:lnTo>
                      <a:lnTo>
                        <a:pt x="1812" y="426"/>
                      </a:lnTo>
                      <a:lnTo>
                        <a:pt x="1812" y="426"/>
                      </a:lnTo>
                      <a:lnTo>
                        <a:pt x="1812" y="426"/>
                      </a:lnTo>
                      <a:lnTo>
                        <a:pt x="1818" y="432"/>
                      </a:lnTo>
                      <a:lnTo>
                        <a:pt x="1818" y="432"/>
                      </a:lnTo>
                      <a:lnTo>
                        <a:pt x="1818" y="432"/>
                      </a:lnTo>
                      <a:lnTo>
                        <a:pt x="1818" y="438"/>
                      </a:lnTo>
                      <a:lnTo>
                        <a:pt x="1824" y="438"/>
                      </a:lnTo>
                      <a:lnTo>
                        <a:pt x="1824" y="438"/>
                      </a:lnTo>
                      <a:lnTo>
                        <a:pt x="1824" y="444"/>
                      </a:lnTo>
                      <a:lnTo>
                        <a:pt x="1830" y="444"/>
                      </a:lnTo>
                      <a:lnTo>
                        <a:pt x="1830" y="444"/>
                      </a:lnTo>
                      <a:lnTo>
                        <a:pt x="1830" y="450"/>
                      </a:lnTo>
                      <a:lnTo>
                        <a:pt x="1830" y="450"/>
                      </a:lnTo>
                      <a:lnTo>
                        <a:pt x="1836" y="450"/>
                      </a:lnTo>
                      <a:lnTo>
                        <a:pt x="1836" y="456"/>
                      </a:lnTo>
                      <a:lnTo>
                        <a:pt x="1836" y="456"/>
                      </a:lnTo>
                      <a:lnTo>
                        <a:pt x="1842" y="456"/>
                      </a:lnTo>
                      <a:lnTo>
                        <a:pt x="1842" y="462"/>
                      </a:lnTo>
                      <a:lnTo>
                        <a:pt x="1842" y="462"/>
                      </a:lnTo>
                      <a:lnTo>
                        <a:pt x="1842" y="462"/>
                      </a:lnTo>
                      <a:lnTo>
                        <a:pt x="1848" y="468"/>
                      </a:lnTo>
                      <a:lnTo>
                        <a:pt x="1848" y="468"/>
                      </a:lnTo>
                      <a:lnTo>
                        <a:pt x="1848" y="468"/>
                      </a:lnTo>
                      <a:lnTo>
                        <a:pt x="1854" y="474"/>
                      </a:lnTo>
                      <a:lnTo>
                        <a:pt x="1854" y="474"/>
                      </a:lnTo>
                      <a:lnTo>
                        <a:pt x="1854" y="474"/>
                      </a:lnTo>
                      <a:lnTo>
                        <a:pt x="1854" y="480"/>
                      </a:lnTo>
                      <a:lnTo>
                        <a:pt x="1860" y="480"/>
                      </a:lnTo>
                      <a:lnTo>
                        <a:pt x="1860" y="480"/>
                      </a:lnTo>
                      <a:lnTo>
                        <a:pt x="1860" y="486"/>
                      </a:lnTo>
                      <a:lnTo>
                        <a:pt x="1866" y="486"/>
                      </a:lnTo>
                      <a:lnTo>
                        <a:pt x="1866" y="486"/>
                      </a:lnTo>
                      <a:lnTo>
                        <a:pt x="1866" y="486"/>
                      </a:lnTo>
                      <a:lnTo>
                        <a:pt x="1872" y="492"/>
                      </a:lnTo>
                      <a:lnTo>
                        <a:pt x="1872" y="492"/>
                      </a:lnTo>
                      <a:lnTo>
                        <a:pt x="1872" y="492"/>
                      </a:lnTo>
                      <a:lnTo>
                        <a:pt x="1872" y="498"/>
                      </a:lnTo>
                      <a:lnTo>
                        <a:pt x="1878" y="498"/>
                      </a:lnTo>
                      <a:lnTo>
                        <a:pt x="1878" y="498"/>
                      </a:lnTo>
                      <a:lnTo>
                        <a:pt x="1878" y="504"/>
                      </a:lnTo>
                      <a:lnTo>
                        <a:pt x="1884" y="504"/>
                      </a:lnTo>
                      <a:lnTo>
                        <a:pt x="1884" y="504"/>
                      </a:lnTo>
                      <a:lnTo>
                        <a:pt x="1884" y="504"/>
                      </a:lnTo>
                      <a:lnTo>
                        <a:pt x="1884" y="510"/>
                      </a:lnTo>
                      <a:lnTo>
                        <a:pt x="1890" y="510"/>
                      </a:lnTo>
                      <a:lnTo>
                        <a:pt x="1890" y="510"/>
                      </a:lnTo>
                      <a:lnTo>
                        <a:pt x="1890" y="516"/>
                      </a:lnTo>
                      <a:lnTo>
                        <a:pt x="1896" y="516"/>
                      </a:lnTo>
                      <a:lnTo>
                        <a:pt x="1896" y="516"/>
                      </a:lnTo>
                      <a:lnTo>
                        <a:pt x="1896" y="522"/>
                      </a:lnTo>
                      <a:lnTo>
                        <a:pt x="1896" y="522"/>
                      </a:lnTo>
                      <a:lnTo>
                        <a:pt x="1902" y="522"/>
                      </a:lnTo>
                      <a:lnTo>
                        <a:pt x="1902" y="522"/>
                      </a:lnTo>
                      <a:lnTo>
                        <a:pt x="1902" y="528"/>
                      </a:lnTo>
                      <a:lnTo>
                        <a:pt x="1908" y="528"/>
                      </a:lnTo>
                      <a:lnTo>
                        <a:pt x="1908" y="528"/>
                      </a:lnTo>
                      <a:lnTo>
                        <a:pt x="1908" y="534"/>
                      </a:lnTo>
                      <a:lnTo>
                        <a:pt x="1908" y="534"/>
                      </a:lnTo>
                      <a:lnTo>
                        <a:pt x="1914" y="534"/>
                      </a:lnTo>
                      <a:lnTo>
                        <a:pt x="1914" y="534"/>
                      </a:lnTo>
                      <a:lnTo>
                        <a:pt x="1914" y="540"/>
                      </a:lnTo>
                      <a:lnTo>
                        <a:pt x="1920" y="540"/>
                      </a:lnTo>
                      <a:lnTo>
                        <a:pt x="1920" y="540"/>
                      </a:lnTo>
                      <a:lnTo>
                        <a:pt x="1920" y="546"/>
                      </a:lnTo>
                      <a:lnTo>
                        <a:pt x="1920" y="546"/>
                      </a:lnTo>
                      <a:lnTo>
                        <a:pt x="1926" y="546"/>
                      </a:lnTo>
                      <a:lnTo>
                        <a:pt x="1926" y="546"/>
                      </a:lnTo>
                      <a:lnTo>
                        <a:pt x="1926" y="552"/>
                      </a:lnTo>
                      <a:lnTo>
                        <a:pt x="1932" y="552"/>
                      </a:lnTo>
                      <a:lnTo>
                        <a:pt x="1932" y="552"/>
                      </a:lnTo>
                      <a:lnTo>
                        <a:pt x="1932" y="552"/>
                      </a:lnTo>
                      <a:lnTo>
                        <a:pt x="1932" y="558"/>
                      </a:lnTo>
                      <a:lnTo>
                        <a:pt x="1938" y="558"/>
                      </a:lnTo>
                      <a:lnTo>
                        <a:pt x="1938" y="558"/>
                      </a:lnTo>
                      <a:lnTo>
                        <a:pt x="1938" y="564"/>
                      </a:lnTo>
                      <a:lnTo>
                        <a:pt x="1944" y="564"/>
                      </a:lnTo>
                      <a:lnTo>
                        <a:pt x="1944" y="564"/>
                      </a:lnTo>
                      <a:lnTo>
                        <a:pt x="1944" y="564"/>
                      </a:lnTo>
                      <a:lnTo>
                        <a:pt x="1944" y="570"/>
                      </a:lnTo>
                      <a:lnTo>
                        <a:pt x="1950" y="570"/>
                      </a:lnTo>
                      <a:lnTo>
                        <a:pt x="1950" y="570"/>
                      </a:lnTo>
                      <a:lnTo>
                        <a:pt x="1950" y="570"/>
                      </a:lnTo>
                      <a:lnTo>
                        <a:pt x="1956" y="576"/>
                      </a:lnTo>
                      <a:lnTo>
                        <a:pt x="1956" y="576"/>
                      </a:lnTo>
                      <a:lnTo>
                        <a:pt x="1956" y="576"/>
                      </a:lnTo>
                      <a:lnTo>
                        <a:pt x="1956" y="576"/>
                      </a:lnTo>
                      <a:lnTo>
                        <a:pt x="1962" y="582"/>
                      </a:lnTo>
                      <a:lnTo>
                        <a:pt x="1962" y="582"/>
                      </a:lnTo>
                      <a:lnTo>
                        <a:pt x="1962" y="582"/>
                      </a:lnTo>
                      <a:lnTo>
                        <a:pt x="1968" y="582"/>
                      </a:lnTo>
                      <a:lnTo>
                        <a:pt x="1968" y="588"/>
                      </a:lnTo>
                      <a:lnTo>
                        <a:pt x="1968" y="588"/>
                      </a:lnTo>
                      <a:lnTo>
                        <a:pt x="1968" y="588"/>
                      </a:lnTo>
                      <a:lnTo>
                        <a:pt x="1974" y="588"/>
                      </a:lnTo>
                      <a:lnTo>
                        <a:pt x="1974" y="594"/>
                      </a:lnTo>
                      <a:lnTo>
                        <a:pt x="1974" y="594"/>
                      </a:lnTo>
                      <a:lnTo>
                        <a:pt x="1980" y="594"/>
                      </a:lnTo>
                      <a:lnTo>
                        <a:pt x="1980" y="594"/>
                      </a:lnTo>
                      <a:lnTo>
                        <a:pt x="1980" y="600"/>
                      </a:lnTo>
                      <a:lnTo>
                        <a:pt x="1980" y="600"/>
                      </a:lnTo>
                      <a:lnTo>
                        <a:pt x="1986" y="600"/>
                      </a:lnTo>
                      <a:lnTo>
                        <a:pt x="1986" y="600"/>
                      </a:lnTo>
                      <a:lnTo>
                        <a:pt x="1986" y="606"/>
                      </a:lnTo>
                      <a:lnTo>
                        <a:pt x="1992" y="606"/>
                      </a:lnTo>
                      <a:lnTo>
                        <a:pt x="1992" y="606"/>
                      </a:lnTo>
                      <a:lnTo>
                        <a:pt x="1992" y="606"/>
                      </a:lnTo>
                      <a:lnTo>
                        <a:pt x="1992" y="612"/>
                      </a:lnTo>
                      <a:lnTo>
                        <a:pt x="1998" y="612"/>
                      </a:lnTo>
                      <a:lnTo>
                        <a:pt x="1998" y="612"/>
                      </a:lnTo>
                      <a:lnTo>
                        <a:pt x="1998" y="612"/>
                      </a:lnTo>
                      <a:lnTo>
                        <a:pt x="2004" y="612"/>
                      </a:lnTo>
                      <a:lnTo>
                        <a:pt x="2004" y="618"/>
                      </a:lnTo>
                      <a:lnTo>
                        <a:pt x="2004" y="618"/>
                      </a:lnTo>
                      <a:lnTo>
                        <a:pt x="2004" y="618"/>
                      </a:lnTo>
                      <a:lnTo>
                        <a:pt x="2010" y="618"/>
                      </a:lnTo>
                      <a:lnTo>
                        <a:pt x="2010" y="624"/>
                      </a:lnTo>
                      <a:lnTo>
                        <a:pt x="2010" y="624"/>
                      </a:lnTo>
                      <a:lnTo>
                        <a:pt x="2016" y="624"/>
                      </a:lnTo>
                      <a:lnTo>
                        <a:pt x="2016" y="624"/>
                      </a:lnTo>
                      <a:lnTo>
                        <a:pt x="2016" y="624"/>
                      </a:lnTo>
                      <a:lnTo>
                        <a:pt x="2016" y="630"/>
                      </a:lnTo>
                      <a:lnTo>
                        <a:pt x="2022" y="630"/>
                      </a:lnTo>
                      <a:lnTo>
                        <a:pt x="2022" y="630"/>
                      </a:lnTo>
                      <a:lnTo>
                        <a:pt x="2022" y="630"/>
                      </a:lnTo>
                      <a:lnTo>
                        <a:pt x="2028" y="636"/>
                      </a:lnTo>
                      <a:lnTo>
                        <a:pt x="2028" y="636"/>
                      </a:lnTo>
                      <a:lnTo>
                        <a:pt x="2028" y="636"/>
                      </a:lnTo>
                      <a:lnTo>
                        <a:pt x="2028" y="636"/>
                      </a:lnTo>
                      <a:lnTo>
                        <a:pt x="2034" y="636"/>
                      </a:lnTo>
                      <a:lnTo>
                        <a:pt x="2034" y="642"/>
                      </a:lnTo>
                      <a:lnTo>
                        <a:pt x="2034" y="642"/>
                      </a:lnTo>
                      <a:lnTo>
                        <a:pt x="2040" y="642"/>
                      </a:lnTo>
                      <a:lnTo>
                        <a:pt x="2040" y="642"/>
                      </a:lnTo>
                      <a:lnTo>
                        <a:pt x="2040" y="642"/>
                      </a:lnTo>
                      <a:lnTo>
                        <a:pt x="2040" y="648"/>
                      </a:lnTo>
                      <a:lnTo>
                        <a:pt x="2046" y="648"/>
                      </a:lnTo>
                      <a:lnTo>
                        <a:pt x="2046" y="648"/>
                      </a:lnTo>
                      <a:lnTo>
                        <a:pt x="2046" y="648"/>
                      </a:lnTo>
                      <a:lnTo>
                        <a:pt x="2052" y="648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2" y="654"/>
                      </a:lnTo>
                      <a:lnTo>
                        <a:pt x="2058" y="654"/>
                      </a:lnTo>
                      <a:lnTo>
                        <a:pt x="2058" y="654"/>
                      </a:lnTo>
                      <a:lnTo>
                        <a:pt x="2058" y="660"/>
                      </a:lnTo>
                      <a:lnTo>
                        <a:pt x="2064" y="660"/>
                      </a:lnTo>
                      <a:lnTo>
                        <a:pt x="2064" y="660"/>
                      </a:lnTo>
                      <a:lnTo>
                        <a:pt x="2064" y="660"/>
                      </a:lnTo>
                      <a:lnTo>
                        <a:pt x="2064" y="660"/>
                      </a:lnTo>
                      <a:lnTo>
                        <a:pt x="2070" y="666"/>
                      </a:lnTo>
                      <a:lnTo>
                        <a:pt x="2070" y="666"/>
                      </a:lnTo>
                      <a:lnTo>
                        <a:pt x="2070" y="666"/>
                      </a:lnTo>
                      <a:lnTo>
                        <a:pt x="2076" y="666"/>
                      </a:lnTo>
                      <a:lnTo>
                        <a:pt x="2076" y="666"/>
                      </a:lnTo>
                      <a:lnTo>
                        <a:pt x="2076" y="666"/>
                      </a:lnTo>
                      <a:lnTo>
                        <a:pt x="2076" y="672"/>
                      </a:lnTo>
                      <a:lnTo>
                        <a:pt x="2082" y="672"/>
                      </a:lnTo>
                      <a:lnTo>
                        <a:pt x="2082" y="672"/>
                      </a:lnTo>
                      <a:lnTo>
                        <a:pt x="2082" y="672"/>
                      </a:lnTo>
                      <a:lnTo>
                        <a:pt x="2088" y="672"/>
                      </a:lnTo>
                      <a:lnTo>
                        <a:pt x="2088" y="678"/>
                      </a:lnTo>
                      <a:lnTo>
                        <a:pt x="2088" y="678"/>
                      </a:lnTo>
                      <a:lnTo>
                        <a:pt x="2088" y="678"/>
                      </a:lnTo>
                      <a:lnTo>
                        <a:pt x="2094" y="678"/>
                      </a:lnTo>
                      <a:lnTo>
                        <a:pt x="2094" y="678"/>
                      </a:lnTo>
                      <a:lnTo>
                        <a:pt x="2094" y="678"/>
                      </a:lnTo>
                      <a:lnTo>
                        <a:pt x="2100" y="684"/>
                      </a:lnTo>
                      <a:lnTo>
                        <a:pt x="2100" y="684"/>
                      </a:lnTo>
                      <a:lnTo>
                        <a:pt x="2100" y="684"/>
                      </a:lnTo>
                      <a:lnTo>
                        <a:pt x="2100" y="684"/>
                      </a:lnTo>
                      <a:lnTo>
                        <a:pt x="2106" y="684"/>
                      </a:lnTo>
                      <a:lnTo>
                        <a:pt x="2106" y="684"/>
                      </a:lnTo>
                      <a:lnTo>
                        <a:pt x="2106" y="690"/>
                      </a:lnTo>
                      <a:lnTo>
                        <a:pt x="2112" y="690"/>
                      </a:lnTo>
                      <a:lnTo>
                        <a:pt x="2112" y="690"/>
                      </a:lnTo>
                      <a:lnTo>
                        <a:pt x="2112" y="690"/>
                      </a:lnTo>
                      <a:lnTo>
                        <a:pt x="2112" y="690"/>
                      </a:lnTo>
                      <a:lnTo>
                        <a:pt x="2118" y="690"/>
                      </a:lnTo>
                      <a:lnTo>
                        <a:pt x="2118" y="690"/>
                      </a:lnTo>
                      <a:lnTo>
                        <a:pt x="2118" y="696"/>
                      </a:lnTo>
                      <a:lnTo>
                        <a:pt x="2124" y="696"/>
                      </a:lnTo>
                      <a:lnTo>
                        <a:pt x="2124" y="696"/>
                      </a:lnTo>
                      <a:lnTo>
                        <a:pt x="2124" y="696"/>
                      </a:lnTo>
                      <a:lnTo>
                        <a:pt x="2124" y="696"/>
                      </a:lnTo>
                      <a:lnTo>
                        <a:pt x="2130" y="696"/>
                      </a:lnTo>
                      <a:lnTo>
                        <a:pt x="2130" y="702"/>
                      </a:lnTo>
                      <a:lnTo>
                        <a:pt x="2130" y="702"/>
                      </a:lnTo>
                      <a:lnTo>
                        <a:pt x="2136" y="702"/>
                      </a:lnTo>
                      <a:lnTo>
                        <a:pt x="2136" y="702"/>
                      </a:lnTo>
                      <a:lnTo>
                        <a:pt x="2136" y="702"/>
                      </a:lnTo>
                      <a:lnTo>
                        <a:pt x="2136" y="702"/>
                      </a:lnTo>
                      <a:lnTo>
                        <a:pt x="2142" y="702"/>
                      </a:lnTo>
                      <a:lnTo>
                        <a:pt x="2142" y="708"/>
                      </a:lnTo>
                      <a:lnTo>
                        <a:pt x="2142" y="708"/>
                      </a:lnTo>
                      <a:lnTo>
                        <a:pt x="2148" y="708"/>
                      </a:lnTo>
                      <a:lnTo>
                        <a:pt x="2148" y="708"/>
                      </a:lnTo>
                      <a:lnTo>
                        <a:pt x="2148" y="708"/>
                      </a:lnTo>
                      <a:lnTo>
                        <a:pt x="2148" y="708"/>
                      </a:lnTo>
                      <a:lnTo>
                        <a:pt x="2154" y="708"/>
                      </a:lnTo>
                      <a:lnTo>
                        <a:pt x="2154" y="714"/>
                      </a:lnTo>
                      <a:lnTo>
                        <a:pt x="2154" y="714"/>
                      </a:lnTo>
                      <a:lnTo>
                        <a:pt x="2160" y="714"/>
                      </a:lnTo>
                      <a:lnTo>
                        <a:pt x="2160" y="714"/>
                      </a:lnTo>
                      <a:lnTo>
                        <a:pt x="2160" y="714"/>
                      </a:lnTo>
                      <a:lnTo>
                        <a:pt x="2160" y="714"/>
                      </a:lnTo>
                      <a:lnTo>
                        <a:pt x="2166" y="714"/>
                      </a:lnTo>
                      <a:lnTo>
                        <a:pt x="2166" y="714"/>
                      </a:lnTo>
                      <a:lnTo>
                        <a:pt x="2166" y="720"/>
                      </a:lnTo>
                      <a:lnTo>
                        <a:pt x="2172" y="720"/>
                      </a:lnTo>
                      <a:lnTo>
                        <a:pt x="2172" y="720"/>
                      </a:lnTo>
                      <a:lnTo>
                        <a:pt x="2172" y="720"/>
                      </a:lnTo>
                      <a:lnTo>
                        <a:pt x="2178" y="720"/>
                      </a:lnTo>
                      <a:lnTo>
                        <a:pt x="2178" y="720"/>
                      </a:lnTo>
                      <a:lnTo>
                        <a:pt x="2178" y="720"/>
                      </a:lnTo>
                      <a:lnTo>
                        <a:pt x="2178" y="720"/>
                      </a:lnTo>
                      <a:lnTo>
                        <a:pt x="2184" y="720"/>
                      </a:lnTo>
                      <a:lnTo>
                        <a:pt x="2184" y="726"/>
                      </a:lnTo>
                      <a:lnTo>
                        <a:pt x="2184" y="726"/>
                      </a:lnTo>
                      <a:lnTo>
                        <a:pt x="2190" y="726"/>
                      </a:lnTo>
                      <a:lnTo>
                        <a:pt x="2190" y="726"/>
                      </a:lnTo>
                      <a:lnTo>
                        <a:pt x="2190" y="726"/>
                      </a:lnTo>
                      <a:lnTo>
                        <a:pt x="2190" y="726"/>
                      </a:lnTo>
                      <a:lnTo>
                        <a:pt x="2196" y="726"/>
                      </a:lnTo>
                      <a:lnTo>
                        <a:pt x="2196" y="726"/>
                      </a:lnTo>
                      <a:lnTo>
                        <a:pt x="2196" y="726"/>
                      </a:lnTo>
                      <a:lnTo>
                        <a:pt x="2202" y="732"/>
                      </a:lnTo>
                      <a:lnTo>
                        <a:pt x="2202" y="732"/>
                      </a:lnTo>
                      <a:lnTo>
                        <a:pt x="2202" y="732"/>
                      </a:lnTo>
                      <a:lnTo>
                        <a:pt x="2202" y="732"/>
                      </a:lnTo>
                      <a:lnTo>
                        <a:pt x="2208" y="732"/>
                      </a:lnTo>
                      <a:lnTo>
                        <a:pt x="2208" y="732"/>
                      </a:lnTo>
                      <a:lnTo>
                        <a:pt x="2208" y="732"/>
                      </a:lnTo>
                      <a:lnTo>
                        <a:pt x="2214" y="732"/>
                      </a:lnTo>
                      <a:lnTo>
                        <a:pt x="2214" y="732"/>
                      </a:lnTo>
                      <a:lnTo>
                        <a:pt x="2214" y="738"/>
                      </a:lnTo>
                      <a:lnTo>
                        <a:pt x="2214" y="738"/>
                      </a:lnTo>
                      <a:lnTo>
                        <a:pt x="2220" y="738"/>
                      </a:lnTo>
                      <a:lnTo>
                        <a:pt x="2220" y="738"/>
                      </a:lnTo>
                      <a:lnTo>
                        <a:pt x="2220" y="738"/>
                      </a:lnTo>
                      <a:lnTo>
                        <a:pt x="2226" y="738"/>
                      </a:lnTo>
                      <a:lnTo>
                        <a:pt x="2226" y="738"/>
                      </a:lnTo>
                      <a:lnTo>
                        <a:pt x="2226" y="738"/>
                      </a:lnTo>
                      <a:lnTo>
                        <a:pt x="2226" y="738"/>
                      </a:lnTo>
                      <a:lnTo>
                        <a:pt x="2232" y="738"/>
                      </a:lnTo>
                      <a:lnTo>
                        <a:pt x="2232" y="738"/>
                      </a:lnTo>
                      <a:lnTo>
                        <a:pt x="2232" y="738"/>
                      </a:lnTo>
                      <a:lnTo>
                        <a:pt x="2238" y="744"/>
                      </a:lnTo>
                      <a:lnTo>
                        <a:pt x="2238" y="744"/>
                      </a:lnTo>
                      <a:lnTo>
                        <a:pt x="2238" y="744"/>
                      </a:lnTo>
                      <a:lnTo>
                        <a:pt x="2238" y="744"/>
                      </a:lnTo>
                      <a:lnTo>
                        <a:pt x="2244" y="744"/>
                      </a:lnTo>
                      <a:lnTo>
                        <a:pt x="2244" y="744"/>
                      </a:lnTo>
                      <a:lnTo>
                        <a:pt x="2244" y="744"/>
                      </a:lnTo>
                      <a:lnTo>
                        <a:pt x="2250" y="744"/>
                      </a:lnTo>
                      <a:lnTo>
                        <a:pt x="2250" y="744"/>
                      </a:lnTo>
                      <a:lnTo>
                        <a:pt x="2250" y="744"/>
                      </a:lnTo>
                      <a:lnTo>
                        <a:pt x="2250" y="744"/>
                      </a:lnTo>
                      <a:lnTo>
                        <a:pt x="2256" y="744"/>
                      </a:lnTo>
                      <a:lnTo>
                        <a:pt x="2256" y="744"/>
                      </a:lnTo>
                      <a:lnTo>
                        <a:pt x="2256" y="750"/>
                      </a:lnTo>
                      <a:lnTo>
                        <a:pt x="2262" y="750"/>
                      </a:lnTo>
                      <a:lnTo>
                        <a:pt x="2262" y="750"/>
                      </a:lnTo>
                      <a:lnTo>
                        <a:pt x="2262" y="750"/>
                      </a:lnTo>
                      <a:lnTo>
                        <a:pt x="2262" y="750"/>
                      </a:lnTo>
                      <a:lnTo>
                        <a:pt x="2268" y="750"/>
                      </a:lnTo>
                      <a:lnTo>
                        <a:pt x="2268" y="750"/>
                      </a:lnTo>
                      <a:lnTo>
                        <a:pt x="2268" y="750"/>
                      </a:lnTo>
                      <a:lnTo>
                        <a:pt x="2274" y="750"/>
                      </a:lnTo>
                      <a:lnTo>
                        <a:pt x="2274" y="750"/>
                      </a:lnTo>
                      <a:lnTo>
                        <a:pt x="2274" y="750"/>
                      </a:lnTo>
                      <a:lnTo>
                        <a:pt x="2274" y="750"/>
                      </a:lnTo>
                      <a:lnTo>
                        <a:pt x="2280" y="750"/>
                      </a:lnTo>
                      <a:lnTo>
                        <a:pt x="2280" y="750"/>
                      </a:lnTo>
                      <a:lnTo>
                        <a:pt x="2280" y="750"/>
                      </a:lnTo>
                      <a:lnTo>
                        <a:pt x="2286" y="750"/>
                      </a:lnTo>
                      <a:lnTo>
                        <a:pt x="2286" y="756"/>
                      </a:lnTo>
                      <a:lnTo>
                        <a:pt x="2286" y="756"/>
                      </a:lnTo>
                      <a:lnTo>
                        <a:pt x="2286" y="756"/>
                      </a:lnTo>
                      <a:lnTo>
                        <a:pt x="2292" y="756"/>
                      </a:lnTo>
                      <a:lnTo>
                        <a:pt x="2292" y="756"/>
                      </a:lnTo>
                      <a:lnTo>
                        <a:pt x="2292" y="756"/>
                      </a:lnTo>
                      <a:lnTo>
                        <a:pt x="2298" y="756"/>
                      </a:lnTo>
                      <a:lnTo>
                        <a:pt x="2298" y="756"/>
                      </a:lnTo>
                      <a:lnTo>
                        <a:pt x="2298" y="756"/>
                      </a:lnTo>
                      <a:lnTo>
                        <a:pt x="2298" y="756"/>
                      </a:lnTo>
                      <a:lnTo>
                        <a:pt x="2304" y="756"/>
                      </a:lnTo>
                      <a:lnTo>
                        <a:pt x="2304" y="756"/>
                      </a:lnTo>
                      <a:lnTo>
                        <a:pt x="2304" y="756"/>
                      </a:lnTo>
                      <a:lnTo>
                        <a:pt x="2310" y="756"/>
                      </a:lnTo>
                      <a:lnTo>
                        <a:pt x="2310" y="756"/>
                      </a:lnTo>
                      <a:lnTo>
                        <a:pt x="2310" y="756"/>
                      </a:lnTo>
                      <a:lnTo>
                        <a:pt x="2316" y="756"/>
                      </a:lnTo>
                      <a:lnTo>
                        <a:pt x="2316" y="756"/>
                      </a:lnTo>
                      <a:lnTo>
                        <a:pt x="2316" y="756"/>
                      </a:lnTo>
                      <a:lnTo>
                        <a:pt x="2322" y="756"/>
                      </a:lnTo>
                      <a:lnTo>
                        <a:pt x="2322" y="756"/>
                      </a:lnTo>
                      <a:lnTo>
                        <a:pt x="2322" y="756"/>
                      </a:lnTo>
                      <a:lnTo>
                        <a:pt x="2322" y="756"/>
                      </a:lnTo>
                      <a:lnTo>
                        <a:pt x="2328" y="756"/>
                      </a:lnTo>
                      <a:lnTo>
                        <a:pt x="2328" y="756"/>
                      </a:lnTo>
                      <a:lnTo>
                        <a:pt x="2328" y="756"/>
                      </a:lnTo>
                      <a:lnTo>
                        <a:pt x="2334" y="762"/>
                      </a:lnTo>
                      <a:lnTo>
                        <a:pt x="2334" y="762"/>
                      </a:lnTo>
                      <a:lnTo>
                        <a:pt x="2334" y="762"/>
                      </a:lnTo>
                      <a:lnTo>
                        <a:pt x="2334" y="762"/>
                      </a:lnTo>
                      <a:lnTo>
                        <a:pt x="2340" y="762"/>
                      </a:lnTo>
                      <a:lnTo>
                        <a:pt x="2340" y="762"/>
                      </a:lnTo>
                      <a:lnTo>
                        <a:pt x="2340" y="762"/>
                      </a:lnTo>
                      <a:lnTo>
                        <a:pt x="2346" y="762"/>
                      </a:lnTo>
                      <a:lnTo>
                        <a:pt x="2346" y="762"/>
                      </a:lnTo>
                      <a:lnTo>
                        <a:pt x="2346" y="762"/>
                      </a:lnTo>
                      <a:lnTo>
                        <a:pt x="2346" y="762"/>
                      </a:lnTo>
                      <a:lnTo>
                        <a:pt x="2352" y="762"/>
                      </a:lnTo>
                      <a:lnTo>
                        <a:pt x="2352" y="762"/>
                      </a:lnTo>
                      <a:lnTo>
                        <a:pt x="2352" y="762"/>
                      </a:lnTo>
                      <a:lnTo>
                        <a:pt x="2358" y="762"/>
                      </a:lnTo>
                      <a:lnTo>
                        <a:pt x="2358" y="762"/>
                      </a:lnTo>
                      <a:lnTo>
                        <a:pt x="2358" y="762"/>
                      </a:lnTo>
                      <a:lnTo>
                        <a:pt x="2358" y="762"/>
                      </a:lnTo>
                      <a:lnTo>
                        <a:pt x="2364" y="762"/>
                      </a:lnTo>
                      <a:lnTo>
                        <a:pt x="2364" y="762"/>
                      </a:lnTo>
                      <a:lnTo>
                        <a:pt x="2364" y="762"/>
                      </a:lnTo>
                      <a:lnTo>
                        <a:pt x="2370" y="762"/>
                      </a:lnTo>
                      <a:lnTo>
                        <a:pt x="2370" y="762"/>
                      </a:lnTo>
                      <a:lnTo>
                        <a:pt x="2370" y="762"/>
                      </a:lnTo>
                      <a:lnTo>
                        <a:pt x="2370" y="762"/>
                      </a:lnTo>
                      <a:lnTo>
                        <a:pt x="2376" y="762"/>
                      </a:lnTo>
                      <a:lnTo>
                        <a:pt x="2376" y="762"/>
                      </a:lnTo>
                      <a:lnTo>
                        <a:pt x="2376" y="762"/>
                      </a:lnTo>
                      <a:lnTo>
                        <a:pt x="2382" y="762"/>
                      </a:lnTo>
                      <a:lnTo>
                        <a:pt x="2382" y="762"/>
                      </a:lnTo>
                      <a:lnTo>
                        <a:pt x="2382" y="762"/>
                      </a:lnTo>
                      <a:lnTo>
                        <a:pt x="2382" y="762"/>
                      </a:lnTo>
                      <a:lnTo>
                        <a:pt x="2388" y="762"/>
                      </a:lnTo>
                      <a:lnTo>
                        <a:pt x="2388" y="762"/>
                      </a:lnTo>
                      <a:lnTo>
                        <a:pt x="2388" y="762"/>
                      </a:lnTo>
                      <a:lnTo>
                        <a:pt x="2394" y="762"/>
                      </a:lnTo>
                      <a:lnTo>
                        <a:pt x="2394" y="762"/>
                      </a:lnTo>
                      <a:lnTo>
                        <a:pt x="2394" y="762"/>
                      </a:lnTo>
                      <a:lnTo>
                        <a:pt x="2394" y="762"/>
                      </a:lnTo>
                      <a:lnTo>
                        <a:pt x="2400" y="756"/>
                      </a:lnTo>
                      <a:lnTo>
                        <a:pt x="2400" y="756"/>
                      </a:lnTo>
                      <a:lnTo>
                        <a:pt x="2400" y="756"/>
                      </a:lnTo>
                      <a:lnTo>
                        <a:pt x="2406" y="756"/>
                      </a:lnTo>
                      <a:lnTo>
                        <a:pt x="2406" y="756"/>
                      </a:lnTo>
                      <a:lnTo>
                        <a:pt x="2406" y="756"/>
                      </a:lnTo>
                      <a:lnTo>
                        <a:pt x="2406" y="756"/>
                      </a:lnTo>
                      <a:lnTo>
                        <a:pt x="2412" y="756"/>
                      </a:lnTo>
                      <a:lnTo>
                        <a:pt x="2412" y="756"/>
                      </a:lnTo>
                      <a:lnTo>
                        <a:pt x="2412" y="756"/>
                      </a:lnTo>
                      <a:lnTo>
                        <a:pt x="2418" y="756"/>
                      </a:lnTo>
                      <a:lnTo>
                        <a:pt x="2418" y="756"/>
                      </a:lnTo>
                      <a:lnTo>
                        <a:pt x="2418" y="756"/>
                      </a:lnTo>
                      <a:lnTo>
                        <a:pt x="2418" y="756"/>
                      </a:lnTo>
                      <a:lnTo>
                        <a:pt x="2424" y="756"/>
                      </a:lnTo>
                      <a:lnTo>
                        <a:pt x="2424" y="756"/>
                      </a:lnTo>
                      <a:lnTo>
                        <a:pt x="2424" y="756"/>
                      </a:lnTo>
                      <a:lnTo>
                        <a:pt x="2430" y="756"/>
                      </a:lnTo>
                      <a:lnTo>
                        <a:pt x="2430" y="756"/>
                      </a:lnTo>
                      <a:lnTo>
                        <a:pt x="2430" y="756"/>
                      </a:lnTo>
                      <a:lnTo>
                        <a:pt x="2430" y="756"/>
                      </a:lnTo>
                      <a:lnTo>
                        <a:pt x="2436" y="756"/>
                      </a:lnTo>
                      <a:lnTo>
                        <a:pt x="2436" y="756"/>
                      </a:lnTo>
                      <a:lnTo>
                        <a:pt x="2436" y="756"/>
                      </a:lnTo>
                      <a:lnTo>
                        <a:pt x="2442" y="756"/>
                      </a:lnTo>
                      <a:lnTo>
                        <a:pt x="2442" y="756"/>
                      </a:lnTo>
                      <a:lnTo>
                        <a:pt x="2442" y="756"/>
                      </a:lnTo>
                      <a:lnTo>
                        <a:pt x="2442" y="750"/>
                      </a:lnTo>
                      <a:lnTo>
                        <a:pt x="2448" y="750"/>
                      </a:lnTo>
                      <a:lnTo>
                        <a:pt x="2448" y="750"/>
                      </a:lnTo>
                      <a:lnTo>
                        <a:pt x="2448" y="750"/>
                      </a:lnTo>
                      <a:lnTo>
                        <a:pt x="2454" y="750"/>
                      </a:lnTo>
                      <a:lnTo>
                        <a:pt x="2454" y="750"/>
                      </a:lnTo>
                      <a:lnTo>
                        <a:pt x="2454" y="750"/>
                      </a:lnTo>
                      <a:lnTo>
                        <a:pt x="2454" y="750"/>
                      </a:lnTo>
                      <a:lnTo>
                        <a:pt x="2460" y="750"/>
                      </a:lnTo>
                      <a:lnTo>
                        <a:pt x="2460" y="750"/>
                      </a:lnTo>
                      <a:lnTo>
                        <a:pt x="2460" y="750"/>
                      </a:lnTo>
                      <a:lnTo>
                        <a:pt x="2466" y="750"/>
                      </a:lnTo>
                      <a:lnTo>
                        <a:pt x="2466" y="750"/>
                      </a:lnTo>
                      <a:lnTo>
                        <a:pt x="2466" y="750"/>
                      </a:lnTo>
                      <a:lnTo>
                        <a:pt x="2466" y="750"/>
                      </a:lnTo>
                      <a:lnTo>
                        <a:pt x="2472" y="750"/>
                      </a:lnTo>
                      <a:lnTo>
                        <a:pt x="2472" y="744"/>
                      </a:lnTo>
                      <a:lnTo>
                        <a:pt x="2472" y="744"/>
                      </a:lnTo>
                      <a:lnTo>
                        <a:pt x="2478" y="744"/>
                      </a:lnTo>
                      <a:lnTo>
                        <a:pt x="2478" y="744"/>
                      </a:lnTo>
                      <a:lnTo>
                        <a:pt x="2478" y="744"/>
                      </a:lnTo>
                      <a:lnTo>
                        <a:pt x="2478" y="744"/>
                      </a:lnTo>
                      <a:lnTo>
                        <a:pt x="2484" y="744"/>
                      </a:lnTo>
                      <a:lnTo>
                        <a:pt x="2484" y="744"/>
                      </a:lnTo>
                      <a:lnTo>
                        <a:pt x="2484" y="744"/>
                      </a:lnTo>
                      <a:lnTo>
                        <a:pt x="2490" y="744"/>
                      </a:lnTo>
                      <a:lnTo>
                        <a:pt x="2490" y="744"/>
                      </a:lnTo>
                      <a:lnTo>
                        <a:pt x="2490" y="744"/>
                      </a:lnTo>
                      <a:lnTo>
                        <a:pt x="2490" y="744"/>
                      </a:lnTo>
                      <a:lnTo>
                        <a:pt x="2496" y="738"/>
                      </a:lnTo>
                      <a:lnTo>
                        <a:pt x="2496" y="738"/>
                      </a:lnTo>
                      <a:lnTo>
                        <a:pt x="2496" y="738"/>
                      </a:lnTo>
                      <a:lnTo>
                        <a:pt x="2502" y="738"/>
                      </a:lnTo>
                      <a:lnTo>
                        <a:pt x="2502" y="738"/>
                      </a:lnTo>
                      <a:lnTo>
                        <a:pt x="2502" y="738"/>
                      </a:lnTo>
                      <a:lnTo>
                        <a:pt x="2502" y="738"/>
                      </a:lnTo>
                      <a:lnTo>
                        <a:pt x="2508" y="738"/>
                      </a:lnTo>
                      <a:lnTo>
                        <a:pt x="2508" y="738"/>
                      </a:lnTo>
                      <a:lnTo>
                        <a:pt x="2508" y="738"/>
                      </a:lnTo>
                      <a:lnTo>
                        <a:pt x="2514" y="738"/>
                      </a:lnTo>
                      <a:lnTo>
                        <a:pt x="2514" y="738"/>
                      </a:lnTo>
                      <a:lnTo>
                        <a:pt x="2514" y="732"/>
                      </a:lnTo>
                      <a:lnTo>
                        <a:pt x="2514" y="732"/>
                      </a:lnTo>
                      <a:lnTo>
                        <a:pt x="2520" y="732"/>
                      </a:lnTo>
                      <a:lnTo>
                        <a:pt x="2520" y="732"/>
                      </a:lnTo>
                      <a:lnTo>
                        <a:pt x="2520" y="732"/>
                      </a:lnTo>
                      <a:lnTo>
                        <a:pt x="2526" y="732"/>
                      </a:lnTo>
                      <a:lnTo>
                        <a:pt x="2526" y="732"/>
                      </a:lnTo>
                      <a:lnTo>
                        <a:pt x="2526" y="732"/>
                      </a:lnTo>
                      <a:lnTo>
                        <a:pt x="2526" y="732"/>
                      </a:lnTo>
                      <a:lnTo>
                        <a:pt x="2532" y="726"/>
                      </a:lnTo>
                      <a:lnTo>
                        <a:pt x="2532" y="726"/>
                      </a:lnTo>
                      <a:lnTo>
                        <a:pt x="2532" y="726"/>
                      </a:lnTo>
                      <a:lnTo>
                        <a:pt x="2538" y="726"/>
                      </a:lnTo>
                      <a:lnTo>
                        <a:pt x="2538" y="726"/>
                      </a:lnTo>
                      <a:lnTo>
                        <a:pt x="2538" y="726"/>
                      </a:lnTo>
                      <a:lnTo>
                        <a:pt x="2538" y="726"/>
                      </a:lnTo>
                      <a:lnTo>
                        <a:pt x="2544" y="726"/>
                      </a:lnTo>
                      <a:lnTo>
                        <a:pt x="2544" y="726"/>
                      </a:lnTo>
                      <a:lnTo>
                        <a:pt x="2544" y="720"/>
                      </a:lnTo>
                      <a:lnTo>
                        <a:pt x="2550" y="720"/>
                      </a:lnTo>
                      <a:lnTo>
                        <a:pt x="2550" y="720"/>
                      </a:lnTo>
                      <a:lnTo>
                        <a:pt x="2550" y="720"/>
                      </a:lnTo>
                      <a:lnTo>
                        <a:pt x="2550" y="720"/>
                      </a:lnTo>
                      <a:lnTo>
                        <a:pt x="2556" y="720"/>
                      </a:lnTo>
                      <a:lnTo>
                        <a:pt x="2556" y="720"/>
                      </a:lnTo>
                      <a:lnTo>
                        <a:pt x="2556" y="720"/>
                      </a:lnTo>
                      <a:lnTo>
                        <a:pt x="2562" y="720"/>
                      </a:lnTo>
                      <a:lnTo>
                        <a:pt x="2562" y="714"/>
                      </a:lnTo>
                      <a:lnTo>
                        <a:pt x="2562" y="714"/>
                      </a:lnTo>
                      <a:lnTo>
                        <a:pt x="2562" y="714"/>
                      </a:lnTo>
                      <a:lnTo>
                        <a:pt x="2568" y="714"/>
                      </a:lnTo>
                      <a:lnTo>
                        <a:pt x="2568" y="714"/>
                      </a:lnTo>
                      <a:lnTo>
                        <a:pt x="2568" y="714"/>
                      </a:lnTo>
                      <a:lnTo>
                        <a:pt x="2574" y="714"/>
                      </a:lnTo>
                      <a:lnTo>
                        <a:pt x="2574" y="714"/>
                      </a:lnTo>
                      <a:lnTo>
                        <a:pt x="2574" y="708"/>
                      </a:lnTo>
                      <a:lnTo>
                        <a:pt x="2574" y="708"/>
                      </a:lnTo>
                      <a:lnTo>
                        <a:pt x="2580" y="708"/>
                      </a:lnTo>
                      <a:lnTo>
                        <a:pt x="2580" y="708"/>
                      </a:lnTo>
                      <a:lnTo>
                        <a:pt x="2580" y="708"/>
                      </a:lnTo>
                      <a:lnTo>
                        <a:pt x="2586" y="708"/>
                      </a:lnTo>
                      <a:lnTo>
                        <a:pt x="2586" y="708"/>
                      </a:lnTo>
                      <a:lnTo>
                        <a:pt x="2586" y="702"/>
                      </a:lnTo>
                      <a:lnTo>
                        <a:pt x="2586" y="702"/>
                      </a:lnTo>
                      <a:lnTo>
                        <a:pt x="2592" y="702"/>
                      </a:lnTo>
                      <a:lnTo>
                        <a:pt x="2592" y="702"/>
                      </a:lnTo>
                      <a:lnTo>
                        <a:pt x="2592" y="702"/>
                      </a:lnTo>
                      <a:lnTo>
                        <a:pt x="2598" y="702"/>
                      </a:lnTo>
                      <a:lnTo>
                        <a:pt x="2598" y="702"/>
                      </a:lnTo>
                      <a:lnTo>
                        <a:pt x="2598" y="696"/>
                      </a:lnTo>
                      <a:lnTo>
                        <a:pt x="2598" y="696"/>
                      </a:lnTo>
                      <a:lnTo>
                        <a:pt x="2604" y="696"/>
                      </a:lnTo>
                      <a:lnTo>
                        <a:pt x="2604" y="696"/>
                      </a:lnTo>
                      <a:lnTo>
                        <a:pt x="2604" y="696"/>
                      </a:lnTo>
                      <a:lnTo>
                        <a:pt x="2610" y="696"/>
                      </a:lnTo>
                      <a:lnTo>
                        <a:pt x="2610" y="690"/>
                      </a:lnTo>
                      <a:lnTo>
                        <a:pt x="2610" y="690"/>
                      </a:lnTo>
                      <a:lnTo>
                        <a:pt x="2610" y="690"/>
                      </a:lnTo>
                      <a:lnTo>
                        <a:pt x="2616" y="690"/>
                      </a:lnTo>
                      <a:lnTo>
                        <a:pt x="2616" y="690"/>
                      </a:lnTo>
                      <a:lnTo>
                        <a:pt x="2616" y="690"/>
                      </a:lnTo>
                      <a:lnTo>
                        <a:pt x="2622" y="690"/>
                      </a:lnTo>
                      <a:lnTo>
                        <a:pt x="2622" y="684"/>
                      </a:lnTo>
                      <a:lnTo>
                        <a:pt x="2622" y="684"/>
                      </a:lnTo>
                      <a:lnTo>
                        <a:pt x="2622" y="684"/>
                      </a:lnTo>
                      <a:lnTo>
                        <a:pt x="2628" y="684"/>
                      </a:lnTo>
                      <a:lnTo>
                        <a:pt x="2628" y="684"/>
                      </a:lnTo>
                      <a:lnTo>
                        <a:pt x="2628" y="684"/>
                      </a:lnTo>
                      <a:lnTo>
                        <a:pt x="2634" y="678"/>
                      </a:lnTo>
                      <a:lnTo>
                        <a:pt x="2634" y="678"/>
                      </a:lnTo>
                      <a:lnTo>
                        <a:pt x="2634" y="678"/>
                      </a:lnTo>
                      <a:lnTo>
                        <a:pt x="2640" y="678"/>
                      </a:lnTo>
                      <a:lnTo>
                        <a:pt x="2640" y="678"/>
                      </a:lnTo>
                      <a:lnTo>
                        <a:pt x="2640" y="678"/>
                      </a:lnTo>
                      <a:lnTo>
                        <a:pt x="2640" y="672"/>
                      </a:lnTo>
                      <a:lnTo>
                        <a:pt x="2646" y="672"/>
                      </a:lnTo>
                      <a:lnTo>
                        <a:pt x="2646" y="672"/>
                      </a:lnTo>
                      <a:lnTo>
                        <a:pt x="2646" y="672"/>
                      </a:lnTo>
                      <a:lnTo>
                        <a:pt x="2652" y="672"/>
                      </a:lnTo>
                      <a:lnTo>
                        <a:pt x="2652" y="666"/>
                      </a:lnTo>
                      <a:lnTo>
                        <a:pt x="2652" y="666"/>
                      </a:lnTo>
                      <a:lnTo>
                        <a:pt x="2652" y="666"/>
                      </a:lnTo>
                      <a:lnTo>
                        <a:pt x="2658" y="666"/>
                      </a:lnTo>
                      <a:lnTo>
                        <a:pt x="2658" y="666"/>
                      </a:lnTo>
                      <a:lnTo>
                        <a:pt x="2658" y="666"/>
                      </a:lnTo>
                      <a:lnTo>
                        <a:pt x="2664" y="660"/>
                      </a:lnTo>
                      <a:lnTo>
                        <a:pt x="2664" y="660"/>
                      </a:lnTo>
                      <a:lnTo>
                        <a:pt x="2664" y="660"/>
                      </a:lnTo>
                      <a:lnTo>
                        <a:pt x="2664" y="660"/>
                      </a:lnTo>
                      <a:lnTo>
                        <a:pt x="2670" y="660"/>
                      </a:lnTo>
                      <a:lnTo>
                        <a:pt x="2670" y="654"/>
                      </a:lnTo>
                      <a:lnTo>
                        <a:pt x="2670" y="654"/>
                      </a:lnTo>
                      <a:lnTo>
                        <a:pt x="2676" y="654"/>
                      </a:lnTo>
                      <a:lnTo>
                        <a:pt x="2676" y="654"/>
                      </a:lnTo>
                      <a:lnTo>
                        <a:pt x="2676" y="654"/>
                      </a:lnTo>
                      <a:lnTo>
                        <a:pt x="2676" y="648"/>
                      </a:lnTo>
                      <a:lnTo>
                        <a:pt x="2682" y="648"/>
                      </a:lnTo>
                      <a:lnTo>
                        <a:pt x="2682" y="648"/>
                      </a:lnTo>
                      <a:lnTo>
                        <a:pt x="2682" y="648"/>
                      </a:lnTo>
                      <a:lnTo>
                        <a:pt x="2688" y="648"/>
                      </a:lnTo>
                      <a:lnTo>
                        <a:pt x="2688" y="642"/>
                      </a:lnTo>
                      <a:lnTo>
                        <a:pt x="2688" y="642"/>
                      </a:lnTo>
                      <a:lnTo>
                        <a:pt x="2688" y="642"/>
                      </a:lnTo>
                      <a:lnTo>
                        <a:pt x="2694" y="642"/>
                      </a:lnTo>
                      <a:lnTo>
                        <a:pt x="2694" y="642"/>
                      </a:lnTo>
                      <a:lnTo>
                        <a:pt x="2694" y="636"/>
                      </a:lnTo>
                      <a:lnTo>
                        <a:pt x="2700" y="636"/>
                      </a:lnTo>
                      <a:lnTo>
                        <a:pt x="2700" y="636"/>
                      </a:lnTo>
                      <a:lnTo>
                        <a:pt x="2700" y="636"/>
                      </a:lnTo>
                      <a:lnTo>
                        <a:pt x="2700" y="636"/>
                      </a:lnTo>
                      <a:lnTo>
                        <a:pt x="2706" y="630"/>
                      </a:lnTo>
                      <a:lnTo>
                        <a:pt x="2706" y="630"/>
                      </a:lnTo>
                      <a:lnTo>
                        <a:pt x="2706" y="630"/>
                      </a:lnTo>
                      <a:lnTo>
                        <a:pt x="2712" y="630"/>
                      </a:lnTo>
                      <a:lnTo>
                        <a:pt x="2712" y="624"/>
                      </a:lnTo>
                      <a:lnTo>
                        <a:pt x="2712" y="624"/>
                      </a:lnTo>
                      <a:lnTo>
                        <a:pt x="2712" y="624"/>
                      </a:lnTo>
                      <a:lnTo>
                        <a:pt x="2718" y="624"/>
                      </a:lnTo>
                      <a:lnTo>
                        <a:pt x="2718" y="624"/>
                      </a:lnTo>
                      <a:lnTo>
                        <a:pt x="2718" y="618"/>
                      </a:lnTo>
                      <a:lnTo>
                        <a:pt x="2724" y="618"/>
                      </a:lnTo>
                      <a:lnTo>
                        <a:pt x="2724" y="618"/>
                      </a:lnTo>
                      <a:lnTo>
                        <a:pt x="2724" y="618"/>
                      </a:lnTo>
                      <a:lnTo>
                        <a:pt x="2724" y="612"/>
                      </a:lnTo>
                      <a:lnTo>
                        <a:pt x="2730" y="612"/>
                      </a:lnTo>
                      <a:lnTo>
                        <a:pt x="2730" y="612"/>
                      </a:lnTo>
                      <a:lnTo>
                        <a:pt x="2730" y="612"/>
                      </a:lnTo>
                      <a:lnTo>
                        <a:pt x="2736" y="612"/>
                      </a:lnTo>
                      <a:lnTo>
                        <a:pt x="2736" y="606"/>
                      </a:lnTo>
                      <a:lnTo>
                        <a:pt x="2736" y="606"/>
                      </a:lnTo>
                      <a:lnTo>
                        <a:pt x="2736" y="606"/>
                      </a:lnTo>
                      <a:lnTo>
                        <a:pt x="2742" y="606"/>
                      </a:lnTo>
                      <a:lnTo>
                        <a:pt x="2742" y="600"/>
                      </a:lnTo>
                      <a:lnTo>
                        <a:pt x="2742" y="600"/>
                      </a:lnTo>
                      <a:lnTo>
                        <a:pt x="2748" y="600"/>
                      </a:lnTo>
                      <a:lnTo>
                        <a:pt x="2748" y="600"/>
                      </a:lnTo>
                      <a:lnTo>
                        <a:pt x="2748" y="594"/>
                      </a:lnTo>
                      <a:lnTo>
                        <a:pt x="2748" y="594"/>
                      </a:lnTo>
                      <a:lnTo>
                        <a:pt x="2754" y="594"/>
                      </a:lnTo>
                      <a:lnTo>
                        <a:pt x="2754" y="594"/>
                      </a:lnTo>
                      <a:lnTo>
                        <a:pt x="2754" y="588"/>
                      </a:lnTo>
                      <a:lnTo>
                        <a:pt x="2760" y="588"/>
                      </a:lnTo>
                      <a:lnTo>
                        <a:pt x="2760" y="588"/>
                      </a:lnTo>
                      <a:lnTo>
                        <a:pt x="2760" y="588"/>
                      </a:lnTo>
                      <a:lnTo>
                        <a:pt x="2760" y="582"/>
                      </a:lnTo>
                      <a:lnTo>
                        <a:pt x="2766" y="582"/>
                      </a:lnTo>
                      <a:lnTo>
                        <a:pt x="2766" y="582"/>
                      </a:lnTo>
                      <a:lnTo>
                        <a:pt x="2766" y="582"/>
                      </a:lnTo>
                      <a:lnTo>
                        <a:pt x="2772" y="576"/>
                      </a:lnTo>
                      <a:lnTo>
                        <a:pt x="2772" y="576"/>
                      </a:lnTo>
                      <a:lnTo>
                        <a:pt x="2772" y="576"/>
                      </a:lnTo>
                      <a:lnTo>
                        <a:pt x="2772" y="576"/>
                      </a:lnTo>
                      <a:lnTo>
                        <a:pt x="2778" y="570"/>
                      </a:lnTo>
                      <a:lnTo>
                        <a:pt x="2778" y="570"/>
                      </a:lnTo>
                      <a:lnTo>
                        <a:pt x="2778" y="570"/>
                      </a:lnTo>
                      <a:lnTo>
                        <a:pt x="2784" y="570"/>
                      </a:lnTo>
                      <a:lnTo>
                        <a:pt x="2784" y="564"/>
                      </a:lnTo>
                      <a:lnTo>
                        <a:pt x="2784" y="564"/>
                      </a:lnTo>
                      <a:lnTo>
                        <a:pt x="2784" y="564"/>
                      </a:lnTo>
                      <a:lnTo>
                        <a:pt x="2790" y="564"/>
                      </a:lnTo>
                      <a:lnTo>
                        <a:pt x="2790" y="558"/>
                      </a:lnTo>
                      <a:lnTo>
                        <a:pt x="2790" y="558"/>
                      </a:lnTo>
                      <a:lnTo>
                        <a:pt x="2796" y="558"/>
                      </a:lnTo>
                      <a:lnTo>
                        <a:pt x="2796" y="552"/>
                      </a:lnTo>
                      <a:lnTo>
                        <a:pt x="2796" y="552"/>
                      </a:lnTo>
                      <a:lnTo>
                        <a:pt x="2796" y="552"/>
                      </a:lnTo>
                      <a:lnTo>
                        <a:pt x="2802" y="552"/>
                      </a:lnTo>
                      <a:lnTo>
                        <a:pt x="2802" y="546"/>
                      </a:lnTo>
                      <a:lnTo>
                        <a:pt x="2802" y="546"/>
                      </a:lnTo>
                      <a:lnTo>
                        <a:pt x="2808" y="546"/>
                      </a:lnTo>
                      <a:lnTo>
                        <a:pt x="2808" y="546"/>
                      </a:lnTo>
                      <a:lnTo>
                        <a:pt x="2808" y="540"/>
                      </a:lnTo>
                      <a:lnTo>
                        <a:pt x="2808" y="540"/>
                      </a:lnTo>
                      <a:lnTo>
                        <a:pt x="2814" y="540"/>
                      </a:lnTo>
                      <a:lnTo>
                        <a:pt x="2814" y="534"/>
                      </a:lnTo>
                      <a:lnTo>
                        <a:pt x="2814" y="534"/>
                      </a:lnTo>
                      <a:lnTo>
                        <a:pt x="2820" y="534"/>
                      </a:lnTo>
                      <a:lnTo>
                        <a:pt x="2820" y="534"/>
                      </a:lnTo>
                      <a:lnTo>
                        <a:pt x="2820" y="528"/>
                      </a:lnTo>
                      <a:lnTo>
                        <a:pt x="2820" y="528"/>
                      </a:lnTo>
                      <a:lnTo>
                        <a:pt x="2826" y="528"/>
                      </a:lnTo>
                      <a:lnTo>
                        <a:pt x="2826" y="522"/>
                      </a:lnTo>
                      <a:lnTo>
                        <a:pt x="2826" y="522"/>
                      </a:lnTo>
                      <a:lnTo>
                        <a:pt x="2832" y="522"/>
                      </a:lnTo>
                      <a:lnTo>
                        <a:pt x="2832" y="522"/>
                      </a:lnTo>
                      <a:lnTo>
                        <a:pt x="2832" y="516"/>
                      </a:lnTo>
                      <a:lnTo>
                        <a:pt x="2832" y="516"/>
                      </a:lnTo>
                      <a:lnTo>
                        <a:pt x="2838" y="516"/>
                      </a:lnTo>
                      <a:lnTo>
                        <a:pt x="2838" y="510"/>
                      </a:lnTo>
                      <a:lnTo>
                        <a:pt x="2838" y="510"/>
                      </a:lnTo>
                      <a:lnTo>
                        <a:pt x="2844" y="510"/>
                      </a:lnTo>
                      <a:lnTo>
                        <a:pt x="2844" y="504"/>
                      </a:lnTo>
                      <a:lnTo>
                        <a:pt x="2844" y="504"/>
                      </a:lnTo>
                      <a:lnTo>
                        <a:pt x="2844" y="504"/>
                      </a:lnTo>
                      <a:lnTo>
                        <a:pt x="2850" y="504"/>
                      </a:lnTo>
                      <a:lnTo>
                        <a:pt x="2850" y="498"/>
                      </a:lnTo>
                      <a:lnTo>
                        <a:pt x="2850" y="498"/>
                      </a:lnTo>
                      <a:lnTo>
                        <a:pt x="2856" y="498"/>
                      </a:lnTo>
                      <a:lnTo>
                        <a:pt x="2856" y="492"/>
                      </a:lnTo>
                      <a:lnTo>
                        <a:pt x="2856" y="492"/>
                      </a:lnTo>
                      <a:lnTo>
                        <a:pt x="2856" y="492"/>
                      </a:lnTo>
                      <a:lnTo>
                        <a:pt x="2862" y="486"/>
                      </a:lnTo>
                      <a:lnTo>
                        <a:pt x="2862" y="486"/>
                      </a:lnTo>
                      <a:lnTo>
                        <a:pt x="2862" y="486"/>
                      </a:lnTo>
                      <a:lnTo>
                        <a:pt x="2868" y="486"/>
                      </a:lnTo>
                      <a:lnTo>
                        <a:pt x="2868" y="480"/>
                      </a:lnTo>
                      <a:lnTo>
                        <a:pt x="2868" y="480"/>
                      </a:lnTo>
                      <a:lnTo>
                        <a:pt x="2868" y="480"/>
                      </a:lnTo>
                      <a:lnTo>
                        <a:pt x="2874" y="474"/>
                      </a:lnTo>
                      <a:lnTo>
                        <a:pt x="2874" y="474"/>
                      </a:lnTo>
                      <a:lnTo>
                        <a:pt x="2874" y="474"/>
                      </a:lnTo>
                      <a:lnTo>
                        <a:pt x="2880" y="468"/>
                      </a:lnTo>
                      <a:lnTo>
                        <a:pt x="2880" y="468"/>
                      </a:lnTo>
                      <a:lnTo>
                        <a:pt x="2880" y="468"/>
                      </a:lnTo>
                      <a:lnTo>
                        <a:pt x="2880" y="462"/>
                      </a:lnTo>
                      <a:lnTo>
                        <a:pt x="2886" y="462"/>
                      </a:lnTo>
                      <a:lnTo>
                        <a:pt x="2886" y="462"/>
                      </a:lnTo>
                      <a:lnTo>
                        <a:pt x="2886" y="456"/>
                      </a:lnTo>
                      <a:lnTo>
                        <a:pt x="2892" y="456"/>
                      </a:lnTo>
                      <a:lnTo>
                        <a:pt x="2892" y="456"/>
                      </a:lnTo>
                      <a:lnTo>
                        <a:pt x="2892" y="450"/>
                      </a:lnTo>
                      <a:lnTo>
                        <a:pt x="2892" y="450"/>
                      </a:lnTo>
                      <a:lnTo>
                        <a:pt x="2898" y="450"/>
                      </a:lnTo>
                      <a:lnTo>
                        <a:pt x="2898" y="444"/>
                      </a:lnTo>
                      <a:lnTo>
                        <a:pt x="2898" y="444"/>
                      </a:lnTo>
                      <a:lnTo>
                        <a:pt x="2904" y="444"/>
                      </a:lnTo>
                      <a:lnTo>
                        <a:pt x="2904" y="438"/>
                      </a:lnTo>
                      <a:lnTo>
                        <a:pt x="2904" y="438"/>
                      </a:lnTo>
                      <a:lnTo>
                        <a:pt x="2904" y="438"/>
                      </a:lnTo>
                      <a:lnTo>
                        <a:pt x="2910" y="432"/>
                      </a:lnTo>
                      <a:lnTo>
                        <a:pt x="2910" y="432"/>
                      </a:lnTo>
                      <a:lnTo>
                        <a:pt x="2910" y="432"/>
                      </a:lnTo>
                      <a:lnTo>
                        <a:pt x="2916" y="426"/>
                      </a:lnTo>
                      <a:lnTo>
                        <a:pt x="2916" y="426"/>
                      </a:lnTo>
                      <a:lnTo>
                        <a:pt x="2916" y="426"/>
                      </a:lnTo>
                      <a:lnTo>
                        <a:pt x="2916" y="420"/>
                      </a:lnTo>
                      <a:lnTo>
                        <a:pt x="2922" y="420"/>
                      </a:lnTo>
                      <a:lnTo>
                        <a:pt x="2922" y="420"/>
                      </a:lnTo>
                      <a:lnTo>
                        <a:pt x="2922" y="414"/>
                      </a:lnTo>
                      <a:lnTo>
                        <a:pt x="2928" y="414"/>
                      </a:lnTo>
                      <a:lnTo>
                        <a:pt x="2928" y="408"/>
                      </a:lnTo>
                      <a:lnTo>
                        <a:pt x="2928" y="408"/>
                      </a:lnTo>
                      <a:lnTo>
                        <a:pt x="2928" y="408"/>
                      </a:lnTo>
                      <a:lnTo>
                        <a:pt x="2934" y="402"/>
                      </a:lnTo>
                      <a:lnTo>
                        <a:pt x="2934" y="402"/>
                      </a:lnTo>
                      <a:lnTo>
                        <a:pt x="2934" y="402"/>
                      </a:lnTo>
                      <a:lnTo>
                        <a:pt x="2940" y="396"/>
                      </a:lnTo>
                      <a:lnTo>
                        <a:pt x="2940" y="396"/>
                      </a:lnTo>
                      <a:lnTo>
                        <a:pt x="2940" y="396"/>
                      </a:lnTo>
                      <a:lnTo>
                        <a:pt x="2946" y="390"/>
                      </a:lnTo>
                      <a:lnTo>
                        <a:pt x="2946" y="390"/>
                      </a:lnTo>
                      <a:lnTo>
                        <a:pt x="2946" y="390"/>
                      </a:lnTo>
                      <a:lnTo>
                        <a:pt x="2946" y="384"/>
                      </a:lnTo>
                      <a:lnTo>
                        <a:pt x="2952" y="384"/>
                      </a:lnTo>
                      <a:lnTo>
                        <a:pt x="2952" y="378"/>
                      </a:lnTo>
                      <a:lnTo>
                        <a:pt x="2952" y="378"/>
                      </a:lnTo>
                      <a:lnTo>
                        <a:pt x="2958" y="378"/>
                      </a:lnTo>
                      <a:lnTo>
                        <a:pt x="2958" y="372"/>
                      </a:lnTo>
                      <a:lnTo>
                        <a:pt x="2958" y="372"/>
                      </a:lnTo>
                      <a:lnTo>
                        <a:pt x="2958" y="372"/>
                      </a:lnTo>
                      <a:lnTo>
                        <a:pt x="2964" y="366"/>
                      </a:lnTo>
                      <a:lnTo>
                        <a:pt x="2964" y="366"/>
                      </a:lnTo>
                      <a:lnTo>
                        <a:pt x="2964" y="360"/>
                      </a:lnTo>
                      <a:lnTo>
                        <a:pt x="2970" y="360"/>
                      </a:lnTo>
                      <a:lnTo>
                        <a:pt x="2970" y="360"/>
                      </a:lnTo>
                      <a:lnTo>
                        <a:pt x="2970" y="354"/>
                      </a:lnTo>
                      <a:lnTo>
                        <a:pt x="2970" y="354"/>
                      </a:lnTo>
                      <a:lnTo>
                        <a:pt x="2976" y="354"/>
                      </a:lnTo>
                      <a:lnTo>
                        <a:pt x="2976" y="348"/>
                      </a:lnTo>
                      <a:lnTo>
                        <a:pt x="2976" y="348"/>
                      </a:lnTo>
                      <a:lnTo>
                        <a:pt x="2982" y="342"/>
                      </a:lnTo>
                      <a:lnTo>
                        <a:pt x="2982" y="342"/>
                      </a:lnTo>
                      <a:lnTo>
                        <a:pt x="2982" y="342"/>
                      </a:lnTo>
                      <a:lnTo>
                        <a:pt x="2982" y="336"/>
                      </a:lnTo>
                      <a:lnTo>
                        <a:pt x="2988" y="336"/>
                      </a:lnTo>
                      <a:lnTo>
                        <a:pt x="2988" y="330"/>
                      </a:lnTo>
                      <a:lnTo>
                        <a:pt x="2988" y="330"/>
                      </a:lnTo>
                      <a:lnTo>
                        <a:pt x="2994" y="330"/>
                      </a:lnTo>
                      <a:lnTo>
                        <a:pt x="2994" y="324"/>
                      </a:lnTo>
                      <a:lnTo>
                        <a:pt x="2994" y="324"/>
                      </a:lnTo>
                      <a:lnTo>
                        <a:pt x="2994" y="324"/>
                      </a:lnTo>
                      <a:lnTo>
                        <a:pt x="3000" y="318"/>
                      </a:lnTo>
                      <a:lnTo>
                        <a:pt x="3000" y="318"/>
                      </a:lnTo>
                      <a:lnTo>
                        <a:pt x="3000" y="312"/>
                      </a:lnTo>
                      <a:lnTo>
                        <a:pt x="3006" y="312"/>
                      </a:lnTo>
                      <a:lnTo>
                        <a:pt x="3006" y="312"/>
                      </a:lnTo>
                      <a:lnTo>
                        <a:pt x="3006" y="306"/>
                      </a:lnTo>
                      <a:lnTo>
                        <a:pt x="3006" y="306"/>
                      </a:lnTo>
                      <a:lnTo>
                        <a:pt x="3012" y="300"/>
                      </a:lnTo>
                      <a:lnTo>
                        <a:pt x="3012" y="300"/>
                      </a:lnTo>
                      <a:lnTo>
                        <a:pt x="3012" y="300"/>
                      </a:lnTo>
                      <a:lnTo>
                        <a:pt x="3018" y="294"/>
                      </a:lnTo>
                      <a:lnTo>
                        <a:pt x="3018" y="294"/>
                      </a:lnTo>
                      <a:lnTo>
                        <a:pt x="3018" y="288"/>
                      </a:lnTo>
                      <a:lnTo>
                        <a:pt x="3018" y="288"/>
                      </a:lnTo>
                      <a:lnTo>
                        <a:pt x="3024" y="282"/>
                      </a:lnTo>
                      <a:lnTo>
                        <a:pt x="3024" y="282"/>
                      </a:lnTo>
                      <a:lnTo>
                        <a:pt x="3024" y="282"/>
                      </a:lnTo>
                      <a:lnTo>
                        <a:pt x="3030" y="276"/>
                      </a:lnTo>
                      <a:lnTo>
                        <a:pt x="3030" y="276"/>
                      </a:lnTo>
                      <a:lnTo>
                        <a:pt x="3030" y="270"/>
                      </a:lnTo>
                      <a:lnTo>
                        <a:pt x="3030" y="270"/>
                      </a:lnTo>
                      <a:lnTo>
                        <a:pt x="3036" y="270"/>
                      </a:lnTo>
                      <a:lnTo>
                        <a:pt x="3036" y="264"/>
                      </a:lnTo>
                      <a:lnTo>
                        <a:pt x="3036" y="264"/>
                      </a:lnTo>
                      <a:lnTo>
                        <a:pt x="3042" y="258"/>
                      </a:lnTo>
                      <a:lnTo>
                        <a:pt x="3042" y="258"/>
                      </a:lnTo>
                      <a:lnTo>
                        <a:pt x="3042" y="252"/>
                      </a:lnTo>
                      <a:lnTo>
                        <a:pt x="3042" y="252"/>
                      </a:lnTo>
                      <a:lnTo>
                        <a:pt x="3048" y="252"/>
                      </a:lnTo>
                      <a:lnTo>
                        <a:pt x="3048" y="246"/>
                      </a:lnTo>
                      <a:lnTo>
                        <a:pt x="3048" y="246"/>
                      </a:lnTo>
                      <a:lnTo>
                        <a:pt x="3054" y="240"/>
                      </a:lnTo>
                      <a:lnTo>
                        <a:pt x="3054" y="240"/>
                      </a:lnTo>
                      <a:lnTo>
                        <a:pt x="3054" y="234"/>
                      </a:lnTo>
                      <a:lnTo>
                        <a:pt x="3054" y="234"/>
                      </a:lnTo>
                      <a:lnTo>
                        <a:pt x="3060" y="234"/>
                      </a:lnTo>
                      <a:lnTo>
                        <a:pt x="3060" y="228"/>
                      </a:lnTo>
                      <a:lnTo>
                        <a:pt x="3060" y="228"/>
                      </a:lnTo>
                      <a:lnTo>
                        <a:pt x="3066" y="222"/>
                      </a:lnTo>
                      <a:lnTo>
                        <a:pt x="3066" y="222"/>
                      </a:lnTo>
                      <a:lnTo>
                        <a:pt x="3066" y="216"/>
                      </a:lnTo>
                      <a:lnTo>
                        <a:pt x="3066" y="216"/>
                      </a:lnTo>
                      <a:lnTo>
                        <a:pt x="3072" y="216"/>
                      </a:lnTo>
                      <a:lnTo>
                        <a:pt x="3072" y="210"/>
                      </a:lnTo>
                      <a:lnTo>
                        <a:pt x="3072" y="210"/>
                      </a:lnTo>
                      <a:lnTo>
                        <a:pt x="3078" y="204"/>
                      </a:lnTo>
                      <a:lnTo>
                        <a:pt x="3078" y="204"/>
                      </a:lnTo>
                      <a:lnTo>
                        <a:pt x="3078" y="198"/>
                      </a:lnTo>
                      <a:lnTo>
                        <a:pt x="3078" y="198"/>
                      </a:lnTo>
                      <a:lnTo>
                        <a:pt x="3084" y="192"/>
                      </a:lnTo>
                      <a:lnTo>
                        <a:pt x="3084" y="192"/>
                      </a:lnTo>
                      <a:lnTo>
                        <a:pt x="3084" y="192"/>
                      </a:lnTo>
                      <a:lnTo>
                        <a:pt x="3090" y="186"/>
                      </a:lnTo>
                      <a:lnTo>
                        <a:pt x="3090" y="186"/>
                      </a:lnTo>
                      <a:lnTo>
                        <a:pt x="3090" y="180"/>
                      </a:lnTo>
                      <a:lnTo>
                        <a:pt x="3090" y="180"/>
                      </a:lnTo>
                      <a:lnTo>
                        <a:pt x="3096" y="174"/>
                      </a:lnTo>
                      <a:lnTo>
                        <a:pt x="3096" y="174"/>
                      </a:lnTo>
                      <a:lnTo>
                        <a:pt x="3096" y="168"/>
                      </a:lnTo>
                      <a:lnTo>
                        <a:pt x="3102" y="168"/>
                      </a:lnTo>
                      <a:lnTo>
                        <a:pt x="3102" y="162"/>
                      </a:lnTo>
                      <a:lnTo>
                        <a:pt x="3102" y="162"/>
                      </a:lnTo>
                      <a:lnTo>
                        <a:pt x="3102" y="162"/>
                      </a:lnTo>
                      <a:lnTo>
                        <a:pt x="3108" y="156"/>
                      </a:lnTo>
                      <a:lnTo>
                        <a:pt x="3108" y="156"/>
                      </a:lnTo>
                      <a:lnTo>
                        <a:pt x="3108" y="150"/>
                      </a:lnTo>
                      <a:lnTo>
                        <a:pt x="3114" y="150"/>
                      </a:lnTo>
                      <a:lnTo>
                        <a:pt x="3114" y="144"/>
                      </a:lnTo>
                      <a:lnTo>
                        <a:pt x="3114" y="144"/>
                      </a:lnTo>
                      <a:lnTo>
                        <a:pt x="3114" y="138"/>
                      </a:lnTo>
                      <a:lnTo>
                        <a:pt x="3120" y="138"/>
                      </a:lnTo>
                      <a:lnTo>
                        <a:pt x="3120" y="132"/>
                      </a:lnTo>
                      <a:lnTo>
                        <a:pt x="3120" y="132"/>
                      </a:lnTo>
                      <a:lnTo>
                        <a:pt x="3126" y="126"/>
                      </a:lnTo>
                      <a:lnTo>
                        <a:pt x="3126" y="126"/>
                      </a:lnTo>
                      <a:lnTo>
                        <a:pt x="3126" y="120"/>
                      </a:lnTo>
                      <a:lnTo>
                        <a:pt x="3126" y="120"/>
                      </a:lnTo>
                      <a:lnTo>
                        <a:pt x="3132" y="114"/>
                      </a:lnTo>
                      <a:lnTo>
                        <a:pt x="3132" y="114"/>
                      </a:lnTo>
                      <a:lnTo>
                        <a:pt x="3132" y="114"/>
                      </a:lnTo>
                      <a:lnTo>
                        <a:pt x="3138" y="108"/>
                      </a:lnTo>
                      <a:lnTo>
                        <a:pt x="3138" y="108"/>
                      </a:lnTo>
                      <a:lnTo>
                        <a:pt x="3138" y="102"/>
                      </a:lnTo>
                      <a:lnTo>
                        <a:pt x="3138" y="102"/>
                      </a:lnTo>
                      <a:lnTo>
                        <a:pt x="3144" y="96"/>
                      </a:lnTo>
                      <a:lnTo>
                        <a:pt x="3144" y="96"/>
                      </a:lnTo>
                      <a:lnTo>
                        <a:pt x="3144" y="90"/>
                      </a:lnTo>
                      <a:lnTo>
                        <a:pt x="3150" y="90"/>
                      </a:lnTo>
                      <a:lnTo>
                        <a:pt x="3150" y="90"/>
                      </a:lnTo>
                      <a:lnTo>
                        <a:pt x="3150" y="84"/>
                      </a:lnTo>
                      <a:lnTo>
                        <a:pt x="3150" y="84"/>
                      </a:lnTo>
                      <a:lnTo>
                        <a:pt x="3156" y="78"/>
                      </a:lnTo>
                      <a:lnTo>
                        <a:pt x="3156" y="78"/>
                      </a:lnTo>
                      <a:lnTo>
                        <a:pt x="3156" y="78"/>
                      </a:lnTo>
                      <a:lnTo>
                        <a:pt x="3162" y="72"/>
                      </a:lnTo>
                      <a:lnTo>
                        <a:pt x="3162" y="72"/>
                      </a:lnTo>
                      <a:lnTo>
                        <a:pt x="3162" y="66"/>
                      </a:lnTo>
                      <a:lnTo>
                        <a:pt x="3162" y="66"/>
                      </a:lnTo>
                      <a:lnTo>
                        <a:pt x="3168" y="66"/>
                      </a:lnTo>
                      <a:lnTo>
                        <a:pt x="3168" y="60"/>
                      </a:lnTo>
                      <a:lnTo>
                        <a:pt x="3168" y="60"/>
                      </a:lnTo>
                      <a:lnTo>
                        <a:pt x="3174" y="60"/>
                      </a:lnTo>
                      <a:lnTo>
                        <a:pt x="3174" y="54"/>
                      </a:lnTo>
                      <a:lnTo>
                        <a:pt x="3174" y="54"/>
                      </a:lnTo>
                      <a:lnTo>
                        <a:pt x="3174" y="54"/>
                      </a:lnTo>
                      <a:lnTo>
                        <a:pt x="3180" y="48"/>
                      </a:lnTo>
                      <a:lnTo>
                        <a:pt x="3180" y="48"/>
                      </a:lnTo>
                      <a:lnTo>
                        <a:pt x="3180" y="48"/>
                      </a:lnTo>
                      <a:lnTo>
                        <a:pt x="3186" y="42"/>
                      </a:lnTo>
                      <a:lnTo>
                        <a:pt x="3186" y="42"/>
                      </a:lnTo>
                      <a:lnTo>
                        <a:pt x="3186" y="42"/>
                      </a:lnTo>
                      <a:lnTo>
                        <a:pt x="3186" y="36"/>
                      </a:lnTo>
                      <a:lnTo>
                        <a:pt x="3192" y="36"/>
                      </a:lnTo>
                      <a:lnTo>
                        <a:pt x="3192" y="36"/>
                      </a:lnTo>
                      <a:lnTo>
                        <a:pt x="3192" y="36"/>
                      </a:lnTo>
                      <a:lnTo>
                        <a:pt x="3198" y="30"/>
                      </a:lnTo>
                      <a:lnTo>
                        <a:pt x="3198" y="30"/>
                      </a:lnTo>
                      <a:lnTo>
                        <a:pt x="3198" y="30"/>
                      </a:lnTo>
                      <a:lnTo>
                        <a:pt x="3198" y="30"/>
                      </a:lnTo>
                      <a:lnTo>
                        <a:pt x="3204" y="24"/>
                      </a:lnTo>
                      <a:lnTo>
                        <a:pt x="3204" y="24"/>
                      </a:lnTo>
                      <a:lnTo>
                        <a:pt x="3204" y="24"/>
                      </a:lnTo>
                      <a:lnTo>
                        <a:pt x="3210" y="24"/>
                      </a:lnTo>
                      <a:lnTo>
                        <a:pt x="3210" y="18"/>
                      </a:lnTo>
                      <a:lnTo>
                        <a:pt x="3210" y="18"/>
                      </a:lnTo>
                      <a:lnTo>
                        <a:pt x="3210" y="18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16" y="18"/>
                      </a:lnTo>
                      <a:lnTo>
                        <a:pt x="3222" y="12"/>
                      </a:lnTo>
                      <a:lnTo>
                        <a:pt x="3222" y="12"/>
                      </a:lnTo>
                      <a:lnTo>
                        <a:pt x="3222" y="12"/>
                      </a:lnTo>
                      <a:lnTo>
                        <a:pt x="3222" y="12"/>
                      </a:lnTo>
                      <a:lnTo>
                        <a:pt x="3228" y="12"/>
                      </a:lnTo>
                      <a:lnTo>
                        <a:pt x="3228" y="12"/>
                      </a:lnTo>
                      <a:lnTo>
                        <a:pt x="3228" y="6"/>
                      </a:lnTo>
                      <a:lnTo>
                        <a:pt x="3234" y="6"/>
                      </a:lnTo>
                      <a:lnTo>
                        <a:pt x="3234" y="6"/>
                      </a:lnTo>
                      <a:lnTo>
                        <a:pt x="3234" y="6"/>
                      </a:lnTo>
                      <a:lnTo>
                        <a:pt x="3234" y="6"/>
                      </a:lnTo>
                      <a:lnTo>
                        <a:pt x="3240" y="6"/>
                      </a:lnTo>
                      <a:lnTo>
                        <a:pt x="3240" y="6"/>
                      </a:lnTo>
                      <a:lnTo>
                        <a:pt x="3240" y="6"/>
                      </a:lnTo>
                      <a:lnTo>
                        <a:pt x="3246" y="6"/>
                      </a:lnTo>
                      <a:lnTo>
                        <a:pt x="3246" y="6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6"/>
                      </a:lnTo>
                      <a:lnTo>
                        <a:pt x="3282" y="6"/>
                      </a:lnTo>
                      <a:lnTo>
                        <a:pt x="3288" y="6"/>
                      </a:lnTo>
                      <a:lnTo>
                        <a:pt x="3288" y="6"/>
                      </a:lnTo>
                      <a:lnTo>
                        <a:pt x="3288" y="6"/>
                      </a:lnTo>
                      <a:lnTo>
                        <a:pt x="3294" y="6"/>
                      </a:lnTo>
                      <a:lnTo>
                        <a:pt x="3294" y="6"/>
                      </a:lnTo>
                      <a:lnTo>
                        <a:pt x="3294" y="6"/>
                      </a:lnTo>
                      <a:lnTo>
                        <a:pt x="3294" y="6"/>
                      </a:lnTo>
                      <a:lnTo>
                        <a:pt x="3300" y="6"/>
                      </a:lnTo>
                      <a:lnTo>
                        <a:pt x="3300" y="6"/>
                      </a:lnTo>
                      <a:lnTo>
                        <a:pt x="3300" y="12"/>
                      </a:lnTo>
                      <a:lnTo>
                        <a:pt x="3306" y="12"/>
                      </a:lnTo>
                      <a:lnTo>
                        <a:pt x="3306" y="12"/>
                      </a:lnTo>
                      <a:lnTo>
                        <a:pt x="3306" y="12"/>
                      </a:lnTo>
                      <a:lnTo>
                        <a:pt x="3306" y="12"/>
                      </a:lnTo>
                      <a:lnTo>
                        <a:pt x="3312" y="12"/>
                      </a:lnTo>
                      <a:lnTo>
                        <a:pt x="3312" y="12"/>
                      </a:lnTo>
                      <a:lnTo>
                        <a:pt x="3312" y="12"/>
                      </a:lnTo>
                      <a:lnTo>
                        <a:pt x="3318" y="12"/>
                      </a:lnTo>
                      <a:lnTo>
                        <a:pt x="3318" y="12"/>
                      </a:lnTo>
                      <a:lnTo>
                        <a:pt x="3318" y="12"/>
                      </a:lnTo>
                      <a:lnTo>
                        <a:pt x="3318" y="18"/>
                      </a:lnTo>
                      <a:lnTo>
                        <a:pt x="3324" y="18"/>
                      </a:lnTo>
                      <a:lnTo>
                        <a:pt x="3324" y="18"/>
                      </a:lnTo>
                      <a:lnTo>
                        <a:pt x="3324" y="18"/>
                      </a:lnTo>
                      <a:lnTo>
                        <a:pt x="3330" y="18"/>
                      </a:lnTo>
                      <a:lnTo>
                        <a:pt x="3330" y="18"/>
                      </a:lnTo>
                      <a:lnTo>
                        <a:pt x="3330" y="18"/>
                      </a:lnTo>
                      <a:lnTo>
                        <a:pt x="3330" y="18"/>
                      </a:lnTo>
                      <a:lnTo>
                        <a:pt x="3336" y="18"/>
                      </a:lnTo>
                      <a:lnTo>
                        <a:pt x="3336" y="18"/>
                      </a:lnTo>
                      <a:lnTo>
                        <a:pt x="3336" y="18"/>
                      </a:lnTo>
                      <a:lnTo>
                        <a:pt x="3342" y="24"/>
                      </a:lnTo>
                      <a:lnTo>
                        <a:pt x="3342" y="24"/>
                      </a:lnTo>
                      <a:lnTo>
                        <a:pt x="3342" y="24"/>
                      </a:lnTo>
                      <a:lnTo>
                        <a:pt x="3342" y="24"/>
                      </a:lnTo>
                      <a:lnTo>
                        <a:pt x="3348" y="24"/>
                      </a:lnTo>
                      <a:lnTo>
                        <a:pt x="3348" y="24"/>
                      </a:lnTo>
                      <a:lnTo>
                        <a:pt x="3348" y="24"/>
                      </a:lnTo>
                      <a:lnTo>
                        <a:pt x="3354" y="24"/>
                      </a:lnTo>
                      <a:lnTo>
                        <a:pt x="3354" y="24"/>
                      </a:lnTo>
                      <a:lnTo>
                        <a:pt x="3354" y="24"/>
                      </a:lnTo>
                      <a:lnTo>
                        <a:pt x="3354" y="24"/>
                      </a:lnTo>
                      <a:lnTo>
                        <a:pt x="3360" y="24"/>
                      </a:lnTo>
                      <a:lnTo>
                        <a:pt x="3360" y="30"/>
                      </a:lnTo>
                      <a:lnTo>
                        <a:pt x="3360" y="30"/>
                      </a:lnTo>
                      <a:lnTo>
                        <a:pt x="3366" y="30"/>
                      </a:lnTo>
                      <a:lnTo>
                        <a:pt x="3366" y="30"/>
                      </a:lnTo>
                      <a:lnTo>
                        <a:pt x="3366" y="30"/>
                      </a:lnTo>
                      <a:lnTo>
                        <a:pt x="3366" y="30"/>
                      </a:lnTo>
                      <a:lnTo>
                        <a:pt x="3372" y="30"/>
                      </a:lnTo>
                      <a:lnTo>
                        <a:pt x="3372" y="30"/>
                      </a:lnTo>
                      <a:lnTo>
                        <a:pt x="3372" y="30"/>
                      </a:lnTo>
                      <a:lnTo>
                        <a:pt x="3378" y="30"/>
                      </a:lnTo>
                      <a:lnTo>
                        <a:pt x="3378" y="30"/>
                      </a:lnTo>
                      <a:lnTo>
                        <a:pt x="3378" y="36"/>
                      </a:lnTo>
                      <a:lnTo>
                        <a:pt x="3378" y="36"/>
                      </a:lnTo>
                      <a:lnTo>
                        <a:pt x="3384" y="36"/>
                      </a:lnTo>
                      <a:lnTo>
                        <a:pt x="3384" y="36"/>
                      </a:lnTo>
                      <a:lnTo>
                        <a:pt x="3384" y="36"/>
                      </a:lnTo>
                      <a:lnTo>
                        <a:pt x="3390" y="36"/>
                      </a:lnTo>
                      <a:lnTo>
                        <a:pt x="3390" y="36"/>
                      </a:lnTo>
                      <a:lnTo>
                        <a:pt x="3390" y="36"/>
                      </a:lnTo>
                      <a:lnTo>
                        <a:pt x="3390" y="36"/>
                      </a:lnTo>
                      <a:lnTo>
                        <a:pt x="3396" y="36"/>
                      </a:lnTo>
                      <a:lnTo>
                        <a:pt x="3396" y="36"/>
                      </a:lnTo>
                      <a:lnTo>
                        <a:pt x="3396" y="42"/>
                      </a:lnTo>
                      <a:lnTo>
                        <a:pt x="3402" y="42"/>
                      </a:lnTo>
                      <a:lnTo>
                        <a:pt x="3402" y="42"/>
                      </a:lnTo>
                      <a:lnTo>
                        <a:pt x="3402" y="42"/>
                      </a:lnTo>
                      <a:lnTo>
                        <a:pt x="3402" y="42"/>
                      </a:lnTo>
                      <a:lnTo>
                        <a:pt x="3408" y="42"/>
                      </a:lnTo>
                      <a:lnTo>
                        <a:pt x="3408" y="42"/>
                      </a:lnTo>
                      <a:lnTo>
                        <a:pt x="3408" y="42"/>
                      </a:lnTo>
                      <a:lnTo>
                        <a:pt x="3414" y="42"/>
                      </a:lnTo>
                      <a:lnTo>
                        <a:pt x="3414" y="42"/>
                      </a:lnTo>
                      <a:lnTo>
                        <a:pt x="3414" y="42"/>
                      </a:lnTo>
                      <a:lnTo>
                        <a:pt x="3420" y="48"/>
                      </a:lnTo>
                      <a:lnTo>
                        <a:pt x="3420" y="48"/>
                      </a:lnTo>
                      <a:lnTo>
                        <a:pt x="3420" y="48"/>
                      </a:lnTo>
                      <a:lnTo>
                        <a:pt x="3426" y="48"/>
                      </a:lnTo>
                      <a:lnTo>
                        <a:pt x="3426" y="48"/>
                      </a:lnTo>
                      <a:lnTo>
                        <a:pt x="3426" y="48"/>
                      </a:lnTo>
                      <a:lnTo>
                        <a:pt x="3426" y="48"/>
                      </a:lnTo>
                      <a:lnTo>
                        <a:pt x="3432" y="48"/>
                      </a:lnTo>
                      <a:lnTo>
                        <a:pt x="3432" y="48"/>
                      </a:lnTo>
                      <a:lnTo>
                        <a:pt x="3432" y="48"/>
                      </a:lnTo>
                      <a:lnTo>
                        <a:pt x="3438" y="48"/>
                      </a:lnTo>
                      <a:lnTo>
                        <a:pt x="3438" y="48"/>
                      </a:lnTo>
                      <a:lnTo>
                        <a:pt x="3438" y="54"/>
                      </a:lnTo>
                      <a:lnTo>
                        <a:pt x="3438" y="54"/>
                      </a:lnTo>
                      <a:lnTo>
                        <a:pt x="3444" y="54"/>
                      </a:lnTo>
                      <a:lnTo>
                        <a:pt x="3444" y="54"/>
                      </a:lnTo>
                      <a:lnTo>
                        <a:pt x="3444" y="54"/>
                      </a:lnTo>
                      <a:lnTo>
                        <a:pt x="3450" y="54"/>
                      </a:lnTo>
                      <a:lnTo>
                        <a:pt x="3450" y="54"/>
                      </a:lnTo>
                      <a:lnTo>
                        <a:pt x="3450" y="54"/>
                      </a:lnTo>
                      <a:lnTo>
                        <a:pt x="3450" y="54"/>
                      </a:lnTo>
                      <a:lnTo>
                        <a:pt x="3456" y="54"/>
                      </a:lnTo>
                      <a:lnTo>
                        <a:pt x="3456" y="54"/>
                      </a:lnTo>
                      <a:lnTo>
                        <a:pt x="3456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2" y="60"/>
                      </a:lnTo>
                      <a:lnTo>
                        <a:pt x="3468" y="60"/>
                      </a:lnTo>
                      <a:lnTo>
                        <a:pt x="3468" y="60"/>
                      </a:lnTo>
                      <a:lnTo>
                        <a:pt x="3468" y="60"/>
                      </a:lnTo>
                      <a:lnTo>
                        <a:pt x="3468" y="60"/>
                      </a:lnTo>
                      <a:lnTo>
                        <a:pt x="3474" y="60"/>
                      </a:lnTo>
                      <a:lnTo>
                        <a:pt x="3474" y="60"/>
                      </a:lnTo>
                      <a:lnTo>
                        <a:pt x="3474" y="60"/>
                      </a:lnTo>
                      <a:lnTo>
                        <a:pt x="3480" y="66"/>
                      </a:lnTo>
                      <a:lnTo>
                        <a:pt x="3480" y="66"/>
                      </a:lnTo>
                      <a:lnTo>
                        <a:pt x="3480" y="66"/>
                      </a:lnTo>
                      <a:lnTo>
                        <a:pt x="3480" y="66"/>
                      </a:lnTo>
                      <a:lnTo>
                        <a:pt x="3486" y="66"/>
                      </a:lnTo>
                      <a:lnTo>
                        <a:pt x="3486" y="66"/>
                      </a:lnTo>
                      <a:lnTo>
                        <a:pt x="3486" y="66"/>
                      </a:lnTo>
                      <a:lnTo>
                        <a:pt x="3492" y="66"/>
                      </a:lnTo>
                      <a:lnTo>
                        <a:pt x="3492" y="66"/>
                      </a:lnTo>
                      <a:lnTo>
                        <a:pt x="3492" y="66"/>
                      </a:lnTo>
                      <a:lnTo>
                        <a:pt x="3492" y="66"/>
                      </a:lnTo>
                      <a:lnTo>
                        <a:pt x="3498" y="66"/>
                      </a:lnTo>
                      <a:lnTo>
                        <a:pt x="3498" y="72"/>
                      </a:lnTo>
                      <a:lnTo>
                        <a:pt x="3498" y="72"/>
                      </a:lnTo>
                      <a:lnTo>
                        <a:pt x="3504" y="72"/>
                      </a:lnTo>
                      <a:lnTo>
                        <a:pt x="3504" y="72"/>
                      </a:lnTo>
                      <a:lnTo>
                        <a:pt x="3504" y="72"/>
                      </a:lnTo>
                      <a:lnTo>
                        <a:pt x="3504" y="72"/>
                      </a:lnTo>
                      <a:lnTo>
                        <a:pt x="3510" y="72"/>
                      </a:lnTo>
                      <a:lnTo>
                        <a:pt x="3510" y="72"/>
                      </a:lnTo>
                      <a:lnTo>
                        <a:pt x="3510" y="72"/>
                      </a:lnTo>
                      <a:lnTo>
                        <a:pt x="3516" y="72"/>
                      </a:lnTo>
                      <a:lnTo>
                        <a:pt x="3516" y="72"/>
                      </a:lnTo>
                      <a:lnTo>
                        <a:pt x="3516" y="72"/>
                      </a:lnTo>
                      <a:lnTo>
                        <a:pt x="3516" y="72"/>
                      </a:lnTo>
                      <a:lnTo>
                        <a:pt x="3522" y="78"/>
                      </a:lnTo>
                      <a:lnTo>
                        <a:pt x="3522" y="78"/>
                      </a:lnTo>
                      <a:lnTo>
                        <a:pt x="3522" y="78"/>
                      </a:lnTo>
                      <a:lnTo>
                        <a:pt x="3528" y="78"/>
                      </a:lnTo>
                      <a:lnTo>
                        <a:pt x="3528" y="78"/>
                      </a:lnTo>
                      <a:lnTo>
                        <a:pt x="3528" y="78"/>
                      </a:lnTo>
                      <a:lnTo>
                        <a:pt x="3528" y="78"/>
                      </a:lnTo>
                      <a:lnTo>
                        <a:pt x="3534" y="78"/>
                      </a:lnTo>
                      <a:lnTo>
                        <a:pt x="3534" y="78"/>
                      </a:lnTo>
                      <a:lnTo>
                        <a:pt x="3534" y="78"/>
                      </a:lnTo>
                      <a:lnTo>
                        <a:pt x="3540" y="78"/>
                      </a:lnTo>
                      <a:lnTo>
                        <a:pt x="3540" y="78"/>
                      </a:lnTo>
                      <a:lnTo>
                        <a:pt x="3540" y="78"/>
                      </a:lnTo>
                      <a:lnTo>
                        <a:pt x="3540" y="84"/>
                      </a:lnTo>
                      <a:lnTo>
                        <a:pt x="3546" y="84"/>
                      </a:lnTo>
                      <a:lnTo>
                        <a:pt x="3546" y="84"/>
                      </a:lnTo>
                      <a:lnTo>
                        <a:pt x="3546" y="84"/>
                      </a:lnTo>
                      <a:lnTo>
                        <a:pt x="3552" y="84"/>
                      </a:lnTo>
                      <a:lnTo>
                        <a:pt x="3552" y="84"/>
                      </a:lnTo>
                      <a:lnTo>
                        <a:pt x="3552" y="84"/>
                      </a:lnTo>
                      <a:lnTo>
                        <a:pt x="3552" y="84"/>
                      </a:lnTo>
                      <a:lnTo>
                        <a:pt x="3558" y="84"/>
                      </a:lnTo>
                      <a:lnTo>
                        <a:pt x="3558" y="84"/>
                      </a:lnTo>
                      <a:lnTo>
                        <a:pt x="3558" y="84"/>
                      </a:lnTo>
                      <a:lnTo>
                        <a:pt x="3564" y="84"/>
                      </a:lnTo>
                      <a:lnTo>
                        <a:pt x="3564" y="84"/>
                      </a:lnTo>
                      <a:lnTo>
                        <a:pt x="3564" y="90"/>
                      </a:lnTo>
                      <a:lnTo>
                        <a:pt x="3564" y="90"/>
                      </a:lnTo>
                      <a:lnTo>
                        <a:pt x="3570" y="90"/>
                      </a:lnTo>
                      <a:lnTo>
                        <a:pt x="3570" y="90"/>
                      </a:lnTo>
                      <a:lnTo>
                        <a:pt x="3570" y="90"/>
                      </a:lnTo>
                      <a:lnTo>
                        <a:pt x="3576" y="90"/>
                      </a:lnTo>
                      <a:lnTo>
                        <a:pt x="3576" y="90"/>
                      </a:lnTo>
                      <a:lnTo>
                        <a:pt x="3576" y="90"/>
                      </a:lnTo>
                      <a:lnTo>
                        <a:pt x="3576" y="90"/>
                      </a:lnTo>
                      <a:lnTo>
                        <a:pt x="3582" y="90"/>
                      </a:lnTo>
                      <a:lnTo>
                        <a:pt x="3582" y="90"/>
                      </a:lnTo>
                      <a:lnTo>
                        <a:pt x="3582" y="90"/>
                      </a:lnTo>
                      <a:lnTo>
                        <a:pt x="3588" y="90"/>
                      </a:lnTo>
                      <a:lnTo>
                        <a:pt x="3588" y="96"/>
                      </a:lnTo>
                      <a:lnTo>
                        <a:pt x="3588" y="96"/>
                      </a:lnTo>
                      <a:lnTo>
                        <a:pt x="3588" y="96"/>
                      </a:lnTo>
                      <a:lnTo>
                        <a:pt x="3594" y="96"/>
                      </a:lnTo>
                      <a:lnTo>
                        <a:pt x="3594" y="96"/>
                      </a:lnTo>
                      <a:lnTo>
                        <a:pt x="3594" y="96"/>
                      </a:lnTo>
                      <a:lnTo>
                        <a:pt x="3600" y="96"/>
                      </a:lnTo>
                      <a:lnTo>
                        <a:pt x="3600" y="96"/>
                      </a:lnTo>
                      <a:lnTo>
                        <a:pt x="3600" y="96"/>
                      </a:lnTo>
                      <a:lnTo>
                        <a:pt x="3600" y="96"/>
                      </a:lnTo>
                      <a:lnTo>
                        <a:pt x="3606" y="96"/>
                      </a:lnTo>
                      <a:lnTo>
                        <a:pt x="3606" y="96"/>
                      </a:lnTo>
                      <a:lnTo>
                        <a:pt x="3606" y="96"/>
                      </a:lnTo>
                      <a:lnTo>
                        <a:pt x="3612" y="102"/>
                      </a:lnTo>
                      <a:lnTo>
                        <a:pt x="3612" y="102"/>
                      </a:lnTo>
                      <a:lnTo>
                        <a:pt x="3612" y="102"/>
                      </a:lnTo>
                      <a:lnTo>
                        <a:pt x="3612" y="102"/>
                      </a:lnTo>
                      <a:lnTo>
                        <a:pt x="3618" y="102"/>
                      </a:lnTo>
                      <a:lnTo>
                        <a:pt x="3618" y="102"/>
                      </a:lnTo>
                      <a:lnTo>
                        <a:pt x="3618" y="102"/>
                      </a:lnTo>
                      <a:lnTo>
                        <a:pt x="3624" y="102"/>
                      </a:lnTo>
                      <a:lnTo>
                        <a:pt x="3624" y="102"/>
                      </a:lnTo>
                      <a:lnTo>
                        <a:pt x="3624" y="102"/>
                      </a:lnTo>
                      <a:lnTo>
                        <a:pt x="3624" y="102"/>
                      </a:lnTo>
                      <a:lnTo>
                        <a:pt x="3630" y="102"/>
                      </a:lnTo>
                      <a:lnTo>
                        <a:pt x="3630" y="102"/>
                      </a:lnTo>
                      <a:lnTo>
                        <a:pt x="3630" y="108"/>
                      </a:lnTo>
                      <a:lnTo>
                        <a:pt x="3636" y="108"/>
                      </a:lnTo>
                      <a:lnTo>
                        <a:pt x="3636" y="108"/>
                      </a:lnTo>
                      <a:lnTo>
                        <a:pt x="3636" y="108"/>
                      </a:lnTo>
                      <a:lnTo>
                        <a:pt x="3636" y="108"/>
                      </a:lnTo>
                      <a:lnTo>
                        <a:pt x="3642" y="108"/>
                      </a:lnTo>
                      <a:lnTo>
                        <a:pt x="3642" y="108"/>
                      </a:lnTo>
                      <a:lnTo>
                        <a:pt x="3642" y="108"/>
                      </a:lnTo>
                      <a:lnTo>
                        <a:pt x="3648" y="108"/>
                      </a:lnTo>
                      <a:lnTo>
                        <a:pt x="3648" y="108"/>
                      </a:lnTo>
                      <a:lnTo>
                        <a:pt x="3648" y="108"/>
                      </a:lnTo>
                      <a:lnTo>
                        <a:pt x="3648" y="108"/>
                      </a:lnTo>
                      <a:lnTo>
                        <a:pt x="3654" y="108"/>
                      </a:lnTo>
                      <a:lnTo>
                        <a:pt x="3654" y="114"/>
                      </a:lnTo>
                      <a:lnTo>
                        <a:pt x="3654" y="114"/>
                      </a:lnTo>
                      <a:lnTo>
                        <a:pt x="3660" y="114"/>
                      </a:lnTo>
                      <a:lnTo>
                        <a:pt x="3660" y="114"/>
                      </a:lnTo>
                      <a:lnTo>
                        <a:pt x="3660" y="114"/>
                      </a:lnTo>
                      <a:lnTo>
                        <a:pt x="3660" y="114"/>
                      </a:lnTo>
                      <a:lnTo>
                        <a:pt x="3666" y="114"/>
                      </a:lnTo>
                      <a:lnTo>
                        <a:pt x="3666" y="114"/>
                      </a:lnTo>
                      <a:lnTo>
                        <a:pt x="3666" y="114"/>
                      </a:lnTo>
                      <a:lnTo>
                        <a:pt x="3672" y="114"/>
                      </a:lnTo>
                      <a:lnTo>
                        <a:pt x="3672" y="114"/>
                      </a:lnTo>
                      <a:lnTo>
                        <a:pt x="3672" y="114"/>
                      </a:lnTo>
                      <a:lnTo>
                        <a:pt x="3672" y="114"/>
                      </a:lnTo>
                      <a:lnTo>
                        <a:pt x="3678" y="120"/>
                      </a:lnTo>
                      <a:lnTo>
                        <a:pt x="3678" y="120"/>
                      </a:lnTo>
                      <a:lnTo>
                        <a:pt x="3678" y="120"/>
                      </a:lnTo>
                      <a:lnTo>
                        <a:pt x="3684" y="120"/>
                      </a:lnTo>
                      <a:lnTo>
                        <a:pt x="3684" y="120"/>
                      </a:lnTo>
                      <a:lnTo>
                        <a:pt x="3684" y="120"/>
                      </a:lnTo>
                      <a:lnTo>
                        <a:pt x="3684" y="120"/>
                      </a:lnTo>
                      <a:lnTo>
                        <a:pt x="3690" y="120"/>
                      </a:lnTo>
                      <a:lnTo>
                        <a:pt x="3690" y="120"/>
                      </a:lnTo>
                      <a:lnTo>
                        <a:pt x="3690" y="120"/>
                      </a:lnTo>
                      <a:lnTo>
                        <a:pt x="3696" y="120"/>
                      </a:lnTo>
                      <a:lnTo>
                        <a:pt x="3696" y="120"/>
                      </a:lnTo>
                      <a:lnTo>
                        <a:pt x="3696" y="126"/>
                      </a:lnTo>
                      <a:lnTo>
                        <a:pt x="3696" y="126"/>
                      </a:lnTo>
                      <a:lnTo>
                        <a:pt x="3702" y="126"/>
                      </a:lnTo>
                      <a:lnTo>
                        <a:pt x="3702" y="126"/>
                      </a:lnTo>
                      <a:lnTo>
                        <a:pt x="3702" y="126"/>
                      </a:lnTo>
                      <a:lnTo>
                        <a:pt x="3708" y="126"/>
                      </a:lnTo>
                      <a:lnTo>
                        <a:pt x="3708" y="126"/>
                      </a:lnTo>
                      <a:lnTo>
                        <a:pt x="3708" y="126"/>
                      </a:lnTo>
                      <a:lnTo>
                        <a:pt x="3708" y="126"/>
                      </a:lnTo>
                      <a:lnTo>
                        <a:pt x="3714" y="126"/>
                      </a:lnTo>
                      <a:lnTo>
                        <a:pt x="3714" y="126"/>
                      </a:lnTo>
                      <a:lnTo>
                        <a:pt x="3714" y="126"/>
                      </a:lnTo>
                      <a:lnTo>
                        <a:pt x="3720" y="126"/>
                      </a:lnTo>
                      <a:lnTo>
                        <a:pt x="3720" y="132"/>
                      </a:lnTo>
                      <a:lnTo>
                        <a:pt x="3720" y="132"/>
                      </a:lnTo>
                      <a:lnTo>
                        <a:pt x="3720" y="132"/>
                      </a:lnTo>
                      <a:lnTo>
                        <a:pt x="3726" y="132"/>
                      </a:lnTo>
                      <a:lnTo>
                        <a:pt x="3726" y="132"/>
                      </a:lnTo>
                      <a:lnTo>
                        <a:pt x="3726" y="132"/>
                      </a:lnTo>
                      <a:lnTo>
                        <a:pt x="3732" y="132"/>
                      </a:lnTo>
                      <a:lnTo>
                        <a:pt x="3732" y="132"/>
                      </a:lnTo>
                      <a:lnTo>
                        <a:pt x="3732" y="132"/>
                      </a:lnTo>
                      <a:lnTo>
                        <a:pt x="3732" y="132"/>
                      </a:lnTo>
                      <a:lnTo>
                        <a:pt x="3738" y="132"/>
                      </a:lnTo>
                      <a:lnTo>
                        <a:pt x="3738" y="132"/>
                      </a:lnTo>
                      <a:lnTo>
                        <a:pt x="3738" y="132"/>
                      </a:lnTo>
                      <a:lnTo>
                        <a:pt x="3744" y="138"/>
                      </a:lnTo>
                      <a:lnTo>
                        <a:pt x="3744" y="138"/>
                      </a:lnTo>
                      <a:lnTo>
                        <a:pt x="3744" y="138"/>
                      </a:lnTo>
                      <a:lnTo>
                        <a:pt x="3744" y="138"/>
                      </a:lnTo>
                      <a:lnTo>
                        <a:pt x="3750" y="138"/>
                      </a:lnTo>
                      <a:lnTo>
                        <a:pt x="3750" y="138"/>
                      </a:lnTo>
                      <a:lnTo>
                        <a:pt x="3750" y="138"/>
                      </a:lnTo>
                      <a:lnTo>
                        <a:pt x="3756" y="138"/>
                      </a:lnTo>
                      <a:lnTo>
                        <a:pt x="3756" y="138"/>
                      </a:lnTo>
                      <a:lnTo>
                        <a:pt x="3756" y="138"/>
                      </a:lnTo>
                      <a:lnTo>
                        <a:pt x="3756" y="138"/>
                      </a:lnTo>
                      <a:lnTo>
                        <a:pt x="3762" y="138"/>
                      </a:lnTo>
                      <a:lnTo>
                        <a:pt x="3762" y="138"/>
                      </a:lnTo>
                      <a:lnTo>
                        <a:pt x="3762" y="144"/>
                      </a:lnTo>
                      <a:lnTo>
                        <a:pt x="3768" y="144"/>
                      </a:lnTo>
                      <a:lnTo>
                        <a:pt x="3768" y="144"/>
                      </a:lnTo>
                      <a:lnTo>
                        <a:pt x="3768" y="144"/>
                      </a:lnTo>
                      <a:lnTo>
                        <a:pt x="3768" y="144"/>
                      </a:lnTo>
                      <a:lnTo>
                        <a:pt x="3774" y="144"/>
                      </a:lnTo>
                      <a:lnTo>
                        <a:pt x="3774" y="144"/>
                      </a:lnTo>
                      <a:lnTo>
                        <a:pt x="3774" y="144"/>
                      </a:lnTo>
                      <a:lnTo>
                        <a:pt x="3780" y="144"/>
                      </a:lnTo>
                      <a:lnTo>
                        <a:pt x="3780" y="144"/>
                      </a:lnTo>
                      <a:lnTo>
                        <a:pt x="3780" y="144"/>
                      </a:lnTo>
                      <a:lnTo>
                        <a:pt x="3780" y="144"/>
                      </a:lnTo>
                      <a:lnTo>
                        <a:pt x="3786" y="150"/>
                      </a:lnTo>
                      <a:lnTo>
                        <a:pt x="3786" y="150"/>
                      </a:lnTo>
                      <a:lnTo>
                        <a:pt x="3786" y="150"/>
                      </a:lnTo>
                      <a:lnTo>
                        <a:pt x="3792" y="150"/>
                      </a:lnTo>
                      <a:lnTo>
                        <a:pt x="3792" y="150"/>
                      </a:lnTo>
                      <a:lnTo>
                        <a:pt x="3792" y="150"/>
                      </a:lnTo>
                      <a:lnTo>
                        <a:pt x="3792" y="150"/>
                      </a:lnTo>
                      <a:lnTo>
                        <a:pt x="3798" y="150"/>
                      </a:lnTo>
                      <a:lnTo>
                        <a:pt x="3798" y="150"/>
                      </a:lnTo>
                      <a:lnTo>
                        <a:pt x="3798" y="150"/>
                      </a:lnTo>
                      <a:lnTo>
                        <a:pt x="3804" y="150"/>
                      </a:lnTo>
                      <a:lnTo>
                        <a:pt x="3804" y="150"/>
                      </a:lnTo>
                      <a:lnTo>
                        <a:pt x="3804" y="150"/>
                      </a:lnTo>
                      <a:lnTo>
                        <a:pt x="3810" y="156"/>
                      </a:lnTo>
                      <a:lnTo>
                        <a:pt x="3810" y="156"/>
                      </a:lnTo>
                      <a:lnTo>
                        <a:pt x="3810" y="156"/>
                      </a:lnTo>
                      <a:lnTo>
                        <a:pt x="3810" y="156"/>
                      </a:lnTo>
                      <a:lnTo>
                        <a:pt x="3816" y="156"/>
                      </a:lnTo>
                      <a:lnTo>
                        <a:pt x="3816" y="156"/>
                      </a:lnTo>
                      <a:lnTo>
                        <a:pt x="3822" y="156"/>
                      </a:lnTo>
                      <a:lnTo>
                        <a:pt x="3822" y="156"/>
                      </a:lnTo>
                      <a:lnTo>
                        <a:pt x="3822" y="156"/>
                      </a:lnTo>
                      <a:lnTo>
                        <a:pt x="3822" y="156"/>
                      </a:lnTo>
                      <a:lnTo>
                        <a:pt x="3828" y="156"/>
                      </a:lnTo>
                      <a:lnTo>
                        <a:pt x="3828" y="156"/>
                      </a:lnTo>
                      <a:lnTo>
                        <a:pt x="3828" y="162"/>
                      </a:lnTo>
                      <a:lnTo>
                        <a:pt x="3834" y="162"/>
                      </a:lnTo>
                      <a:lnTo>
                        <a:pt x="3834" y="162"/>
                      </a:lnTo>
                      <a:lnTo>
                        <a:pt x="3834" y="162"/>
                      </a:lnTo>
                      <a:lnTo>
                        <a:pt x="3834" y="162"/>
                      </a:lnTo>
                      <a:lnTo>
                        <a:pt x="3840" y="162"/>
                      </a:lnTo>
                      <a:lnTo>
                        <a:pt x="3840" y="162"/>
                      </a:lnTo>
                      <a:lnTo>
                        <a:pt x="3840" y="162"/>
                      </a:lnTo>
                      <a:lnTo>
                        <a:pt x="3846" y="162"/>
                      </a:lnTo>
                      <a:lnTo>
                        <a:pt x="3846" y="162"/>
                      </a:lnTo>
                      <a:lnTo>
                        <a:pt x="3846" y="162"/>
                      </a:lnTo>
                      <a:lnTo>
                        <a:pt x="3846" y="162"/>
                      </a:lnTo>
                      <a:lnTo>
                        <a:pt x="3852" y="168"/>
                      </a:lnTo>
                      <a:lnTo>
                        <a:pt x="3852" y="168"/>
                      </a:lnTo>
                      <a:lnTo>
                        <a:pt x="3852" y="168"/>
                      </a:lnTo>
                      <a:lnTo>
                        <a:pt x="3858" y="168"/>
                      </a:lnTo>
                      <a:lnTo>
                        <a:pt x="3858" y="168"/>
                      </a:lnTo>
                      <a:lnTo>
                        <a:pt x="3858" y="168"/>
                      </a:lnTo>
                      <a:lnTo>
                        <a:pt x="3858" y="168"/>
                      </a:lnTo>
                      <a:lnTo>
                        <a:pt x="3864" y="168"/>
                      </a:lnTo>
                      <a:lnTo>
                        <a:pt x="3864" y="168"/>
                      </a:lnTo>
                      <a:lnTo>
                        <a:pt x="3864" y="168"/>
                      </a:lnTo>
                      <a:lnTo>
                        <a:pt x="3870" y="168"/>
                      </a:lnTo>
                      <a:lnTo>
                        <a:pt x="3870" y="168"/>
                      </a:lnTo>
                      <a:lnTo>
                        <a:pt x="3870" y="168"/>
                      </a:lnTo>
                      <a:lnTo>
                        <a:pt x="3870" y="174"/>
                      </a:lnTo>
                      <a:lnTo>
                        <a:pt x="3876" y="174"/>
                      </a:lnTo>
                      <a:lnTo>
                        <a:pt x="3876" y="174"/>
                      </a:lnTo>
                      <a:lnTo>
                        <a:pt x="3876" y="174"/>
                      </a:lnTo>
                      <a:lnTo>
                        <a:pt x="3882" y="174"/>
                      </a:lnTo>
                      <a:lnTo>
                        <a:pt x="3882" y="174"/>
                      </a:lnTo>
                      <a:lnTo>
                        <a:pt x="3882" y="174"/>
                      </a:lnTo>
                      <a:lnTo>
                        <a:pt x="3882" y="174"/>
                      </a:lnTo>
                      <a:lnTo>
                        <a:pt x="3888" y="174"/>
                      </a:lnTo>
                      <a:lnTo>
                        <a:pt x="3888" y="174"/>
                      </a:lnTo>
                      <a:lnTo>
                        <a:pt x="3888" y="174"/>
                      </a:lnTo>
                      <a:lnTo>
                        <a:pt x="3894" y="174"/>
                      </a:lnTo>
                      <a:lnTo>
                        <a:pt x="3894" y="174"/>
                      </a:lnTo>
                      <a:lnTo>
                        <a:pt x="3894" y="180"/>
                      </a:lnTo>
                      <a:lnTo>
                        <a:pt x="3894" y="180"/>
                      </a:lnTo>
                      <a:lnTo>
                        <a:pt x="3900" y="180"/>
                      </a:lnTo>
                      <a:lnTo>
                        <a:pt x="3900" y="180"/>
                      </a:lnTo>
                      <a:lnTo>
                        <a:pt x="3900" y="180"/>
                      </a:lnTo>
                      <a:lnTo>
                        <a:pt x="3906" y="180"/>
                      </a:lnTo>
                      <a:lnTo>
                        <a:pt x="3906" y="180"/>
                      </a:lnTo>
                      <a:lnTo>
                        <a:pt x="3906" y="180"/>
                      </a:lnTo>
                      <a:lnTo>
                        <a:pt x="3906" y="180"/>
                      </a:lnTo>
                      <a:lnTo>
                        <a:pt x="3912" y="180"/>
                      </a:lnTo>
                      <a:lnTo>
                        <a:pt x="3912" y="180"/>
                      </a:lnTo>
                      <a:lnTo>
                        <a:pt x="3912" y="180"/>
                      </a:lnTo>
                      <a:lnTo>
                        <a:pt x="3918" y="186"/>
                      </a:lnTo>
                      <a:lnTo>
                        <a:pt x="3918" y="186"/>
                      </a:lnTo>
                      <a:lnTo>
                        <a:pt x="3918" y="186"/>
                      </a:lnTo>
                      <a:lnTo>
                        <a:pt x="3918" y="186"/>
                      </a:lnTo>
                      <a:lnTo>
                        <a:pt x="3924" y="186"/>
                      </a:lnTo>
                      <a:lnTo>
                        <a:pt x="3924" y="186"/>
                      </a:lnTo>
                      <a:lnTo>
                        <a:pt x="3924" y="186"/>
                      </a:lnTo>
                      <a:lnTo>
                        <a:pt x="3930" y="186"/>
                      </a:lnTo>
                      <a:lnTo>
                        <a:pt x="3930" y="186"/>
                      </a:lnTo>
                      <a:lnTo>
                        <a:pt x="3930" y="186"/>
                      </a:lnTo>
                      <a:lnTo>
                        <a:pt x="3930" y="186"/>
                      </a:lnTo>
                      <a:lnTo>
                        <a:pt x="3936" y="186"/>
                      </a:lnTo>
                      <a:lnTo>
                        <a:pt x="3936" y="186"/>
                      </a:lnTo>
                      <a:lnTo>
                        <a:pt x="3936" y="192"/>
                      </a:lnTo>
                      <a:lnTo>
                        <a:pt x="3942" y="192"/>
                      </a:lnTo>
                      <a:lnTo>
                        <a:pt x="3942" y="192"/>
                      </a:lnTo>
                      <a:lnTo>
                        <a:pt x="3942" y="192"/>
                      </a:lnTo>
                      <a:lnTo>
                        <a:pt x="3942" y="192"/>
                      </a:lnTo>
                      <a:lnTo>
                        <a:pt x="3948" y="192"/>
                      </a:lnTo>
                      <a:lnTo>
                        <a:pt x="3948" y="192"/>
                      </a:lnTo>
                      <a:lnTo>
                        <a:pt x="3948" y="192"/>
                      </a:lnTo>
                      <a:lnTo>
                        <a:pt x="3954" y="192"/>
                      </a:lnTo>
                      <a:lnTo>
                        <a:pt x="3954" y="192"/>
                      </a:lnTo>
                      <a:lnTo>
                        <a:pt x="3954" y="192"/>
                      </a:lnTo>
                      <a:lnTo>
                        <a:pt x="3954" y="192"/>
                      </a:lnTo>
                      <a:lnTo>
                        <a:pt x="3960" y="192"/>
                      </a:lnTo>
                      <a:lnTo>
                        <a:pt x="3960" y="198"/>
                      </a:lnTo>
                      <a:lnTo>
                        <a:pt x="3960" y="198"/>
                      </a:lnTo>
                      <a:lnTo>
                        <a:pt x="3966" y="198"/>
                      </a:lnTo>
                      <a:lnTo>
                        <a:pt x="3966" y="198"/>
                      </a:lnTo>
                      <a:lnTo>
                        <a:pt x="3966" y="198"/>
                      </a:lnTo>
                      <a:lnTo>
                        <a:pt x="3966" y="198"/>
                      </a:lnTo>
                      <a:lnTo>
                        <a:pt x="3972" y="198"/>
                      </a:lnTo>
                      <a:lnTo>
                        <a:pt x="3972" y="198"/>
                      </a:lnTo>
                      <a:lnTo>
                        <a:pt x="3972" y="198"/>
                      </a:lnTo>
                      <a:lnTo>
                        <a:pt x="3978" y="198"/>
                      </a:lnTo>
                      <a:lnTo>
                        <a:pt x="3978" y="198"/>
                      </a:lnTo>
                      <a:lnTo>
                        <a:pt x="3978" y="198"/>
                      </a:lnTo>
                      <a:lnTo>
                        <a:pt x="3978" y="198"/>
                      </a:lnTo>
                      <a:lnTo>
                        <a:pt x="3984" y="204"/>
                      </a:lnTo>
                      <a:lnTo>
                        <a:pt x="3984" y="204"/>
                      </a:lnTo>
                      <a:lnTo>
                        <a:pt x="3984" y="204"/>
                      </a:lnTo>
                      <a:lnTo>
                        <a:pt x="3984" y="204"/>
                      </a:lnTo>
                      <a:lnTo>
                        <a:pt x="3990" y="204"/>
                      </a:lnTo>
                      <a:lnTo>
                        <a:pt x="3990" y="204"/>
                      </a:lnTo>
                      <a:lnTo>
                        <a:pt x="3990" y="204"/>
                      </a:lnTo>
                      <a:lnTo>
                        <a:pt x="3996" y="204"/>
                      </a:lnTo>
                      <a:lnTo>
                        <a:pt x="3996" y="204"/>
                      </a:lnTo>
                      <a:lnTo>
                        <a:pt x="3996" y="204"/>
                      </a:lnTo>
                      <a:lnTo>
                        <a:pt x="3996" y="204"/>
                      </a:lnTo>
                      <a:lnTo>
                        <a:pt x="4002" y="204"/>
                      </a:lnTo>
                      <a:lnTo>
                        <a:pt x="4002" y="204"/>
                      </a:lnTo>
                      <a:lnTo>
                        <a:pt x="4002" y="204"/>
                      </a:lnTo>
                      <a:lnTo>
                        <a:pt x="4008" y="210"/>
                      </a:lnTo>
                      <a:lnTo>
                        <a:pt x="4008" y="210"/>
                      </a:lnTo>
                      <a:lnTo>
                        <a:pt x="4008" y="210"/>
                      </a:lnTo>
                      <a:lnTo>
                        <a:pt x="4008" y="210"/>
                      </a:lnTo>
                      <a:lnTo>
                        <a:pt x="4014" y="210"/>
                      </a:lnTo>
                      <a:lnTo>
                        <a:pt x="4014" y="210"/>
                      </a:lnTo>
                      <a:lnTo>
                        <a:pt x="4014" y="210"/>
                      </a:lnTo>
                      <a:lnTo>
                        <a:pt x="4020" y="210"/>
                      </a:lnTo>
                      <a:lnTo>
                        <a:pt x="4020" y="210"/>
                      </a:lnTo>
                      <a:lnTo>
                        <a:pt x="4020" y="210"/>
                      </a:lnTo>
                      <a:lnTo>
                        <a:pt x="4020" y="210"/>
                      </a:lnTo>
                      <a:lnTo>
                        <a:pt x="4026" y="210"/>
                      </a:lnTo>
                      <a:lnTo>
                        <a:pt x="4026" y="210"/>
                      </a:lnTo>
                      <a:lnTo>
                        <a:pt x="4026" y="210"/>
                      </a:lnTo>
                      <a:lnTo>
                        <a:pt x="4032" y="216"/>
                      </a:lnTo>
                      <a:lnTo>
                        <a:pt x="4032" y="216"/>
                      </a:lnTo>
                      <a:lnTo>
                        <a:pt x="4032" y="216"/>
                      </a:lnTo>
                      <a:lnTo>
                        <a:pt x="4032" y="216"/>
                      </a:lnTo>
                      <a:lnTo>
                        <a:pt x="4038" y="216"/>
                      </a:lnTo>
                      <a:lnTo>
                        <a:pt x="4038" y="216"/>
                      </a:lnTo>
                      <a:lnTo>
                        <a:pt x="4038" y="216"/>
                      </a:lnTo>
                      <a:lnTo>
                        <a:pt x="4044" y="216"/>
                      </a:lnTo>
                      <a:lnTo>
                        <a:pt x="4044" y="216"/>
                      </a:lnTo>
                      <a:lnTo>
                        <a:pt x="4044" y="216"/>
                      </a:lnTo>
                      <a:lnTo>
                        <a:pt x="4044" y="216"/>
                      </a:lnTo>
                      <a:lnTo>
                        <a:pt x="4050" y="216"/>
                      </a:lnTo>
                      <a:lnTo>
                        <a:pt x="4050" y="216"/>
                      </a:lnTo>
                      <a:lnTo>
                        <a:pt x="4050" y="216"/>
                      </a:lnTo>
                      <a:lnTo>
                        <a:pt x="4056" y="216"/>
                      </a:lnTo>
                      <a:lnTo>
                        <a:pt x="4056" y="222"/>
                      </a:lnTo>
                      <a:lnTo>
                        <a:pt x="4056" y="222"/>
                      </a:lnTo>
                      <a:lnTo>
                        <a:pt x="4056" y="222"/>
                      </a:lnTo>
                      <a:lnTo>
                        <a:pt x="4062" y="222"/>
                      </a:lnTo>
                      <a:lnTo>
                        <a:pt x="4062" y="222"/>
                      </a:lnTo>
                      <a:lnTo>
                        <a:pt x="4062" y="222"/>
                      </a:lnTo>
                      <a:lnTo>
                        <a:pt x="4068" y="222"/>
                      </a:lnTo>
                      <a:lnTo>
                        <a:pt x="4068" y="222"/>
                      </a:lnTo>
                      <a:lnTo>
                        <a:pt x="4068" y="222"/>
                      </a:lnTo>
                      <a:lnTo>
                        <a:pt x="4068" y="222"/>
                      </a:lnTo>
                      <a:lnTo>
                        <a:pt x="4074" y="222"/>
                      </a:lnTo>
                      <a:lnTo>
                        <a:pt x="4074" y="222"/>
                      </a:lnTo>
                      <a:lnTo>
                        <a:pt x="4074" y="222"/>
                      </a:lnTo>
                      <a:lnTo>
                        <a:pt x="4080" y="222"/>
                      </a:lnTo>
                      <a:lnTo>
                        <a:pt x="4080" y="228"/>
                      </a:lnTo>
                      <a:lnTo>
                        <a:pt x="4080" y="228"/>
                      </a:lnTo>
                      <a:lnTo>
                        <a:pt x="4080" y="228"/>
                      </a:lnTo>
                      <a:lnTo>
                        <a:pt x="4086" y="228"/>
                      </a:lnTo>
                      <a:lnTo>
                        <a:pt x="4086" y="228"/>
                      </a:lnTo>
                      <a:lnTo>
                        <a:pt x="4086" y="228"/>
                      </a:lnTo>
                      <a:lnTo>
                        <a:pt x="4092" y="228"/>
                      </a:lnTo>
                      <a:lnTo>
                        <a:pt x="4092" y="228"/>
                      </a:lnTo>
                      <a:lnTo>
                        <a:pt x="4092" y="228"/>
                      </a:lnTo>
                      <a:lnTo>
                        <a:pt x="4092" y="228"/>
                      </a:lnTo>
                      <a:lnTo>
                        <a:pt x="4098" y="228"/>
                      </a:lnTo>
                      <a:lnTo>
                        <a:pt x="4098" y="228"/>
                      </a:lnTo>
                      <a:lnTo>
                        <a:pt x="4098" y="228"/>
                      </a:lnTo>
                      <a:lnTo>
                        <a:pt x="4104" y="228"/>
                      </a:lnTo>
                      <a:lnTo>
                        <a:pt x="4104" y="228"/>
                      </a:lnTo>
                      <a:lnTo>
                        <a:pt x="4104" y="234"/>
                      </a:lnTo>
                      <a:lnTo>
                        <a:pt x="4104" y="234"/>
                      </a:lnTo>
                      <a:lnTo>
                        <a:pt x="4110" y="234"/>
                      </a:lnTo>
                      <a:lnTo>
                        <a:pt x="4110" y="234"/>
                      </a:lnTo>
                      <a:lnTo>
                        <a:pt x="4116" y="234"/>
                      </a:lnTo>
                      <a:lnTo>
                        <a:pt x="4116" y="234"/>
                      </a:lnTo>
                      <a:lnTo>
                        <a:pt x="4116" y="234"/>
                      </a:lnTo>
                      <a:lnTo>
                        <a:pt x="4116" y="234"/>
                      </a:lnTo>
                      <a:lnTo>
                        <a:pt x="4122" y="234"/>
                      </a:lnTo>
                      <a:lnTo>
                        <a:pt x="4122" y="234"/>
                      </a:lnTo>
                      <a:lnTo>
                        <a:pt x="4122" y="234"/>
                      </a:lnTo>
                      <a:lnTo>
                        <a:pt x="4122" y="234"/>
                      </a:lnTo>
                      <a:lnTo>
                        <a:pt x="4128" y="234"/>
                      </a:lnTo>
                      <a:lnTo>
                        <a:pt x="4128" y="234"/>
                      </a:lnTo>
                      <a:lnTo>
                        <a:pt x="4128" y="240"/>
                      </a:lnTo>
                      <a:lnTo>
                        <a:pt x="4134" y="240"/>
                      </a:lnTo>
                      <a:lnTo>
                        <a:pt x="4134" y="240"/>
                      </a:lnTo>
                      <a:lnTo>
                        <a:pt x="4134" y="240"/>
                      </a:lnTo>
                      <a:lnTo>
                        <a:pt x="4134" y="240"/>
                      </a:lnTo>
                      <a:lnTo>
                        <a:pt x="4140" y="240"/>
                      </a:lnTo>
                      <a:lnTo>
                        <a:pt x="4140" y="240"/>
                      </a:lnTo>
                      <a:lnTo>
                        <a:pt x="4140" y="240"/>
                      </a:lnTo>
                      <a:lnTo>
                        <a:pt x="4146" y="240"/>
                      </a:lnTo>
                      <a:lnTo>
                        <a:pt x="4146" y="240"/>
                      </a:lnTo>
                      <a:lnTo>
                        <a:pt x="4146" y="240"/>
                      </a:lnTo>
                      <a:lnTo>
                        <a:pt x="4146" y="240"/>
                      </a:lnTo>
                      <a:lnTo>
                        <a:pt x="4152" y="240"/>
                      </a:lnTo>
                      <a:lnTo>
                        <a:pt x="4152" y="240"/>
                      </a:lnTo>
                      <a:lnTo>
                        <a:pt x="4152" y="240"/>
                      </a:lnTo>
                      <a:lnTo>
                        <a:pt x="4158" y="246"/>
                      </a:lnTo>
                      <a:lnTo>
                        <a:pt x="4158" y="246"/>
                      </a:lnTo>
                      <a:lnTo>
                        <a:pt x="4158" y="246"/>
                      </a:lnTo>
                      <a:lnTo>
                        <a:pt x="4158" y="246"/>
                      </a:lnTo>
                      <a:lnTo>
                        <a:pt x="4164" y="246"/>
                      </a:lnTo>
                      <a:lnTo>
                        <a:pt x="4164" y="246"/>
                      </a:lnTo>
                      <a:lnTo>
                        <a:pt x="4164" y="246"/>
                      </a:lnTo>
                      <a:lnTo>
                        <a:pt x="4170" y="246"/>
                      </a:lnTo>
                      <a:lnTo>
                        <a:pt x="4170" y="246"/>
                      </a:lnTo>
                      <a:lnTo>
                        <a:pt x="4170" y="246"/>
                      </a:lnTo>
                      <a:lnTo>
                        <a:pt x="4170" y="246"/>
                      </a:lnTo>
                      <a:lnTo>
                        <a:pt x="4176" y="246"/>
                      </a:lnTo>
                      <a:lnTo>
                        <a:pt x="4176" y="246"/>
                      </a:lnTo>
                      <a:lnTo>
                        <a:pt x="4176" y="246"/>
                      </a:lnTo>
                      <a:lnTo>
                        <a:pt x="4182" y="246"/>
                      </a:lnTo>
                      <a:lnTo>
                        <a:pt x="4182" y="252"/>
                      </a:lnTo>
                      <a:lnTo>
                        <a:pt x="4182" y="252"/>
                      </a:lnTo>
                      <a:lnTo>
                        <a:pt x="4182" y="252"/>
                      </a:lnTo>
                      <a:lnTo>
                        <a:pt x="4188" y="252"/>
                      </a:lnTo>
                      <a:lnTo>
                        <a:pt x="4188" y="252"/>
                      </a:lnTo>
                      <a:lnTo>
                        <a:pt x="4188" y="252"/>
                      </a:lnTo>
                      <a:lnTo>
                        <a:pt x="4194" y="252"/>
                      </a:lnTo>
                      <a:lnTo>
                        <a:pt x="4194" y="252"/>
                      </a:lnTo>
                      <a:lnTo>
                        <a:pt x="4194" y="252"/>
                      </a:lnTo>
                      <a:lnTo>
                        <a:pt x="4194" y="252"/>
                      </a:lnTo>
                      <a:lnTo>
                        <a:pt x="4200" y="252"/>
                      </a:lnTo>
                      <a:lnTo>
                        <a:pt x="4200" y="252"/>
                      </a:lnTo>
                      <a:lnTo>
                        <a:pt x="4200" y="252"/>
                      </a:lnTo>
                      <a:lnTo>
                        <a:pt x="4206" y="252"/>
                      </a:lnTo>
                      <a:lnTo>
                        <a:pt x="4206" y="252"/>
                      </a:lnTo>
                      <a:lnTo>
                        <a:pt x="4206" y="252"/>
                      </a:lnTo>
                      <a:lnTo>
                        <a:pt x="4206" y="252"/>
                      </a:lnTo>
                      <a:lnTo>
                        <a:pt x="4212" y="258"/>
                      </a:lnTo>
                      <a:lnTo>
                        <a:pt x="4212" y="258"/>
                      </a:lnTo>
                      <a:lnTo>
                        <a:pt x="4212" y="258"/>
                      </a:lnTo>
                      <a:lnTo>
                        <a:pt x="4218" y="258"/>
                      </a:lnTo>
                      <a:lnTo>
                        <a:pt x="4218" y="258"/>
                      </a:lnTo>
                      <a:lnTo>
                        <a:pt x="4218" y="258"/>
                      </a:lnTo>
                      <a:lnTo>
                        <a:pt x="4218" y="258"/>
                      </a:lnTo>
                      <a:lnTo>
                        <a:pt x="4224" y="258"/>
                      </a:lnTo>
                      <a:lnTo>
                        <a:pt x="4224" y="258"/>
                      </a:lnTo>
                      <a:lnTo>
                        <a:pt x="4224" y="258"/>
                      </a:lnTo>
                      <a:lnTo>
                        <a:pt x="4230" y="258"/>
                      </a:lnTo>
                      <a:lnTo>
                        <a:pt x="4230" y="258"/>
                      </a:lnTo>
                      <a:lnTo>
                        <a:pt x="4230" y="258"/>
                      </a:lnTo>
                      <a:lnTo>
                        <a:pt x="4230" y="258"/>
                      </a:lnTo>
                      <a:lnTo>
                        <a:pt x="4236" y="258"/>
                      </a:lnTo>
                      <a:lnTo>
                        <a:pt x="4236" y="258"/>
                      </a:lnTo>
                      <a:lnTo>
                        <a:pt x="4236" y="264"/>
                      </a:lnTo>
                      <a:lnTo>
                        <a:pt x="4242" y="264"/>
                      </a:lnTo>
                      <a:lnTo>
                        <a:pt x="4242" y="264"/>
                      </a:lnTo>
                      <a:lnTo>
                        <a:pt x="4242" y="264"/>
                      </a:lnTo>
                      <a:lnTo>
                        <a:pt x="4242" y="264"/>
                      </a:lnTo>
                      <a:lnTo>
                        <a:pt x="4248" y="264"/>
                      </a:lnTo>
                      <a:lnTo>
                        <a:pt x="4248" y="264"/>
                      </a:lnTo>
                      <a:lnTo>
                        <a:pt x="4248" y="264"/>
                      </a:lnTo>
                      <a:lnTo>
                        <a:pt x="4254" y="264"/>
                      </a:lnTo>
                      <a:lnTo>
                        <a:pt x="4254" y="264"/>
                      </a:lnTo>
                      <a:lnTo>
                        <a:pt x="4254" y="264"/>
                      </a:lnTo>
                      <a:lnTo>
                        <a:pt x="4254" y="264"/>
                      </a:lnTo>
                      <a:lnTo>
                        <a:pt x="4260" y="264"/>
                      </a:lnTo>
                      <a:lnTo>
                        <a:pt x="4260" y="264"/>
                      </a:lnTo>
                      <a:lnTo>
                        <a:pt x="4260" y="264"/>
                      </a:lnTo>
                      <a:lnTo>
                        <a:pt x="4266" y="264"/>
                      </a:lnTo>
                      <a:lnTo>
                        <a:pt x="4266" y="264"/>
                      </a:lnTo>
                      <a:lnTo>
                        <a:pt x="4266" y="270"/>
                      </a:lnTo>
                      <a:lnTo>
                        <a:pt x="4266" y="270"/>
                      </a:lnTo>
                      <a:lnTo>
                        <a:pt x="4272" y="270"/>
                      </a:lnTo>
                      <a:lnTo>
                        <a:pt x="4272" y="270"/>
                      </a:lnTo>
                      <a:lnTo>
                        <a:pt x="4272" y="270"/>
                      </a:lnTo>
                      <a:lnTo>
                        <a:pt x="4278" y="270"/>
                      </a:lnTo>
                      <a:lnTo>
                        <a:pt x="4278" y="270"/>
                      </a:lnTo>
                      <a:lnTo>
                        <a:pt x="4278" y="270"/>
                      </a:lnTo>
                      <a:lnTo>
                        <a:pt x="4278" y="270"/>
                      </a:lnTo>
                      <a:lnTo>
                        <a:pt x="4284" y="270"/>
                      </a:lnTo>
                      <a:lnTo>
                        <a:pt x="4284" y="270"/>
                      </a:lnTo>
                      <a:lnTo>
                        <a:pt x="4284" y="270"/>
                      </a:lnTo>
                      <a:lnTo>
                        <a:pt x="4290" y="270"/>
                      </a:lnTo>
                      <a:lnTo>
                        <a:pt x="4290" y="270"/>
                      </a:lnTo>
                      <a:lnTo>
                        <a:pt x="4290" y="270"/>
                      </a:lnTo>
                      <a:lnTo>
                        <a:pt x="4290" y="270"/>
                      </a:lnTo>
                      <a:lnTo>
                        <a:pt x="4296" y="276"/>
                      </a:lnTo>
                      <a:lnTo>
                        <a:pt x="4296" y="276"/>
                      </a:lnTo>
                      <a:lnTo>
                        <a:pt x="4296" y="276"/>
                      </a:lnTo>
                      <a:lnTo>
                        <a:pt x="4302" y="276"/>
                      </a:lnTo>
                      <a:lnTo>
                        <a:pt x="4302" y="276"/>
                      </a:lnTo>
                      <a:lnTo>
                        <a:pt x="4302" y="276"/>
                      </a:lnTo>
                      <a:lnTo>
                        <a:pt x="4302" y="276"/>
                      </a:lnTo>
                      <a:lnTo>
                        <a:pt x="4308" y="276"/>
                      </a:lnTo>
                      <a:lnTo>
                        <a:pt x="4308" y="276"/>
                      </a:lnTo>
                      <a:lnTo>
                        <a:pt x="4308" y="276"/>
                      </a:lnTo>
                      <a:lnTo>
                        <a:pt x="4314" y="276"/>
                      </a:lnTo>
                      <a:lnTo>
                        <a:pt x="4314" y="276"/>
                      </a:lnTo>
                      <a:lnTo>
                        <a:pt x="4314" y="276"/>
                      </a:lnTo>
                      <a:lnTo>
                        <a:pt x="4314" y="276"/>
                      </a:lnTo>
                      <a:lnTo>
                        <a:pt x="4320" y="276"/>
                      </a:lnTo>
                      <a:lnTo>
                        <a:pt x="4320" y="276"/>
                      </a:lnTo>
                      <a:lnTo>
                        <a:pt x="4320" y="276"/>
                      </a:lnTo>
                      <a:lnTo>
                        <a:pt x="4326" y="282"/>
                      </a:lnTo>
                      <a:lnTo>
                        <a:pt x="4326" y="282"/>
                      </a:lnTo>
                      <a:lnTo>
                        <a:pt x="4326" y="282"/>
                      </a:lnTo>
                      <a:lnTo>
                        <a:pt x="4326" y="282"/>
                      </a:lnTo>
                      <a:lnTo>
                        <a:pt x="4332" y="282"/>
                      </a:lnTo>
                      <a:lnTo>
                        <a:pt x="4332" y="282"/>
                      </a:lnTo>
                      <a:lnTo>
                        <a:pt x="4332" y="282"/>
                      </a:lnTo>
                      <a:lnTo>
                        <a:pt x="4338" y="282"/>
                      </a:lnTo>
                      <a:lnTo>
                        <a:pt x="4338" y="282"/>
                      </a:lnTo>
                      <a:lnTo>
                        <a:pt x="4338" y="282"/>
                      </a:lnTo>
                      <a:lnTo>
                        <a:pt x="4338" y="282"/>
                      </a:lnTo>
                      <a:lnTo>
                        <a:pt x="4344" y="282"/>
                      </a:lnTo>
                      <a:lnTo>
                        <a:pt x="4344" y="282"/>
                      </a:lnTo>
                      <a:lnTo>
                        <a:pt x="4344" y="282"/>
                      </a:lnTo>
                      <a:lnTo>
                        <a:pt x="4350" y="282"/>
                      </a:lnTo>
                      <a:lnTo>
                        <a:pt x="4350" y="282"/>
                      </a:lnTo>
                      <a:lnTo>
                        <a:pt x="4350" y="282"/>
                      </a:lnTo>
                      <a:lnTo>
                        <a:pt x="4350" y="288"/>
                      </a:lnTo>
                      <a:lnTo>
                        <a:pt x="4356" y="288"/>
                      </a:lnTo>
                      <a:lnTo>
                        <a:pt x="4356" y="288"/>
                      </a:lnTo>
                      <a:lnTo>
                        <a:pt x="4356" y="288"/>
                      </a:lnTo>
                      <a:lnTo>
                        <a:pt x="4362" y="288"/>
                      </a:lnTo>
                      <a:lnTo>
                        <a:pt x="4362" y="288"/>
                      </a:lnTo>
                      <a:lnTo>
                        <a:pt x="4362" y="288"/>
                      </a:lnTo>
                      <a:lnTo>
                        <a:pt x="4362" y="288"/>
                      </a:lnTo>
                      <a:lnTo>
                        <a:pt x="4368" y="288"/>
                      </a:lnTo>
                      <a:lnTo>
                        <a:pt x="4368" y="288"/>
                      </a:lnTo>
                      <a:lnTo>
                        <a:pt x="4368" y="288"/>
                      </a:lnTo>
                      <a:lnTo>
                        <a:pt x="4374" y="288"/>
                      </a:lnTo>
                      <a:lnTo>
                        <a:pt x="4374" y="288"/>
                      </a:lnTo>
                      <a:lnTo>
                        <a:pt x="4374" y="288"/>
                      </a:lnTo>
                      <a:lnTo>
                        <a:pt x="4374" y="288"/>
                      </a:lnTo>
                      <a:lnTo>
                        <a:pt x="4380" y="288"/>
                      </a:lnTo>
                      <a:lnTo>
                        <a:pt x="4380" y="294"/>
                      </a:lnTo>
                      <a:lnTo>
                        <a:pt x="4380" y="294"/>
                      </a:lnTo>
                      <a:lnTo>
                        <a:pt x="4386" y="294"/>
                      </a:lnTo>
                      <a:lnTo>
                        <a:pt x="4386" y="294"/>
                      </a:lnTo>
                      <a:lnTo>
                        <a:pt x="4386" y="294"/>
                      </a:lnTo>
                      <a:lnTo>
                        <a:pt x="4386" y="294"/>
                      </a:lnTo>
                      <a:lnTo>
                        <a:pt x="4392" y="294"/>
                      </a:lnTo>
                      <a:lnTo>
                        <a:pt x="4392" y="294"/>
                      </a:lnTo>
                      <a:lnTo>
                        <a:pt x="4392" y="294"/>
                      </a:lnTo>
                      <a:lnTo>
                        <a:pt x="4398" y="294"/>
                      </a:lnTo>
                      <a:lnTo>
                        <a:pt x="4398" y="294"/>
                      </a:lnTo>
                      <a:lnTo>
                        <a:pt x="4398" y="294"/>
                      </a:lnTo>
                      <a:lnTo>
                        <a:pt x="4398" y="294"/>
                      </a:lnTo>
                      <a:lnTo>
                        <a:pt x="4404" y="294"/>
                      </a:lnTo>
                      <a:lnTo>
                        <a:pt x="4404" y="294"/>
                      </a:lnTo>
                      <a:lnTo>
                        <a:pt x="4404" y="294"/>
                      </a:lnTo>
                      <a:lnTo>
                        <a:pt x="4410" y="294"/>
                      </a:lnTo>
                      <a:lnTo>
                        <a:pt x="4410" y="300"/>
                      </a:lnTo>
                      <a:lnTo>
                        <a:pt x="4410" y="300"/>
                      </a:lnTo>
                      <a:lnTo>
                        <a:pt x="4410" y="300"/>
                      </a:lnTo>
                      <a:lnTo>
                        <a:pt x="4416" y="300"/>
                      </a:lnTo>
                      <a:lnTo>
                        <a:pt x="4416" y="300"/>
                      </a:lnTo>
                      <a:lnTo>
                        <a:pt x="4416" y="300"/>
                      </a:lnTo>
                      <a:lnTo>
                        <a:pt x="4422" y="300"/>
                      </a:lnTo>
                      <a:lnTo>
                        <a:pt x="4422" y="300"/>
                      </a:lnTo>
                      <a:lnTo>
                        <a:pt x="4422" y="300"/>
                      </a:lnTo>
                      <a:lnTo>
                        <a:pt x="4422" y="300"/>
                      </a:lnTo>
                      <a:lnTo>
                        <a:pt x="4428" y="300"/>
                      </a:lnTo>
                      <a:lnTo>
                        <a:pt x="4428" y="300"/>
                      </a:lnTo>
                      <a:lnTo>
                        <a:pt x="4428" y="300"/>
                      </a:lnTo>
                      <a:lnTo>
                        <a:pt x="4434" y="300"/>
                      </a:lnTo>
                      <a:lnTo>
                        <a:pt x="4434" y="300"/>
                      </a:lnTo>
                      <a:lnTo>
                        <a:pt x="4434" y="300"/>
                      </a:lnTo>
                      <a:lnTo>
                        <a:pt x="4434" y="306"/>
                      </a:lnTo>
                      <a:lnTo>
                        <a:pt x="4440" y="306"/>
                      </a:lnTo>
                      <a:lnTo>
                        <a:pt x="4440" y="306"/>
                      </a:lnTo>
                      <a:lnTo>
                        <a:pt x="4440" y="306"/>
                      </a:lnTo>
                      <a:lnTo>
                        <a:pt x="4446" y="306"/>
                      </a:lnTo>
                      <a:lnTo>
                        <a:pt x="4446" y="306"/>
                      </a:lnTo>
                      <a:lnTo>
                        <a:pt x="4446" y="306"/>
                      </a:lnTo>
                      <a:lnTo>
                        <a:pt x="4446" y="306"/>
                      </a:lnTo>
                      <a:lnTo>
                        <a:pt x="4452" y="306"/>
                      </a:lnTo>
                      <a:lnTo>
                        <a:pt x="4452" y="306"/>
                      </a:lnTo>
                      <a:lnTo>
                        <a:pt x="4452" y="306"/>
                      </a:lnTo>
                      <a:lnTo>
                        <a:pt x="4458" y="306"/>
                      </a:lnTo>
                      <a:lnTo>
                        <a:pt x="4458" y="306"/>
                      </a:lnTo>
                      <a:lnTo>
                        <a:pt x="4458" y="306"/>
                      </a:lnTo>
                      <a:lnTo>
                        <a:pt x="4458" y="306"/>
                      </a:lnTo>
                      <a:lnTo>
                        <a:pt x="4464" y="306"/>
                      </a:lnTo>
                      <a:lnTo>
                        <a:pt x="4464" y="306"/>
                      </a:lnTo>
                      <a:lnTo>
                        <a:pt x="4464" y="312"/>
                      </a:lnTo>
                      <a:lnTo>
                        <a:pt x="4470" y="312"/>
                      </a:lnTo>
                      <a:lnTo>
                        <a:pt x="4470" y="312"/>
                      </a:lnTo>
                      <a:lnTo>
                        <a:pt x="4470" y="312"/>
                      </a:lnTo>
                      <a:lnTo>
                        <a:pt x="4470" y="312"/>
                      </a:lnTo>
                      <a:lnTo>
                        <a:pt x="4476" y="312"/>
                      </a:lnTo>
                      <a:lnTo>
                        <a:pt x="4476" y="312"/>
                      </a:lnTo>
                      <a:lnTo>
                        <a:pt x="4476" y="312"/>
                      </a:lnTo>
                      <a:lnTo>
                        <a:pt x="4482" y="312"/>
                      </a:lnTo>
                      <a:lnTo>
                        <a:pt x="4482" y="312"/>
                      </a:lnTo>
                      <a:lnTo>
                        <a:pt x="4482" y="312"/>
                      </a:lnTo>
                      <a:lnTo>
                        <a:pt x="4482" y="312"/>
                      </a:lnTo>
                      <a:lnTo>
                        <a:pt x="4488" y="312"/>
                      </a:lnTo>
                      <a:lnTo>
                        <a:pt x="4488" y="312"/>
                      </a:lnTo>
                      <a:lnTo>
                        <a:pt x="4488" y="312"/>
                      </a:lnTo>
                      <a:lnTo>
                        <a:pt x="4494" y="312"/>
                      </a:lnTo>
                      <a:lnTo>
                        <a:pt x="4494" y="312"/>
                      </a:lnTo>
                      <a:lnTo>
                        <a:pt x="4494" y="318"/>
                      </a:lnTo>
                      <a:lnTo>
                        <a:pt x="4494" y="318"/>
                      </a:lnTo>
                      <a:lnTo>
                        <a:pt x="4500" y="318"/>
                      </a:lnTo>
                      <a:lnTo>
                        <a:pt x="4500" y="318"/>
                      </a:lnTo>
                      <a:lnTo>
                        <a:pt x="4500" y="318"/>
                      </a:lnTo>
                      <a:lnTo>
                        <a:pt x="4506" y="318"/>
                      </a:lnTo>
                      <a:lnTo>
                        <a:pt x="4506" y="318"/>
                      </a:lnTo>
                      <a:lnTo>
                        <a:pt x="4506" y="318"/>
                      </a:lnTo>
                      <a:lnTo>
                        <a:pt x="4506" y="318"/>
                      </a:lnTo>
                      <a:lnTo>
                        <a:pt x="4512" y="318"/>
                      </a:lnTo>
                      <a:lnTo>
                        <a:pt x="4512" y="318"/>
                      </a:lnTo>
                      <a:lnTo>
                        <a:pt x="4512" y="318"/>
                      </a:lnTo>
                      <a:lnTo>
                        <a:pt x="4518" y="318"/>
                      </a:lnTo>
                      <a:lnTo>
                        <a:pt x="4518" y="318"/>
                      </a:lnTo>
                      <a:lnTo>
                        <a:pt x="4518" y="318"/>
                      </a:lnTo>
                      <a:lnTo>
                        <a:pt x="4518" y="318"/>
                      </a:lnTo>
                      <a:lnTo>
                        <a:pt x="4524" y="318"/>
                      </a:lnTo>
                      <a:lnTo>
                        <a:pt x="4524" y="324"/>
                      </a:lnTo>
                      <a:lnTo>
                        <a:pt x="4524" y="324"/>
                      </a:lnTo>
                      <a:lnTo>
                        <a:pt x="4530" y="324"/>
                      </a:lnTo>
                      <a:lnTo>
                        <a:pt x="4530" y="324"/>
                      </a:lnTo>
                      <a:lnTo>
                        <a:pt x="4530" y="324"/>
                      </a:lnTo>
                      <a:lnTo>
                        <a:pt x="4530" y="324"/>
                      </a:lnTo>
                      <a:lnTo>
                        <a:pt x="4536" y="324"/>
                      </a:lnTo>
                      <a:lnTo>
                        <a:pt x="4536" y="324"/>
                      </a:lnTo>
                      <a:lnTo>
                        <a:pt x="4536" y="324"/>
                      </a:lnTo>
                      <a:lnTo>
                        <a:pt x="4542" y="324"/>
                      </a:lnTo>
                      <a:lnTo>
                        <a:pt x="4542" y="324"/>
                      </a:lnTo>
                      <a:lnTo>
                        <a:pt x="4542" y="324"/>
                      </a:lnTo>
                      <a:lnTo>
                        <a:pt x="4542" y="324"/>
                      </a:lnTo>
                      <a:lnTo>
                        <a:pt x="4548" y="324"/>
                      </a:lnTo>
                      <a:lnTo>
                        <a:pt x="4548" y="324"/>
                      </a:lnTo>
                      <a:lnTo>
                        <a:pt x="4548" y="324"/>
                      </a:lnTo>
                      <a:lnTo>
                        <a:pt x="4554" y="330"/>
                      </a:lnTo>
                      <a:lnTo>
                        <a:pt x="4554" y="330"/>
                      </a:lnTo>
                      <a:lnTo>
                        <a:pt x="4554" y="330"/>
                      </a:lnTo>
                      <a:lnTo>
                        <a:pt x="4554" y="330"/>
                      </a:lnTo>
                      <a:lnTo>
                        <a:pt x="4560" y="330"/>
                      </a:lnTo>
                      <a:lnTo>
                        <a:pt x="4560" y="330"/>
                      </a:lnTo>
                      <a:lnTo>
                        <a:pt x="4566" y="330"/>
                      </a:lnTo>
                      <a:lnTo>
                        <a:pt x="4566" y="330"/>
                      </a:lnTo>
                      <a:lnTo>
                        <a:pt x="4566" y="330"/>
                      </a:lnTo>
                      <a:lnTo>
                        <a:pt x="4566" y="330"/>
                      </a:lnTo>
                      <a:lnTo>
                        <a:pt x="4572" y="330"/>
                      </a:lnTo>
                      <a:lnTo>
                        <a:pt x="4572" y="330"/>
                      </a:lnTo>
                      <a:lnTo>
                        <a:pt x="4572" y="330"/>
                      </a:lnTo>
                      <a:lnTo>
                        <a:pt x="4578" y="330"/>
                      </a:lnTo>
                      <a:lnTo>
                        <a:pt x="4578" y="330"/>
                      </a:lnTo>
                      <a:lnTo>
                        <a:pt x="4578" y="330"/>
                      </a:lnTo>
                      <a:lnTo>
                        <a:pt x="4578" y="336"/>
                      </a:lnTo>
                      <a:lnTo>
                        <a:pt x="4584" y="336"/>
                      </a:lnTo>
                      <a:lnTo>
                        <a:pt x="4584" y="336"/>
                      </a:lnTo>
                      <a:lnTo>
                        <a:pt x="4584" y="336"/>
                      </a:lnTo>
                      <a:lnTo>
                        <a:pt x="4590" y="336"/>
                      </a:lnTo>
                      <a:lnTo>
                        <a:pt x="4590" y="336"/>
                      </a:lnTo>
                      <a:lnTo>
                        <a:pt x="4590" y="336"/>
                      </a:lnTo>
                      <a:lnTo>
                        <a:pt x="4590" y="336"/>
                      </a:lnTo>
                      <a:lnTo>
                        <a:pt x="4596" y="336"/>
                      </a:lnTo>
                      <a:lnTo>
                        <a:pt x="4596" y="336"/>
                      </a:lnTo>
                      <a:lnTo>
                        <a:pt x="4596" y="336"/>
                      </a:lnTo>
                      <a:lnTo>
                        <a:pt x="4602" y="336"/>
                      </a:lnTo>
                      <a:lnTo>
                        <a:pt x="4602" y="336"/>
                      </a:lnTo>
                      <a:lnTo>
                        <a:pt x="4602" y="336"/>
                      </a:lnTo>
                      <a:lnTo>
                        <a:pt x="4602" y="336"/>
                      </a:lnTo>
                      <a:lnTo>
                        <a:pt x="4608" y="336"/>
                      </a:lnTo>
                      <a:lnTo>
                        <a:pt x="4608" y="336"/>
                      </a:lnTo>
                      <a:lnTo>
                        <a:pt x="4608" y="342"/>
                      </a:lnTo>
                      <a:lnTo>
                        <a:pt x="4614" y="342"/>
                      </a:lnTo>
                      <a:lnTo>
                        <a:pt x="4614" y="342"/>
                      </a:lnTo>
                      <a:lnTo>
                        <a:pt x="4614" y="342"/>
                      </a:lnTo>
                      <a:lnTo>
                        <a:pt x="4614" y="342"/>
                      </a:lnTo>
                      <a:lnTo>
                        <a:pt x="4620" y="342"/>
                      </a:lnTo>
                      <a:lnTo>
                        <a:pt x="4620" y="342"/>
                      </a:lnTo>
                      <a:lnTo>
                        <a:pt x="4620" y="342"/>
                      </a:lnTo>
                      <a:lnTo>
                        <a:pt x="4626" y="342"/>
                      </a:lnTo>
                      <a:lnTo>
                        <a:pt x="4626" y="342"/>
                      </a:lnTo>
                      <a:lnTo>
                        <a:pt x="4626" y="342"/>
                      </a:lnTo>
                      <a:lnTo>
                        <a:pt x="4626" y="342"/>
                      </a:lnTo>
                      <a:lnTo>
                        <a:pt x="4632" y="342"/>
                      </a:lnTo>
                      <a:lnTo>
                        <a:pt x="4632" y="342"/>
                      </a:lnTo>
                      <a:lnTo>
                        <a:pt x="4632" y="342"/>
                      </a:lnTo>
                      <a:lnTo>
                        <a:pt x="4638" y="342"/>
                      </a:lnTo>
                      <a:lnTo>
                        <a:pt x="4638" y="342"/>
                      </a:lnTo>
                      <a:lnTo>
                        <a:pt x="4638" y="348"/>
                      </a:lnTo>
                      <a:lnTo>
                        <a:pt x="4638" y="348"/>
                      </a:lnTo>
                      <a:lnTo>
                        <a:pt x="4644" y="348"/>
                      </a:lnTo>
                      <a:lnTo>
                        <a:pt x="4644" y="348"/>
                      </a:lnTo>
                      <a:lnTo>
                        <a:pt x="4644" y="348"/>
                      </a:lnTo>
                      <a:lnTo>
                        <a:pt x="4650" y="348"/>
                      </a:lnTo>
                      <a:lnTo>
                        <a:pt x="4650" y="348"/>
                      </a:lnTo>
                      <a:lnTo>
                        <a:pt x="4650" y="348"/>
                      </a:lnTo>
                      <a:lnTo>
                        <a:pt x="4650" y="348"/>
                      </a:lnTo>
                      <a:lnTo>
                        <a:pt x="4656" y="348"/>
                      </a:lnTo>
                      <a:lnTo>
                        <a:pt x="4656" y="348"/>
                      </a:lnTo>
                      <a:lnTo>
                        <a:pt x="4656" y="348"/>
                      </a:lnTo>
                      <a:lnTo>
                        <a:pt x="4662" y="348"/>
                      </a:lnTo>
                      <a:lnTo>
                        <a:pt x="4662" y="348"/>
                      </a:lnTo>
                      <a:lnTo>
                        <a:pt x="4662" y="348"/>
                      </a:lnTo>
                      <a:lnTo>
                        <a:pt x="4662" y="348"/>
                      </a:lnTo>
                      <a:lnTo>
                        <a:pt x="4668" y="348"/>
                      </a:lnTo>
                      <a:lnTo>
                        <a:pt x="4668" y="348"/>
                      </a:lnTo>
                      <a:lnTo>
                        <a:pt x="4668" y="354"/>
                      </a:lnTo>
                      <a:lnTo>
                        <a:pt x="4674" y="354"/>
                      </a:lnTo>
                      <a:lnTo>
                        <a:pt x="4674" y="354"/>
                      </a:lnTo>
                      <a:lnTo>
                        <a:pt x="4674" y="354"/>
                      </a:lnTo>
                      <a:lnTo>
                        <a:pt x="4674" y="354"/>
                      </a:lnTo>
                      <a:lnTo>
                        <a:pt x="4680" y="354"/>
                      </a:lnTo>
                      <a:lnTo>
                        <a:pt x="4680" y="354"/>
                      </a:lnTo>
                      <a:lnTo>
                        <a:pt x="4680" y="354"/>
                      </a:lnTo>
                      <a:lnTo>
                        <a:pt x="4686" y="354"/>
                      </a:lnTo>
                      <a:lnTo>
                        <a:pt x="4686" y="354"/>
                      </a:lnTo>
                      <a:lnTo>
                        <a:pt x="4686" y="354"/>
                      </a:lnTo>
                      <a:lnTo>
                        <a:pt x="4686" y="354"/>
                      </a:lnTo>
                      <a:lnTo>
                        <a:pt x="4692" y="354"/>
                      </a:lnTo>
                      <a:lnTo>
                        <a:pt x="4692" y="354"/>
                      </a:lnTo>
                      <a:lnTo>
                        <a:pt x="4692" y="354"/>
                      </a:lnTo>
                      <a:lnTo>
                        <a:pt x="4698" y="354"/>
                      </a:lnTo>
                      <a:lnTo>
                        <a:pt x="4698" y="354"/>
                      </a:lnTo>
                      <a:lnTo>
                        <a:pt x="4698" y="354"/>
                      </a:lnTo>
                      <a:lnTo>
                        <a:pt x="4698" y="354"/>
                      </a:lnTo>
                      <a:lnTo>
                        <a:pt x="4704" y="360"/>
                      </a:lnTo>
                      <a:lnTo>
                        <a:pt x="4704" y="360"/>
                      </a:lnTo>
                      <a:lnTo>
                        <a:pt x="4704" y="360"/>
                      </a:lnTo>
                      <a:lnTo>
                        <a:pt x="4710" y="360"/>
                      </a:lnTo>
                      <a:lnTo>
                        <a:pt x="4710" y="360"/>
                      </a:lnTo>
                      <a:lnTo>
                        <a:pt x="4710" y="360"/>
                      </a:lnTo>
                      <a:lnTo>
                        <a:pt x="4710" y="360"/>
                      </a:lnTo>
                      <a:lnTo>
                        <a:pt x="4716" y="360"/>
                      </a:lnTo>
                      <a:lnTo>
                        <a:pt x="4716" y="360"/>
                      </a:lnTo>
                      <a:lnTo>
                        <a:pt x="4716" y="360"/>
                      </a:lnTo>
                      <a:lnTo>
                        <a:pt x="4722" y="360"/>
                      </a:lnTo>
                      <a:lnTo>
                        <a:pt x="4722" y="360"/>
                      </a:lnTo>
                      <a:lnTo>
                        <a:pt x="4722" y="360"/>
                      </a:lnTo>
                      <a:lnTo>
                        <a:pt x="4722" y="360"/>
                      </a:lnTo>
                      <a:lnTo>
                        <a:pt x="4728" y="360"/>
                      </a:lnTo>
                      <a:lnTo>
                        <a:pt x="4728" y="360"/>
                      </a:lnTo>
                      <a:lnTo>
                        <a:pt x="4728" y="360"/>
                      </a:lnTo>
                      <a:lnTo>
                        <a:pt x="4734" y="360"/>
                      </a:lnTo>
                      <a:lnTo>
                        <a:pt x="4734" y="360"/>
                      </a:lnTo>
                      <a:lnTo>
                        <a:pt x="4734" y="360"/>
                      </a:lnTo>
                      <a:lnTo>
                        <a:pt x="4734" y="366"/>
                      </a:lnTo>
                      <a:lnTo>
                        <a:pt x="4740" y="366"/>
                      </a:lnTo>
                      <a:lnTo>
                        <a:pt x="4740" y="366"/>
                      </a:lnTo>
                      <a:lnTo>
                        <a:pt x="4740" y="366"/>
                      </a:lnTo>
                      <a:lnTo>
                        <a:pt x="4746" y="366"/>
                      </a:lnTo>
                      <a:lnTo>
                        <a:pt x="4746" y="366"/>
                      </a:lnTo>
                      <a:lnTo>
                        <a:pt x="4746" y="366"/>
                      </a:lnTo>
                      <a:lnTo>
                        <a:pt x="4746" y="366"/>
                      </a:lnTo>
                      <a:lnTo>
                        <a:pt x="4752" y="366"/>
                      </a:lnTo>
                      <a:lnTo>
                        <a:pt x="4752" y="366"/>
                      </a:lnTo>
                      <a:lnTo>
                        <a:pt x="4752" y="366"/>
                      </a:lnTo>
                      <a:lnTo>
                        <a:pt x="4758" y="366"/>
                      </a:lnTo>
                      <a:lnTo>
                        <a:pt x="4758" y="366"/>
                      </a:lnTo>
                      <a:lnTo>
                        <a:pt x="4758" y="366"/>
                      </a:lnTo>
                      <a:lnTo>
                        <a:pt x="4758" y="366"/>
                      </a:lnTo>
                      <a:lnTo>
                        <a:pt x="4764" y="366"/>
                      </a:lnTo>
                      <a:lnTo>
                        <a:pt x="4764" y="366"/>
                      </a:lnTo>
                      <a:lnTo>
                        <a:pt x="4764" y="366"/>
                      </a:lnTo>
                      <a:lnTo>
                        <a:pt x="4770" y="366"/>
                      </a:lnTo>
                      <a:lnTo>
                        <a:pt x="4770" y="372"/>
                      </a:lnTo>
                      <a:lnTo>
                        <a:pt x="4770" y="372"/>
                      </a:lnTo>
                      <a:lnTo>
                        <a:pt x="4770" y="372"/>
                      </a:lnTo>
                      <a:lnTo>
                        <a:pt x="4776" y="372"/>
                      </a:lnTo>
                      <a:lnTo>
                        <a:pt x="4776" y="372"/>
                      </a:lnTo>
                      <a:lnTo>
                        <a:pt x="4776" y="372"/>
                      </a:lnTo>
                      <a:lnTo>
                        <a:pt x="4782" y="372"/>
                      </a:lnTo>
                      <a:lnTo>
                        <a:pt x="4782" y="372"/>
                      </a:lnTo>
                      <a:lnTo>
                        <a:pt x="4782" y="372"/>
                      </a:lnTo>
                      <a:lnTo>
                        <a:pt x="4782" y="372"/>
                      </a:lnTo>
                      <a:lnTo>
                        <a:pt x="4788" y="372"/>
                      </a:lnTo>
                      <a:lnTo>
                        <a:pt x="4788" y="372"/>
                      </a:lnTo>
                      <a:lnTo>
                        <a:pt x="4788" y="372"/>
                      </a:lnTo>
                      <a:lnTo>
                        <a:pt x="4794" y="372"/>
                      </a:lnTo>
                      <a:lnTo>
                        <a:pt x="4794" y="372"/>
                      </a:lnTo>
                      <a:lnTo>
                        <a:pt x="4794" y="372"/>
                      </a:lnTo>
                      <a:lnTo>
                        <a:pt x="4794" y="372"/>
                      </a:lnTo>
                      <a:lnTo>
                        <a:pt x="4800" y="372"/>
                      </a:lnTo>
                      <a:lnTo>
                        <a:pt x="4800" y="372"/>
                      </a:lnTo>
                      <a:lnTo>
                        <a:pt x="4800" y="372"/>
                      </a:lnTo>
                      <a:lnTo>
                        <a:pt x="4806" y="378"/>
                      </a:lnTo>
                      <a:lnTo>
                        <a:pt x="4806" y="378"/>
                      </a:lnTo>
                      <a:lnTo>
                        <a:pt x="4806" y="378"/>
                      </a:lnTo>
                      <a:lnTo>
                        <a:pt x="4806" y="378"/>
                      </a:lnTo>
                      <a:lnTo>
                        <a:pt x="4812" y="378"/>
                      </a:lnTo>
                      <a:lnTo>
                        <a:pt x="4812" y="378"/>
                      </a:lnTo>
                      <a:lnTo>
                        <a:pt x="4812" y="378"/>
                      </a:lnTo>
                      <a:lnTo>
                        <a:pt x="4818" y="378"/>
                      </a:lnTo>
                      <a:lnTo>
                        <a:pt x="4818" y="378"/>
                      </a:lnTo>
                      <a:lnTo>
                        <a:pt x="4818" y="378"/>
                      </a:lnTo>
                      <a:lnTo>
                        <a:pt x="4818" y="378"/>
                      </a:lnTo>
                      <a:lnTo>
                        <a:pt x="4824" y="378"/>
                      </a:lnTo>
                      <a:lnTo>
                        <a:pt x="4824" y="378"/>
                      </a:lnTo>
                      <a:lnTo>
                        <a:pt x="4824" y="378"/>
                      </a:lnTo>
                      <a:lnTo>
                        <a:pt x="4830" y="378"/>
                      </a:lnTo>
                      <a:lnTo>
                        <a:pt x="4830" y="378"/>
                      </a:lnTo>
                      <a:lnTo>
                        <a:pt x="4830" y="378"/>
                      </a:lnTo>
                      <a:lnTo>
                        <a:pt x="4830" y="378"/>
                      </a:lnTo>
                      <a:lnTo>
                        <a:pt x="4836" y="378"/>
                      </a:lnTo>
                      <a:lnTo>
                        <a:pt x="4836" y="378"/>
                      </a:lnTo>
                      <a:lnTo>
                        <a:pt x="4836" y="378"/>
                      </a:lnTo>
                      <a:lnTo>
                        <a:pt x="4842" y="384"/>
                      </a:lnTo>
                      <a:lnTo>
                        <a:pt x="4842" y="384"/>
                      </a:lnTo>
                      <a:lnTo>
                        <a:pt x="4842" y="384"/>
                      </a:lnTo>
                      <a:lnTo>
                        <a:pt x="4842" y="384"/>
                      </a:lnTo>
                      <a:lnTo>
                        <a:pt x="4848" y="384"/>
                      </a:lnTo>
                      <a:lnTo>
                        <a:pt x="4848" y="384"/>
                      </a:lnTo>
                      <a:lnTo>
                        <a:pt x="4848" y="384"/>
                      </a:lnTo>
                      <a:lnTo>
                        <a:pt x="4854" y="384"/>
                      </a:lnTo>
                      <a:lnTo>
                        <a:pt x="4854" y="384"/>
                      </a:lnTo>
                      <a:lnTo>
                        <a:pt x="4854" y="384"/>
                      </a:lnTo>
                      <a:lnTo>
                        <a:pt x="4854" y="384"/>
                      </a:lnTo>
                      <a:lnTo>
                        <a:pt x="4860" y="384"/>
                      </a:lnTo>
                      <a:lnTo>
                        <a:pt x="4860" y="384"/>
                      </a:lnTo>
                      <a:lnTo>
                        <a:pt x="4860" y="384"/>
                      </a:lnTo>
                      <a:lnTo>
                        <a:pt x="4866" y="384"/>
                      </a:lnTo>
                      <a:lnTo>
                        <a:pt x="4866" y="384"/>
                      </a:lnTo>
                      <a:lnTo>
                        <a:pt x="4866" y="384"/>
                      </a:lnTo>
                      <a:lnTo>
                        <a:pt x="4866" y="384"/>
                      </a:lnTo>
                      <a:lnTo>
                        <a:pt x="4872" y="384"/>
                      </a:lnTo>
                      <a:lnTo>
                        <a:pt x="4872" y="384"/>
                      </a:lnTo>
                      <a:lnTo>
                        <a:pt x="4872" y="384"/>
                      </a:lnTo>
                      <a:lnTo>
                        <a:pt x="4878" y="384"/>
                      </a:lnTo>
                      <a:lnTo>
                        <a:pt x="4878" y="390"/>
                      </a:lnTo>
                      <a:lnTo>
                        <a:pt x="4878" y="390"/>
                      </a:lnTo>
                      <a:lnTo>
                        <a:pt x="4878" y="390"/>
                      </a:lnTo>
                      <a:lnTo>
                        <a:pt x="4884" y="390"/>
                      </a:lnTo>
                      <a:lnTo>
                        <a:pt x="4884" y="390"/>
                      </a:lnTo>
                      <a:lnTo>
                        <a:pt x="4884" y="390"/>
                      </a:lnTo>
                      <a:lnTo>
                        <a:pt x="4890" y="390"/>
                      </a:lnTo>
                      <a:lnTo>
                        <a:pt x="4890" y="390"/>
                      </a:lnTo>
                      <a:lnTo>
                        <a:pt x="4890" y="390"/>
                      </a:lnTo>
                      <a:lnTo>
                        <a:pt x="4896" y="390"/>
                      </a:lnTo>
                      <a:lnTo>
                        <a:pt x="4896" y="390"/>
                      </a:lnTo>
                      <a:lnTo>
                        <a:pt x="4896" y="390"/>
                      </a:lnTo>
                      <a:lnTo>
                        <a:pt x="4902" y="390"/>
                      </a:lnTo>
                      <a:lnTo>
                        <a:pt x="4902" y="390"/>
                      </a:lnTo>
                      <a:lnTo>
                        <a:pt x="4902" y="390"/>
                      </a:lnTo>
                      <a:lnTo>
                        <a:pt x="4902" y="390"/>
                      </a:lnTo>
                      <a:lnTo>
                        <a:pt x="4908" y="390"/>
                      </a:lnTo>
                      <a:lnTo>
                        <a:pt x="4908" y="390"/>
                      </a:lnTo>
                      <a:lnTo>
                        <a:pt x="4908" y="390"/>
                      </a:lnTo>
                      <a:lnTo>
                        <a:pt x="4908" y="390"/>
                      </a:lnTo>
                      <a:lnTo>
                        <a:pt x="4914" y="390"/>
                      </a:lnTo>
                      <a:lnTo>
                        <a:pt x="4914" y="390"/>
                      </a:lnTo>
                      <a:lnTo>
                        <a:pt x="4914" y="390"/>
                      </a:lnTo>
                      <a:lnTo>
                        <a:pt x="4920" y="390"/>
                      </a:lnTo>
                      <a:lnTo>
                        <a:pt x="4920" y="390"/>
                      </a:lnTo>
                      <a:lnTo>
                        <a:pt x="4920" y="390"/>
                      </a:lnTo>
                      <a:lnTo>
                        <a:pt x="4920" y="390"/>
                      </a:lnTo>
                      <a:lnTo>
                        <a:pt x="4926" y="390"/>
                      </a:lnTo>
                      <a:lnTo>
                        <a:pt x="4926" y="390"/>
                      </a:lnTo>
                      <a:lnTo>
                        <a:pt x="4926" y="390"/>
                      </a:lnTo>
                      <a:lnTo>
                        <a:pt x="4932" y="390"/>
                      </a:lnTo>
                      <a:lnTo>
                        <a:pt x="4932" y="390"/>
                      </a:lnTo>
                      <a:lnTo>
                        <a:pt x="4932" y="390"/>
                      </a:lnTo>
                      <a:lnTo>
                        <a:pt x="4932" y="390"/>
                      </a:lnTo>
                      <a:lnTo>
                        <a:pt x="4938" y="390"/>
                      </a:lnTo>
                      <a:lnTo>
                        <a:pt x="4938" y="390"/>
                      </a:lnTo>
                      <a:lnTo>
                        <a:pt x="4938" y="390"/>
                      </a:lnTo>
                      <a:lnTo>
                        <a:pt x="4944" y="390"/>
                      </a:lnTo>
                      <a:lnTo>
                        <a:pt x="4944" y="390"/>
                      </a:lnTo>
                      <a:lnTo>
                        <a:pt x="4944" y="390"/>
                      </a:lnTo>
                      <a:lnTo>
                        <a:pt x="4944" y="390"/>
                      </a:lnTo>
                      <a:lnTo>
                        <a:pt x="4950" y="390"/>
                      </a:lnTo>
                      <a:lnTo>
                        <a:pt x="4950" y="390"/>
                      </a:lnTo>
                      <a:lnTo>
                        <a:pt x="4950" y="390"/>
                      </a:lnTo>
                      <a:lnTo>
                        <a:pt x="4956" y="390"/>
                      </a:lnTo>
                      <a:lnTo>
                        <a:pt x="4956" y="390"/>
                      </a:lnTo>
                      <a:lnTo>
                        <a:pt x="4956" y="390"/>
                      </a:lnTo>
                      <a:lnTo>
                        <a:pt x="4956" y="390"/>
                      </a:lnTo>
                      <a:lnTo>
                        <a:pt x="4962" y="390"/>
                      </a:lnTo>
                      <a:lnTo>
                        <a:pt x="4962" y="390"/>
                      </a:lnTo>
                      <a:lnTo>
                        <a:pt x="4962" y="390"/>
                      </a:lnTo>
                      <a:lnTo>
                        <a:pt x="4968" y="390"/>
                      </a:lnTo>
                      <a:lnTo>
                        <a:pt x="4968" y="390"/>
                      </a:lnTo>
                      <a:lnTo>
                        <a:pt x="4968" y="390"/>
                      </a:lnTo>
                      <a:lnTo>
                        <a:pt x="4968" y="390"/>
                      </a:lnTo>
                      <a:lnTo>
                        <a:pt x="4974" y="390"/>
                      </a:lnTo>
                      <a:lnTo>
                        <a:pt x="4974" y="390"/>
                      </a:lnTo>
                      <a:lnTo>
                        <a:pt x="4974" y="390"/>
                      </a:lnTo>
                      <a:lnTo>
                        <a:pt x="4980" y="390"/>
                      </a:lnTo>
                      <a:lnTo>
                        <a:pt x="4980" y="390"/>
                      </a:lnTo>
                      <a:lnTo>
                        <a:pt x="4980" y="390"/>
                      </a:lnTo>
                      <a:lnTo>
                        <a:pt x="4980" y="390"/>
                      </a:lnTo>
                      <a:lnTo>
                        <a:pt x="4986" y="390"/>
                      </a:lnTo>
                      <a:lnTo>
                        <a:pt x="4986" y="390"/>
                      </a:lnTo>
                      <a:lnTo>
                        <a:pt x="4986" y="390"/>
                      </a:lnTo>
                      <a:lnTo>
                        <a:pt x="4992" y="390"/>
                      </a:lnTo>
                      <a:lnTo>
                        <a:pt x="4992" y="390"/>
                      </a:lnTo>
                      <a:lnTo>
                        <a:pt x="4992" y="390"/>
                      </a:lnTo>
                      <a:lnTo>
                        <a:pt x="4992" y="390"/>
                      </a:lnTo>
                      <a:lnTo>
                        <a:pt x="4998" y="390"/>
                      </a:lnTo>
                      <a:lnTo>
                        <a:pt x="4998" y="390"/>
                      </a:lnTo>
                      <a:lnTo>
                        <a:pt x="4998" y="390"/>
                      </a:lnTo>
                      <a:lnTo>
                        <a:pt x="5004" y="384"/>
                      </a:lnTo>
                      <a:lnTo>
                        <a:pt x="5004" y="384"/>
                      </a:lnTo>
                      <a:lnTo>
                        <a:pt x="5004" y="384"/>
                      </a:lnTo>
                      <a:lnTo>
                        <a:pt x="5004" y="384"/>
                      </a:lnTo>
                      <a:lnTo>
                        <a:pt x="5010" y="384"/>
                      </a:lnTo>
                      <a:lnTo>
                        <a:pt x="5010" y="384"/>
                      </a:lnTo>
                      <a:lnTo>
                        <a:pt x="5010" y="384"/>
                      </a:lnTo>
                      <a:lnTo>
                        <a:pt x="5016" y="384"/>
                      </a:lnTo>
                      <a:lnTo>
                        <a:pt x="5016" y="384"/>
                      </a:lnTo>
                      <a:lnTo>
                        <a:pt x="5016" y="384"/>
                      </a:lnTo>
                      <a:lnTo>
                        <a:pt x="5016" y="384"/>
                      </a:lnTo>
                      <a:lnTo>
                        <a:pt x="5022" y="384"/>
                      </a:lnTo>
                      <a:lnTo>
                        <a:pt x="5022" y="384"/>
                      </a:lnTo>
                      <a:lnTo>
                        <a:pt x="5022" y="384"/>
                      </a:lnTo>
                      <a:lnTo>
                        <a:pt x="5028" y="384"/>
                      </a:lnTo>
                      <a:lnTo>
                        <a:pt x="5028" y="384"/>
                      </a:lnTo>
                      <a:lnTo>
                        <a:pt x="5028" y="384"/>
                      </a:lnTo>
                      <a:lnTo>
                        <a:pt x="5028" y="384"/>
                      </a:lnTo>
                      <a:lnTo>
                        <a:pt x="5034" y="384"/>
                      </a:lnTo>
                      <a:lnTo>
                        <a:pt x="5034" y="384"/>
                      </a:lnTo>
                      <a:lnTo>
                        <a:pt x="5034" y="384"/>
                      </a:lnTo>
                      <a:lnTo>
                        <a:pt x="5040" y="384"/>
                      </a:lnTo>
                      <a:lnTo>
                        <a:pt x="5040" y="384"/>
                      </a:lnTo>
                      <a:lnTo>
                        <a:pt x="5040" y="378"/>
                      </a:lnTo>
                      <a:lnTo>
                        <a:pt x="5040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8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72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6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60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54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8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42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6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30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Rectangle 57"/>
                <p:cNvSpPr>
                  <a:spLocks noChangeArrowheads="1"/>
                </p:cNvSpPr>
                <p:nvPr/>
              </p:nvSpPr>
              <p:spPr bwMode="auto">
                <a:xfrm>
                  <a:off x="607" y="1861"/>
                  <a:ext cx="33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X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2" name="Freeform 58"/>
                <p:cNvSpPr>
                  <a:spLocks/>
                </p:cNvSpPr>
                <p:nvPr/>
              </p:nvSpPr>
              <p:spPr bwMode="auto">
                <a:xfrm>
                  <a:off x="379" y="1093"/>
                  <a:ext cx="5046" cy="528"/>
                </a:xfrm>
                <a:custGeom>
                  <a:avLst/>
                  <a:gdLst>
                    <a:gd name="T0" fmla="*/ 0 w 5046"/>
                    <a:gd name="T1" fmla="*/ 270 h 528"/>
                    <a:gd name="T2" fmla="*/ 0 w 5046"/>
                    <a:gd name="T3" fmla="*/ 246 h 528"/>
                    <a:gd name="T4" fmla="*/ 0 w 5046"/>
                    <a:gd name="T5" fmla="*/ 216 h 528"/>
                    <a:gd name="T6" fmla="*/ 0 w 5046"/>
                    <a:gd name="T7" fmla="*/ 186 h 528"/>
                    <a:gd name="T8" fmla="*/ 0 w 5046"/>
                    <a:gd name="T9" fmla="*/ 162 h 528"/>
                    <a:gd name="T10" fmla="*/ 0 w 5046"/>
                    <a:gd name="T11" fmla="*/ 132 h 528"/>
                    <a:gd name="T12" fmla="*/ 0 w 5046"/>
                    <a:gd name="T13" fmla="*/ 108 h 528"/>
                    <a:gd name="T14" fmla="*/ 0 w 5046"/>
                    <a:gd name="T15" fmla="*/ 84 h 528"/>
                    <a:gd name="T16" fmla="*/ 0 w 5046"/>
                    <a:gd name="T17" fmla="*/ 54 h 528"/>
                    <a:gd name="T18" fmla="*/ 0 w 5046"/>
                    <a:gd name="T19" fmla="*/ 24 h 528"/>
                    <a:gd name="T20" fmla="*/ 0 w 5046"/>
                    <a:gd name="T21" fmla="*/ 0 h 528"/>
                    <a:gd name="T22" fmla="*/ 0 w 5046"/>
                    <a:gd name="T23" fmla="*/ 30 h 528"/>
                    <a:gd name="T24" fmla="*/ 30 w 5046"/>
                    <a:gd name="T25" fmla="*/ 84 h 528"/>
                    <a:gd name="T26" fmla="*/ 162 w 5046"/>
                    <a:gd name="T27" fmla="*/ 138 h 528"/>
                    <a:gd name="T28" fmla="*/ 300 w 5046"/>
                    <a:gd name="T29" fmla="*/ 186 h 528"/>
                    <a:gd name="T30" fmla="*/ 438 w 5046"/>
                    <a:gd name="T31" fmla="*/ 234 h 528"/>
                    <a:gd name="T32" fmla="*/ 570 w 5046"/>
                    <a:gd name="T33" fmla="*/ 282 h 528"/>
                    <a:gd name="T34" fmla="*/ 708 w 5046"/>
                    <a:gd name="T35" fmla="*/ 324 h 528"/>
                    <a:gd name="T36" fmla="*/ 846 w 5046"/>
                    <a:gd name="T37" fmla="*/ 366 h 528"/>
                    <a:gd name="T38" fmla="*/ 978 w 5046"/>
                    <a:gd name="T39" fmla="*/ 408 h 528"/>
                    <a:gd name="T40" fmla="*/ 1116 w 5046"/>
                    <a:gd name="T41" fmla="*/ 444 h 528"/>
                    <a:gd name="T42" fmla="*/ 1248 w 5046"/>
                    <a:gd name="T43" fmla="*/ 480 h 528"/>
                    <a:gd name="T44" fmla="*/ 1386 w 5046"/>
                    <a:gd name="T45" fmla="*/ 510 h 528"/>
                    <a:gd name="T46" fmla="*/ 1524 w 5046"/>
                    <a:gd name="T47" fmla="*/ 522 h 528"/>
                    <a:gd name="T48" fmla="*/ 1656 w 5046"/>
                    <a:gd name="T49" fmla="*/ 474 h 528"/>
                    <a:gd name="T50" fmla="*/ 1794 w 5046"/>
                    <a:gd name="T51" fmla="*/ 396 h 528"/>
                    <a:gd name="T52" fmla="*/ 1932 w 5046"/>
                    <a:gd name="T53" fmla="*/ 312 h 528"/>
                    <a:gd name="T54" fmla="*/ 2064 w 5046"/>
                    <a:gd name="T55" fmla="*/ 216 h 528"/>
                    <a:gd name="T56" fmla="*/ 2202 w 5046"/>
                    <a:gd name="T57" fmla="*/ 108 h 528"/>
                    <a:gd name="T58" fmla="*/ 2340 w 5046"/>
                    <a:gd name="T59" fmla="*/ 6 h 528"/>
                    <a:gd name="T60" fmla="*/ 2472 w 5046"/>
                    <a:gd name="T61" fmla="*/ 66 h 528"/>
                    <a:gd name="T62" fmla="*/ 2610 w 5046"/>
                    <a:gd name="T63" fmla="*/ 174 h 528"/>
                    <a:gd name="T64" fmla="*/ 2748 w 5046"/>
                    <a:gd name="T65" fmla="*/ 276 h 528"/>
                    <a:gd name="T66" fmla="*/ 2880 w 5046"/>
                    <a:gd name="T67" fmla="*/ 366 h 528"/>
                    <a:gd name="T68" fmla="*/ 3018 w 5046"/>
                    <a:gd name="T69" fmla="*/ 444 h 528"/>
                    <a:gd name="T70" fmla="*/ 3150 w 5046"/>
                    <a:gd name="T71" fmla="*/ 510 h 528"/>
                    <a:gd name="T72" fmla="*/ 3288 w 5046"/>
                    <a:gd name="T73" fmla="*/ 522 h 528"/>
                    <a:gd name="T74" fmla="*/ 3426 w 5046"/>
                    <a:gd name="T75" fmla="*/ 492 h 528"/>
                    <a:gd name="T76" fmla="*/ 3558 w 5046"/>
                    <a:gd name="T77" fmla="*/ 456 h 528"/>
                    <a:gd name="T78" fmla="*/ 3696 w 5046"/>
                    <a:gd name="T79" fmla="*/ 426 h 528"/>
                    <a:gd name="T80" fmla="*/ 3834 w 5046"/>
                    <a:gd name="T81" fmla="*/ 384 h 528"/>
                    <a:gd name="T82" fmla="*/ 3966 w 5046"/>
                    <a:gd name="T83" fmla="*/ 342 h 528"/>
                    <a:gd name="T84" fmla="*/ 4104 w 5046"/>
                    <a:gd name="T85" fmla="*/ 300 h 528"/>
                    <a:gd name="T86" fmla="*/ 4242 w 5046"/>
                    <a:gd name="T87" fmla="*/ 252 h 528"/>
                    <a:gd name="T88" fmla="*/ 4374 w 5046"/>
                    <a:gd name="T89" fmla="*/ 210 h 528"/>
                    <a:gd name="T90" fmla="*/ 4512 w 5046"/>
                    <a:gd name="T91" fmla="*/ 156 h 528"/>
                    <a:gd name="T92" fmla="*/ 4650 w 5046"/>
                    <a:gd name="T93" fmla="*/ 102 h 528"/>
                    <a:gd name="T94" fmla="*/ 4782 w 5046"/>
                    <a:gd name="T95" fmla="*/ 54 h 528"/>
                    <a:gd name="T96" fmla="*/ 4920 w 5046"/>
                    <a:gd name="T97" fmla="*/ 6 h 528"/>
                    <a:gd name="T98" fmla="*/ 5046 w 5046"/>
                    <a:gd name="T99" fmla="*/ 18 h 528"/>
                    <a:gd name="T100" fmla="*/ 5046 w 5046"/>
                    <a:gd name="T101" fmla="*/ 42 h 528"/>
                    <a:gd name="T102" fmla="*/ 5046 w 5046"/>
                    <a:gd name="T103" fmla="*/ 72 h 528"/>
                    <a:gd name="T104" fmla="*/ 5046 w 5046"/>
                    <a:gd name="T105" fmla="*/ 96 h 528"/>
                    <a:gd name="T106" fmla="*/ 5046 w 5046"/>
                    <a:gd name="T107" fmla="*/ 126 h 528"/>
                    <a:gd name="T108" fmla="*/ 5046 w 5046"/>
                    <a:gd name="T109" fmla="*/ 150 h 528"/>
                    <a:gd name="T110" fmla="*/ 5046 w 5046"/>
                    <a:gd name="T111" fmla="*/ 180 h 528"/>
                    <a:gd name="T112" fmla="*/ 5046 w 5046"/>
                    <a:gd name="T113" fmla="*/ 204 h 528"/>
                    <a:gd name="T114" fmla="*/ 5046 w 5046"/>
                    <a:gd name="T115" fmla="*/ 234 h 528"/>
                    <a:gd name="T116" fmla="*/ 5046 w 5046"/>
                    <a:gd name="T117" fmla="*/ 258 h 528"/>
                    <a:gd name="T118" fmla="*/ 5046 w 5046"/>
                    <a:gd name="T119" fmla="*/ 282 h 528"/>
                    <a:gd name="T120" fmla="*/ 5046 w 5046"/>
                    <a:gd name="T121" fmla="*/ 312 h 528"/>
                    <a:gd name="T122" fmla="*/ 5046 w 5046"/>
                    <a:gd name="T123" fmla="*/ 324 h 528"/>
                    <a:gd name="T124" fmla="*/ 5046 w 5046"/>
                    <a:gd name="T125" fmla="*/ 300 h 5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046" h="528">
                      <a:moveTo>
                        <a:pt x="0" y="294"/>
                      </a:move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94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8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82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6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70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64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8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52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6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40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34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8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22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6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10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204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8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92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6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80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74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8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62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6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50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44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8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32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20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14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8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102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6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90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84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8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6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2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18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24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0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36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2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48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54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0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66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2"/>
                      </a:lnTo>
                      <a:lnTo>
                        <a:pt x="0" y="78"/>
                      </a:lnTo>
                      <a:lnTo>
                        <a:pt x="6" y="78"/>
                      </a:lnTo>
                      <a:lnTo>
                        <a:pt x="6" y="78"/>
                      </a:lnTo>
                      <a:lnTo>
                        <a:pt x="6" y="78"/>
                      </a:lnTo>
                      <a:lnTo>
                        <a:pt x="6" y="78"/>
                      </a:lnTo>
                      <a:lnTo>
                        <a:pt x="12" y="78"/>
                      </a:lnTo>
                      <a:lnTo>
                        <a:pt x="12" y="78"/>
                      </a:lnTo>
                      <a:lnTo>
                        <a:pt x="12" y="78"/>
                      </a:lnTo>
                      <a:lnTo>
                        <a:pt x="18" y="78"/>
                      </a:lnTo>
                      <a:lnTo>
                        <a:pt x="18" y="78"/>
                      </a:lnTo>
                      <a:lnTo>
                        <a:pt x="18" y="84"/>
                      </a:lnTo>
                      <a:lnTo>
                        <a:pt x="18" y="84"/>
                      </a:lnTo>
                      <a:lnTo>
                        <a:pt x="24" y="84"/>
                      </a:lnTo>
                      <a:lnTo>
                        <a:pt x="24" y="84"/>
                      </a:lnTo>
                      <a:lnTo>
                        <a:pt x="24" y="84"/>
                      </a:lnTo>
                      <a:lnTo>
                        <a:pt x="30" y="84"/>
                      </a:lnTo>
                      <a:lnTo>
                        <a:pt x="30" y="84"/>
                      </a:lnTo>
                      <a:lnTo>
                        <a:pt x="30" y="84"/>
                      </a:lnTo>
                      <a:lnTo>
                        <a:pt x="30" y="84"/>
                      </a:lnTo>
                      <a:lnTo>
                        <a:pt x="36" y="90"/>
                      </a:lnTo>
                      <a:lnTo>
                        <a:pt x="36" y="90"/>
                      </a:lnTo>
                      <a:lnTo>
                        <a:pt x="36" y="90"/>
                      </a:lnTo>
                      <a:lnTo>
                        <a:pt x="42" y="90"/>
                      </a:lnTo>
                      <a:lnTo>
                        <a:pt x="42" y="90"/>
                      </a:lnTo>
                      <a:lnTo>
                        <a:pt x="42" y="90"/>
                      </a:lnTo>
                      <a:lnTo>
                        <a:pt x="42" y="90"/>
                      </a:lnTo>
                      <a:lnTo>
                        <a:pt x="48" y="90"/>
                      </a:lnTo>
                      <a:lnTo>
                        <a:pt x="48" y="90"/>
                      </a:lnTo>
                      <a:lnTo>
                        <a:pt x="48" y="96"/>
                      </a:lnTo>
                      <a:lnTo>
                        <a:pt x="54" y="96"/>
                      </a:lnTo>
                      <a:lnTo>
                        <a:pt x="54" y="96"/>
                      </a:lnTo>
                      <a:lnTo>
                        <a:pt x="54" y="96"/>
                      </a:lnTo>
                      <a:lnTo>
                        <a:pt x="54" y="96"/>
                      </a:lnTo>
                      <a:lnTo>
                        <a:pt x="60" y="96"/>
                      </a:lnTo>
                      <a:lnTo>
                        <a:pt x="60" y="96"/>
                      </a:lnTo>
                      <a:lnTo>
                        <a:pt x="60" y="96"/>
                      </a:lnTo>
                      <a:lnTo>
                        <a:pt x="66" y="96"/>
                      </a:lnTo>
                      <a:lnTo>
                        <a:pt x="66" y="102"/>
                      </a:lnTo>
                      <a:lnTo>
                        <a:pt x="66" y="102"/>
                      </a:lnTo>
                      <a:lnTo>
                        <a:pt x="72" y="102"/>
                      </a:lnTo>
                      <a:lnTo>
                        <a:pt x="72" y="102"/>
                      </a:lnTo>
                      <a:lnTo>
                        <a:pt x="72" y="102"/>
                      </a:lnTo>
                      <a:lnTo>
                        <a:pt x="72" y="102"/>
                      </a:lnTo>
                      <a:lnTo>
                        <a:pt x="78" y="102"/>
                      </a:lnTo>
                      <a:lnTo>
                        <a:pt x="78" y="102"/>
                      </a:lnTo>
                      <a:lnTo>
                        <a:pt x="78" y="102"/>
                      </a:lnTo>
                      <a:lnTo>
                        <a:pt x="84" y="108"/>
                      </a:lnTo>
                      <a:lnTo>
                        <a:pt x="84" y="108"/>
                      </a:lnTo>
                      <a:lnTo>
                        <a:pt x="84" y="108"/>
                      </a:lnTo>
                      <a:lnTo>
                        <a:pt x="84" y="108"/>
                      </a:lnTo>
                      <a:lnTo>
                        <a:pt x="90" y="108"/>
                      </a:lnTo>
                      <a:lnTo>
                        <a:pt x="90" y="108"/>
                      </a:lnTo>
                      <a:lnTo>
                        <a:pt x="90" y="108"/>
                      </a:lnTo>
                      <a:lnTo>
                        <a:pt x="96" y="108"/>
                      </a:lnTo>
                      <a:lnTo>
                        <a:pt x="96" y="108"/>
                      </a:lnTo>
                      <a:lnTo>
                        <a:pt x="96" y="114"/>
                      </a:lnTo>
                      <a:lnTo>
                        <a:pt x="96" y="114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2" y="114"/>
                      </a:lnTo>
                      <a:lnTo>
                        <a:pt x="108" y="114"/>
                      </a:lnTo>
                      <a:lnTo>
                        <a:pt x="108" y="114"/>
                      </a:lnTo>
                      <a:lnTo>
                        <a:pt x="108" y="114"/>
                      </a:lnTo>
                      <a:lnTo>
                        <a:pt x="108" y="114"/>
                      </a:lnTo>
                      <a:lnTo>
                        <a:pt x="114" y="120"/>
                      </a:lnTo>
                      <a:lnTo>
                        <a:pt x="114" y="120"/>
                      </a:lnTo>
                      <a:lnTo>
                        <a:pt x="114" y="120"/>
                      </a:lnTo>
                      <a:lnTo>
                        <a:pt x="120" y="120"/>
                      </a:lnTo>
                      <a:lnTo>
                        <a:pt x="120" y="120"/>
                      </a:lnTo>
                      <a:lnTo>
                        <a:pt x="120" y="120"/>
                      </a:lnTo>
                      <a:lnTo>
                        <a:pt x="120" y="120"/>
                      </a:lnTo>
                      <a:lnTo>
                        <a:pt x="126" y="120"/>
                      </a:lnTo>
                      <a:lnTo>
                        <a:pt x="126" y="120"/>
                      </a:lnTo>
                      <a:lnTo>
                        <a:pt x="126" y="126"/>
                      </a:lnTo>
                      <a:lnTo>
                        <a:pt x="132" y="126"/>
                      </a:lnTo>
                      <a:lnTo>
                        <a:pt x="132" y="126"/>
                      </a:lnTo>
                      <a:lnTo>
                        <a:pt x="132" y="126"/>
                      </a:lnTo>
                      <a:lnTo>
                        <a:pt x="132" y="126"/>
                      </a:lnTo>
                      <a:lnTo>
                        <a:pt x="138" y="126"/>
                      </a:lnTo>
                      <a:lnTo>
                        <a:pt x="138" y="126"/>
                      </a:lnTo>
                      <a:lnTo>
                        <a:pt x="138" y="126"/>
                      </a:lnTo>
                      <a:lnTo>
                        <a:pt x="144" y="126"/>
                      </a:lnTo>
                      <a:lnTo>
                        <a:pt x="144" y="132"/>
                      </a:lnTo>
                      <a:lnTo>
                        <a:pt x="144" y="132"/>
                      </a:lnTo>
                      <a:lnTo>
                        <a:pt x="144" y="132"/>
                      </a:lnTo>
                      <a:lnTo>
                        <a:pt x="150" y="132"/>
                      </a:lnTo>
                      <a:lnTo>
                        <a:pt x="150" y="132"/>
                      </a:lnTo>
                      <a:lnTo>
                        <a:pt x="150" y="132"/>
                      </a:lnTo>
                      <a:lnTo>
                        <a:pt x="156" y="132"/>
                      </a:lnTo>
                      <a:lnTo>
                        <a:pt x="156" y="132"/>
                      </a:lnTo>
                      <a:lnTo>
                        <a:pt x="156" y="132"/>
                      </a:lnTo>
                      <a:lnTo>
                        <a:pt x="156" y="138"/>
                      </a:lnTo>
                      <a:lnTo>
                        <a:pt x="162" y="138"/>
                      </a:lnTo>
                      <a:lnTo>
                        <a:pt x="162" y="138"/>
                      </a:lnTo>
                      <a:lnTo>
                        <a:pt x="162" y="138"/>
                      </a:lnTo>
                      <a:lnTo>
                        <a:pt x="168" y="138"/>
                      </a:lnTo>
                      <a:lnTo>
                        <a:pt x="168" y="138"/>
                      </a:lnTo>
                      <a:lnTo>
                        <a:pt x="168" y="138"/>
                      </a:lnTo>
                      <a:lnTo>
                        <a:pt x="168" y="138"/>
                      </a:lnTo>
                      <a:lnTo>
                        <a:pt x="174" y="138"/>
                      </a:lnTo>
                      <a:lnTo>
                        <a:pt x="174" y="144"/>
                      </a:lnTo>
                      <a:lnTo>
                        <a:pt x="174" y="144"/>
                      </a:lnTo>
                      <a:lnTo>
                        <a:pt x="180" y="144"/>
                      </a:lnTo>
                      <a:lnTo>
                        <a:pt x="180" y="144"/>
                      </a:lnTo>
                      <a:lnTo>
                        <a:pt x="180" y="144"/>
                      </a:lnTo>
                      <a:lnTo>
                        <a:pt x="180" y="144"/>
                      </a:lnTo>
                      <a:lnTo>
                        <a:pt x="186" y="144"/>
                      </a:lnTo>
                      <a:lnTo>
                        <a:pt x="186" y="144"/>
                      </a:lnTo>
                      <a:lnTo>
                        <a:pt x="186" y="144"/>
                      </a:lnTo>
                      <a:lnTo>
                        <a:pt x="192" y="150"/>
                      </a:lnTo>
                      <a:lnTo>
                        <a:pt x="192" y="150"/>
                      </a:lnTo>
                      <a:lnTo>
                        <a:pt x="192" y="150"/>
                      </a:lnTo>
                      <a:lnTo>
                        <a:pt x="198" y="150"/>
                      </a:lnTo>
                      <a:lnTo>
                        <a:pt x="198" y="150"/>
                      </a:lnTo>
                      <a:lnTo>
                        <a:pt x="198" y="150"/>
                      </a:lnTo>
                      <a:lnTo>
                        <a:pt x="198" y="150"/>
                      </a:lnTo>
                      <a:lnTo>
                        <a:pt x="204" y="150"/>
                      </a:lnTo>
                      <a:lnTo>
                        <a:pt x="204" y="150"/>
                      </a:lnTo>
                      <a:lnTo>
                        <a:pt x="204" y="156"/>
                      </a:lnTo>
                      <a:lnTo>
                        <a:pt x="210" y="156"/>
                      </a:lnTo>
                      <a:lnTo>
                        <a:pt x="210" y="156"/>
                      </a:lnTo>
                      <a:lnTo>
                        <a:pt x="210" y="156"/>
                      </a:lnTo>
                      <a:lnTo>
                        <a:pt x="210" y="156"/>
                      </a:lnTo>
                      <a:lnTo>
                        <a:pt x="216" y="156"/>
                      </a:lnTo>
                      <a:lnTo>
                        <a:pt x="216" y="156"/>
                      </a:lnTo>
                      <a:lnTo>
                        <a:pt x="216" y="156"/>
                      </a:lnTo>
                      <a:lnTo>
                        <a:pt x="222" y="156"/>
                      </a:lnTo>
                      <a:lnTo>
                        <a:pt x="222" y="156"/>
                      </a:lnTo>
                      <a:lnTo>
                        <a:pt x="222" y="162"/>
                      </a:lnTo>
                      <a:lnTo>
                        <a:pt x="222" y="162"/>
                      </a:lnTo>
                      <a:lnTo>
                        <a:pt x="228" y="162"/>
                      </a:lnTo>
                      <a:lnTo>
                        <a:pt x="228" y="162"/>
                      </a:lnTo>
                      <a:lnTo>
                        <a:pt x="228" y="162"/>
                      </a:lnTo>
                      <a:lnTo>
                        <a:pt x="234" y="162"/>
                      </a:lnTo>
                      <a:lnTo>
                        <a:pt x="234" y="162"/>
                      </a:lnTo>
                      <a:lnTo>
                        <a:pt x="234" y="162"/>
                      </a:lnTo>
                      <a:lnTo>
                        <a:pt x="234" y="162"/>
                      </a:lnTo>
                      <a:lnTo>
                        <a:pt x="240" y="168"/>
                      </a:lnTo>
                      <a:lnTo>
                        <a:pt x="240" y="168"/>
                      </a:lnTo>
                      <a:lnTo>
                        <a:pt x="240" y="168"/>
                      </a:lnTo>
                      <a:lnTo>
                        <a:pt x="246" y="168"/>
                      </a:lnTo>
                      <a:lnTo>
                        <a:pt x="246" y="168"/>
                      </a:lnTo>
                      <a:lnTo>
                        <a:pt x="246" y="168"/>
                      </a:lnTo>
                      <a:lnTo>
                        <a:pt x="246" y="168"/>
                      </a:lnTo>
                      <a:lnTo>
                        <a:pt x="252" y="168"/>
                      </a:lnTo>
                      <a:lnTo>
                        <a:pt x="252" y="168"/>
                      </a:lnTo>
                      <a:lnTo>
                        <a:pt x="252" y="174"/>
                      </a:lnTo>
                      <a:lnTo>
                        <a:pt x="258" y="174"/>
                      </a:lnTo>
                      <a:lnTo>
                        <a:pt x="258" y="174"/>
                      </a:lnTo>
                      <a:lnTo>
                        <a:pt x="258" y="174"/>
                      </a:lnTo>
                      <a:lnTo>
                        <a:pt x="258" y="174"/>
                      </a:lnTo>
                      <a:lnTo>
                        <a:pt x="264" y="174"/>
                      </a:lnTo>
                      <a:lnTo>
                        <a:pt x="264" y="174"/>
                      </a:lnTo>
                      <a:lnTo>
                        <a:pt x="264" y="174"/>
                      </a:lnTo>
                      <a:lnTo>
                        <a:pt x="270" y="174"/>
                      </a:lnTo>
                      <a:lnTo>
                        <a:pt x="270" y="174"/>
                      </a:lnTo>
                      <a:lnTo>
                        <a:pt x="270" y="180"/>
                      </a:lnTo>
                      <a:lnTo>
                        <a:pt x="270" y="180"/>
                      </a:lnTo>
                      <a:lnTo>
                        <a:pt x="276" y="180"/>
                      </a:lnTo>
                      <a:lnTo>
                        <a:pt x="276" y="180"/>
                      </a:lnTo>
                      <a:lnTo>
                        <a:pt x="276" y="180"/>
                      </a:lnTo>
                      <a:lnTo>
                        <a:pt x="282" y="180"/>
                      </a:lnTo>
                      <a:lnTo>
                        <a:pt x="282" y="180"/>
                      </a:lnTo>
                      <a:lnTo>
                        <a:pt x="282" y="180"/>
                      </a:lnTo>
                      <a:lnTo>
                        <a:pt x="282" y="180"/>
                      </a:lnTo>
                      <a:lnTo>
                        <a:pt x="288" y="186"/>
                      </a:lnTo>
                      <a:lnTo>
                        <a:pt x="288" y="186"/>
                      </a:lnTo>
                      <a:lnTo>
                        <a:pt x="288" y="186"/>
                      </a:lnTo>
                      <a:lnTo>
                        <a:pt x="294" y="186"/>
                      </a:lnTo>
                      <a:lnTo>
                        <a:pt x="294" y="186"/>
                      </a:lnTo>
                      <a:lnTo>
                        <a:pt x="294" y="186"/>
                      </a:lnTo>
                      <a:lnTo>
                        <a:pt x="294" y="186"/>
                      </a:lnTo>
                      <a:lnTo>
                        <a:pt x="300" y="186"/>
                      </a:lnTo>
                      <a:lnTo>
                        <a:pt x="300" y="186"/>
                      </a:lnTo>
                      <a:lnTo>
                        <a:pt x="300" y="186"/>
                      </a:lnTo>
                      <a:lnTo>
                        <a:pt x="306" y="192"/>
                      </a:lnTo>
                      <a:lnTo>
                        <a:pt x="306" y="192"/>
                      </a:lnTo>
                      <a:lnTo>
                        <a:pt x="306" y="192"/>
                      </a:lnTo>
                      <a:lnTo>
                        <a:pt x="306" y="192"/>
                      </a:lnTo>
                      <a:lnTo>
                        <a:pt x="312" y="192"/>
                      </a:lnTo>
                      <a:lnTo>
                        <a:pt x="312" y="192"/>
                      </a:lnTo>
                      <a:lnTo>
                        <a:pt x="312" y="192"/>
                      </a:lnTo>
                      <a:lnTo>
                        <a:pt x="318" y="192"/>
                      </a:lnTo>
                      <a:lnTo>
                        <a:pt x="318" y="192"/>
                      </a:lnTo>
                      <a:lnTo>
                        <a:pt x="318" y="192"/>
                      </a:lnTo>
                      <a:lnTo>
                        <a:pt x="318" y="198"/>
                      </a:lnTo>
                      <a:lnTo>
                        <a:pt x="324" y="198"/>
                      </a:lnTo>
                      <a:lnTo>
                        <a:pt x="324" y="198"/>
                      </a:lnTo>
                      <a:lnTo>
                        <a:pt x="324" y="198"/>
                      </a:lnTo>
                      <a:lnTo>
                        <a:pt x="330" y="198"/>
                      </a:lnTo>
                      <a:lnTo>
                        <a:pt x="330" y="198"/>
                      </a:lnTo>
                      <a:lnTo>
                        <a:pt x="330" y="198"/>
                      </a:lnTo>
                      <a:lnTo>
                        <a:pt x="330" y="198"/>
                      </a:lnTo>
                      <a:lnTo>
                        <a:pt x="336" y="198"/>
                      </a:lnTo>
                      <a:lnTo>
                        <a:pt x="336" y="198"/>
                      </a:lnTo>
                      <a:lnTo>
                        <a:pt x="336" y="204"/>
                      </a:lnTo>
                      <a:lnTo>
                        <a:pt x="342" y="204"/>
                      </a:lnTo>
                      <a:lnTo>
                        <a:pt x="342" y="204"/>
                      </a:lnTo>
                      <a:lnTo>
                        <a:pt x="342" y="204"/>
                      </a:lnTo>
                      <a:lnTo>
                        <a:pt x="342" y="204"/>
                      </a:lnTo>
                      <a:lnTo>
                        <a:pt x="348" y="204"/>
                      </a:lnTo>
                      <a:lnTo>
                        <a:pt x="348" y="204"/>
                      </a:lnTo>
                      <a:lnTo>
                        <a:pt x="348" y="204"/>
                      </a:lnTo>
                      <a:lnTo>
                        <a:pt x="354" y="204"/>
                      </a:lnTo>
                      <a:lnTo>
                        <a:pt x="354" y="210"/>
                      </a:lnTo>
                      <a:lnTo>
                        <a:pt x="354" y="210"/>
                      </a:lnTo>
                      <a:lnTo>
                        <a:pt x="354" y="210"/>
                      </a:lnTo>
                      <a:lnTo>
                        <a:pt x="360" y="210"/>
                      </a:lnTo>
                      <a:lnTo>
                        <a:pt x="360" y="210"/>
                      </a:lnTo>
                      <a:lnTo>
                        <a:pt x="360" y="210"/>
                      </a:lnTo>
                      <a:lnTo>
                        <a:pt x="366" y="210"/>
                      </a:lnTo>
                      <a:lnTo>
                        <a:pt x="366" y="210"/>
                      </a:lnTo>
                      <a:lnTo>
                        <a:pt x="366" y="210"/>
                      </a:lnTo>
                      <a:lnTo>
                        <a:pt x="366" y="210"/>
                      </a:lnTo>
                      <a:lnTo>
                        <a:pt x="372" y="216"/>
                      </a:lnTo>
                      <a:lnTo>
                        <a:pt x="372" y="216"/>
                      </a:lnTo>
                      <a:lnTo>
                        <a:pt x="372" y="216"/>
                      </a:lnTo>
                      <a:lnTo>
                        <a:pt x="378" y="216"/>
                      </a:lnTo>
                      <a:lnTo>
                        <a:pt x="378" y="216"/>
                      </a:lnTo>
                      <a:lnTo>
                        <a:pt x="378" y="216"/>
                      </a:lnTo>
                      <a:lnTo>
                        <a:pt x="378" y="216"/>
                      </a:lnTo>
                      <a:lnTo>
                        <a:pt x="384" y="216"/>
                      </a:lnTo>
                      <a:lnTo>
                        <a:pt x="384" y="216"/>
                      </a:lnTo>
                      <a:lnTo>
                        <a:pt x="384" y="216"/>
                      </a:lnTo>
                      <a:lnTo>
                        <a:pt x="390" y="222"/>
                      </a:lnTo>
                      <a:lnTo>
                        <a:pt x="390" y="222"/>
                      </a:lnTo>
                      <a:lnTo>
                        <a:pt x="390" y="222"/>
                      </a:lnTo>
                      <a:lnTo>
                        <a:pt x="390" y="222"/>
                      </a:lnTo>
                      <a:lnTo>
                        <a:pt x="396" y="222"/>
                      </a:lnTo>
                      <a:lnTo>
                        <a:pt x="396" y="222"/>
                      </a:lnTo>
                      <a:lnTo>
                        <a:pt x="396" y="222"/>
                      </a:lnTo>
                      <a:lnTo>
                        <a:pt x="402" y="222"/>
                      </a:lnTo>
                      <a:lnTo>
                        <a:pt x="402" y="222"/>
                      </a:lnTo>
                      <a:lnTo>
                        <a:pt x="402" y="222"/>
                      </a:lnTo>
                      <a:lnTo>
                        <a:pt x="402" y="228"/>
                      </a:lnTo>
                      <a:lnTo>
                        <a:pt x="408" y="228"/>
                      </a:lnTo>
                      <a:lnTo>
                        <a:pt x="408" y="228"/>
                      </a:lnTo>
                      <a:lnTo>
                        <a:pt x="408" y="228"/>
                      </a:lnTo>
                      <a:lnTo>
                        <a:pt x="414" y="228"/>
                      </a:lnTo>
                      <a:lnTo>
                        <a:pt x="414" y="228"/>
                      </a:lnTo>
                      <a:lnTo>
                        <a:pt x="414" y="228"/>
                      </a:lnTo>
                      <a:lnTo>
                        <a:pt x="414" y="228"/>
                      </a:lnTo>
                      <a:lnTo>
                        <a:pt x="420" y="228"/>
                      </a:lnTo>
                      <a:lnTo>
                        <a:pt x="420" y="228"/>
                      </a:lnTo>
                      <a:lnTo>
                        <a:pt x="420" y="228"/>
                      </a:lnTo>
                      <a:lnTo>
                        <a:pt x="426" y="234"/>
                      </a:lnTo>
                      <a:lnTo>
                        <a:pt x="426" y="234"/>
                      </a:lnTo>
                      <a:lnTo>
                        <a:pt x="426" y="234"/>
                      </a:lnTo>
                      <a:lnTo>
                        <a:pt x="426" y="234"/>
                      </a:lnTo>
                      <a:lnTo>
                        <a:pt x="432" y="234"/>
                      </a:lnTo>
                      <a:lnTo>
                        <a:pt x="432" y="234"/>
                      </a:lnTo>
                      <a:lnTo>
                        <a:pt x="432" y="234"/>
                      </a:lnTo>
                      <a:lnTo>
                        <a:pt x="438" y="234"/>
                      </a:lnTo>
                      <a:lnTo>
                        <a:pt x="438" y="234"/>
                      </a:lnTo>
                      <a:lnTo>
                        <a:pt x="438" y="234"/>
                      </a:lnTo>
                      <a:lnTo>
                        <a:pt x="438" y="240"/>
                      </a:lnTo>
                      <a:lnTo>
                        <a:pt x="444" y="240"/>
                      </a:lnTo>
                      <a:lnTo>
                        <a:pt x="444" y="240"/>
                      </a:lnTo>
                      <a:lnTo>
                        <a:pt x="444" y="240"/>
                      </a:lnTo>
                      <a:lnTo>
                        <a:pt x="450" y="240"/>
                      </a:lnTo>
                      <a:lnTo>
                        <a:pt x="450" y="240"/>
                      </a:lnTo>
                      <a:lnTo>
                        <a:pt x="450" y="240"/>
                      </a:lnTo>
                      <a:lnTo>
                        <a:pt x="450" y="240"/>
                      </a:lnTo>
                      <a:lnTo>
                        <a:pt x="456" y="240"/>
                      </a:lnTo>
                      <a:lnTo>
                        <a:pt x="456" y="240"/>
                      </a:lnTo>
                      <a:lnTo>
                        <a:pt x="456" y="246"/>
                      </a:lnTo>
                      <a:lnTo>
                        <a:pt x="462" y="246"/>
                      </a:lnTo>
                      <a:lnTo>
                        <a:pt x="462" y="246"/>
                      </a:lnTo>
                      <a:lnTo>
                        <a:pt x="462" y="246"/>
                      </a:lnTo>
                      <a:lnTo>
                        <a:pt x="462" y="246"/>
                      </a:lnTo>
                      <a:lnTo>
                        <a:pt x="468" y="246"/>
                      </a:lnTo>
                      <a:lnTo>
                        <a:pt x="468" y="246"/>
                      </a:lnTo>
                      <a:lnTo>
                        <a:pt x="468" y="246"/>
                      </a:lnTo>
                      <a:lnTo>
                        <a:pt x="474" y="246"/>
                      </a:lnTo>
                      <a:lnTo>
                        <a:pt x="474" y="246"/>
                      </a:lnTo>
                      <a:lnTo>
                        <a:pt x="474" y="252"/>
                      </a:lnTo>
                      <a:lnTo>
                        <a:pt x="474" y="252"/>
                      </a:lnTo>
                      <a:lnTo>
                        <a:pt x="480" y="252"/>
                      </a:lnTo>
                      <a:lnTo>
                        <a:pt x="480" y="252"/>
                      </a:lnTo>
                      <a:lnTo>
                        <a:pt x="480" y="252"/>
                      </a:lnTo>
                      <a:lnTo>
                        <a:pt x="486" y="252"/>
                      </a:lnTo>
                      <a:lnTo>
                        <a:pt x="486" y="252"/>
                      </a:lnTo>
                      <a:lnTo>
                        <a:pt x="486" y="252"/>
                      </a:lnTo>
                      <a:lnTo>
                        <a:pt x="486" y="252"/>
                      </a:lnTo>
                      <a:lnTo>
                        <a:pt x="492" y="252"/>
                      </a:lnTo>
                      <a:lnTo>
                        <a:pt x="492" y="252"/>
                      </a:lnTo>
                      <a:lnTo>
                        <a:pt x="492" y="258"/>
                      </a:lnTo>
                      <a:lnTo>
                        <a:pt x="498" y="258"/>
                      </a:lnTo>
                      <a:lnTo>
                        <a:pt x="498" y="258"/>
                      </a:lnTo>
                      <a:lnTo>
                        <a:pt x="498" y="258"/>
                      </a:lnTo>
                      <a:lnTo>
                        <a:pt x="498" y="258"/>
                      </a:lnTo>
                      <a:lnTo>
                        <a:pt x="504" y="258"/>
                      </a:lnTo>
                      <a:lnTo>
                        <a:pt x="504" y="258"/>
                      </a:lnTo>
                      <a:lnTo>
                        <a:pt x="504" y="258"/>
                      </a:lnTo>
                      <a:lnTo>
                        <a:pt x="510" y="258"/>
                      </a:lnTo>
                      <a:lnTo>
                        <a:pt x="510" y="258"/>
                      </a:lnTo>
                      <a:lnTo>
                        <a:pt x="510" y="258"/>
                      </a:lnTo>
                      <a:lnTo>
                        <a:pt x="510" y="264"/>
                      </a:lnTo>
                      <a:lnTo>
                        <a:pt x="516" y="264"/>
                      </a:lnTo>
                      <a:lnTo>
                        <a:pt x="516" y="264"/>
                      </a:lnTo>
                      <a:lnTo>
                        <a:pt x="516" y="264"/>
                      </a:lnTo>
                      <a:lnTo>
                        <a:pt x="522" y="264"/>
                      </a:lnTo>
                      <a:lnTo>
                        <a:pt x="522" y="264"/>
                      </a:lnTo>
                      <a:lnTo>
                        <a:pt x="522" y="264"/>
                      </a:lnTo>
                      <a:lnTo>
                        <a:pt x="522" y="264"/>
                      </a:lnTo>
                      <a:lnTo>
                        <a:pt x="528" y="264"/>
                      </a:lnTo>
                      <a:lnTo>
                        <a:pt x="528" y="264"/>
                      </a:lnTo>
                      <a:lnTo>
                        <a:pt x="528" y="270"/>
                      </a:lnTo>
                      <a:lnTo>
                        <a:pt x="534" y="270"/>
                      </a:lnTo>
                      <a:lnTo>
                        <a:pt x="534" y="270"/>
                      </a:lnTo>
                      <a:lnTo>
                        <a:pt x="534" y="270"/>
                      </a:lnTo>
                      <a:lnTo>
                        <a:pt x="534" y="270"/>
                      </a:lnTo>
                      <a:lnTo>
                        <a:pt x="540" y="270"/>
                      </a:lnTo>
                      <a:lnTo>
                        <a:pt x="540" y="270"/>
                      </a:lnTo>
                      <a:lnTo>
                        <a:pt x="540" y="270"/>
                      </a:lnTo>
                      <a:lnTo>
                        <a:pt x="546" y="270"/>
                      </a:lnTo>
                      <a:lnTo>
                        <a:pt x="546" y="270"/>
                      </a:lnTo>
                      <a:lnTo>
                        <a:pt x="546" y="270"/>
                      </a:lnTo>
                      <a:lnTo>
                        <a:pt x="546" y="276"/>
                      </a:lnTo>
                      <a:lnTo>
                        <a:pt x="552" y="276"/>
                      </a:lnTo>
                      <a:lnTo>
                        <a:pt x="552" y="276"/>
                      </a:lnTo>
                      <a:lnTo>
                        <a:pt x="552" y="276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64" y="276"/>
                      </a:lnTo>
                      <a:lnTo>
                        <a:pt x="564" y="276"/>
                      </a:lnTo>
                      <a:lnTo>
                        <a:pt x="564" y="282"/>
                      </a:lnTo>
                      <a:lnTo>
                        <a:pt x="570" y="282"/>
                      </a:lnTo>
                      <a:lnTo>
                        <a:pt x="570" y="282"/>
                      </a:lnTo>
                      <a:lnTo>
                        <a:pt x="570" y="282"/>
                      </a:lnTo>
                      <a:lnTo>
                        <a:pt x="570" y="282"/>
                      </a:lnTo>
                      <a:lnTo>
                        <a:pt x="576" y="282"/>
                      </a:lnTo>
                      <a:lnTo>
                        <a:pt x="576" y="282"/>
                      </a:lnTo>
                      <a:lnTo>
                        <a:pt x="576" y="282"/>
                      </a:lnTo>
                      <a:lnTo>
                        <a:pt x="582" y="282"/>
                      </a:lnTo>
                      <a:lnTo>
                        <a:pt x="582" y="282"/>
                      </a:lnTo>
                      <a:lnTo>
                        <a:pt x="582" y="288"/>
                      </a:lnTo>
                      <a:lnTo>
                        <a:pt x="588" y="288"/>
                      </a:lnTo>
                      <a:lnTo>
                        <a:pt x="588" y="288"/>
                      </a:lnTo>
                      <a:lnTo>
                        <a:pt x="588" y="288"/>
                      </a:lnTo>
                      <a:lnTo>
                        <a:pt x="588" y="288"/>
                      </a:lnTo>
                      <a:lnTo>
                        <a:pt x="594" y="288"/>
                      </a:lnTo>
                      <a:lnTo>
                        <a:pt x="594" y="288"/>
                      </a:lnTo>
                      <a:lnTo>
                        <a:pt x="594" y="288"/>
                      </a:lnTo>
                      <a:lnTo>
                        <a:pt x="600" y="288"/>
                      </a:lnTo>
                      <a:lnTo>
                        <a:pt x="600" y="288"/>
                      </a:lnTo>
                      <a:lnTo>
                        <a:pt x="600" y="294"/>
                      </a:lnTo>
                      <a:lnTo>
                        <a:pt x="600" y="294"/>
                      </a:lnTo>
                      <a:lnTo>
                        <a:pt x="606" y="294"/>
                      </a:lnTo>
                      <a:lnTo>
                        <a:pt x="606" y="294"/>
                      </a:lnTo>
                      <a:lnTo>
                        <a:pt x="606" y="294"/>
                      </a:lnTo>
                      <a:lnTo>
                        <a:pt x="612" y="294"/>
                      </a:lnTo>
                      <a:lnTo>
                        <a:pt x="612" y="294"/>
                      </a:lnTo>
                      <a:lnTo>
                        <a:pt x="612" y="294"/>
                      </a:lnTo>
                      <a:lnTo>
                        <a:pt x="612" y="294"/>
                      </a:lnTo>
                      <a:lnTo>
                        <a:pt x="618" y="294"/>
                      </a:lnTo>
                      <a:lnTo>
                        <a:pt x="618" y="294"/>
                      </a:lnTo>
                      <a:lnTo>
                        <a:pt x="618" y="300"/>
                      </a:lnTo>
                      <a:lnTo>
                        <a:pt x="624" y="300"/>
                      </a:lnTo>
                      <a:lnTo>
                        <a:pt x="624" y="300"/>
                      </a:lnTo>
                      <a:lnTo>
                        <a:pt x="624" y="300"/>
                      </a:lnTo>
                      <a:lnTo>
                        <a:pt x="624" y="300"/>
                      </a:lnTo>
                      <a:lnTo>
                        <a:pt x="630" y="300"/>
                      </a:lnTo>
                      <a:lnTo>
                        <a:pt x="630" y="300"/>
                      </a:lnTo>
                      <a:lnTo>
                        <a:pt x="630" y="300"/>
                      </a:lnTo>
                      <a:lnTo>
                        <a:pt x="636" y="300"/>
                      </a:lnTo>
                      <a:lnTo>
                        <a:pt x="636" y="300"/>
                      </a:lnTo>
                      <a:lnTo>
                        <a:pt x="636" y="300"/>
                      </a:lnTo>
                      <a:lnTo>
                        <a:pt x="636" y="306"/>
                      </a:lnTo>
                      <a:lnTo>
                        <a:pt x="642" y="306"/>
                      </a:lnTo>
                      <a:lnTo>
                        <a:pt x="642" y="306"/>
                      </a:lnTo>
                      <a:lnTo>
                        <a:pt x="642" y="306"/>
                      </a:lnTo>
                      <a:lnTo>
                        <a:pt x="648" y="306"/>
                      </a:lnTo>
                      <a:lnTo>
                        <a:pt x="648" y="306"/>
                      </a:lnTo>
                      <a:lnTo>
                        <a:pt x="648" y="306"/>
                      </a:lnTo>
                      <a:lnTo>
                        <a:pt x="648" y="306"/>
                      </a:lnTo>
                      <a:lnTo>
                        <a:pt x="654" y="306"/>
                      </a:lnTo>
                      <a:lnTo>
                        <a:pt x="654" y="306"/>
                      </a:lnTo>
                      <a:lnTo>
                        <a:pt x="654" y="312"/>
                      </a:lnTo>
                      <a:lnTo>
                        <a:pt x="660" y="312"/>
                      </a:lnTo>
                      <a:lnTo>
                        <a:pt x="660" y="312"/>
                      </a:lnTo>
                      <a:lnTo>
                        <a:pt x="660" y="312"/>
                      </a:lnTo>
                      <a:lnTo>
                        <a:pt x="660" y="312"/>
                      </a:lnTo>
                      <a:lnTo>
                        <a:pt x="666" y="312"/>
                      </a:lnTo>
                      <a:lnTo>
                        <a:pt x="666" y="312"/>
                      </a:lnTo>
                      <a:lnTo>
                        <a:pt x="666" y="312"/>
                      </a:lnTo>
                      <a:lnTo>
                        <a:pt x="672" y="312"/>
                      </a:lnTo>
                      <a:lnTo>
                        <a:pt x="672" y="312"/>
                      </a:lnTo>
                      <a:lnTo>
                        <a:pt x="672" y="312"/>
                      </a:lnTo>
                      <a:lnTo>
                        <a:pt x="672" y="318"/>
                      </a:lnTo>
                      <a:lnTo>
                        <a:pt x="678" y="318"/>
                      </a:lnTo>
                      <a:lnTo>
                        <a:pt x="678" y="318"/>
                      </a:lnTo>
                      <a:lnTo>
                        <a:pt x="678" y="318"/>
                      </a:lnTo>
                      <a:lnTo>
                        <a:pt x="684" y="318"/>
                      </a:lnTo>
                      <a:lnTo>
                        <a:pt x="684" y="318"/>
                      </a:lnTo>
                      <a:lnTo>
                        <a:pt x="684" y="318"/>
                      </a:lnTo>
                      <a:lnTo>
                        <a:pt x="684" y="318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0" y="318"/>
                      </a:lnTo>
                      <a:lnTo>
                        <a:pt x="696" y="324"/>
                      </a:lnTo>
                      <a:lnTo>
                        <a:pt x="696" y="324"/>
                      </a:lnTo>
                      <a:lnTo>
                        <a:pt x="696" y="324"/>
                      </a:lnTo>
                      <a:lnTo>
                        <a:pt x="696" y="324"/>
                      </a:lnTo>
                      <a:lnTo>
                        <a:pt x="702" y="324"/>
                      </a:lnTo>
                      <a:lnTo>
                        <a:pt x="702" y="324"/>
                      </a:lnTo>
                      <a:lnTo>
                        <a:pt x="702" y="324"/>
                      </a:lnTo>
                      <a:lnTo>
                        <a:pt x="708" y="324"/>
                      </a:lnTo>
                      <a:lnTo>
                        <a:pt x="708" y="324"/>
                      </a:lnTo>
                      <a:lnTo>
                        <a:pt x="708" y="324"/>
                      </a:lnTo>
                      <a:lnTo>
                        <a:pt x="708" y="324"/>
                      </a:lnTo>
                      <a:lnTo>
                        <a:pt x="714" y="330"/>
                      </a:lnTo>
                      <a:lnTo>
                        <a:pt x="714" y="330"/>
                      </a:lnTo>
                      <a:lnTo>
                        <a:pt x="714" y="330"/>
                      </a:lnTo>
                      <a:lnTo>
                        <a:pt x="720" y="330"/>
                      </a:lnTo>
                      <a:lnTo>
                        <a:pt x="720" y="330"/>
                      </a:lnTo>
                      <a:lnTo>
                        <a:pt x="720" y="330"/>
                      </a:lnTo>
                      <a:lnTo>
                        <a:pt x="720" y="330"/>
                      </a:lnTo>
                      <a:lnTo>
                        <a:pt x="726" y="330"/>
                      </a:lnTo>
                      <a:lnTo>
                        <a:pt x="726" y="330"/>
                      </a:lnTo>
                      <a:lnTo>
                        <a:pt x="726" y="330"/>
                      </a:lnTo>
                      <a:lnTo>
                        <a:pt x="726" y="330"/>
                      </a:lnTo>
                      <a:lnTo>
                        <a:pt x="732" y="330"/>
                      </a:lnTo>
                      <a:lnTo>
                        <a:pt x="732" y="336"/>
                      </a:lnTo>
                      <a:lnTo>
                        <a:pt x="732" y="336"/>
                      </a:lnTo>
                      <a:lnTo>
                        <a:pt x="738" y="336"/>
                      </a:lnTo>
                      <a:lnTo>
                        <a:pt x="738" y="336"/>
                      </a:lnTo>
                      <a:lnTo>
                        <a:pt x="738" y="336"/>
                      </a:lnTo>
                      <a:lnTo>
                        <a:pt x="738" y="336"/>
                      </a:lnTo>
                      <a:lnTo>
                        <a:pt x="744" y="336"/>
                      </a:lnTo>
                      <a:lnTo>
                        <a:pt x="744" y="336"/>
                      </a:lnTo>
                      <a:lnTo>
                        <a:pt x="744" y="336"/>
                      </a:lnTo>
                      <a:lnTo>
                        <a:pt x="750" y="336"/>
                      </a:lnTo>
                      <a:lnTo>
                        <a:pt x="750" y="336"/>
                      </a:lnTo>
                      <a:lnTo>
                        <a:pt x="750" y="342"/>
                      </a:lnTo>
                      <a:lnTo>
                        <a:pt x="750" y="342"/>
                      </a:lnTo>
                      <a:lnTo>
                        <a:pt x="756" y="342"/>
                      </a:lnTo>
                      <a:lnTo>
                        <a:pt x="756" y="342"/>
                      </a:lnTo>
                      <a:lnTo>
                        <a:pt x="756" y="342"/>
                      </a:lnTo>
                      <a:lnTo>
                        <a:pt x="762" y="342"/>
                      </a:lnTo>
                      <a:lnTo>
                        <a:pt x="762" y="342"/>
                      </a:lnTo>
                      <a:lnTo>
                        <a:pt x="762" y="342"/>
                      </a:lnTo>
                      <a:lnTo>
                        <a:pt x="768" y="342"/>
                      </a:lnTo>
                      <a:lnTo>
                        <a:pt x="768" y="342"/>
                      </a:lnTo>
                      <a:lnTo>
                        <a:pt x="768" y="348"/>
                      </a:lnTo>
                      <a:lnTo>
                        <a:pt x="774" y="348"/>
                      </a:lnTo>
                      <a:lnTo>
                        <a:pt x="774" y="348"/>
                      </a:lnTo>
                      <a:lnTo>
                        <a:pt x="774" y="348"/>
                      </a:lnTo>
                      <a:lnTo>
                        <a:pt x="774" y="348"/>
                      </a:lnTo>
                      <a:lnTo>
                        <a:pt x="780" y="348"/>
                      </a:lnTo>
                      <a:lnTo>
                        <a:pt x="780" y="348"/>
                      </a:lnTo>
                      <a:lnTo>
                        <a:pt x="780" y="348"/>
                      </a:lnTo>
                      <a:lnTo>
                        <a:pt x="786" y="348"/>
                      </a:lnTo>
                      <a:lnTo>
                        <a:pt x="786" y="348"/>
                      </a:lnTo>
                      <a:lnTo>
                        <a:pt x="786" y="348"/>
                      </a:lnTo>
                      <a:lnTo>
                        <a:pt x="786" y="354"/>
                      </a:lnTo>
                      <a:lnTo>
                        <a:pt x="792" y="354"/>
                      </a:lnTo>
                      <a:lnTo>
                        <a:pt x="792" y="354"/>
                      </a:lnTo>
                      <a:lnTo>
                        <a:pt x="792" y="354"/>
                      </a:lnTo>
                      <a:lnTo>
                        <a:pt x="798" y="354"/>
                      </a:lnTo>
                      <a:lnTo>
                        <a:pt x="798" y="354"/>
                      </a:lnTo>
                      <a:lnTo>
                        <a:pt x="798" y="354"/>
                      </a:lnTo>
                      <a:lnTo>
                        <a:pt x="798" y="354"/>
                      </a:lnTo>
                      <a:lnTo>
                        <a:pt x="804" y="354"/>
                      </a:lnTo>
                      <a:lnTo>
                        <a:pt x="804" y="354"/>
                      </a:lnTo>
                      <a:lnTo>
                        <a:pt x="804" y="354"/>
                      </a:lnTo>
                      <a:lnTo>
                        <a:pt x="810" y="360"/>
                      </a:lnTo>
                      <a:lnTo>
                        <a:pt x="810" y="360"/>
                      </a:lnTo>
                      <a:lnTo>
                        <a:pt x="810" y="360"/>
                      </a:lnTo>
                      <a:lnTo>
                        <a:pt x="810" y="360"/>
                      </a:lnTo>
                      <a:lnTo>
                        <a:pt x="816" y="360"/>
                      </a:lnTo>
                      <a:lnTo>
                        <a:pt x="816" y="360"/>
                      </a:lnTo>
                      <a:lnTo>
                        <a:pt x="816" y="360"/>
                      </a:lnTo>
                      <a:lnTo>
                        <a:pt x="822" y="360"/>
                      </a:lnTo>
                      <a:lnTo>
                        <a:pt x="822" y="360"/>
                      </a:lnTo>
                      <a:lnTo>
                        <a:pt x="822" y="360"/>
                      </a:lnTo>
                      <a:lnTo>
                        <a:pt x="822" y="360"/>
                      </a:lnTo>
                      <a:lnTo>
                        <a:pt x="828" y="360"/>
                      </a:lnTo>
                      <a:lnTo>
                        <a:pt x="828" y="366"/>
                      </a:lnTo>
                      <a:lnTo>
                        <a:pt x="828" y="366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34" y="366"/>
                      </a:lnTo>
                      <a:lnTo>
                        <a:pt x="840" y="366"/>
                      </a:lnTo>
                      <a:lnTo>
                        <a:pt x="840" y="366"/>
                      </a:lnTo>
                      <a:lnTo>
                        <a:pt x="840" y="366"/>
                      </a:lnTo>
                      <a:lnTo>
                        <a:pt x="846" y="366"/>
                      </a:lnTo>
                      <a:lnTo>
                        <a:pt x="846" y="366"/>
                      </a:lnTo>
                      <a:lnTo>
                        <a:pt x="846" y="372"/>
                      </a:lnTo>
                      <a:lnTo>
                        <a:pt x="846" y="372"/>
                      </a:lnTo>
                      <a:lnTo>
                        <a:pt x="852" y="372"/>
                      </a:lnTo>
                      <a:lnTo>
                        <a:pt x="852" y="372"/>
                      </a:lnTo>
                      <a:lnTo>
                        <a:pt x="852" y="372"/>
                      </a:lnTo>
                      <a:lnTo>
                        <a:pt x="858" y="372"/>
                      </a:lnTo>
                      <a:lnTo>
                        <a:pt x="858" y="372"/>
                      </a:lnTo>
                      <a:lnTo>
                        <a:pt x="858" y="372"/>
                      </a:lnTo>
                      <a:lnTo>
                        <a:pt x="858" y="372"/>
                      </a:lnTo>
                      <a:lnTo>
                        <a:pt x="864" y="372"/>
                      </a:lnTo>
                      <a:lnTo>
                        <a:pt x="864" y="372"/>
                      </a:lnTo>
                      <a:lnTo>
                        <a:pt x="864" y="378"/>
                      </a:lnTo>
                      <a:lnTo>
                        <a:pt x="870" y="378"/>
                      </a:lnTo>
                      <a:lnTo>
                        <a:pt x="870" y="378"/>
                      </a:lnTo>
                      <a:lnTo>
                        <a:pt x="870" y="378"/>
                      </a:lnTo>
                      <a:lnTo>
                        <a:pt x="870" y="378"/>
                      </a:lnTo>
                      <a:lnTo>
                        <a:pt x="876" y="378"/>
                      </a:lnTo>
                      <a:lnTo>
                        <a:pt x="876" y="378"/>
                      </a:lnTo>
                      <a:lnTo>
                        <a:pt x="876" y="378"/>
                      </a:lnTo>
                      <a:lnTo>
                        <a:pt x="882" y="378"/>
                      </a:lnTo>
                      <a:lnTo>
                        <a:pt x="882" y="378"/>
                      </a:lnTo>
                      <a:lnTo>
                        <a:pt x="882" y="378"/>
                      </a:lnTo>
                      <a:lnTo>
                        <a:pt x="882" y="378"/>
                      </a:lnTo>
                      <a:lnTo>
                        <a:pt x="888" y="384"/>
                      </a:lnTo>
                      <a:lnTo>
                        <a:pt x="888" y="384"/>
                      </a:lnTo>
                      <a:lnTo>
                        <a:pt x="888" y="384"/>
                      </a:lnTo>
                      <a:lnTo>
                        <a:pt x="894" y="384"/>
                      </a:lnTo>
                      <a:lnTo>
                        <a:pt x="894" y="384"/>
                      </a:lnTo>
                      <a:lnTo>
                        <a:pt x="894" y="384"/>
                      </a:lnTo>
                      <a:lnTo>
                        <a:pt x="894" y="384"/>
                      </a:lnTo>
                      <a:lnTo>
                        <a:pt x="900" y="384"/>
                      </a:lnTo>
                      <a:lnTo>
                        <a:pt x="900" y="384"/>
                      </a:lnTo>
                      <a:lnTo>
                        <a:pt x="900" y="384"/>
                      </a:lnTo>
                      <a:lnTo>
                        <a:pt x="906" y="384"/>
                      </a:lnTo>
                      <a:lnTo>
                        <a:pt x="906" y="384"/>
                      </a:lnTo>
                      <a:lnTo>
                        <a:pt x="906" y="390"/>
                      </a:lnTo>
                      <a:lnTo>
                        <a:pt x="906" y="390"/>
                      </a:lnTo>
                      <a:lnTo>
                        <a:pt x="912" y="390"/>
                      </a:lnTo>
                      <a:lnTo>
                        <a:pt x="912" y="390"/>
                      </a:lnTo>
                      <a:lnTo>
                        <a:pt x="912" y="390"/>
                      </a:lnTo>
                      <a:lnTo>
                        <a:pt x="918" y="390"/>
                      </a:lnTo>
                      <a:lnTo>
                        <a:pt x="918" y="390"/>
                      </a:lnTo>
                      <a:lnTo>
                        <a:pt x="918" y="390"/>
                      </a:lnTo>
                      <a:lnTo>
                        <a:pt x="918" y="390"/>
                      </a:lnTo>
                      <a:lnTo>
                        <a:pt x="924" y="390"/>
                      </a:lnTo>
                      <a:lnTo>
                        <a:pt x="924" y="390"/>
                      </a:lnTo>
                      <a:lnTo>
                        <a:pt x="924" y="390"/>
                      </a:lnTo>
                      <a:lnTo>
                        <a:pt x="930" y="396"/>
                      </a:lnTo>
                      <a:lnTo>
                        <a:pt x="930" y="396"/>
                      </a:lnTo>
                      <a:lnTo>
                        <a:pt x="930" y="396"/>
                      </a:lnTo>
                      <a:lnTo>
                        <a:pt x="930" y="396"/>
                      </a:lnTo>
                      <a:lnTo>
                        <a:pt x="936" y="396"/>
                      </a:lnTo>
                      <a:lnTo>
                        <a:pt x="936" y="396"/>
                      </a:lnTo>
                      <a:lnTo>
                        <a:pt x="936" y="396"/>
                      </a:lnTo>
                      <a:lnTo>
                        <a:pt x="942" y="396"/>
                      </a:lnTo>
                      <a:lnTo>
                        <a:pt x="942" y="396"/>
                      </a:lnTo>
                      <a:lnTo>
                        <a:pt x="942" y="396"/>
                      </a:lnTo>
                      <a:lnTo>
                        <a:pt x="942" y="396"/>
                      </a:lnTo>
                      <a:lnTo>
                        <a:pt x="948" y="396"/>
                      </a:lnTo>
                      <a:lnTo>
                        <a:pt x="948" y="402"/>
                      </a:lnTo>
                      <a:lnTo>
                        <a:pt x="948" y="402"/>
                      </a:lnTo>
                      <a:lnTo>
                        <a:pt x="954" y="402"/>
                      </a:lnTo>
                      <a:lnTo>
                        <a:pt x="954" y="402"/>
                      </a:lnTo>
                      <a:lnTo>
                        <a:pt x="954" y="402"/>
                      </a:lnTo>
                      <a:lnTo>
                        <a:pt x="954" y="402"/>
                      </a:lnTo>
                      <a:lnTo>
                        <a:pt x="960" y="402"/>
                      </a:lnTo>
                      <a:lnTo>
                        <a:pt x="960" y="402"/>
                      </a:lnTo>
                      <a:lnTo>
                        <a:pt x="960" y="402"/>
                      </a:lnTo>
                      <a:lnTo>
                        <a:pt x="966" y="402"/>
                      </a:lnTo>
                      <a:lnTo>
                        <a:pt x="966" y="402"/>
                      </a:lnTo>
                      <a:lnTo>
                        <a:pt x="966" y="402"/>
                      </a:lnTo>
                      <a:lnTo>
                        <a:pt x="966" y="408"/>
                      </a:lnTo>
                      <a:lnTo>
                        <a:pt x="972" y="408"/>
                      </a:lnTo>
                      <a:lnTo>
                        <a:pt x="972" y="408"/>
                      </a:lnTo>
                      <a:lnTo>
                        <a:pt x="972" y="408"/>
                      </a:lnTo>
                      <a:lnTo>
                        <a:pt x="978" y="408"/>
                      </a:lnTo>
                      <a:lnTo>
                        <a:pt x="978" y="408"/>
                      </a:lnTo>
                      <a:lnTo>
                        <a:pt x="978" y="408"/>
                      </a:lnTo>
                      <a:lnTo>
                        <a:pt x="978" y="408"/>
                      </a:lnTo>
                      <a:lnTo>
                        <a:pt x="984" y="408"/>
                      </a:lnTo>
                      <a:lnTo>
                        <a:pt x="984" y="408"/>
                      </a:lnTo>
                      <a:lnTo>
                        <a:pt x="984" y="408"/>
                      </a:lnTo>
                      <a:lnTo>
                        <a:pt x="990" y="408"/>
                      </a:lnTo>
                      <a:lnTo>
                        <a:pt x="990" y="414"/>
                      </a:lnTo>
                      <a:lnTo>
                        <a:pt x="990" y="414"/>
                      </a:lnTo>
                      <a:lnTo>
                        <a:pt x="990" y="414"/>
                      </a:lnTo>
                      <a:lnTo>
                        <a:pt x="996" y="414"/>
                      </a:lnTo>
                      <a:lnTo>
                        <a:pt x="996" y="414"/>
                      </a:lnTo>
                      <a:lnTo>
                        <a:pt x="996" y="414"/>
                      </a:lnTo>
                      <a:lnTo>
                        <a:pt x="1002" y="414"/>
                      </a:lnTo>
                      <a:lnTo>
                        <a:pt x="1002" y="414"/>
                      </a:lnTo>
                      <a:lnTo>
                        <a:pt x="1002" y="414"/>
                      </a:lnTo>
                      <a:lnTo>
                        <a:pt x="1002" y="414"/>
                      </a:lnTo>
                      <a:lnTo>
                        <a:pt x="1008" y="414"/>
                      </a:lnTo>
                      <a:lnTo>
                        <a:pt x="1008" y="414"/>
                      </a:lnTo>
                      <a:lnTo>
                        <a:pt x="1008" y="414"/>
                      </a:lnTo>
                      <a:lnTo>
                        <a:pt x="1014" y="420"/>
                      </a:lnTo>
                      <a:lnTo>
                        <a:pt x="1014" y="420"/>
                      </a:lnTo>
                      <a:lnTo>
                        <a:pt x="1014" y="420"/>
                      </a:lnTo>
                      <a:lnTo>
                        <a:pt x="1014" y="420"/>
                      </a:lnTo>
                      <a:lnTo>
                        <a:pt x="1020" y="420"/>
                      </a:lnTo>
                      <a:lnTo>
                        <a:pt x="1020" y="420"/>
                      </a:lnTo>
                      <a:lnTo>
                        <a:pt x="1020" y="420"/>
                      </a:lnTo>
                      <a:lnTo>
                        <a:pt x="1026" y="420"/>
                      </a:lnTo>
                      <a:lnTo>
                        <a:pt x="1026" y="420"/>
                      </a:lnTo>
                      <a:lnTo>
                        <a:pt x="1026" y="420"/>
                      </a:lnTo>
                      <a:lnTo>
                        <a:pt x="1026" y="420"/>
                      </a:lnTo>
                      <a:lnTo>
                        <a:pt x="1032" y="420"/>
                      </a:lnTo>
                      <a:lnTo>
                        <a:pt x="1032" y="426"/>
                      </a:lnTo>
                      <a:lnTo>
                        <a:pt x="1032" y="426"/>
                      </a:lnTo>
                      <a:lnTo>
                        <a:pt x="1038" y="426"/>
                      </a:lnTo>
                      <a:lnTo>
                        <a:pt x="1038" y="426"/>
                      </a:lnTo>
                      <a:lnTo>
                        <a:pt x="1038" y="426"/>
                      </a:lnTo>
                      <a:lnTo>
                        <a:pt x="1038" y="426"/>
                      </a:lnTo>
                      <a:lnTo>
                        <a:pt x="1044" y="426"/>
                      </a:lnTo>
                      <a:lnTo>
                        <a:pt x="1044" y="426"/>
                      </a:lnTo>
                      <a:lnTo>
                        <a:pt x="1044" y="426"/>
                      </a:lnTo>
                      <a:lnTo>
                        <a:pt x="1050" y="426"/>
                      </a:lnTo>
                      <a:lnTo>
                        <a:pt x="1050" y="426"/>
                      </a:lnTo>
                      <a:lnTo>
                        <a:pt x="1050" y="426"/>
                      </a:lnTo>
                      <a:lnTo>
                        <a:pt x="1050" y="426"/>
                      </a:lnTo>
                      <a:lnTo>
                        <a:pt x="1056" y="432"/>
                      </a:lnTo>
                      <a:lnTo>
                        <a:pt x="1056" y="432"/>
                      </a:lnTo>
                      <a:lnTo>
                        <a:pt x="1056" y="432"/>
                      </a:lnTo>
                      <a:lnTo>
                        <a:pt x="1062" y="432"/>
                      </a:lnTo>
                      <a:lnTo>
                        <a:pt x="1062" y="432"/>
                      </a:lnTo>
                      <a:lnTo>
                        <a:pt x="1062" y="432"/>
                      </a:lnTo>
                      <a:lnTo>
                        <a:pt x="1062" y="432"/>
                      </a:lnTo>
                      <a:lnTo>
                        <a:pt x="1068" y="432"/>
                      </a:lnTo>
                      <a:lnTo>
                        <a:pt x="1068" y="432"/>
                      </a:lnTo>
                      <a:lnTo>
                        <a:pt x="1068" y="432"/>
                      </a:lnTo>
                      <a:lnTo>
                        <a:pt x="1074" y="432"/>
                      </a:lnTo>
                      <a:lnTo>
                        <a:pt x="1074" y="432"/>
                      </a:lnTo>
                      <a:lnTo>
                        <a:pt x="1074" y="432"/>
                      </a:lnTo>
                      <a:lnTo>
                        <a:pt x="1074" y="438"/>
                      </a:lnTo>
                      <a:lnTo>
                        <a:pt x="1080" y="438"/>
                      </a:lnTo>
                      <a:lnTo>
                        <a:pt x="1080" y="438"/>
                      </a:lnTo>
                      <a:lnTo>
                        <a:pt x="1080" y="438"/>
                      </a:lnTo>
                      <a:lnTo>
                        <a:pt x="1086" y="438"/>
                      </a:lnTo>
                      <a:lnTo>
                        <a:pt x="1086" y="438"/>
                      </a:lnTo>
                      <a:lnTo>
                        <a:pt x="1086" y="438"/>
                      </a:lnTo>
                      <a:lnTo>
                        <a:pt x="1086" y="438"/>
                      </a:lnTo>
                      <a:lnTo>
                        <a:pt x="1092" y="438"/>
                      </a:lnTo>
                      <a:lnTo>
                        <a:pt x="1092" y="438"/>
                      </a:lnTo>
                      <a:lnTo>
                        <a:pt x="1092" y="438"/>
                      </a:lnTo>
                      <a:lnTo>
                        <a:pt x="1098" y="438"/>
                      </a:lnTo>
                      <a:lnTo>
                        <a:pt x="1098" y="438"/>
                      </a:lnTo>
                      <a:lnTo>
                        <a:pt x="1098" y="438"/>
                      </a:lnTo>
                      <a:lnTo>
                        <a:pt x="1098" y="444"/>
                      </a:lnTo>
                      <a:lnTo>
                        <a:pt x="1104" y="444"/>
                      </a:lnTo>
                      <a:lnTo>
                        <a:pt x="1104" y="444"/>
                      </a:lnTo>
                      <a:lnTo>
                        <a:pt x="1104" y="444"/>
                      </a:lnTo>
                      <a:lnTo>
                        <a:pt x="1110" y="444"/>
                      </a:lnTo>
                      <a:lnTo>
                        <a:pt x="1110" y="444"/>
                      </a:lnTo>
                      <a:lnTo>
                        <a:pt x="1110" y="444"/>
                      </a:lnTo>
                      <a:lnTo>
                        <a:pt x="1110" y="444"/>
                      </a:lnTo>
                      <a:lnTo>
                        <a:pt x="1116" y="444"/>
                      </a:lnTo>
                      <a:lnTo>
                        <a:pt x="1116" y="444"/>
                      </a:lnTo>
                      <a:lnTo>
                        <a:pt x="1116" y="444"/>
                      </a:lnTo>
                      <a:lnTo>
                        <a:pt x="1122" y="444"/>
                      </a:lnTo>
                      <a:lnTo>
                        <a:pt x="1122" y="444"/>
                      </a:lnTo>
                      <a:lnTo>
                        <a:pt x="1122" y="450"/>
                      </a:lnTo>
                      <a:lnTo>
                        <a:pt x="1122" y="450"/>
                      </a:lnTo>
                      <a:lnTo>
                        <a:pt x="1128" y="450"/>
                      </a:lnTo>
                      <a:lnTo>
                        <a:pt x="1128" y="450"/>
                      </a:lnTo>
                      <a:lnTo>
                        <a:pt x="1128" y="450"/>
                      </a:lnTo>
                      <a:lnTo>
                        <a:pt x="1134" y="450"/>
                      </a:lnTo>
                      <a:lnTo>
                        <a:pt x="1134" y="450"/>
                      </a:lnTo>
                      <a:lnTo>
                        <a:pt x="1134" y="450"/>
                      </a:lnTo>
                      <a:lnTo>
                        <a:pt x="1134" y="450"/>
                      </a:lnTo>
                      <a:lnTo>
                        <a:pt x="1140" y="450"/>
                      </a:lnTo>
                      <a:lnTo>
                        <a:pt x="1140" y="450"/>
                      </a:lnTo>
                      <a:lnTo>
                        <a:pt x="1140" y="450"/>
                      </a:lnTo>
                      <a:lnTo>
                        <a:pt x="1146" y="450"/>
                      </a:lnTo>
                      <a:lnTo>
                        <a:pt x="1146" y="450"/>
                      </a:lnTo>
                      <a:lnTo>
                        <a:pt x="1146" y="456"/>
                      </a:lnTo>
                      <a:lnTo>
                        <a:pt x="1146" y="456"/>
                      </a:lnTo>
                      <a:lnTo>
                        <a:pt x="1152" y="456"/>
                      </a:lnTo>
                      <a:lnTo>
                        <a:pt x="1152" y="456"/>
                      </a:lnTo>
                      <a:lnTo>
                        <a:pt x="1152" y="456"/>
                      </a:lnTo>
                      <a:lnTo>
                        <a:pt x="1158" y="456"/>
                      </a:lnTo>
                      <a:lnTo>
                        <a:pt x="1158" y="456"/>
                      </a:lnTo>
                      <a:lnTo>
                        <a:pt x="1158" y="456"/>
                      </a:lnTo>
                      <a:lnTo>
                        <a:pt x="1158" y="456"/>
                      </a:lnTo>
                      <a:lnTo>
                        <a:pt x="1164" y="456"/>
                      </a:lnTo>
                      <a:lnTo>
                        <a:pt x="1164" y="456"/>
                      </a:lnTo>
                      <a:lnTo>
                        <a:pt x="1164" y="456"/>
                      </a:lnTo>
                      <a:lnTo>
                        <a:pt x="1170" y="456"/>
                      </a:lnTo>
                      <a:lnTo>
                        <a:pt x="1170" y="456"/>
                      </a:lnTo>
                      <a:lnTo>
                        <a:pt x="1170" y="462"/>
                      </a:lnTo>
                      <a:lnTo>
                        <a:pt x="1170" y="462"/>
                      </a:lnTo>
                      <a:lnTo>
                        <a:pt x="1176" y="462"/>
                      </a:lnTo>
                      <a:lnTo>
                        <a:pt x="1176" y="462"/>
                      </a:lnTo>
                      <a:lnTo>
                        <a:pt x="1176" y="462"/>
                      </a:lnTo>
                      <a:lnTo>
                        <a:pt x="1182" y="462"/>
                      </a:lnTo>
                      <a:lnTo>
                        <a:pt x="1182" y="462"/>
                      </a:lnTo>
                      <a:lnTo>
                        <a:pt x="1182" y="462"/>
                      </a:lnTo>
                      <a:lnTo>
                        <a:pt x="1182" y="462"/>
                      </a:lnTo>
                      <a:lnTo>
                        <a:pt x="1188" y="462"/>
                      </a:lnTo>
                      <a:lnTo>
                        <a:pt x="1188" y="462"/>
                      </a:lnTo>
                      <a:lnTo>
                        <a:pt x="1188" y="462"/>
                      </a:lnTo>
                      <a:lnTo>
                        <a:pt x="1194" y="462"/>
                      </a:lnTo>
                      <a:lnTo>
                        <a:pt x="1194" y="462"/>
                      </a:lnTo>
                      <a:lnTo>
                        <a:pt x="1194" y="468"/>
                      </a:lnTo>
                      <a:lnTo>
                        <a:pt x="1194" y="468"/>
                      </a:lnTo>
                      <a:lnTo>
                        <a:pt x="1200" y="468"/>
                      </a:lnTo>
                      <a:lnTo>
                        <a:pt x="1200" y="468"/>
                      </a:lnTo>
                      <a:lnTo>
                        <a:pt x="1200" y="468"/>
                      </a:lnTo>
                      <a:lnTo>
                        <a:pt x="1206" y="468"/>
                      </a:lnTo>
                      <a:lnTo>
                        <a:pt x="1206" y="468"/>
                      </a:lnTo>
                      <a:lnTo>
                        <a:pt x="1206" y="468"/>
                      </a:lnTo>
                      <a:lnTo>
                        <a:pt x="1206" y="468"/>
                      </a:lnTo>
                      <a:lnTo>
                        <a:pt x="1212" y="468"/>
                      </a:lnTo>
                      <a:lnTo>
                        <a:pt x="1212" y="468"/>
                      </a:lnTo>
                      <a:lnTo>
                        <a:pt x="1212" y="468"/>
                      </a:lnTo>
                      <a:lnTo>
                        <a:pt x="1218" y="468"/>
                      </a:lnTo>
                      <a:lnTo>
                        <a:pt x="1218" y="468"/>
                      </a:lnTo>
                      <a:lnTo>
                        <a:pt x="1218" y="468"/>
                      </a:lnTo>
                      <a:lnTo>
                        <a:pt x="1218" y="474"/>
                      </a:lnTo>
                      <a:lnTo>
                        <a:pt x="1224" y="474"/>
                      </a:lnTo>
                      <a:lnTo>
                        <a:pt x="1224" y="474"/>
                      </a:lnTo>
                      <a:lnTo>
                        <a:pt x="1224" y="474"/>
                      </a:lnTo>
                      <a:lnTo>
                        <a:pt x="1230" y="474"/>
                      </a:lnTo>
                      <a:lnTo>
                        <a:pt x="1230" y="474"/>
                      </a:lnTo>
                      <a:lnTo>
                        <a:pt x="1230" y="474"/>
                      </a:lnTo>
                      <a:lnTo>
                        <a:pt x="1236" y="474"/>
                      </a:lnTo>
                      <a:lnTo>
                        <a:pt x="1236" y="474"/>
                      </a:lnTo>
                      <a:lnTo>
                        <a:pt x="1236" y="474"/>
                      </a:lnTo>
                      <a:lnTo>
                        <a:pt x="1236" y="474"/>
                      </a:lnTo>
                      <a:lnTo>
                        <a:pt x="1242" y="474"/>
                      </a:lnTo>
                      <a:lnTo>
                        <a:pt x="1242" y="474"/>
                      </a:lnTo>
                      <a:lnTo>
                        <a:pt x="1242" y="474"/>
                      </a:lnTo>
                      <a:lnTo>
                        <a:pt x="1242" y="480"/>
                      </a:lnTo>
                      <a:lnTo>
                        <a:pt x="1248" y="480"/>
                      </a:lnTo>
                      <a:lnTo>
                        <a:pt x="1248" y="480"/>
                      </a:lnTo>
                      <a:lnTo>
                        <a:pt x="1248" y="480"/>
                      </a:lnTo>
                      <a:lnTo>
                        <a:pt x="1254" y="480"/>
                      </a:lnTo>
                      <a:lnTo>
                        <a:pt x="1254" y="480"/>
                      </a:lnTo>
                      <a:lnTo>
                        <a:pt x="1254" y="480"/>
                      </a:lnTo>
                      <a:lnTo>
                        <a:pt x="1254" y="480"/>
                      </a:lnTo>
                      <a:lnTo>
                        <a:pt x="1260" y="480"/>
                      </a:lnTo>
                      <a:lnTo>
                        <a:pt x="1260" y="480"/>
                      </a:lnTo>
                      <a:lnTo>
                        <a:pt x="1260" y="480"/>
                      </a:lnTo>
                      <a:lnTo>
                        <a:pt x="1266" y="480"/>
                      </a:lnTo>
                      <a:lnTo>
                        <a:pt x="1266" y="480"/>
                      </a:lnTo>
                      <a:lnTo>
                        <a:pt x="1266" y="480"/>
                      </a:lnTo>
                      <a:lnTo>
                        <a:pt x="1266" y="480"/>
                      </a:lnTo>
                      <a:lnTo>
                        <a:pt x="1272" y="486"/>
                      </a:lnTo>
                      <a:lnTo>
                        <a:pt x="1272" y="486"/>
                      </a:lnTo>
                      <a:lnTo>
                        <a:pt x="1272" y="486"/>
                      </a:lnTo>
                      <a:lnTo>
                        <a:pt x="1278" y="486"/>
                      </a:lnTo>
                      <a:lnTo>
                        <a:pt x="1278" y="486"/>
                      </a:lnTo>
                      <a:lnTo>
                        <a:pt x="1278" y="486"/>
                      </a:lnTo>
                      <a:lnTo>
                        <a:pt x="1278" y="486"/>
                      </a:lnTo>
                      <a:lnTo>
                        <a:pt x="1284" y="486"/>
                      </a:lnTo>
                      <a:lnTo>
                        <a:pt x="1284" y="486"/>
                      </a:lnTo>
                      <a:lnTo>
                        <a:pt x="1290" y="486"/>
                      </a:lnTo>
                      <a:lnTo>
                        <a:pt x="1290" y="486"/>
                      </a:lnTo>
                      <a:lnTo>
                        <a:pt x="1290" y="486"/>
                      </a:lnTo>
                      <a:lnTo>
                        <a:pt x="1290" y="486"/>
                      </a:lnTo>
                      <a:lnTo>
                        <a:pt x="1296" y="492"/>
                      </a:lnTo>
                      <a:lnTo>
                        <a:pt x="1296" y="492"/>
                      </a:lnTo>
                      <a:lnTo>
                        <a:pt x="1296" y="492"/>
                      </a:lnTo>
                      <a:lnTo>
                        <a:pt x="1302" y="492"/>
                      </a:lnTo>
                      <a:lnTo>
                        <a:pt x="1302" y="492"/>
                      </a:lnTo>
                      <a:lnTo>
                        <a:pt x="1302" y="492"/>
                      </a:lnTo>
                      <a:lnTo>
                        <a:pt x="1302" y="492"/>
                      </a:lnTo>
                      <a:lnTo>
                        <a:pt x="1308" y="492"/>
                      </a:lnTo>
                      <a:lnTo>
                        <a:pt x="1308" y="492"/>
                      </a:lnTo>
                      <a:lnTo>
                        <a:pt x="1308" y="492"/>
                      </a:lnTo>
                      <a:lnTo>
                        <a:pt x="1314" y="492"/>
                      </a:lnTo>
                      <a:lnTo>
                        <a:pt x="1314" y="492"/>
                      </a:lnTo>
                      <a:lnTo>
                        <a:pt x="1314" y="492"/>
                      </a:lnTo>
                      <a:lnTo>
                        <a:pt x="1314" y="492"/>
                      </a:lnTo>
                      <a:lnTo>
                        <a:pt x="1320" y="492"/>
                      </a:lnTo>
                      <a:lnTo>
                        <a:pt x="1320" y="492"/>
                      </a:lnTo>
                      <a:lnTo>
                        <a:pt x="1320" y="498"/>
                      </a:lnTo>
                      <a:lnTo>
                        <a:pt x="1326" y="498"/>
                      </a:lnTo>
                      <a:lnTo>
                        <a:pt x="1326" y="498"/>
                      </a:lnTo>
                      <a:lnTo>
                        <a:pt x="1326" y="498"/>
                      </a:lnTo>
                      <a:lnTo>
                        <a:pt x="1326" y="498"/>
                      </a:lnTo>
                      <a:lnTo>
                        <a:pt x="1332" y="498"/>
                      </a:lnTo>
                      <a:lnTo>
                        <a:pt x="1332" y="498"/>
                      </a:lnTo>
                      <a:lnTo>
                        <a:pt x="1332" y="498"/>
                      </a:lnTo>
                      <a:lnTo>
                        <a:pt x="1338" y="498"/>
                      </a:lnTo>
                      <a:lnTo>
                        <a:pt x="1338" y="498"/>
                      </a:lnTo>
                      <a:lnTo>
                        <a:pt x="1338" y="498"/>
                      </a:lnTo>
                      <a:lnTo>
                        <a:pt x="1338" y="498"/>
                      </a:lnTo>
                      <a:lnTo>
                        <a:pt x="1344" y="498"/>
                      </a:lnTo>
                      <a:lnTo>
                        <a:pt x="1344" y="498"/>
                      </a:lnTo>
                      <a:lnTo>
                        <a:pt x="1344" y="498"/>
                      </a:lnTo>
                      <a:lnTo>
                        <a:pt x="1350" y="504"/>
                      </a:lnTo>
                      <a:lnTo>
                        <a:pt x="1350" y="504"/>
                      </a:lnTo>
                      <a:lnTo>
                        <a:pt x="1350" y="504"/>
                      </a:lnTo>
                      <a:lnTo>
                        <a:pt x="1350" y="504"/>
                      </a:lnTo>
                      <a:lnTo>
                        <a:pt x="1356" y="504"/>
                      </a:lnTo>
                      <a:lnTo>
                        <a:pt x="1356" y="504"/>
                      </a:lnTo>
                      <a:lnTo>
                        <a:pt x="1356" y="504"/>
                      </a:lnTo>
                      <a:lnTo>
                        <a:pt x="1362" y="504"/>
                      </a:lnTo>
                      <a:lnTo>
                        <a:pt x="1362" y="504"/>
                      </a:lnTo>
                      <a:lnTo>
                        <a:pt x="1362" y="504"/>
                      </a:lnTo>
                      <a:lnTo>
                        <a:pt x="1362" y="504"/>
                      </a:lnTo>
                      <a:lnTo>
                        <a:pt x="1368" y="504"/>
                      </a:lnTo>
                      <a:lnTo>
                        <a:pt x="1368" y="504"/>
                      </a:lnTo>
                      <a:lnTo>
                        <a:pt x="1368" y="504"/>
                      </a:lnTo>
                      <a:lnTo>
                        <a:pt x="1374" y="504"/>
                      </a:lnTo>
                      <a:lnTo>
                        <a:pt x="1374" y="510"/>
                      </a:lnTo>
                      <a:lnTo>
                        <a:pt x="1374" y="510"/>
                      </a:lnTo>
                      <a:lnTo>
                        <a:pt x="1374" y="510"/>
                      </a:lnTo>
                      <a:lnTo>
                        <a:pt x="1380" y="510"/>
                      </a:lnTo>
                      <a:lnTo>
                        <a:pt x="1380" y="510"/>
                      </a:lnTo>
                      <a:lnTo>
                        <a:pt x="1380" y="510"/>
                      </a:lnTo>
                      <a:lnTo>
                        <a:pt x="1386" y="510"/>
                      </a:lnTo>
                      <a:lnTo>
                        <a:pt x="1386" y="510"/>
                      </a:lnTo>
                      <a:lnTo>
                        <a:pt x="1386" y="510"/>
                      </a:lnTo>
                      <a:lnTo>
                        <a:pt x="1386" y="510"/>
                      </a:lnTo>
                      <a:lnTo>
                        <a:pt x="1392" y="510"/>
                      </a:lnTo>
                      <a:lnTo>
                        <a:pt x="1392" y="510"/>
                      </a:lnTo>
                      <a:lnTo>
                        <a:pt x="1392" y="510"/>
                      </a:lnTo>
                      <a:lnTo>
                        <a:pt x="1398" y="510"/>
                      </a:lnTo>
                      <a:lnTo>
                        <a:pt x="1398" y="510"/>
                      </a:lnTo>
                      <a:lnTo>
                        <a:pt x="1398" y="510"/>
                      </a:lnTo>
                      <a:lnTo>
                        <a:pt x="1398" y="516"/>
                      </a:lnTo>
                      <a:lnTo>
                        <a:pt x="1404" y="516"/>
                      </a:lnTo>
                      <a:lnTo>
                        <a:pt x="1404" y="516"/>
                      </a:lnTo>
                      <a:lnTo>
                        <a:pt x="1404" y="516"/>
                      </a:lnTo>
                      <a:lnTo>
                        <a:pt x="1410" y="516"/>
                      </a:lnTo>
                      <a:lnTo>
                        <a:pt x="1410" y="516"/>
                      </a:lnTo>
                      <a:lnTo>
                        <a:pt x="1410" y="516"/>
                      </a:lnTo>
                      <a:lnTo>
                        <a:pt x="1410" y="516"/>
                      </a:lnTo>
                      <a:lnTo>
                        <a:pt x="1416" y="516"/>
                      </a:lnTo>
                      <a:lnTo>
                        <a:pt x="1416" y="516"/>
                      </a:lnTo>
                      <a:lnTo>
                        <a:pt x="1416" y="516"/>
                      </a:lnTo>
                      <a:lnTo>
                        <a:pt x="1422" y="516"/>
                      </a:lnTo>
                      <a:lnTo>
                        <a:pt x="1422" y="516"/>
                      </a:lnTo>
                      <a:lnTo>
                        <a:pt x="1422" y="516"/>
                      </a:lnTo>
                      <a:lnTo>
                        <a:pt x="1422" y="516"/>
                      </a:lnTo>
                      <a:lnTo>
                        <a:pt x="1428" y="516"/>
                      </a:lnTo>
                      <a:lnTo>
                        <a:pt x="1428" y="516"/>
                      </a:lnTo>
                      <a:lnTo>
                        <a:pt x="1428" y="522"/>
                      </a:lnTo>
                      <a:lnTo>
                        <a:pt x="1434" y="522"/>
                      </a:lnTo>
                      <a:lnTo>
                        <a:pt x="1434" y="522"/>
                      </a:lnTo>
                      <a:lnTo>
                        <a:pt x="1434" y="522"/>
                      </a:lnTo>
                      <a:lnTo>
                        <a:pt x="1434" y="522"/>
                      </a:lnTo>
                      <a:lnTo>
                        <a:pt x="1440" y="522"/>
                      </a:lnTo>
                      <a:lnTo>
                        <a:pt x="1440" y="522"/>
                      </a:lnTo>
                      <a:lnTo>
                        <a:pt x="1440" y="522"/>
                      </a:lnTo>
                      <a:lnTo>
                        <a:pt x="1446" y="522"/>
                      </a:lnTo>
                      <a:lnTo>
                        <a:pt x="1446" y="522"/>
                      </a:lnTo>
                      <a:lnTo>
                        <a:pt x="1446" y="522"/>
                      </a:lnTo>
                      <a:lnTo>
                        <a:pt x="1446" y="522"/>
                      </a:lnTo>
                      <a:lnTo>
                        <a:pt x="1452" y="522"/>
                      </a:lnTo>
                      <a:lnTo>
                        <a:pt x="1452" y="522"/>
                      </a:lnTo>
                      <a:lnTo>
                        <a:pt x="1452" y="522"/>
                      </a:lnTo>
                      <a:lnTo>
                        <a:pt x="1458" y="522"/>
                      </a:lnTo>
                      <a:lnTo>
                        <a:pt x="1458" y="522"/>
                      </a:lnTo>
                      <a:lnTo>
                        <a:pt x="1458" y="522"/>
                      </a:lnTo>
                      <a:lnTo>
                        <a:pt x="1458" y="522"/>
                      </a:lnTo>
                      <a:lnTo>
                        <a:pt x="1464" y="528"/>
                      </a:lnTo>
                      <a:lnTo>
                        <a:pt x="1464" y="528"/>
                      </a:lnTo>
                      <a:lnTo>
                        <a:pt x="1464" y="528"/>
                      </a:lnTo>
                      <a:lnTo>
                        <a:pt x="1470" y="528"/>
                      </a:lnTo>
                      <a:lnTo>
                        <a:pt x="1470" y="528"/>
                      </a:lnTo>
                      <a:lnTo>
                        <a:pt x="1470" y="528"/>
                      </a:lnTo>
                      <a:lnTo>
                        <a:pt x="1470" y="528"/>
                      </a:lnTo>
                      <a:lnTo>
                        <a:pt x="1476" y="528"/>
                      </a:lnTo>
                      <a:lnTo>
                        <a:pt x="1476" y="528"/>
                      </a:lnTo>
                      <a:lnTo>
                        <a:pt x="1476" y="528"/>
                      </a:lnTo>
                      <a:lnTo>
                        <a:pt x="1482" y="528"/>
                      </a:lnTo>
                      <a:lnTo>
                        <a:pt x="1482" y="528"/>
                      </a:lnTo>
                      <a:lnTo>
                        <a:pt x="1482" y="528"/>
                      </a:lnTo>
                      <a:lnTo>
                        <a:pt x="1482" y="528"/>
                      </a:lnTo>
                      <a:lnTo>
                        <a:pt x="1488" y="528"/>
                      </a:lnTo>
                      <a:lnTo>
                        <a:pt x="1488" y="528"/>
                      </a:lnTo>
                      <a:lnTo>
                        <a:pt x="1488" y="528"/>
                      </a:lnTo>
                      <a:lnTo>
                        <a:pt x="1494" y="528"/>
                      </a:lnTo>
                      <a:lnTo>
                        <a:pt x="1494" y="528"/>
                      </a:lnTo>
                      <a:lnTo>
                        <a:pt x="1494" y="528"/>
                      </a:lnTo>
                      <a:lnTo>
                        <a:pt x="1494" y="528"/>
                      </a:lnTo>
                      <a:lnTo>
                        <a:pt x="1500" y="528"/>
                      </a:lnTo>
                      <a:lnTo>
                        <a:pt x="1500" y="528"/>
                      </a:lnTo>
                      <a:lnTo>
                        <a:pt x="1500" y="528"/>
                      </a:lnTo>
                      <a:lnTo>
                        <a:pt x="1506" y="528"/>
                      </a:lnTo>
                      <a:lnTo>
                        <a:pt x="1506" y="528"/>
                      </a:lnTo>
                      <a:lnTo>
                        <a:pt x="1506" y="528"/>
                      </a:lnTo>
                      <a:lnTo>
                        <a:pt x="1506" y="528"/>
                      </a:lnTo>
                      <a:lnTo>
                        <a:pt x="1512" y="528"/>
                      </a:lnTo>
                      <a:lnTo>
                        <a:pt x="1512" y="528"/>
                      </a:lnTo>
                      <a:lnTo>
                        <a:pt x="1512" y="528"/>
                      </a:lnTo>
                      <a:lnTo>
                        <a:pt x="1518" y="528"/>
                      </a:lnTo>
                      <a:lnTo>
                        <a:pt x="1518" y="528"/>
                      </a:lnTo>
                      <a:lnTo>
                        <a:pt x="1518" y="528"/>
                      </a:lnTo>
                      <a:lnTo>
                        <a:pt x="1518" y="528"/>
                      </a:lnTo>
                      <a:lnTo>
                        <a:pt x="1524" y="522"/>
                      </a:lnTo>
                      <a:lnTo>
                        <a:pt x="1524" y="522"/>
                      </a:lnTo>
                      <a:lnTo>
                        <a:pt x="1524" y="522"/>
                      </a:lnTo>
                      <a:lnTo>
                        <a:pt x="1530" y="522"/>
                      </a:lnTo>
                      <a:lnTo>
                        <a:pt x="1530" y="522"/>
                      </a:lnTo>
                      <a:lnTo>
                        <a:pt x="1530" y="522"/>
                      </a:lnTo>
                      <a:lnTo>
                        <a:pt x="1530" y="522"/>
                      </a:lnTo>
                      <a:lnTo>
                        <a:pt x="1536" y="522"/>
                      </a:lnTo>
                      <a:lnTo>
                        <a:pt x="1536" y="522"/>
                      </a:lnTo>
                      <a:lnTo>
                        <a:pt x="1536" y="522"/>
                      </a:lnTo>
                      <a:lnTo>
                        <a:pt x="1542" y="522"/>
                      </a:lnTo>
                      <a:lnTo>
                        <a:pt x="1542" y="522"/>
                      </a:lnTo>
                      <a:lnTo>
                        <a:pt x="1542" y="522"/>
                      </a:lnTo>
                      <a:lnTo>
                        <a:pt x="1542" y="522"/>
                      </a:lnTo>
                      <a:lnTo>
                        <a:pt x="1548" y="522"/>
                      </a:lnTo>
                      <a:lnTo>
                        <a:pt x="1548" y="522"/>
                      </a:lnTo>
                      <a:lnTo>
                        <a:pt x="1548" y="522"/>
                      </a:lnTo>
                      <a:lnTo>
                        <a:pt x="1554" y="522"/>
                      </a:lnTo>
                      <a:lnTo>
                        <a:pt x="1554" y="516"/>
                      </a:lnTo>
                      <a:lnTo>
                        <a:pt x="1554" y="516"/>
                      </a:lnTo>
                      <a:lnTo>
                        <a:pt x="1554" y="516"/>
                      </a:lnTo>
                      <a:lnTo>
                        <a:pt x="1560" y="516"/>
                      </a:lnTo>
                      <a:lnTo>
                        <a:pt x="1560" y="516"/>
                      </a:lnTo>
                      <a:lnTo>
                        <a:pt x="1560" y="516"/>
                      </a:lnTo>
                      <a:lnTo>
                        <a:pt x="1566" y="516"/>
                      </a:lnTo>
                      <a:lnTo>
                        <a:pt x="1566" y="516"/>
                      </a:lnTo>
                      <a:lnTo>
                        <a:pt x="1566" y="516"/>
                      </a:lnTo>
                      <a:lnTo>
                        <a:pt x="1566" y="516"/>
                      </a:lnTo>
                      <a:lnTo>
                        <a:pt x="1572" y="516"/>
                      </a:lnTo>
                      <a:lnTo>
                        <a:pt x="1572" y="510"/>
                      </a:lnTo>
                      <a:lnTo>
                        <a:pt x="1572" y="510"/>
                      </a:lnTo>
                      <a:lnTo>
                        <a:pt x="1578" y="510"/>
                      </a:lnTo>
                      <a:lnTo>
                        <a:pt x="1578" y="510"/>
                      </a:lnTo>
                      <a:lnTo>
                        <a:pt x="1578" y="510"/>
                      </a:lnTo>
                      <a:lnTo>
                        <a:pt x="1578" y="510"/>
                      </a:lnTo>
                      <a:lnTo>
                        <a:pt x="1584" y="510"/>
                      </a:lnTo>
                      <a:lnTo>
                        <a:pt x="1584" y="510"/>
                      </a:lnTo>
                      <a:lnTo>
                        <a:pt x="1584" y="510"/>
                      </a:lnTo>
                      <a:lnTo>
                        <a:pt x="1590" y="504"/>
                      </a:lnTo>
                      <a:lnTo>
                        <a:pt x="1590" y="504"/>
                      </a:lnTo>
                      <a:lnTo>
                        <a:pt x="1590" y="504"/>
                      </a:lnTo>
                      <a:lnTo>
                        <a:pt x="1590" y="504"/>
                      </a:lnTo>
                      <a:lnTo>
                        <a:pt x="1596" y="504"/>
                      </a:lnTo>
                      <a:lnTo>
                        <a:pt x="1596" y="504"/>
                      </a:lnTo>
                      <a:lnTo>
                        <a:pt x="1596" y="504"/>
                      </a:lnTo>
                      <a:lnTo>
                        <a:pt x="1602" y="504"/>
                      </a:lnTo>
                      <a:lnTo>
                        <a:pt x="1602" y="498"/>
                      </a:lnTo>
                      <a:lnTo>
                        <a:pt x="1602" y="498"/>
                      </a:lnTo>
                      <a:lnTo>
                        <a:pt x="1602" y="498"/>
                      </a:lnTo>
                      <a:lnTo>
                        <a:pt x="1608" y="498"/>
                      </a:lnTo>
                      <a:lnTo>
                        <a:pt x="1608" y="498"/>
                      </a:lnTo>
                      <a:lnTo>
                        <a:pt x="1608" y="498"/>
                      </a:lnTo>
                      <a:lnTo>
                        <a:pt x="1614" y="498"/>
                      </a:lnTo>
                      <a:lnTo>
                        <a:pt x="1614" y="492"/>
                      </a:lnTo>
                      <a:lnTo>
                        <a:pt x="1614" y="492"/>
                      </a:lnTo>
                      <a:lnTo>
                        <a:pt x="1614" y="492"/>
                      </a:lnTo>
                      <a:lnTo>
                        <a:pt x="1620" y="492"/>
                      </a:lnTo>
                      <a:lnTo>
                        <a:pt x="1620" y="492"/>
                      </a:lnTo>
                      <a:lnTo>
                        <a:pt x="1620" y="492"/>
                      </a:lnTo>
                      <a:lnTo>
                        <a:pt x="1626" y="492"/>
                      </a:lnTo>
                      <a:lnTo>
                        <a:pt x="1626" y="486"/>
                      </a:lnTo>
                      <a:lnTo>
                        <a:pt x="1626" y="486"/>
                      </a:lnTo>
                      <a:lnTo>
                        <a:pt x="1626" y="486"/>
                      </a:lnTo>
                      <a:lnTo>
                        <a:pt x="1632" y="486"/>
                      </a:lnTo>
                      <a:lnTo>
                        <a:pt x="1632" y="486"/>
                      </a:lnTo>
                      <a:lnTo>
                        <a:pt x="1632" y="486"/>
                      </a:lnTo>
                      <a:lnTo>
                        <a:pt x="1638" y="486"/>
                      </a:lnTo>
                      <a:lnTo>
                        <a:pt x="1638" y="480"/>
                      </a:lnTo>
                      <a:lnTo>
                        <a:pt x="1638" y="480"/>
                      </a:lnTo>
                      <a:lnTo>
                        <a:pt x="1638" y="480"/>
                      </a:lnTo>
                      <a:lnTo>
                        <a:pt x="1644" y="480"/>
                      </a:lnTo>
                      <a:lnTo>
                        <a:pt x="1644" y="480"/>
                      </a:lnTo>
                      <a:lnTo>
                        <a:pt x="1644" y="480"/>
                      </a:lnTo>
                      <a:lnTo>
                        <a:pt x="1650" y="480"/>
                      </a:lnTo>
                      <a:lnTo>
                        <a:pt x="1650" y="474"/>
                      </a:lnTo>
                      <a:lnTo>
                        <a:pt x="1650" y="474"/>
                      </a:lnTo>
                      <a:lnTo>
                        <a:pt x="1650" y="474"/>
                      </a:lnTo>
                      <a:lnTo>
                        <a:pt x="1656" y="474"/>
                      </a:lnTo>
                      <a:lnTo>
                        <a:pt x="1656" y="474"/>
                      </a:lnTo>
                      <a:lnTo>
                        <a:pt x="1656" y="474"/>
                      </a:lnTo>
                      <a:lnTo>
                        <a:pt x="1662" y="474"/>
                      </a:lnTo>
                      <a:lnTo>
                        <a:pt x="1662" y="468"/>
                      </a:lnTo>
                      <a:lnTo>
                        <a:pt x="1662" y="468"/>
                      </a:lnTo>
                      <a:lnTo>
                        <a:pt x="1662" y="468"/>
                      </a:lnTo>
                      <a:lnTo>
                        <a:pt x="1668" y="468"/>
                      </a:lnTo>
                      <a:lnTo>
                        <a:pt x="1668" y="468"/>
                      </a:lnTo>
                      <a:lnTo>
                        <a:pt x="1668" y="468"/>
                      </a:lnTo>
                      <a:lnTo>
                        <a:pt x="1674" y="468"/>
                      </a:lnTo>
                      <a:lnTo>
                        <a:pt x="1674" y="462"/>
                      </a:lnTo>
                      <a:lnTo>
                        <a:pt x="1674" y="462"/>
                      </a:lnTo>
                      <a:lnTo>
                        <a:pt x="1674" y="462"/>
                      </a:lnTo>
                      <a:lnTo>
                        <a:pt x="1680" y="462"/>
                      </a:lnTo>
                      <a:lnTo>
                        <a:pt x="1680" y="462"/>
                      </a:lnTo>
                      <a:lnTo>
                        <a:pt x="1680" y="462"/>
                      </a:lnTo>
                      <a:lnTo>
                        <a:pt x="1686" y="456"/>
                      </a:lnTo>
                      <a:lnTo>
                        <a:pt x="1686" y="456"/>
                      </a:lnTo>
                      <a:lnTo>
                        <a:pt x="1686" y="456"/>
                      </a:lnTo>
                      <a:lnTo>
                        <a:pt x="1686" y="456"/>
                      </a:lnTo>
                      <a:lnTo>
                        <a:pt x="1692" y="456"/>
                      </a:lnTo>
                      <a:lnTo>
                        <a:pt x="1692" y="456"/>
                      </a:lnTo>
                      <a:lnTo>
                        <a:pt x="1692" y="456"/>
                      </a:lnTo>
                      <a:lnTo>
                        <a:pt x="1698" y="450"/>
                      </a:lnTo>
                      <a:lnTo>
                        <a:pt x="1698" y="450"/>
                      </a:lnTo>
                      <a:lnTo>
                        <a:pt x="1698" y="450"/>
                      </a:lnTo>
                      <a:lnTo>
                        <a:pt x="1698" y="450"/>
                      </a:lnTo>
                      <a:lnTo>
                        <a:pt x="1704" y="450"/>
                      </a:lnTo>
                      <a:lnTo>
                        <a:pt x="1704" y="450"/>
                      </a:lnTo>
                      <a:lnTo>
                        <a:pt x="1704" y="444"/>
                      </a:lnTo>
                      <a:lnTo>
                        <a:pt x="1710" y="444"/>
                      </a:lnTo>
                      <a:lnTo>
                        <a:pt x="1710" y="444"/>
                      </a:lnTo>
                      <a:lnTo>
                        <a:pt x="1710" y="444"/>
                      </a:lnTo>
                      <a:lnTo>
                        <a:pt x="1710" y="444"/>
                      </a:lnTo>
                      <a:lnTo>
                        <a:pt x="1716" y="444"/>
                      </a:lnTo>
                      <a:lnTo>
                        <a:pt x="1716" y="444"/>
                      </a:lnTo>
                      <a:lnTo>
                        <a:pt x="1716" y="438"/>
                      </a:lnTo>
                      <a:lnTo>
                        <a:pt x="1722" y="438"/>
                      </a:lnTo>
                      <a:lnTo>
                        <a:pt x="1722" y="438"/>
                      </a:lnTo>
                      <a:lnTo>
                        <a:pt x="1722" y="438"/>
                      </a:lnTo>
                      <a:lnTo>
                        <a:pt x="1722" y="438"/>
                      </a:lnTo>
                      <a:lnTo>
                        <a:pt x="1728" y="438"/>
                      </a:lnTo>
                      <a:lnTo>
                        <a:pt x="1728" y="432"/>
                      </a:lnTo>
                      <a:lnTo>
                        <a:pt x="1728" y="432"/>
                      </a:lnTo>
                      <a:lnTo>
                        <a:pt x="1734" y="432"/>
                      </a:lnTo>
                      <a:lnTo>
                        <a:pt x="1734" y="432"/>
                      </a:lnTo>
                      <a:lnTo>
                        <a:pt x="1734" y="432"/>
                      </a:lnTo>
                      <a:lnTo>
                        <a:pt x="1734" y="432"/>
                      </a:lnTo>
                      <a:lnTo>
                        <a:pt x="1740" y="426"/>
                      </a:lnTo>
                      <a:lnTo>
                        <a:pt x="1740" y="426"/>
                      </a:lnTo>
                      <a:lnTo>
                        <a:pt x="1740" y="426"/>
                      </a:lnTo>
                      <a:lnTo>
                        <a:pt x="1746" y="426"/>
                      </a:lnTo>
                      <a:lnTo>
                        <a:pt x="1746" y="426"/>
                      </a:lnTo>
                      <a:lnTo>
                        <a:pt x="1746" y="426"/>
                      </a:lnTo>
                      <a:lnTo>
                        <a:pt x="1746" y="420"/>
                      </a:lnTo>
                      <a:lnTo>
                        <a:pt x="1752" y="420"/>
                      </a:lnTo>
                      <a:lnTo>
                        <a:pt x="1752" y="420"/>
                      </a:lnTo>
                      <a:lnTo>
                        <a:pt x="1752" y="420"/>
                      </a:lnTo>
                      <a:lnTo>
                        <a:pt x="1758" y="420"/>
                      </a:lnTo>
                      <a:lnTo>
                        <a:pt x="1758" y="420"/>
                      </a:lnTo>
                      <a:lnTo>
                        <a:pt x="1758" y="414"/>
                      </a:lnTo>
                      <a:lnTo>
                        <a:pt x="1758" y="414"/>
                      </a:lnTo>
                      <a:lnTo>
                        <a:pt x="1764" y="414"/>
                      </a:lnTo>
                      <a:lnTo>
                        <a:pt x="1764" y="414"/>
                      </a:lnTo>
                      <a:lnTo>
                        <a:pt x="1764" y="414"/>
                      </a:lnTo>
                      <a:lnTo>
                        <a:pt x="1770" y="414"/>
                      </a:lnTo>
                      <a:lnTo>
                        <a:pt x="1770" y="414"/>
                      </a:lnTo>
                      <a:lnTo>
                        <a:pt x="1770" y="408"/>
                      </a:lnTo>
                      <a:lnTo>
                        <a:pt x="1770" y="408"/>
                      </a:lnTo>
                      <a:lnTo>
                        <a:pt x="1776" y="408"/>
                      </a:lnTo>
                      <a:lnTo>
                        <a:pt x="1776" y="408"/>
                      </a:lnTo>
                      <a:lnTo>
                        <a:pt x="1776" y="408"/>
                      </a:lnTo>
                      <a:lnTo>
                        <a:pt x="1782" y="408"/>
                      </a:lnTo>
                      <a:lnTo>
                        <a:pt x="1782" y="402"/>
                      </a:lnTo>
                      <a:lnTo>
                        <a:pt x="1782" y="402"/>
                      </a:lnTo>
                      <a:lnTo>
                        <a:pt x="1782" y="402"/>
                      </a:lnTo>
                      <a:lnTo>
                        <a:pt x="1788" y="402"/>
                      </a:lnTo>
                      <a:lnTo>
                        <a:pt x="1788" y="402"/>
                      </a:lnTo>
                      <a:lnTo>
                        <a:pt x="1788" y="396"/>
                      </a:lnTo>
                      <a:lnTo>
                        <a:pt x="1794" y="396"/>
                      </a:lnTo>
                      <a:lnTo>
                        <a:pt x="1794" y="396"/>
                      </a:lnTo>
                      <a:lnTo>
                        <a:pt x="1794" y="396"/>
                      </a:lnTo>
                      <a:lnTo>
                        <a:pt x="1794" y="396"/>
                      </a:lnTo>
                      <a:lnTo>
                        <a:pt x="1800" y="396"/>
                      </a:lnTo>
                      <a:lnTo>
                        <a:pt x="1800" y="390"/>
                      </a:lnTo>
                      <a:lnTo>
                        <a:pt x="1800" y="390"/>
                      </a:lnTo>
                      <a:lnTo>
                        <a:pt x="1806" y="390"/>
                      </a:lnTo>
                      <a:lnTo>
                        <a:pt x="1806" y="390"/>
                      </a:lnTo>
                      <a:lnTo>
                        <a:pt x="1806" y="390"/>
                      </a:lnTo>
                      <a:lnTo>
                        <a:pt x="1806" y="390"/>
                      </a:lnTo>
                      <a:lnTo>
                        <a:pt x="1812" y="384"/>
                      </a:lnTo>
                      <a:lnTo>
                        <a:pt x="1812" y="384"/>
                      </a:lnTo>
                      <a:lnTo>
                        <a:pt x="1812" y="384"/>
                      </a:lnTo>
                      <a:lnTo>
                        <a:pt x="1818" y="384"/>
                      </a:lnTo>
                      <a:lnTo>
                        <a:pt x="1818" y="384"/>
                      </a:lnTo>
                      <a:lnTo>
                        <a:pt x="1818" y="384"/>
                      </a:lnTo>
                      <a:lnTo>
                        <a:pt x="1818" y="378"/>
                      </a:lnTo>
                      <a:lnTo>
                        <a:pt x="1824" y="378"/>
                      </a:lnTo>
                      <a:lnTo>
                        <a:pt x="1824" y="378"/>
                      </a:lnTo>
                      <a:lnTo>
                        <a:pt x="1824" y="378"/>
                      </a:lnTo>
                      <a:lnTo>
                        <a:pt x="1830" y="378"/>
                      </a:lnTo>
                      <a:lnTo>
                        <a:pt x="1830" y="378"/>
                      </a:lnTo>
                      <a:lnTo>
                        <a:pt x="1830" y="372"/>
                      </a:lnTo>
                      <a:lnTo>
                        <a:pt x="1830" y="372"/>
                      </a:lnTo>
                      <a:lnTo>
                        <a:pt x="1836" y="372"/>
                      </a:lnTo>
                      <a:lnTo>
                        <a:pt x="1836" y="372"/>
                      </a:lnTo>
                      <a:lnTo>
                        <a:pt x="1836" y="372"/>
                      </a:lnTo>
                      <a:lnTo>
                        <a:pt x="1842" y="366"/>
                      </a:lnTo>
                      <a:lnTo>
                        <a:pt x="1842" y="366"/>
                      </a:lnTo>
                      <a:lnTo>
                        <a:pt x="1842" y="366"/>
                      </a:lnTo>
                      <a:lnTo>
                        <a:pt x="1842" y="366"/>
                      </a:lnTo>
                      <a:lnTo>
                        <a:pt x="1848" y="366"/>
                      </a:lnTo>
                      <a:lnTo>
                        <a:pt x="1848" y="366"/>
                      </a:lnTo>
                      <a:lnTo>
                        <a:pt x="1848" y="360"/>
                      </a:lnTo>
                      <a:lnTo>
                        <a:pt x="1854" y="360"/>
                      </a:lnTo>
                      <a:lnTo>
                        <a:pt x="1854" y="360"/>
                      </a:lnTo>
                      <a:lnTo>
                        <a:pt x="1854" y="360"/>
                      </a:lnTo>
                      <a:lnTo>
                        <a:pt x="1854" y="360"/>
                      </a:lnTo>
                      <a:lnTo>
                        <a:pt x="1860" y="360"/>
                      </a:lnTo>
                      <a:lnTo>
                        <a:pt x="1860" y="354"/>
                      </a:lnTo>
                      <a:lnTo>
                        <a:pt x="1860" y="354"/>
                      </a:lnTo>
                      <a:lnTo>
                        <a:pt x="1866" y="354"/>
                      </a:lnTo>
                      <a:lnTo>
                        <a:pt x="1866" y="354"/>
                      </a:lnTo>
                      <a:lnTo>
                        <a:pt x="1866" y="354"/>
                      </a:lnTo>
                      <a:lnTo>
                        <a:pt x="1872" y="348"/>
                      </a:lnTo>
                      <a:lnTo>
                        <a:pt x="1872" y="348"/>
                      </a:lnTo>
                      <a:lnTo>
                        <a:pt x="1872" y="348"/>
                      </a:lnTo>
                      <a:lnTo>
                        <a:pt x="1872" y="348"/>
                      </a:lnTo>
                      <a:lnTo>
                        <a:pt x="1878" y="348"/>
                      </a:lnTo>
                      <a:lnTo>
                        <a:pt x="1878" y="348"/>
                      </a:lnTo>
                      <a:lnTo>
                        <a:pt x="1878" y="342"/>
                      </a:lnTo>
                      <a:lnTo>
                        <a:pt x="1884" y="342"/>
                      </a:lnTo>
                      <a:lnTo>
                        <a:pt x="1884" y="342"/>
                      </a:lnTo>
                      <a:lnTo>
                        <a:pt x="1884" y="342"/>
                      </a:lnTo>
                      <a:lnTo>
                        <a:pt x="1884" y="342"/>
                      </a:lnTo>
                      <a:lnTo>
                        <a:pt x="1890" y="336"/>
                      </a:lnTo>
                      <a:lnTo>
                        <a:pt x="1890" y="336"/>
                      </a:lnTo>
                      <a:lnTo>
                        <a:pt x="1890" y="336"/>
                      </a:lnTo>
                      <a:lnTo>
                        <a:pt x="1896" y="336"/>
                      </a:lnTo>
                      <a:lnTo>
                        <a:pt x="1896" y="336"/>
                      </a:lnTo>
                      <a:lnTo>
                        <a:pt x="1896" y="330"/>
                      </a:lnTo>
                      <a:lnTo>
                        <a:pt x="1896" y="330"/>
                      </a:lnTo>
                      <a:lnTo>
                        <a:pt x="1902" y="330"/>
                      </a:lnTo>
                      <a:lnTo>
                        <a:pt x="1902" y="330"/>
                      </a:lnTo>
                      <a:lnTo>
                        <a:pt x="1902" y="330"/>
                      </a:lnTo>
                      <a:lnTo>
                        <a:pt x="1908" y="330"/>
                      </a:lnTo>
                      <a:lnTo>
                        <a:pt x="1908" y="324"/>
                      </a:lnTo>
                      <a:lnTo>
                        <a:pt x="1908" y="324"/>
                      </a:lnTo>
                      <a:lnTo>
                        <a:pt x="1908" y="324"/>
                      </a:lnTo>
                      <a:lnTo>
                        <a:pt x="1914" y="324"/>
                      </a:lnTo>
                      <a:lnTo>
                        <a:pt x="1914" y="324"/>
                      </a:lnTo>
                      <a:lnTo>
                        <a:pt x="1914" y="318"/>
                      </a:lnTo>
                      <a:lnTo>
                        <a:pt x="1920" y="318"/>
                      </a:lnTo>
                      <a:lnTo>
                        <a:pt x="1920" y="318"/>
                      </a:lnTo>
                      <a:lnTo>
                        <a:pt x="1920" y="318"/>
                      </a:lnTo>
                      <a:lnTo>
                        <a:pt x="1920" y="318"/>
                      </a:lnTo>
                      <a:lnTo>
                        <a:pt x="1926" y="312"/>
                      </a:lnTo>
                      <a:lnTo>
                        <a:pt x="1926" y="312"/>
                      </a:lnTo>
                      <a:lnTo>
                        <a:pt x="1926" y="312"/>
                      </a:lnTo>
                      <a:lnTo>
                        <a:pt x="1932" y="312"/>
                      </a:lnTo>
                      <a:lnTo>
                        <a:pt x="1932" y="312"/>
                      </a:lnTo>
                      <a:lnTo>
                        <a:pt x="1932" y="312"/>
                      </a:lnTo>
                      <a:lnTo>
                        <a:pt x="1932" y="306"/>
                      </a:lnTo>
                      <a:lnTo>
                        <a:pt x="1938" y="306"/>
                      </a:lnTo>
                      <a:lnTo>
                        <a:pt x="1938" y="306"/>
                      </a:lnTo>
                      <a:lnTo>
                        <a:pt x="1938" y="306"/>
                      </a:lnTo>
                      <a:lnTo>
                        <a:pt x="1944" y="306"/>
                      </a:lnTo>
                      <a:lnTo>
                        <a:pt x="1944" y="300"/>
                      </a:lnTo>
                      <a:lnTo>
                        <a:pt x="1944" y="300"/>
                      </a:lnTo>
                      <a:lnTo>
                        <a:pt x="1944" y="300"/>
                      </a:lnTo>
                      <a:lnTo>
                        <a:pt x="1950" y="300"/>
                      </a:lnTo>
                      <a:lnTo>
                        <a:pt x="1950" y="300"/>
                      </a:lnTo>
                      <a:lnTo>
                        <a:pt x="1950" y="294"/>
                      </a:lnTo>
                      <a:lnTo>
                        <a:pt x="1956" y="294"/>
                      </a:lnTo>
                      <a:lnTo>
                        <a:pt x="1956" y="294"/>
                      </a:lnTo>
                      <a:lnTo>
                        <a:pt x="1956" y="294"/>
                      </a:lnTo>
                      <a:lnTo>
                        <a:pt x="1956" y="294"/>
                      </a:lnTo>
                      <a:lnTo>
                        <a:pt x="1962" y="288"/>
                      </a:lnTo>
                      <a:lnTo>
                        <a:pt x="1962" y="288"/>
                      </a:lnTo>
                      <a:lnTo>
                        <a:pt x="1962" y="288"/>
                      </a:lnTo>
                      <a:lnTo>
                        <a:pt x="1968" y="288"/>
                      </a:lnTo>
                      <a:lnTo>
                        <a:pt x="1968" y="288"/>
                      </a:lnTo>
                      <a:lnTo>
                        <a:pt x="1968" y="282"/>
                      </a:lnTo>
                      <a:lnTo>
                        <a:pt x="1968" y="282"/>
                      </a:lnTo>
                      <a:lnTo>
                        <a:pt x="1974" y="282"/>
                      </a:lnTo>
                      <a:lnTo>
                        <a:pt x="1974" y="282"/>
                      </a:lnTo>
                      <a:lnTo>
                        <a:pt x="1974" y="282"/>
                      </a:lnTo>
                      <a:lnTo>
                        <a:pt x="1980" y="276"/>
                      </a:lnTo>
                      <a:lnTo>
                        <a:pt x="1980" y="276"/>
                      </a:lnTo>
                      <a:lnTo>
                        <a:pt x="1980" y="276"/>
                      </a:lnTo>
                      <a:lnTo>
                        <a:pt x="1980" y="276"/>
                      </a:lnTo>
                      <a:lnTo>
                        <a:pt x="1986" y="276"/>
                      </a:lnTo>
                      <a:lnTo>
                        <a:pt x="1986" y="270"/>
                      </a:lnTo>
                      <a:lnTo>
                        <a:pt x="1986" y="270"/>
                      </a:lnTo>
                      <a:lnTo>
                        <a:pt x="1992" y="270"/>
                      </a:lnTo>
                      <a:lnTo>
                        <a:pt x="1992" y="270"/>
                      </a:lnTo>
                      <a:lnTo>
                        <a:pt x="1992" y="270"/>
                      </a:lnTo>
                      <a:lnTo>
                        <a:pt x="1992" y="264"/>
                      </a:lnTo>
                      <a:lnTo>
                        <a:pt x="1998" y="264"/>
                      </a:lnTo>
                      <a:lnTo>
                        <a:pt x="1998" y="264"/>
                      </a:lnTo>
                      <a:lnTo>
                        <a:pt x="1998" y="264"/>
                      </a:lnTo>
                      <a:lnTo>
                        <a:pt x="2004" y="264"/>
                      </a:lnTo>
                      <a:lnTo>
                        <a:pt x="2004" y="258"/>
                      </a:lnTo>
                      <a:lnTo>
                        <a:pt x="2004" y="258"/>
                      </a:lnTo>
                      <a:lnTo>
                        <a:pt x="2004" y="258"/>
                      </a:lnTo>
                      <a:lnTo>
                        <a:pt x="2010" y="258"/>
                      </a:lnTo>
                      <a:lnTo>
                        <a:pt x="2010" y="258"/>
                      </a:lnTo>
                      <a:lnTo>
                        <a:pt x="2010" y="252"/>
                      </a:lnTo>
                      <a:lnTo>
                        <a:pt x="2016" y="252"/>
                      </a:lnTo>
                      <a:lnTo>
                        <a:pt x="2016" y="252"/>
                      </a:lnTo>
                      <a:lnTo>
                        <a:pt x="2016" y="252"/>
                      </a:lnTo>
                      <a:lnTo>
                        <a:pt x="2016" y="252"/>
                      </a:lnTo>
                      <a:lnTo>
                        <a:pt x="2022" y="246"/>
                      </a:lnTo>
                      <a:lnTo>
                        <a:pt x="2022" y="246"/>
                      </a:lnTo>
                      <a:lnTo>
                        <a:pt x="2022" y="246"/>
                      </a:lnTo>
                      <a:lnTo>
                        <a:pt x="2028" y="246"/>
                      </a:lnTo>
                      <a:lnTo>
                        <a:pt x="2028" y="246"/>
                      </a:lnTo>
                      <a:lnTo>
                        <a:pt x="2028" y="240"/>
                      </a:lnTo>
                      <a:lnTo>
                        <a:pt x="2028" y="240"/>
                      </a:lnTo>
                      <a:lnTo>
                        <a:pt x="2034" y="240"/>
                      </a:lnTo>
                      <a:lnTo>
                        <a:pt x="2034" y="240"/>
                      </a:lnTo>
                      <a:lnTo>
                        <a:pt x="2034" y="240"/>
                      </a:lnTo>
                      <a:lnTo>
                        <a:pt x="2040" y="234"/>
                      </a:lnTo>
                      <a:lnTo>
                        <a:pt x="2040" y="234"/>
                      </a:lnTo>
                      <a:lnTo>
                        <a:pt x="2040" y="234"/>
                      </a:lnTo>
                      <a:lnTo>
                        <a:pt x="2040" y="234"/>
                      </a:lnTo>
                      <a:lnTo>
                        <a:pt x="2046" y="228"/>
                      </a:lnTo>
                      <a:lnTo>
                        <a:pt x="2046" y="228"/>
                      </a:lnTo>
                      <a:lnTo>
                        <a:pt x="2046" y="228"/>
                      </a:lnTo>
                      <a:lnTo>
                        <a:pt x="2052" y="228"/>
                      </a:lnTo>
                      <a:lnTo>
                        <a:pt x="2052" y="228"/>
                      </a:lnTo>
                      <a:lnTo>
                        <a:pt x="2052" y="222"/>
                      </a:lnTo>
                      <a:lnTo>
                        <a:pt x="2052" y="222"/>
                      </a:lnTo>
                      <a:lnTo>
                        <a:pt x="2058" y="222"/>
                      </a:lnTo>
                      <a:lnTo>
                        <a:pt x="2058" y="222"/>
                      </a:lnTo>
                      <a:lnTo>
                        <a:pt x="2058" y="222"/>
                      </a:lnTo>
                      <a:lnTo>
                        <a:pt x="2064" y="216"/>
                      </a:lnTo>
                      <a:lnTo>
                        <a:pt x="2064" y="216"/>
                      </a:lnTo>
                      <a:lnTo>
                        <a:pt x="2064" y="216"/>
                      </a:lnTo>
                      <a:lnTo>
                        <a:pt x="2064" y="216"/>
                      </a:lnTo>
                      <a:lnTo>
                        <a:pt x="2070" y="216"/>
                      </a:lnTo>
                      <a:lnTo>
                        <a:pt x="2070" y="210"/>
                      </a:lnTo>
                      <a:lnTo>
                        <a:pt x="2070" y="210"/>
                      </a:lnTo>
                      <a:lnTo>
                        <a:pt x="2076" y="210"/>
                      </a:lnTo>
                      <a:lnTo>
                        <a:pt x="2076" y="210"/>
                      </a:lnTo>
                      <a:lnTo>
                        <a:pt x="2076" y="204"/>
                      </a:lnTo>
                      <a:lnTo>
                        <a:pt x="2076" y="204"/>
                      </a:lnTo>
                      <a:lnTo>
                        <a:pt x="2082" y="204"/>
                      </a:lnTo>
                      <a:lnTo>
                        <a:pt x="2082" y="204"/>
                      </a:lnTo>
                      <a:lnTo>
                        <a:pt x="2082" y="204"/>
                      </a:lnTo>
                      <a:lnTo>
                        <a:pt x="2088" y="198"/>
                      </a:lnTo>
                      <a:lnTo>
                        <a:pt x="2088" y="198"/>
                      </a:lnTo>
                      <a:lnTo>
                        <a:pt x="2088" y="198"/>
                      </a:lnTo>
                      <a:lnTo>
                        <a:pt x="2088" y="198"/>
                      </a:lnTo>
                      <a:lnTo>
                        <a:pt x="2094" y="198"/>
                      </a:lnTo>
                      <a:lnTo>
                        <a:pt x="2094" y="192"/>
                      </a:lnTo>
                      <a:lnTo>
                        <a:pt x="2094" y="192"/>
                      </a:lnTo>
                      <a:lnTo>
                        <a:pt x="2100" y="192"/>
                      </a:lnTo>
                      <a:lnTo>
                        <a:pt x="2100" y="192"/>
                      </a:lnTo>
                      <a:lnTo>
                        <a:pt x="2100" y="186"/>
                      </a:lnTo>
                      <a:lnTo>
                        <a:pt x="2100" y="186"/>
                      </a:lnTo>
                      <a:lnTo>
                        <a:pt x="2106" y="186"/>
                      </a:lnTo>
                      <a:lnTo>
                        <a:pt x="2106" y="186"/>
                      </a:lnTo>
                      <a:lnTo>
                        <a:pt x="2106" y="186"/>
                      </a:lnTo>
                      <a:lnTo>
                        <a:pt x="2112" y="180"/>
                      </a:lnTo>
                      <a:lnTo>
                        <a:pt x="2112" y="180"/>
                      </a:lnTo>
                      <a:lnTo>
                        <a:pt x="2112" y="180"/>
                      </a:lnTo>
                      <a:lnTo>
                        <a:pt x="2112" y="180"/>
                      </a:lnTo>
                      <a:lnTo>
                        <a:pt x="2118" y="174"/>
                      </a:lnTo>
                      <a:lnTo>
                        <a:pt x="2118" y="174"/>
                      </a:lnTo>
                      <a:lnTo>
                        <a:pt x="2118" y="174"/>
                      </a:lnTo>
                      <a:lnTo>
                        <a:pt x="2124" y="174"/>
                      </a:lnTo>
                      <a:lnTo>
                        <a:pt x="2124" y="174"/>
                      </a:lnTo>
                      <a:lnTo>
                        <a:pt x="2124" y="168"/>
                      </a:lnTo>
                      <a:lnTo>
                        <a:pt x="2124" y="168"/>
                      </a:lnTo>
                      <a:lnTo>
                        <a:pt x="2130" y="168"/>
                      </a:lnTo>
                      <a:lnTo>
                        <a:pt x="2130" y="168"/>
                      </a:lnTo>
                      <a:lnTo>
                        <a:pt x="2130" y="162"/>
                      </a:lnTo>
                      <a:lnTo>
                        <a:pt x="2136" y="162"/>
                      </a:lnTo>
                      <a:lnTo>
                        <a:pt x="2136" y="162"/>
                      </a:lnTo>
                      <a:lnTo>
                        <a:pt x="2136" y="162"/>
                      </a:lnTo>
                      <a:lnTo>
                        <a:pt x="2136" y="162"/>
                      </a:lnTo>
                      <a:lnTo>
                        <a:pt x="2142" y="156"/>
                      </a:lnTo>
                      <a:lnTo>
                        <a:pt x="2142" y="156"/>
                      </a:lnTo>
                      <a:lnTo>
                        <a:pt x="2142" y="156"/>
                      </a:lnTo>
                      <a:lnTo>
                        <a:pt x="2148" y="156"/>
                      </a:lnTo>
                      <a:lnTo>
                        <a:pt x="2148" y="150"/>
                      </a:lnTo>
                      <a:lnTo>
                        <a:pt x="2148" y="150"/>
                      </a:lnTo>
                      <a:lnTo>
                        <a:pt x="2148" y="150"/>
                      </a:lnTo>
                      <a:lnTo>
                        <a:pt x="2154" y="150"/>
                      </a:lnTo>
                      <a:lnTo>
                        <a:pt x="2154" y="150"/>
                      </a:lnTo>
                      <a:lnTo>
                        <a:pt x="2154" y="144"/>
                      </a:lnTo>
                      <a:lnTo>
                        <a:pt x="2160" y="144"/>
                      </a:lnTo>
                      <a:lnTo>
                        <a:pt x="2160" y="144"/>
                      </a:lnTo>
                      <a:lnTo>
                        <a:pt x="2160" y="144"/>
                      </a:lnTo>
                      <a:lnTo>
                        <a:pt x="2160" y="138"/>
                      </a:lnTo>
                      <a:lnTo>
                        <a:pt x="2166" y="138"/>
                      </a:lnTo>
                      <a:lnTo>
                        <a:pt x="2166" y="138"/>
                      </a:lnTo>
                      <a:lnTo>
                        <a:pt x="2166" y="138"/>
                      </a:lnTo>
                      <a:lnTo>
                        <a:pt x="2172" y="132"/>
                      </a:lnTo>
                      <a:lnTo>
                        <a:pt x="2172" y="132"/>
                      </a:lnTo>
                      <a:lnTo>
                        <a:pt x="2172" y="132"/>
                      </a:lnTo>
                      <a:lnTo>
                        <a:pt x="2178" y="132"/>
                      </a:lnTo>
                      <a:lnTo>
                        <a:pt x="2178" y="132"/>
                      </a:lnTo>
                      <a:lnTo>
                        <a:pt x="2178" y="126"/>
                      </a:lnTo>
                      <a:lnTo>
                        <a:pt x="2178" y="126"/>
                      </a:lnTo>
                      <a:lnTo>
                        <a:pt x="2184" y="126"/>
                      </a:lnTo>
                      <a:lnTo>
                        <a:pt x="2184" y="126"/>
                      </a:lnTo>
                      <a:lnTo>
                        <a:pt x="2184" y="120"/>
                      </a:lnTo>
                      <a:lnTo>
                        <a:pt x="2190" y="120"/>
                      </a:lnTo>
                      <a:lnTo>
                        <a:pt x="2190" y="120"/>
                      </a:lnTo>
                      <a:lnTo>
                        <a:pt x="2190" y="120"/>
                      </a:lnTo>
                      <a:lnTo>
                        <a:pt x="2190" y="114"/>
                      </a:lnTo>
                      <a:lnTo>
                        <a:pt x="2196" y="114"/>
                      </a:lnTo>
                      <a:lnTo>
                        <a:pt x="2196" y="114"/>
                      </a:lnTo>
                      <a:lnTo>
                        <a:pt x="2196" y="114"/>
                      </a:lnTo>
                      <a:lnTo>
                        <a:pt x="2202" y="114"/>
                      </a:lnTo>
                      <a:lnTo>
                        <a:pt x="2202" y="108"/>
                      </a:lnTo>
                      <a:lnTo>
                        <a:pt x="2202" y="108"/>
                      </a:lnTo>
                      <a:lnTo>
                        <a:pt x="2202" y="108"/>
                      </a:lnTo>
                      <a:lnTo>
                        <a:pt x="2208" y="108"/>
                      </a:lnTo>
                      <a:lnTo>
                        <a:pt x="2208" y="102"/>
                      </a:lnTo>
                      <a:lnTo>
                        <a:pt x="2208" y="102"/>
                      </a:lnTo>
                      <a:lnTo>
                        <a:pt x="2214" y="102"/>
                      </a:lnTo>
                      <a:lnTo>
                        <a:pt x="2214" y="102"/>
                      </a:lnTo>
                      <a:lnTo>
                        <a:pt x="2214" y="96"/>
                      </a:lnTo>
                      <a:lnTo>
                        <a:pt x="2214" y="96"/>
                      </a:lnTo>
                      <a:lnTo>
                        <a:pt x="2220" y="96"/>
                      </a:lnTo>
                      <a:lnTo>
                        <a:pt x="2220" y="96"/>
                      </a:lnTo>
                      <a:lnTo>
                        <a:pt x="2220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84"/>
                      </a:lnTo>
                      <a:lnTo>
                        <a:pt x="2232" y="84"/>
                      </a:lnTo>
                      <a:lnTo>
                        <a:pt x="2232" y="84"/>
                      </a:lnTo>
                      <a:lnTo>
                        <a:pt x="2232" y="84"/>
                      </a:lnTo>
                      <a:lnTo>
                        <a:pt x="2238" y="84"/>
                      </a:lnTo>
                      <a:lnTo>
                        <a:pt x="2238" y="78"/>
                      </a:lnTo>
                      <a:lnTo>
                        <a:pt x="2238" y="78"/>
                      </a:lnTo>
                      <a:lnTo>
                        <a:pt x="2238" y="78"/>
                      </a:lnTo>
                      <a:lnTo>
                        <a:pt x="2244" y="78"/>
                      </a:lnTo>
                      <a:lnTo>
                        <a:pt x="2244" y="72"/>
                      </a:lnTo>
                      <a:lnTo>
                        <a:pt x="2244" y="72"/>
                      </a:lnTo>
                      <a:lnTo>
                        <a:pt x="2250" y="72"/>
                      </a:lnTo>
                      <a:lnTo>
                        <a:pt x="2250" y="72"/>
                      </a:lnTo>
                      <a:lnTo>
                        <a:pt x="2250" y="66"/>
                      </a:lnTo>
                      <a:lnTo>
                        <a:pt x="2250" y="66"/>
                      </a:lnTo>
                      <a:lnTo>
                        <a:pt x="2256" y="66"/>
                      </a:lnTo>
                      <a:lnTo>
                        <a:pt x="2256" y="66"/>
                      </a:lnTo>
                      <a:lnTo>
                        <a:pt x="2256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2" y="60"/>
                      </a:lnTo>
                      <a:lnTo>
                        <a:pt x="2262" y="54"/>
                      </a:lnTo>
                      <a:lnTo>
                        <a:pt x="2268" y="54"/>
                      </a:lnTo>
                      <a:lnTo>
                        <a:pt x="2268" y="54"/>
                      </a:lnTo>
                      <a:lnTo>
                        <a:pt x="2268" y="54"/>
                      </a:lnTo>
                      <a:lnTo>
                        <a:pt x="2274" y="48"/>
                      </a:lnTo>
                      <a:lnTo>
                        <a:pt x="2274" y="48"/>
                      </a:lnTo>
                      <a:lnTo>
                        <a:pt x="2274" y="48"/>
                      </a:lnTo>
                      <a:lnTo>
                        <a:pt x="2274" y="48"/>
                      </a:lnTo>
                      <a:lnTo>
                        <a:pt x="2280" y="42"/>
                      </a:lnTo>
                      <a:lnTo>
                        <a:pt x="2280" y="42"/>
                      </a:lnTo>
                      <a:lnTo>
                        <a:pt x="2280" y="42"/>
                      </a:lnTo>
                      <a:lnTo>
                        <a:pt x="2286" y="42"/>
                      </a:lnTo>
                      <a:lnTo>
                        <a:pt x="2286" y="36"/>
                      </a:lnTo>
                      <a:lnTo>
                        <a:pt x="2286" y="36"/>
                      </a:lnTo>
                      <a:lnTo>
                        <a:pt x="2286" y="36"/>
                      </a:lnTo>
                      <a:lnTo>
                        <a:pt x="2292" y="36"/>
                      </a:lnTo>
                      <a:lnTo>
                        <a:pt x="2292" y="36"/>
                      </a:lnTo>
                      <a:lnTo>
                        <a:pt x="2292" y="30"/>
                      </a:lnTo>
                      <a:lnTo>
                        <a:pt x="2298" y="30"/>
                      </a:lnTo>
                      <a:lnTo>
                        <a:pt x="2298" y="30"/>
                      </a:lnTo>
                      <a:lnTo>
                        <a:pt x="2298" y="30"/>
                      </a:lnTo>
                      <a:lnTo>
                        <a:pt x="2298" y="24"/>
                      </a:lnTo>
                      <a:lnTo>
                        <a:pt x="2304" y="24"/>
                      </a:lnTo>
                      <a:lnTo>
                        <a:pt x="2304" y="24"/>
                      </a:lnTo>
                      <a:lnTo>
                        <a:pt x="2304" y="24"/>
                      </a:lnTo>
                      <a:lnTo>
                        <a:pt x="2310" y="24"/>
                      </a:lnTo>
                      <a:lnTo>
                        <a:pt x="2310" y="18"/>
                      </a:lnTo>
                      <a:lnTo>
                        <a:pt x="2310" y="18"/>
                      </a:lnTo>
                      <a:lnTo>
                        <a:pt x="2316" y="18"/>
                      </a:lnTo>
                      <a:lnTo>
                        <a:pt x="2316" y="18"/>
                      </a:lnTo>
                      <a:lnTo>
                        <a:pt x="2316" y="18"/>
                      </a:lnTo>
                      <a:lnTo>
                        <a:pt x="2322" y="18"/>
                      </a:lnTo>
                      <a:lnTo>
                        <a:pt x="2322" y="12"/>
                      </a:lnTo>
                      <a:lnTo>
                        <a:pt x="2322" y="12"/>
                      </a:lnTo>
                      <a:lnTo>
                        <a:pt x="2322" y="12"/>
                      </a:lnTo>
                      <a:lnTo>
                        <a:pt x="2328" y="12"/>
                      </a:lnTo>
                      <a:lnTo>
                        <a:pt x="2328" y="12"/>
                      </a:lnTo>
                      <a:lnTo>
                        <a:pt x="2328" y="12"/>
                      </a:lnTo>
                      <a:lnTo>
                        <a:pt x="2334" y="12"/>
                      </a:lnTo>
                      <a:lnTo>
                        <a:pt x="2334" y="12"/>
                      </a:lnTo>
                      <a:lnTo>
                        <a:pt x="2334" y="6"/>
                      </a:lnTo>
                      <a:lnTo>
                        <a:pt x="2334" y="6"/>
                      </a:lnTo>
                      <a:lnTo>
                        <a:pt x="2340" y="6"/>
                      </a:lnTo>
                      <a:lnTo>
                        <a:pt x="2340" y="6"/>
                      </a:lnTo>
                      <a:lnTo>
                        <a:pt x="2340" y="6"/>
                      </a:lnTo>
                      <a:lnTo>
                        <a:pt x="2346" y="6"/>
                      </a:lnTo>
                      <a:lnTo>
                        <a:pt x="2346" y="6"/>
                      </a:lnTo>
                      <a:lnTo>
                        <a:pt x="2346" y="6"/>
                      </a:lnTo>
                      <a:lnTo>
                        <a:pt x="2346" y="6"/>
                      </a:lnTo>
                      <a:lnTo>
                        <a:pt x="2352" y="6"/>
                      </a:lnTo>
                      <a:lnTo>
                        <a:pt x="2352" y="6"/>
                      </a:lnTo>
                      <a:lnTo>
                        <a:pt x="2352" y="6"/>
                      </a:lnTo>
                      <a:lnTo>
                        <a:pt x="2358" y="6"/>
                      </a:lnTo>
                      <a:lnTo>
                        <a:pt x="2358" y="6"/>
                      </a:lnTo>
                      <a:lnTo>
                        <a:pt x="2358" y="6"/>
                      </a:lnTo>
                      <a:lnTo>
                        <a:pt x="2358" y="6"/>
                      </a:lnTo>
                      <a:lnTo>
                        <a:pt x="2364" y="6"/>
                      </a:lnTo>
                      <a:lnTo>
                        <a:pt x="2364" y="6"/>
                      </a:lnTo>
                      <a:lnTo>
                        <a:pt x="2364" y="6"/>
                      </a:lnTo>
                      <a:lnTo>
                        <a:pt x="2370" y="6"/>
                      </a:lnTo>
                      <a:lnTo>
                        <a:pt x="2370" y="6"/>
                      </a:lnTo>
                      <a:lnTo>
                        <a:pt x="2370" y="6"/>
                      </a:lnTo>
                      <a:lnTo>
                        <a:pt x="2370" y="6"/>
                      </a:lnTo>
                      <a:lnTo>
                        <a:pt x="2376" y="6"/>
                      </a:lnTo>
                      <a:lnTo>
                        <a:pt x="2376" y="6"/>
                      </a:lnTo>
                      <a:lnTo>
                        <a:pt x="2376" y="6"/>
                      </a:lnTo>
                      <a:lnTo>
                        <a:pt x="2382" y="6"/>
                      </a:lnTo>
                      <a:lnTo>
                        <a:pt x="2382" y="6"/>
                      </a:lnTo>
                      <a:lnTo>
                        <a:pt x="2382" y="6"/>
                      </a:lnTo>
                      <a:lnTo>
                        <a:pt x="2382" y="6"/>
                      </a:lnTo>
                      <a:lnTo>
                        <a:pt x="2388" y="6"/>
                      </a:lnTo>
                      <a:lnTo>
                        <a:pt x="2388" y="6"/>
                      </a:lnTo>
                      <a:lnTo>
                        <a:pt x="2388" y="6"/>
                      </a:lnTo>
                      <a:lnTo>
                        <a:pt x="2394" y="6"/>
                      </a:lnTo>
                      <a:lnTo>
                        <a:pt x="2394" y="6"/>
                      </a:lnTo>
                      <a:lnTo>
                        <a:pt x="2394" y="12"/>
                      </a:lnTo>
                      <a:lnTo>
                        <a:pt x="2394" y="12"/>
                      </a:lnTo>
                      <a:lnTo>
                        <a:pt x="2400" y="12"/>
                      </a:lnTo>
                      <a:lnTo>
                        <a:pt x="2400" y="12"/>
                      </a:lnTo>
                      <a:lnTo>
                        <a:pt x="2400" y="12"/>
                      </a:lnTo>
                      <a:lnTo>
                        <a:pt x="2406" y="12"/>
                      </a:lnTo>
                      <a:lnTo>
                        <a:pt x="2406" y="12"/>
                      </a:lnTo>
                      <a:lnTo>
                        <a:pt x="2406" y="12"/>
                      </a:lnTo>
                      <a:lnTo>
                        <a:pt x="2406" y="18"/>
                      </a:lnTo>
                      <a:lnTo>
                        <a:pt x="2412" y="18"/>
                      </a:lnTo>
                      <a:lnTo>
                        <a:pt x="2412" y="18"/>
                      </a:lnTo>
                      <a:lnTo>
                        <a:pt x="2412" y="18"/>
                      </a:lnTo>
                      <a:lnTo>
                        <a:pt x="2418" y="18"/>
                      </a:lnTo>
                      <a:lnTo>
                        <a:pt x="2418" y="18"/>
                      </a:lnTo>
                      <a:lnTo>
                        <a:pt x="2418" y="24"/>
                      </a:lnTo>
                      <a:lnTo>
                        <a:pt x="2418" y="24"/>
                      </a:lnTo>
                      <a:lnTo>
                        <a:pt x="2424" y="24"/>
                      </a:lnTo>
                      <a:lnTo>
                        <a:pt x="2424" y="24"/>
                      </a:lnTo>
                      <a:lnTo>
                        <a:pt x="2424" y="24"/>
                      </a:lnTo>
                      <a:lnTo>
                        <a:pt x="2430" y="24"/>
                      </a:lnTo>
                      <a:lnTo>
                        <a:pt x="2430" y="30"/>
                      </a:lnTo>
                      <a:lnTo>
                        <a:pt x="2430" y="30"/>
                      </a:lnTo>
                      <a:lnTo>
                        <a:pt x="2430" y="30"/>
                      </a:lnTo>
                      <a:lnTo>
                        <a:pt x="2436" y="30"/>
                      </a:lnTo>
                      <a:lnTo>
                        <a:pt x="2436" y="36"/>
                      </a:lnTo>
                      <a:lnTo>
                        <a:pt x="2436" y="36"/>
                      </a:lnTo>
                      <a:lnTo>
                        <a:pt x="2442" y="36"/>
                      </a:lnTo>
                      <a:lnTo>
                        <a:pt x="2442" y="36"/>
                      </a:lnTo>
                      <a:lnTo>
                        <a:pt x="2442" y="36"/>
                      </a:lnTo>
                      <a:lnTo>
                        <a:pt x="2442" y="42"/>
                      </a:lnTo>
                      <a:lnTo>
                        <a:pt x="2448" y="42"/>
                      </a:lnTo>
                      <a:lnTo>
                        <a:pt x="2448" y="42"/>
                      </a:lnTo>
                      <a:lnTo>
                        <a:pt x="2448" y="42"/>
                      </a:lnTo>
                      <a:lnTo>
                        <a:pt x="2454" y="48"/>
                      </a:lnTo>
                      <a:lnTo>
                        <a:pt x="2454" y="48"/>
                      </a:lnTo>
                      <a:lnTo>
                        <a:pt x="2454" y="48"/>
                      </a:lnTo>
                      <a:lnTo>
                        <a:pt x="2454" y="48"/>
                      </a:lnTo>
                      <a:lnTo>
                        <a:pt x="2460" y="54"/>
                      </a:lnTo>
                      <a:lnTo>
                        <a:pt x="2460" y="54"/>
                      </a:lnTo>
                      <a:lnTo>
                        <a:pt x="2460" y="54"/>
                      </a:lnTo>
                      <a:lnTo>
                        <a:pt x="2466" y="54"/>
                      </a:lnTo>
                      <a:lnTo>
                        <a:pt x="2466" y="60"/>
                      </a:lnTo>
                      <a:lnTo>
                        <a:pt x="2466" y="60"/>
                      </a:lnTo>
                      <a:lnTo>
                        <a:pt x="2466" y="60"/>
                      </a:lnTo>
                      <a:lnTo>
                        <a:pt x="2472" y="60"/>
                      </a:lnTo>
                      <a:lnTo>
                        <a:pt x="2472" y="66"/>
                      </a:lnTo>
                      <a:lnTo>
                        <a:pt x="2472" y="66"/>
                      </a:lnTo>
                      <a:lnTo>
                        <a:pt x="2478" y="66"/>
                      </a:lnTo>
                      <a:lnTo>
                        <a:pt x="2478" y="66"/>
                      </a:lnTo>
                      <a:lnTo>
                        <a:pt x="2478" y="72"/>
                      </a:lnTo>
                      <a:lnTo>
                        <a:pt x="2478" y="72"/>
                      </a:lnTo>
                      <a:lnTo>
                        <a:pt x="2484" y="72"/>
                      </a:lnTo>
                      <a:lnTo>
                        <a:pt x="2484" y="72"/>
                      </a:lnTo>
                      <a:lnTo>
                        <a:pt x="2484" y="78"/>
                      </a:lnTo>
                      <a:lnTo>
                        <a:pt x="2490" y="78"/>
                      </a:lnTo>
                      <a:lnTo>
                        <a:pt x="2490" y="78"/>
                      </a:lnTo>
                      <a:lnTo>
                        <a:pt x="2490" y="78"/>
                      </a:lnTo>
                      <a:lnTo>
                        <a:pt x="2490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496" y="84"/>
                      </a:lnTo>
                      <a:lnTo>
                        <a:pt x="2502" y="84"/>
                      </a:lnTo>
                      <a:lnTo>
                        <a:pt x="2502" y="90"/>
                      </a:lnTo>
                      <a:lnTo>
                        <a:pt x="2502" y="90"/>
                      </a:lnTo>
                      <a:lnTo>
                        <a:pt x="2502" y="90"/>
                      </a:lnTo>
                      <a:lnTo>
                        <a:pt x="2508" y="90"/>
                      </a:lnTo>
                      <a:lnTo>
                        <a:pt x="2508" y="96"/>
                      </a:lnTo>
                      <a:lnTo>
                        <a:pt x="2508" y="96"/>
                      </a:lnTo>
                      <a:lnTo>
                        <a:pt x="2514" y="96"/>
                      </a:lnTo>
                      <a:lnTo>
                        <a:pt x="2514" y="96"/>
                      </a:lnTo>
                      <a:lnTo>
                        <a:pt x="2514" y="102"/>
                      </a:lnTo>
                      <a:lnTo>
                        <a:pt x="2514" y="102"/>
                      </a:lnTo>
                      <a:lnTo>
                        <a:pt x="2520" y="102"/>
                      </a:lnTo>
                      <a:lnTo>
                        <a:pt x="2520" y="102"/>
                      </a:lnTo>
                      <a:lnTo>
                        <a:pt x="2520" y="108"/>
                      </a:lnTo>
                      <a:lnTo>
                        <a:pt x="2526" y="108"/>
                      </a:lnTo>
                      <a:lnTo>
                        <a:pt x="2526" y="108"/>
                      </a:lnTo>
                      <a:lnTo>
                        <a:pt x="2526" y="108"/>
                      </a:lnTo>
                      <a:lnTo>
                        <a:pt x="2526" y="114"/>
                      </a:lnTo>
                      <a:lnTo>
                        <a:pt x="2532" y="114"/>
                      </a:lnTo>
                      <a:lnTo>
                        <a:pt x="2532" y="114"/>
                      </a:lnTo>
                      <a:lnTo>
                        <a:pt x="2532" y="114"/>
                      </a:lnTo>
                      <a:lnTo>
                        <a:pt x="2538" y="114"/>
                      </a:lnTo>
                      <a:lnTo>
                        <a:pt x="2538" y="120"/>
                      </a:lnTo>
                      <a:lnTo>
                        <a:pt x="2538" y="120"/>
                      </a:lnTo>
                      <a:lnTo>
                        <a:pt x="2538" y="120"/>
                      </a:lnTo>
                      <a:lnTo>
                        <a:pt x="2544" y="120"/>
                      </a:lnTo>
                      <a:lnTo>
                        <a:pt x="2544" y="126"/>
                      </a:lnTo>
                      <a:lnTo>
                        <a:pt x="2544" y="126"/>
                      </a:lnTo>
                      <a:lnTo>
                        <a:pt x="2550" y="126"/>
                      </a:lnTo>
                      <a:lnTo>
                        <a:pt x="2550" y="126"/>
                      </a:lnTo>
                      <a:lnTo>
                        <a:pt x="2550" y="132"/>
                      </a:lnTo>
                      <a:lnTo>
                        <a:pt x="2550" y="132"/>
                      </a:lnTo>
                      <a:lnTo>
                        <a:pt x="2556" y="132"/>
                      </a:lnTo>
                      <a:lnTo>
                        <a:pt x="2556" y="132"/>
                      </a:lnTo>
                      <a:lnTo>
                        <a:pt x="2556" y="132"/>
                      </a:lnTo>
                      <a:lnTo>
                        <a:pt x="2562" y="138"/>
                      </a:lnTo>
                      <a:lnTo>
                        <a:pt x="2562" y="138"/>
                      </a:lnTo>
                      <a:lnTo>
                        <a:pt x="2562" y="138"/>
                      </a:lnTo>
                      <a:lnTo>
                        <a:pt x="2562" y="138"/>
                      </a:lnTo>
                      <a:lnTo>
                        <a:pt x="2568" y="144"/>
                      </a:lnTo>
                      <a:lnTo>
                        <a:pt x="2568" y="144"/>
                      </a:lnTo>
                      <a:lnTo>
                        <a:pt x="2568" y="144"/>
                      </a:lnTo>
                      <a:lnTo>
                        <a:pt x="2574" y="144"/>
                      </a:lnTo>
                      <a:lnTo>
                        <a:pt x="2574" y="150"/>
                      </a:lnTo>
                      <a:lnTo>
                        <a:pt x="2574" y="150"/>
                      </a:lnTo>
                      <a:lnTo>
                        <a:pt x="2574" y="150"/>
                      </a:lnTo>
                      <a:lnTo>
                        <a:pt x="2580" y="150"/>
                      </a:lnTo>
                      <a:lnTo>
                        <a:pt x="2580" y="150"/>
                      </a:lnTo>
                      <a:lnTo>
                        <a:pt x="2580" y="156"/>
                      </a:lnTo>
                      <a:lnTo>
                        <a:pt x="2586" y="156"/>
                      </a:lnTo>
                      <a:lnTo>
                        <a:pt x="2586" y="156"/>
                      </a:lnTo>
                      <a:lnTo>
                        <a:pt x="2586" y="156"/>
                      </a:lnTo>
                      <a:lnTo>
                        <a:pt x="2586" y="162"/>
                      </a:lnTo>
                      <a:lnTo>
                        <a:pt x="2592" y="162"/>
                      </a:lnTo>
                      <a:lnTo>
                        <a:pt x="2592" y="162"/>
                      </a:lnTo>
                      <a:lnTo>
                        <a:pt x="2592" y="162"/>
                      </a:lnTo>
                      <a:lnTo>
                        <a:pt x="2598" y="162"/>
                      </a:lnTo>
                      <a:lnTo>
                        <a:pt x="2598" y="168"/>
                      </a:lnTo>
                      <a:lnTo>
                        <a:pt x="2598" y="168"/>
                      </a:lnTo>
                      <a:lnTo>
                        <a:pt x="2598" y="168"/>
                      </a:lnTo>
                      <a:lnTo>
                        <a:pt x="2604" y="168"/>
                      </a:lnTo>
                      <a:lnTo>
                        <a:pt x="2604" y="174"/>
                      </a:lnTo>
                      <a:lnTo>
                        <a:pt x="2604" y="174"/>
                      </a:lnTo>
                      <a:lnTo>
                        <a:pt x="2610" y="174"/>
                      </a:lnTo>
                      <a:lnTo>
                        <a:pt x="2610" y="174"/>
                      </a:lnTo>
                      <a:lnTo>
                        <a:pt x="2610" y="174"/>
                      </a:lnTo>
                      <a:lnTo>
                        <a:pt x="2610" y="180"/>
                      </a:lnTo>
                      <a:lnTo>
                        <a:pt x="2616" y="180"/>
                      </a:lnTo>
                      <a:lnTo>
                        <a:pt x="2616" y="180"/>
                      </a:lnTo>
                      <a:lnTo>
                        <a:pt x="2616" y="180"/>
                      </a:lnTo>
                      <a:lnTo>
                        <a:pt x="2622" y="186"/>
                      </a:lnTo>
                      <a:lnTo>
                        <a:pt x="2622" y="186"/>
                      </a:lnTo>
                      <a:lnTo>
                        <a:pt x="2622" y="186"/>
                      </a:lnTo>
                      <a:lnTo>
                        <a:pt x="2622" y="186"/>
                      </a:lnTo>
                      <a:lnTo>
                        <a:pt x="2628" y="186"/>
                      </a:lnTo>
                      <a:lnTo>
                        <a:pt x="2628" y="192"/>
                      </a:lnTo>
                      <a:lnTo>
                        <a:pt x="2628" y="192"/>
                      </a:lnTo>
                      <a:lnTo>
                        <a:pt x="2634" y="192"/>
                      </a:lnTo>
                      <a:lnTo>
                        <a:pt x="2634" y="192"/>
                      </a:lnTo>
                      <a:lnTo>
                        <a:pt x="2634" y="198"/>
                      </a:lnTo>
                      <a:lnTo>
                        <a:pt x="2640" y="198"/>
                      </a:lnTo>
                      <a:lnTo>
                        <a:pt x="2640" y="198"/>
                      </a:lnTo>
                      <a:lnTo>
                        <a:pt x="2640" y="198"/>
                      </a:lnTo>
                      <a:lnTo>
                        <a:pt x="2640" y="198"/>
                      </a:lnTo>
                      <a:lnTo>
                        <a:pt x="2646" y="204"/>
                      </a:lnTo>
                      <a:lnTo>
                        <a:pt x="2646" y="204"/>
                      </a:lnTo>
                      <a:lnTo>
                        <a:pt x="2646" y="204"/>
                      </a:lnTo>
                      <a:lnTo>
                        <a:pt x="2652" y="204"/>
                      </a:lnTo>
                      <a:lnTo>
                        <a:pt x="2652" y="204"/>
                      </a:lnTo>
                      <a:lnTo>
                        <a:pt x="2652" y="210"/>
                      </a:lnTo>
                      <a:lnTo>
                        <a:pt x="2652" y="210"/>
                      </a:lnTo>
                      <a:lnTo>
                        <a:pt x="2658" y="210"/>
                      </a:lnTo>
                      <a:lnTo>
                        <a:pt x="2658" y="210"/>
                      </a:lnTo>
                      <a:lnTo>
                        <a:pt x="2658" y="216"/>
                      </a:lnTo>
                      <a:lnTo>
                        <a:pt x="2664" y="216"/>
                      </a:lnTo>
                      <a:lnTo>
                        <a:pt x="2664" y="216"/>
                      </a:lnTo>
                      <a:lnTo>
                        <a:pt x="2664" y="216"/>
                      </a:lnTo>
                      <a:lnTo>
                        <a:pt x="2664" y="216"/>
                      </a:lnTo>
                      <a:lnTo>
                        <a:pt x="2670" y="222"/>
                      </a:lnTo>
                      <a:lnTo>
                        <a:pt x="2670" y="222"/>
                      </a:lnTo>
                      <a:lnTo>
                        <a:pt x="2670" y="222"/>
                      </a:lnTo>
                      <a:lnTo>
                        <a:pt x="2676" y="222"/>
                      </a:lnTo>
                      <a:lnTo>
                        <a:pt x="2676" y="222"/>
                      </a:lnTo>
                      <a:lnTo>
                        <a:pt x="2676" y="228"/>
                      </a:lnTo>
                      <a:lnTo>
                        <a:pt x="2676" y="228"/>
                      </a:lnTo>
                      <a:lnTo>
                        <a:pt x="2682" y="228"/>
                      </a:lnTo>
                      <a:lnTo>
                        <a:pt x="2682" y="228"/>
                      </a:lnTo>
                      <a:lnTo>
                        <a:pt x="2682" y="228"/>
                      </a:lnTo>
                      <a:lnTo>
                        <a:pt x="2688" y="234"/>
                      </a:lnTo>
                      <a:lnTo>
                        <a:pt x="2688" y="234"/>
                      </a:lnTo>
                      <a:lnTo>
                        <a:pt x="2688" y="234"/>
                      </a:lnTo>
                      <a:lnTo>
                        <a:pt x="2688" y="234"/>
                      </a:lnTo>
                      <a:lnTo>
                        <a:pt x="2694" y="240"/>
                      </a:lnTo>
                      <a:lnTo>
                        <a:pt x="2694" y="240"/>
                      </a:lnTo>
                      <a:lnTo>
                        <a:pt x="2694" y="240"/>
                      </a:lnTo>
                      <a:lnTo>
                        <a:pt x="2700" y="240"/>
                      </a:lnTo>
                      <a:lnTo>
                        <a:pt x="2700" y="240"/>
                      </a:lnTo>
                      <a:lnTo>
                        <a:pt x="2700" y="246"/>
                      </a:lnTo>
                      <a:lnTo>
                        <a:pt x="2700" y="246"/>
                      </a:lnTo>
                      <a:lnTo>
                        <a:pt x="2706" y="246"/>
                      </a:lnTo>
                      <a:lnTo>
                        <a:pt x="2706" y="246"/>
                      </a:lnTo>
                      <a:lnTo>
                        <a:pt x="2706" y="246"/>
                      </a:lnTo>
                      <a:lnTo>
                        <a:pt x="2712" y="252"/>
                      </a:lnTo>
                      <a:lnTo>
                        <a:pt x="2712" y="252"/>
                      </a:lnTo>
                      <a:lnTo>
                        <a:pt x="2712" y="252"/>
                      </a:lnTo>
                      <a:lnTo>
                        <a:pt x="2712" y="252"/>
                      </a:lnTo>
                      <a:lnTo>
                        <a:pt x="2718" y="252"/>
                      </a:lnTo>
                      <a:lnTo>
                        <a:pt x="2718" y="258"/>
                      </a:lnTo>
                      <a:lnTo>
                        <a:pt x="2718" y="258"/>
                      </a:lnTo>
                      <a:lnTo>
                        <a:pt x="2724" y="258"/>
                      </a:lnTo>
                      <a:lnTo>
                        <a:pt x="2724" y="258"/>
                      </a:lnTo>
                      <a:lnTo>
                        <a:pt x="2724" y="258"/>
                      </a:lnTo>
                      <a:lnTo>
                        <a:pt x="2724" y="264"/>
                      </a:lnTo>
                      <a:lnTo>
                        <a:pt x="2730" y="264"/>
                      </a:lnTo>
                      <a:lnTo>
                        <a:pt x="2730" y="264"/>
                      </a:lnTo>
                      <a:lnTo>
                        <a:pt x="2730" y="264"/>
                      </a:lnTo>
                      <a:lnTo>
                        <a:pt x="2736" y="264"/>
                      </a:lnTo>
                      <a:lnTo>
                        <a:pt x="2736" y="270"/>
                      </a:lnTo>
                      <a:lnTo>
                        <a:pt x="2736" y="270"/>
                      </a:lnTo>
                      <a:lnTo>
                        <a:pt x="2736" y="270"/>
                      </a:lnTo>
                      <a:lnTo>
                        <a:pt x="2742" y="270"/>
                      </a:lnTo>
                      <a:lnTo>
                        <a:pt x="2742" y="270"/>
                      </a:lnTo>
                      <a:lnTo>
                        <a:pt x="2742" y="276"/>
                      </a:lnTo>
                      <a:lnTo>
                        <a:pt x="2748" y="276"/>
                      </a:lnTo>
                      <a:lnTo>
                        <a:pt x="2748" y="276"/>
                      </a:lnTo>
                      <a:lnTo>
                        <a:pt x="2748" y="276"/>
                      </a:lnTo>
                      <a:lnTo>
                        <a:pt x="2748" y="276"/>
                      </a:lnTo>
                      <a:lnTo>
                        <a:pt x="2754" y="282"/>
                      </a:lnTo>
                      <a:lnTo>
                        <a:pt x="2754" y="282"/>
                      </a:lnTo>
                      <a:lnTo>
                        <a:pt x="2754" y="282"/>
                      </a:lnTo>
                      <a:lnTo>
                        <a:pt x="2760" y="282"/>
                      </a:lnTo>
                      <a:lnTo>
                        <a:pt x="2760" y="282"/>
                      </a:lnTo>
                      <a:lnTo>
                        <a:pt x="2760" y="288"/>
                      </a:lnTo>
                      <a:lnTo>
                        <a:pt x="2760" y="288"/>
                      </a:lnTo>
                      <a:lnTo>
                        <a:pt x="2766" y="288"/>
                      </a:lnTo>
                      <a:lnTo>
                        <a:pt x="2766" y="288"/>
                      </a:lnTo>
                      <a:lnTo>
                        <a:pt x="2766" y="288"/>
                      </a:lnTo>
                      <a:lnTo>
                        <a:pt x="2772" y="294"/>
                      </a:lnTo>
                      <a:lnTo>
                        <a:pt x="2772" y="294"/>
                      </a:lnTo>
                      <a:lnTo>
                        <a:pt x="2772" y="294"/>
                      </a:lnTo>
                      <a:lnTo>
                        <a:pt x="2772" y="294"/>
                      </a:lnTo>
                      <a:lnTo>
                        <a:pt x="2778" y="294"/>
                      </a:lnTo>
                      <a:lnTo>
                        <a:pt x="2778" y="300"/>
                      </a:lnTo>
                      <a:lnTo>
                        <a:pt x="2778" y="300"/>
                      </a:lnTo>
                      <a:lnTo>
                        <a:pt x="2784" y="300"/>
                      </a:lnTo>
                      <a:lnTo>
                        <a:pt x="2784" y="300"/>
                      </a:lnTo>
                      <a:lnTo>
                        <a:pt x="2784" y="300"/>
                      </a:lnTo>
                      <a:lnTo>
                        <a:pt x="2784" y="306"/>
                      </a:lnTo>
                      <a:lnTo>
                        <a:pt x="2790" y="306"/>
                      </a:lnTo>
                      <a:lnTo>
                        <a:pt x="2790" y="306"/>
                      </a:lnTo>
                      <a:lnTo>
                        <a:pt x="2790" y="306"/>
                      </a:lnTo>
                      <a:lnTo>
                        <a:pt x="2796" y="306"/>
                      </a:lnTo>
                      <a:lnTo>
                        <a:pt x="2796" y="312"/>
                      </a:lnTo>
                      <a:lnTo>
                        <a:pt x="2796" y="312"/>
                      </a:lnTo>
                      <a:lnTo>
                        <a:pt x="2796" y="312"/>
                      </a:lnTo>
                      <a:lnTo>
                        <a:pt x="2802" y="312"/>
                      </a:lnTo>
                      <a:lnTo>
                        <a:pt x="2802" y="312"/>
                      </a:lnTo>
                      <a:lnTo>
                        <a:pt x="2802" y="312"/>
                      </a:lnTo>
                      <a:lnTo>
                        <a:pt x="2808" y="318"/>
                      </a:lnTo>
                      <a:lnTo>
                        <a:pt x="2808" y="318"/>
                      </a:lnTo>
                      <a:lnTo>
                        <a:pt x="2808" y="318"/>
                      </a:lnTo>
                      <a:lnTo>
                        <a:pt x="2808" y="318"/>
                      </a:lnTo>
                      <a:lnTo>
                        <a:pt x="2814" y="318"/>
                      </a:lnTo>
                      <a:lnTo>
                        <a:pt x="2814" y="324"/>
                      </a:lnTo>
                      <a:lnTo>
                        <a:pt x="2814" y="324"/>
                      </a:lnTo>
                      <a:lnTo>
                        <a:pt x="2820" y="324"/>
                      </a:lnTo>
                      <a:lnTo>
                        <a:pt x="2820" y="324"/>
                      </a:lnTo>
                      <a:lnTo>
                        <a:pt x="2820" y="324"/>
                      </a:lnTo>
                      <a:lnTo>
                        <a:pt x="2820" y="330"/>
                      </a:lnTo>
                      <a:lnTo>
                        <a:pt x="2826" y="330"/>
                      </a:lnTo>
                      <a:lnTo>
                        <a:pt x="2826" y="330"/>
                      </a:lnTo>
                      <a:lnTo>
                        <a:pt x="2826" y="330"/>
                      </a:lnTo>
                      <a:lnTo>
                        <a:pt x="2832" y="330"/>
                      </a:lnTo>
                      <a:lnTo>
                        <a:pt x="2832" y="330"/>
                      </a:lnTo>
                      <a:lnTo>
                        <a:pt x="2832" y="336"/>
                      </a:lnTo>
                      <a:lnTo>
                        <a:pt x="2832" y="336"/>
                      </a:lnTo>
                      <a:lnTo>
                        <a:pt x="2838" y="336"/>
                      </a:lnTo>
                      <a:lnTo>
                        <a:pt x="2838" y="336"/>
                      </a:lnTo>
                      <a:lnTo>
                        <a:pt x="2838" y="336"/>
                      </a:lnTo>
                      <a:lnTo>
                        <a:pt x="2844" y="342"/>
                      </a:lnTo>
                      <a:lnTo>
                        <a:pt x="2844" y="342"/>
                      </a:lnTo>
                      <a:lnTo>
                        <a:pt x="2844" y="342"/>
                      </a:lnTo>
                      <a:lnTo>
                        <a:pt x="2844" y="342"/>
                      </a:lnTo>
                      <a:lnTo>
                        <a:pt x="2850" y="342"/>
                      </a:lnTo>
                      <a:lnTo>
                        <a:pt x="2850" y="348"/>
                      </a:lnTo>
                      <a:lnTo>
                        <a:pt x="2850" y="348"/>
                      </a:lnTo>
                      <a:lnTo>
                        <a:pt x="2856" y="348"/>
                      </a:lnTo>
                      <a:lnTo>
                        <a:pt x="2856" y="348"/>
                      </a:lnTo>
                      <a:lnTo>
                        <a:pt x="2856" y="348"/>
                      </a:lnTo>
                      <a:lnTo>
                        <a:pt x="2856" y="348"/>
                      </a:lnTo>
                      <a:lnTo>
                        <a:pt x="2862" y="354"/>
                      </a:lnTo>
                      <a:lnTo>
                        <a:pt x="2862" y="354"/>
                      </a:lnTo>
                      <a:lnTo>
                        <a:pt x="2862" y="354"/>
                      </a:lnTo>
                      <a:lnTo>
                        <a:pt x="2868" y="354"/>
                      </a:lnTo>
                      <a:lnTo>
                        <a:pt x="2868" y="354"/>
                      </a:lnTo>
                      <a:lnTo>
                        <a:pt x="2868" y="360"/>
                      </a:lnTo>
                      <a:lnTo>
                        <a:pt x="2868" y="360"/>
                      </a:lnTo>
                      <a:lnTo>
                        <a:pt x="2874" y="360"/>
                      </a:lnTo>
                      <a:lnTo>
                        <a:pt x="2874" y="360"/>
                      </a:lnTo>
                      <a:lnTo>
                        <a:pt x="2874" y="360"/>
                      </a:lnTo>
                      <a:lnTo>
                        <a:pt x="2880" y="360"/>
                      </a:lnTo>
                      <a:lnTo>
                        <a:pt x="2880" y="366"/>
                      </a:lnTo>
                      <a:lnTo>
                        <a:pt x="2880" y="366"/>
                      </a:lnTo>
                      <a:lnTo>
                        <a:pt x="2880" y="366"/>
                      </a:lnTo>
                      <a:lnTo>
                        <a:pt x="2886" y="366"/>
                      </a:lnTo>
                      <a:lnTo>
                        <a:pt x="2886" y="366"/>
                      </a:lnTo>
                      <a:lnTo>
                        <a:pt x="2886" y="366"/>
                      </a:lnTo>
                      <a:lnTo>
                        <a:pt x="2892" y="372"/>
                      </a:lnTo>
                      <a:lnTo>
                        <a:pt x="2892" y="372"/>
                      </a:lnTo>
                      <a:lnTo>
                        <a:pt x="2892" y="372"/>
                      </a:lnTo>
                      <a:lnTo>
                        <a:pt x="2892" y="372"/>
                      </a:lnTo>
                      <a:lnTo>
                        <a:pt x="2898" y="372"/>
                      </a:lnTo>
                      <a:lnTo>
                        <a:pt x="2898" y="378"/>
                      </a:lnTo>
                      <a:lnTo>
                        <a:pt x="2898" y="378"/>
                      </a:lnTo>
                      <a:lnTo>
                        <a:pt x="2904" y="378"/>
                      </a:lnTo>
                      <a:lnTo>
                        <a:pt x="2904" y="378"/>
                      </a:lnTo>
                      <a:lnTo>
                        <a:pt x="2904" y="378"/>
                      </a:lnTo>
                      <a:lnTo>
                        <a:pt x="2904" y="378"/>
                      </a:lnTo>
                      <a:lnTo>
                        <a:pt x="2910" y="384"/>
                      </a:lnTo>
                      <a:lnTo>
                        <a:pt x="2910" y="384"/>
                      </a:lnTo>
                      <a:lnTo>
                        <a:pt x="2910" y="384"/>
                      </a:lnTo>
                      <a:lnTo>
                        <a:pt x="2916" y="384"/>
                      </a:lnTo>
                      <a:lnTo>
                        <a:pt x="2916" y="384"/>
                      </a:lnTo>
                      <a:lnTo>
                        <a:pt x="2916" y="384"/>
                      </a:lnTo>
                      <a:lnTo>
                        <a:pt x="2916" y="390"/>
                      </a:lnTo>
                      <a:lnTo>
                        <a:pt x="2922" y="390"/>
                      </a:lnTo>
                      <a:lnTo>
                        <a:pt x="2922" y="390"/>
                      </a:lnTo>
                      <a:lnTo>
                        <a:pt x="2922" y="390"/>
                      </a:lnTo>
                      <a:lnTo>
                        <a:pt x="2928" y="390"/>
                      </a:lnTo>
                      <a:lnTo>
                        <a:pt x="2928" y="390"/>
                      </a:lnTo>
                      <a:lnTo>
                        <a:pt x="2928" y="396"/>
                      </a:lnTo>
                      <a:lnTo>
                        <a:pt x="2928" y="396"/>
                      </a:lnTo>
                      <a:lnTo>
                        <a:pt x="2934" y="396"/>
                      </a:lnTo>
                      <a:lnTo>
                        <a:pt x="2934" y="396"/>
                      </a:lnTo>
                      <a:lnTo>
                        <a:pt x="2934" y="396"/>
                      </a:lnTo>
                      <a:lnTo>
                        <a:pt x="2940" y="396"/>
                      </a:lnTo>
                      <a:lnTo>
                        <a:pt x="2940" y="402"/>
                      </a:lnTo>
                      <a:lnTo>
                        <a:pt x="2940" y="402"/>
                      </a:lnTo>
                      <a:lnTo>
                        <a:pt x="2946" y="402"/>
                      </a:lnTo>
                      <a:lnTo>
                        <a:pt x="2946" y="402"/>
                      </a:lnTo>
                      <a:lnTo>
                        <a:pt x="2946" y="402"/>
                      </a:lnTo>
                      <a:lnTo>
                        <a:pt x="2946" y="408"/>
                      </a:lnTo>
                      <a:lnTo>
                        <a:pt x="2952" y="408"/>
                      </a:lnTo>
                      <a:lnTo>
                        <a:pt x="2952" y="408"/>
                      </a:lnTo>
                      <a:lnTo>
                        <a:pt x="2952" y="408"/>
                      </a:lnTo>
                      <a:lnTo>
                        <a:pt x="2958" y="408"/>
                      </a:lnTo>
                      <a:lnTo>
                        <a:pt x="2958" y="408"/>
                      </a:lnTo>
                      <a:lnTo>
                        <a:pt x="2958" y="414"/>
                      </a:lnTo>
                      <a:lnTo>
                        <a:pt x="2958" y="414"/>
                      </a:lnTo>
                      <a:lnTo>
                        <a:pt x="2964" y="414"/>
                      </a:lnTo>
                      <a:lnTo>
                        <a:pt x="2964" y="414"/>
                      </a:lnTo>
                      <a:lnTo>
                        <a:pt x="2964" y="414"/>
                      </a:lnTo>
                      <a:lnTo>
                        <a:pt x="2970" y="414"/>
                      </a:lnTo>
                      <a:lnTo>
                        <a:pt x="2970" y="414"/>
                      </a:lnTo>
                      <a:lnTo>
                        <a:pt x="2970" y="420"/>
                      </a:lnTo>
                      <a:lnTo>
                        <a:pt x="2970" y="420"/>
                      </a:lnTo>
                      <a:lnTo>
                        <a:pt x="2976" y="420"/>
                      </a:lnTo>
                      <a:lnTo>
                        <a:pt x="2976" y="420"/>
                      </a:lnTo>
                      <a:lnTo>
                        <a:pt x="2976" y="420"/>
                      </a:lnTo>
                      <a:lnTo>
                        <a:pt x="2982" y="420"/>
                      </a:lnTo>
                      <a:lnTo>
                        <a:pt x="2982" y="426"/>
                      </a:lnTo>
                      <a:lnTo>
                        <a:pt x="2982" y="426"/>
                      </a:lnTo>
                      <a:lnTo>
                        <a:pt x="2982" y="426"/>
                      </a:lnTo>
                      <a:lnTo>
                        <a:pt x="2988" y="426"/>
                      </a:lnTo>
                      <a:lnTo>
                        <a:pt x="2988" y="426"/>
                      </a:lnTo>
                      <a:lnTo>
                        <a:pt x="2988" y="426"/>
                      </a:lnTo>
                      <a:lnTo>
                        <a:pt x="2994" y="432"/>
                      </a:lnTo>
                      <a:lnTo>
                        <a:pt x="2994" y="432"/>
                      </a:lnTo>
                      <a:lnTo>
                        <a:pt x="2994" y="432"/>
                      </a:lnTo>
                      <a:lnTo>
                        <a:pt x="2994" y="432"/>
                      </a:lnTo>
                      <a:lnTo>
                        <a:pt x="3000" y="432"/>
                      </a:lnTo>
                      <a:lnTo>
                        <a:pt x="3000" y="432"/>
                      </a:lnTo>
                      <a:lnTo>
                        <a:pt x="3000" y="438"/>
                      </a:lnTo>
                      <a:lnTo>
                        <a:pt x="3006" y="438"/>
                      </a:lnTo>
                      <a:lnTo>
                        <a:pt x="3006" y="438"/>
                      </a:lnTo>
                      <a:lnTo>
                        <a:pt x="3006" y="438"/>
                      </a:lnTo>
                      <a:lnTo>
                        <a:pt x="3006" y="438"/>
                      </a:lnTo>
                      <a:lnTo>
                        <a:pt x="3012" y="438"/>
                      </a:lnTo>
                      <a:lnTo>
                        <a:pt x="3012" y="444"/>
                      </a:lnTo>
                      <a:lnTo>
                        <a:pt x="3012" y="444"/>
                      </a:lnTo>
                      <a:lnTo>
                        <a:pt x="3018" y="444"/>
                      </a:lnTo>
                      <a:lnTo>
                        <a:pt x="3018" y="444"/>
                      </a:lnTo>
                      <a:lnTo>
                        <a:pt x="3018" y="444"/>
                      </a:lnTo>
                      <a:lnTo>
                        <a:pt x="3018" y="444"/>
                      </a:lnTo>
                      <a:lnTo>
                        <a:pt x="3024" y="444"/>
                      </a:lnTo>
                      <a:lnTo>
                        <a:pt x="3024" y="450"/>
                      </a:lnTo>
                      <a:lnTo>
                        <a:pt x="3024" y="450"/>
                      </a:lnTo>
                      <a:lnTo>
                        <a:pt x="3030" y="450"/>
                      </a:lnTo>
                      <a:lnTo>
                        <a:pt x="3030" y="450"/>
                      </a:lnTo>
                      <a:lnTo>
                        <a:pt x="3030" y="450"/>
                      </a:lnTo>
                      <a:lnTo>
                        <a:pt x="3030" y="450"/>
                      </a:lnTo>
                      <a:lnTo>
                        <a:pt x="3036" y="456"/>
                      </a:lnTo>
                      <a:lnTo>
                        <a:pt x="3036" y="456"/>
                      </a:lnTo>
                      <a:lnTo>
                        <a:pt x="3036" y="456"/>
                      </a:lnTo>
                      <a:lnTo>
                        <a:pt x="3042" y="456"/>
                      </a:lnTo>
                      <a:lnTo>
                        <a:pt x="3042" y="456"/>
                      </a:lnTo>
                      <a:lnTo>
                        <a:pt x="3042" y="456"/>
                      </a:lnTo>
                      <a:lnTo>
                        <a:pt x="3042" y="456"/>
                      </a:lnTo>
                      <a:lnTo>
                        <a:pt x="3048" y="462"/>
                      </a:lnTo>
                      <a:lnTo>
                        <a:pt x="3048" y="462"/>
                      </a:lnTo>
                      <a:lnTo>
                        <a:pt x="3048" y="462"/>
                      </a:lnTo>
                      <a:lnTo>
                        <a:pt x="3054" y="462"/>
                      </a:lnTo>
                      <a:lnTo>
                        <a:pt x="3054" y="462"/>
                      </a:lnTo>
                      <a:lnTo>
                        <a:pt x="3054" y="462"/>
                      </a:lnTo>
                      <a:lnTo>
                        <a:pt x="3054" y="468"/>
                      </a:lnTo>
                      <a:lnTo>
                        <a:pt x="3060" y="468"/>
                      </a:lnTo>
                      <a:lnTo>
                        <a:pt x="3060" y="468"/>
                      </a:lnTo>
                      <a:lnTo>
                        <a:pt x="3060" y="468"/>
                      </a:lnTo>
                      <a:lnTo>
                        <a:pt x="3066" y="468"/>
                      </a:lnTo>
                      <a:lnTo>
                        <a:pt x="3066" y="468"/>
                      </a:lnTo>
                      <a:lnTo>
                        <a:pt x="3066" y="468"/>
                      </a:lnTo>
                      <a:lnTo>
                        <a:pt x="3066" y="474"/>
                      </a:lnTo>
                      <a:lnTo>
                        <a:pt x="3072" y="474"/>
                      </a:lnTo>
                      <a:lnTo>
                        <a:pt x="3072" y="474"/>
                      </a:lnTo>
                      <a:lnTo>
                        <a:pt x="3072" y="474"/>
                      </a:lnTo>
                      <a:lnTo>
                        <a:pt x="3078" y="474"/>
                      </a:lnTo>
                      <a:lnTo>
                        <a:pt x="3078" y="474"/>
                      </a:lnTo>
                      <a:lnTo>
                        <a:pt x="3078" y="474"/>
                      </a:lnTo>
                      <a:lnTo>
                        <a:pt x="3078" y="480"/>
                      </a:lnTo>
                      <a:lnTo>
                        <a:pt x="3084" y="480"/>
                      </a:lnTo>
                      <a:lnTo>
                        <a:pt x="3084" y="480"/>
                      </a:lnTo>
                      <a:lnTo>
                        <a:pt x="3084" y="480"/>
                      </a:lnTo>
                      <a:lnTo>
                        <a:pt x="3090" y="480"/>
                      </a:lnTo>
                      <a:lnTo>
                        <a:pt x="3090" y="480"/>
                      </a:lnTo>
                      <a:lnTo>
                        <a:pt x="3090" y="480"/>
                      </a:lnTo>
                      <a:lnTo>
                        <a:pt x="3090" y="486"/>
                      </a:lnTo>
                      <a:lnTo>
                        <a:pt x="3096" y="486"/>
                      </a:lnTo>
                      <a:lnTo>
                        <a:pt x="3096" y="486"/>
                      </a:lnTo>
                      <a:lnTo>
                        <a:pt x="3096" y="486"/>
                      </a:lnTo>
                      <a:lnTo>
                        <a:pt x="3102" y="486"/>
                      </a:lnTo>
                      <a:lnTo>
                        <a:pt x="3102" y="486"/>
                      </a:lnTo>
                      <a:lnTo>
                        <a:pt x="3102" y="486"/>
                      </a:lnTo>
                      <a:lnTo>
                        <a:pt x="3102" y="492"/>
                      </a:lnTo>
                      <a:lnTo>
                        <a:pt x="3108" y="492"/>
                      </a:lnTo>
                      <a:lnTo>
                        <a:pt x="3108" y="492"/>
                      </a:lnTo>
                      <a:lnTo>
                        <a:pt x="3108" y="492"/>
                      </a:lnTo>
                      <a:lnTo>
                        <a:pt x="3114" y="492"/>
                      </a:lnTo>
                      <a:lnTo>
                        <a:pt x="3114" y="492"/>
                      </a:lnTo>
                      <a:lnTo>
                        <a:pt x="3114" y="492"/>
                      </a:lnTo>
                      <a:lnTo>
                        <a:pt x="3114" y="498"/>
                      </a:lnTo>
                      <a:lnTo>
                        <a:pt x="3120" y="498"/>
                      </a:lnTo>
                      <a:lnTo>
                        <a:pt x="3120" y="498"/>
                      </a:lnTo>
                      <a:lnTo>
                        <a:pt x="3120" y="498"/>
                      </a:lnTo>
                      <a:lnTo>
                        <a:pt x="3126" y="498"/>
                      </a:lnTo>
                      <a:lnTo>
                        <a:pt x="3126" y="498"/>
                      </a:lnTo>
                      <a:lnTo>
                        <a:pt x="3126" y="498"/>
                      </a:lnTo>
                      <a:lnTo>
                        <a:pt x="3126" y="504"/>
                      </a:lnTo>
                      <a:lnTo>
                        <a:pt x="3132" y="504"/>
                      </a:lnTo>
                      <a:lnTo>
                        <a:pt x="3132" y="504"/>
                      </a:lnTo>
                      <a:lnTo>
                        <a:pt x="3132" y="504"/>
                      </a:lnTo>
                      <a:lnTo>
                        <a:pt x="3138" y="504"/>
                      </a:lnTo>
                      <a:lnTo>
                        <a:pt x="3138" y="504"/>
                      </a:lnTo>
                      <a:lnTo>
                        <a:pt x="3138" y="504"/>
                      </a:lnTo>
                      <a:lnTo>
                        <a:pt x="3138" y="504"/>
                      </a:lnTo>
                      <a:lnTo>
                        <a:pt x="3144" y="510"/>
                      </a:lnTo>
                      <a:lnTo>
                        <a:pt x="3144" y="510"/>
                      </a:lnTo>
                      <a:lnTo>
                        <a:pt x="3144" y="510"/>
                      </a:lnTo>
                      <a:lnTo>
                        <a:pt x="3150" y="510"/>
                      </a:lnTo>
                      <a:lnTo>
                        <a:pt x="3150" y="510"/>
                      </a:lnTo>
                      <a:lnTo>
                        <a:pt x="3150" y="510"/>
                      </a:lnTo>
                      <a:lnTo>
                        <a:pt x="3150" y="510"/>
                      </a:lnTo>
                      <a:lnTo>
                        <a:pt x="3156" y="510"/>
                      </a:lnTo>
                      <a:lnTo>
                        <a:pt x="3156" y="510"/>
                      </a:lnTo>
                      <a:lnTo>
                        <a:pt x="3156" y="516"/>
                      </a:lnTo>
                      <a:lnTo>
                        <a:pt x="3162" y="516"/>
                      </a:lnTo>
                      <a:lnTo>
                        <a:pt x="3162" y="516"/>
                      </a:lnTo>
                      <a:lnTo>
                        <a:pt x="3162" y="516"/>
                      </a:lnTo>
                      <a:lnTo>
                        <a:pt x="3162" y="516"/>
                      </a:lnTo>
                      <a:lnTo>
                        <a:pt x="3168" y="516"/>
                      </a:lnTo>
                      <a:lnTo>
                        <a:pt x="3168" y="516"/>
                      </a:lnTo>
                      <a:lnTo>
                        <a:pt x="3168" y="516"/>
                      </a:lnTo>
                      <a:lnTo>
                        <a:pt x="3174" y="516"/>
                      </a:lnTo>
                      <a:lnTo>
                        <a:pt x="3174" y="516"/>
                      </a:lnTo>
                      <a:lnTo>
                        <a:pt x="3174" y="516"/>
                      </a:lnTo>
                      <a:lnTo>
                        <a:pt x="3174" y="522"/>
                      </a:lnTo>
                      <a:lnTo>
                        <a:pt x="3180" y="522"/>
                      </a:lnTo>
                      <a:lnTo>
                        <a:pt x="3180" y="522"/>
                      </a:lnTo>
                      <a:lnTo>
                        <a:pt x="3180" y="522"/>
                      </a:lnTo>
                      <a:lnTo>
                        <a:pt x="3186" y="522"/>
                      </a:lnTo>
                      <a:lnTo>
                        <a:pt x="3186" y="522"/>
                      </a:lnTo>
                      <a:lnTo>
                        <a:pt x="3186" y="522"/>
                      </a:lnTo>
                      <a:lnTo>
                        <a:pt x="3186" y="522"/>
                      </a:lnTo>
                      <a:lnTo>
                        <a:pt x="3192" y="522"/>
                      </a:lnTo>
                      <a:lnTo>
                        <a:pt x="3192" y="522"/>
                      </a:lnTo>
                      <a:lnTo>
                        <a:pt x="3192" y="522"/>
                      </a:lnTo>
                      <a:lnTo>
                        <a:pt x="3198" y="522"/>
                      </a:lnTo>
                      <a:lnTo>
                        <a:pt x="3198" y="522"/>
                      </a:lnTo>
                      <a:lnTo>
                        <a:pt x="3198" y="522"/>
                      </a:lnTo>
                      <a:lnTo>
                        <a:pt x="3198" y="522"/>
                      </a:lnTo>
                      <a:lnTo>
                        <a:pt x="3204" y="522"/>
                      </a:lnTo>
                      <a:lnTo>
                        <a:pt x="3204" y="522"/>
                      </a:lnTo>
                      <a:lnTo>
                        <a:pt x="3204" y="522"/>
                      </a:lnTo>
                      <a:lnTo>
                        <a:pt x="3210" y="528"/>
                      </a:lnTo>
                      <a:lnTo>
                        <a:pt x="3210" y="528"/>
                      </a:lnTo>
                      <a:lnTo>
                        <a:pt x="3210" y="528"/>
                      </a:lnTo>
                      <a:lnTo>
                        <a:pt x="3210" y="528"/>
                      </a:lnTo>
                      <a:lnTo>
                        <a:pt x="3216" y="528"/>
                      </a:lnTo>
                      <a:lnTo>
                        <a:pt x="3216" y="528"/>
                      </a:lnTo>
                      <a:lnTo>
                        <a:pt x="3216" y="528"/>
                      </a:lnTo>
                      <a:lnTo>
                        <a:pt x="3222" y="528"/>
                      </a:lnTo>
                      <a:lnTo>
                        <a:pt x="3222" y="528"/>
                      </a:lnTo>
                      <a:lnTo>
                        <a:pt x="3222" y="528"/>
                      </a:lnTo>
                      <a:lnTo>
                        <a:pt x="3222" y="528"/>
                      </a:lnTo>
                      <a:lnTo>
                        <a:pt x="3228" y="528"/>
                      </a:lnTo>
                      <a:lnTo>
                        <a:pt x="3228" y="528"/>
                      </a:lnTo>
                      <a:lnTo>
                        <a:pt x="3228" y="528"/>
                      </a:lnTo>
                      <a:lnTo>
                        <a:pt x="3234" y="528"/>
                      </a:lnTo>
                      <a:lnTo>
                        <a:pt x="3234" y="528"/>
                      </a:lnTo>
                      <a:lnTo>
                        <a:pt x="3234" y="528"/>
                      </a:lnTo>
                      <a:lnTo>
                        <a:pt x="3234" y="528"/>
                      </a:lnTo>
                      <a:lnTo>
                        <a:pt x="3240" y="528"/>
                      </a:lnTo>
                      <a:lnTo>
                        <a:pt x="3240" y="528"/>
                      </a:lnTo>
                      <a:lnTo>
                        <a:pt x="3240" y="528"/>
                      </a:lnTo>
                      <a:lnTo>
                        <a:pt x="3246" y="528"/>
                      </a:lnTo>
                      <a:lnTo>
                        <a:pt x="3246" y="528"/>
                      </a:lnTo>
                      <a:lnTo>
                        <a:pt x="3246" y="528"/>
                      </a:lnTo>
                      <a:lnTo>
                        <a:pt x="3246" y="528"/>
                      </a:lnTo>
                      <a:lnTo>
                        <a:pt x="3252" y="528"/>
                      </a:lnTo>
                      <a:lnTo>
                        <a:pt x="3252" y="528"/>
                      </a:lnTo>
                      <a:lnTo>
                        <a:pt x="3252" y="528"/>
                      </a:lnTo>
                      <a:lnTo>
                        <a:pt x="3258" y="528"/>
                      </a:lnTo>
                      <a:lnTo>
                        <a:pt x="3258" y="528"/>
                      </a:lnTo>
                      <a:lnTo>
                        <a:pt x="3258" y="528"/>
                      </a:lnTo>
                      <a:lnTo>
                        <a:pt x="3258" y="528"/>
                      </a:lnTo>
                      <a:lnTo>
                        <a:pt x="3264" y="528"/>
                      </a:lnTo>
                      <a:lnTo>
                        <a:pt x="3264" y="528"/>
                      </a:lnTo>
                      <a:lnTo>
                        <a:pt x="3264" y="528"/>
                      </a:lnTo>
                      <a:lnTo>
                        <a:pt x="3270" y="522"/>
                      </a:lnTo>
                      <a:lnTo>
                        <a:pt x="3270" y="522"/>
                      </a:lnTo>
                      <a:lnTo>
                        <a:pt x="3270" y="522"/>
                      </a:lnTo>
                      <a:lnTo>
                        <a:pt x="3270" y="522"/>
                      </a:lnTo>
                      <a:lnTo>
                        <a:pt x="3276" y="522"/>
                      </a:lnTo>
                      <a:lnTo>
                        <a:pt x="3276" y="522"/>
                      </a:lnTo>
                      <a:lnTo>
                        <a:pt x="3276" y="522"/>
                      </a:lnTo>
                      <a:lnTo>
                        <a:pt x="3282" y="522"/>
                      </a:lnTo>
                      <a:lnTo>
                        <a:pt x="3282" y="522"/>
                      </a:lnTo>
                      <a:lnTo>
                        <a:pt x="3282" y="522"/>
                      </a:lnTo>
                      <a:lnTo>
                        <a:pt x="3282" y="522"/>
                      </a:lnTo>
                      <a:lnTo>
                        <a:pt x="3288" y="522"/>
                      </a:lnTo>
                      <a:lnTo>
                        <a:pt x="3288" y="522"/>
                      </a:lnTo>
                      <a:lnTo>
                        <a:pt x="3288" y="522"/>
                      </a:lnTo>
                      <a:lnTo>
                        <a:pt x="3294" y="522"/>
                      </a:lnTo>
                      <a:lnTo>
                        <a:pt x="3294" y="522"/>
                      </a:lnTo>
                      <a:lnTo>
                        <a:pt x="3294" y="522"/>
                      </a:lnTo>
                      <a:lnTo>
                        <a:pt x="3294" y="522"/>
                      </a:lnTo>
                      <a:lnTo>
                        <a:pt x="3300" y="522"/>
                      </a:lnTo>
                      <a:lnTo>
                        <a:pt x="3300" y="516"/>
                      </a:lnTo>
                      <a:lnTo>
                        <a:pt x="3300" y="516"/>
                      </a:lnTo>
                      <a:lnTo>
                        <a:pt x="3306" y="516"/>
                      </a:lnTo>
                      <a:lnTo>
                        <a:pt x="3306" y="516"/>
                      </a:lnTo>
                      <a:lnTo>
                        <a:pt x="3306" y="516"/>
                      </a:lnTo>
                      <a:lnTo>
                        <a:pt x="3306" y="516"/>
                      </a:lnTo>
                      <a:lnTo>
                        <a:pt x="3312" y="516"/>
                      </a:lnTo>
                      <a:lnTo>
                        <a:pt x="3312" y="516"/>
                      </a:lnTo>
                      <a:lnTo>
                        <a:pt x="3312" y="516"/>
                      </a:lnTo>
                      <a:lnTo>
                        <a:pt x="3318" y="516"/>
                      </a:lnTo>
                      <a:lnTo>
                        <a:pt x="3318" y="516"/>
                      </a:lnTo>
                      <a:lnTo>
                        <a:pt x="3318" y="516"/>
                      </a:lnTo>
                      <a:lnTo>
                        <a:pt x="3318" y="516"/>
                      </a:lnTo>
                      <a:lnTo>
                        <a:pt x="3324" y="516"/>
                      </a:lnTo>
                      <a:lnTo>
                        <a:pt x="3324" y="516"/>
                      </a:lnTo>
                      <a:lnTo>
                        <a:pt x="3324" y="516"/>
                      </a:lnTo>
                      <a:lnTo>
                        <a:pt x="3330" y="516"/>
                      </a:lnTo>
                      <a:lnTo>
                        <a:pt x="3330" y="510"/>
                      </a:lnTo>
                      <a:lnTo>
                        <a:pt x="3330" y="510"/>
                      </a:lnTo>
                      <a:lnTo>
                        <a:pt x="3330" y="510"/>
                      </a:lnTo>
                      <a:lnTo>
                        <a:pt x="3336" y="510"/>
                      </a:lnTo>
                      <a:lnTo>
                        <a:pt x="3336" y="510"/>
                      </a:lnTo>
                      <a:lnTo>
                        <a:pt x="3336" y="510"/>
                      </a:lnTo>
                      <a:lnTo>
                        <a:pt x="3342" y="510"/>
                      </a:lnTo>
                      <a:lnTo>
                        <a:pt x="3342" y="510"/>
                      </a:lnTo>
                      <a:lnTo>
                        <a:pt x="3342" y="510"/>
                      </a:lnTo>
                      <a:lnTo>
                        <a:pt x="3342" y="510"/>
                      </a:lnTo>
                      <a:lnTo>
                        <a:pt x="3348" y="510"/>
                      </a:lnTo>
                      <a:lnTo>
                        <a:pt x="3348" y="510"/>
                      </a:lnTo>
                      <a:lnTo>
                        <a:pt x="3348" y="510"/>
                      </a:lnTo>
                      <a:lnTo>
                        <a:pt x="3354" y="510"/>
                      </a:lnTo>
                      <a:lnTo>
                        <a:pt x="3354" y="510"/>
                      </a:lnTo>
                      <a:lnTo>
                        <a:pt x="3354" y="510"/>
                      </a:lnTo>
                      <a:lnTo>
                        <a:pt x="3354" y="504"/>
                      </a:lnTo>
                      <a:lnTo>
                        <a:pt x="3360" y="504"/>
                      </a:lnTo>
                      <a:lnTo>
                        <a:pt x="3360" y="504"/>
                      </a:lnTo>
                      <a:lnTo>
                        <a:pt x="3360" y="504"/>
                      </a:lnTo>
                      <a:lnTo>
                        <a:pt x="3366" y="504"/>
                      </a:lnTo>
                      <a:lnTo>
                        <a:pt x="3366" y="504"/>
                      </a:lnTo>
                      <a:lnTo>
                        <a:pt x="3366" y="504"/>
                      </a:lnTo>
                      <a:lnTo>
                        <a:pt x="3366" y="504"/>
                      </a:lnTo>
                      <a:lnTo>
                        <a:pt x="3372" y="504"/>
                      </a:lnTo>
                      <a:lnTo>
                        <a:pt x="3372" y="504"/>
                      </a:lnTo>
                      <a:lnTo>
                        <a:pt x="3372" y="504"/>
                      </a:lnTo>
                      <a:lnTo>
                        <a:pt x="3378" y="504"/>
                      </a:lnTo>
                      <a:lnTo>
                        <a:pt x="3378" y="504"/>
                      </a:lnTo>
                      <a:lnTo>
                        <a:pt x="3378" y="504"/>
                      </a:lnTo>
                      <a:lnTo>
                        <a:pt x="3378" y="504"/>
                      </a:lnTo>
                      <a:lnTo>
                        <a:pt x="3384" y="498"/>
                      </a:lnTo>
                      <a:lnTo>
                        <a:pt x="3384" y="498"/>
                      </a:lnTo>
                      <a:lnTo>
                        <a:pt x="3384" y="498"/>
                      </a:lnTo>
                      <a:lnTo>
                        <a:pt x="3390" y="498"/>
                      </a:lnTo>
                      <a:lnTo>
                        <a:pt x="3390" y="498"/>
                      </a:lnTo>
                      <a:lnTo>
                        <a:pt x="3390" y="498"/>
                      </a:lnTo>
                      <a:lnTo>
                        <a:pt x="3390" y="498"/>
                      </a:lnTo>
                      <a:lnTo>
                        <a:pt x="3396" y="498"/>
                      </a:lnTo>
                      <a:lnTo>
                        <a:pt x="3396" y="498"/>
                      </a:lnTo>
                      <a:lnTo>
                        <a:pt x="3396" y="498"/>
                      </a:lnTo>
                      <a:lnTo>
                        <a:pt x="3402" y="498"/>
                      </a:lnTo>
                      <a:lnTo>
                        <a:pt x="3402" y="498"/>
                      </a:lnTo>
                      <a:lnTo>
                        <a:pt x="3402" y="498"/>
                      </a:lnTo>
                      <a:lnTo>
                        <a:pt x="3402" y="498"/>
                      </a:lnTo>
                      <a:lnTo>
                        <a:pt x="3408" y="498"/>
                      </a:lnTo>
                      <a:lnTo>
                        <a:pt x="3408" y="492"/>
                      </a:lnTo>
                      <a:lnTo>
                        <a:pt x="3408" y="492"/>
                      </a:lnTo>
                      <a:lnTo>
                        <a:pt x="3414" y="492"/>
                      </a:lnTo>
                      <a:lnTo>
                        <a:pt x="3414" y="492"/>
                      </a:lnTo>
                      <a:lnTo>
                        <a:pt x="3414" y="492"/>
                      </a:lnTo>
                      <a:lnTo>
                        <a:pt x="3420" y="492"/>
                      </a:lnTo>
                      <a:lnTo>
                        <a:pt x="3420" y="492"/>
                      </a:lnTo>
                      <a:lnTo>
                        <a:pt x="3420" y="492"/>
                      </a:lnTo>
                      <a:lnTo>
                        <a:pt x="3426" y="492"/>
                      </a:lnTo>
                      <a:lnTo>
                        <a:pt x="3426" y="492"/>
                      </a:lnTo>
                      <a:lnTo>
                        <a:pt x="3426" y="492"/>
                      </a:lnTo>
                      <a:lnTo>
                        <a:pt x="3426" y="492"/>
                      </a:lnTo>
                      <a:lnTo>
                        <a:pt x="3432" y="492"/>
                      </a:lnTo>
                      <a:lnTo>
                        <a:pt x="3432" y="492"/>
                      </a:lnTo>
                      <a:lnTo>
                        <a:pt x="3432" y="492"/>
                      </a:lnTo>
                      <a:lnTo>
                        <a:pt x="3438" y="486"/>
                      </a:lnTo>
                      <a:lnTo>
                        <a:pt x="3438" y="486"/>
                      </a:lnTo>
                      <a:lnTo>
                        <a:pt x="3438" y="486"/>
                      </a:lnTo>
                      <a:lnTo>
                        <a:pt x="3438" y="486"/>
                      </a:lnTo>
                      <a:lnTo>
                        <a:pt x="3444" y="486"/>
                      </a:lnTo>
                      <a:lnTo>
                        <a:pt x="3444" y="486"/>
                      </a:lnTo>
                      <a:lnTo>
                        <a:pt x="3444" y="486"/>
                      </a:lnTo>
                      <a:lnTo>
                        <a:pt x="3450" y="486"/>
                      </a:lnTo>
                      <a:lnTo>
                        <a:pt x="3450" y="486"/>
                      </a:lnTo>
                      <a:lnTo>
                        <a:pt x="3450" y="486"/>
                      </a:lnTo>
                      <a:lnTo>
                        <a:pt x="3450" y="486"/>
                      </a:lnTo>
                      <a:lnTo>
                        <a:pt x="3456" y="486"/>
                      </a:lnTo>
                      <a:lnTo>
                        <a:pt x="3456" y="486"/>
                      </a:lnTo>
                      <a:lnTo>
                        <a:pt x="3456" y="486"/>
                      </a:lnTo>
                      <a:lnTo>
                        <a:pt x="3462" y="480"/>
                      </a:lnTo>
                      <a:lnTo>
                        <a:pt x="3462" y="480"/>
                      </a:lnTo>
                      <a:lnTo>
                        <a:pt x="3462" y="480"/>
                      </a:lnTo>
                      <a:lnTo>
                        <a:pt x="3462" y="480"/>
                      </a:lnTo>
                      <a:lnTo>
                        <a:pt x="3468" y="480"/>
                      </a:lnTo>
                      <a:lnTo>
                        <a:pt x="3468" y="480"/>
                      </a:lnTo>
                      <a:lnTo>
                        <a:pt x="3468" y="480"/>
                      </a:lnTo>
                      <a:lnTo>
                        <a:pt x="3468" y="480"/>
                      </a:lnTo>
                      <a:lnTo>
                        <a:pt x="3474" y="480"/>
                      </a:lnTo>
                      <a:lnTo>
                        <a:pt x="3474" y="480"/>
                      </a:lnTo>
                      <a:lnTo>
                        <a:pt x="3474" y="480"/>
                      </a:lnTo>
                      <a:lnTo>
                        <a:pt x="3480" y="480"/>
                      </a:lnTo>
                      <a:lnTo>
                        <a:pt x="3480" y="480"/>
                      </a:lnTo>
                      <a:lnTo>
                        <a:pt x="3480" y="480"/>
                      </a:lnTo>
                      <a:lnTo>
                        <a:pt x="3480" y="480"/>
                      </a:lnTo>
                      <a:lnTo>
                        <a:pt x="3486" y="474"/>
                      </a:lnTo>
                      <a:lnTo>
                        <a:pt x="3486" y="474"/>
                      </a:lnTo>
                      <a:lnTo>
                        <a:pt x="3486" y="474"/>
                      </a:lnTo>
                      <a:lnTo>
                        <a:pt x="3492" y="474"/>
                      </a:lnTo>
                      <a:lnTo>
                        <a:pt x="3492" y="474"/>
                      </a:lnTo>
                      <a:lnTo>
                        <a:pt x="3492" y="474"/>
                      </a:lnTo>
                      <a:lnTo>
                        <a:pt x="3492" y="474"/>
                      </a:lnTo>
                      <a:lnTo>
                        <a:pt x="3498" y="474"/>
                      </a:lnTo>
                      <a:lnTo>
                        <a:pt x="3498" y="474"/>
                      </a:lnTo>
                      <a:lnTo>
                        <a:pt x="3498" y="474"/>
                      </a:lnTo>
                      <a:lnTo>
                        <a:pt x="3504" y="474"/>
                      </a:lnTo>
                      <a:lnTo>
                        <a:pt x="3504" y="474"/>
                      </a:lnTo>
                      <a:lnTo>
                        <a:pt x="3504" y="474"/>
                      </a:lnTo>
                      <a:lnTo>
                        <a:pt x="3504" y="474"/>
                      </a:lnTo>
                      <a:lnTo>
                        <a:pt x="3510" y="468"/>
                      </a:lnTo>
                      <a:lnTo>
                        <a:pt x="3510" y="468"/>
                      </a:lnTo>
                      <a:lnTo>
                        <a:pt x="3510" y="468"/>
                      </a:lnTo>
                      <a:lnTo>
                        <a:pt x="3516" y="468"/>
                      </a:lnTo>
                      <a:lnTo>
                        <a:pt x="3516" y="468"/>
                      </a:lnTo>
                      <a:lnTo>
                        <a:pt x="3516" y="468"/>
                      </a:lnTo>
                      <a:lnTo>
                        <a:pt x="3516" y="468"/>
                      </a:lnTo>
                      <a:lnTo>
                        <a:pt x="3522" y="468"/>
                      </a:lnTo>
                      <a:lnTo>
                        <a:pt x="3522" y="468"/>
                      </a:lnTo>
                      <a:lnTo>
                        <a:pt x="3522" y="468"/>
                      </a:lnTo>
                      <a:lnTo>
                        <a:pt x="3528" y="468"/>
                      </a:lnTo>
                      <a:lnTo>
                        <a:pt x="3528" y="468"/>
                      </a:lnTo>
                      <a:lnTo>
                        <a:pt x="3528" y="468"/>
                      </a:lnTo>
                      <a:lnTo>
                        <a:pt x="3528" y="468"/>
                      </a:lnTo>
                      <a:lnTo>
                        <a:pt x="3534" y="468"/>
                      </a:lnTo>
                      <a:lnTo>
                        <a:pt x="3534" y="462"/>
                      </a:lnTo>
                      <a:lnTo>
                        <a:pt x="3534" y="462"/>
                      </a:lnTo>
                      <a:lnTo>
                        <a:pt x="3540" y="462"/>
                      </a:lnTo>
                      <a:lnTo>
                        <a:pt x="3540" y="462"/>
                      </a:lnTo>
                      <a:lnTo>
                        <a:pt x="3540" y="462"/>
                      </a:lnTo>
                      <a:lnTo>
                        <a:pt x="3540" y="462"/>
                      </a:lnTo>
                      <a:lnTo>
                        <a:pt x="3546" y="462"/>
                      </a:lnTo>
                      <a:lnTo>
                        <a:pt x="3546" y="462"/>
                      </a:lnTo>
                      <a:lnTo>
                        <a:pt x="3546" y="462"/>
                      </a:lnTo>
                      <a:lnTo>
                        <a:pt x="3552" y="462"/>
                      </a:lnTo>
                      <a:lnTo>
                        <a:pt x="3552" y="462"/>
                      </a:lnTo>
                      <a:lnTo>
                        <a:pt x="3552" y="462"/>
                      </a:lnTo>
                      <a:lnTo>
                        <a:pt x="3552" y="462"/>
                      </a:lnTo>
                      <a:lnTo>
                        <a:pt x="3558" y="462"/>
                      </a:lnTo>
                      <a:lnTo>
                        <a:pt x="3558" y="456"/>
                      </a:lnTo>
                      <a:lnTo>
                        <a:pt x="3558" y="456"/>
                      </a:lnTo>
                      <a:lnTo>
                        <a:pt x="3564" y="456"/>
                      </a:lnTo>
                      <a:lnTo>
                        <a:pt x="3564" y="456"/>
                      </a:lnTo>
                      <a:lnTo>
                        <a:pt x="3564" y="456"/>
                      </a:lnTo>
                      <a:lnTo>
                        <a:pt x="3564" y="456"/>
                      </a:lnTo>
                      <a:lnTo>
                        <a:pt x="3570" y="456"/>
                      </a:lnTo>
                      <a:lnTo>
                        <a:pt x="3570" y="456"/>
                      </a:lnTo>
                      <a:lnTo>
                        <a:pt x="3570" y="456"/>
                      </a:lnTo>
                      <a:lnTo>
                        <a:pt x="3576" y="456"/>
                      </a:lnTo>
                      <a:lnTo>
                        <a:pt x="3576" y="456"/>
                      </a:lnTo>
                      <a:lnTo>
                        <a:pt x="3576" y="456"/>
                      </a:lnTo>
                      <a:lnTo>
                        <a:pt x="3576" y="456"/>
                      </a:lnTo>
                      <a:lnTo>
                        <a:pt x="3582" y="456"/>
                      </a:lnTo>
                      <a:lnTo>
                        <a:pt x="3582" y="450"/>
                      </a:lnTo>
                      <a:lnTo>
                        <a:pt x="3582" y="450"/>
                      </a:lnTo>
                      <a:lnTo>
                        <a:pt x="3588" y="450"/>
                      </a:lnTo>
                      <a:lnTo>
                        <a:pt x="3588" y="450"/>
                      </a:lnTo>
                      <a:lnTo>
                        <a:pt x="3588" y="450"/>
                      </a:lnTo>
                      <a:lnTo>
                        <a:pt x="3588" y="450"/>
                      </a:lnTo>
                      <a:lnTo>
                        <a:pt x="3594" y="450"/>
                      </a:lnTo>
                      <a:lnTo>
                        <a:pt x="3594" y="450"/>
                      </a:lnTo>
                      <a:lnTo>
                        <a:pt x="3594" y="450"/>
                      </a:lnTo>
                      <a:lnTo>
                        <a:pt x="3600" y="450"/>
                      </a:lnTo>
                      <a:lnTo>
                        <a:pt x="3600" y="450"/>
                      </a:lnTo>
                      <a:lnTo>
                        <a:pt x="3600" y="450"/>
                      </a:lnTo>
                      <a:lnTo>
                        <a:pt x="3600" y="450"/>
                      </a:lnTo>
                      <a:lnTo>
                        <a:pt x="3606" y="450"/>
                      </a:lnTo>
                      <a:lnTo>
                        <a:pt x="3606" y="444"/>
                      </a:lnTo>
                      <a:lnTo>
                        <a:pt x="3606" y="444"/>
                      </a:lnTo>
                      <a:lnTo>
                        <a:pt x="3612" y="444"/>
                      </a:lnTo>
                      <a:lnTo>
                        <a:pt x="3612" y="444"/>
                      </a:lnTo>
                      <a:lnTo>
                        <a:pt x="3612" y="444"/>
                      </a:lnTo>
                      <a:lnTo>
                        <a:pt x="3612" y="444"/>
                      </a:lnTo>
                      <a:lnTo>
                        <a:pt x="3618" y="444"/>
                      </a:lnTo>
                      <a:lnTo>
                        <a:pt x="3618" y="444"/>
                      </a:lnTo>
                      <a:lnTo>
                        <a:pt x="3618" y="444"/>
                      </a:lnTo>
                      <a:lnTo>
                        <a:pt x="3624" y="444"/>
                      </a:lnTo>
                      <a:lnTo>
                        <a:pt x="3624" y="444"/>
                      </a:lnTo>
                      <a:lnTo>
                        <a:pt x="3624" y="444"/>
                      </a:lnTo>
                      <a:lnTo>
                        <a:pt x="3624" y="444"/>
                      </a:lnTo>
                      <a:lnTo>
                        <a:pt x="3630" y="438"/>
                      </a:lnTo>
                      <a:lnTo>
                        <a:pt x="3630" y="438"/>
                      </a:lnTo>
                      <a:lnTo>
                        <a:pt x="3630" y="438"/>
                      </a:lnTo>
                      <a:lnTo>
                        <a:pt x="3636" y="438"/>
                      </a:lnTo>
                      <a:lnTo>
                        <a:pt x="3636" y="438"/>
                      </a:lnTo>
                      <a:lnTo>
                        <a:pt x="3636" y="438"/>
                      </a:lnTo>
                      <a:lnTo>
                        <a:pt x="3636" y="438"/>
                      </a:lnTo>
                      <a:lnTo>
                        <a:pt x="3642" y="438"/>
                      </a:lnTo>
                      <a:lnTo>
                        <a:pt x="3642" y="438"/>
                      </a:lnTo>
                      <a:lnTo>
                        <a:pt x="3642" y="438"/>
                      </a:lnTo>
                      <a:lnTo>
                        <a:pt x="3648" y="438"/>
                      </a:lnTo>
                      <a:lnTo>
                        <a:pt x="3648" y="438"/>
                      </a:lnTo>
                      <a:lnTo>
                        <a:pt x="3648" y="438"/>
                      </a:lnTo>
                      <a:lnTo>
                        <a:pt x="3648" y="438"/>
                      </a:lnTo>
                      <a:lnTo>
                        <a:pt x="3654" y="432"/>
                      </a:lnTo>
                      <a:lnTo>
                        <a:pt x="3654" y="432"/>
                      </a:lnTo>
                      <a:lnTo>
                        <a:pt x="3654" y="432"/>
                      </a:lnTo>
                      <a:lnTo>
                        <a:pt x="3660" y="432"/>
                      </a:lnTo>
                      <a:lnTo>
                        <a:pt x="3660" y="432"/>
                      </a:lnTo>
                      <a:lnTo>
                        <a:pt x="3660" y="432"/>
                      </a:lnTo>
                      <a:lnTo>
                        <a:pt x="3660" y="432"/>
                      </a:lnTo>
                      <a:lnTo>
                        <a:pt x="3666" y="432"/>
                      </a:lnTo>
                      <a:lnTo>
                        <a:pt x="3666" y="432"/>
                      </a:lnTo>
                      <a:lnTo>
                        <a:pt x="3666" y="432"/>
                      </a:lnTo>
                      <a:lnTo>
                        <a:pt x="3672" y="432"/>
                      </a:lnTo>
                      <a:lnTo>
                        <a:pt x="3672" y="432"/>
                      </a:lnTo>
                      <a:lnTo>
                        <a:pt x="3672" y="432"/>
                      </a:lnTo>
                      <a:lnTo>
                        <a:pt x="3672" y="426"/>
                      </a:lnTo>
                      <a:lnTo>
                        <a:pt x="3678" y="426"/>
                      </a:lnTo>
                      <a:lnTo>
                        <a:pt x="3678" y="426"/>
                      </a:lnTo>
                      <a:lnTo>
                        <a:pt x="3678" y="426"/>
                      </a:lnTo>
                      <a:lnTo>
                        <a:pt x="3684" y="426"/>
                      </a:lnTo>
                      <a:lnTo>
                        <a:pt x="3684" y="426"/>
                      </a:lnTo>
                      <a:lnTo>
                        <a:pt x="3684" y="426"/>
                      </a:lnTo>
                      <a:lnTo>
                        <a:pt x="3684" y="426"/>
                      </a:lnTo>
                      <a:lnTo>
                        <a:pt x="3690" y="426"/>
                      </a:lnTo>
                      <a:lnTo>
                        <a:pt x="3690" y="426"/>
                      </a:lnTo>
                      <a:lnTo>
                        <a:pt x="3690" y="426"/>
                      </a:lnTo>
                      <a:lnTo>
                        <a:pt x="3696" y="426"/>
                      </a:lnTo>
                      <a:lnTo>
                        <a:pt x="3696" y="426"/>
                      </a:lnTo>
                      <a:lnTo>
                        <a:pt x="3696" y="420"/>
                      </a:lnTo>
                      <a:lnTo>
                        <a:pt x="3696" y="420"/>
                      </a:lnTo>
                      <a:lnTo>
                        <a:pt x="3702" y="420"/>
                      </a:lnTo>
                      <a:lnTo>
                        <a:pt x="3702" y="420"/>
                      </a:lnTo>
                      <a:lnTo>
                        <a:pt x="3702" y="420"/>
                      </a:lnTo>
                      <a:lnTo>
                        <a:pt x="3708" y="420"/>
                      </a:lnTo>
                      <a:lnTo>
                        <a:pt x="3708" y="420"/>
                      </a:lnTo>
                      <a:lnTo>
                        <a:pt x="3708" y="420"/>
                      </a:lnTo>
                      <a:lnTo>
                        <a:pt x="3708" y="420"/>
                      </a:lnTo>
                      <a:lnTo>
                        <a:pt x="3714" y="420"/>
                      </a:lnTo>
                      <a:lnTo>
                        <a:pt x="3714" y="420"/>
                      </a:lnTo>
                      <a:lnTo>
                        <a:pt x="3714" y="420"/>
                      </a:lnTo>
                      <a:lnTo>
                        <a:pt x="3720" y="414"/>
                      </a:lnTo>
                      <a:lnTo>
                        <a:pt x="3720" y="414"/>
                      </a:lnTo>
                      <a:lnTo>
                        <a:pt x="3720" y="414"/>
                      </a:lnTo>
                      <a:lnTo>
                        <a:pt x="3720" y="414"/>
                      </a:lnTo>
                      <a:lnTo>
                        <a:pt x="3726" y="414"/>
                      </a:lnTo>
                      <a:lnTo>
                        <a:pt x="3726" y="414"/>
                      </a:lnTo>
                      <a:lnTo>
                        <a:pt x="3726" y="414"/>
                      </a:lnTo>
                      <a:lnTo>
                        <a:pt x="3732" y="414"/>
                      </a:lnTo>
                      <a:lnTo>
                        <a:pt x="3732" y="414"/>
                      </a:lnTo>
                      <a:lnTo>
                        <a:pt x="3732" y="414"/>
                      </a:lnTo>
                      <a:lnTo>
                        <a:pt x="3732" y="414"/>
                      </a:lnTo>
                      <a:lnTo>
                        <a:pt x="3738" y="414"/>
                      </a:lnTo>
                      <a:lnTo>
                        <a:pt x="3738" y="414"/>
                      </a:lnTo>
                      <a:lnTo>
                        <a:pt x="3738" y="408"/>
                      </a:lnTo>
                      <a:lnTo>
                        <a:pt x="3744" y="408"/>
                      </a:lnTo>
                      <a:lnTo>
                        <a:pt x="3744" y="408"/>
                      </a:lnTo>
                      <a:lnTo>
                        <a:pt x="3744" y="408"/>
                      </a:lnTo>
                      <a:lnTo>
                        <a:pt x="3744" y="408"/>
                      </a:lnTo>
                      <a:lnTo>
                        <a:pt x="3750" y="408"/>
                      </a:lnTo>
                      <a:lnTo>
                        <a:pt x="3750" y="408"/>
                      </a:lnTo>
                      <a:lnTo>
                        <a:pt x="3750" y="408"/>
                      </a:lnTo>
                      <a:lnTo>
                        <a:pt x="3756" y="408"/>
                      </a:lnTo>
                      <a:lnTo>
                        <a:pt x="3756" y="408"/>
                      </a:lnTo>
                      <a:lnTo>
                        <a:pt x="3756" y="408"/>
                      </a:lnTo>
                      <a:lnTo>
                        <a:pt x="3756" y="408"/>
                      </a:lnTo>
                      <a:lnTo>
                        <a:pt x="3762" y="402"/>
                      </a:lnTo>
                      <a:lnTo>
                        <a:pt x="3762" y="402"/>
                      </a:lnTo>
                      <a:lnTo>
                        <a:pt x="3762" y="402"/>
                      </a:lnTo>
                      <a:lnTo>
                        <a:pt x="3768" y="402"/>
                      </a:lnTo>
                      <a:lnTo>
                        <a:pt x="3768" y="402"/>
                      </a:lnTo>
                      <a:lnTo>
                        <a:pt x="3768" y="402"/>
                      </a:lnTo>
                      <a:lnTo>
                        <a:pt x="3768" y="402"/>
                      </a:lnTo>
                      <a:lnTo>
                        <a:pt x="3774" y="402"/>
                      </a:lnTo>
                      <a:lnTo>
                        <a:pt x="3774" y="402"/>
                      </a:lnTo>
                      <a:lnTo>
                        <a:pt x="3774" y="402"/>
                      </a:lnTo>
                      <a:lnTo>
                        <a:pt x="3780" y="402"/>
                      </a:lnTo>
                      <a:lnTo>
                        <a:pt x="3780" y="402"/>
                      </a:lnTo>
                      <a:lnTo>
                        <a:pt x="3780" y="396"/>
                      </a:lnTo>
                      <a:lnTo>
                        <a:pt x="3780" y="396"/>
                      </a:lnTo>
                      <a:lnTo>
                        <a:pt x="3786" y="396"/>
                      </a:lnTo>
                      <a:lnTo>
                        <a:pt x="3786" y="396"/>
                      </a:lnTo>
                      <a:lnTo>
                        <a:pt x="3786" y="396"/>
                      </a:lnTo>
                      <a:lnTo>
                        <a:pt x="3792" y="396"/>
                      </a:lnTo>
                      <a:lnTo>
                        <a:pt x="3792" y="396"/>
                      </a:lnTo>
                      <a:lnTo>
                        <a:pt x="3792" y="396"/>
                      </a:lnTo>
                      <a:lnTo>
                        <a:pt x="3792" y="396"/>
                      </a:lnTo>
                      <a:lnTo>
                        <a:pt x="3798" y="396"/>
                      </a:lnTo>
                      <a:lnTo>
                        <a:pt x="3798" y="396"/>
                      </a:lnTo>
                      <a:lnTo>
                        <a:pt x="3798" y="396"/>
                      </a:lnTo>
                      <a:lnTo>
                        <a:pt x="3804" y="390"/>
                      </a:lnTo>
                      <a:lnTo>
                        <a:pt x="3804" y="390"/>
                      </a:lnTo>
                      <a:lnTo>
                        <a:pt x="3804" y="390"/>
                      </a:lnTo>
                      <a:lnTo>
                        <a:pt x="3810" y="390"/>
                      </a:lnTo>
                      <a:lnTo>
                        <a:pt x="3810" y="390"/>
                      </a:lnTo>
                      <a:lnTo>
                        <a:pt x="3810" y="390"/>
                      </a:lnTo>
                      <a:lnTo>
                        <a:pt x="3810" y="390"/>
                      </a:lnTo>
                      <a:lnTo>
                        <a:pt x="3816" y="390"/>
                      </a:lnTo>
                      <a:lnTo>
                        <a:pt x="3816" y="390"/>
                      </a:lnTo>
                      <a:lnTo>
                        <a:pt x="3822" y="390"/>
                      </a:lnTo>
                      <a:lnTo>
                        <a:pt x="3822" y="390"/>
                      </a:lnTo>
                      <a:lnTo>
                        <a:pt x="3822" y="384"/>
                      </a:lnTo>
                      <a:lnTo>
                        <a:pt x="3822" y="384"/>
                      </a:lnTo>
                      <a:lnTo>
                        <a:pt x="3828" y="384"/>
                      </a:lnTo>
                      <a:lnTo>
                        <a:pt x="3828" y="384"/>
                      </a:lnTo>
                      <a:lnTo>
                        <a:pt x="3828" y="384"/>
                      </a:lnTo>
                      <a:lnTo>
                        <a:pt x="3834" y="384"/>
                      </a:lnTo>
                      <a:lnTo>
                        <a:pt x="3834" y="384"/>
                      </a:lnTo>
                      <a:lnTo>
                        <a:pt x="3834" y="384"/>
                      </a:lnTo>
                      <a:lnTo>
                        <a:pt x="3834" y="384"/>
                      </a:lnTo>
                      <a:lnTo>
                        <a:pt x="3840" y="384"/>
                      </a:lnTo>
                      <a:lnTo>
                        <a:pt x="3840" y="384"/>
                      </a:lnTo>
                      <a:lnTo>
                        <a:pt x="3840" y="384"/>
                      </a:lnTo>
                      <a:lnTo>
                        <a:pt x="3846" y="378"/>
                      </a:lnTo>
                      <a:lnTo>
                        <a:pt x="3846" y="378"/>
                      </a:lnTo>
                      <a:lnTo>
                        <a:pt x="3846" y="378"/>
                      </a:lnTo>
                      <a:lnTo>
                        <a:pt x="3846" y="378"/>
                      </a:lnTo>
                      <a:lnTo>
                        <a:pt x="3852" y="378"/>
                      </a:lnTo>
                      <a:lnTo>
                        <a:pt x="3852" y="378"/>
                      </a:lnTo>
                      <a:lnTo>
                        <a:pt x="3852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58" y="378"/>
                      </a:lnTo>
                      <a:lnTo>
                        <a:pt x="3864" y="378"/>
                      </a:lnTo>
                      <a:lnTo>
                        <a:pt x="3864" y="372"/>
                      </a:lnTo>
                      <a:lnTo>
                        <a:pt x="3864" y="372"/>
                      </a:lnTo>
                      <a:lnTo>
                        <a:pt x="3870" y="372"/>
                      </a:lnTo>
                      <a:lnTo>
                        <a:pt x="3870" y="372"/>
                      </a:lnTo>
                      <a:lnTo>
                        <a:pt x="3870" y="372"/>
                      </a:lnTo>
                      <a:lnTo>
                        <a:pt x="3870" y="372"/>
                      </a:lnTo>
                      <a:lnTo>
                        <a:pt x="3876" y="372"/>
                      </a:lnTo>
                      <a:lnTo>
                        <a:pt x="3876" y="372"/>
                      </a:lnTo>
                      <a:lnTo>
                        <a:pt x="3876" y="372"/>
                      </a:lnTo>
                      <a:lnTo>
                        <a:pt x="3882" y="372"/>
                      </a:lnTo>
                      <a:lnTo>
                        <a:pt x="3882" y="372"/>
                      </a:lnTo>
                      <a:lnTo>
                        <a:pt x="3882" y="366"/>
                      </a:lnTo>
                      <a:lnTo>
                        <a:pt x="3882" y="366"/>
                      </a:lnTo>
                      <a:lnTo>
                        <a:pt x="3888" y="366"/>
                      </a:lnTo>
                      <a:lnTo>
                        <a:pt x="3888" y="366"/>
                      </a:lnTo>
                      <a:lnTo>
                        <a:pt x="3888" y="366"/>
                      </a:lnTo>
                      <a:lnTo>
                        <a:pt x="3894" y="366"/>
                      </a:lnTo>
                      <a:lnTo>
                        <a:pt x="3894" y="366"/>
                      </a:lnTo>
                      <a:lnTo>
                        <a:pt x="3894" y="366"/>
                      </a:lnTo>
                      <a:lnTo>
                        <a:pt x="3894" y="366"/>
                      </a:lnTo>
                      <a:lnTo>
                        <a:pt x="3900" y="366"/>
                      </a:lnTo>
                      <a:lnTo>
                        <a:pt x="3900" y="366"/>
                      </a:lnTo>
                      <a:lnTo>
                        <a:pt x="3900" y="360"/>
                      </a:lnTo>
                      <a:lnTo>
                        <a:pt x="3906" y="360"/>
                      </a:lnTo>
                      <a:lnTo>
                        <a:pt x="3906" y="360"/>
                      </a:lnTo>
                      <a:lnTo>
                        <a:pt x="3906" y="360"/>
                      </a:lnTo>
                      <a:lnTo>
                        <a:pt x="3906" y="360"/>
                      </a:lnTo>
                      <a:lnTo>
                        <a:pt x="3912" y="360"/>
                      </a:lnTo>
                      <a:lnTo>
                        <a:pt x="3912" y="360"/>
                      </a:lnTo>
                      <a:lnTo>
                        <a:pt x="3912" y="360"/>
                      </a:lnTo>
                      <a:lnTo>
                        <a:pt x="3918" y="360"/>
                      </a:lnTo>
                      <a:lnTo>
                        <a:pt x="3918" y="360"/>
                      </a:lnTo>
                      <a:lnTo>
                        <a:pt x="3918" y="360"/>
                      </a:lnTo>
                      <a:lnTo>
                        <a:pt x="3918" y="360"/>
                      </a:lnTo>
                      <a:lnTo>
                        <a:pt x="3924" y="354"/>
                      </a:lnTo>
                      <a:lnTo>
                        <a:pt x="3924" y="354"/>
                      </a:lnTo>
                      <a:lnTo>
                        <a:pt x="3924" y="354"/>
                      </a:lnTo>
                      <a:lnTo>
                        <a:pt x="3930" y="354"/>
                      </a:lnTo>
                      <a:lnTo>
                        <a:pt x="3930" y="354"/>
                      </a:lnTo>
                      <a:lnTo>
                        <a:pt x="3930" y="354"/>
                      </a:lnTo>
                      <a:lnTo>
                        <a:pt x="3930" y="354"/>
                      </a:lnTo>
                      <a:lnTo>
                        <a:pt x="3936" y="354"/>
                      </a:lnTo>
                      <a:lnTo>
                        <a:pt x="3936" y="354"/>
                      </a:lnTo>
                      <a:lnTo>
                        <a:pt x="3936" y="354"/>
                      </a:lnTo>
                      <a:lnTo>
                        <a:pt x="3942" y="354"/>
                      </a:lnTo>
                      <a:lnTo>
                        <a:pt x="3942" y="348"/>
                      </a:lnTo>
                      <a:lnTo>
                        <a:pt x="3942" y="348"/>
                      </a:lnTo>
                      <a:lnTo>
                        <a:pt x="3942" y="348"/>
                      </a:lnTo>
                      <a:lnTo>
                        <a:pt x="3948" y="348"/>
                      </a:lnTo>
                      <a:lnTo>
                        <a:pt x="3948" y="348"/>
                      </a:lnTo>
                      <a:lnTo>
                        <a:pt x="3948" y="348"/>
                      </a:lnTo>
                      <a:lnTo>
                        <a:pt x="3954" y="348"/>
                      </a:lnTo>
                      <a:lnTo>
                        <a:pt x="3954" y="348"/>
                      </a:lnTo>
                      <a:lnTo>
                        <a:pt x="3954" y="348"/>
                      </a:lnTo>
                      <a:lnTo>
                        <a:pt x="3954" y="348"/>
                      </a:lnTo>
                      <a:lnTo>
                        <a:pt x="3960" y="348"/>
                      </a:lnTo>
                      <a:lnTo>
                        <a:pt x="3960" y="342"/>
                      </a:lnTo>
                      <a:lnTo>
                        <a:pt x="3960" y="342"/>
                      </a:lnTo>
                      <a:lnTo>
                        <a:pt x="3966" y="342"/>
                      </a:lnTo>
                      <a:lnTo>
                        <a:pt x="3966" y="342"/>
                      </a:lnTo>
                      <a:lnTo>
                        <a:pt x="3966" y="342"/>
                      </a:lnTo>
                      <a:lnTo>
                        <a:pt x="3966" y="342"/>
                      </a:lnTo>
                      <a:lnTo>
                        <a:pt x="3972" y="342"/>
                      </a:lnTo>
                      <a:lnTo>
                        <a:pt x="3972" y="342"/>
                      </a:lnTo>
                      <a:lnTo>
                        <a:pt x="3972" y="342"/>
                      </a:lnTo>
                      <a:lnTo>
                        <a:pt x="3978" y="342"/>
                      </a:lnTo>
                      <a:lnTo>
                        <a:pt x="3978" y="342"/>
                      </a:lnTo>
                      <a:lnTo>
                        <a:pt x="3978" y="336"/>
                      </a:lnTo>
                      <a:lnTo>
                        <a:pt x="3978" y="336"/>
                      </a:lnTo>
                      <a:lnTo>
                        <a:pt x="3984" y="336"/>
                      </a:lnTo>
                      <a:lnTo>
                        <a:pt x="3984" y="336"/>
                      </a:lnTo>
                      <a:lnTo>
                        <a:pt x="3984" y="336"/>
                      </a:lnTo>
                      <a:lnTo>
                        <a:pt x="3984" y="336"/>
                      </a:lnTo>
                      <a:lnTo>
                        <a:pt x="3990" y="336"/>
                      </a:lnTo>
                      <a:lnTo>
                        <a:pt x="3990" y="336"/>
                      </a:lnTo>
                      <a:lnTo>
                        <a:pt x="3990" y="336"/>
                      </a:lnTo>
                      <a:lnTo>
                        <a:pt x="3996" y="336"/>
                      </a:lnTo>
                      <a:lnTo>
                        <a:pt x="3996" y="336"/>
                      </a:lnTo>
                      <a:lnTo>
                        <a:pt x="3996" y="330"/>
                      </a:lnTo>
                      <a:lnTo>
                        <a:pt x="3996" y="330"/>
                      </a:lnTo>
                      <a:lnTo>
                        <a:pt x="4002" y="330"/>
                      </a:lnTo>
                      <a:lnTo>
                        <a:pt x="4002" y="330"/>
                      </a:lnTo>
                      <a:lnTo>
                        <a:pt x="4002" y="330"/>
                      </a:lnTo>
                      <a:lnTo>
                        <a:pt x="4008" y="330"/>
                      </a:lnTo>
                      <a:lnTo>
                        <a:pt x="4008" y="330"/>
                      </a:lnTo>
                      <a:lnTo>
                        <a:pt x="4008" y="330"/>
                      </a:lnTo>
                      <a:lnTo>
                        <a:pt x="4008" y="330"/>
                      </a:lnTo>
                      <a:lnTo>
                        <a:pt x="4014" y="330"/>
                      </a:lnTo>
                      <a:lnTo>
                        <a:pt x="4014" y="330"/>
                      </a:lnTo>
                      <a:lnTo>
                        <a:pt x="4014" y="330"/>
                      </a:lnTo>
                      <a:lnTo>
                        <a:pt x="4020" y="324"/>
                      </a:lnTo>
                      <a:lnTo>
                        <a:pt x="4020" y="324"/>
                      </a:lnTo>
                      <a:lnTo>
                        <a:pt x="4020" y="324"/>
                      </a:lnTo>
                      <a:lnTo>
                        <a:pt x="4020" y="324"/>
                      </a:lnTo>
                      <a:lnTo>
                        <a:pt x="4026" y="324"/>
                      </a:lnTo>
                      <a:lnTo>
                        <a:pt x="4026" y="324"/>
                      </a:lnTo>
                      <a:lnTo>
                        <a:pt x="4026" y="324"/>
                      </a:lnTo>
                      <a:lnTo>
                        <a:pt x="4032" y="324"/>
                      </a:lnTo>
                      <a:lnTo>
                        <a:pt x="4032" y="324"/>
                      </a:lnTo>
                      <a:lnTo>
                        <a:pt x="4032" y="324"/>
                      </a:lnTo>
                      <a:lnTo>
                        <a:pt x="4032" y="324"/>
                      </a:lnTo>
                      <a:lnTo>
                        <a:pt x="4038" y="318"/>
                      </a:lnTo>
                      <a:lnTo>
                        <a:pt x="4038" y="318"/>
                      </a:lnTo>
                      <a:lnTo>
                        <a:pt x="4038" y="318"/>
                      </a:lnTo>
                      <a:lnTo>
                        <a:pt x="4044" y="318"/>
                      </a:lnTo>
                      <a:lnTo>
                        <a:pt x="4044" y="318"/>
                      </a:lnTo>
                      <a:lnTo>
                        <a:pt x="4044" y="318"/>
                      </a:lnTo>
                      <a:lnTo>
                        <a:pt x="4044" y="318"/>
                      </a:lnTo>
                      <a:lnTo>
                        <a:pt x="4050" y="318"/>
                      </a:lnTo>
                      <a:lnTo>
                        <a:pt x="4050" y="318"/>
                      </a:lnTo>
                      <a:lnTo>
                        <a:pt x="4050" y="318"/>
                      </a:lnTo>
                      <a:lnTo>
                        <a:pt x="4056" y="318"/>
                      </a:lnTo>
                      <a:lnTo>
                        <a:pt x="4056" y="312"/>
                      </a:lnTo>
                      <a:lnTo>
                        <a:pt x="4056" y="312"/>
                      </a:lnTo>
                      <a:lnTo>
                        <a:pt x="4056" y="312"/>
                      </a:lnTo>
                      <a:lnTo>
                        <a:pt x="4062" y="312"/>
                      </a:lnTo>
                      <a:lnTo>
                        <a:pt x="4062" y="312"/>
                      </a:lnTo>
                      <a:lnTo>
                        <a:pt x="4062" y="312"/>
                      </a:lnTo>
                      <a:lnTo>
                        <a:pt x="4068" y="312"/>
                      </a:lnTo>
                      <a:lnTo>
                        <a:pt x="4068" y="312"/>
                      </a:lnTo>
                      <a:lnTo>
                        <a:pt x="4068" y="312"/>
                      </a:lnTo>
                      <a:lnTo>
                        <a:pt x="4068" y="312"/>
                      </a:lnTo>
                      <a:lnTo>
                        <a:pt x="4074" y="312"/>
                      </a:lnTo>
                      <a:lnTo>
                        <a:pt x="4074" y="306"/>
                      </a:lnTo>
                      <a:lnTo>
                        <a:pt x="4074" y="306"/>
                      </a:lnTo>
                      <a:lnTo>
                        <a:pt x="4080" y="306"/>
                      </a:lnTo>
                      <a:lnTo>
                        <a:pt x="4080" y="306"/>
                      </a:lnTo>
                      <a:lnTo>
                        <a:pt x="4080" y="306"/>
                      </a:lnTo>
                      <a:lnTo>
                        <a:pt x="4080" y="306"/>
                      </a:lnTo>
                      <a:lnTo>
                        <a:pt x="4086" y="306"/>
                      </a:lnTo>
                      <a:lnTo>
                        <a:pt x="4086" y="306"/>
                      </a:lnTo>
                      <a:lnTo>
                        <a:pt x="4086" y="306"/>
                      </a:lnTo>
                      <a:lnTo>
                        <a:pt x="4092" y="306"/>
                      </a:lnTo>
                      <a:lnTo>
                        <a:pt x="4092" y="300"/>
                      </a:lnTo>
                      <a:lnTo>
                        <a:pt x="4092" y="300"/>
                      </a:lnTo>
                      <a:lnTo>
                        <a:pt x="4092" y="300"/>
                      </a:lnTo>
                      <a:lnTo>
                        <a:pt x="4098" y="300"/>
                      </a:lnTo>
                      <a:lnTo>
                        <a:pt x="4098" y="300"/>
                      </a:lnTo>
                      <a:lnTo>
                        <a:pt x="4098" y="300"/>
                      </a:lnTo>
                      <a:lnTo>
                        <a:pt x="4104" y="300"/>
                      </a:lnTo>
                      <a:lnTo>
                        <a:pt x="4104" y="300"/>
                      </a:lnTo>
                      <a:lnTo>
                        <a:pt x="4104" y="300"/>
                      </a:lnTo>
                      <a:lnTo>
                        <a:pt x="4104" y="300"/>
                      </a:lnTo>
                      <a:lnTo>
                        <a:pt x="4110" y="300"/>
                      </a:lnTo>
                      <a:lnTo>
                        <a:pt x="4110" y="294"/>
                      </a:lnTo>
                      <a:lnTo>
                        <a:pt x="4116" y="294"/>
                      </a:lnTo>
                      <a:lnTo>
                        <a:pt x="4116" y="294"/>
                      </a:lnTo>
                      <a:lnTo>
                        <a:pt x="4116" y="294"/>
                      </a:lnTo>
                      <a:lnTo>
                        <a:pt x="4116" y="294"/>
                      </a:lnTo>
                      <a:lnTo>
                        <a:pt x="4122" y="294"/>
                      </a:lnTo>
                      <a:lnTo>
                        <a:pt x="4122" y="294"/>
                      </a:lnTo>
                      <a:lnTo>
                        <a:pt x="4122" y="294"/>
                      </a:lnTo>
                      <a:lnTo>
                        <a:pt x="4122" y="294"/>
                      </a:lnTo>
                      <a:lnTo>
                        <a:pt x="4128" y="294"/>
                      </a:lnTo>
                      <a:lnTo>
                        <a:pt x="4128" y="288"/>
                      </a:lnTo>
                      <a:lnTo>
                        <a:pt x="4128" y="288"/>
                      </a:lnTo>
                      <a:lnTo>
                        <a:pt x="4134" y="288"/>
                      </a:lnTo>
                      <a:lnTo>
                        <a:pt x="4134" y="288"/>
                      </a:lnTo>
                      <a:lnTo>
                        <a:pt x="4134" y="288"/>
                      </a:lnTo>
                      <a:lnTo>
                        <a:pt x="4134" y="288"/>
                      </a:lnTo>
                      <a:lnTo>
                        <a:pt x="4140" y="288"/>
                      </a:lnTo>
                      <a:lnTo>
                        <a:pt x="4140" y="288"/>
                      </a:lnTo>
                      <a:lnTo>
                        <a:pt x="4140" y="288"/>
                      </a:lnTo>
                      <a:lnTo>
                        <a:pt x="4146" y="288"/>
                      </a:lnTo>
                      <a:lnTo>
                        <a:pt x="4146" y="282"/>
                      </a:lnTo>
                      <a:lnTo>
                        <a:pt x="4146" y="282"/>
                      </a:lnTo>
                      <a:lnTo>
                        <a:pt x="4146" y="282"/>
                      </a:lnTo>
                      <a:lnTo>
                        <a:pt x="4152" y="282"/>
                      </a:lnTo>
                      <a:lnTo>
                        <a:pt x="4152" y="282"/>
                      </a:lnTo>
                      <a:lnTo>
                        <a:pt x="4152" y="282"/>
                      </a:lnTo>
                      <a:lnTo>
                        <a:pt x="4158" y="282"/>
                      </a:lnTo>
                      <a:lnTo>
                        <a:pt x="4158" y="282"/>
                      </a:lnTo>
                      <a:lnTo>
                        <a:pt x="4158" y="282"/>
                      </a:lnTo>
                      <a:lnTo>
                        <a:pt x="4158" y="282"/>
                      </a:lnTo>
                      <a:lnTo>
                        <a:pt x="4164" y="282"/>
                      </a:lnTo>
                      <a:lnTo>
                        <a:pt x="4164" y="276"/>
                      </a:lnTo>
                      <a:lnTo>
                        <a:pt x="4164" y="276"/>
                      </a:lnTo>
                      <a:lnTo>
                        <a:pt x="4170" y="276"/>
                      </a:lnTo>
                      <a:lnTo>
                        <a:pt x="4170" y="276"/>
                      </a:lnTo>
                      <a:lnTo>
                        <a:pt x="4170" y="276"/>
                      </a:lnTo>
                      <a:lnTo>
                        <a:pt x="4170" y="276"/>
                      </a:lnTo>
                      <a:lnTo>
                        <a:pt x="4176" y="276"/>
                      </a:lnTo>
                      <a:lnTo>
                        <a:pt x="4176" y="276"/>
                      </a:lnTo>
                      <a:lnTo>
                        <a:pt x="4176" y="276"/>
                      </a:lnTo>
                      <a:lnTo>
                        <a:pt x="4182" y="276"/>
                      </a:lnTo>
                      <a:lnTo>
                        <a:pt x="4182" y="270"/>
                      </a:lnTo>
                      <a:lnTo>
                        <a:pt x="4182" y="270"/>
                      </a:lnTo>
                      <a:lnTo>
                        <a:pt x="4182" y="270"/>
                      </a:lnTo>
                      <a:lnTo>
                        <a:pt x="4188" y="270"/>
                      </a:lnTo>
                      <a:lnTo>
                        <a:pt x="4188" y="270"/>
                      </a:lnTo>
                      <a:lnTo>
                        <a:pt x="4188" y="270"/>
                      </a:lnTo>
                      <a:lnTo>
                        <a:pt x="4194" y="270"/>
                      </a:lnTo>
                      <a:lnTo>
                        <a:pt x="4194" y="270"/>
                      </a:lnTo>
                      <a:lnTo>
                        <a:pt x="4194" y="270"/>
                      </a:lnTo>
                      <a:lnTo>
                        <a:pt x="4194" y="270"/>
                      </a:lnTo>
                      <a:lnTo>
                        <a:pt x="4200" y="270"/>
                      </a:lnTo>
                      <a:lnTo>
                        <a:pt x="4200" y="264"/>
                      </a:lnTo>
                      <a:lnTo>
                        <a:pt x="4200" y="264"/>
                      </a:lnTo>
                      <a:lnTo>
                        <a:pt x="4206" y="264"/>
                      </a:lnTo>
                      <a:lnTo>
                        <a:pt x="4206" y="264"/>
                      </a:lnTo>
                      <a:lnTo>
                        <a:pt x="4206" y="264"/>
                      </a:lnTo>
                      <a:lnTo>
                        <a:pt x="4206" y="264"/>
                      </a:lnTo>
                      <a:lnTo>
                        <a:pt x="4212" y="264"/>
                      </a:lnTo>
                      <a:lnTo>
                        <a:pt x="4212" y="264"/>
                      </a:lnTo>
                      <a:lnTo>
                        <a:pt x="4212" y="264"/>
                      </a:lnTo>
                      <a:lnTo>
                        <a:pt x="4218" y="264"/>
                      </a:lnTo>
                      <a:lnTo>
                        <a:pt x="4218" y="258"/>
                      </a:lnTo>
                      <a:lnTo>
                        <a:pt x="4218" y="258"/>
                      </a:lnTo>
                      <a:lnTo>
                        <a:pt x="4218" y="258"/>
                      </a:lnTo>
                      <a:lnTo>
                        <a:pt x="4224" y="258"/>
                      </a:lnTo>
                      <a:lnTo>
                        <a:pt x="4224" y="258"/>
                      </a:lnTo>
                      <a:lnTo>
                        <a:pt x="4224" y="258"/>
                      </a:lnTo>
                      <a:lnTo>
                        <a:pt x="4230" y="258"/>
                      </a:lnTo>
                      <a:lnTo>
                        <a:pt x="4230" y="258"/>
                      </a:lnTo>
                      <a:lnTo>
                        <a:pt x="4230" y="258"/>
                      </a:lnTo>
                      <a:lnTo>
                        <a:pt x="4230" y="258"/>
                      </a:lnTo>
                      <a:lnTo>
                        <a:pt x="4236" y="258"/>
                      </a:lnTo>
                      <a:lnTo>
                        <a:pt x="4236" y="252"/>
                      </a:lnTo>
                      <a:lnTo>
                        <a:pt x="4236" y="252"/>
                      </a:lnTo>
                      <a:lnTo>
                        <a:pt x="4242" y="252"/>
                      </a:lnTo>
                      <a:lnTo>
                        <a:pt x="4242" y="252"/>
                      </a:lnTo>
                      <a:lnTo>
                        <a:pt x="4242" y="252"/>
                      </a:lnTo>
                      <a:lnTo>
                        <a:pt x="4242" y="252"/>
                      </a:lnTo>
                      <a:lnTo>
                        <a:pt x="4248" y="252"/>
                      </a:lnTo>
                      <a:lnTo>
                        <a:pt x="4248" y="252"/>
                      </a:lnTo>
                      <a:lnTo>
                        <a:pt x="4248" y="252"/>
                      </a:lnTo>
                      <a:lnTo>
                        <a:pt x="4254" y="252"/>
                      </a:lnTo>
                      <a:lnTo>
                        <a:pt x="4254" y="252"/>
                      </a:lnTo>
                      <a:lnTo>
                        <a:pt x="4254" y="246"/>
                      </a:lnTo>
                      <a:lnTo>
                        <a:pt x="4254" y="246"/>
                      </a:lnTo>
                      <a:lnTo>
                        <a:pt x="4260" y="246"/>
                      </a:lnTo>
                      <a:lnTo>
                        <a:pt x="4260" y="246"/>
                      </a:lnTo>
                      <a:lnTo>
                        <a:pt x="4260" y="246"/>
                      </a:lnTo>
                      <a:lnTo>
                        <a:pt x="4266" y="246"/>
                      </a:lnTo>
                      <a:lnTo>
                        <a:pt x="4266" y="246"/>
                      </a:lnTo>
                      <a:lnTo>
                        <a:pt x="4266" y="246"/>
                      </a:lnTo>
                      <a:lnTo>
                        <a:pt x="4266" y="246"/>
                      </a:lnTo>
                      <a:lnTo>
                        <a:pt x="4272" y="246"/>
                      </a:lnTo>
                      <a:lnTo>
                        <a:pt x="4272" y="240"/>
                      </a:lnTo>
                      <a:lnTo>
                        <a:pt x="4272" y="240"/>
                      </a:lnTo>
                      <a:lnTo>
                        <a:pt x="4278" y="240"/>
                      </a:lnTo>
                      <a:lnTo>
                        <a:pt x="4278" y="240"/>
                      </a:lnTo>
                      <a:lnTo>
                        <a:pt x="4278" y="240"/>
                      </a:lnTo>
                      <a:lnTo>
                        <a:pt x="4278" y="240"/>
                      </a:lnTo>
                      <a:lnTo>
                        <a:pt x="4284" y="240"/>
                      </a:lnTo>
                      <a:lnTo>
                        <a:pt x="4284" y="240"/>
                      </a:lnTo>
                      <a:lnTo>
                        <a:pt x="4284" y="240"/>
                      </a:lnTo>
                      <a:lnTo>
                        <a:pt x="4290" y="240"/>
                      </a:lnTo>
                      <a:lnTo>
                        <a:pt x="4290" y="234"/>
                      </a:lnTo>
                      <a:lnTo>
                        <a:pt x="4290" y="234"/>
                      </a:lnTo>
                      <a:lnTo>
                        <a:pt x="4290" y="234"/>
                      </a:lnTo>
                      <a:lnTo>
                        <a:pt x="4296" y="234"/>
                      </a:lnTo>
                      <a:lnTo>
                        <a:pt x="4296" y="234"/>
                      </a:lnTo>
                      <a:lnTo>
                        <a:pt x="4296" y="234"/>
                      </a:lnTo>
                      <a:lnTo>
                        <a:pt x="4302" y="234"/>
                      </a:lnTo>
                      <a:lnTo>
                        <a:pt x="4302" y="234"/>
                      </a:lnTo>
                      <a:lnTo>
                        <a:pt x="4302" y="234"/>
                      </a:lnTo>
                      <a:lnTo>
                        <a:pt x="4302" y="234"/>
                      </a:lnTo>
                      <a:lnTo>
                        <a:pt x="4308" y="228"/>
                      </a:lnTo>
                      <a:lnTo>
                        <a:pt x="4308" y="228"/>
                      </a:lnTo>
                      <a:lnTo>
                        <a:pt x="4308" y="228"/>
                      </a:lnTo>
                      <a:lnTo>
                        <a:pt x="4314" y="228"/>
                      </a:lnTo>
                      <a:lnTo>
                        <a:pt x="4314" y="228"/>
                      </a:lnTo>
                      <a:lnTo>
                        <a:pt x="4314" y="228"/>
                      </a:lnTo>
                      <a:lnTo>
                        <a:pt x="4314" y="228"/>
                      </a:lnTo>
                      <a:lnTo>
                        <a:pt x="4320" y="228"/>
                      </a:lnTo>
                      <a:lnTo>
                        <a:pt x="4320" y="228"/>
                      </a:lnTo>
                      <a:lnTo>
                        <a:pt x="4320" y="228"/>
                      </a:lnTo>
                      <a:lnTo>
                        <a:pt x="4326" y="228"/>
                      </a:lnTo>
                      <a:lnTo>
                        <a:pt x="4326" y="222"/>
                      </a:lnTo>
                      <a:lnTo>
                        <a:pt x="4326" y="222"/>
                      </a:lnTo>
                      <a:lnTo>
                        <a:pt x="4326" y="222"/>
                      </a:lnTo>
                      <a:lnTo>
                        <a:pt x="4332" y="222"/>
                      </a:lnTo>
                      <a:lnTo>
                        <a:pt x="4332" y="222"/>
                      </a:lnTo>
                      <a:lnTo>
                        <a:pt x="4332" y="222"/>
                      </a:lnTo>
                      <a:lnTo>
                        <a:pt x="4338" y="222"/>
                      </a:lnTo>
                      <a:lnTo>
                        <a:pt x="4338" y="222"/>
                      </a:lnTo>
                      <a:lnTo>
                        <a:pt x="4338" y="222"/>
                      </a:lnTo>
                      <a:lnTo>
                        <a:pt x="4338" y="222"/>
                      </a:lnTo>
                      <a:lnTo>
                        <a:pt x="4344" y="216"/>
                      </a:lnTo>
                      <a:lnTo>
                        <a:pt x="4344" y="216"/>
                      </a:lnTo>
                      <a:lnTo>
                        <a:pt x="4344" y="216"/>
                      </a:lnTo>
                      <a:lnTo>
                        <a:pt x="4350" y="216"/>
                      </a:lnTo>
                      <a:lnTo>
                        <a:pt x="4350" y="216"/>
                      </a:lnTo>
                      <a:lnTo>
                        <a:pt x="4350" y="216"/>
                      </a:lnTo>
                      <a:lnTo>
                        <a:pt x="4350" y="216"/>
                      </a:lnTo>
                      <a:lnTo>
                        <a:pt x="4356" y="216"/>
                      </a:lnTo>
                      <a:lnTo>
                        <a:pt x="4356" y="216"/>
                      </a:lnTo>
                      <a:lnTo>
                        <a:pt x="4356" y="216"/>
                      </a:lnTo>
                      <a:lnTo>
                        <a:pt x="4362" y="210"/>
                      </a:lnTo>
                      <a:lnTo>
                        <a:pt x="4362" y="210"/>
                      </a:lnTo>
                      <a:lnTo>
                        <a:pt x="4362" y="210"/>
                      </a:lnTo>
                      <a:lnTo>
                        <a:pt x="4362" y="210"/>
                      </a:lnTo>
                      <a:lnTo>
                        <a:pt x="4368" y="210"/>
                      </a:lnTo>
                      <a:lnTo>
                        <a:pt x="4368" y="210"/>
                      </a:lnTo>
                      <a:lnTo>
                        <a:pt x="4368" y="210"/>
                      </a:lnTo>
                      <a:lnTo>
                        <a:pt x="4374" y="210"/>
                      </a:lnTo>
                      <a:lnTo>
                        <a:pt x="4374" y="210"/>
                      </a:lnTo>
                      <a:lnTo>
                        <a:pt x="4374" y="210"/>
                      </a:lnTo>
                      <a:lnTo>
                        <a:pt x="4374" y="204"/>
                      </a:lnTo>
                      <a:lnTo>
                        <a:pt x="4380" y="204"/>
                      </a:lnTo>
                      <a:lnTo>
                        <a:pt x="4380" y="204"/>
                      </a:lnTo>
                      <a:lnTo>
                        <a:pt x="4380" y="204"/>
                      </a:lnTo>
                      <a:lnTo>
                        <a:pt x="4386" y="204"/>
                      </a:lnTo>
                      <a:lnTo>
                        <a:pt x="4386" y="204"/>
                      </a:lnTo>
                      <a:lnTo>
                        <a:pt x="4386" y="204"/>
                      </a:lnTo>
                      <a:lnTo>
                        <a:pt x="4386" y="204"/>
                      </a:lnTo>
                      <a:lnTo>
                        <a:pt x="4392" y="204"/>
                      </a:lnTo>
                      <a:lnTo>
                        <a:pt x="4392" y="198"/>
                      </a:lnTo>
                      <a:lnTo>
                        <a:pt x="4392" y="198"/>
                      </a:lnTo>
                      <a:lnTo>
                        <a:pt x="4398" y="198"/>
                      </a:lnTo>
                      <a:lnTo>
                        <a:pt x="4398" y="198"/>
                      </a:lnTo>
                      <a:lnTo>
                        <a:pt x="4398" y="198"/>
                      </a:lnTo>
                      <a:lnTo>
                        <a:pt x="4398" y="198"/>
                      </a:lnTo>
                      <a:lnTo>
                        <a:pt x="4404" y="198"/>
                      </a:lnTo>
                      <a:lnTo>
                        <a:pt x="4404" y="198"/>
                      </a:lnTo>
                      <a:lnTo>
                        <a:pt x="4404" y="198"/>
                      </a:lnTo>
                      <a:lnTo>
                        <a:pt x="4410" y="198"/>
                      </a:lnTo>
                      <a:lnTo>
                        <a:pt x="4410" y="192"/>
                      </a:lnTo>
                      <a:lnTo>
                        <a:pt x="4410" y="192"/>
                      </a:lnTo>
                      <a:lnTo>
                        <a:pt x="4410" y="192"/>
                      </a:lnTo>
                      <a:lnTo>
                        <a:pt x="4416" y="192"/>
                      </a:lnTo>
                      <a:lnTo>
                        <a:pt x="4416" y="192"/>
                      </a:lnTo>
                      <a:lnTo>
                        <a:pt x="4416" y="192"/>
                      </a:lnTo>
                      <a:lnTo>
                        <a:pt x="4422" y="192"/>
                      </a:lnTo>
                      <a:lnTo>
                        <a:pt x="4422" y="192"/>
                      </a:lnTo>
                      <a:lnTo>
                        <a:pt x="4422" y="192"/>
                      </a:lnTo>
                      <a:lnTo>
                        <a:pt x="4422" y="192"/>
                      </a:lnTo>
                      <a:lnTo>
                        <a:pt x="4428" y="186"/>
                      </a:lnTo>
                      <a:lnTo>
                        <a:pt x="4428" y="186"/>
                      </a:lnTo>
                      <a:lnTo>
                        <a:pt x="4428" y="186"/>
                      </a:lnTo>
                      <a:lnTo>
                        <a:pt x="4434" y="186"/>
                      </a:lnTo>
                      <a:lnTo>
                        <a:pt x="4434" y="186"/>
                      </a:lnTo>
                      <a:lnTo>
                        <a:pt x="4434" y="186"/>
                      </a:lnTo>
                      <a:lnTo>
                        <a:pt x="4434" y="186"/>
                      </a:lnTo>
                      <a:lnTo>
                        <a:pt x="4440" y="186"/>
                      </a:lnTo>
                      <a:lnTo>
                        <a:pt x="4440" y="186"/>
                      </a:lnTo>
                      <a:lnTo>
                        <a:pt x="4440" y="186"/>
                      </a:lnTo>
                      <a:lnTo>
                        <a:pt x="4446" y="180"/>
                      </a:lnTo>
                      <a:lnTo>
                        <a:pt x="4446" y="180"/>
                      </a:lnTo>
                      <a:lnTo>
                        <a:pt x="4446" y="180"/>
                      </a:lnTo>
                      <a:lnTo>
                        <a:pt x="4446" y="180"/>
                      </a:lnTo>
                      <a:lnTo>
                        <a:pt x="4452" y="180"/>
                      </a:lnTo>
                      <a:lnTo>
                        <a:pt x="4452" y="180"/>
                      </a:lnTo>
                      <a:lnTo>
                        <a:pt x="4452" y="180"/>
                      </a:lnTo>
                      <a:lnTo>
                        <a:pt x="4458" y="180"/>
                      </a:lnTo>
                      <a:lnTo>
                        <a:pt x="4458" y="180"/>
                      </a:lnTo>
                      <a:lnTo>
                        <a:pt x="4458" y="174"/>
                      </a:lnTo>
                      <a:lnTo>
                        <a:pt x="4458" y="174"/>
                      </a:lnTo>
                      <a:lnTo>
                        <a:pt x="4464" y="174"/>
                      </a:lnTo>
                      <a:lnTo>
                        <a:pt x="4464" y="174"/>
                      </a:lnTo>
                      <a:lnTo>
                        <a:pt x="4464" y="174"/>
                      </a:lnTo>
                      <a:lnTo>
                        <a:pt x="4470" y="174"/>
                      </a:lnTo>
                      <a:lnTo>
                        <a:pt x="4470" y="174"/>
                      </a:lnTo>
                      <a:lnTo>
                        <a:pt x="4470" y="174"/>
                      </a:lnTo>
                      <a:lnTo>
                        <a:pt x="4470" y="174"/>
                      </a:lnTo>
                      <a:lnTo>
                        <a:pt x="4476" y="174"/>
                      </a:lnTo>
                      <a:lnTo>
                        <a:pt x="4476" y="168"/>
                      </a:lnTo>
                      <a:lnTo>
                        <a:pt x="4476" y="168"/>
                      </a:lnTo>
                      <a:lnTo>
                        <a:pt x="4482" y="168"/>
                      </a:lnTo>
                      <a:lnTo>
                        <a:pt x="4482" y="168"/>
                      </a:lnTo>
                      <a:lnTo>
                        <a:pt x="4482" y="168"/>
                      </a:lnTo>
                      <a:lnTo>
                        <a:pt x="4482" y="168"/>
                      </a:lnTo>
                      <a:lnTo>
                        <a:pt x="4488" y="168"/>
                      </a:lnTo>
                      <a:lnTo>
                        <a:pt x="4488" y="168"/>
                      </a:lnTo>
                      <a:lnTo>
                        <a:pt x="4488" y="168"/>
                      </a:lnTo>
                      <a:lnTo>
                        <a:pt x="4494" y="162"/>
                      </a:lnTo>
                      <a:lnTo>
                        <a:pt x="4494" y="162"/>
                      </a:lnTo>
                      <a:lnTo>
                        <a:pt x="4494" y="162"/>
                      </a:lnTo>
                      <a:lnTo>
                        <a:pt x="4494" y="162"/>
                      </a:lnTo>
                      <a:lnTo>
                        <a:pt x="4500" y="162"/>
                      </a:lnTo>
                      <a:lnTo>
                        <a:pt x="4500" y="162"/>
                      </a:lnTo>
                      <a:lnTo>
                        <a:pt x="4500" y="162"/>
                      </a:lnTo>
                      <a:lnTo>
                        <a:pt x="4506" y="162"/>
                      </a:lnTo>
                      <a:lnTo>
                        <a:pt x="4506" y="162"/>
                      </a:lnTo>
                      <a:lnTo>
                        <a:pt x="4506" y="156"/>
                      </a:lnTo>
                      <a:lnTo>
                        <a:pt x="4506" y="156"/>
                      </a:lnTo>
                      <a:lnTo>
                        <a:pt x="4512" y="156"/>
                      </a:lnTo>
                      <a:lnTo>
                        <a:pt x="4512" y="156"/>
                      </a:lnTo>
                      <a:lnTo>
                        <a:pt x="4512" y="156"/>
                      </a:lnTo>
                      <a:lnTo>
                        <a:pt x="4518" y="156"/>
                      </a:lnTo>
                      <a:lnTo>
                        <a:pt x="4518" y="156"/>
                      </a:lnTo>
                      <a:lnTo>
                        <a:pt x="4518" y="156"/>
                      </a:lnTo>
                      <a:lnTo>
                        <a:pt x="4518" y="156"/>
                      </a:lnTo>
                      <a:lnTo>
                        <a:pt x="4524" y="156"/>
                      </a:lnTo>
                      <a:lnTo>
                        <a:pt x="4524" y="150"/>
                      </a:lnTo>
                      <a:lnTo>
                        <a:pt x="4524" y="150"/>
                      </a:lnTo>
                      <a:lnTo>
                        <a:pt x="4530" y="150"/>
                      </a:lnTo>
                      <a:lnTo>
                        <a:pt x="4530" y="150"/>
                      </a:lnTo>
                      <a:lnTo>
                        <a:pt x="4530" y="150"/>
                      </a:lnTo>
                      <a:lnTo>
                        <a:pt x="4530" y="150"/>
                      </a:lnTo>
                      <a:lnTo>
                        <a:pt x="4536" y="150"/>
                      </a:lnTo>
                      <a:lnTo>
                        <a:pt x="4536" y="150"/>
                      </a:lnTo>
                      <a:lnTo>
                        <a:pt x="4536" y="150"/>
                      </a:lnTo>
                      <a:lnTo>
                        <a:pt x="4542" y="144"/>
                      </a:lnTo>
                      <a:lnTo>
                        <a:pt x="4542" y="144"/>
                      </a:lnTo>
                      <a:lnTo>
                        <a:pt x="4542" y="144"/>
                      </a:lnTo>
                      <a:lnTo>
                        <a:pt x="4542" y="144"/>
                      </a:lnTo>
                      <a:lnTo>
                        <a:pt x="4548" y="144"/>
                      </a:lnTo>
                      <a:lnTo>
                        <a:pt x="4548" y="144"/>
                      </a:lnTo>
                      <a:lnTo>
                        <a:pt x="4548" y="144"/>
                      </a:lnTo>
                      <a:lnTo>
                        <a:pt x="4554" y="144"/>
                      </a:lnTo>
                      <a:lnTo>
                        <a:pt x="4554" y="144"/>
                      </a:lnTo>
                      <a:lnTo>
                        <a:pt x="4554" y="138"/>
                      </a:lnTo>
                      <a:lnTo>
                        <a:pt x="4554" y="138"/>
                      </a:lnTo>
                      <a:lnTo>
                        <a:pt x="4560" y="138"/>
                      </a:lnTo>
                      <a:lnTo>
                        <a:pt x="4560" y="138"/>
                      </a:lnTo>
                      <a:lnTo>
                        <a:pt x="4566" y="138"/>
                      </a:lnTo>
                      <a:lnTo>
                        <a:pt x="4566" y="138"/>
                      </a:lnTo>
                      <a:lnTo>
                        <a:pt x="4566" y="138"/>
                      </a:lnTo>
                      <a:lnTo>
                        <a:pt x="4566" y="138"/>
                      </a:lnTo>
                      <a:lnTo>
                        <a:pt x="4572" y="132"/>
                      </a:lnTo>
                      <a:lnTo>
                        <a:pt x="4572" y="132"/>
                      </a:lnTo>
                      <a:lnTo>
                        <a:pt x="4572" y="132"/>
                      </a:lnTo>
                      <a:lnTo>
                        <a:pt x="4578" y="132"/>
                      </a:lnTo>
                      <a:lnTo>
                        <a:pt x="4578" y="132"/>
                      </a:lnTo>
                      <a:lnTo>
                        <a:pt x="4578" y="132"/>
                      </a:lnTo>
                      <a:lnTo>
                        <a:pt x="4578" y="132"/>
                      </a:lnTo>
                      <a:lnTo>
                        <a:pt x="4584" y="132"/>
                      </a:lnTo>
                      <a:lnTo>
                        <a:pt x="4584" y="132"/>
                      </a:lnTo>
                      <a:lnTo>
                        <a:pt x="4584" y="126"/>
                      </a:lnTo>
                      <a:lnTo>
                        <a:pt x="4590" y="126"/>
                      </a:lnTo>
                      <a:lnTo>
                        <a:pt x="4590" y="126"/>
                      </a:lnTo>
                      <a:lnTo>
                        <a:pt x="4590" y="126"/>
                      </a:lnTo>
                      <a:lnTo>
                        <a:pt x="4590" y="126"/>
                      </a:lnTo>
                      <a:lnTo>
                        <a:pt x="4596" y="126"/>
                      </a:lnTo>
                      <a:lnTo>
                        <a:pt x="4596" y="126"/>
                      </a:lnTo>
                      <a:lnTo>
                        <a:pt x="4596" y="126"/>
                      </a:lnTo>
                      <a:lnTo>
                        <a:pt x="4602" y="126"/>
                      </a:lnTo>
                      <a:lnTo>
                        <a:pt x="4602" y="120"/>
                      </a:lnTo>
                      <a:lnTo>
                        <a:pt x="4602" y="120"/>
                      </a:lnTo>
                      <a:lnTo>
                        <a:pt x="4602" y="120"/>
                      </a:lnTo>
                      <a:lnTo>
                        <a:pt x="4608" y="120"/>
                      </a:lnTo>
                      <a:lnTo>
                        <a:pt x="4608" y="120"/>
                      </a:lnTo>
                      <a:lnTo>
                        <a:pt x="4608" y="120"/>
                      </a:lnTo>
                      <a:lnTo>
                        <a:pt x="4614" y="120"/>
                      </a:lnTo>
                      <a:lnTo>
                        <a:pt x="4614" y="120"/>
                      </a:lnTo>
                      <a:lnTo>
                        <a:pt x="4614" y="120"/>
                      </a:lnTo>
                      <a:lnTo>
                        <a:pt x="4614" y="114"/>
                      </a:lnTo>
                      <a:lnTo>
                        <a:pt x="4620" y="114"/>
                      </a:lnTo>
                      <a:lnTo>
                        <a:pt x="4620" y="114"/>
                      </a:lnTo>
                      <a:lnTo>
                        <a:pt x="4620" y="114"/>
                      </a:lnTo>
                      <a:lnTo>
                        <a:pt x="4626" y="114"/>
                      </a:lnTo>
                      <a:lnTo>
                        <a:pt x="4626" y="114"/>
                      </a:lnTo>
                      <a:lnTo>
                        <a:pt x="4626" y="114"/>
                      </a:lnTo>
                      <a:lnTo>
                        <a:pt x="4626" y="114"/>
                      </a:lnTo>
                      <a:lnTo>
                        <a:pt x="4632" y="114"/>
                      </a:lnTo>
                      <a:lnTo>
                        <a:pt x="4632" y="108"/>
                      </a:lnTo>
                      <a:lnTo>
                        <a:pt x="4632" y="108"/>
                      </a:lnTo>
                      <a:lnTo>
                        <a:pt x="4638" y="108"/>
                      </a:lnTo>
                      <a:lnTo>
                        <a:pt x="4638" y="108"/>
                      </a:lnTo>
                      <a:lnTo>
                        <a:pt x="4638" y="108"/>
                      </a:lnTo>
                      <a:lnTo>
                        <a:pt x="4638" y="108"/>
                      </a:lnTo>
                      <a:lnTo>
                        <a:pt x="4644" y="108"/>
                      </a:lnTo>
                      <a:lnTo>
                        <a:pt x="4644" y="108"/>
                      </a:lnTo>
                      <a:lnTo>
                        <a:pt x="4644" y="108"/>
                      </a:lnTo>
                      <a:lnTo>
                        <a:pt x="4650" y="102"/>
                      </a:lnTo>
                      <a:lnTo>
                        <a:pt x="4650" y="102"/>
                      </a:lnTo>
                      <a:lnTo>
                        <a:pt x="4650" y="102"/>
                      </a:lnTo>
                      <a:lnTo>
                        <a:pt x="4650" y="102"/>
                      </a:lnTo>
                      <a:lnTo>
                        <a:pt x="4656" y="102"/>
                      </a:lnTo>
                      <a:lnTo>
                        <a:pt x="4656" y="102"/>
                      </a:lnTo>
                      <a:lnTo>
                        <a:pt x="4656" y="102"/>
                      </a:lnTo>
                      <a:lnTo>
                        <a:pt x="4662" y="102"/>
                      </a:lnTo>
                      <a:lnTo>
                        <a:pt x="4662" y="102"/>
                      </a:lnTo>
                      <a:lnTo>
                        <a:pt x="4662" y="96"/>
                      </a:lnTo>
                      <a:lnTo>
                        <a:pt x="4662" y="96"/>
                      </a:lnTo>
                      <a:lnTo>
                        <a:pt x="4668" y="96"/>
                      </a:lnTo>
                      <a:lnTo>
                        <a:pt x="4668" y="96"/>
                      </a:lnTo>
                      <a:lnTo>
                        <a:pt x="4668" y="96"/>
                      </a:lnTo>
                      <a:lnTo>
                        <a:pt x="4674" y="96"/>
                      </a:lnTo>
                      <a:lnTo>
                        <a:pt x="4674" y="96"/>
                      </a:lnTo>
                      <a:lnTo>
                        <a:pt x="4674" y="96"/>
                      </a:lnTo>
                      <a:lnTo>
                        <a:pt x="4674" y="96"/>
                      </a:lnTo>
                      <a:lnTo>
                        <a:pt x="4680" y="96"/>
                      </a:lnTo>
                      <a:lnTo>
                        <a:pt x="4680" y="90"/>
                      </a:lnTo>
                      <a:lnTo>
                        <a:pt x="4680" y="90"/>
                      </a:lnTo>
                      <a:lnTo>
                        <a:pt x="4686" y="90"/>
                      </a:lnTo>
                      <a:lnTo>
                        <a:pt x="4686" y="90"/>
                      </a:lnTo>
                      <a:lnTo>
                        <a:pt x="4686" y="90"/>
                      </a:lnTo>
                      <a:lnTo>
                        <a:pt x="4686" y="90"/>
                      </a:lnTo>
                      <a:lnTo>
                        <a:pt x="4692" y="90"/>
                      </a:lnTo>
                      <a:lnTo>
                        <a:pt x="4692" y="90"/>
                      </a:lnTo>
                      <a:lnTo>
                        <a:pt x="4692" y="90"/>
                      </a:lnTo>
                      <a:lnTo>
                        <a:pt x="4698" y="84"/>
                      </a:lnTo>
                      <a:lnTo>
                        <a:pt x="4698" y="84"/>
                      </a:lnTo>
                      <a:lnTo>
                        <a:pt x="4698" y="84"/>
                      </a:lnTo>
                      <a:lnTo>
                        <a:pt x="4698" y="84"/>
                      </a:lnTo>
                      <a:lnTo>
                        <a:pt x="4704" y="84"/>
                      </a:lnTo>
                      <a:lnTo>
                        <a:pt x="4704" y="84"/>
                      </a:lnTo>
                      <a:lnTo>
                        <a:pt x="4704" y="84"/>
                      </a:lnTo>
                      <a:lnTo>
                        <a:pt x="4710" y="84"/>
                      </a:lnTo>
                      <a:lnTo>
                        <a:pt x="4710" y="84"/>
                      </a:lnTo>
                      <a:lnTo>
                        <a:pt x="4710" y="78"/>
                      </a:lnTo>
                      <a:lnTo>
                        <a:pt x="4710" y="78"/>
                      </a:lnTo>
                      <a:lnTo>
                        <a:pt x="4716" y="78"/>
                      </a:lnTo>
                      <a:lnTo>
                        <a:pt x="4716" y="78"/>
                      </a:lnTo>
                      <a:lnTo>
                        <a:pt x="4716" y="78"/>
                      </a:lnTo>
                      <a:lnTo>
                        <a:pt x="4722" y="78"/>
                      </a:lnTo>
                      <a:lnTo>
                        <a:pt x="4722" y="78"/>
                      </a:lnTo>
                      <a:lnTo>
                        <a:pt x="4722" y="78"/>
                      </a:lnTo>
                      <a:lnTo>
                        <a:pt x="4722" y="78"/>
                      </a:lnTo>
                      <a:lnTo>
                        <a:pt x="4728" y="78"/>
                      </a:lnTo>
                      <a:lnTo>
                        <a:pt x="4728" y="72"/>
                      </a:lnTo>
                      <a:lnTo>
                        <a:pt x="4728" y="72"/>
                      </a:lnTo>
                      <a:lnTo>
                        <a:pt x="4734" y="72"/>
                      </a:lnTo>
                      <a:lnTo>
                        <a:pt x="4734" y="72"/>
                      </a:lnTo>
                      <a:lnTo>
                        <a:pt x="4734" y="72"/>
                      </a:lnTo>
                      <a:lnTo>
                        <a:pt x="4734" y="72"/>
                      </a:lnTo>
                      <a:lnTo>
                        <a:pt x="4740" y="72"/>
                      </a:lnTo>
                      <a:lnTo>
                        <a:pt x="4740" y="72"/>
                      </a:lnTo>
                      <a:lnTo>
                        <a:pt x="4740" y="72"/>
                      </a:lnTo>
                      <a:lnTo>
                        <a:pt x="4746" y="66"/>
                      </a:lnTo>
                      <a:lnTo>
                        <a:pt x="4746" y="66"/>
                      </a:lnTo>
                      <a:lnTo>
                        <a:pt x="4746" y="66"/>
                      </a:lnTo>
                      <a:lnTo>
                        <a:pt x="4746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2" y="66"/>
                      </a:lnTo>
                      <a:lnTo>
                        <a:pt x="4758" y="66"/>
                      </a:lnTo>
                      <a:lnTo>
                        <a:pt x="4758" y="66"/>
                      </a:lnTo>
                      <a:lnTo>
                        <a:pt x="4758" y="60"/>
                      </a:lnTo>
                      <a:lnTo>
                        <a:pt x="4758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64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0" y="60"/>
                      </a:lnTo>
                      <a:lnTo>
                        <a:pt x="4776" y="54"/>
                      </a:lnTo>
                      <a:lnTo>
                        <a:pt x="4776" y="54"/>
                      </a:lnTo>
                      <a:lnTo>
                        <a:pt x="4776" y="54"/>
                      </a:lnTo>
                      <a:lnTo>
                        <a:pt x="4782" y="54"/>
                      </a:lnTo>
                      <a:lnTo>
                        <a:pt x="4782" y="54"/>
                      </a:lnTo>
                      <a:lnTo>
                        <a:pt x="4782" y="54"/>
                      </a:lnTo>
                      <a:lnTo>
                        <a:pt x="4782" y="54"/>
                      </a:lnTo>
                      <a:lnTo>
                        <a:pt x="4788" y="54"/>
                      </a:lnTo>
                      <a:lnTo>
                        <a:pt x="4788" y="54"/>
                      </a:lnTo>
                      <a:lnTo>
                        <a:pt x="4788" y="48"/>
                      </a:lnTo>
                      <a:lnTo>
                        <a:pt x="4794" y="48"/>
                      </a:lnTo>
                      <a:lnTo>
                        <a:pt x="4794" y="48"/>
                      </a:lnTo>
                      <a:lnTo>
                        <a:pt x="4794" y="48"/>
                      </a:lnTo>
                      <a:lnTo>
                        <a:pt x="4794" y="48"/>
                      </a:lnTo>
                      <a:lnTo>
                        <a:pt x="4800" y="48"/>
                      </a:lnTo>
                      <a:lnTo>
                        <a:pt x="4800" y="48"/>
                      </a:lnTo>
                      <a:lnTo>
                        <a:pt x="4800" y="48"/>
                      </a:lnTo>
                      <a:lnTo>
                        <a:pt x="4806" y="48"/>
                      </a:lnTo>
                      <a:lnTo>
                        <a:pt x="4806" y="42"/>
                      </a:lnTo>
                      <a:lnTo>
                        <a:pt x="4806" y="42"/>
                      </a:lnTo>
                      <a:lnTo>
                        <a:pt x="4806" y="42"/>
                      </a:lnTo>
                      <a:lnTo>
                        <a:pt x="4812" y="42"/>
                      </a:lnTo>
                      <a:lnTo>
                        <a:pt x="4812" y="42"/>
                      </a:lnTo>
                      <a:lnTo>
                        <a:pt x="4812" y="42"/>
                      </a:lnTo>
                      <a:lnTo>
                        <a:pt x="4818" y="42"/>
                      </a:lnTo>
                      <a:lnTo>
                        <a:pt x="4818" y="42"/>
                      </a:lnTo>
                      <a:lnTo>
                        <a:pt x="4818" y="42"/>
                      </a:lnTo>
                      <a:lnTo>
                        <a:pt x="4818" y="36"/>
                      </a:lnTo>
                      <a:lnTo>
                        <a:pt x="4824" y="36"/>
                      </a:lnTo>
                      <a:lnTo>
                        <a:pt x="4824" y="36"/>
                      </a:lnTo>
                      <a:lnTo>
                        <a:pt x="4824" y="36"/>
                      </a:lnTo>
                      <a:lnTo>
                        <a:pt x="4830" y="36"/>
                      </a:lnTo>
                      <a:lnTo>
                        <a:pt x="4830" y="36"/>
                      </a:lnTo>
                      <a:lnTo>
                        <a:pt x="4830" y="36"/>
                      </a:lnTo>
                      <a:lnTo>
                        <a:pt x="4830" y="36"/>
                      </a:lnTo>
                      <a:lnTo>
                        <a:pt x="4836" y="36"/>
                      </a:lnTo>
                      <a:lnTo>
                        <a:pt x="4836" y="30"/>
                      </a:lnTo>
                      <a:lnTo>
                        <a:pt x="4836" y="30"/>
                      </a:lnTo>
                      <a:lnTo>
                        <a:pt x="4842" y="30"/>
                      </a:lnTo>
                      <a:lnTo>
                        <a:pt x="4842" y="30"/>
                      </a:lnTo>
                      <a:lnTo>
                        <a:pt x="4842" y="30"/>
                      </a:lnTo>
                      <a:lnTo>
                        <a:pt x="4842" y="30"/>
                      </a:lnTo>
                      <a:lnTo>
                        <a:pt x="4848" y="30"/>
                      </a:lnTo>
                      <a:lnTo>
                        <a:pt x="4848" y="30"/>
                      </a:lnTo>
                      <a:lnTo>
                        <a:pt x="4848" y="24"/>
                      </a:lnTo>
                      <a:lnTo>
                        <a:pt x="4854" y="24"/>
                      </a:lnTo>
                      <a:lnTo>
                        <a:pt x="4854" y="24"/>
                      </a:lnTo>
                      <a:lnTo>
                        <a:pt x="4854" y="24"/>
                      </a:lnTo>
                      <a:lnTo>
                        <a:pt x="4854" y="24"/>
                      </a:lnTo>
                      <a:lnTo>
                        <a:pt x="4860" y="24"/>
                      </a:lnTo>
                      <a:lnTo>
                        <a:pt x="4860" y="24"/>
                      </a:lnTo>
                      <a:lnTo>
                        <a:pt x="4860" y="24"/>
                      </a:lnTo>
                      <a:lnTo>
                        <a:pt x="4866" y="24"/>
                      </a:lnTo>
                      <a:lnTo>
                        <a:pt x="4866" y="18"/>
                      </a:lnTo>
                      <a:lnTo>
                        <a:pt x="4866" y="18"/>
                      </a:lnTo>
                      <a:lnTo>
                        <a:pt x="4866" y="18"/>
                      </a:lnTo>
                      <a:lnTo>
                        <a:pt x="4872" y="18"/>
                      </a:lnTo>
                      <a:lnTo>
                        <a:pt x="4872" y="18"/>
                      </a:lnTo>
                      <a:lnTo>
                        <a:pt x="4872" y="18"/>
                      </a:lnTo>
                      <a:lnTo>
                        <a:pt x="4878" y="18"/>
                      </a:lnTo>
                      <a:lnTo>
                        <a:pt x="4878" y="18"/>
                      </a:lnTo>
                      <a:lnTo>
                        <a:pt x="4878" y="18"/>
                      </a:lnTo>
                      <a:lnTo>
                        <a:pt x="4878" y="18"/>
                      </a:lnTo>
                      <a:lnTo>
                        <a:pt x="4884" y="18"/>
                      </a:lnTo>
                      <a:lnTo>
                        <a:pt x="4884" y="12"/>
                      </a:lnTo>
                      <a:lnTo>
                        <a:pt x="4884" y="12"/>
                      </a:lnTo>
                      <a:lnTo>
                        <a:pt x="4890" y="12"/>
                      </a:lnTo>
                      <a:lnTo>
                        <a:pt x="4890" y="12"/>
                      </a:lnTo>
                      <a:lnTo>
                        <a:pt x="4890" y="12"/>
                      </a:lnTo>
                      <a:lnTo>
                        <a:pt x="4896" y="12"/>
                      </a:lnTo>
                      <a:lnTo>
                        <a:pt x="4896" y="12"/>
                      </a:lnTo>
                      <a:lnTo>
                        <a:pt x="4896" y="12"/>
                      </a:lnTo>
                      <a:lnTo>
                        <a:pt x="4902" y="12"/>
                      </a:lnTo>
                      <a:lnTo>
                        <a:pt x="4902" y="12"/>
                      </a:lnTo>
                      <a:lnTo>
                        <a:pt x="4902" y="12"/>
                      </a:lnTo>
                      <a:lnTo>
                        <a:pt x="4902" y="12"/>
                      </a:lnTo>
                      <a:lnTo>
                        <a:pt x="4908" y="6"/>
                      </a:lnTo>
                      <a:lnTo>
                        <a:pt x="4908" y="6"/>
                      </a:lnTo>
                      <a:lnTo>
                        <a:pt x="4908" y="6"/>
                      </a:lnTo>
                      <a:lnTo>
                        <a:pt x="4908" y="6"/>
                      </a:lnTo>
                      <a:lnTo>
                        <a:pt x="4914" y="6"/>
                      </a:lnTo>
                      <a:lnTo>
                        <a:pt x="4914" y="6"/>
                      </a:lnTo>
                      <a:lnTo>
                        <a:pt x="4914" y="6"/>
                      </a:lnTo>
                      <a:lnTo>
                        <a:pt x="4920" y="6"/>
                      </a:lnTo>
                      <a:lnTo>
                        <a:pt x="4920" y="6"/>
                      </a:lnTo>
                      <a:lnTo>
                        <a:pt x="4920" y="6"/>
                      </a:lnTo>
                      <a:lnTo>
                        <a:pt x="4920" y="6"/>
                      </a:lnTo>
                      <a:lnTo>
                        <a:pt x="4926" y="6"/>
                      </a:lnTo>
                      <a:lnTo>
                        <a:pt x="4926" y="6"/>
                      </a:lnTo>
                      <a:lnTo>
                        <a:pt x="4926" y="6"/>
                      </a:lnTo>
                      <a:lnTo>
                        <a:pt x="4932" y="6"/>
                      </a:lnTo>
                      <a:lnTo>
                        <a:pt x="4932" y="6"/>
                      </a:lnTo>
                      <a:lnTo>
                        <a:pt x="4932" y="6"/>
                      </a:lnTo>
                      <a:lnTo>
                        <a:pt x="4932" y="6"/>
                      </a:lnTo>
                      <a:lnTo>
                        <a:pt x="4938" y="6"/>
                      </a:lnTo>
                      <a:lnTo>
                        <a:pt x="4938" y="6"/>
                      </a:lnTo>
                      <a:lnTo>
                        <a:pt x="4938" y="6"/>
                      </a:lnTo>
                      <a:lnTo>
                        <a:pt x="4944" y="6"/>
                      </a:lnTo>
                      <a:lnTo>
                        <a:pt x="4944" y="6"/>
                      </a:lnTo>
                      <a:lnTo>
                        <a:pt x="4944" y="6"/>
                      </a:lnTo>
                      <a:lnTo>
                        <a:pt x="4944" y="6"/>
                      </a:lnTo>
                      <a:lnTo>
                        <a:pt x="4950" y="6"/>
                      </a:lnTo>
                      <a:lnTo>
                        <a:pt x="4950" y="6"/>
                      </a:lnTo>
                      <a:lnTo>
                        <a:pt x="4950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74" y="6"/>
                      </a:lnTo>
                      <a:lnTo>
                        <a:pt x="4974" y="6"/>
                      </a:lnTo>
                      <a:lnTo>
                        <a:pt x="4974" y="6"/>
                      </a:lnTo>
                      <a:lnTo>
                        <a:pt x="4980" y="6"/>
                      </a:lnTo>
                      <a:lnTo>
                        <a:pt x="4980" y="6"/>
                      </a:lnTo>
                      <a:lnTo>
                        <a:pt x="4980" y="6"/>
                      </a:lnTo>
                      <a:lnTo>
                        <a:pt x="4980" y="6"/>
                      </a:lnTo>
                      <a:lnTo>
                        <a:pt x="4986" y="6"/>
                      </a:lnTo>
                      <a:lnTo>
                        <a:pt x="4986" y="6"/>
                      </a:lnTo>
                      <a:lnTo>
                        <a:pt x="4986" y="6"/>
                      </a:lnTo>
                      <a:lnTo>
                        <a:pt x="4992" y="6"/>
                      </a:lnTo>
                      <a:lnTo>
                        <a:pt x="4992" y="6"/>
                      </a:lnTo>
                      <a:lnTo>
                        <a:pt x="4992" y="6"/>
                      </a:lnTo>
                      <a:lnTo>
                        <a:pt x="4992" y="6"/>
                      </a:lnTo>
                      <a:lnTo>
                        <a:pt x="4998" y="6"/>
                      </a:lnTo>
                      <a:lnTo>
                        <a:pt x="4998" y="6"/>
                      </a:lnTo>
                      <a:lnTo>
                        <a:pt x="4998" y="6"/>
                      </a:lnTo>
                      <a:lnTo>
                        <a:pt x="5004" y="6"/>
                      </a:lnTo>
                      <a:lnTo>
                        <a:pt x="5004" y="6"/>
                      </a:lnTo>
                      <a:lnTo>
                        <a:pt x="5004" y="6"/>
                      </a:lnTo>
                      <a:lnTo>
                        <a:pt x="5004" y="6"/>
                      </a:lnTo>
                      <a:lnTo>
                        <a:pt x="5010" y="6"/>
                      </a:lnTo>
                      <a:lnTo>
                        <a:pt x="5010" y="6"/>
                      </a:lnTo>
                      <a:lnTo>
                        <a:pt x="5010" y="6"/>
                      </a:lnTo>
                      <a:lnTo>
                        <a:pt x="5016" y="6"/>
                      </a:lnTo>
                      <a:lnTo>
                        <a:pt x="5016" y="6"/>
                      </a:lnTo>
                      <a:lnTo>
                        <a:pt x="5016" y="6"/>
                      </a:lnTo>
                      <a:lnTo>
                        <a:pt x="5016" y="6"/>
                      </a:lnTo>
                      <a:lnTo>
                        <a:pt x="5022" y="12"/>
                      </a:lnTo>
                      <a:lnTo>
                        <a:pt x="5022" y="12"/>
                      </a:lnTo>
                      <a:lnTo>
                        <a:pt x="5022" y="12"/>
                      </a:lnTo>
                      <a:lnTo>
                        <a:pt x="5028" y="12"/>
                      </a:lnTo>
                      <a:lnTo>
                        <a:pt x="5028" y="12"/>
                      </a:lnTo>
                      <a:lnTo>
                        <a:pt x="5028" y="12"/>
                      </a:lnTo>
                      <a:lnTo>
                        <a:pt x="5028" y="12"/>
                      </a:lnTo>
                      <a:lnTo>
                        <a:pt x="5034" y="12"/>
                      </a:lnTo>
                      <a:lnTo>
                        <a:pt x="5034" y="12"/>
                      </a:lnTo>
                      <a:lnTo>
                        <a:pt x="5034" y="12"/>
                      </a:lnTo>
                      <a:lnTo>
                        <a:pt x="5040" y="12"/>
                      </a:lnTo>
                      <a:lnTo>
                        <a:pt x="5040" y="12"/>
                      </a:lnTo>
                      <a:lnTo>
                        <a:pt x="5040" y="12"/>
                      </a:lnTo>
                      <a:lnTo>
                        <a:pt x="5040" y="12"/>
                      </a:lnTo>
                      <a:lnTo>
                        <a:pt x="5046" y="12"/>
                      </a:lnTo>
                      <a:lnTo>
                        <a:pt x="5046" y="12"/>
                      </a:lnTo>
                      <a:lnTo>
                        <a:pt x="5046" y="12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18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24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0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36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2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48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54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0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66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2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78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84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0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96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2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08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14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0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26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2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38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44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0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56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2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68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74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0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86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2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198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04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0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16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2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28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34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0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46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2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58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64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0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76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2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88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24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8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12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6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300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  <a:lnTo>
                        <a:pt x="5046" y="294"/>
                      </a:lnTo>
                    </a:path>
                  </a:pathLst>
                </a:custGeom>
                <a:noFill/>
                <a:ln w="1270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Rectangle 59"/>
                <p:cNvSpPr>
                  <a:spLocks noChangeArrowheads="1"/>
                </p:cNvSpPr>
                <p:nvPr/>
              </p:nvSpPr>
              <p:spPr bwMode="auto">
                <a:xfrm>
                  <a:off x="1027" y="1861"/>
                  <a:ext cx="330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FF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BETA_Y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4" name="Freeform 60"/>
                <p:cNvSpPr>
                  <a:spLocks/>
                </p:cNvSpPr>
                <p:nvPr/>
              </p:nvSpPr>
              <p:spPr bwMode="auto">
                <a:xfrm>
                  <a:off x="379" y="889"/>
                  <a:ext cx="5046" cy="672"/>
                </a:xfrm>
                <a:custGeom>
                  <a:avLst/>
                  <a:gdLst>
                    <a:gd name="T0" fmla="*/ 0 w 5046"/>
                    <a:gd name="T1" fmla="*/ 648 h 672"/>
                    <a:gd name="T2" fmla="*/ 0 w 5046"/>
                    <a:gd name="T3" fmla="*/ 642 h 672"/>
                    <a:gd name="T4" fmla="*/ 0 w 5046"/>
                    <a:gd name="T5" fmla="*/ 624 h 672"/>
                    <a:gd name="T6" fmla="*/ 0 w 5046"/>
                    <a:gd name="T7" fmla="*/ 606 h 672"/>
                    <a:gd name="T8" fmla="*/ 0 w 5046"/>
                    <a:gd name="T9" fmla="*/ 588 h 672"/>
                    <a:gd name="T10" fmla="*/ 0 w 5046"/>
                    <a:gd name="T11" fmla="*/ 570 h 672"/>
                    <a:gd name="T12" fmla="*/ 0 w 5046"/>
                    <a:gd name="T13" fmla="*/ 546 h 672"/>
                    <a:gd name="T14" fmla="*/ 0 w 5046"/>
                    <a:gd name="T15" fmla="*/ 522 h 672"/>
                    <a:gd name="T16" fmla="*/ 0 w 5046"/>
                    <a:gd name="T17" fmla="*/ 492 h 672"/>
                    <a:gd name="T18" fmla="*/ 0 w 5046"/>
                    <a:gd name="T19" fmla="*/ 468 h 672"/>
                    <a:gd name="T20" fmla="*/ 0 w 5046"/>
                    <a:gd name="T21" fmla="*/ 438 h 672"/>
                    <a:gd name="T22" fmla="*/ 0 w 5046"/>
                    <a:gd name="T23" fmla="*/ 408 h 672"/>
                    <a:gd name="T24" fmla="*/ 30 w 5046"/>
                    <a:gd name="T25" fmla="*/ 384 h 672"/>
                    <a:gd name="T26" fmla="*/ 162 w 5046"/>
                    <a:gd name="T27" fmla="*/ 360 h 672"/>
                    <a:gd name="T28" fmla="*/ 300 w 5046"/>
                    <a:gd name="T29" fmla="*/ 336 h 672"/>
                    <a:gd name="T30" fmla="*/ 438 w 5046"/>
                    <a:gd name="T31" fmla="*/ 306 h 672"/>
                    <a:gd name="T32" fmla="*/ 570 w 5046"/>
                    <a:gd name="T33" fmla="*/ 270 h 672"/>
                    <a:gd name="T34" fmla="*/ 708 w 5046"/>
                    <a:gd name="T35" fmla="*/ 234 h 672"/>
                    <a:gd name="T36" fmla="*/ 846 w 5046"/>
                    <a:gd name="T37" fmla="*/ 204 h 672"/>
                    <a:gd name="T38" fmla="*/ 978 w 5046"/>
                    <a:gd name="T39" fmla="*/ 162 h 672"/>
                    <a:gd name="T40" fmla="*/ 1116 w 5046"/>
                    <a:gd name="T41" fmla="*/ 126 h 672"/>
                    <a:gd name="T42" fmla="*/ 1248 w 5046"/>
                    <a:gd name="T43" fmla="*/ 78 h 672"/>
                    <a:gd name="T44" fmla="*/ 1386 w 5046"/>
                    <a:gd name="T45" fmla="*/ 36 h 672"/>
                    <a:gd name="T46" fmla="*/ 1524 w 5046"/>
                    <a:gd name="T47" fmla="*/ 0 h 672"/>
                    <a:gd name="T48" fmla="*/ 1656 w 5046"/>
                    <a:gd name="T49" fmla="*/ 12 h 672"/>
                    <a:gd name="T50" fmla="*/ 1794 w 5046"/>
                    <a:gd name="T51" fmla="*/ 30 h 672"/>
                    <a:gd name="T52" fmla="*/ 1932 w 5046"/>
                    <a:gd name="T53" fmla="*/ 48 h 672"/>
                    <a:gd name="T54" fmla="*/ 2064 w 5046"/>
                    <a:gd name="T55" fmla="*/ 66 h 672"/>
                    <a:gd name="T56" fmla="*/ 2202 w 5046"/>
                    <a:gd name="T57" fmla="*/ 84 h 672"/>
                    <a:gd name="T58" fmla="*/ 2340 w 5046"/>
                    <a:gd name="T59" fmla="*/ 102 h 672"/>
                    <a:gd name="T60" fmla="*/ 2472 w 5046"/>
                    <a:gd name="T61" fmla="*/ 96 h 672"/>
                    <a:gd name="T62" fmla="*/ 2610 w 5046"/>
                    <a:gd name="T63" fmla="*/ 72 h 672"/>
                    <a:gd name="T64" fmla="*/ 2748 w 5046"/>
                    <a:gd name="T65" fmla="*/ 54 h 672"/>
                    <a:gd name="T66" fmla="*/ 2880 w 5046"/>
                    <a:gd name="T67" fmla="*/ 36 h 672"/>
                    <a:gd name="T68" fmla="*/ 3018 w 5046"/>
                    <a:gd name="T69" fmla="*/ 18 h 672"/>
                    <a:gd name="T70" fmla="*/ 3150 w 5046"/>
                    <a:gd name="T71" fmla="*/ 0 h 672"/>
                    <a:gd name="T72" fmla="*/ 3288 w 5046"/>
                    <a:gd name="T73" fmla="*/ 18 h 672"/>
                    <a:gd name="T74" fmla="*/ 3426 w 5046"/>
                    <a:gd name="T75" fmla="*/ 66 h 672"/>
                    <a:gd name="T76" fmla="*/ 3558 w 5046"/>
                    <a:gd name="T77" fmla="*/ 108 h 672"/>
                    <a:gd name="T78" fmla="*/ 3696 w 5046"/>
                    <a:gd name="T79" fmla="*/ 150 h 672"/>
                    <a:gd name="T80" fmla="*/ 3834 w 5046"/>
                    <a:gd name="T81" fmla="*/ 186 h 672"/>
                    <a:gd name="T82" fmla="*/ 3966 w 5046"/>
                    <a:gd name="T83" fmla="*/ 222 h 672"/>
                    <a:gd name="T84" fmla="*/ 4104 w 5046"/>
                    <a:gd name="T85" fmla="*/ 258 h 672"/>
                    <a:gd name="T86" fmla="*/ 4242 w 5046"/>
                    <a:gd name="T87" fmla="*/ 294 h 672"/>
                    <a:gd name="T88" fmla="*/ 4374 w 5046"/>
                    <a:gd name="T89" fmla="*/ 324 h 672"/>
                    <a:gd name="T90" fmla="*/ 4512 w 5046"/>
                    <a:gd name="T91" fmla="*/ 354 h 672"/>
                    <a:gd name="T92" fmla="*/ 4650 w 5046"/>
                    <a:gd name="T93" fmla="*/ 378 h 672"/>
                    <a:gd name="T94" fmla="*/ 4782 w 5046"/>
                    <a:gd name="T95" fmla="*/ 402 h 672"/>
                    <a:gd name="T96" fmla="*/ 4920 w 5046"/>
                    <a:gd name="T97" fmla="*/ 426 h 672"/>
                    <a:gd name="T98" fmla="*/ 5046 w 5046"/>
                    <a:gd name="T99" fmla="*/ 456 h 672"/>
                    <a:gd name="T100" fmla="*/ 5046 w 5046"/>
                    <a:gd name="T101" fmla="*/ 486 h 672"/>
                    <a:gd name="T102" fmla="*/ 5046 w 5046"/>
                    <a:gd name="T103" fmla="*/ 510 h 672"/>
                    <a:gd name="T104" fmla="*/ 5046 w 5046"/>
                    <a:gd name="T105" fmla="*/ 540 h 672"/>
                    <a:gd name="T106" fmla="*/ 5046 w 5046"/>
                    <a:gd name="T107" fmla="*/ 558 h 672"/>
                    <a:gd name="T108" fmla="*/ 5046 w 5046"/>
                    <a:gd name="T109" fmla="*/ 582 h 672"/>
                    <a:gd name="T110" fmla="*/ 5046 w 5046"/>
                    <a:gd name="T111" fmla="*/ 600 h 672"/>
                    <a:gd name="T112" fmla="*/ 5046 w 5046"/>
                    <a:gd name="T113" fmla="*/ 618 h 672"/>
                    <a:gd name="T114" fmla="*/ 5046 w 5046"/>
                    <a:gd name="T115" fmla="*/ 636 h 672"/>
                    <a:gd name="T116" fmla="*/ 5046 w 5046"/>
                    <a:gd name="T117" fmla="*/ 648 h 672"/>
                    <a:gd name="T118" fmla="*/ 5046 w 5046"/>
                    <a:gd name="T119" fmla="*/ 654 h 672"/>
                    <a:gd name="T120" fmla="*/ 5046 w 5046"/>
                    <a:gd name="T121" fmla="*/ 666 h 672"/>
                    <a:gd name="T122" fmla="*/ 5046 w 5046"/>
                    <a:gd name="T123" fmla="*/ 672 h 672"/>
                    <a:gd name="T124" fmla="*/ 5046 w 5046"/>
                    <a:gd name="T125" fmla="*/ 66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5046" h="672">
                      <a:moveTo>
                        <a:pt x="0" y="660"/>
                      </a:move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60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54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8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42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6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30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24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8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12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6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600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94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8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82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6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70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64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8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52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6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40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34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8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22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6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10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504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8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92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6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80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74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8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62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6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50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44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8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32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6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20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14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8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402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6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0" y="390"/>
                      </a:lnTo>
                      <a:lnTo>
                        <a:pt x="6" y="390"/>
                      </a:lnTo>
                      <a:lnTo>
                        <a:pt x="6" y="390"/>
                      </a:lnTo>
                      <a:lnTo>
                        <a:pt x="6" y="390"/>
                      </a:lnTo>
                      <a:lnTo>
                        <a:pt x="6" y="390"/>
                      </a:lnTo>
                      <a:lnTo>
                        <a:pt x="12" y="390"/>
                      </a:lnTo>
                      <a:lnTo>
                        <a:pt x="12" y="390"/>
                      </a:lnTo>
                      <a:lnTo>
                        <a:pt x="12" y="390"/>
                      </a:lnTo>
                      <a:lnTo>
                        <a:pt x="18" y="390"/>
                      </a:lnTo>
                      <a:lnTo>
                        <a:pt x="18" y="390"/>
                      </a:lnTo>
                      <a:lnTo>
                        <a:pt x="18" y="390"/>
                      </a:lnTo>
                      <a:lnTo>
                        <a:pt x="18" y="390"/>
                      </a:lnTo>
                      <a:lnTo>
                        <a:pt x="24" y="390"/>
                      </a:lnTo>
                      <a:lnTo>
                        <a:pt x="24" y="384"/>
                      </a:lnTo>
                      <a:lnTo>
                        <a:pt x="24" y="384"/>
                      </a:lnTo>
                      <a:lnTo>
                        <a:pt x="30" y="384"/>
                      </a:lnTo>
                      <a:lnTo>
                        <a:pt x="30" y="384"/>
                      </a:lnTo>
                      <a:lnTo>
                        <a:pt x="30" y="384"/>
                      </a:lnTo>
                      <a:lnTo>
                        <a:pt x="30" y="384"/>
                      </a:lnTo>
                      <a:lnTo>
                        <a:pt x="36" y="384"/>
                      </a:lnTo>
                      <a:lnTo>
                        <a:pt x="36" y="384"/>
                      </a:lnTo>
                      <a:lnTo>
                        <a:pt x="36" y="384"/>
                      </a:lnTo>
                      <a:lnTo>
                        <a:pt x="42" y="384"/>
                      </a:lnTo>
                      <a:lnTo>
                        <a:pt x="42" y="384"/>
                      </a:lnTo>
                      <a:lnTo>
                        <a:pt x="42" y="384"/>
                      </a:lnTo>
                      <a:lnTo>
                        <a:pt x="42" y="384"/>
                      </a:lnTo>
                      <a:lnTo>
                        <a:pt x="48" y="384"/>
                      </a:lnTo>
                      <a:lnTo>
                        <a:pt x="48" y="384"/>
                      </a:lnTo>
                      <a:lnTo>
                        <a:pt x="48" y="384"/>
                      </a:lnTo>
                      <a:lnTo>
                        <a:pt x="54" y="384"/>
                      </a:lnTo>
                      <a:lnTo>
                        <a:pt x="54" y="384"/>
                      </a:lnTo>
                      <a:lnTo>
                        <a:pt x="54" y="384"/>
                      </a:lnTo>
                      <a:lnTo>
                        <a:pt x="54" y="384"/>
                      </a:lnTo>
                      <a:lnTo>
                        <a:pt x="60" y="378"/>
                      </a:lnTo>
                      <a:lnTo>
                        <a:pt x="60" y="378"/>
                      </a:lnTo>
                      <a:lnTo>
                        <a:pt x="60" y="378"/>
                      </a:lnTo>
                      <a:lnTo>
                        <a:pt x="66" y="378"/>
                      </a:lnTo>
                      <a:lnTo>
                        <a:pt x="66" y="378"/>
                      </a:lnTo>
                      <a:lnTo>
                        <a:pt x="66" y="378"/>
                      </a:lnTo>
                      <a:lnTo>
                        <a:pt x="72" y="378"/>
                      </a:lnTo>
                      <a:lnTo>
                        <a:pt x="72" y="378"/>
                      </a:lnTo>
                      <a:lnTo>
                        <a:pt x="72" y="378"/>
                      </a:lnTo>
                      <a:lnTo>
                        <a:pt x="72" y="378"/>
                      </a:lnTo>
                      <a:lnTo>
                        <a:pt x="78" y="378"/>
                      </a:lnTo>
                      <a:lnTo>
                        <a:pt x="78" y="378"/>
                      </a:lnTo>
                      <a:lnTo>
                        <a:pt x="78" y="378"/>
                      </a:lnTo>
                      <a:lnTo>
                        <a:pt x="84" y="378"/>
                      </a:lnTo>
                      <a:lnTo>
                        <a:pt x="84" y="378"/>
                      </a:lnTo>
                      <a:lnTo>
                        <a:pt x="84" y="378"/>
                      </a:lnTo>
                      <a:lnTo>
                        <a:pt x="84" y="378"/>
                      </a:lnTo>
                      <a:lnTo>
                        <a:pt x="90" y="378"/>
                      </a:lnTo>
                      <a:lnTo>
                        <a:pt x="90" y="378"/>
                      </a:lnTo>
                      <a:lnTo>
                        <a:pt x="90" y="372"/>
                      </a:lnTo>
                      <a:lnTo>
                        <a:pt x="96" y="372"/>
                      </a:lnTo>
                      <a:lnTo>
                        <a:pt x="96" y="372"/>
                      </a:lnTo>
                      <a:lnTo>
                        <a:pt x="96" y="372"/>
                      </a:lnTo>
                      <a:lnTo>
                        <a:pt x="96" y="372"/>
                      </a:lnTo>
                      <a:lnTo>
                        <a:pt x="102" y="372"/>
                      </a:lnTo>
                      <a:lnTo>
                        <a:pt x="102" y="372"/>
                      </a:lnTo>
                      <a:lnTo>
                        <a:pt x="102" y="372"/>
                      </a:lnTo>
                      <a:lnTo>
                        <a:pt x="108" y="372"/>
                      </a:lnTo>
                      <a:lnTo>
                        <a:pt x="108" y="372"/>
                      </a:lnTo>
                      <a:lnTo>
                        <a:pt x="108" y="372"/>
                      </a:lnTo>
                      <a:lnTo>
                        <a:pt x="108" y="372"/>
                      </a:lnTo>
                      <a:lnTo>
                        <a:pt x="114" y="372"/>
                      </a:lnTo>
                      <a:lnTo>
                        <a:pt x="114" y="372"/>
                      </a:lnTo>
                      <a:lnTo>
                        <a:pt x="114" y="372"/>
                      </a:lnTo>
                      <a:lnTo>
                        <a:pt x="120" y="372"/>
                      </a:lnTo>
                      <a:lnTo>
                        <a:pt x="120" y="372"/>
                      </a:lnTo>
                      <a:lnTo>
                        <a:pt x="120" y="372"/>
                      </a:lnTo>
                      <a:lnTo>
                        <a:pt x="120" y="372"/>
                      </a:lnTo>
                      <a:lnTo>
                        <a:pt x="126" y="366"/>
                      </a:lnTo>
                      <a:lnTo>
                        <a:pt x="126" y="366"/>
                      </a:lnTo>
                      <a:lnTo>
                        <a:pt x="126" y="366"/>
                      </a:lnTo>
                      <a:lnTo>
                        <a:pt x="132" y="366"/>
                      </a:lnTo>
                      <a:lnTo>
                        <a:pt x="132" y="366"/>
                      </a:lnTo>
                      <a:lnTo>
                        <a:pt x="132" y="366"/>
                      </a:lnTo>
                      <a:lnTo>
                        <a:pt x="132" y="366"/>
                      </a:lnTo>
                      <a:lnTo>
                        <a:pt x="138" y="366"/>
                      </a:lnTo>
                      <a:lnTo>
                        <a:pt x="138" y="366"/>
                      </a:lnTo>
                      <a:lnTo>
                        <a:pt x="138" y="366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44" y="366"/>
                      </a:lnTo>
                      <a:lnTo>
                        <a:pt x="150" y="366"/>
                      </a:lnTo>
                      <a:lnTo>
                        <a:pt x="150" y="366"/>
                      </a:lnTo>
                      <a:lnTo>
                        <a:pt x="150" y="366"/>
                      </a:lnTo>
                      <a:lnTo>
                        <a:pt x="156" y="366"/>
                      </a:lnTo>
                      <a:lnTo>
                        <a:pt x="156" y="366"/>
                      </a:lnTo>
                      <a:lnTo>
                        <a:pt x="156" y="360"/>
                      </a:lnTo>
                      <a:lnTo>
                        <a:pt x="156" y="360"/>
                      </a:lnTo>
                      <a:lnTo>
                        <a:pt x="162" y="360"/>
                      </a:lnTo>
                      <a:lnTo>
                        <a:pt x="162" y="360"/>
                      </a:lnTo>
                      <a:lnTo>
                        <a:pt x="162" y="360"/>
                      </a:lnTo>
                      <a:lnTo>
                        <a:pt x="168" y="360"/>
                      </a:lnTo>
                      <a:lnTo>
                        <a:pt x="168" y="360"/>
                      </a:lnTo>
                      <a:lnTo>
                        <a:pt x="168" y="360"/>
                      </a:lnTo>
                      <a:lnTo>
                        <a:pt x="168" y="360"/>
                      </a:lnTo>
                      <a:lnTo>
                        <a:pt x="174" y="360"/>
                      </a:lnTo>
                      <a:lnTo>
                        <a:pt x="174" y="360"/>
                      </a:lnTo>
                      <a:lnTo>
                        <a:pt x="174" y="360"/>
                      </a:lnTo>
                      <a:lnTo>
                        <a:pt x="180" y="360"/>
                      </a:lnTo>
                      <a:lnTo>
                        <a:pt x="180" y="360"/>
                      </a:lnTo>
                      <a:lnTo>
                        <a:pt x="180" y="360"/>
                      </a:lnTo>
                      <a:lnTo>
                        <a:pt x="180" y="360"/>
                      </a:lnTo>
                      <a:lnTo>
                        <a:pt x="186" y="360"/>
                      </a:lnTo>
                      <a:lnTo>
                        <a:pt x="186" y="360"/>
                      </a:lnTo>
                      <a:lnTo>
                        <a:pt x="186" y="354"/>
                      </a:lnTo>
                      <a:lnTo>
                        <a:pt x="192" y="354"/>
                      </a:lnTo>
                      <a:lnTo>
                        <a:pt x="192" y="354"/>
                      </a:lnTo>
                      <a:lnTo>
                        <a:pt x="192" y="354"/>
                      </a:lnTo>
                      <a:lnTo>
                        <a:pt x="198" y="354"/>
                      </a:lnTo>
                      <a:lnTo>
                        <a:pt x="198" y="354"/>
                      </a:lnTo>
                      <a:lnTo>
                        <a:pt x="198" y="354"/>
                      </a:lnTo>
                      <a:lnTo>
                        <a:pt x="198" y="354"/>
                      </a:lnTo>
                      <a:lnTo>
                        <a:pt x="204" y="354"/>
                      </a:lnTo>
                      <a:lnTo>
                        <a:pt x="204" y="354"/>
                      </a:lnTo>
                      <a:lnTo>
                        <a:pt x="204" y="354"/>
                      </a:lnTo>
                      <a:lnTo>
                        <a:pt x="210" y="354"/>
                      </a:lnTo>
                      <a:lnTo>
                        <a:pt x="210" y="354"/>
                      </a:lnTo>
                      <a:lnTo>
                        <a:pt x="210" y="354"/>
                      </a:lnTo>
                      <a:lnTo>
                        <a:pt x="210" y="354"/>
                      </a:lnTo>
                      <a:lnTo>
                        <a:pt x="216" y="354"/>
                      </a:lnTo>
                      <a:lnTo>
                        <a:pt x="216" y="354"/>
                      </a:lnTo>
                      <a:lnTo>
                        <a:pt x="216" y="354"/>
                      </a:lnTo>
                      <a:lnTo>
                        <a:pt x="222" y="348"/>
                      </a:lnTo>
                      <a:lnTo>
                        <a:pt x="222" y="348"/>
                      </a:lnTo>
                      <a:lnTo>
                        <a:pt x="222" y="348"/>
                      </a:lnTo>
                      <a:lnTo>
                        <a:pt x="222" y="348"/>
                      </a:lnTo>
                      <a:lnTo>
                        <a:pt x="228" y="348"/>
                      </a:lnTo>
                      <a:lnTo>
                        <a:pt x="228" y="348"/>
                      </a:lnTo>
                      <a:lnTo>
                        <a:pt x="228" y="348"/>
                      </a:lnTo>
                      <a:lnTo>
                        <a:pt x="234" y="348"/>
                      </a:lnTo>
                      <a:lnTo>
                        <a:pt x="234" y="348"/>
                      </a:lnTo>
                      <a:lnTo>
                        <a:pt x="234" y="348"/>
                      </a:lnTo>
                      <a:lnTo>
                        <a:pt x="234" y="348"/>
                      </a:lnTo>
                      <a:lnTo>
                        <a:pt x="240" y="348"/>
                      </a:lnTo>
                      <a:lnTo>
                        <a:pt x="240" y="348"/>
                      </a:lnTo>
                      <a:lnTo>
                        <a:pt x="240" y="348"/>
                      </a:lnTo>
                      <a:lnTo>
                        <a:pt x="246" y="348"/>
                      </a:lnTo>
                      <a:lnTo>
                        <a:pt x="246" y="348"/>
                      </a:lnTo>
                      <a:lnTo>
                        <a:pt x="246" y="348"/>
                      </a:lnTo>
                      <a:lnTo>
                        <a:pt x="246" y="342"/>
                      </a:lnTo>
                      <a:lnTo>
                        <a:pt x="252" y="342"/>
                      </a:lnTo>
                      <a:lnTo>
                        <a:pt x="252" y="342"/>
                      </a:lnTo>
                      <a:lnTo>
                        <a:pt x="252" y="342"/>
                      </a:lnTo>
                      <a:lnTo>
                        <a:pt x="258" y="342"/>
                      </a:lnTo>
                      <a:lnTo>
                        <a:pt x="258" y="342"/>
                      </a:lnTo>
                      <a:lnTo>
                        <a:pt x="258" y="342"/>
                      </a:lnTo>
                      <a:lnTo>
                        <a:pt x="258" y="342"/>
                      </a:lnTo>
                      <a:lnTo>
                        <a:pt x="264" y="342"/>
                      </a:lnTo>
                      <a:lnTo>
                        <a:pt x="264" y="342"/>
                      </a:lnTo>
                      <a:lnTo>
                        <a:pt x="264" y="342"/>
                      </a:lnTo>
                      <a:lnTo>
                        <a:pt x="270" y="342"/>
                      </a:lnTo>
                      <a:lnTo>
                        <a:pt x="270" y="342"/>
                      </a:lnTo>
                      <a:lnTo>
                        <a:pt x="270" y="342"/>
                      </a:lnTo>
                      <a:lnTo>
                        <a:pt x="270" y="342"/>
                      </a:lnTo>
                      <a:lnTo>
                        <a:pt x="276" y="342"/>
                      </a:lnTo>
                      <a:lnTo>
                        <a:pt x="276" y="342"/>
                      </a:lnTo>
                      <a:lnTo>
                        <a:pt x="276" y="336"/>
                      </a:lnTo>
                      <a:lnTo>
                        <a:pt x="282" y="336"/>
                      </a:lnTo>
                      <a:lnTo>
                        <a:pt x="282" y="336"/>
                      </a:lnTo>
                      <a:lnTo>
                        <a:pt x="282" y="336"/>
                      </a:lnTo>
                      <a:lnTo>
                        <a:pt x="282" y="336"/>
                      </a:lnTo>
                      <a:lnTo>
                        <a:pt x="288" y="336"/>
                      </a:lnTo>
                      <a:lnTo>
                        <a:pt x="288" y="336"/>
                      </a:lnTo>
                      <a:lnTo>
                        <a:pt x="288" y="336"/>
                      </a:lnTo>
                      <a:lnTo>
                        <a:pt x="294" y="336"/>
                      </a:lnTo>
                      <a:lnTo>
                        <a:pt x="294" y="336"/>
                      </a:lnTo>
                      <a:lnTo>
                        <a:pt x="294" y="336"/>
                      </a:lnTo>
                      <a:lnTo>
                        <a:pt x="294" y="336"/>
                      </a:lnTo>
                      <a:lnTo>
                        <a:pt x="300" y="336"/>
                      </a:lnTo>
                      <a:lnTo>
                        <a:pt x="300" y="336"/>
                      </a:lnTo>
                      <a:lnTo>
                        <a:pt x="300" y="336"/>
                      </a:lnTo>
                      <a:lnTo>
                        <a:pt x="306" y="336"/>
                      </a:lnTo>
                      <a:lnTo>
                        <a:pt x="306" y="336"/>
                      </a:lnTo>
                      <a:lnTo>
                        <a:pt x="306" y="330"/>
                      </a:lnTo>
                      <a:lnTo>
                        <a:pt x="306" y="330"/>
                      </a:lnTo>
                      <a:lnTo>
                        <a:pt x="312" y="330"/>
                      </a:lnTo>
                      <a:lnTo>
                        <a:pt x="312" y="330"/>
                      </a:lnTo>
                      <a:lnTo>
                        <a:pt x="312" y="330"/>
                      </a:lnTo>
                      <a:lnTo>
                        <a:pt x="318" y="330"/>
                      </a:lnTo>
                      <a:lnTo>
                        <a:pt x="318" y="330"/>
                      </a:lnTo>
                      <a:lnTo>
                        <a:pt x="318" y="330"/>
                      </a:lnTo>
                      <a:lnTo>
                        <a:pt x="318" y="330"/>
                      </a:lnTo>
                      <a:lnTo>
                        <a:pt x="324" y="330"/>
                      </a:lnTo>
                      <a:lnTo>
                        <a:pt x="324" y="330"/>
                      </a:lnTo>
                      <a:lnTo>
                        <a:pt x="324" y="330"/>
                      </a:lnTo>
                      <a:lnTo>
                        <a:pt x="330" y="330"/>
                      </a:lnTo>
                      <a:lnTo>
                        <a:pt x="330" y="330"/>
                      </a:lnTo>
                      <a:lnTo>
                        <a:pt x="330" y="330"/>
                      </a:lnTo>
                      <a:lnTo>
                        <a:pt x="330" y="330"/>
                      </a:lnTo>
                      <a:lnTo>
                        <a:pt x="336" y="324"/>
                      </a:lnTo>
                      <a:lnTo>
                        <a:pt x="336" y="324"/>
                      </a:lnTo>
                      <a:lnTo>
                        <a:pt x="336" y="324"/>
                      </a:lnTo>
                      <a:lnTo>
                        <a:pt x="342" y="324"/>
                      </a:lnTo>
                      <a:lnTo>
                        <a:pt x="342" y="324"/>
                      </a:lnTo>
                      <a:lnTo>
                        <a:pt x="342" y="324"/>
                      </a:lnTo>
                      <a:lnTo>
                        <a:pt x="342" y="324"/>
                      </a:lnTo>
                      <a:lnTo>
                        <a:pt x="348" y="324"/>
                      </a:lnTo>
                      <a:lnTo>
                        <a:pt x="348" y="324"/>
                      </a:lnTo>
                      <a:lnTo>
                        <a:pt x="348" y="324"/>
                      </a:lnTo>
                      <a:lnTo>
                        <a:pt x="354" y="324"/>
                      </a:lnTo>
                      <a:lnTo>
                        <a:pt x="354" y="324"/>
                      </a:lnTo>
                      <a:lnTo>
                        <a:pt x="354" y="324"/>
                      </a:lnTo>
                      <a:lnTo>
                        <a:pt x="354" y="324"/>
                      </a:lnTo>
                      <a:lnTo>
                        <a:pt x="360" y="324"/>
                      </a:lnTo>
                      <a:lnTo>
                        <a:pt x="360" y="324"/>
                      </a:lnTo>
                      <a:lnTo>
                        <a:pt x="360" y="318"/>
                      </a:lnTo>
                      <a:lnTo>
                        <a:pt x="366" y="318"/>
                      </a:lnTo>
                      <a:lnTo>
                        <a:pt x="366" y="318"/>
                      </a:lnTo>
                      <a:lnTo>
                        <a:pt x="366" y="318"/>
                      </a:lnTo>
                      <a:lnTo>
                        <a:pt x="366" y="318"/>
                      </a:lnTo>
                      <a:lnTo>
                        <a:pt x="372" y="318"/>
                      </a:lnTo>
                      <a:lnTo>
                        <a:pt x="372" y="318"/>
                      </a:lnTo>
                      <a:lnTo>
                        <a:pt x="372" y="318"/>
                      </a:lnTo>
                      <a:lnTo>
                        <a:pt x="378" y="318"/>
                      </a:lnTo>
                      <a:lnTo>
                        <a:pt x="378" y="318"/>
                      </a:lnTo>
                      <a:lnTo>
                        <a:pt x="378" y="318"/>
                      </a:lnTo>
                      <a:lnTo>
                        <a:pt x="378" y="318"/>
                      </a:lnTo>
                      <a:lnTo>
                        <a:pt x="384" y="318"/>
                      </a:lnTo>
                      <a:lnTo>
                        <a:pt x="384" y="318"/>
                      </a:lnTo>
                      <a:lnTo>
                        <a:pt x="384" y="318"/>
                      </a:lnTo>
                      <a:lnTo>
                        <a:pt x="390" y="318"/>
                      </a:lnTo>
                      <a:lnTo>
                        <a:pt x="390" y="312"/>
                      </a:lnTo>
                      <a:lnTo>
                        <a:pt x="390" y="312"/>
                      </a:lnTo>
                      <a:lnTo>
                        <a:pt x="390" y="312"/>
                      </a:lnTo>
                      <a:lnTo>
                        <a:pt x="396" y="312"/>
                      </a:lnTo>
                      <a:lnTo>
                        <a:pt x="396" y="312"/>
                      </a:lnTo>
                      <a:lnTo>
                        <a:pt x="396" y="312"/>
                      </a:lnTo>
                      <a:lnTo>
                        <a:pt x="402" y="312"/>
                      </a:lnTo>
                      <a:lnTo>
                        <a:pt x="402" y="312"/>
                      </a:lnTo>
                      <a:lnTo>
                        <a:pt x="402" y="312"/>
                      </a:lnTo>
                      <a:lnTo>
                        <a:pt x="402" y="312"/>
                      </a:lnTo>
                      <a:lnTo>
                        <a:pt x="408" y="312"/>
                      </a:lnTo>
                      <a:lnTo>
                        <a:pt x="408" y="312"/>
                      </a:lnTo>
                      <a:lnTo>
                        <a:pt x="408" y="312"/>
                      </a:lnTo>
                      <a:lnTo>
                        <a:pt x="414" y="312"/>
                      </a:lnTo>
                      <a:lnTo>
                        <a:pt x="414" y="312"/>
                      </a:lnTo>
                      <a:lnTo>
                        <a:pt x="414" y="306"/>
                      </a:lnTo>
                      <a:lnTo>
                        <a:pt x="414" y="306"/>
                      </a:lnTo>
                      <a:lnTo>
                        <a:pt x="420" y="306"/>
                      </a:lnTo>
                      <a:lnTo>
                        <a:pt x="420" y="306"/>
                      </a:lnTo>
                      <a:lnTo>
                        <a:pt x="420" y="306"/>
                      </a:lnTo>
                      <a:lnTo>
                        <a:pt x="426" y="306"/>
                      </a:lnTo>
                      <a:lnTo>
                        <a:pt x="426" y="306"/>
                      </a:lnTo>
                      <a:lnTo>
                        <a:pt x="426" y="306"/>
                      </a:lnTo>
                      <a:lnTo>
                        <a:pt x="426" y="306"/>
                      </a:lnTo>
                      <a:lnTo>
                        <a:pt x="432" y="306"/>
                      </a:lnTo>
                      <a:lnTo>
                        <a:pt x="432" y="306"/>
                      </a:lnTo>
                      <a:lnTo>
                        <a:pt x="432" y="306"/>
                      </a:lnTo>
                      <a:lnTo>
                        <a:pt x="438" y="306"/>
                      </a:lnTo>
                      <a:lnTo>
                        <a:pt x="438" y="306"/>
                      </a:lnTo>
                      <a:lnTo>
                        <a:pt x="438" y="306"/>
                      </a:lnTo>
                      <a:lnTo>
                        <a:pt x="438" y="300"/>
                      </a:lnTo>
                      <a:lnTo>
                        <a:pt x="444" y="300"/>
                      </a:lnTo>
                      <a:lnTo>
                        <a:pt x="444" y="300"/>
                      </a:lnTo>
                      <a:lnTo>
                        <a:pt x="444" y="300"/>
                      </a:lnTo>
                      <a:lnTo>
                        <a:pt x="450" y="300"/>
                      </a:lnTo>
                      <a:lnTo>
                        <a:pt x="450" y="300"/>
                      </a:lnTo>
                      <a:lnTo>
                        <a:pt x="450" y="300"/>
                      </a:lnTo>
                      <a:lnTo>
                        <a:pt x="450" y="300"/>
                      </a:lnTo>
                      <a:lnTo>
                        <a:pt x="456" y="300"/>
                      </a:lnTo>
                      <a:lnTo>
                        <a:pt x="456" y="300"/>
                      </a:lnTo>
                      <a:lnTo>
                        <a:pt x="456" y="300"/>
                      </a:lnTo>
                      <a:lnTo>
                        <a:pt x="462" y="300"/>
                      </a:lnTo>
                      <a:lnTo>
                        <a:pt x="462" y="300"/>
                      </a:lnTo>
                      <a:lnTo>
                        <a:pt x="462" y="300"/>
                      </a:lnTo>
                      <a:lnTo>
                        <a:pt x="462" y="300"/>
                      </a:lnTo>
                      <a:lnTo>
                        <a:pt x="468" y="294"/>
                      </a:lnTo>
                      <a:lnTo>
                        <a:pt x="468" y="294"/>
                      </a:lnTo>
                      <a:lnTo>
                        <a:pt x="468" y="294"/>
                      </a:lnTo>
                      <a:lnTo>
                        <a:pt x="474" y="294"/>
                      </a:lnTo>
                      <a:lnTo>
                        <a:pt x="474" y="294"/>
                      </a:lnTo>
                      <a:lnTo>
                        <a:pt x="474" y="294"/>
                      </a:lnTo>
                      <a:lnTo>
                        <a:pt x="474" y="294"/>
                      </a:lnTo>
                      <a:lnTo>
                        <a:pt x="480" y="294"/>
                      </a:lnTo>
                      <a:lnTo>
                        <a:pt x="480" y="294"/>
                      </a:lnTo>
                      <a:lnTo>
                        <a:pt x="480" y="294"/>
                      </a:lnTo>
                      <a:lnTo>
                        <a:pt x="486" y="294"/>
                      </a:lnTo>
                      <a:lnTo>
                        <a:pt x="486" y="294"/>
                      </a:lnTo>
                      <a:lnTo>
                        <a:pt x="486" y="294"/>
                      </a:lnTo>
                      <a:lnTo>
                        <a:pt x="486" y="294"/>
                      </a:lnTo>
                      <a:lnTo>
                        <a:pt x="492" y="288"/>
                      </a:lnTo>
                      <a:lnTo>
                        <a:pt x="492" y="288"/>
                      </a:lnTo>
                      <a:lnTo>
                        <a:pt x="492" y="288"/>
                      </a:lnTo>
                      <a:lnTo>
                        <a:pt x="498" y="288"/>
                      </a:lnTo>
                      <a:lnTo>
                        <a:pt x="498" y="288"/>
                      </a:lnTo>
                      <a:lnTo>
                        <a:pt x="498" y="288"/>
                      </a:lnTo>
                      <a:lnTo>
                        <a:pt x="498" y="288"/>
                      </a:lnTo>
                      <a:lnTo>
                        <a:pt x="504" y="288"/>
                      </a:lnTo>
                      <a:lnTo>
                        <a:pt x="504" y="288"/>
                      </a:lnTo>
                      <a:lnTo>
                        <a:pt x="504" y="288"/>
                      </a:lnTo>
                      <a:lnTo>
                        <a:pt x="510" y="288"/>
                      </a:lnTo>
                      <a:lnTo>
                        <a:pt x="510" y="288"/>
                      </a:lnTo>
                      <a:lnTo>
                        <a:pt x="510" y="288"/>
                      </a:lnTo>
                      <a:lnTo>
                        <a:pt x="510" y="288"/>
                      </a:lnTo>
                      <a:lnTo>
                        <a:pt x="516" y="288"/>
                      </a:lnTo>
                      <a:lnTo>
                        <a:pt x="516" y="282"/>
                      </a:lnTo>
                      <a:lnTo>
                        <a:pt x="516" y="282"/>
                      </a:lnTo>
                      <a:lnTo>
                        <a:pt x="522" y="282"/>
                      </a:lnTo>
                      <a:lnTo>
                        <a:pt x="522" y="282"/>
                      </a:lnTo>
                      <a:lnTo>
                        <a:pt x="522" y="282"/>
                      </a:lnTo>
                      <a:lnTo>
                        <a:pt x="522" y="282"/>
                      </a:lnTo>
                      <a:lnTo>
                        <a:pt x="528" y="282"/>
                      </a:lnTo>
                      <a:lnTo>
                        <a:pt x="528" y="282"/>
                      </a:lnTo>
                      <a:lnTo>
                        <a:pt x="528" y="282"/>
                      </a:lnTo>
                      <a:lnTo>
                        <a:pt x="534" y="282"/>
                      </a:lnTo>
                      <a:lnTo>
                        <a:pt x="534" y="282"/>
                      </a:lnTo>
                      <a:lnTo>
                        <a:pt x="534" y="282"/>
                      </a:lnTo>
                      <a:lnTo>
                        <a:pt x="534" y="282"/>
                      </a:lnTo>
                      <a:lnTo>
                        <a:pt x="540" y="282"/>
                      </a:lnTo>
                      <a:lnTo>
                        <a:pt x="540" y="276"/>
                      </a:lnTo>
                      <a:lnTo>
                        <a:pt x="540" y="276"/>
                      </a:lnTo>
                      <a:lnTo>
                        <a:pt x="546" y="276"/>
                      </a:lnTo>
                      <a:lnTo>
                        <a:pt x="546" y="276"/>
                      </a:lnTo>
                      <a:lnTo>
                        <a:pt x="546" y="276"/>
                      </a:lnTo>
                      <a:lnTo>
                        <a:pt x="546" y="276"/>
                      </a:lnTo>
                      <a:lnTo>
                        <a:pt x="552" y="276"/>
                      </a:lnTo>
                      <a:lnTo>
                        <a:pt x="552" y="276"/>
                      </a:lnTo>
                      <a:lnTo>
                        <a:pt x="552" y="276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58" y="276"/>
                      </a:lnTo>
                      <a:lnTo>
                        <a:pt x="564" y="276"/>
                      </a:lnTo>
                      <a:lnTo>
                        <a:pt x="564" y="270"/>
                      </a:lnTo>
                      <a:lnTo>
                        <a:pt x="564" y="270"/>
                      </a:lnTo>
                      <a:lnTo>
                        <a:pt x="570" y="270"/>
                      </a:lnTo>
                      <a:lnTo>
                        <a:pt x="570" y="270"/>
                      </a:lnTo>
                      <a:lnTo>
                        <a:pt x="570" y="270"/>
                      </a:lnTo>
                      <a:lnTo>
                        <a:pt x="570" y="270"/>
                      </a:lnTo>
                      <a:lnTo>
                        <a:pt x="576" y="270"/>
                      </a:lnTo>
                      <a:lnTo>
                        <a:pt x="576" y="270"/>
                      </a:lnTo>
                      <a:lnTo>
                        <a:pt x="576" y="270"/>
                      </a:lnTo>
                      <a:lnTo>
                        <a:pt x="582" y="270"/>
                      </a:lnTo>
                      <a:lnTo>
                        <a:pt x="582" y="270"/>
                      </a:lnTo>
                      <a:lnTo>
                        <a:pt x="582" y="270"/>
                      </a:lnTo>
                      <a:lnTo>
                        <a:pt x="588" y="270"/>
                      </a:lnTo>
                      <a:lnTo>
                        <a:pt x="588" y="264"/>
                      </a:lnTo>
                      <a:lnTo>
                        <a:pt x="588" y="264"/>
                      </a:lnTo>
                      <a:lnTo>
                        <a:pt x="588" y="264"/>
                      </a:lnTo>
                      <a:lnTo>
                        <a:pt x="594" y="264"/>
                      </a:lnTo>
                      <a:lnTo>
                        <a:pt x="594" y="264"/>
                      </a:lnTo>
                      <a:lnTo>
                        <a:pt x="594" y="264"/>
                      </a:lnTo>
                      <a:lnTo>
                        <a:pt x="600" y="264"/>
                      </a:lnTo>
                      <a:lnTo>
                        <a:pt x="600" y="264"/>
                      </a:lnTo>
                      <a:lnTo>
                        <a:pt x="600" y="264"/>
                      </a:lnTo>
                      <a:lnTo>
                        <a:pt x="600" y="264"/>
                      </a:lnTo>
                      <a:lnTo>
                        <a:pt x="606" y="264"/>
                      </a:lnTo>
                      <a:lnTo>
                        <a:pt x="606" y="264"/>
                      </a:lnTo>
                      <a:lnTo>
                        <a:pt x="606" y="264"/>
                      </a:lnTo>
                      <a:lnTo>
                        <a:pt x="612" y="264"/>
                      </a:lnTo>
                      <a:lnTo>
                        <a:pt x="612" y="258"/>
                      </a:lnTo>
                      <a:lnTo>
                        <a:pt x="612" y="258"/>
                      </a:lnTo>
                      <a:lnTo>
                        <a:pt x="612" y="258"/>
                      </a:lnTo>
                      <a:lnTo>
                        <a:pt x="618" y="258"/>
                      </a:lnTo>
                      <a:lnTo>
                        <a:pt x="618" y="258"/>
                      </a:lnTo>
                      <a:lnTo>
                        <a:pt x="618" y="258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24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0" y="258"/>
                      </a:lnTo>
                      <a:lnTo>
                        <a:pt x="636" y="258"/>
                      </a:lnTo>
                      <a:lnTo>
                        <a:pt x="636" y="252"/>
                      </a:lnTo>
                      <a:lnTo>
                        <a:pt x="636" y="252"/>
                      </a:lnTo>
                      <a:lnTo>
                        <a:pt x="636" y="252"/>
                      </a:lnTo>
                      <a:lnTo>
                        <a:pt x="642" y="252"/>
                      </a:lnTo>
                      <a:lnTo>
                        <a:pt x="642" y="252"/>
                      </a:lnTo>
                      <a:lnTo>
                        <a:pt x="642" y="252"/>
                      </a:lnTo>
                      <a:lnTo>
                        <a:pt x="648" y="252"/>
                      </a:lnTo>
                      <a:lnTo>
                        <a:pt x="648" y="252"/>
                      </a:lnTo>
                      <a:lnTo>
                        <a:pt x="648" y="252"/>
                      </a:lnTo>
                      <a:lnTo>
                        <a:pt x="648" y="252"/>
                      </a:lnTo>
                      <a:lnTo>
                        <a:pt x="654" y="252"/>
                      </a:lnTo>
                      <a:lnTo>
                        <a:pt x="654" y="252"/>
                      </a:lnTo>
                      <a:lnTo>
                        <a:pt x="654" y="252"/>
                      </a:lnTo>
                      <a:lnTo>
                        <a:pt x="660" y="246"/>
                      </a:lnTo>
                      <a:lnTo>
                        <a:pt x="660" y="246"/>
                      </a:lnTo>
                      <a:lnTo>
                        <a:pt x="660" y="246"/>
                      </a:lnTo>
                      <a:lnTo>
                        <a:pt x="660" y="246"/>
                      </a:lnTo>
                      <a:lnTo>
                        <a:pt x="666" y="246"/>
                      </a:lnTo>
                      <a:lnTo>
                        <a:pt x="666" y="246"/>
                      </a:lnTo>
                      <a:lnTo>
                        <a:pt x="666" y="246"/>
                      </a:lnTo>
                      <a:lnTo>
                        <a:pt x="672" y="246"/>
                      </a:lnTo>
                      <a:lnTo>
                        <a:pt x="672" y="246"/>
                      </a:lnTo>
                      <a:lnTo>
                        <a:pt x="672" y="246"/>
                      </a:lnTo>
                      <a:lnTo>
                        <a:pt x="672" y="246"/>
                      </a:lnTo>
                      <a:lnTo>
                        <a:pt x="678" y="246"/>
                      </a:lnTo>
                      <a:lnTo>
                        <a:pt x="678" y="246"/>
                      </a:lnTo>
                      <a:lnTo>
                        <a:pt x="678" y="246"/>
                      </a:lnTo>
                      <a:lnTo>
                        <a:pt x="684" y="240"/>
                      </a:lnTo>
                      <a:lnTo>
                        <a:pt x="684" y="240"/>
                      </a:lnTo>
                      <a:lnTo>
                        <a:pt x="684" y="240"/>
                      </a:lnTo>
                      <a:lnTo>
                        <a:pt x="684" y="240"/>
                      </a:lnTo>
                      <a:lnTo>
                        <a:pt x="690" y="240"/>
                      </a:lnTo>
                      <a:lnTo>
                        <a:pt x="690" y="240"/>
                      </a:lnTo>
                      <a:lnTo>
                        <a:pt x="690" y="240"/>
                      </a:lnTo>
                      <a:lnTo>
                        <a:pt x="696" y="240"/>
                      </a:lnTo>
                      <a:lnTo>
                        <a:pt x="696" y="240"/>
                      </a:lnTo>
                      <a:lnTo>
                        <a:pt x="696" y="240"/>
                      </a:lnTo>
                      <a:lnTo>
                        <a:pt x="696" y="240"/>
                      </a:lnTo>
                      <a:lnTo>
                        <a:pt x="702" y="240"/>
                      </a:lnTo>
                      <a:lnTo>
                        <a:pt x="702" y="240"/>
                      </a:lnTo>
                      <a:lnTo>
                        <a:pt x="702" y="240"/>
                      </a:lnTo>
                      <a:lnTo>
                        <a:pt x="708" y="234"/>
                      </a:lnTo>
                      <a:lnTo>
                        <a:pt x="708" y="234"/>
                      </a:lnTo>
                      <a:lnTo>
                        <a:pt x="708" y="234"/>
                      </a:lnTo>
                      <a:lnTo>
                        <a:pt x="708" y="234"/>
                      </a:lnTo>
                      <a:lnTo>
                        <a:pt x="714" y="234"/>
                      </a:lnTo>
                      <a:lnTo>
                        <a:pt x="714" y="234"/>
                      </a:lnTo>
                      <a:lnTo>
                        <a:pt x="714" y="234"/>
                      </a:lnTo>
                      <a:lnTo>
                        <a:pt x="720" y="234"/>
                      </a:lnTo>
                      <a:lnTo>
                        <a:pt x="720" y="234"/>
                      </a:lnTo>
                      <a:lnTo>
                        <a:pt x="720" y="234"/>
                      </a:lnTo>
                      <a:lnTo>
                        <a:pt x="720" y="234"/>
                      </a:lnTo>
                      <a:lnTo>
                        <a:pt x="726" y="234"/>
                      </a:lnTo>
                      <a:lnTo>
                        <a:pt x="726" y="234"/>
                      </a:lnTo>
                      <a:lnTo>
                        <a:pt x="726" y="234"/>
                      </a:lnTo>
                      <a:lnTo>
                        <a:pt x="726" y="228"/>
                      </a:lnTo>
                      <a:lnTo>
                        <a:pt x="732" y="228"/>
                      </a:lnTo>
                      <a:lnTo>
                        <a:pt x="732" y="228"/>
                      </a:lnTo>
                      <a:lnTo>
                        <a:pt x="732" y="228"/>
                      </a:lnTo>
                      <a:lnTo>
                        <a:pt x="738" y="228"/>
                      </a:lnTo>
                      <a:lnTo>
                        <a:pt x="738" y="228"/>
                      </a:lnTo>
                      <a:lnTo>
                        <a:pt x="738" y="228"/>
                      </a:lnTo>
                      <a:lnTo>
                        <a:pt x="738" y="228"/>
                      </a:lnTo>
                      <a:lnTo>
                        <a:pt x="744" y="228"/>
                      </a:lnTo>
                      <a:lnTo>
                        <a:pt x="744" y="228"/>
                      </a:lnTo>
                      <a:lnTo>
                        <a:pt x="744" y="228"/>
                      </a:lnTo>
                      <a:lnTo>
                        <a:pt x="750" y="228"/>
                      </a:lnTo>
                      <a:lnTo>
                        <a:pt x="750" y="228"/>
                      </a:lnTo>
                      <a:lnTo>
                        <a:pt x="750" y="228"/>
                      </a:lnTo>
                      <a:lnTo>
                        <a:pt x="750" y="222"/>
                      </a:lnTo>
                      <a:lnTo>
                        <a:pt x="756" y="222"/>
                      </a:lnTo>
                      <a:lnTo>
                        <a:pt x="756" y="222"/>
                      </a:lnTo>
                      <a:lnTo>
                        <a:pt x="756" y="222"/>
                      </a:lnTo>
                      <a:lnTo>
                        <a:pt x="762" y="222"/>
                      </a:lnTo>
                      <a:lnTo>
                        <a:pt x="762" y="222"/>
                      </a:lnTo>
                      <a:lnTo>
                        <a:pt x="762" y="222"/>
                      </a:lnTo>
                      <a:lnTo>
                        <a:pt x="768" y="222"/>
                      </a:lnTo>
                      <a:lnTo>
                        <a:pt x="768" y="222"/>
                      </a:lnTo>
                      <a:lnTo>
                        <a:pt x="768" y="222"/>
                      </a:lnTo>
                      <a:lnTo>
                        <a:pt x="774" y="222"/>
                      </a:lnTo>
                      <a:lnTo>
                        <a:pt x="774" y="222"/>
                      </a:lnTo>
                      <a:lnTo>
                        <a:pt x="774" y="222"/>
                      </a:lnTo>
                      <a:lnTo>
                        <a:pt x="774" y="216"/>
                      </a:lnTo>
                      <a:lnTo>
                        <a:pt x="780" y="216"/>
                      </a:lnTo>
                      <a:lnTo>
                        <a:pt x="780" y="216"/>
                      </a:lnTo>
                      <a:lnTo>
                        <a:pt x="780" y="216"/>
                      </a:lnTo>
                      <a:lnTo>
                        <a:pt x="786" y="216"/>
                      </a:lnTo>
                      <a:lnTo>
                        <a:pt x="786" y="216"/>
                      </a:lnTo>
                      <a:lnTo>
                        <a:pt x="786" y="216"/>
                      </a:lnTo>
                      <a:lnTo>
                        <a:pt x="786" y="216"/>
                      </a:lnTo>
                      <a:lnTo>
                        <a:pt x="792" y="216"/>
                      </a:lnTo>
                      <a:lnTo>
                        <a:pt x="792" y="216"/>
                      </a:lnTo>
                      <a:lnTo>
                        <a:pt x="792" y="216"/>
                      </a:lnTo>
                      <a:lnTo>
                        <a:pt x="798" y="216"/>
                      </a:lnTo>
                      <a:lnTo>
                        <a:pt x="798" y="216"/>
                      </a:lnTo>
                      <a:lnTo>
                        <a:pt x="798" y="216"/>
                      </a:lnTo>
                      <a:lnTo>
                        <a:pt x="798" y="210"/>
                      </a:lnTo>
                      <a:lnTo>
                        <a:pt x="804" y="210"/>
                      </a:lnTo>
                      <a:lnTo>
                        <a:pt x="804" y="210"/>
                      </a:lnTo>
                      <a:lnTo>
                        <a:pt x="804" y="210"/>
                      </a:lnTo>
                      <a:lnTo>
                        <a:pt x="810" y="210"/>
                      </a:lnTo>
                      <a:lnTo>
                        <a:pt x="810" y="210"/>
                      </a:lnTo>
                      <a:lnTo>
                        <a:pt x="810" y="210"/>
                      </a:lnTo>
                      <a:lnTo>
                        <a:pt x="810" y="210"/>
                      </a:lnTo>
                      <a:lnTo>
                        <a:pt x="816" y="210"/>
                      </a:lnTo>
                      <a:lnTo>
                        <a:pt x="816" y="210"/>
                      </a:lnTo>
                      <a:lnTo>
                        <a:pt x="816" y="210"/>
                      </a:lnTo>
                      <a:lnTo>
                        <a:pt x="822" y="210"/>
                      </a:lnTo>
                      <a:lnTo>
                        <a:pt x="822" y="210"/>
                      </a:lnTo>
                      <a:lnTo>
                        <a:pt x="822" y="204"/>
                      </a:lnTo>
                      <a:lnTo>
                        <a:pt x="822" y="204"/>
                      </a:lnTo>
                      <a:lnTo>
                        <a:pt x="828" y="204"/>
                      </a:lnTo>
                      <a:lnTo>
                        <a:pt x="828" y="204"/>
                      </a:lnTo>
                      <a:lnTo>
                        <a:pt x="828" y="204"/>
                      </a:lnTo>
                      <a:lnTo>
                        <a:pt x="834" y="204"/>
                      </a:lnTo>
                      <a:lnTo>
                        <a:pt x="834" y="204"/>
                      </a:lnTo>
                      <a:lnTo>
                        <a:pt x="834" y="204"/>
                      </a:lnTo>
                      <a:lnTo>
                        <a:pt x="834" y="204"/>
                      </a:lnTo>
                      <a:lnTo>
                        <a:pt x="840" y="204"/>
                      </a:lnTo>
                      <a:lnTo>
                        <a:pt x="840" y="204"/>
                      </a:lnTo>
                      <a:lnTo>
                        <a:pt x="840" y="204"/>
                      </a:lnTo>
                      <a:lnTo>
                        <a:pt x="846" y="204"/>
                      </a:lnTo>
                      <a:lnTo>
                        <a:pt x="846" y="198"/>
                      </a:lnTo>
                      <a:lnTo>
                        <a:pt x="846" y="198"/>
                      </a:lnTo>
                      <a:lnTo>
                        <a:pt x="846" y="198"/>
                      </a:lnTo>
                      <a:lnTo>
                        <a:pt x="852" y="198"/>
                      </a:lnTo>
                      <a:lnTo>
                        <a:pt x="852" y="198"/>
                      </a:lnTo>
                      <a:lnTo>
                        <a:pt x="852" y="198"/>
                      </a:lnTo>
                      <a:lnTo>
                        <a:pt x="858" y="198"/>
                      </a:lnTo>
                      <a:lnTo>
                        <a:pt x="858" y="198"/>
                      </a:lnTo>
                      <a:lnTo>
                        <a:pt x="858" y="198"/>
                      </a:lnTo>
                      <a:lnTo>
                        <a:pt x="858" y="198"/>
                      </a:lnTo>
                      <a:lnTo>
                        <a:pt x="864" y="198"/>
                      </a:lnTo>
                      <a:lnTo>
                        <a:pt x="864" y="198"/>
                      </a:lnTo>
                      <a:lnTo>
                        <a:pt x="864" y="198"/>
                      </a:lnTo>
                      <a:lnTo>
                        <a:pt x="870" y="192"/>
                      </a:lnTo>
                      <a:lnTo>
                        <a:pt x="870" y="192"/>
                      </a:lnTo>
                      <a:lnTo>
                        <a:pt x="870" y="192"/>
                      </a:lnTo>
                      <a:lnTo>
                        <a:pt x="870" y="192"/>
                      </a:lnTo>
                      <a:lnTo>
                        <a:pt x="876" y="192"/>
                      </a:lnTo>
                      <a:lnTo>
                        <a:pt x="876" y="192"/>
                      </a:lnTo>
                      <a:lnTo>
                        <a:pt x="876" y="192"/>
                      </a:lnTo>
                      <a:lnTo>
                        <a:pt x="882" y="192"/>
                      </a:lnTo>
                      <a:lnTo>
                        <a:pt x="882" y="192"/>
                      </a:lnTo>
                      <a:lnTo>
                        <a:pt x="882" y="192"/>
                      </a:lnTo>
                      <a:lnTo>
                        <a:pt x="882" y="192"/>
                      </a:lnTo>
                      <a:lnTo>
                        <a:pt x="888" y="192"/>
                      </a:lnTo>
                      <a:lnTo>
                        <a:pt x="888" y="192"/>
                      </a:lnTo>
                      <a:lnTo>
                        <a:pt x="888" y="186"/>
                      </a:lnTo>
                      <a:lnTo>
                        <a:pt x="894" y="186"/>
                      </a:lnTo>
                      <a:lnTo>
                        <a:pt x="894" y="186"/>
                      </a:lnTo>
                      <a:lnTo>
                        <a:pt x="894" y="186"/>
                      </a:lnTo>
                      <a:lnTo>
                        <a:pt x="894" y="186"/>
                      </a:lnTo>
                      <a:lnTo>
                        <a:pt x="900" y="186"/>
                      </a:lnTo>
                      <a:lnTo>
                        <a:pt x="900" y="186"/>
                      </a:lnTo>
                      <a:lnTo>
                        <a:pt x="900" y="186"/>
                      </a:lnTo>
                      <a:lnTo>
                        <a:pt x="906" y="186"/>
                      </a:lnTo>
                      <a:lnTo>
                        <a:pt x="906" y="186"/>
                      </a:lnTo>
                      <a:lnTo>
                        <a:pt x="906" y="186"/>
                      </a:lnTo>
                      <a:lnTo>
                        <a:pt x="906" y="186"/>
                      </a:lnTo>
                      <a:lnTo>
                        <a:pt x="912" y="186"/>
                      </a:lnTo>
                      <a:lnTo>
                        <a:pt x="912" y="180"/>
                      </a:lnTo>
                      <a:lnTo>
                        <a:pt x="912" y="180"/>
                      </a:lnTo>
                      <a:lnTo>
                        <a:pt x="918" y="180"/>
                      </a:lnTo>
                      <a:lnTo>
                        <a:pt x="918" y="180"/>
                      </a:lnTo>
                      <a:lnTo>
                        <a:pt x="918" y="180"/>
                      </a:lnTo>
                      <a:lnTo>
                        <a:pt x="918" y="180"/>
                      </a:lnTo>
                      <a:lnTo>
                        <a:pt x="924" y="180"/>
                      </a:lnTo>
                      <a:lnTo>
                        <a:pt x="924" y="180"/>
                      </a:lnTo>
                      <a:lnTo>
                        <a:pt x="924" y="180"/>
                      </a:lnTo>
                      <a:lnTo>
                        <a:pt x="930" y="180"/>
                      </a:lnTo>
                      <a:lnTo>
                        <a:pt x="930" y="180"/>
                      </a:lnTo>
                      <a:lnTo>
                        <a:pt x="930" y="180"/>
                      </a:lnTo>
                      <a:lnTo>
                        <a:pt x="930" y="174"/>
                      </a:lnTo>
                      <a:lnTo>
                        <a:pt x="936" y="174"/>
                      </a:lnTo>
                      <a:lnTo>
                        <a:pt x="936" y="174"/>
                      </a:lnTo>
                      <a:lnTo>
                        <a:pt x="936" y="174"/>
                      </a:lnTo>
                      <a:lnTo>
                        <a:pt x="942" y="174"/>
                      </a:lnTo>
                      <a:lnTo>
                        <a:pt x="942" y="174"/>
                      </a:lnTo>
                      <a:lnTo>
                        <a:pt x="942" y="174"/>
                      </a:lnTo>
                      <a:lnTo>
                        <a:pt x="942" y="174"/>
                      </a:lnTo>
                      <a:lnTo>
                        <a:pt x="948" y="174"/>
                      </a:lnTo>
                      <a:lnTo>
                        <a:pt x="948" y="174"/>
                      </a:lnTo>
                      <a:lnTo>
                        <a:pt x="948" y="174"/>
                      </a:lnTo>
                      <a:lnTo>
                        <a:pt x="954" y="174"/>
                      </a:lnTo>
                      <a:lnTo>
                        <a:pt x="954" y="174"/>
                      </a:lnTo>
                      <a:lnTo>
                        <a:pt x="954" y="168"/>
                      </a:lnTo>
                      <a:lnTo>
                        <a:pt x="954" y="168"/>
                      </a:lnTo>
                      <a:lnTo>
                        <a:pt x="960" y="168"/>
                      </a:lnTo>
                      <a:lnTo>
                        <a:pt x="960" y="168"/>
                      </a:lnTo>
                      <a:lnTo>
                        <a:pt x="960" y="168"/>
                      </a:lnTo>
                      <a:lnTo>
                        <a:pt x="966" y="168"/>
                      </a:lnTo>
                      <a:lnTo>
                        <a:pt x="966" y="168"/>
                      </a:lnTo>
                      <a:lnTo>
                        <a:pt x="966" y="168"/>
                      </a:lnTo>
                      <a:lnTo>
                        <a:pt x="966" y="168"/>
                      </a:lnTo>
                      <a:lnTo>
                        <a:pt x="972" y="168"/>
                      </a:lnTo>
                      <a:lnTo>
                        <a:pt x="972" y="168"/>
                      </a:lnTo>
                      <a:lnTo>
                        <a:pt x="972" y="168"/>
                      </a:lnTo>
                      <a:lnTo>
                        <a:pt x="978" y="162"/>
                      </a:lnTo>
                      <a:lnTo>
                        <a:pt x="978" y="162"/>
                      </a:lnTo>
                      <a:lnTo>
                        <a:pt x="978" y="162"/>
                      </a:lnTo>
                      <a:lnTo>
                        <a:pt x="978" y="162"/>
                      </a:lnTo>
                      <a:lnTo>
                        <a:pt x="984" y="162"/>
                      </a:lnTo>
                      <a:lnTo>
                        <a:pt x="984" y="162"/>
                      </a:lnTo>
                      <a:lnTo>
                        <a:pt x="984" y="162"/>
                      </a:lnTo>
                      <a:lnTo>
                        <a:pt x="990" y="162"/>
                      </a:lnTo>
                      <a:lnTo>
                        <a:pt x="990" y="162"/>
                      </a:lnTo>
                      <a:lnTo>
                        <a:pt x="990" y="162"/>
                      </a:lnTo>
                      <a:lnTo>
                        <a:pt x="990" y="162"/>
                      </a:lnTo>
                      <a:lnTo>
                        <a:pt x="996" y="162"/>
                      </a:lnTo>
                      <a:lnTo>
                        <a:pt x="996" y="156"/>
                      </a:lnTo>
                      <a:lnTo>
                        <a:pt x="996" y="156"/>
                      </a:lnTo>
                      <a:lnTo>
                        <a:pt x="1002" y="156"/>
                      </a:lnTo>
                      <a:lnTo>
                        <a:pt x="1002" y="156"/>
                      </a:lnTo>
                      <a:lnTo>
                        <a:pt x="1002" y="156"/>
                      </a:lnTo>
                      <a:lnTo>
                        <a:pt x="1002" y="156"/>
                      </a:lnTo>
                      <a:lnTo>
                        <a:pt x="1008" y="156"/>
                      </a:lnTo>
                      <a:lnTo>
                        <a:pt x="1008" y="156"/>
                      </a:lnTo>
                      <a:lnTo>
                        <a:pt x="1008" y="156"/>
                      </a:lnTo>
                      <a:lnTo>
                        <a:pt x="1014" y="156"/>
                      </a:lnTo>
                      <a:lnTo>
                        <a:pt x="1014" y="156"/>
                      </a:lnTo>
                      <a:lnTo>
                        <a:pt x="1014" y="156"/>
                      </a:lnTo>
                      <a:lnTo>
                        <a:pt x="1014" y="150"/>
                      </a:lnTo>
                      <a:lnTo>
                        <a:pt x="1020" y="150"/>
                      </a:lnTo>
                      <a:lnTo>
                        <a:pt x="1020" y="150"/>
                      </a:lnTo>
                      <a:lnTo>
                        <a:pt x="1020" y="150"/>
                      </a:lnTo>
                      <a:lnTo>
                        <a:pt x="1026" y="150"/>
                      </a:lnTo>
                      <a:lnTo>
                        <a:pt x="1026" y="150"/>
                      </a:lnTo>
                      <a:lnTo>
                        <a:pt x="1026" y="150"/>
                      </a:lnTo>
                      <a:lnTo>
                        <a:pt x="1026" y="150"/>
                      </a:lnTo>
                      <a:lnTo>
                        <a:pt x="1032" y="150"/>
                      </a:lnTo>
                      <a:lnTo>
                        <a:pt x="1032" y="150"/>
                      </a:lnTo>
                      <a:lnTo>
                        <a:pt x="1032" y="150"/>
                      </a:lnTo>
                      <a:lnTo>
                        <a:pt x="1038" y="150"/>
                      </a:lnTo>
                      <a:lnTo>
                        <a:pt x="1038" y="144"/>
                      </a:lnTo>
                      <a:lnTo>
                        <a:pt x="1038" y="144"/>
                      </a:lnTo>
                      <a:lnTo>
                        <a:pt x="1038" y="144"/>
                      </a:lnTo>
                      <a:lnTo>
                        <a:pt x="1044" y="144"/>
                      </a:lnTo>
                      <a:lnTo>
                        <a:pt x="1044" y="144"/>
                      </a:lnTo>
                      <a:lnTo>
                        <a:pt x="1044" y="144"/>
                      </a:lnTo>
                      <a:lnTo>
                        <a:pt x="1050" y="144"/>
                      </a:lnTo>
                      <a:lnTo>
                        <a:pt x="1050" y="144"/>
                      </a:lnTo>
                      <a:lnTo>
                        <a:pt x="1050" y="144"/>
                      </a:lnTo>
                      <a:lnTo>
                        <a:pt x="1050" y="144"/>
                      </a:lnTo>
                      <a:lnTo>
                        <a:pt x="1056" y="144"/>
                      </a:lnTo>
                      <a:lnTo>
                        <a:pt x="1056" y="144"/>
                      </a:lnTo>
                      <a:lnTo>
                        <a:pt x="1056" y="138"/>
                      </a:lnTo>
                      <a:lnTo>
                        <a:pt x="1062" y="138"/>
                      </a:lnTo>
                      <a:lnTo>
                        <a:pt x="1062" y="138"/>
                      </a:lnTo>
                      <a:lnTo>
                        <a:pt x="1062" y="138"/>
                      </a:lnTo>
                      <a:lnTo>
                        <a:pt x="1062" y="138"/>
                      </a:lnTo>
                      <a:lnTo>
                        <a:pt x="1068" y="138"/>
                      </a:lnTo>
                      <a:lnTo>
                        <a:pt x="1068" y="138"/>
                      </a:lnTo>
                      <a:lnTo>
                        <a:pt x="1068" y="138"/>
                      </a:lnTo>
                      <a:lnTo>
                        <a:pt x="1074" y="138"/>
                      </a:lnTo>
                      <a:lnTo>
                        <a:pt x="1074" y="138"/>
                      </a:lnTo>
                      <a:lnTo>
                        <a:pt x="1074" y="138"/>
                      </a:lnTo>
                      <a:lnTo>
                        <a:pt x="1074" y="138"/>
                      </a:lnTo>
                      <a:lnTo>
                        <a:pt x="1080" y="132"/>
                      </a:lnTo>
                      <a:lnTo>
                        <a:pt x="1080" y="132"/>
                      </a:lnTo>
                      <a:lnTo>
                        <a:pt x="1080" y="132"/>
                      </a:lnTo>
                      <a:lnTo>
                        <a:pt x="1086" y="132"/>
                      </a:lnTo>
                      <a:lnTo>
                        <a:pt x="1086" y="132"/>
                      </a:lnTo>
                      <a:lnTo>
                        <a:pt x="1086" y="132"/>
                      </a:lnTo>
                      <a:lnTo>
                        <a:pt x="1086" y="132"/>
                      </a:lnTo>
                      <a:lnTo>
                        <a:pt x="1092" y="132"/>
                      </a:lnTo>
                      <a:lnTo>
                        <a:pt x="1092" y="132"/>
                      </a:lnTo>
                      <a:lnTo>
                        <a:pt x="1092" y="132"/>
                      </a:lnTo>
                      <a:lnTo>
                        <a:pt x="1098" y="132"/>
                      </a:lnTo>
                      <a:lnTo>
                        <a:pt x="1098" y="126"/>
                      </a:lnTo>
                      <a:lnTo>
                        <a:pt x="1098" y="126"/>
                      </a:lnTo>
                      <a:lnTo>
                        <a:pt x="1098" y="126"/>
                      </a:lnTo>
                      <a:lnTo>
                        <a:pt x="1104" y="126"/>
                      </a:lnTo>
                      <a:lnTo>
                        <a:pt x="1104" y="126"/>
                      </a:lnTo>
                      <a:lnTo>
                        <a:pt x="1104" y="126"/>
                      </a:lnTo>
                      <a:lnTo>
                        <a:pt x="1110" y="126"/>
                      </a:lnTo>
                      <a:lnTo>
                        <a:pt x="1110" y="126"/>
                      </a:lnTo>
                      <a:lnTo>
                        <a:pt x="1110" y="126"/>
                      </a:lnTo>
                      <a:lnTo>
                        <a:pt x="1110" y="126"/>
                      </a:lnTo>
                      <a:lnTo>
                        <a:pt x="1116" y="126"/>
                      </a:lnTo>
                      <a:lnTo>
                        <a:pt x="1116" y="126"/>
                      </a:lnTo>
                      <a:lnTo>
                        <a:pt x="1116" y="120"/>
                      </a:lnTo>
                      <a:lnTo>
                        <a:pt x="1122" y="120"/>
                      </a:lnTo>
                      <a:lnTo>
                        <a:pt x="1122" y="120"/>
                      </a:lnTo>
                      <a:lnTo>
                        <a:pt x="1122" y="120"/>
                      </a:lnTo>
                      <a:lnTo>
                        <a:pt x="1122" y="120"/>
                      </a:lnTo>
                      <a:lnTo>
                        <a:pt x="1128" y="120"/>
                      </a:lnTo>
                      <a:lnTo>
                        <a:pt x="1128" y="120"/>
                      </a:lnTo>
                      <a:lnTo>
                        <a:pt x="1128" y="120"/>
                      </a:lnTo>
                      <a:lnTo>
                        <a:pt x="1134" y="120"/>
                      </a:lnTo>
                      <a:lnTo>
                        <a:pt x="1134" y="120"/>
                      </a:lnTo>
                      <a:lnTo>
                        <a:pt x="1134" y="120"/>
                      </a:lnTo>
                      <a:lnTo>
                        <a:pt x="1134" y="114"/>
                      </a:lnTo>
                      <a:lnTo>
                        <a:pt x="1140" y="114"/>
                      </a:lnTo>
                      <a:lnTo>
                        <a:pt x="1140" y="114"/>
                      </a:lnTo>
                      <a:lnTo>
                        <a:pt x="1140" y="114"/>
                      </a:lnTo>
                      <a:lnTo>
                        <a:pt x="1146" y="114"/>
                      </a:lnTo>
                      <a:lnTo>
                        <a:pt x="1146" y="114"/>
                      </a:lnTo>
                      <a:lnTo>
                        <a:pt x="1146" y="114"/>
                      </a:lnTo>
                      <a:lnTo>
                        <a:pt x="1146" y="114"/>
                      </a:lnTo>
                      <a:lnTo>
                        <a:pt x="1152" y="114"/>
                      </a:lnTo>
                      <a:lnTo>
                        <a:pt x="1152" y="114"/>
                      </a:lnTo>
                      <a:lnTo>
                        <a:pt x="1152" y="114"/>
                      </a:lnTo>
                      <a:lnTo>
                        <a:pt x="1158" y="108"/>
                      </a:lnTo>
                      <a:lnTo>
                        <a:pt x="1158" y="108"/>
                      </a:lnTo>
                      <a:lnTo>
                        <a:pt x="1158" y="108"/>
                      </a:lnTo>
                      <a:lnTo>
                        <a:pt x="1158" y="108"/>
                      </a:lnTo>
                      <a:lnTo>
                        <a:pt x="1164" y="108"/>
                      </a:lnTo>
                      <a:lnTo>
                        <a:pt x="1164" y="108"/>
                      </a:lnTo>
                      <a:lnTo>
                        <a:pt x="1164" y="108"/>
                      </a:lnTo>
                      <a:lnTo>
                        <a:pt x="1170" y="108"/>
                      </a:lnTo>
                      <a:lnTo>
                        <a:pt x="1170" y="108"/>
                      </a:lnTo>
                      <a:lnTo>
                        <a:pt x="1170" y="108"/>
                      </a:lnTo>
                      <a:lnTo>
                        <a:pt x="1170" y="108"/>
                      </a:lnTo>
                      <a:lnTo>
                        <a:pt x="1176" y="108"/>
                      </a:lnTo>
                      <a:lnTo>
                        <a:pt x="1176" y="102"/>
                      </a:lnTo>
                      <a:lnTo>
                        <a:pt x="1176" y="102"/>
                      </a:lnTo>
                      <a:lnTo>
                        <a:pt x="1182" y="102"/>
                      </a:lnTo>
                      <a:lnTo>
                        <a:pt x="1182" y="102"/>
                      </a:lnTo>
                      <a:lnTo>
                        <a:pt x="1182" y="102"/>
                      </a:lnTo>
                      <a:lnTo>
                        <a:pt x="1182" y="102"/>
                      </a:lnTo>
                      <a:lnTo>
                        <a:pt x="1188" y="102"/>
                      </a:lnTo>
                      <a:lnTo>
                        <a:pt x="1188" y="102"/>
                      </a:lnTo>
                      <a:lnTo>
                        <a:pt x="1188" y="102"/>
                      </a:lnTo>
                      <a:lnTo>
                        <a:pt x="1194" y="102"/>
                      </a:lnTo>
                      <a:lnTo>
                        <a:pt x="1194" y="102"/>
                      </a:lnTo>
                      <a:lnTo>
                        <a:pt x="1194" y="96"/>
                      </a:lnTo>
                      <a:lnTo>
                        <a:pt x="1194" y="96"/>
                      </a:lnTo>
                      <a:lnTo>
                        <a:pt x="1200" y="96"/>
                      </a:lnTo>
                      <a:lnTo>
                        <a:pt x="1200" y="96"/>
                      </a:lnTo>
                      <a:lnTo>
                        <a:pt x="1200" y="96"/>
                      </a:lnTo>
                      <a:lnTo>
                        <a:pt x="1206" y="96"/>
                      </a:lnTo>
                      <a:lnTo>
                        <a:pt x="1206" y="96"/>
                      </a:lnTo>
                      <a:lnTo>
                        <a:pt x="1206" y="96"/>
                      </a:lnTo>
                      <a:lnTo>
                        <a:pt x="1206" y="96"/>
                      </a:lnTo>
                      <a:lnTo>
                        <a:pt x="1212" y="96"/>
                      </a:lnTo>
                      <a:lnTo>
                        <a:pt x="1212" y="96"/>
                      </a:lnTo>
                      <a:lnTo>
                        <a:pt x="1212" y="90"/>
                      </a:lnTo>
                      <a:lnTo>
                        <a:pt x="1218" y="90"/>
                      </a:lnTo>
                      <a:lnTo>
                        <a:pt x="1218" y="90"/>
                      </a:lnTo>
                      <a:lnTo>
                        <a:pt x="1218" y="90"/>
                      </a:lnTo>
                      <a:lnTo>
                        <a:pt x="1218" y="90"/>
                      </a:lnTo>
                      <a:lnTo>
                        <a:pt x="1224" y="90"/>
                      </a:lnTo>
                      <a:lnTo>
                        <a:pt x="1224" y="90"/>
                      </a:lnTo>
                      <a:lnTo>
                        <a:pt x="1224" y="90"/>
                      </a:lnTo>
                      <a:lnTo>
                        <a:pt x="1230" y="90"/>
                      </a:lnTo>
                      <a:lnTo>
                        <a:pt x="1230" y="90"/>
                      </a:lnTo>
                      <a:lnTo>
                        <a:pt x="1230" y="90"/>
                      </a:lnTo>
                      <a:lnTo>
                        <a:pt x="1236" y="84"/>
                      </a:lnTo>
                      <a:lnTo>
                        <a:pt x="1236" y="84"/>
                      </a:lnTo>
                      <a:lnTo>
                        <a:pt x="1236" y="84"/>
                      </a:lnTo>
                      <a:lnTo>
                        <a:pt x="1236" y="84"/>
                      </a:lnTo>
                      <a:lnTo>
                        <a:pt x="1242" y="84"/>
                      </a:lnTo>
                      <a:lnTo>
                        <a:pt x="1242" y="84"/>
                      </a:lnTo>
                      <a:lnTo>
                        <a:pt x="1242" y="84"/>
                      </a:lnTo>
                      <a:lnTo>
                        <a:pt x="1242" y="84"/>
                      </a:lnTo>
                      <a:lnTo>
                        <a:pt x="1248" y="84"/>
                      </a:lnTo>
                      <a:lnTo>
                        <a:pt x="1248" y="84"/>
                      </a:lnTo>
                      <a:lnTo>
                        <a:pt x="1248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54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0" y="78"/>
                      </a:lnTo>
                      <a:lnTo>
                        <a:pt x="1266" y="78"/>
                      </a:lnTo>
                      <a:lnTo>
                        <a:pt x="1266" y="78"/>
                      </a:lnTo>
                      <a:lnTo>
                        <a:pt x="1266" y="78"/>
                      </a:lnTo>
                      <a:lnTo>
                        <a:pt x="1266" y="72"/>
                      </a:lnTo>
                      <a:lnTo>
                        <a:pt x="1272" y="72"/>
                      </a:lnTo>
                      <a:lnTo>
                        <a:pt x="1272" y="72"/>
                      </a:lnTo>
                      <a:lnTo>
                        <a:pt x="1272" y="72"/>
                      </a:lnTo>
                      <a:lnTo>
                        <a:pt x="1278" y="72"/>
                      </a:lnTo>
                      <a:lnTo>
                        <a:pt x="1278" y="72"/>
                      </a:lnTo>
                      <a:lnTo>
                        <a:pt x="1278" y="72"/>
                      </a:lnTo>
                      <a:lnTo>
                        <a:pt x="1278" y="72"/>
                      </a:lnTo>
                      <a:lnTo>
                        <a:pt x="1284" y="72"/>
                      </a:lnTo>
                      <a:lnTo>
                        <a:pt x="1284" y="72"/>
                      </a:lnTo>
                      <a:lnTo>
                        <a:pt x="1290" y="66"/>
                      </a:lnTo>
                      <a:lnTo>
                        <a:pt x="1290" y="66"/>
                      </a:lnTo>
                      <a:lnTo>
                        <a:pt x="1290" y="66"/>
                      </a:lnTo>
                      <a:lnTo>
                        <a:pt x="1290" y="66"/>
                      </a:lnTo>
                      <a:lnTo>
                        <a:pt x="1296" y="66"/>
                      </a:lnTo>
                      <a:lnTo>
                        <a:pt x="1296" y="66"/>
                      </a:lnTo>
                      <a:lnTo>
                        <a:pt x="1296" y="66"/>
                      </a:lnTo>
                      <a:lnTo>
                        <a:pt x="1302" y="66"/>
                      </a:lnTo>
                      <a:lnTo>
                        <a:pt x="1302" y="66"/>
                      </a:lnTo>
                      <a:lnTo>
                        <a:pt x="1302" y="66"/>
                      </a:lnTo>
                      <a:lnTo>
                        <a:pt x="1302" y="66"/>
                      </a:lnTo>
                      <a:lnTo>
                        <a:pt x="1308" y="60"/>
                      </a:lnTo>
                      <a:lnTo>
                        <a:pt x="1308" y="60"/>
                      </a:lnTo>
                      <a:lnTo>
                        <a:pt x="1308" y="60"/>
                      </a:lnTo>
                      <a:lnTo>
                        <a:pt x="1314" y="60"/>
                      </a:lnTo>
                      <a:lnTo>
                        <a:pt x="1314" y="60"/>
                      </a:lnTo>
                      <a:lnTo>
                        <a:pt x="1314" y="60"/>
                      </a:lnTo>
                      <a:lnTo>
                        <a:pt x="1314" y="60"/>
                      </a:lnTo>
                      <a:lnTo>
                        <a:pt x="1320" y="60"/>
                      </a:lnTo>
                      <a:lnTo>
                        <a:pt x="1320" y="60"/>
                      </a:lnTo>
                      <a:lnTo>
                        <a:pt x="1320" y="60"/>
                      </a:lnTo>
                      <a:lnTo>
                        <a:pt x="1326" y="54"/>
                      </a:lnTo>
                      <a:lnTo>
                        <a:pt x="1326" y="54"/>
                      </a:lnTo>
                      <a:lnTo>
                        <a:pt x="1326" y="54"/>
                      </a:lnTo>
                      <a:lnTo>
                        <a:pt x="1326" y="54"/>
                      </a:lnTo>
                      <a:lnTo>
                        <a:pt x="1332" y="54"/>
                      </a:lnTo>
                      <a:lnTo>
                        <a:pt x="1332" y="54"/>
                      </a:lnTo>
                      <a:lnTo>
                        <a:pt x="1332" y="54"/>
                      </a:lnTo>
                      <a:lnTo>
                        <a:pt x="1338" y="54"/>
                      </a:lnTo>
                      <a:lnTo>
                        <a:pt x="1338" y="54"/>
                      </a:lnTo>
                      <a:lnTo>
                        <a:pt x="1338" y="54"/>
                      </a:lnTo>
                      <a:lnTo>
                        <a:pt x="1338" y="54"/>
                      </a:lnTo>
                      <a:lnTo>
                        <a:pt x="1344" y="48"/>
                      </a:lnTo>
                      <a:lnTo>
                        <a:pt x="1344" y="48"/>
                      </a:lnTo>
                      <a:lnTo>
                        <a:pt x="1344" y="48"/>
                      </a:lnTo>
                      <a:lnTo>
                        <a:pt x="1350" y="48"/>
                      </a:lnTo>
                      <a:lnTo>
                        <a:pt x="1350" y="48"/>
                      </a:lnTo>
                      <a:lnTo>
                        <a:pt x="1350" y="48"/>
                      </a:lnTo>
                      <a:lnTo>
                        <a:pt x="1350" y="48"/>
                      </a:lnTo>
                      <a:lnTo>
                        <a:pt x="1356" y="48"/>
                      </a:lnTo>
                      <a:lnTo>
                        <a:pt x="1356" y="48"/>
                      </a:lnTo>
                      <a:lnTo>
                        <a:pt x="1356" y="48"/>
                      </a:lnTo>
                      <a:lnTo>
                        <a:pt x="1362" y="48"/>
                      </a:lnTo>
                      <a:lnTo>
                        <a:pt x="1362" y="42"/>
                      </a:lnTo>
                      <a:lnTo>
                        <a:pt x="1362" y="42"/>
                      </a:lnTo>
                      <a:lnTo>
                        <a:pt x="1362" y="42"/>
                      </a:lnTo>
                      <a:lnTo>
                        <a:pt x="1368" y="42"/>
                      </a:lnTo>
                      <a:lnTo>
                        <a:pt x="1368" y="42"/>
                      </a:lnTo>
                      <a:lnTo>
                        <a:pt x="1368" y="42"/>
                      </a:lnTo>
                      <a:lnTo>
                        <a:pt x="1374" y="42"/>
                      </a:lnTo>
                      <a:lnTo>
                        <a:pt x="1374" y="42"/>
                      </a:lnTo>
                      <a:lnTo>
                        <a:pt x="1374" y="42"/>
                      </a:lnTo>
                      <a:lnTo>
                        <a:pt x="1374" y="42"/>
                      </a:lnTo>
                      <a:lnTo>
                        <a:pt x="1380" y="42"/>
                      </a:lnTo>
                      <a:lnTo>
                        <a:pt x="1380" y="36"/>
                      </a:lnTo>
                      <a:lnTo>
                        <a:pt x="1380" y="36"/>
                      </a:lnTo>
                      <a:lnTo>
                        <a:pt x="1386" y="36"/>
                      </a:lnTo>
                      <a:lnTo>
                        <a:pt x="1386" y="36"/>
                      </a:lnTo>
                      <a:lnTo>
                        <a:pt x="1386" y="36"/>
                      </a:lnTo>
                      <a:lnTo>
                        <a:pt x="1386" y="36"/>
                      </a:lnTo>
                      <a:lnTo>
                        <a:pt x="1392" y="36"/>
                      </a:lnTo>
                      <a:lnTo>
                        <a:pt x="1392" y="36"/>
                      </a:lnTo>
                      <a:lnTo>
                        <a:pt x="1392" y="36"/>
                      </a:lnTo>
                      <a:lnTo>
                        <a:pt x="1398" y="36"/>
                      </a:lnTo>
                      <a:lnTo>
                        <a:pt x="1398" y="30"/>
                      </a:lnTo>
                      <a:lnTo>
                        <a:pt x="1398" y="30"/>
                      </a:lnTo>
                      <a:lnTo>
                        <a:pt x="1398" y="30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04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0" y="30"/>
                      </a:lnTo>
                      <a:lnTo>
                        <a:pt x="1416" y="30"/>
                      </a:lnTo>
                      <a:lnTo>
                        <a:pt x="1416" y="24"/>
                      </a:lnTo>
                      <a:lnTo>
                        <a:pt x="1416" y="24"/>
                      </a:lnTo>
                      <a:lnTo>
                        <a:pt x="1422" y="24"/>
                      </a:lnTo>
                      <a:lnTo>
                        <a:pt x="1422" y="24"/>
                      </a:lnTo>
                      <a:lnTo>
                        <a:pt x="1422" y="24"/>
                      </a:lnTo>
                      <a:lnTo>
                        <a:pt x="1422" y="24"/>
                      </a:lnTo>
                      <a:lnTo>
                        <a:pt x="1428" y="24"/>
                      </a:lnTo>
                      <a:lnTo>
                        <a:pt x="1428" y="24"/>
                      </a:lnTo>
                      <a:lnTo>
                        <a:pt x="1428" y="24"/>
                      </a:lnTo>
                      <a:lnTo>
                        <a:pt x="1434" y="24"/>
                      </a:lnTo>
                      <a:lnTo>
                        <a:pt x="1434" y="24"/>
                      </a:lnTo>
                      <a:lnTo>
                        <a:pt x="1434" y="18"/>
                      </a:lnTo>
                      <a:lnTo>
                        <a:pt x="1434" y="18"/>
                      </a:lnTo>
                      <a:lnTo>
                        <a:pt x="1440" y="18"/>
                      </a:lnTo>
                      <a:lnTo>
                        <a:pt x="1440" y="18"/>
                      </a:lnTo>
                      <a:lnTo>
                        <a:pt x="1440" y="18"/>
                      </a:lnTo>
                      <a:lnTo>
                        <a:pt x="1446" y="18"/>
                      </a:lnTo>
                      <a:lnTo>
                        <a:pt x="1446" y="18"/>
                      </a:lnTo>
                      <a:lnTo>
                        <a:pt x="1446" y="18"/>
                      </a:lnTo>
                      <a:lnTo>
                        <a:pt x="1446" y="18"/>
                      </a:lnTo>
                      <a:lnTo>
                        <a:pt x="1452" y="18"/>
                      </a:lnTo>
                      <a:lnTo>
                        <a:pt x="1452" y="18"/>
                      </a:lnTo>
                      <a:lnTo>
                        <a:pt x="1452" y="12"/>
                      </a:lnTo>
                      <a:lnTo>
                        <a:pt x="1458" y="12"/>
                      </a:lnTo>
                      <a:lnTo>
                        <a:pt x="1458" y="12"/>
                      </a:lnTo>
                      <a:lnTo>
                        <a:pt x="1458" y="12"/>
                      </a:lnTo>
                      <a:lnTo>
                        <a:pt x="1458" y="12"/>
                      </a:lnTo>
                      <a:lnTo>
                        <a:pt x="1464" y="12"/>
                      </a:lnTo>
                      <a:lnTo>
                        <a:pt x="1464" y="12"/>
                      </a:lnTo>
                      <a:lnTo>
                        <a:pt x="1464" y="12"/>
                      </a:lnTo>
                      <a:lnTo>
                        <a:pt x="1470" y="12"/>
                      </a:lnTo>
                      <a:lnTo>
                        <a:pt x="1470" y="12"/>
                      </a:lnTo>
                      <a:lnTo>
                        <a:pt x="1470" y="12"/>
                      </a:lnTo>
                      <a:lnTo>
                        <a:pt x="1470" y="12"/>
                      </a:lnTo>
                      <a:lnTo>
                        <a:pt x="1476" y="12"/>
                      </a:lnTo>
                      <a:lnTo>
                        <a:pt x="1476" y="6"/>
                      </a:lnTo>
                      <a:lnTo>
                        <a:pt x="1476" y="6"/>
                      </a:lnTo>
                      <a:lnTo>
                        <a:pt x="1482" y="6"/>
                      </a:lnTo>
                      <a:lnTo>
                        <a:pt x="1482" y="6"/>
                      </a:lnTo>
                      <a:lnTo>
                        <a:pt x="1482" y="6"/>
                      </a:lnTo>
                      <a:lnTo>
                        <a:pt x="1482" y="6"/>
                      </a:lnTo>
                      <a:lnTo>
                        <a:pt x="1488" y="6"/>
                      </a:lnTo>
                      <a:lnTo>
                        <a:pt x="1488" y="6"/>
                      </a:lnTo>
                      <a:lnTo>
                        <a:pt x="1488" y="6"/>
                      </a:lnTo>
                      <a:lnTo>
                        <a:pt x="1494" y="6"/>
                      </a:lnTo>
                      <a:lnTo>
                        <a:pt x="1494" y="6"/>
                      </a:lnTo>
                      <a:lnTo>
                        <a:pt x="1494" y="6"/>
                      </a:lnTo>
                      <a:lnTo>
                        <a:pt x="1494" y="6"/>
                      </a:lnTo>
                      <a:lnTo>
                        <a:pt x="1500" y="6"/>
                      </a:lnTo>
                      <a:lnTo>
                        <a:pt x="1500" y="6"/>
                      </a:lnTo>
                      <a:lnTo>
                        <a:pt x="1500" y="6"/>
                      </a:lnTo>
                      <a:lnTo>
                        <a:pt x="1506" y="6"/>
                      </a:lnTo>
                      <a:lnTo>
                        <a:pt x="1506" y="6"/>
                      </a:lnTo>
                      <a:lnTo>
                        <a:pt x="1506" y="6"/>
                      </a:lnTo>
                      <a:lnTo>
                        <a:pt x="1506" y="0"/>
                      </a:lnTo>
                      <a:lnTo>
                        <a:pt x="1512" y="0"/>
                      </a:lnTo>
                      <a:lnTo>
                        <a:pt x="1512" y="0"/>
                      </a:lnTo>
                      <a:lnTo>
                        <a:pt x="1512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8" y="0"/>
                      </a:lnTo>
                      <a:lnTo>
                        <a:pt x="1578" y="0"/>
                      </a:lnTo>
                      <a:lnTo>
                        <a:pt x="1578" y="0"/>
                      </a:lnTo>
                      <a:lnTo>
                        <a:pt x="1578" y="0"/>
                      </a:lnTo>
                      <a:lnTo>
                        <a:pt x="1584" y="0"/>
                      </a:lnTo>
                      <a:lnTo>
                        <a:pt x="1584" y="0"/>
                      </a:lnTo>
                      <a:lnTo>
                        <a:pt x="1584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6"/>
                      </a:lnTo>
                      <a:lnTo>
                        <a:pt x="1602" y="6"/>
                      </a:lnTo>
                      <a:lnTo>
                        <a:pt x="1602" y="6"/>
                      </a:lnTo>
                      <a:lnTo>
                        <a:pt x="1602" y="6"/>
                      </a:lnTo>
                      <a:lnTo>
                        <a:pt x="1608" y="6"/>
                      </a:lnTo>
                      <a:lnTo>
                        <a:pt x="1608" y="6"/>
                      </a:lnTo>
                      <a:lnTo>
                        <a:pt x="1608" y="6"/>
                      </a:lnTo>
                      <a:lnTo>
                        <a:pt x="1614" y="6"/>
                      </a:lnTo>
                      <a:lnTo>
                        <a:pt x="1614" y="6"/>
                      </a:lnTo>
                      <a:lnTo>
                        <a:pt x="1614" y="6"/>
                      </a:lnTo>
                      <a:lnTo>
                        <a:pt x="1614" y="6"/>
                      </a:lnTo>
                      <a:lnTo>
                        <a:pt x="1620" y="6"/>
                      </a:lnTo>
                      <a:lnTo>
                        <a:pt x="1620" y="6"/>
                      </a:lnTo>
                      <a:lnTo>
                        <a:pt x="1620" y="6"/>
                      </a:lnTo>
                      <a:lnTo>
                        <a:pt x="1626" y="6"/>
                      </a:lnTo>
                      <a:lnTo>
                        <a:pt x="1626" y="6"/>
                      </a:lnTo>
                      <a:lnTo>
                        <a:pt x="1626" y="6"/>
                      </a:lnTo>
                      <a:lnTo>
                        <a:pt x="1626" y="6"/>
                      </a:lnTo>
                      <a:lnTo>
                        <a:pt x="1632" y="6"/>
                      </a:lnTo>
                      <a:lnTo>
                        <a:pt x="1632" y="6"/>
                      </a:lnTo>
                      <a:lnTo>
                        <a:pt x="1632" y="6"/>
                      </a:lnTo>
                      <a:lnTo>
                        <a:pt x="1638" y="6"/>
                      </a:lnTo>
                      <a:lnTo>
                        <a:pt x="1638" y="6"/>
                      </a:lnTo>
                      <a:lnTo>
                        <a:pt x="1638" y="6"/>
                      </a:lnTo>
                      <a:lnTo>
                        <a:pt x="1638" y="6"/>
                      </a:lnTo>
                      <a:lnTo>
                        <a:pt x="1644" y="6"/>
                      </a:lnTo>
                      <a:lnTo>
                        <a:pt x="1644" y="12"/>
                      </a:lnTo>
                      <a:lnTo>
                        <a:pt x="1644" y="12"/>
                      </a:lnTo>
                      <a:lnTo>
                        <a:pt x="1650" y="12"/>
                      </a:lnTo>
                      <a:lnTo>
                        <a:pt x="1650" y="12"/>
                      </a:lnTo>
                      <a:lnTo>
                        <a:pt x="1650" y="12"/>
                      </a:lnTo>
                      <a:lnTo>
                        <a:pt x="1650" y="12"/>
                      </a:lnTo>
                      <a:lnTo>
                        <a:pt x="1656" y="12"/>
                      </a:lnTo>
                      <a:lnTo>
                        <a:pt x="1656" y="12"/>
                      </a:lnTo>
                      <a:lnTo>
                        <a:pt x="1656" y="12"/>
                      </a:lnTo>
                      <a:lnTo>
                        <a:pt x="1662" y="12"/>
                      </a:lnTo>
                      <a:lnTo>
                        <a:pt x="1662" y="12"/>
                      </a:lnTo>
                      <a:lnTo>
                        <a:pt x="1662" y="12"/>
                      </a:lnTo>
                      <a:lnTo>
                        <a:pt x="1662" y="12"/>
                      </a:lnTo>
                      <a:lnTo>
                        <a:pt x="1668" y="12"/>
                      </a:lnTo>
                      <a:lnTo>
                        <a:pt x="1668" y="12"/>
                      </a:lnTo>
                      <a:lnTo>
                        <a:pt x="1668" y="12"/>
                      </a:lnTo>
                      <a:lnTo>
                        <a:pt x="1674" y="12"/>
                      </a:lnTo>
                      <a:lnTo>
                        <a:pt x="1674" y="12"/>
                      </a:lnTo>
                      <a:lnTo>
                        <a:pt x="1674" y="12"/>
                      </a:lnTo>
                      <a:lnTo>
                        <a:pt x="1674" y="12"/>
                      </a:lnTo>
                      <a:lnTo>
                        <a:pt x="1680" y="12"/>
                      </a:lnTo>
                      <a:lnTo>
                        <a:pt x="1680" y="12"/>
                      </a:lnTo>
                      <a:lnTo>
                        <a:pt x="1680" y="12"/>
                      </a:lnTo>
                      <a:lnTo>
                        <a:pt x="1686" y="12"/>
                      </a:lnTo>
                      <a:lnTo>
                        <a:pt x="1686" y="12"/>
                      </a:lnTo>
                      <a:lnTo>
                        <a:pt x="1686" y="18"/>
                      </a:lnTo>
                      <a:lnTo>
                        <a:pt x="1686" y="18"/>
                      </a:lnTo>
                      <a:lnTo>
                        <a:pt x="1692" y="18"/>
                      </a:lnTo>
                      <a:lnTo>
                        <a:pt x="1692" y="18"/>
                      </a:lnTo>
                      <a:lnTo>
                        <a:pt x="1692" y="18"/>
                      </a:lnTo>
                      <a:lnTo>
                        <a:pt x="1698" y="18"/>
                      </a:lnTo>
                      <a:lnTo>
                        <a:pt x="1698" y="18"/>
                      </a:lnTo>
                      <a:lnTo>
                        <a:pt x="1698" y="18"/>
                      </a:lnTo>
                      <a:lnTo>
                        <a:pt x="1698" y="18"/>
                      </a:lnTo>
                      <a:lnTo>
                        <a:pt x="1704" y="18"/>
                      </a:lnTo>
                      <a:lnTo>
                        <a:pt x="1704" y="18"/>
                      </a:lnTo>
                      <a:lnTo>
                        <a:pt x="1704" y="18"/>
                      </a:lnTo>
                      <a:lnTo>
                        <a:pt x="1710" y="18"/>
                      </a:lnTo>
                      <a:lnTo>
                        <a:pt x="1710" y="18"/>
                      </a:lnTo>
                      <a:lnTo>
                        <a:pt x="1710" y="18"/>
                      </a:lnTo>
                      <a:lnTo>
                        <a:pt x="1710" y="18"/>
                      </a:lnTo>
                      <a:lnTo>
                        <a:pt x="1716" y="18"/>
                      </a:lnTo>
                      <a:lnTo>
                        <a:pt x="1716" y="18"/>
                      </a:lnTo>
                      <a:lnTo>
                        <a:pt x="1716" y="18"/>
                      </a:lnTo>
                      <a:lnTo>
                        <a:pt x="1722" y="18"/>
                      </a:lnTo>
                      <a:lnTo>
                        <a:pt x="1722" y="18"/>
                      </a:lnTo>
                      <a:lnTo>
                        <a:pt x="1722" y="18"/>
                      </a:lnTo>
                      <a:lnTo>
                        <a:pt x="1722" y="18"/>
                      </a:lnTo>
                      <a:lnTo>
                        <a:pt x="1728" y="18"/>
                      </a:lnTo>
                      <a:lnTo>
                        <a:pt x="1728" y="18"/>
                      </a:lnTo>
                      <a:lnTo>
                        <a:pt x="1728" y="24"/>
                      </a:lnTo>
                      <a:lnTo>
                        <a:pt x="1734" y="24"/>
                      </a:lnTo>
                      <a:lnTo>
                        <a:pt x="1734" y="24"/>
                      </a:lnTo>
                      <a:lnTo>
                        <a:pt x="1734" y="24"/>
                      </a:lnTo>
                      <a:lnTo>
                        <a:pt x="1734" y="24"/>
                      </a:lnTo>
                      <a:lnTo>
                        <a:pt x="1740" y="24"/>
                      </a:lnTo>
                      <a:lnTo>
                        <a:pt x="1740" y="24"/>
                      </a:lnTo>
                      <a:lnTo>
                        <a:pt x="1740" y="24"/>
                      </a:lnTo>
                      <a:lnTo>
                        <a:pt x="1746" y="24"/>
                      </a:lnTo>
                      <a:lnTo>
                        <a:pt x="1746" y="24"/>
                      </a:lnTo>
                      <a:lnTo>
                        <a:pt x="1746" y="24"/>
                      </a:lnTo>
                      <a:lnTo>
                        <a:pt x="1746" y="24"/>
                      </a:lnTo>
                      <a:lnTo>
                        <a:pt x="1752" y="24"/>
                      </a:lnTo>
                      <a:lnTo>
                        <a:pt x="1752" y="24"/>
                      </a:lnTo>
                      <a:lnTo>
                        <a:pt x="1752" y="24"/>
                      </a:lnTo>
                      <a:lnTo>
                        <a:pt x="1758" y="24"/>
                      </a:lnTo>
                      <a:lnTo>
                        <a:pt x="1758" y="24"/>
                      </a:lnTo>
                      <a:lnTo>
                        <a:pt x="1758" y="24"/>
                      </a:lnTo>
                      <a:lnTo>
                        <a:pt x="1758" y="24"/>
                      </a:lnTo>
                      <a:lnTo>
                        <a:pt x="1764" y="24"/>
                      </a:lnTo>
                      <a:lnTo>
                        <a:pt x="1764" y="24"/>
                      </a:lnTo>
                      <a:lnTo>
                        <a:pt x="1764" y="24"/>
                      </a:lnTo>
                      <a:lnTo>
                        <a:pt x="1770" y="24"/>
                      </a:lnTo>
                      <a:lnTo>
                        <a:pt x="1770" y="24"/>
                      </a:lnTo>
                      <a:lnTo>
                        <a:pt x="1770" y="24"/>
                      </a:lnTo>
                      <a:lnTo>
                        <a:pt x="1770" y="30"/>
                      </a:lnTo>
                      <a:lnTo>
                        <a:pt x="1776" y="30"/>
                      </a:lnTo>
                      <a:lnTo>
                        <a:pt x="1776" y="30"/>
                      </a:lnTo>
                      <a:lnTo>
                        <a:pt x="1776" y="30"/>
                      </a:lnTo>
                      <a:lnTo>
                        <a:pt x="1782" y="30"/>
                      </a:lnTo>
                      <a:lnTo>
                        <a:pt x="1782" y="30"/>
                      </a:lnTo>
                      <a:lnTo>
                        <a:pt x="1782" y="30"/>
                      </a:lnTo>
                      <a:lnTo>
                        <a:pt x="1782" y="30"/>
                      </a:lnTo>
                      <a:lnTo>
                        <a:pt x="1788" y="30"/>
                      </a:lnTo>
                      <a:lnTo>
                        <a:pt x="1788" y="30"/>
                      </a:lnTo>
                      <a:lnTo>
                        <a:pt x="1788" y="30"/>
                      </a:lnTo>
                      <a:lnTo>
                        <a:pt x="1794" y="30"/>
                      </a:lnTo>
                      <a:lnTo>
                        <a:pt x="1794" y="30"/>
                      </a:lnTo>
                      <a:lnTo>
                        <a:pt x="1794" y="30"/>
                      </a:lnTo>
                      <a:lnTo>
                        <a:pt x="1794" y="30"/>
                      </a:lnTo>
                      <a:lnTo>
                        <a:pt x="1800" y="30"/>
                      </a:lnTo>
                      <a:lnTo>
                        <a:pt x="1800" y="30"/>
                      </a:lnTo>
                      <a:lnTo>
                        <a:pt x="1800" y="30"/>
                      </a:lnTo>
                      <a:lnTo>
                        <a:pt x="1806" y="30"/>
                      </a:lnTo>
                      <a:lnTo>
                        <a:pt x="1806" y="30"/>
                      </a:lnTo>
                      <a:lnTo>
                        <a:pt x="1806" y="30"/>
                      </a:lnTo>
                      <a:lnTo>
                        <a:pt x="1806" y="30"/>
                      </a:lnTo>
                      <a:lnTo>
                        <a:pt x="1812" y="30"/>
                      </a:lnTo>
                      <a:lnTo>
                        <a:pt x="1812" y="30"/>
                      </a:lnTo>
                      <a:lnTo>
                        <a:pt x="1812" y="30"/>
                      </a:lnTo>
                      <a:lnTo>
                        <a:pt x="1818" y="36"/>
                      </a:lnTo>
                      <a:lnTo>
                        <a:pt x="1818" y="36"/>
                      </a:lnTo>
                      <a:lnTo>
                        <a:pt x="1818" y="36"/>
                      </a:lnTo>
                      <a:lnTo>
                        <a:pt x="1818" y="36"/>
                      </a:lnTo>
                      <a:lnTo>
                        <a:pt x="1824" y="36"/>
                      </a:lnTo>
                      <a:lnTo>
                        <a:pt x="1824" y="36"/>
                      </a:lnTo>
                      <a:lnTo>
                        <a:pt x="1824" y="36"/>
                      </a:lnTo>
                      <a:lnTo>
                        <a:pt x="1830" y="36"/>
                      </a:lnTo>
                      <a:lnTo>
                        <a:pt x="1830" y="36"/>
                      </a:lnTo>
                      <a:lnTo>
                        <a:pt x="1830" y="36"/>
                      </a:lnTo>
                      <a:lnTo>
                        <a:pt x="1830" y="36"/>
                      </a:lnTo>
                      <a:lnTo>
                        <a:pt x="1836" y="36"/>
                      </a:lnTo>
                      <a:lnTo>
                        <a:pt x="1836" y="36"/>
                      </a:lnTo>
                      <a:lnTo>
                        <a:pt x="1836" y="36"/>
                      </a:lnTo>
                      <a:lnTo>
                        <a:pt x="1842" y="36"/>
                      </a:lnTo>
                      <a:lnTo>
                        <a:pt x="1842" y="36"/>
                      </a:lnTo>
                      <a:lnTo>
                        <a:pt x="1842" y="36"/>
                      </a:lnTo>
                      <a:lnTo>
                        <a:pt x="1842" y="36"/>
                      </a:lnTo>
                      <a:lnTo>
                        <a:pt x="1848" y="36"/>
                      </a:lnTo>
                      <a:lnTo>
                        <a:pt x="1848" y="36"/>
                      </a:lnTo>
                      <a:lnTo>
                        <a:pt x="1848" y="36"/>
                      </a:lnTo>
                      <a:lnTo>
                        <a:pt x="1854" y="36"/>
                      </a:lnTo>
                      <a:lnTo>
                        <a:pt x="1854" y="36"/>
                      </a:lnTo>
                      <a:lnTo>
                        <a:pt x="1854" y="36"/>
                      </a:lnTo>
                      <a:lnTo>
                        <a:pt x="1854" y="36"/>
                      </a:lnTo>
                      <a:lnTo>
                        <a:pt x="1860" y="36"/>
                      </a:lnTo>
                      <a:lnTo>
                        <a:pt x="1860" y="42"/>
                      </a:lnTo>
                      <a:lnTo>
                        <a:pt x="1860" y="42"/>
                      </a:lnTo>
                      <a:lnTo>
                        <a:pt x="1866" y="42"/>
                      </a:lnTo>
                      <a:lnTo>
                        <a:pt x="1866" y="42"/>
                      </a:lnTo>
                      <a:lnTo>
                        <a:pt x="1866" y="42"/>
                      </a:lnTo>
                      <a:lnTo>
                        <a:pt x="1872" y="42"/>
                      </a:lnTo>
                      <a:lnTo>
                        <a:pt x="1872" y="42"/>
                      </a:lnTo>
                      <a:lnTo>
                        <a:pt x="1872" y="42"/>
                      </a:lnTo>
                      <a:lnTo>
                        <a:pt x="1872" y="42"/>
                      </a:lnTo>
                      <a:lnTo>
                        <a:pt x="1878" y="42"/>
                      </a:lnTo>
                      <a:lnTo>
                        <a:pt x="1878" y="42"/>
                      </a:lnTo>
                      <a:lnTo>
                        <a:pt x="1878" y="42"/>
                      </a:lnTo>
                      <a:lnTo>
                        <a:pt x="1884" y="42"/>
                      </a:lnTo>
                      <a:lnTo>
                        <a:pt x="1884" y="42"/>
                      </a:lnTo>
                      <a:lnTo>
                        <a:pt x="1884" y="42"/>
                      </a:lnTo>
                      <a:lnTo>
                        <a:pt x="1884" y="42"/>
                      </a:lnTo>
                      <a:lnTo>
                        <a:pt x="1890" y="42"/>
                      </a:lnTo>
                      <a:lnTo>
                        <a:pt x="1890" y="42"/>
                      </a:lnTo>
                      <a:lnTo>
                        <a:pt x="1890" y="42"/>
                      </a:lnTo>
                      <a:lnTo>
                        <a:pt x="1896" y="42"/>
                      </a:lnTo>
                      <a:lnTo>
                        <a:pt x="1896" y="42"/>
                      </a:lnTo>
                      <a:lnTo>
                        <a:pt x="1896" y="42"/>
                      </a:lnTo>
                      <a:lnTo>
                        <a:pt x="1896" y="42"/>
                      </a:lnTo>
                      <a:lnTo>
                        <a:pt x="1902" y="42"/>
                      </a:lnTo>
                      <a:lnTo>
                        <a:pt x="1902" y="42"/>
                      </a:lnTo>
                      <a:lnTo>
                        <a:pt x="1902" y="48"/>
                      </a:lnTo>
                      <a:lnTo>
                        <a:pt x="1908" y="48"/>
                      </a:lnTo>
                      <a:lnTo>
                        <a:pt x="1908" y="48"/>
                      </a:lnTo>
                      <a:lnTo>
                        <a:pt x="1908" y="48"/>
                      </a:lnTo>
                      <a:lnTo>
                        <a:pt x="1908" y="48"/>
                      </a:lnTo>
                      <a:lnTo>
                        <a:pt x="1914" y="48"/>
                      </a:lnTo>
                      <a:lnTo>
                        <a:pt x="1914" y="48"/>
                      </a:lnTo>
                      <a:lnTo>
                        <a:pt x="1914" y="48"/>
                      </a:lnTo>
                      <a:lnTo>
                        <a:pt x="1920" y="48"/>
                      </a:lnTo>
                      <a:lnTo>
                        <a:pt x="1920" y="48"/>
                      </a:lnTo>
                      <a:lnTo>
                        <a:pt x="1920" y="48"/>
                      </a:lnTo>
                      <a:lnTo>
                        <a:pt x="1920" y="48"/>
                      </a:lnTo>
                      <a:lnTo>
                        <a:pt x="1926" y="48"/>
                      </a:lnTo>
                      <a:lnTo>
                        <a:pt x="1926" y="48"/>
                      </a:lnTo>
                      <a:lnTo>
                        <a:pt x="1926" y="48"/>
                      </a:lnTo>
                      <a:lnTo>
                        <a:pt x="1932" y="48"/>
                      </a:lnTo>
                      <a:lnTo>
                        <a:pt x="1932" y="48"/>
                      </a:lnTo>
                      <a:lnTo>
                        <a:pt x="1932" y="48"/>
                      </a:lnTo>
                      <a:lnTo>
                        <a:pt x="1932" y="48"/>
                      </a:lnTo>
                      <a:lnTo>
                        <a:pt x="1938" y="48"/>
                      </a:lnTo>
                      <a:lnTo>
                        <a:pt x="1938" y="48"/>
                      </a:lnTo>
                      <a:lnTo>
                        <a:pt x="1938" y="48"/>
                      </a:lnTo>
                      <a:lnTo>
                        <a:pt x="1944" y="48"/>
                      </a:lnTo>
                      <a:lnTo>
                        <a:pt x="1944" y="48"/>
                      </a:lnTo>
                      <a:lnTo>
                        <a:pt x="1944" y="48"/>
                      </a:lnTo>
                      <a:lnTo>
                        <a:pt x="1944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0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56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2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68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74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0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86" y="54"/>
                      </a:lnTo>
                      <a:lnTo>
                        <a:pt x="1992" y="60"/>
                      </a:lnTo>
                      <a:lnTo>
                        <a:pt x="1992" y="60"/>
                      </a:lnTo>
                      <a:lnTo>
                        <a:pt x="1992" y="60"/>
                      </a:lnTo>
                      <a:lnTo>
                        <a:pt x="1992" y="60"/>
                      </a:lnTo>
                      <a:lnTo>
                        <a:pt x="1998" y="60"/>
                      </a:lnTo>
                      <a:lnTo>
                        <a:pt x="1998" y="60"/>
                      </a:lnTo>
                      <a:lnTo>
                        <a:pt x="1998" y="60"/>
                      </a:lnTo>
                      <a:lnTo>
                        <a:pt x="2004" y="60"/>
                      </a:lnTo>
                      <a:lnTo>
                        <a:pt x="2004" y="60"/>
                      </a:lnTo>
                      <a:lnTo>
                        <a:pt x="2004" y="60"/>
                      </a:lnTo>
                      <a:lnTo>
                        <a:pt x="2004" y="60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0" y="60"/>
                      </a:lnTo>
                      <a:lnTo>
                        <a:pt x="2016" y="60"/>
                      </a:lnTo>
                      <a:lnTo>
                        <a:pt x="2016" y="60"/>
                      </a:lnTo>
                      <a:lnTo>
                        <a:pt x="2016" y="60"/>
                      </a:lnTo>
                      <a:lnTo>
                        <a:pt x="2016" y="60"/>
                      </a:lnTo>
                      <a:lnTo>
                        <a:pt x="2022" y="60"/>
                      </a:lnTo>
                      <a:lnTo>
                        <a:pt x="2022" y="60"/>
                      </a:lnTo>
                      <a:lnTo>
                        <a:pt x="2022" y="60"/>
                      </a:lnTo>
                      <a:lnTo>
                        <a:pt x="2028" y="60"/>
                      </a:lnTo>
                      <a:lnTo>
                        <a:pt x="2028" y="60"/>
                      </a:lnTo>
                      <a:lnTo>
                        <a:pt x="2028" y="60"/>
                      </a:lnTo>
                      <a:lnTo>
                        <a:pt x="2028" y="60"/>
                      </a:lnTo>
                      <a:lnTo>
                        <a:pt x="2034" y="60"/>
                      </a:lnTo>
                      <a:lnTo>
                        <a:pt x="2034" y="66"/>
                      </a:lnTo>
                      <a:lnTo>
                        <a:pt x="2034" y="66"/>
                      </a:lnTo>
                      <a:lnTo>
                        <a:pt x="2040" y="66"/>
                      </a:lnTo>
                      <a:lnTo>
                        <a:pt x="2040" y="66"/>
                      </a:lnTo>
                      <a:lnTo>
                        <a:pt x="2040" y="66"/>
                      </a:lnTo>
                      <a:lnTo>
                        <a:pt x="2040" y="66"/>
                      </a:lnTo>
                      <a:lnTo>
                        <a:pt x="2046" y="66"/>
                      </a:lnTo>
                      <a:lnTo>
                        <a:pt x="2046" y="66"/>
                      </a:lnTo>
                      <a:lnTo>
                        <a:pt x="2046" y="66"/>
                      </a:lnTo>
                      <a:lnTo>
                        <a:pt x="2052" y="66"/>
                      </a:lnTo>
                      <a:lnTo>
                        <a:pt x="2052" y="66"/>
                      </a:lnTo>
                      <a:lnTo>
                        <a:pt x="2052" y="66"/>
                      </a:lnTo>
                      <a:lnTo>
                        <a:pt x="2052" y="66"/>
                      </a:lnTo>
                      <a:lnTo>
                        <a:pt x="2058" y="66"/>
                      </a:lnTo>
                      <a:lnTo>
                        <a:pt x="2058" y="66"/>
                      </a:lnTo>
                      <a:lnTo>
                        <a:pt x="2058" y="66"/>
                      </a:lnTo>
                      <a:lnTo>
                        <a:pt x="2064" y="66"/>
                      </a:lnTo>
                      <a:lnTo>
                        <a:pt x="2064" y="66"/>
                      </a:lnTo>
                      <a:lnTo>
                        <a:pt x="2064" y="66"/>
                      </a:lnTo>
                      <a:lnTo>
                        <a:pt x="2064" y="66"/>
                      </a:lnTo>
                      <a:lnTo>
                        <a:pt x="2070" y="66"/>
                      </a:lnTo>
                      <a:lnTo>
                        <a:pt x="2070" y="66"/>
                      </a:lnTo>
                      <a:lnTo>
                        <a:pt x="2070" y="66"/>
                      </a:lnTo>
                      <a:lnTo>
                        <a:pt x="2076" y="66"/>
                      </a:lnTo>
                      <a:lnTo>
                        <a:pt x="2076" y="66"/>
                      </a:lnTo>
                      <a:lnTo>
                        <a:pt x="2076" y="72"/>
                      </a:lnTo>
                      <a:lnTo>
                        <a:pt x="2076" y="72"/>
                      </a:lnTo>
                      <a:lnTo>
                        <a:pt x="2082" y="72"/>
                      </a:lnTo>
                      <a:lnTo>
                        <a:pt x="2082" y="72"/>
                      </a:lnTo>
                      <a:lnTo>
                        <a:pt x="2082" y="72"/>
                      </a:lnTo>
                      <a:lnTo>
                        <a:pt x="2088" y="72"/>
                      </a:lnTo>
                      <a:lnTo>
                        <a:pt x="2088" y="72"/>
                      </a:lnTo>
                      <a:lnTo>
                        <a:pt x="2088" y="72"/>
                      </a:lnTo>
                      <a:lnTo>
                        <a:pt x="2088" y="72"/>
                      </a:lnTo>
                      <a:lnTo>
                        <a:pt x="2094" y="72"/>
                      </a:lnTo>
                      <a:lnTo>
                        <a:pt x="2094" y="72"/>
                      </a:lnTo>
                      <a:lnTo>
                        <a:pt x="2094" y="72"/>
                      </a:lnTo>
                      <a:lnTo>
                        <a:pt x="2100" y="72"/>
                      </a:lnTo>
                      <a:lnTo>
                        <a:pt x="2100" y="72"/>
                      </a:lnTo>
                      <a:lnTo>
                        <a:pt x="2100" y="72"/>
                      </a:lnTo>
                      <a:lnTo>
                        <a:pt x="2100" y="72"/>
                      </a:lnTo>
                      <a:lnTo>
                        <a:pt x="2106" y="72"/>
                      </a:lnTo>
                      <a:lnTo>
                        <a:pt x="2106" y="72"/>
                      </a:lnTo>
                      <a:lnTo>
                        <a:pt x="2106" y="72"/>
                      </a:lnTo>
                      <a:lnTo>
                        <a:pt x="2112" y="72"/>
                      </a:lnTo>
                      <a:lnTo>
                        <a:pt x="2112" y="72"/>
                      </a:lnTo>
                      <a:lnTo>
                        <a:pt x="2112" y="72"/>
                      </a:lnTo>
                      <a:lnTo>
                        <a:pt x="2112" y="72"/>
                      </a:lnTo>
                      <a:lnTo>
                        <a:pt x="2118" y="72"/>
                      </a:lnTo>
                      <a:lnTo>
                        <a:pt x="2118" y="72"/>
                      </a:lnTo>
                      <a:lnTo>
                        <a:pt x="2118" y="78"/>
                      </a:lnTo>
                      <a:lnTo>
                        <a:pt x="2124" y="78"/>
                      </a:lnTo>
                      <a:lnTo>
                        <a:pt x="2124" y="78"/>
                      </a:lnTo>
                      <a:lnTo>
                        <a:pt x="2124" y="78"/>
                      </a:lnTo>
                      <a:lnTo>
                        <a:pt x="2124" y="78"/>
                      </a:lnTo>
                      <a:lnTo>
                        <a:pt x="2130" y="78"/>
                      </a:lnTo>
                      <a:lnTo>
                        <a:pt x="2130" y="78"/>
                      </a:lnTo>
                      <a:lnTo>
                        <a:pt x="2130" y="78"/>
                      </a:lnTo>
                      <a:lnTo>
                        <a:pt x="2136" y="78"/>
                      </a:lnTo>
                      <a:lnTo>
                        <a:pt x="2136" y="78"/>
                      </a:lnTo>
                      <a:lnTo>
                        <a:pt x="2136" y="78"/>
                      </a:lnTo>
                      <a:lnTo>
                        <a:pt x="2136" y="78"/>
                      </a:lnTo>
                      <a:lnTo>
                        <a:pt x="2142" y="78"/>
                      </a:lnTo>
                      <a:lnTo>
                        <a:pt x="2142" y="78"/>
                      </a:lnTo>
                      <a:lnTo>
                        <a:pt x="2142" y="78"/>
                      </a:lnTo>
                      <a:lnTo>
                        <a:pt x="2148" y="78"/>
                      </a:lnTo>
                      <a:lnTo>
                        <a:pt x="2148" y="78"/>
                      </a:lnTo>
                      <a:lnTo>
                        <a:pt x="2148" y="78"/>
                      </a:lnTo>
                      <a:lnTo>
                        <a:pt x="2148" y="78"/>
                      </a:lnTo>
                      <a:lnTo>
                        <a:pt x="2154" y="78"/>
                      </a:lnTo>
                      <a:lnTo>
                        <a:pt x="2154" y="78"/>
                      </a:lnTo>
                      <a:lnTo>
                        <a:pt x="2154" y="78"/>
                      </a:lnTo>
                      <a:lnTo>
                        <a:pt x="2160" y="78"/>
                      </a:lnTo>
                      <a:lnTo>
                        <a:pt x="2160" y="78"/>
                      </a:lnTo>
                      <a:lnTo>
                        <a:pt x="2160" y="78"/>
                      </a:lnTo>
                      <a:lnTo>
                        <a:pt x="2160" y="84"/>
                      </a:lnTo>
                      <a:lnTo>
                        <a:pt x="2166" y="84"/>
                      </a:lnTo>
                      <a:lnTo>
                        <a:pt x="2166" y="84"/>
                      </a:lnTo>
                      <a:lnTo>
                        <a:pt x="2166" y="84"/>
                      </a:lnTo>
                      <a:lnTo>
                        <a:pt x="2172" y="84"/>
                      </a:lnTo>
                      <a:lnTo>
                        <a:pt x="2172" y="84"/>
                      </a:lnTo>
                      <a:lnTo>
                        <a:pt x="2172" y="84"/>
                      </a:lnTo>
                      <a:lnTo>
                        <a:pt x="2178" y="84"/>
                      </a:lnTo>
                      <a:lnTo>
                        <a:pt x="2178" y="84"/>
                      </a:lnTo>
                      <a:lnTo>
                        <a:pt x="2178" y="84"/>
                      </a:lnTo>
                      <a:lnTo>
                        <a:pt x="2178" y="84"/>
                      </a:lnTo>
                      <a:lnTo>
                        <a:pt x="2184" y="84"/>
                      </a:lnTo>
                      <a:lnTo>
                        <a:pt x="2184" y="84"/>
                      </a:lnTo>
                      <a:lnTo>
                        <a:pt x="2184" y="84"/>
                      </a:lnTo>
                      <a:lnTo>
                        <a:pt x="2190" y="84"/>
                      </a:lnTo>
                      <a:lnTo>
                        <a:pt x="2190" y="84"/>
                      </a:lnTo>
                      <a:lnTo>
                        <a:pt x="2190" y="84"/>
                      </a:lnTo>
                      <a:lnTo>
                        <a:pt x="2190" y="84"/>
                      </a:lnTo>
                      <a:lnTo>
                        <a:pt x="2196" y="84"/>
                      </a:lnTo>
                      <a:lnTo>
                        <a:pt x="2196" y="84"/>
                      </a:lnTo>
                      <a:lnTo>
                        <a:pt x="2196" y="84"/>
                      </a:lnTo>
                      <a:lnTo>
                        <a:pt x="2202" y="84"/>
                      </a:lnTo>
                      <a:lnTo>
                        <a:pt x="2202" y="84"/>
                      </a:lnTo>
                      <a:lnTo>
                        <a:pt x="2202" y="84"/>
                      </a:lnTo>
                      <a:lnTo>
                        <a:pt x="2202" y="84"/>
                      </a:lnTo>
                      <a:lnTo>
                        <a:pt x="2208" y="84"/>
                      </a:lnTo>
                      <a:lnTo>
                        <a:pt x="2208" y="90"/>
                      </a:lnTo>
                      <a:lnTo>
                        <a:pt x="2208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14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0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26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2" y="90"/>
                      </a:lnTo>
                      <a:lnTo>
                        <a:pt x="2238" y="90"/>
                      </a:lnTo>
                      <a:lnTo>
                        <a:pt x="2238" y="90"/>
                      </a:lnTo>
                      <a:lnTo>
                        <a:pt x="2238" y="90"/>
                      </a:lnTo>
                      <a:lnTo>
                        <a:pt x="2238" y="90"/>
                      </a:lnTo>
                      <a:lnTo>
                        <a:pt x="2244" y="90"/>
                      </a:lnTo>
                      <a:lnTo>
                        <a:pt x="2244" y="90"/>
                      </a:lnTo>
                      <a:lnTo>
                        <a:pt x="2244" y="90"/>
                      </a:lnTo>
                      <a:lnTo>
                        <a:pt x="2250" y="90"/>
                      </a:lnTo>
                      <a:lnTo>
                        <a:pt x="2250" y="90"/>
                      </a:lnTo>
                      <a:lnTo>
                        <a:pt x="2250" y="96"/>
                      </a:lnTo>
                      <a:lnTo>
                        <a:pt x="2250" y="96"/>
                      </a:lnTo>
                      <a:lnTo>
                        <a:pt x="2256" y="96"/>
                      </a:lnTo>
                      <a:lnTo>
                        <a:pt x="2256" y="96"/>
                      </a:lnTo>
                      <a:lnTo>
                        <a:pt x="2256" y="96"/>
                      </a:lnTo>
                      <a:lnTo>
                        <a:pt x="2262" y="96"/>
                      </a:lnTo>
                      <a:lnTo>
                        <a:pt x="2262" y="96"/>
                      </a:lnTo>
                      <a:lnTo>
                        <a:pt x="2262" y="96"/>
                      </a:lnTo>
                      <a:lnTo>
                        <a:pt x="2262" y="96"/>
                      </a:lnTo>
                      <a:lnTo>
                        <a:pt x="2268" y="96"/>
                      </a:lnTo>
                      <a:lnTo>
                        <a:pt x="2268" y="96"/>
                      </a:lnTo>
                      <a:lnTo>
                        <a:pt x="2268" y="96"/>
                      </a:lnTo>
                      <a:lnTo>
                        <a:pt x="2274" y="96"/>
                      </a:lnTo>
                      <a:lnTo>
                        <a:pt x="2274" y="96"/>
                      </a:lnTo>
                      <a:lnTo>
                        <a:pt x="2274" y="96"/>
                      </a:lnTo>
                      <a:lnTo>
                        <a:pt x="2274" y="96"/>
                      </a:lnTo>
                      <a:lnTo>
                        <a:pt x="2280" y="96"/>
                      </a:lnTo>
                      <a:lnTo>
                        <a:pt x="2280" y="96"/>
                      </a:lnTo>
                      <a:lnTo>
                        <a:pt x="2280" y="96"/>
                      </a:lnTo>
                      <a:lnTo>
                        <a:pt x="2286" y="96"/>
                      </a:lnTo>
                      <a:lnTo>
                        <a:pt x="2286" y="96"/>
                      </a:lnTo>
                      <a:lnTo>
                        <a:pt x="2286" y="96"/>
                      </a:lnTo>
                      <a:lnTo>
                        <a:pt x="2286" y="96"/>
                      </a:lnTo>
                      <a:lnTo>
                        <a:pt x="2292" y="96"/>
                      </a:lnTo>
                      <a:lnTo>
                        <a:pt x="2292" y="96"/>
                      </a:lnTo>
                      <a:lnTo>
                        <a:pt x="2292" y="102"/>
                      </a:lnTo>
                      <a:lnTo>
                        <a:pt x="2298" y="102"/>
                      </a:lnTo>
                      <a:lnTo>
                        <a:pt x="2298" y="102"/>
                      </a:lnTo>
                      <a:lnTo>
                        <a:pt x="2298" y="102"/>
                      </a:lnTo>
                      <a:lnTo>
                        <a:pt x="2298" y="102"/>
                      </a:lnTo>
                      <a:lnTo>
                        <a:pt x="2304" y="102"/>
                      </a:lnTo>
                      <a:lnTo>
                        <a:pt x="2304" y="102"/>
                      </a:lnTo>
                      <a:lnTo>
                        <a:pt x="2304" y="102"/>
                      </a:lnTo>
                      <a:lnTo>
                        <a:pt x="2310" y="102"/>
                      </a:lnTo>
                      <a:lnTo>
                        <a:pt x="2310" y="102"/>
                      </a:lnTo>
                      <a:lnTo>
                        <a:pt x="2310" y="102"/>
                      </a:lnTo>
                      <a:lnTo>
                        <a:pt x="2316" y="102"/>
                      </a:lnTo>
                      <a:lnTo>
                        <a:pt x="2316" y="102"/>
                      </a:lnTo>
                      <a:lnTo>
                        <a:pt x="2316" y="102"/>
                      </a:lnTo>
                      <a:lnTo>
                        <a:pt x="2322" y="102"/>
                      </a:lnTo>
                      <a:lnTo>
                        <a:pt x="2322" y="102"/>
                      </a:lnTo>
                      <a:lnTo>
                        <a:pt x="2322" y="102"/>
                      </a:lnTo>
                      <a:lnTo>
                        <a:pt x="2322" y="102"/>
                      </a:lnTo>
                      <a:lnTo>
                        <a:pt x="2328" y="102"/>
                      </a:lnTo>
                      <a:lnTo>
                        <a:pt x="2328" y="102"/>
                      </a:lnTo>
                      <a:lnTo>
                        <a:pt x="2328" y="102"/>
                      </a:lnTo>
                      <a:lnTo>
                        <a:pt x="2334" y="102"/>
                      </a:lnTo>
                      <a:lnTo>
                        <a:pt x="2334" y="102"/>
                      </a:lnTo>
                      <a:lnTo>
                        <a:pt x="2334" y="102"/>
                      </a:lnTo>
                      <a:lnTo>
                        <a:pt x="2334" y="102"/>
                      </a:lnTo>
                      <a:lnTo>
                        <a:pt x="2340" y="102"/>
                      </a:lnTo>
                      <a:lnTo>
                        <a:pt x="2340" y="102"/>
                      </a:lnTo>
                      <a:lnTo>
                        <a:pt x="2340" y="102"/>
                      </a:lnTo>
                      <a:lnTo>
                        <a:pt x="2346" y="102"/>
                      </a:lnTo>
                      <a:lnTo>
                        <a:pt x="2346" y="102"/>
                      </a:lnTo>
                      <a:lnTo>
                        <a:pt x="2346" y="102"/>
                      </a:lnTo>
                      <a:lnTo>
                        <a:pt x="2346" y="102"/>
                      </a:lnTo>
                      <a:lnTo>
                        <a:pt x="2352" y="102"/>
                      </a:lnTo>
                      <a:lnTo>
                        <a:pt x="2352" y="102"/>
                      </a:lnTo>
                      <a:lnTo>
                        <a:pt x="2352" y="102"/>
                      </a:lnTo>
                      <a:lnTo>
                        <a:pt x="2358" y="102"/>
                      </a:lnTo>
                      <a:lnTo>
                        <a:pt x="2358" y="102"/>
                      </a:lnTo>
                      <a:lnTo>
                        <a:pt x="2358" y="102"/>
                      </a:lnTo>
                      <a:lnTo>
                        <a:pt x="2358" y="102"/>
                      </a:lnTo>
                      <a:lnTo>
                        <a:pt x="2364" y="102"/>
                      </a:lnTo>
                      <a:lnTo>
                        <a:pt x="2364" y="102"/>
                      </a:lnTo>
                      <a:lnTo>
                        <a:pt x="2364" y="102"/>
                      </a:lnTo>
                      <a:lnTo>
                        <a:pt x="2370" y="102"/>
                      </a:lnTo>
                      <a:lnTo>
                        <a:pt x="2370" y="102"/>
                      </a:lnTo>
                      <a:lnTo>
                        <a:pt x="2370" y="102"/>
                      </a:lnTo>
                      <a:lnTo>
                        <a:pt x="2370" y="102"/>
                      </a:lnTo>
                      <a:lnTo>
                        <a:pt x="2376" y="102"/>
                      </a:lnTo>
                      <a:lnTo>
                        <a:pt x="2376" y="102"/>
                      </a:lnTo>
                      <a:lnTo>
                        <a:pt x="2376" y="102"/>
                      </a:lnTo>
                      <a:lnTo>
                        <a:pt x="2382" y="102"/>
                      </a:lnTo>
                      <a:lnTo>
                        <a:pt x="2382" y="102"/>
                      </a:lnTo>
                      <a:lnTo>
                        <a:pt x="2382" y="102"/>
                      </a:lnTo>
                      <a:lnTo>
                        <a:pt x="2382" y="102"/>
                      </a:lnTo>
                      <a:lnTo>
                        <a:pt x="2388" y="102"/>
                      </a:lnTo>
                      <a:lnTo>
                        <a:pt x="2388" y="102"/>
                      </a:lnTo>
                      <a:lnTo>
                        <a:pt x="2388" y="102"/>
                      </a:lnTo>
                      <a:lnTo>
                        <a:pt x="2394" y="102"/>
                      </a:lnTo>
                      <a:lnTo>
                        <a:pt x="2394" y="102"/>
                      </a:lnTo>
                      <a:lnTo>
                        <a:pt x="2394" y="102"/>
                      </a:lnTo>
                      <a:lnTo>
                        <a:pt x="2394" y="102"/>
                      </a:lnTo>
                      <a:lnTo>
                        <a:pt x="2400" y="102"/>
                      </a:lnTo>
                      <a:lnTo>
                        <a:pt x="2400" y="102"/>
                      </a:lnTo>
                      <a:lnTo>
                        <a:pt x="2400" y="102"/>
                      </a:lnTo>
                      <a:lnTo>
                        <a:pt x="2406" y="102"/>
                      </a:lnTo>
                      <a:lnTo>
                        <a:pt x="2406" y="102"/>
                      </a:lnTo>
                      <a:lnTo>
                        <a:pt x="2406" y="102"/>
                      </a:lnTo>
                      <a:lnTo>
                        <a:pt x="2406" y="102"/>
                      </a:lnTo>
                      <a:lnTo>
                        <a:pt x="2412" y="102"/>
                      </a:lnTo>
                      <a:lnTo>
                        <a:pt x="2412" y="102"/>
                      </a:lnTo>
                      <a:lnTo>
                        <a:pt x="2412" y="102"/>
                      </a:lnTo>
                      <a:lnTo>
                        <a:pt x="2418" y="102"/>
                      </a:lnTo>
                      <a:lnTo>
                        <a:pt x="2418" y="102"/>
                      </a:lnTo>
                      <a:lnTo>
                        <a:pt x="2418" y="102"/>
                      </a:lnTo>
                      <a:lnTo>
                        <a:pt x="2418" y="102"/>
                      </a:lnTo>
                      <a:lnTo>
                        <a:pt x="2424" y="102"/>
                      </a:lnTo>
                      <a:lnTo>
                        <a:pt x="2424" y="102"/>
                      </a:lnTo>
                      <a:lnTo>
                        <a:pt x="2424" y="102"/>
                      </a:lnTo>
                      <a:lnTo>
                        <a:pt x="2430" y="102"/>
                      </a:lnTo>
                      <a:lnTo>
                        <a:pt x="2430" y="102"/>
                      </a:lnTo>
                      <a:lnTo>
                        <a:pt x="2430" y="102"/>
                      </a:lnTo>
                      <a:lnTo>
                        <a:pt x="2430" y="102"/>
                      </a:lnTo>
                      <a:lnTo>
                        <a:pt x="2436" y="102"/>
                      </a:lnTo>
                      <a:lnTo>
                        <a:pt x="2436" y="96"/>
                      </a:lnTo>
                      <a:lnTo>
                        <a:pt x="2436" y="96"/>
                      </a:lnTo>
                      <a:lnTo>
                        <a:pt x="2442" y="96"/>
                      </a:lnTo>
                      <a:lnTo>
                        <a:pt x="2442" y="96"/>
                      </a:lnTo>
                      <a:lnTo>
                        <a:pt x="2442" y="96"/>
                      </a:lnTo>
                      <a:lnTo>
                        <a:pt x="2442" y="96"/>
                      </a:lnTo>
                      <a:lnTo>
                        <a:pt x="2448" y="96"/>
                      </a:lnTo>
                      <a:lnTo>
                        <a:pt x="2448" y="96"/>
                      </a:lnTo>
                      <a:lnTo>
                        <a:pt x="2448" y="96"/>
                      </a:lnTo>
                      <a:lnTo>
                        <a:pt x="2454" y="96"/>
                      </a:lnTo>
                      <a:lnTo>
                        <a:pt x="2454" y="96"/>
                      </a:lnTo>
                      <a:lnTo>
                        <a:pt x="2454" y="96"/>
                      </a:lnTo>
                      <a:lnTo>
                        <a:pt x="2454" y="96"/>
                      </a:lnTo>
                      <a:lnTo>
                        <a:pt x="2460" y="96"/>
                      </a:lnTo>
                      <a:lnTo>
                        <a:pt x="2460" y="96"/>
                      </a:lnTo>
                      <a:lnTo>
                        <a:pt x="2460" y="96"/>
                      </a:lnTo>
                      <a:lnTo>
                        <a:pt x="2466" y="96"/>
                      </a:lnTo>
                      <a:lnTo>
                        <a:pt x="2466" y="96"/>
                      </a:lnTo>
                      <a:lnTo>
                        <a:pt x="2466" y="96"/>
                      </a:lnTo>
                      <a:lnTo>
                        <a:pt x="2466" y="96"/>
                      </a:lnTo>
                      <a:lnTo>
                        <a:pt x="2472" y="96"/>
                      </a:lnTo>
                      <a:lnTo>
                        <a:pt x="2472" y="96"/>
                      </a:lnTo>
                      <a:lnTo>
                        <a:pt x="2472" y="96"/>
                      </a:lnTo>
                      <a:lnTo>
                        <a:pt x="2478" y="96"/>
                      </a:lnTo>
                      <a:lnTo>
                        <a:pt x="2478" y="96"/>
                      </a:lnTo>
                      <a:lnTo>
                        <a:pt x="2478" y="90"/>
                      </a:lnTo>
                      <a:lnTo>
                        <a:pt x="2478" y="90"/>
                      </a:lnTo>
                      <a:lnTo>
                        <a:pt x="2484" y="90"/>
                      </a:lnTo>
                      <a:lnTo>
                        <a:pt x="2484" y="90"/>
                      </a:lnTo>
                      <a:lnTo>
                        <a:pt x="2484" y="90"/>
                      </a:lnTo>
                      <a:lnTo>
                        <a:pt x="2490" y="90"/>
                      </a:lnTo>
                      <a:lnTo>
                        <a:pt x="2490" y="90"/>
                      </a:lnTo>
                      <a:lnTo>
                        <a:pt x="2490" y="90"/>
                      </a:lnTo>
                      <a:lnTo>
                        <a:pt x="2490" y="90"/>
                      </a:lnTo>
                      <a:lnTo>
                        <a:pt x="2496" y="90"/>
                      </a:lnTo>
                      <a:lnTo>
                        <a:pt x="2496" y="90"/>
                      </a:lnTo>
                      <a:lnTo>
                        <a:pt x="2496" y="90"/>
                      </a:lnTo>
                      <a:lnTo>
                        <a:pt x="2502" y="90"/>
                      </a:lnTo>
                      <a:lnTo>
                        <a:pt x="2502" y="90"/>
                      </a:lnTo>
                      <a:lnTo>
                        <a:pt x="2502" y="90"/>
                      </a:lnTo>
                      <a:lnTo>
                        <a:pt x="2502" y="90"/>
                      </a:lnTo>
                      <a:lnTo>
                        <a:pt x="2508" y="90"/>
                      </a:lnTo>
                      <a:lnTo>
                        <a:pt x="2508" y="90"/>
                      </a:lnTo>
                      <a:lnTo>
                        <a:pt x="2508" y="90"/>
                      </a:lnTo>
                      <a:lnTo>
                        <a:pt x="2514" y="90"/>
                      </a:lnTo>
                      <a:lnTo>
                        <a:pt x="2514" y="90"/>
                      </a:lnTo>
                      <a:lnTo>
                        <a:pt x="2514" y="90"/>
                      </a:lnTo>
                      <a:lnTo>
                        <a:pt x="2514" y="90"/>
                      </a:lnTo>
                      <a:lnTo>
                        <a:pt x="2520" y="90"/>
                      </a:lnTo>
                      <a:lnTo>
                        <a:pt x="2520" y="90"/>
                      </a:lnTo>
                      <a:lnTo>
                        <a:pt x="2520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26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2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38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44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0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56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2" y="84"/>
                      </a:lnTo>
                      <a:lnTo>
                        <a:pt x="2568" y="78"/>
                      </a:lnTo>
                      <a:lnTo>
                        <a:pt x="2568" y="78"/>
                      </a:lnTo>
                      <a:lnTo>
                        <a:pt x="2568" y="78"/>
                      </a:lnTo>
                      <a:lnTo>
                        <a:pt x="2574" y="78"/>
                      </a:lnTo>
                      <a:lnTo>
                        <a:pt x="2574" y="78"/>
                      </a:lnTo>
                      <a:lnTo>
                        <a:pt x="2574" y="78"/>
                      </a:lnTo>
                      <a:lnTo>
                        <a:pt x="2574" y="78"/>
                      </a:lnTo>
                      <a:lnTo>
                        <a:pt x="2580" y="78"/>
                      </a:lnTo>
                      <a:lnTo>
                        <a:pt x="2580" y="78"/>
                      </a:lnTo>
                      <a:lnTo>
                        <a:pt x="2580" y="78"/>
                      </a:lnTo>
                      <a:lnTo>
                        <a:pt x="2586" y="78"/>
                      </a:lnTo>
                      <a:lnTo>
                        <a:pt x="2586" y="78"/>
                      </a:lnTo>
                      <a:lnTo>
                        <a:pt x="2586" y="78"/>
                      </a:lnTo>
                      <a:lnTo>
                        <a:pt x="2586" y="78"/>
                      </a:lnTo>
                      <a:lnTo>
                        <a:pt x="2592" y="78"/>
                      </a:lnTo>
                      <a:lnTo>
                        <a:pt x="2592" y="78"/>
                      </a:lnTo>
                      <a:lnTo>
                        <a:pt x="2592" y="78"/>
                      </a:lnTo>
                      <a:lnTo>
                        <a:pt x="2598" y="78"/>
                      </a:lnTo>
                      <a:lnTo>
                        <a:pt x="2598" y="78"/>
                      </a:lnTo>
                      <a:lnTo>
                        <a:pt x="2598" y="78"/>
                      </a:lnTo>
                      <a:lnTo>
                        <a:pt x="2598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04" y="78"/>
                      </a:lnTo>
                      <a:lnTo>
                        <a:pt x="2610" y="78"/>
                      </a:lnTo>
                      <a:lnTo>
                        <a:pt x="2610" y="72"/>
                      </a:lnTo>
                      <a:lnTo>
                        <a:pt x="2610" y="72"/>
                      </a:lnTo>
                      <a:lnTo>
                        <a:pt x="2610" y="72"/>
                      </a:lnTo>
                      <a:lnTo>
                        <a:pt x="2616" y="72"/>
                      </a:lnTo>
                      <a:lnTo>
                        <a:pt x="2616" y="72"/>
                      </a:lnTo>
                      <a:lnTo>
                        <a:pt x="2616" y="72"/>
                      </a:lnTo>
                      <a:lnTo>
                        <a:pt x="2622" y="72"/>
                      </a:lnTo>
                      <a:lnTo>
                        <a:pt x="2622" y="72"/>
                      </a:lnTo>
                      <a:lnTo>
                        <a:pt x="2622" y="72"/>
                      </a:lnTo>
                      <a:lnTo>
                        <a:pt x="2622" y="72"/>
                      </a:lnTo>
                      <a:lnTo>
                        <a:pt x="2628" y="72"/>
                      </a:lnTo>
                      <a:lnTo>
                        <a:pt x="2628" y="72"/>
                      </a:lnTo>
                      <a:lnTo>
                        <a:pt x="2628" y="72"/>
                      </a:lnTo>
                      <a:lnTo>
                        <a:pt x="2634" y="72"/>
                      </a:lnTo>
                      <a:lnTo>
                        <a:pt x="2634" y="72"/>
                      </a:lnTo>
                      <a:lnTo>
                        <a:pt x="2634" y="72"/>
                      </a:lnTo>
                      <a:lnTo>
                        <a:pt x="2640" y="72"/>
                      </a:lnTo>
                      <a:lnTo>
                        <a:pt x="2640" y="72"/>
                      </a:lnTo>
                      <a:lnTo>
                        <a:pt x="2640" y="72"/>
                      </a:lnTo>
                      <a:lnTo>
                        <a:pt x="2640" y="72"/>
                      </a:lnTo>
                      <a:lnTo>
                        <a:pt x="2646" y="72"/>
                      </a:lnTo>
                      <a:lnTo>
                        <a:pt x="2646" y="72"/>
                      </a:lnTo>
                      <a:lnTo>
                        <a:pt x="2646" y="72"/>
                      </a:lnTo>
                      <a:lnTo>
                        <a:pt x="2652" y="72"/>
                      </a:lnTo>
                      <a:lnTo>
                        <a:pt x="2652" y="72"/>
                      </a:lnTo>
                      <a:lnTo>
                        <a:pt x="2652" y="66"/>
                      </a:lnTo>
                      <a:lnTo>
                        <a:pt x="2652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58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64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0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76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2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88" y="66"/>
                      </a:lnTo>
                      <a:lnTo>
                        <a:pt x="2694" y="66"/>
                      </a:lnTo>
                      <a:lnTo>
                        <a:pt x="2694" y="66"/>
                      </a:lnTo>
                      <a:lnTo>
                        <a:pt x="2694" y="60"/>
                      </a:lnTo>
                      <a:lnTo>
                        <a:pt x="2700" y="60"/>
                      </a:lnTo>
                      <a:lnTo>
                        <a:pt x="2700" y="60"/>
                      </a:lnTo>
                      <a:lnTo>
                        <a:pt x="2700" y="60"/>
                      </a:lnTo>
                      <a:lnTo>
                        <a:pt x="2700" y="60"/>
                      </a:lnTo>
                      <a:lnTo>
                        <a:pt x="2706" y="60"/>
                      </a:lnTo>
                      <a:lnTo>
                        <a:pt x="2706" y="60"/>
                      </a:lnTo>
                      <a:lnTo>
                        <a:pt x="2706" y="60"/>
                      </a:lnTo>
                      <a:lnTo>
                        <a:pt x="2712" y="60"/>
                      </a:lnTo>
                      <a:lnTo>
                        <a:pt x="2712" y="60"/>
                      </a:lnTo>
                      <a:lnTo>
                        <a:pt x="2712" y="60"/>
                      </a:lnTo>
                      <a:lnTo>
                        <a:pt x="2712" y="60"/>
                      </a:lnTo>
                      <a:lnTo>
                        <a:pt x="2718" y="60"/>
                      </a:lnTo>
                      <a:lnTo>
                        <a:pt x="2718" y="60"/>
                      </a:lnTo>
                      <a:lnTo>
                        <a:pt x="2718" y="60"/>
                      </a:lnTo>
                      <a:lnTo>
                        <a:pt x="2724" y="60"/>
                      </a:lnTo>
                      <a:lnTo>
                        <a:pt x="2724" y="60"/>
                      </a:lnTo>
                      <a:lnTo>
                        <a:pt x="2724" y="60"/>
                      </a:lnTo>
                      <a:lnTo>
                        <a:pt x="2724" y="60"/>
                      </a:lnTo>
                      <a:lnTo>
                        <a:pt x="2730" y="60"/>
                      </a:lnTo>
                      <a:lnTo>
                        <a:pt x="2730" y="60"/>
                      </a:lnTo>
                      <a:lnTo>
                        <a:pt x="2730" y="60"/>
                      </a:lnTo>
                      <a:lnTo>
                        <a:pt x="2736" y="60"/>
                      </a:lnTo>
                      <a:lnTo>
                        <a:pt x="2736" y="60"/>
                      </a:lnTo>
                      <a:lnTo>
                        <a:pt x="2736" y="60"/>
                      </a:lnTo>
                      <a:lnTo>
                        <a:pt x="2736" y="60"/>
                      </a:lnTo>
                      <a:lnTo>
                        <a:pt x="2742" y="54"/>
                      </a:lnTo>
                      <a:lnTo>
                        <a:pt x="2742" y="54"/>
                      </a:lnTo>
                      <a:lnTo>
                        <a:pt x="2742" y="54"/>
                      </a:lnTo>
                      <a:lnTo>
                        <a:pt x="2748" y="54"/>
                      </a:lnTo>
                      <a:lnTo>
                        <a:pt x="2748" y="54"/>
                      </a:lnTo>
                      <a:lnTo>
                        <a:pt x="2748" y="54"/>
                      </a:lnTo>
                      <a:lnTo>
                        <a:pt x="2748" y="54"/>
                      </a:lnTo>
                      <a:lnTo>
                        <a:pt x="2754" y="54"/>
                      </a:lnTo>
                      <a:lnTo>
                        <a:pt x="2754" y="54"/>
                      </a:lnTo>
                      <a:lnTo>
                        <a:pt x="2754" y="54"/>
                      </a:lnTo>
                      <a:lnTo>
                        <a:pt x="2760" y="54"/>
                      </a:lnTo>
                      <a:lnTo>
                        <a:pt x="2760" y="54"/>
                      </a:lnTo>
                      <a:lnTo>
                        <a:pt x="2760" y="54"/>
                      </a:lnTo>
                      <a:lnTo>
                        <a:pt x="2760" y="54"/>
                      </a:lnTo>
                      <a:lnTo>
                        <a:pt x="2766" y="54"/>
                      </a:lnTo>
                      <a:lnTo>
                        <a:pt x="2766" y="54"/>
                      </a:lnTo>
                      <a:lnTo>
                        <a:pt x="2766" y="54"/>
                      </a:lnTo>
                      <a:lnTo>
                        <a:pt x="2772" y="54"/>
                      </a:lnTo>
                      <a:lnTo>
                        <a:pt x="2772" y="54"/>
                      </a:lnTo>
                      <a:lnTo>
                        <a:pt x="2772" y="54"/>
                      </a:lnTo>
                      <a:lnTo>
                        <a:pt x="2772" y="54"/>
                      </a:lnTo>
                      <a:lnTo>
                        <a:pt x="2778" y="54"/>
                      </a:lnTo>
                      <a:lnTo>
                        <a:pt x="2778" y="54"/>
                      </a:lnTo>
                      <a:lnTo>
                        <a:pt x="2778" y="54"/>
                      </a:lnTo>
                      <a:lnTo>
                        <a:pt x="2784" y="54"/>
                      </a:lnTo>
                      <a:lnTo>
                        <a:pt x="2784" y="48"/>
                      </a:lnTo>
                      <a:lnTo>
                        <a:pt x="2784" y="48"/>
                      </a:lnTo>
                      <a:lnTo>
                        <a:pt x="2784" y="48"/>
                      </a:lnTo>
                      <a:lnTo>
                        <a:pt x="2790" y="48"/>
                      </a:lnTo>
                      <a:lnTo>
                        <a:pt x="2790" y="48"/>
                      </a:lnTo>
                      <a:lnTo>
                        <a:pt x="2790" y="48"/>
                      </a:lnTo>
                      <a:lnTo>
                        <a:pt x="2796" y="48"/>
                      </a:lnTo>
                      <a:lnTo>
                        <a:pt x="2796" y="48"/>
                      </a:lnTo>
                      <a:lnTo>
                        <a:pt x="2796" y="48"/>
                      </a:lnTo>
                      <a:lnTo>
                        <a:pt x="2796" y="48"/>
                      </a:lnTo>
                      <a:lnTo>
                        <a:pt x="2802" y="48"/>
                      </a:lnTo>
                      <a:lnTo>
                        <a:pt x="2802" y="48"/>
                      </a:lnTo>
                      <a:lnTo>
                        <a:pt x="2802" y="48"/>
                      </a:lnTo>
                      <a:lnTo>
                        <a:pt x="2808" y="48"/>
                      </a:lnTo>
                      <a:lnTo>
                        <a:pt x="2808" y="48"/>
                      </a:lnTo>
                      <a:lnTo>
                        <a:pt x="2808" y="48"/>
                      </a:lnTo>
                      <a:lnTo>
                        <a:pt x="2808" y="48"/>
                      </a:lnTo>
                      <a:lnTo>
                        <a:pt x="2814" y="48"/>
                      </a:lnTo>
                      <a:lnTo>
                        <a:pt x="2814" y="48"/>
                      </a:lnTo>
                      <a:lnTo>
                        <a:pt x="2814" y="48"/>
                      </a:lnTo>
                      <a:lnTo>
                        <a:pt x="2820" y="48"/>
                      </a:lnTo>
                      <a:lnTo>
                        <a:pt x="2820" y="48"/>
                      </a:lnTo>
                      <a:lnTo>
                        <a:pt x="2820" y="48"/>
                      </a:lnTo>
                      <a:lnTo>
                        <a:pt x="2820" y="48"/>
                      </a:lnTo>
                      <a:lnTo>
                        <a:pt x="2826" y="48"/>
                      </a:lnTo>
                      <a:lnTo>
                        <a:pt x="2826" y="42"/>
                      </a:lnTo>
                      <a:lnTo>
                        <a:pt x="2826" y="42"/>
                      </a:lnTo>
                      <a:lnTo>
                        <a:pt x="2832" y="42"/>
                      </a:lnTo>
                      <a:lnTo>
                        <a:pt x="2832" y="42"/>
                      </a:lnTo>
                      <a:lnTo>
                        <a:pt x="2832" y="42"/>
                      </a:lnTo>
                      <a:lnTo>
                        <a:pt x="2832" y="42"/>
                      </a:lnTo>
                      <a:lnTo>
                        <a:pt x="2838" y="42"/>
                      </a:lnTo>
                      <a:lnTo>
                        <a:pt x="2838" y="42"/>
                      </a:lnTo>
                      <a:lnTo>
                        <a:pt x="2838" y="42"/>
                      </a:lnTo>
                      <a:lnTo>
                        <a:pt x="2844" y="42"/>
                      </a:lnTo>
                      <a:lnTo>
                        <a:pt x="2844" y="42"/>
                      </a:lnTo>
                      <a:lnTo>
                        <a:pt x="2844" y="42"/>
                      </a:lnTo>
                      <a:lnTo>
                        <a:pt x="2844" y="42"/>
                      </a:lnTo>
                      <a:lnTo>
                        <a:pt x="2850" y="42"/>
                      </a:lnTo>
                      <a:lnTo>
                        <a:pt x="2850" y="42"/>
                      </a:lnTo>
                      <a:lnTo>
                        <a:pt x="2850" y="42"/>
                      </a:lnTo>
                      <a:lnTo>
                        <a:pt x="2856" y="42"/>
                      </a:lnTo>
                      <a:lnTo>
                        <a:pt x="2856" y="42"/>
                      </a:lnTo>
                      <a:lnTo>
                        <a:pt x="2856" y="42"/>
                      </a:lnTo>
                      <a:lnTo>
                        <a:pt x="2856" y="42"/>
                      </a:lnTo>
                      <a:lnTo>
                        <a:pt x="2862" y="42"/>
                      </a:lnTo>
                      <a:lnTo>
                        <a:pt x="2862" y="42"/>
                      </a:lnTo>
                      <a:lnTo>
                        <a:pt x="2862" y="42"/>
                      </a:lnTo>
                      <a:lnTo>
                        <a:pt x="2868" y="42"/>
                      </a:lnTo>
                      <a:lnTo>
                        <a:pt x="2868" y="42"/>
                      </a:lnTo>
                      <a:lnTo>
                        <a:pt x="2868" y="36"/>
                      </a:lnTo>
                      <a:lnTo>
                        <a:pt x="2868" y="36"/>
                      </a:lnTo>
                      <a:lnTo>
                        <a:pt x="2874" y="36"/>
                      </a:lnTo>
                      <a:lnTo>
                        <a:pt x="2874" y="36"/>
                      </a:lnTo>
                      <a:lnTo>
                        <a:pt x="2874" y="36"/>
                      </a:lnTo>
                      <a:lnTo>
                        <a:pt x="2880" y="36"/>
                      </a:lnTo>
                      <a:lnTo>
                        <a:pt x="2880" y="36"/>
                      </a:lnTo>
                      <a:lnTo>
                        <a:pt x="2880" y="36"/>
                      </a:lnTo>
                      <a:lnTo>
                        <a:pt x="2880" y="36"/>
                      </a:lnTo>
                      <a:lnTo>
                        <a:pt x="2886" y="36"/>
                      </a:lnTo>
                      <a:lnTo>
                        <a:pt x="2886" y="36"/>
                      </a:lnTo>
                      <a:lnTo>
                        <a:pt x="2886" y="36"/>
                      </a:lnTo>
                      <a:lnTo>
                        <a:pt x="2892" y="36"/>
                      </a:lnTo>
                      <a:lnTo>
                        <a:pt x="2892" y="36"/>
                      </a:lnTo>
                      <a:lnTo>
                        <a:pt x="2892" y="36"/>
                      </a:lnTo>
                      <a:lnTo>
                        <a:pt x="2892" y="36"/>
                      </a:lnTo>
                      <a:lnTo>
                        <a:pt x="2898" y="36"/>
                      </a:lnTo>
                      <a:lnTo>
                        <a:pt x="2898" y="36"/>
                      </a:lnTo>
                      <a:lnTo>
                        <a:pt x="2898" y="36"/>
                      </a:lnTo>
                      <a:lnTo>
                        <a:pt x="2904" y="36"/>
                      </a:lnTo>
                      <a:lnTo>
                        <a:pt x="2904" y="36"/>
                      </a:lnTo>
                      <a:lnTo>
                        <a:pt x="2904" y="36"/>
                      </a:lnTo>
                      <a:lnTo>
                        <a:pt x="2904" y="36"/>
                      </a:lnTo>
                      <a:lnTo>
                        <a:pt x="2910" y="36"/>
                      </a:lnTo>
                      <a:lnTo>
                        <a:pt x="2910" y="36"/>
                      </a:lnTo>
                      <a:lnTo>
                        <a:pt x="2910" y="36"/>
                      </a:lnTo>
                      <a:lnTo>
                        <a:pt x="2916" y="30"/>
                      </a:lnTo>
                      <a:lnTo>
                        <a:pt x="2916" y="30"/>
                      </a:lnTo>
                      <a:lnTo>
                        <a:pt x="2916" y="30"/>
                      </a:lnTo>
                      <a:lnTo>
                        <a:pt x="2916" y="30"/>
                      </a:lnTo>
                      <a:lnTo>
                        <a:pt x="2922" y="30"/>
                      </a:lnTo>
                      <a:lnTo>
                        <a:pt x="2922" y="30"/>
                      </a:lnTo>
                      <a:lnTo>
                        <a:pt x="2922" y="30"/>
                      </a:lnTo>
                      <a:lnTo>
                        <a:pt x="2928" y="30"/>
                      </a:lnTo>
                      <a:lnTo>
                        <a:pt x="2928" y="30"/>
                      </a:lnTo>
                      <a:lnTo>
                        <a:pt x="2928" y="30"/>
                      </a:lnTo>
                      <a:lnTo>
                        <a:pt x="2928" y="30"/>
                      </a:lnTo>
                      <a:lnTo>
                        <a:pt x="2934" y="30"/>
                      </a:lnTo>
                      <a:lnTo>
                        <a:pt x="2934" y="30"/>
                      </a:lnTo>
                      <a:lnTo>
                        <a:pt x="2934" y="30"/>
                      </a:lnTo>
                      <a:lnTo>
                        <a:pt x="2940" y="30"/>
                      </a:lnTo>
                      <a:lnTo>
                        <a:pt x="2940" y="30"/>
                      </a:lnTo>
                      <a:lnTo>
                        <a:pt x="2940" y="30"/>
                      </a:lnTo>
                      <a:lnTo>
                        <a:pt x="2946" y="30"/>
                      </a:lnTo>
                      <a:lnTo>
                        <a:pt x="2946" y="30"/>
                      </a:lnTo>
                      <a:lnTo>
                        <a:pt x="2946" y="30"/>
                      </a:lnTo>
                      <a:lnTo>
                        <a:pt x="2946" y="30"/>
                      </a:lnTo>
                      <a:lnTo>
                        <a:pt x="2952" y="30"/>
                      </a:lnTo>
                      <a:lnTo>
                        <a:pt x="2952" y="30"/>
                      </a:lnTo>
                      <a:lnTo>
                        <a:pt x="2952" y="30"/>
                      </a:lnTo>
                      <a:lnTo>
                        <a:pt x="2958" y="30"/>
                      </a:lnTo>
                      <a:lnTo>
                        <a:pt x="2958" y="24"/>
                      </a:lnTo>
                      <a:lnTo>
                        <a:pt x="2958" y="24"/>
                      </a:lnTo>
                      <a:lnTo>
                        <a:pt x="2958" y="24"/>
                      </a:lnTo>
                      <a:lnTo>
                        <a:pt x="2964" y="24"/>
                      </a:lnTo>
                      <a:lnTo>
                        <a:pt x="2964" y="24"/>
                      </a:lnTo>
                      <a:lnTo>
                        <a:pt x="2964" y="24"/>
                      </a:lnTo>
                      <a:lnTo>
                        <a:pt x="2970" y="24"/>
                      </a:lnTo>
                      <a:lnTo>
                        <a:pt x="2970" y="24"/>
                      </a:lnTo>
                      <a:lnTo>
                        <a:pt x="2970" y="24"/>
                      </a:lnTo>
                      <a:lnTo>
                        <a:pt x="2970" y="24"/>
                      </a:lnTo>
                      <a:lnTo>
                        <a:pt x="2976" y="24"/>
                      </a:lnTo>
                      <a:lnTo>
                        <a:pt x="2976" y="24"/>
                      </a:lnTo>
                      <a:lnTo>
                        <a:pt x="2976" y="24"/>
                      </a:lnTo>
                      <a:lnTo>
                        <a:pt x="2982" y="24"/>
                      </a:lnTo>
                      <a:lnTo>
                        <a:pt x="2982" y="24"/>
                      </a:lnTo>
                      <a:lnTo>
                        <a:pt x="2982" y="24"/>
                      </a:lnTo>
                      <a:lnTo>
                        <a:pt x="2982" y="24"/>
                      </a:lnTo>
                      <a:lnTo>
                        <a:pt x="2988" y="24"/>
                      </a:lnTo>
                      <a:lnTo>
                        <a:pt x="2988" y="24"/>
                      </a:lnTo>
                      <a:lnTo>
                        <a:pt x="2988" y="24"/>
                      </a:lnTo>
                      <a:lnTo>
                        <a:pt x="2994" y="24"/>
                      </a:lnTo>
                      <a:lnTo>
                        <a:pt x="2994" y="24"/>
                      </a:lnTo>
                      <a:lnTo>
                        <a:pt x="2994" y="24"/>
                      </a:lnTo>
                      <a:lnTo>
                        <a:pt x="2994" y="24"/>
                      </a:lnTo>
                      <a:lnTo>
                        <a:pt x="3000" y="24"/>
                      </a:lnTo>
                      <a:lnTo>
                        <a:pt x="3000" y="18"/>
                      </a:lnTo>
                      <a:lnTo>
                        <a:pt x="3000" y="18"/>
                      </a:lnTo>
                      <a:lnTo>
                        <a:pt x="3006" y="18"/>
                      </a:lnTo>
                      <a:lnTo>
                        <a:pt x="3006" y="18"/>
                      </a:lnTo>
                      <a:lnTo>
                        <a:pt x="3006" y="18"/>
                      </a:lnTo>
                      <a:lnTo>
                        <a:pt x="3006" y="18"/>
                      </a:lnTo>
                      <a:lnTo>
                        <a:pt x="3012" y="18"/>
                      </a:lnTo>
                      <a:lnTo>
                        <a:pt x="3012" y="18"/>
                      </a:lnTo>
                      <a:lnTo>
                        <a:pt x="3012" y="18"/>
                      </a:lnTo>
                      <a:lnTo>
                        <a:pt x="3018" y="18"/>
                      </a:lnTo>
                      <a:lnTo>
                        <a:pt x="3018" y="18"/>
                      </a:lnTo>
                      <a:lnTo>
                        <a:pt x="3018" y="18"/>
                      </a:lnTo>
                      <a:lnTo>
                        <a:pt x="3018" y="18"/>
                      </a:lnTo>
                      <a:lnTo>
                        <a:pt x="3024" y="18"/>
                      </a:lnTo>
                      <a:lnTo>
                        <a:pt x="3024" y="18"/>
                      </a:lnTo>
                      <a:lnTo>
                        <a:pt x="3024" y="18"/>
                      </a:lnTo>
                      <a:lnTo>
                        <a:pt x="3030" y="18"/>
                      </a:lnTo>
                      <a:lnTo>
                        <a:pt x="3030" y="18"/>
                      </a:lnTo>
                      <a:lnTo>
                        <a:pt x="3030" y="18"/>
                      </a:lnTo>
                      <a:lnTo>
                        <a:pt x="3030" y="18"/>
                      </a:lnTo>
                      <a:lnTo>
                        <a:pt x="3036" y="18"/>
                      </a:lnTo>
                      <a:lnTo>
                        <a:pt x="3036" y="18"/>
                      </a:lnTo>
                      <a:lnTo>
                        <a:pt x="3036" y="18"/>
                      </a:lnTo>
                      <a:lnTo>
                        <a:pt x="3042" y="18"/>
                      </a:lnTo>
                      <a:lnTo>
                        <a:pt x="3042" y="18"/>
                      </a:lnTo>
                      <a:lnTo>
                        <a:pt x="3042" y="12"/>
                      </a:lnTo>
                      <a:lnTo>
                        <a:pt x="3042" y="12"/>
                      </a:lnTo>
                      <a:lnTo>
                        <a:pt x="3048" y="12"/>
                      </a:lnTo>
                      <a:lnTo>
                        <a:pt x="3048" y="12"/>
                      </a:lnTo>
                      <a:lnTo>
                        <a:pt x="3048" y="12"/>
                      </a:lnTo>
                      <a:lnTo>
                        <a:pt x="3054" y="12"/>
                      </a:lnTo>
                      <a:lnTo>
                        <a:pt x="3054" y="12"/>
                      </a:lnTo>
                      <a:lnTo>
                        <a:pt x="3054" y="12"/>
                      </a:lnTo>
                      <a:lnTo>
                        <a:pt x="3054" y="12"/>
                      </a:lnTo>
                      <a:lnTo>
                        <a:pt x="3060" y="12"/>
                      </a:lnTo>
                      <a:lnTo>
                        <a:pt x="3060" y="12"/>
                      </a:lnTo>
                      <a:lnTo>
                        <a:pt x="3060" y="12"/>
                      </a:lnTo>
                      <a:lnTo>
                        <a:pt x="3066" y="12"/>
                      </a:lnTo>
                      <a:lnTo>
                        <a:pt x="3066" y="12"/>
                      </a:lnTo>
                      <a:lnTo>
                        <a:pt x="3066" y="12"/>
                      </a:lnTo>
                      <a:lnTo>
                        <a:pt x="3066" y="12"/>
                      </a:lnTo>
                      <a:lnTo>
                        <a:pt x="3072" y="12"/>
                      </a:lnTo>
                      <a:lnTo>
                        <a:pt x="3072" y="12"/>
                      </a:lnTo>
                      <a:lnTo>
                        <a:pt x="3072" y="12"/>
                      </a:lnTo>
                      <a:lnTo>
                        <a:pt x="3078" y="12"/>
                      </a:lnTo>
                      <a:lnTo>
                        <a:pt x="3078" y="12"/>
                      </a:lnTo>
                      <a:lnTo>
                        <a:pt x="3078" y="12"/>
                      </a:lnTo>
                      <a:lnTo>
                        <a:pt x="3078" y="12"/>
                      </a:lnTo>
                      <a:lnTo>
                        <a:pt x="3084" y="12"/>
                      </a:lnTo>
                      <a:lnTo>
                        <a:pt x="3084" y="12"/>
                      </a:lnTo>
                      <a:lnTo>
                        <a:pt x="3084" y="6"/>
                      </a:lnTo>
                      <a:lnTo>
                        <a:pt x="3090" y="6"/>
                      </a:lnTo>
                      <a:lnTo>
                        <a:pt x="3090" y="6"/>
                      </a:lnTo>
                      <a:lnTo>
                        <a:pt x="3090" y="6"/>
                      </a:lnTo>
                      <a:lnTo>
                        <a:pt x="3090" y="6"/>
                      </a:lnTo>
                      <a:lnTo>
                        <a:pt x="3096" y="6"/>
                      </a:lnTo>
                      <a:lnTo>
                        <a:pt x="3096" y="6"/>
                      </a:lnTo>
                      <a:lnTo>
                        <a:pt x="3096" y="6"/>
                      </a:lnTo>
                      <a:lnTo>
                        <a:pt x="3102" y="6"/>
                      </a:lnTo>
                      <a:lnTo>
                        <a:pt x="3102" y="6"/>
                      </a:lnTo>
                      <a:lnTo>
                        <a:pt x="3102" y="6"/>
                      </a:lnTo>
                      <a:lnTo>
                        <a:pt x="3102" y="6"/>
                      </a:lnTo>
                      <a:lnTo>
                        <a:pt x="3108" y="6"/>
                      </a:lnTo>
                      <a:lnTo>
                        <a:pt x="3108" y="6"/>
                      </a:lnTo>
                      <a:lnTo>
                        <a:pt x="3108" y="6"/>
                      </a:lnTo>
                      <a:lnTo>
                        <a:pt x="3114" y="6"/>
                      </a:lnTo>
                      <a:lnTo>
                        <a:pt x="3114" y="6"/>
                      </a:lnTo>
                      <a:lnTo>
                        <a:pt x="3114" y="6"/>
                      </a:lnTo>
                      <a:lnTo>
                        <a:pt x="3114" y="6"/>
                      </a:lnTo>
                      <a:lnTo>
                        <a:pt x="3120" y="6"/>
                      </a:lnTo>
                      <a:lnTo>
                        <a:pt x="3120" y="6"/>
                      </a:lnTo>
                      <a:lnTo>
                        <a:pt x="3120" y="6"/>
                      </a:lnTo>
                      <a:lnTo>
                        <a:pt x="3126" y="6"/>
                      </a:lnTo>
                      <a:lnTo>
                        <a:pt x="3126" y="6"/>
                      </a:lnTo>
                      <a:lnTo>
                        <a:pt x="3126" y="6"/>
                      </a:lnTo>
                      <a:lnTo>
                        <a:pt x="3126" y="6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8" y="0"/>
                      </a:lnTo>
                      <a:lnTo>
                        <a:pt x="3168" y="0"/>
                      </a:lnTo>
                      <a:lnTo>
                        <a:pt x="3168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6"/>
                      </a:lnTo>
                      <a:lnTo>
                        <a:pt x="3222" y="6"/>
                      </a:lnTo>
                      <a:lnTo>
                        <a:pt x="3222" y="6"/>
                      </a:lnTo>
                      <a:lnTo>
                        <a:pt x="3228" y="6"/>
                      </a:lnTo>
                      <a:lnTo>
                        <a:pt x="3228" y="6"/>
                      </a:lnTo>
                      <a:lnTo>
                        <a:pt x="3228" y="6"/>
                      </a:lnTo>
                      <a:lnTo>
                        <a:pt x="3234" y="6"/>
                      </a:lnTo>
                      <a:lnTo>
                        <a:pt x="3234" y="6"/>
                      </a:lnTo>
                      <a:lnTo>
                        <a:pt x="3234" y="6"/>
                      </a:lnTo>
                      <a:lnTo>
                        <a:pt x="3234" y="6"/>
                      </a:lnTo>
                      <a:lnTo>
                        <a:pt x="3240" y="6"/>
                      </a:lnTo>
                      <a:lnTo>
                        <a:pt x="3240" y="6"/>
                      </a:lnTo>
                      <a:lnTo>
                        <a:pt x="3240" y="6"/>
                      </a:lnTo>
                      <a:lnTo>
                        <a:pt x="3246" y="6"/>
                      </a:lnTo>
                      <a:lnTo>
                        <a:pt x="3246" y="6"/>
                      </a:lnTo>
                      <a:lnTo>
                        <a:pt x="3246" y="6"/>
                      </a:lnTo>
                      <a:lnTo>
                        <a:pt x="3246" y="6"/>
                      </a:lnTo>
                      <a:lnTo>
                        <a:pt x="3252" y="6"/>
                      </a:lnTo>
                      <a:lnTo>
                        <a:pt x="3252" y="6"/>
                      </a:lnTo>
                      <a:lnTo>
                        <a:pt x="3252" y="12"/>
                      </a:lnTo>
                      <a:lnTo>
                        <a:pt x="3258" y="12"/>
                      </a:lnTo>
                      <a:lnTo>
                        <a:pt x="3258" y="12"/>
                      </a:lnTo>
                      <a:lnTo>
                        <a:pt x="3258" y="12"/>
                      </a:lnTo>
                      <a:lnTo>
                        <a:pt x="3258" y="12"/>
                      </a:lnTo>
                      <a:lnTo>
                        <a:pt x="3264" y="12"/>
                      </a:lnTo>
                      <a:lnTo>
                        <a:pt x="3264" y="12"/>
                      </a:lnTo>
                      <a:lnTo>
                        <a:pt x="3264" y="12"/>
                      </a:lnTo>
                      <a:lnTo>
                        <a:pt x="3270" y="12"/>
                      </a:lnTo>
                      <a:lnTo>
                        <a:pt x="3270" y="12"/>
                      </a:lnTo>
                      <a:lnTo>
                        <a:pt x="3270" y="12"/>
                      </a:lnTo>
                      <a:lnTo>
                        <a:pt x="3270" y="12"/>
                      </a:lnTo>
                      <a:lnTo>
                        <a:pt x="3276" y="12"/>
                      </a:lnTo>
                      <a:lnTo>
                        <a:pt x="3276" y="18"/>
                      </a:lnTo>
                      <a:lnTo>
                        <a:pt x="3276" y="18"/>
                      </a:lnTo>
                      <a:lnTo>
                        <a:pt x="3282" y="18"/>
                      </a:lnTo>
                      <a:lnTo>
                        <a:pt x="3282" y="18"/>
                      </a:lnTo>
                      <a:lnTo>
                        <a:pt x="3282" y="18"/>
                      </a:lnTo>
                      <a:lnTo>
                        <a:pt x="3282" y="18"/>
                      </a:lnTo>
                      <a:lnTo>
                        <a:pt x="3288" y="18"/>
                      </a:lnTo>
                      <a:lnTo>
                        <a:pt x="3288" y="18"/>
                      </a:lnTo>
                      <a:lnTo>
                        <a:pt x="3288" y="18"/>
                      </a:lnTo>
                      <a:lnTo>
                        <a:pt x="3294" y="18"/>
                      </a:lnTo>
                      <a:lnTo>
                        <a:pt x="3294" y="18"/>
                      </a:lnTo>
                      <a:lnTo>
                        <a:pt x="3294" y="24"/>
                      </a:lnTo>
                      <a:lnTo>
                        <a:pt x="3294" y="24"/>
                      </a:lnTo>
                      <a:lnTo>
                        <a:pt x="3300" y="24"/>
                      </a:lnTo>
                      <a:lnTo>
                        <a:pt x="3300" y="24"/>
                      </a:lnTo>
                      <a:lnTo>
                        <a:pt x="3300" y="24"/>
                      </a:lnTo>
                      <a:lnTo>
                        <a:pt x="3306" y="24"/>
                      </a:lnTo>
                      <a:lnTo>
                        <a:pt x="3306" y="24"/>
                      </a:lnTo>
                      <a:lnTo>
                        <a:pt x="3306" y="24"/>
                      </a:lnTo>
                      <a:lnTo>
                        <a:pt x="3306" y="24"/>
                      </a:lnTo>
                      <a:lnTo>
                        <a:pt x="3312" y="24"/>
                      </a:lnTo>
                      <a:lnTo>
                        <a:pt x="3312" y="24"/>
                      </a:lnTo>
                      <a:lnTo>
                        <a:pt x="3312" y="30"/>
                      </a:lnTo>
                      <a:lnTo>
                        <a:pt x="3318" y="30"/>
                      </a:lnTo>
                      <a:lnTo>
                        <a:pt x="3318" y="30"/>
                      </a:lnTo>
                      <a:lnTo>
                        <a:pt x="3318" y="30"/>
                      </a:lnTo>
                      <a:lnTo>
                        <a:pt x="3318" y="30"/>
                      </a:lnTo>
                      <a:lnTo>
                        <a:pt x="3324" y="30"/>
                      </a:lnTo>
                      <a:lnTo>
                        <a:pt x="3324" y="30"/>
                      </a:lnTo>
                      <a:lnTo>
                        <a:pt x="3324" y="30"/>
                      </a:lnTo>
                      <a:lnTo>
                        <a:pt x="3330" y="30"/>
                      </a:lnTo>
                      <a:lnTo>
                        <a:pt x="3330" y="30"/>
                      </a:lnTo>
                      <a:lnTo>
                        <a:pt x="3330" y="30"/>
                      </a:lnTo>
                      <a:lnTo>
                        <a:pt x="3330" y="36"/>
                      </a:lnTo>
                      <a:lnTo>
                        <a:pt x="3336" y="36"/>
                      </a:lnTo>
                      <a:lnTo>
                        <a:pt x="3336" y="36"/>
                      </a:lnTo>
                      <a:lnTo>
                        <a:pt x="3336" y="36"/>
                      </a:lnTo>
                      <a:lnTo>
                        <a:pt x="3342" y="36"/>
                      </a:lnTo>
                      <a:lnTo>
                        <a:pt x="3342" y="36"/>
                      </a:lnTo>
                      <a:lnTo>
                        <a:pt x="3342" y="36"/>
                      </a:lnTo>
                      <a:lnTo>
                        <a:pt x="3342" y="36"/>
                      </a:lnTo>
                      <a:lnTo>
                        <a:pt x="3348" y="36"/>
                      </a:lnTo>
                      <a:lnTo>
                        <a:pt x="3348" y="36"/>
                      </a:lnTo>
                      <a:lnTo>
                        <a:pt x="3348" y="42"/>
                      </a:lnTo>
                      <a:lnTo>
                        <a:pt x="3354" y="42"/>
                      </a:lnTo>
                      <a:lnTo>
                        <a:pt x="3354" y="42"/>
                      </a:lnTo>
                      <a:lnTo>
                        <a:pt x="3354" y="42"/>
                      </a:lnTo>
                      <a:lnTo>
                        <a:pt x="3354" y="42"/>
                      </a:lnTo>
                      <a:lnTo>
                        <a:pt x="3360" y="42"/>
                      </a:lnTo>
                      <a:lnTo>
                        <a:pt x="3360" y="42"/>
                      </a:lnTo>
                      <a:lnTo>
                        <a:pt x="3360" y="42"/>
                      </a:lnTo>
                      <a:lnTo>
                        <a:pt x="3366" y="42"/>
                      </a:lnTo>
                      <a:lnTo>
                        <a:pt x="3366" y="42"/>
                      </a:lnTo>
                      <a:lnTo>
                        <a:pt x="3366" y="42"/>
                      </a:lnTo>
                      <a:lnTo>
                        <a:pt x="3366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2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78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84" y="48"/>
                      </a:lnTo>
                      <a:lnTo>
                        <a:pt x="3390" y="54"/>
                      </a:lnTo>
                      <a:lnTo>
                        <a:pt x="3390" y="54"/>
                      </a:lnTo>
                      <a:lnTo>
                        <a:pt x="3390" y="54"/>
                      </a:lnTo>
                      <a:lnTo>
                        <a:pt x="3390" y="54"/>
                      </a:lnTo>
                      <a:lnTo>
                        <a:pt x="3396" y="54"/>
                      </a:lnTo>
                      <a:lnTo>
                        <a:pt x="3396" y="54"/>
                      </a:lnTo>
                      <a:lnTo>
                        <a:pt x="3396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2" y="54"/>
                      </a:lnTo>
                      <a:lnTo>
                        <a:pt x="3408" y="60"/>
                      </a:lnTo>
                      <a:lnTo>
                        <a:pt x="3408" y="60"/>
                      </a:lnTo>
                      <a:lnTo>
                        <a:pt x="3408" y="60"/>
                      </a:lnTo>
                      <a:lnTo>
                        <a:pt x="3414" y="60"/>
                      </a:lnTo>
                      <a:lnTo>
                        <a:pt x="3414" y="60"/>
                      </a:lnTo>
                      <a:lnTo>
                        <a:pt x="3414" y="60"/>
                      </a:lnTo>
                      <a:lnTo>
                        <a:pt x="3420" y="60"/>
                      </a:lnTo>
                      <a:lnTo>
                        <a:pt x="3420" y="60"/>
                      </a:lnTo>
                      <a:lnTo>
                        <a:pt x="3420" y="60"/>
                      </a:lnTo>
                      <a:lnTo>
                        <a:pt x="3426" y="66"/>
                      </a:lnTo>
                      <a:lnTo>
                        <a:pt x="3426" y="66"/>
                      </a:lnTo>
                      <a:lnTo>
                        <a:pt x="3426" y="66"/>
                      </a:lnTo>
                      <a:lnTo>
                        <a:pt x="3426" y="66"/>
                      </a:lnTo>
                      <a:lnTo>
                        <a:pt x="3432" y="66"/>
                      </a:lnTo>
                      <a:lnTo>
                        <a:pt x="3432" y="66"/>
                      </a:lnTo>
                      <a:lnTo>
                        <a:pt x="3432" y="66"/>
                      </a:lnTo>
                      <a:lnTo>
                        <a:pt x="3438" y="66"/>
                      </a:lnTo>
                      <a:lnTo>
                        <a:pt x="3438" y="66"/>
                      </a:lnTo>
                      <a:lnTo>
                        <a:pt x="3438" y="66"/>
                      </a:lnTo>
                      <a:lnTo>
                        <a:pt x="3438" y="66"/>
                      </a:lnTo>
                      <a:lnTo>
                        <a:pt x="3444" y="72"/>
                      </a:lnTo>
                      <a:lnTo>
                        <a:pt x="3444" y="72"/>
                      </a:lnTo>
                      <a:lnTo>
                        <a:pt x="3444" y="72"/>
                      </a:lnTo>
                      <a:lnTo>
                        <a:pt x="3450" y="72"/>
                      </a:lnTo>
                      <a:lnTo>
                        <a:pt x="3450" y="72"/>
                      </a:lnTo>
                      <a:lnTo>
                        <a:pt x="3450" y="72"/>
                      </a:lnTo>
                      <a:lnTo>
                        <a:pt x="3450" y="72"/>
                      </a:lnTo>
                      <a:lnTo>
                        <a:pt x="3456" y="72"/>
                      </a:lnTo>
                      <a:lnTo>
                        <a:pt x="3456" y="72"/>
                      </a:lnTo>
                      <a:lnTo>
                        <a:pt x="3456" y="72"/>
                      </a:lnTo>
                      <a:lnTo>
                        <a:pt x="3462" y="72"/>
                      </a:lnTo>
                      <a:lnTo>
                        <a:pt x="3462" y="78"/>
                      </a:lnTo>
                      <a:lnTo>
                        <a:pt x="3462" y="78"/>
                      </a:lnTo>
                      <a:lnTo>
                        <a:pt x="3462" y="78"/>
                      </a:lnTo>
                      <a:lnTo>
                        <a:pt x="3468" y="78"/>
                      </a:lnTo>
                      <a:lnTo>
                        <a:pt x="3468" y="78"/>
                      </a:lnTo>
                      <a:lnTo>
                        <a:pt x="3468" y="78"/>
                      </a:lnTo>
                      <a:lnTo>
                        <a:pt x="3468" y="78"/>
                      </a:lnTo>
                      <a:lnTo>
                        <a:pt x="3474" y="78"/>
                      </a:lnTo>
                      <a:lnTo>
                        <a:pt x="3474" y="78"/>
                      </a:lnTo>
                      <a:lnTo>
                        <a:pt x="3474" y="78"/>
                      </a:lnTo>
                      <a:lnTo>
                        <a:pt x="3480" y="78"/>
                      </a:lnTo>
                      <a:lnTo>
                        <a:pt x="3480" y="84"/>
                      </a:lnTo>
                      <a:lnTo>
                        <a:pt x="3480" y="84"/>
                      </a:lnTo>
                      <a:lnTo>
                        <a:pt x="3480" y="84"/>
                      </a:lnTo>
                      <a:lnTo>
                        <a:pt x="3486" y="84"/>
                      </a:lnTo>
                      <a:lnTo>
                        <a:pt x="3486" y="84"/>
                      </a:lnTo>
                      <a:lnTo>
                        <a:pt x="3486" y="84"/>
                      </a:lnTo>
                      <a:lnTo>
                        <a:pt x="3492" y="84"/>
                      </a:lnTo>
                      <a:lnTo>
                        <a:pt x="3492" y="84"/>
                      </a:lnTo>
                      <a:lnTo>
                        <a:pt x="3492" y="84"/>
                      </a:lnTo>
                      <a:lnTo>
                        <a:pt x="3492" y="84"/>
                      </a:lnTo>
                      <a:lnTo>
                        <a:pt x="3498" y="90"/>
                      </a:lnTo>
                      <a:lnTo>
                        <a:pt x="3498" y="90"/>
                      </a:lnTo>
                      <a:lnTo>
                        <a:pt x="3498" y="90"/>
                      </a:lnTo>
                      <a:lnTo>
                        <a:pt x="3504" y="90"/>
                      </a:lnTo>
                      <a:lnTo>
                        <a:pt x="3504" y="90"/>
                      </a:lnTo>
                      <a:lnTo>
                        <a:pt x="3504" y="90"/>
                      </a:lnTo>
                      <a:lnTo>
                        <a:pt x="3504" y="90"/>
                      </a:lnTo>
                      <a:lnTo>
                        <a:pt x="3510" y="90"/>
                      </a:lnTo>
                      <a:lnTo>
                        <a:pt x="3510" y="90"/>
                      </a:lnTo>
                      <a:lnTo>
                        <a:pt x="3510" y="90"/>
                      </a:lnTo>
                      <a:lnTo>
                        <a:pt x="3516" y="90"/>
                      </a:lnTo>
                      <a:lnTo>
                        <a:pt x="3516" y="96"/>
                      </a:lnTo>
                      <a:lnTo>
                        <a:pt x="3516" y="96"/>
                      </a:lnTo>
                      <a:lnTo>
                        <a:pt x="3516" y="96"/>
                      </a:lnTo>
                      <a:lnTo>
                        <a:pt x="3522" y="96"/>
                      </a:lnTo>
                      <a:lnTo>
                        <a:pt x="3522" y="96"/>
                      </a:lnTo>
                      <a:lnTo>
                        <a:pt x="3522" y="96"/>
                      </a:lnTo>
                      <a:lnTo>
                        <a:pt x="3528" y="96"/>
                      </a:lnTo>
                      <a:lnTo>
                        <a:pt x="3528" y="96"/>
                      </a:lnTo>
                      <a:lnTo>
                        <a:pt x="3528" y="96"/>
                      </a:lnTo>
                      <a:lnTo>
                        <a:pt x="3528" y="96"/>
                      </a:lnTo>
                      <a:lnTo>
                        <a:pt x="3534" y="96"/>
                      </a:lnTo>
                      <a:lnTo>
                        <a:pt x="3534" y="102"/>
                      </a:lnTo>
                      <a:lnTo>
                        <a:pt x="3534" y="102"/>
                      </a:lnTo>
                      <a:lnTo>
                        <a:pt x="3540" y="102"/>
                      </a:lnTo>
                      <a:lnTo>
                        <a:pt x="3540" y="102"/>
                      </a:lnTo>
                      <a:lnTo>
                        <a:pt x="3540" y="102"/>
                      </a:lnTo>
                      <a:lnTo>
                        <a:pt x="3540" y="102"/>
                      </a:lnTo>
                      <a:lnTo>
                        <a:pt x="3546" y="102"/>
                      </a:lnTo>
                      <a:lnTo>
                        <a:pt x="3546" y="102"/>
                      </a:lnTo>
                      <a:lnTo>
                        <a:pt x="3546" y="102"/>
                      </a:lnTo>
                      <a:lnTo>
                        <a:pt x="3552" y="102"/>
                      </a:lnTo>
                      <a:lnTo>
                        <a:pt x="3552" y="102"/>
                      </a:lnTo>
                      <a:lnTo>
                        <a:pt x="3552" y="108"/>
                      </a:lnTo>
                      <a:lnTo>
                        <a:pt x="3552" y="108"/>
                      </a:lnTo>
                      <a:lnTo>
                        <a:pt x="3558" y="108"/>
                      </a:lnTo>
                      <a:lnTo>
                        <a:pt x="3558" y="108"/>
                      </a:lnTo>
                      <a:lnTo>
                        <a:pt x="3558" y="108"/>
                      </a:lnTo>
                      <a:lnTo>
                        <a:pt x="3564" y="108"/>
                      </a:lnTo>
                      <a:lnTo>
                        <a:pt x="3564" y="108"/>
                      </a:lnTo>
                      <a:lnTo>
                        <a:pt x="3564" y="108"/>
                      </a:lnTo>
                      <a:lnTo>
                        <a:pt x="3564" y="108"/>
                      </a:lnTo>
                      <a:lnTo>
                        <a:pt x="3570" y="108"/>
                      </a:lnTo>
                      <a:lnTo>
                        <a:pt x="3570" y="108"/>
                      </a:lnTo>
                      <a:lnTo>
                        <a:pt x="3570" y="108"/>
                      </a:lnTo>
                      <a:lnTo>
                        <a:pt x="3576" y="114"/>
                      </a:lnTo>
                      <a:lnTo>
                        <a:pt x="3576" y="114"/>
                      </a:lnTo>
                      <a:lnTo>
                        <a:pt x="3576" y="114"/>
                      </a:lnTo>
                      <a:lnTo>
                        <a:pt x="3576" y="114"/>
                      </a:lnTo>
                      <a:lnTo>
                        <a:pt x="3582" y="114"/>
                      </a:lnTo>
                      <a:lnTo>
                        <a:pt x="3582" y="114"/>
                      </a:lnTo>
                      <a:lnTo>
                        <a:pt x="3582" y="114"/>
                      </a:lnTo>
                      <a:lnTo>
                        <a:pt x="3588" y="114"/>
                      </a:lnTo>
                      <a:lnTo>
                        <a:pt x="3588" y="114"/>
                      </a:lnTo>
                      <a:lnTo>
                        <a:pt x="3588" y="114"/>
                      </a:lnTo>
                      <a:lnTo>
                        <a:pt x="3588" y="114"/>
                      </a:lnTo>
                      <a:lnTo>
                        <a:pt x="3594" y="120"/>
                      </a:lnTo>
                      <a:lnTo>
                        <a:pt x="3594" y="120"/>
                      </a:lnTo>
                      <a:lnTo>
                        <a:pt x="3594" y="120"/>
                      </a:lnTo>
                      <a:lnTo>
                        <a:pt x="3600" y="120"/>
                      </a:lnTo>
                      <a:lnTo>
                        <a:pt x="3600" y="120"/>
                      </a:lnTo>
                      <a:lnTo>
                        <a:pt x="3600" y="120"/>
                      </a:lnTo>
                      <a:lnTo>
                        <a:pt x="3600" y="120"/>
                      </a:lnTo>
                      <a:lnTo>
                        <a:pt x="3606" y="120"/>
                      </a:lnTo>
                      <a:lnTo>
                        <a:pt x="3606" y="120"/>
                      </a:lnTo>
                      <a:lnTo>
                        <a:pt x="3606" y="120"/>
                      </a:lnTo>
                      <a:lnTo>
                        <a:pt x="3612" y="120"/>
                      </a:lnTo>
                      <a:lnTo>
                        <a:pt x="3612" y="126"/>
                      </a:lnTo>
                      <a:lnTo>
                        <a:pt x="3612" y="126"/>
                      </a:lnTo>
                      <a:lnTo>
                        <a:pt x="3612" y="126"/>
                      </a:lnTo>
                      <a:lnTo>
                        <a:pt x="3618" y="126"/>
                      </a:lnTo>
                      <a:lnTo>
                        <a:pt x="3618" y="126"/>
                      </a:lnTo>
                      <a:lnTo>
                        <a:pt x="3618" y="126"/>
                      </a:lnTo>
                      <a:lnTo>
                        <a:pt x="3624" y="126"/>
                      </a:lnTo>
                      <a:lnTo>
                        <a:pt x="3624" y="126"/>
                      </a:lnTo>
                      <a:lnTo>
                        <a:pt x="3624" y="126"/>
                      </a:lnTo>
                      <a:lnTo>
                        <a:pt x="3624" y="126"/>
                      </a:lnTo>
                      <a:lnTo>
                        <a:pt x="3630" y="126"/>
                      </a:lnTo>
                      <a:lnTo>
                        <a:pt x="3630" y="126"/>
                      </a:lnTo>
                      <a:lnTo>
                        <a:pt x="3630" y="132"/>
                      </a:lnTo>
                      <a:lnTo>
                        <a:pt x="3636" y="132"/>
                      </a:lnTo>
                      <a:lnTo>
                        <a:pt x="3636" y="132"/>
                      </a:lnTo>
                      <a:lnTo>
                        <a:pt x="3636" y="132"/>
                      </a:lnTo>
                      <a:lnTo>
                        <a:pt x="3636" y="132"/>
                      </a:lnTo>
                      <a:lnTo>
                        <a:pt x="3642" y="132"/>
                      </a:lnTo>
                      <a:lnTo>
                        <a:pt x="3642" y="132"/>
                      </a:lnTo>
                      <a:lnTo>
                        <a:pt x="3642" y="132"/>
                      </a:lnTo>
                      <a:lnTo>
                        <a:pt x="3648" y="132"/>
                      </a:lnTo>
                      <a:lnTo>
                        <a:pt x="3648" y="132"/>
                      </a:lnTo>
                      <a:lnTo>
                        <a:pt x="3648" y="132"/>
                      </a:lnTo>
                      <a:lnTo>
                        <a:pt x="3648" y="138"/>
                      </a:lnTo>
                      <a:lnTo>
                        <a:pt x="3654" y="138"/>
                      </a:lnTo>
                      <a:lnTo>
                        <a:pt x="3654" y="138"/>
                      </a:lnTo>
                      <a:lnTo>
                        <a:pt x="3654" y="138"/>
                      </a:lnTo>
                      <a:lnTo>
                        <a:pt x="3660" y="138"/>
                      </a:lnTo>
                      <a:lnTo>
                        <a:pt x="3660" y="138"/>
                      </a:lnTo>
                      <a:lnTo>
                        <a:pt x="3660" y="138"/>
                      </a:lnTo>
                      <a:lnTo>
                        <a:pt x="3660" y="138"/>
                      </a:lnTo>
                      <a:lnTo>
                        <a:pt x="3666" y="138"/>
                      </a:lnTo>
                      <a:lnTo>
                        <a:pt x="3666" y="138"/>
                      </a:lnTo>
                      <a:lnTo>
                        <a:pt x="3666" y="138"/>
                      </a:lnTo>
                      <a:lnTo>
                        <a:pt x="3672" y="138"/>
                      </a:lnTo>
                      <a:lnTo>
                        <a:pt x="3672" y="144"/>
                      </a:lnTo>
                      <a:lnTo>
                        <a:pt x="3672" y="144"/>
                      </a:lnTo>
                      <a:lnTo>
                        <a:pt x="3672" y="144"/>
                      </a:lnTo>
                      <a:lnTo>
                        <a:pt x="3678" y="144"/>
                      </a:lnTo>
                      <a:lnTo>
                        <a:pt x="3678" y="144"/>
                      </a:lnTo>
                      <a:lnTo>
                        <a:pt x="3678" y="144"/>
                      </a:lnTo>
                      <a:lnTo>
                        <a:pt x="3684" y="144"/>
                      </a:lnTo>
                      <a:lnTo>
                        <a:pt x="3684" y="144"/>
                      </a:lnTo>
                      <a:lnTo>
                        <a:pt x="3684" y="144"/>
                      </a:lnTo>
                      <a:lnTo>
                        <a:pt x="3684" y="144"/>
                      </a:lnTo>
                      <a:lnTo>
                        <a:pt x="3690" y="144"/>
                      </a:lnTo>
                      <a:lnTo>
                        <a:pt x="3690" y="144"/>
                      </a:lnTo>
                      <a:lnTo>
                        <a:pt x="3690" y="150"/>
                      </a:lnTo>
                      <a:lnTo>
                        <a:pt x="3696" y="150"/>
                      </a:lnTo>
                      <a:lnTo>
                        <a:pt x="3696" y="150"/>
                      </a:lnTo>
                      <a:lnTo>
                        <a:pt x="3696" y="150"/>
                      </a:lnTo>
                      <a:lnTo>
                        <a:pt x="3696" y="150"/>
                      </a:lnTo>
                      <a:lnTo>
                        <a:pt x="3702" y="150"/>
                      </a:lnTo>
                      <a:lnTo>
                        <a:pt x="3702" y="150"/>
                      </a:lnTo>
                      <a:lnTo>
                        <a:pt x="3702" y="150"/>
                      </a:lnTo>
                      <a:lnTo>
                        <a:pt x="3708" y="150"/>
                      </a:lnTo>
                      <a:lnTo>
                        <a:pt x="3708" y="150"/>
                      </a:lnTo>
                      <a:lnTo>
                        <a:pt x="3708" y="150"/>
                      </a:lnTo>
                      <a:lnTo>
                        <a:pt x="3708" y="150"/>
                      </a:lnTo>
                      <a:lnTo>
                        <a:pt x="3714" y="156"/>
                      </a:lnTo>
                      <a:lnTo>
                        <a:pt x="3714" y="156"/>
                      </a:lnTo>
                      <a:lnTo>
                        <a:pt x="3714" y="156"/>
                      </a:lnTo>
                      <a:lnTo>
                        <a:pt x="3720" y="156"/>
                      </a:lnTo>
                      <a:lnTo>
                        <a:pt x="3720" y="156"/>
                      </a:lnTo>
                      <a:lnTo>
                        <a:pt x="3720" y="156"/>
                      </a:lnTo>
                      <a:lnTo>
                        <a:pt x="3720" y="156"/>
                      </a:lnTo>
                      <a:lnTo>
                        <a:pt x="3726" y="156"/>
                      </a:lnTo>
                      <a:lnTo>
                        <a:pt x="3726" y="156"/>
                      </a:lnTo>
                      <a:lnTo>
                        <a:pt x="3726" y="156"/>
                      </a:lnTo>
                      <a:lnTo>
                        <a:pt x="3732" y="156"/>
                      </a:lnTo>
                      <a:lnTo>
                        <a:pt x="3732" y="156"/>
                      </a:lnTo>
                      <a:lnTo>
                        <a:pt x="3732" y="162"/>
                      </a:lnTo>
                      <a:lnTo>
                        <a:pt x="3732" y="162"/>
                      </a:lnTo>
                      <a:lnTo>
                        <a:pt x="3738" y="162"/>
                      </a:lnTo>
                      <a:lnTo>
                        <a:pt x="3738" y="162"/>
                      </a:lnTo>
                      <a:lnTo>
                        <a:pt x="3738" y="162"/>
                      </a:lnTo>
                      <a:lnTo>
                        <a:pt x="3744" y="162"/>
                      </a:lnTo>
                      <a:lnTo>
                        <a:pt x="3744" y="162"/>
                      </a:lnTo>
                      <a:lnTo>
                        <a:pt x="3744" y="162"/>
                      </a:lnTo>
                      <a:lnTo>
                        <a:pt x="3744" y="162"/>
                      </a:lnTo>
                      <a:lnTo>
                        <a:pt x="3750" y="162"/>
                      </a:lnTo>
                      <a:lnTo>
                        <a:pt x="3750" y="162"/>
                      </a:lnTo>
                      <a:lnTo>
                        <a:pt x="3750" y="162"/>
                      </a:lnTo>
                      <a:lnTo>
                        <a:pt x="3756" y="168"/>
                      </a:lnTo>
                      <a:lnTo>
                        <a:pt x="3756" y="168"/>
                      </a:lnTo>
                      <a:lnTo>
                        <a:pt x="3756" y="168"/>
                      </a:lnTo>
                      <a:lnTo>
                        <a:pt x="3756" y="168"/>
                      </a:lnTo>
                      <a:lnTo>
                        <a:pt x="3762" y="168"/>
                      </a:lnTo>
                      <a:lnTo>
                        <a:pt x="3762" y="168"/>
                      </a:lnTo>
                      <a:lnTo>
                        <a:pt x="3762" y="168"/>
                      </a:lnTo>
                      <a:lnTo>
                        <a:pt x="3768" y="168"/>
                      </a:lnTo>
                      <a:lnTo>
                        <a:pt x="3768" y="168"/>
                      </a:lnTo>
                      <a:lnTo>
                        <a:pt x="3768" y="168"/>
                      </a:lnTo>
                      <a:lnTo>
                        <a:pt x="3768" y="168"/>
                      </a:lnTo>
                      <a:lnTo>
                        <a:pt x="3774" y="168"/>
                      </a:lnTo>
                      <a:lnTo>
                        <a:pt x="3774" y="174"/>
                      </a:lnTo>
                      <a:lnTo>
                        <a:pt x="3774" y="174"/>
                      </a:lnTo>
                      <a:lnTo>
                        <a:pt x="3780" y="174"/>
                      </a:lnTo>
                      <a:lnTo>
                        <a:pt x="3780" y="174"/>
                      </a:lnTo>
                      <a:lnTo>
                        <a:pt x="3780" y="174"/>
                      </a:lnTo>
                      <a:lnTo>
                        <a:pt x="3780" y="174"/>
                      </a:lnTo>
                      <a:lnTo>
                        <a:pt x="3786" y="174"/>
                      </a:lnTo>
                      <a:lnTo>
                        <a:pt x="3786" y="174"/>
                      </a:lnTo>
                      <a:lnTo>
                        <a:pt x="3786" y="174"/>
                      </a:lnTo>
                      <a:lnTo>
                        <a:pt x="3792" y="174"/>
                      </a:lnTo>
                      <a:lnTo>
                        <a:pt x="3792" y="174"/>
                      </a:lnTo>
                      <a:lnTo>
                        <a:pt x="3792" y="174"/>
                      </a:lnTo>
                      <a:lnTo>
                        <a:pt x="3792" y="174"/>
                      </a:lnTo>
                      <a:lnTo>
                        <a:pt x="3798" y="180"/>
                      </a:lnTo>
                      <a:lnTo>
                        <a:pt x="3798" y="180"/>
                      </a:lnTo>
                      <a:lnTo>
                        <a:pt x="3798" y="180"/>
                      </a:lnTo>
                      <a:lnTo>
                        <a:pt x="3804" y="180"/>
                      </a:lnTo>
                      <a:lnTo>
                        <a:pt x="3804" y="180"/>
                      </a:lnTo>
                      <a:lnTo>
                        <a:pt x="3804" y="180"/>
                      </a:lnTo>
                      <a:lnTo>
                        <a:pt x="3810" y="180"/>
                      </a:lnTo>
                      <a:lnTo>
                        <a:pt x="3810" y="180"/>
                      </a:lnTo>
                      <a:lnTo>
                        <a:pt x="3810" y="180"/>
                      </a:lnTo>
                      <a:lnTo>
                        <a:pt x="3810" y="180"/>
                      </a:lnTo>
                      <a:lnTo>
                        <a:pt x="3816" y="180"/>
                      </a:lnTo>
                      <a:lnTo>
                        <a:pt x="3816" y="186"/>
                      </a:lnTo>
                      <a:lnTo>
                        <a:pt x="3822" y="186"/>
                      </a:lnTo>
                      <a:lnTo>
                        <a:pt x="3822" y="186"/>
                      </a:lnTo>
                      <a:lnTo>
                        <a:pt x="3822" y="186"/>
                      </a:lnTo>
                      <a:lnTo>
                        <a:pt x="3822" y="186"/>
                      </a:lnTo>
                      <a:lnTo>
                        <a:pt x="3828" y="186"/>
                      </a:lnTo>
                      <a:lnTo>
                        <a:pt x="3828" y="186"/>
                      </a:lnTo>
                      <a:lnTo>
                        <a:pt x="3828" y="186"/>
                      </a:lnTo>
                      <a:lnTo>
                        <a:pt x="3834" y="186"/>
                      </a:lnTo>
                      <a:lnTo>
                        <a:pt x="3834" y="186"/>
                      </a:lnTo>
                      <a:lnTo>
                        <a:pt x="3834" y="186"/>
                      </a:lnTo>
                      <a:lnTo>
                        <a:pt x="3834" y="186"/>
                      </a:lnTo>
                      <a:lnTo>
                        <a:pt x="3840" y="186"/>
                      </a:lnTo>
                      <a:lnTo>
                        <a:pt x="3840" y="192"/>
                      </a:lnTo>
                      <a:lnTo>
                        <a:pt x="3840" y="192"/>
                      </a:lnTo>
                      <a:lnTo>
                        <a:pt x="3846" y="192"/>
                      </a:lnTo>
                      <a:lnTo>
                        <a:pt x="3846" y="192"/>
                      </a:lnTo>
                      <a:lnTo>
                        <a:pt x="3846" y="192"/>
                      </a:lnTo>
                      <a:lnTo>
                        <a:pt x="3846" y="192"/>
                      </a:lnTo>
                      <a:lnTo>
                        <a:pt x="3852" y="192"/>
                      </a:lnTo>
                      <a:lnTo>
                        <a:pt x="3852" y="192"/>
                      </a:lnTo>
                      <a:lnTo>
                        <a:pt x="3852" y="192"/>
                      </a:lnTo>
                      <a:lnTo>
                        <a:pt x="3858" y="192"/>
                      </a:lnTo>
                      <a:lnTo>
                        <a:pt x="3858" y="192"/>
                      </a:lnTo>
                      <a:lnTo>
                        <a:pt x="3858" y="192"/>
                      </a:lnTo>
                      <a:lnTo>
                        <a:pt x="3858" y="192"/>
                      </a:lnTo>
                      <a:lnTo>
                        <a:pt x="3864" y="198"/>
                      </a:lnTo>
                      <a:lnTo>
                        <a:pt x="3864" y="198"/>
                      </a:lnTo>
                      <a:lnTo>
                        <a:pt x="3864" y="198"/>
                      </a:lnTo>
                      <a:lnTo>
                        <a:pt x="3870" y="198"/>
                      </a:lnTo>
                      <a:lnTo>
                        <a:pt x="3870" y="198"/>
                      </a:lnTo>
                      <a:lnTo>
                        <a:pt x="3870" y="198"/>
                      </a:lnTo>
                      <a:lnTo>
                        <a:pt x="3870" y="198"/>
                      </a:lnTo>
                      <a:lnTo>
                        <a:pt x="3876" y="198"/>
                      </a:lnTo>
                      <a:lnTo>
                        <a:pt x="3876" y="198"/>
                      </a:lnTo>
                      <a:lnTo>
                        <a:pt x="3876" y="198"/>
                      </a:lnTo>
                      <a:lnTo>
                        <a:pt x="3882" y="198"/>
                      </a:lnTo>
                      <a:lnTo>
                        <a:pt x="3882" y="198"/>
                      </a:lnTo>
                      <a:lnTo>
                        <a:pt x="3882" y="198"/>
                      </a:lnTo>
                      <a:lnTo>
                        <a:pt x="3882" y="204"/>
                      </a:lnTo>
                      <a:lnTo>
                        <a:pt x="3888" y="204"/>
                      </a:lnTo>
                      <a:lnTo>
                        <a:pt x="3888" y="204"/>
                      </a:lnTo>
                      <a:lnTo>
                        <a:pt x="3888" y="204"/>
                      </a:lnTo>
                      <a:lnTo>
                        <a:pt x="3894" y="204"/>
                      </a:lnTo>
                      <a:lnTo>
                        <a:pt x="3894" y="204"/>
                      </a:lnTo>
                      <a:lnTo>
                        <a:pt x="3894" y="204"/>
                      </a:lnTo>
                      <a:lnTo>
                        <a:pt x="3894" y="204"/>
                      </a:lnTo>
                      <a:lnTo>
                        <a:pt x="3900" y="204"/>
                      </a:lnTo>
                      <a:lnTo>
                        <a:pt x="3900" y="204"/>
                      </a:lnTo>
                      <a:lnTo>
                        <a:pt x="3900" y="204"/>
                      </a:lnTo>
                      <a:lnTo>
                        <a:pt x="3906" y="204"/>
                      </a:lnTo>
                      <a:lnTo>
                        <a:pt x="3906" y="204"/>
                      </a:lnTo>
                      <a:lnTo>
                        <a:pt x="3906" y="210"/>
                      </a:lnTo>
                      <a:lnTo>
                        <a:pt x="3906" y="210"/>
                      </a:lnTo>
                      <a:lnTo>
                        <a:pt x="3912" y="210"/>
                      </a:lnTo>
                      <a:lnTo>
                        <a:pt x="3912" y="210"/>
                      </a:lnTo>
                      <a:lnTo>
                        <a:pt x="3912" y="210"/>
                      </a:lnTo>
                      <a:lnTo>
                        <a:pt x="3918" y="210"/>
                      </a:lnTo>
                      <a:lnTo>
                        <a:pt x="3918" y="210"/>
                      </a:lnTo>
                      <a:lnTo>
                        <a:pt x="3918" y="210"/>
                      </a:lnTo>
                      <a:lnTo>
                        <a:pt x="3918" y="210"/>
                      </a:lnTo>
                      <a:lnTo>
                        <a:pt x="3924" y="210"/>
                      </a:lnTo>
                      <a:lnTo>
                        <a:pt x="3924" y="210"/>
                      </a:lnTo>
                      <a:lnTo>
                        <a:pt x="3924" y="210"/>
                      </a:lnTo>
                      <a:lnTo>
                        <a:pt x="3930" y="210"/>
                      </a:lnTo>
                      <a:lnTo>
                        <a:pt x="3930" y="216"/>
                      </a:lnTo>
                      <a:lnTo>
                        <a:pt x="3930" y="216"/>
                      </a:lnTo>
                      <a:lnTo>
                        <a:pt x="3930" y="216"/>
                      </a:lnTo>
                      <a:lnTo>
                        <a:pt x="3936" y="216"/>
                      </a:lnTo>
                      <a:lnTo>
                        <a:pt x="3936" y="216"/>
                      </a:lnTo>
                      <a:lnTo>
                        <a:pt x="3936" y="216"/>
                      </a:lnTo>
                      <a:lnTo>
                        <a:pt x="3942" y="216"/>
                      </a:lnTo>
                      <a:lnTo>
                        <a:pt x="3942" y="216"/>
                      </a:lnTo>
                      <a:lnTo>
                        <a:pt x="3942" y="216"/>
                      </a:lnTo>
                      <a:lnTo>
                        <a:pt x="3942" y="216"/>
                      </a:lnTo>
                      <a:lnTo>
                        <a:pt x="3948" y="216"/>
                      </a:lnTo>
                      <a:lnTo>
                        <a:pt x="3948" y="216"/>
                      </a:lnTo>
                      <a:lnTo>
                        <a:pt x="3948" y="216"/>
                      </a:lnTo>
                      <a:lnTo>
                        <a:pt x="3954" y="216"/>
                      </a:lnTo>
                      <a:lnTo>
                        <a:pt x="3954" y="222"/>
                      </a:lnTo>
                      <a:lnTo>
                        <a:pt x="3954" y="222"/>
                      </a:lnTo>
                      <a:lnTo>
                        <a:pt x="3954" y="222"/>
                      </a:lnTo>
                      <a:lnTo>
                        <a:pt x="3960" y="222"/>
                      </a:lnTo>
                      <a:lnTo>
                        <a:pt x="3960" y="222"/>
                      </a:lnTo>
                      <a:lnTo>
                        <a:pt x="3960" y="222"/>
                      </a:lnTo>
                      <a:lnTo>
                        <a:pt x="3966" y="222"/>
                      </a:lnTo>
                      <a:lnTo>
                        <a:pt x="3966" y="222"/>
                      </a:lnTo>
                      <a:lnTo>
                        <a:pt x="3966" y="222"/>
                      </a:lnTo>
                      <a:lnTo>
                        <a:pt x="3966" y="222"/>
                      </a:lnTo>
                      <a:lnTo>
                        <a:pt x="3972" y="222"/>
                      </a:lnTo>
                      <a:lnTo>
                        <a:pt x="3972" y="222"/>
                      </a:lnTo>
                      <a:lnTo>
                        <a:pt x="3972" y="222"/>
                      </a:lnTo>
                      <a:lnTo>
                        <a:pt x="3978" y="222"/>
                      </a:lnTo>
                      <a:lnTo>
                        <a:pt x="3978" y="228"/>
                      </a:lnTo>
                      <a:lnTo>
                        <a:pt x="3978" y="228"/>
                      </a:lnTo>
                      <a:lnTo>
                        <a:pt x="3978" y="228"/>
                      </a:lnTo>
                      <a:lnTo>
                        <a:pt x="3984" y="228"/>
                      </a:lnTo>
                      <a:lnTo>
                        <a:pt x="3984" y="228"/>
                      </a:lnTo>
                      <a:lnTo>
                        <a:pt x="3984" y="228"/>
                      </a:lnTo>
                      <a:lnTo>
                        <a:pt x="3984" y="228"/>
                      </a:lnTo>
                      <a:lnTo>
                        <a:pt x="3990" y="228"/>
                      </a:lnTo>
                      <a:lnTo>
                        <a:pt x="3990" y="228"/>
                      </a:lnTo>
                      <a:lnTo>
                        <a:pt x="3990" y="228"/>
                      </a:lnTo>
                      <a:lnTo>
                        <a:pt x="3996" y="228"/>
                      </a:lnTo>
                      <a:lnTo>
                        <a:pt x="3996" y="228"/>
                      </a:lnTo>
                      <a:lnTo>
                        <a:pt x="3996" y="228"/>
                      </a:lnTo>
                      <a:lnTo>
                        <a:pt x="3996" y="228"/>
                      </a:lnTo>
                      <a:lnTo>
                        <a:pt x="4002" y="234"/>
                      </a:lnTo>
                      <a:lnTo>
                        <a:pt x="4002" y="234"/>
                      </a:lnTo>
                      <a:lnTo>
                        <a:pt x="4002" y="234"/>
                      </a:lnTo>
                      <a:lnTo>
                        <a:pt x="4008" y="234"/>
                      </a:lnTo>
                      <a:lnTo>
                        <a:pt x="4008" y="234"/>
                      </a:lnTo>
                      <a:lnTo>
                        <a:pt x="4008" y="234"/>
                      </a:lnTo>
                      <a:lnTo>
                        <a:pt x="4008" y="234"/>
                      </a:lnTo>
                      <a:lnTo>
                        <a:pt x="4014" y="234"/>
                      </a:lnTo>
                      <a:lnTo>
                        <a:pt x="4014" y="234"/>
                      </a:lnTo>
                      <a:lnTo>
                        <a:pt x="4014" y="234"/>
                      </a:lnTo>
                      <a:lnTo>
                        <a:pt x="4020" y="234"/>
                      </a:lnTo>
                      <a:lnTo>
                        <a:pt x="4020" y="234"/>
                      </a:lnTo>
                      <a:lnTo>
                        <a:pt x="4020" y="234"/>
                      </a:lnTo>
                      <a:lnTo>
                        <a:pt x="4020" y="234"/>
                      </a:lnTo>
                      <a:lnTo>
                        <a:pt x="4026" y="240"/>
                      </a:lnTo>
                      <a:lnTo>
                        <a:pt x="4026" y="240"/>
                      </a:lnTo>
                      <a:lnTo>
                        <a:pt x="4026" y="240"/>
                      </a:lnTo>
                      <a:lnTo>
                        <a:pt x="4032" y="240"/>
                      </a:lnTo>
                      <a:lnTo>
                        <a:pt x="4032" y="240"/>
                      </a:lnTo>
                      <a:lnTo>
                        <a:pt x="4032" y="240"/>
                      </a:lnTo>
                      <a:lnTo>
                        <a:pt x="4032" y="240"/>
                      </a:lnTo>
                      <a:lnTo>
                        <a:pt x="4038" y="240"/>
                      </a:lnTo>
                      <a:lnTo>
                        <a:pt x="4038" y="240"/>
                      </a:lnTo>
                      <a:lnTo>
                        <a:pt x="4038" y="240"/>
                      </a:lnTo>
                      <a:lnTo>
                        <a:pt x="4044" y="240"/>
                      </a:lnTo>
                      <a:lnTo>
                        <a:pt x="4044" y="240"/>
                      </a:lnTo>
                      <a:lnTo>
                        <a:pt x="4044" y="240"/>
                      </a:lnTo>
                      <a:lnTo>
                        <a:pt x="4044" y="240"/>
                      </a:lnTo>
                      <a:lnTo>
                        <a:pt x="4050" y="246"/>
                      </a:lnTo>
                      <a:lnTo>
                        <a:pt x="4050" y="246"/>
                      </a:lnTo>
                      <a:lnTo>
                        <a:pt x="4050" y="246"/>
                      </a:lnTo>
                      <a:lnTo>
                        <a:pt x="4056" y="246"/>
                      </a:lnTo>
                      <a:lnTo>
                        <a:pt x="4056" y="246"/>
                      </a:lnTo>
                      <a:lnTo>
                        <a:pt x="4056" y="246"/>
                      </a:lnTo>
                      <a:lnTo>
                        <a:pt x="4056" y="246"/>
                      </a:lnTo>
                      <a:lnTo>
                        <a:pt x="4062" y="246"/>
                      </a:lnTo>
                      <a:lnTo>
                        <a:pt x="4062" y="246"/>
                      </a:lnTo>
                      <a:lnTo>
                        <a:pt x="4062" y="246"/>
                      </a:lnTo>
                      <a:lnTo>
                        <a:pt x="4068" y="246"/>
                      </a:lnTo>
                      <a:lnTo>
                        <a:pt x="4068" y="246"/>
                      </a:lnTo>
                      <a:lnTo>
                        <a:pt x="4068" y="246"/>
                      </a:lnTo>
                      <a:lnTo>
                        <a:pt x="4068" y="246"/>
                      </a:lnTo>
                      <a:lnTo>
                        <a:pt x="4074" y="252"/>
                      </a:lnTo>
                      <a:lnTo>
                        <a:pt x="4074" y="252"/>
                      </a:lnTo>
                      <a:lnTo>
                        <a:pt x="4074" y="252"/>
                      </a:lnTo>
                      <a:lnTo>
                        <a:pt x="4080" y="252"/>
                      </a:lnTo>
                      <a:lnTo>
                        <a:pt x="4080" y="252"/>
                      </a:lnTo>
                      <a:lnTo>
                        <a:pt x="4080" y="252"/>
                      </a:lnTo>
                      <a:lnTo>
                        <a:pt x="4080" y="252"/>
                      </a:lnTo>
                      <a:lnTo>
                        <a:pt x="4086" y="252"/>
                      </a:lnTo>
                      <a:lnTo>
                        <a:pt x="4086" y="252"/>
                      </a:lnTo>
                      <a:lnTo>
                        <a:pt x="4086" y="252"/>
                      </a:lnTo>
                      <a:lnTo>
                        <a:pt x="4092" y="252"/>
                      </a:lnTo>
                      <a:lnTo>
                        <a:pt x="4092" y="252"/>
                      </a:lnTo>
                      <a:lnTo>
                        <a:pt x="4092" y="252"/>
                      </a:lnTo>
                      <a:lnTo>
                        <a:pt x="4092" y="258"/>
                      </a:lnTo>
                      <a:lnTo>
                        <a:pt x="4098" y="258"/>
                      </a:lnTo>
                      <a:lnTo>
                        <a:pt x="4098" y="258"/>
                      </a:lnTo>
                      <a:lnTo>
                        <a:pt x="4098" y="258"/>
                      </a:lnTo>
                      <a:lnTo>
                        <a:pt x="4104" y="258"/>
                      </a:lnTo>
                      <a:lnTo>
                        <a:pt x="4104" y="258"/>
                      </a:lnTo>
                      <a:lnTo>
                        <a:pt x="4104" y="258"/>
                      </a:lnTo>
                      <a:lnTo>
                        <a:pt x="4104" y="258"/>
                      </a:lnTo>
                      <a:lnTo>
                        <a:pt x="4110" y="258"/>
                      </a:lnTo>
                      <a:lnTo>
                        <a:pt x="4110" y="258"/>
                      </a:lnTo>
                      <a:lnTo>
                        <a:pt x="4116" y="258"/>
                      </a:lnTo>
                      <a:lnTo>
                        <a:pt x="4116" y="258"/>
                      </a:lnTo>
                      <a:lnTo>
                        <a:pt x="4116" y="258"/>
                      </a:lnTo>
                      <a:lnTo>
                        <a:pt x="4116" y="264"/>
                      </a:lnTo>
                      <a:lnTo>
                        <a:pt x="4122" y="264"/>
                      </a:lnTo>
                      <a:lnTo>
                        <a:pt x="4122" y="264"/>
                      </a:lnTo>
                      <a:lnTo>
                        <a:pt x="4122" y="264"/>
                      </a:lnTo>
                      <a:lnTo>
                        <a:pt x="4122" y="264"/>
                      </a:lnTo>
                      <a:lnTo>
                        <a:pt x="4128" y="264"/>
                      </a:lnTo>
                      <a:lnTo>
                        <a:pt x="4128" y="264"/>
                      </a:lnTo>
                      <a:lnTo>
                        <a:pt x="4128" y="264"/>
                      </a:lnTo>
                      <a:lnTo>
                        <a:pt x="4134" y="264"/>
                      </a:lnTo>
                      <a:lnTo>
                        <a:pt x="4134" y="264"/>
                      </a:lnTo>
                      <a:lnTo>
                        <a:pt x="4134" y="264"/>
                      </a:lnTo>
                      <a:lnTo>
                        <a:pt x="4134" y="264"/>
                      </a:lnTo>
                      <a:lnTo>
                        <a:pt x="4140" y="264"/>
                      </a:lnTo>
                      <a:lnTo>
                        <a:pt x="4140" y="264"/>
                      </a:lnTo>
                      <a:lnTo>
                        <a:pt x="4140" y="270"/>
                      </a:lnTo>
                      <a:lnTo>
                        <a:pt x="4146" y="270"/>
                      </a:lnTo>
                      <a:lnTo>
                        <a:pt x="4146" y="270"/>
                      </a:lnTo>
                      <a:lnTo>
                        <a:pt x="4146" y="270"/>
                      </a:lnTo>
                      <a:lnTo>
                        <a:pt x="4146" y="270"/>
                      </a:lnTo>
                      <a:lnTo>
                        <a:pt x="4152" y="270"/>
                      </a:lnTo>
                      <a:lnTo>
                        <a:pt x="4152" y="270"/>
                      </a:lnTo>
                      <a:lnTo>
                        <a:pt x="4152" y="270"/>
                      </a:lnTo>
                      <a:lnTo>
                        <a:pt x="4158" y="270"/>
                      </a:lnTo>
                      <a:lnTo>
                        <a:pt x="4158" y="270"/>
                      </a:lnTo>
                      <a:lnTo>
                        <a:pt x="4158" y="270"/>
                      </a:lnTo>
                      <a:lnTo>
                        <a:pt x="4158" y="270"/>
                      </a:lnTo>
                      <a:lnTo>
                        <a:pt x="4164" y="270"/>
                      </a:lnTo>
                      <a:lnTo>
                        <a:pt x="4164" y="270"/>
                      </a:lnTo>
                      <a:lnTo>
                        <a:pt x="4164" y="276"/>
                      </a:lnTo>
                      <a:lnTo>
                        <a:pt x="4170" y="276"/>
                      </a:lnTo>
                      <a:lnTo>
                        <a:pt x="4170" y="276"/>
                      </a:lnTo>
                      <a:lnTo>
                        <a:pt x="4170" y="276"/>
                      </a:lnTo>
                      <a:lnTo>
                        <a:pt x="4170" y="276"/>
                      </a:lnTo>
                      <a:lnTo>
                        <a:pt x="4176" y="276"/>
                      </a:lnTo>
                      <a:lnTo>
                        <a:pt x="4176" y="276"/>
                      </a:lnTo>
                      <a:lnTo>
                        <a:pt x="4176" y="276"/>
                      </a:lnTo>
                      <a:lnTo>
                        <a:pt x="4182" y="276"/>
                      </a:lnTo>
                      <a:lnTo>
                        <a:pt x="4182" y="276"/>
                      </a:lnTo>
                      <a:lnTo>
                        <a:pt x="4182" y="276"/>
                      </a:lnTo>
                      <a:lnTo>
                        <a:pt x="4182" y="276"/>
                      </a:lnTo>
                      <a:lnTo>
                        <a:pt x="4188" y="276"/>
                      </a:lnTo>
                      <a:lnTo>
                        <a:pt x="4188" y="276"/>
                      </a:lnTo>
                      <a:lnTo>
                        <a:pt x="4188" y="282"/>
                      </a:lnTo>
                      <a:lnTo>
                        <a:pt x="4194" y="282"/>
                      </a:lnTo>
                      <a:lnTo>
                        <a:pt x="4194" y="282"/>
                      </a:lnTo>
                      <a:lnTo>
                        <a:pt x="4194" y="282"/>
                      </a:lnTo>
                      <a:lnTo>
                        <a:pt x="4194" y="282"/>
                      </a:lnTo>
                      <a:lnTo>
                        <a:pt x="4200" y="282"/>
                      </a:lnTo>
                      <a:lnTo>
                        <a:pt x="4200" y="282"/>
                      </a:lnTo>
                      <a:lnTo>
                        <a:pt x="4200" y="282"/>
                      </a:lnTo>
                      <a:lnTo>
                        <a:pt x="4206" y="282"/>
                      </a:lnTo>
                      <a:lnTo>
                        <a:pt x="4206" y="282"/>
                      </a:lnTo>
                      <a:lnTo>
                        <a:pt x="4206" y="282"/>
                      </a:lnTo>
                      <a:lnTo>
                        <a:pt x="4206" y="282"/>
                      </a:lnTo>
                      <a:lnTo>
                        <a:pt x="4212" y="282"/>
                      </a:lnTo>
                      <a:lnTo>
                        <a:pt x="4212" y="282"/>
                      </a:lnTo>
                      <a:lnTo>
                        <a:pt x="4212" y="288"/>
                      </a:lnTo>
                      <a:lnTo>
                        <a:pt x="4218" y="288"/>
                      </a:lnTo>
                      <a:lnTo>
                        <a:pt x="4218" y="288"/>
                      </a:lnTo>
                      <a:lnTo>
                        <a:pt x="4218" y="288"/>
                      </a:lnTo>
                      <a:lnTo>
                        <a:pt x="4218" y="288"/>
                      </a:lnTo>
                      <a:lnTo>
                        <a:pt x="4224" y="288"/>
                      </a:lnTo>
                      <a:lnTo>
                        <a:pt x="4224" y="288"/>
                      </a:lnTo>
                      <a:lnTo>
                        <a:pt x="4224" y="288"/>
                      </a:lnTo>
                      <a:lnTo>
                        <a:pt x="4230" y="288"/>
                      </a:lnTo>
                      <a:lnTo>
                        <a:pt x="4230" y="288"/>
                      </a:lnTo>
                      <a:lnTo>
                        <a:pt x="4230" y="288"/>
                      </a:lnTo>
                      <a:lnTo>
                        <a:pt x="4230" y="288"/>
                      </a:lnTo>
                      <a:lnTo>
                        <a:pt x="4236" y="288"/>
                      </a:lnTo>
                      <a:lnTo>
                        <a:pt x="4236" y="288"/>
                      </a:lnTo>
                      <a:lnTo>
                        <a:pt x="4236" y="288"/>
                      </a:lnTo>
                      <a:lnTo>
                        <a:pt x="4242" y="294"/>
                      </a:lnTo>
                      <a:lnTo>
                        <a:pt x="4242" y="294"/>
                      </a:lnTo>
                      <a:lnTo>
                        <a:pt x="4242" y="294"/>
                      </a:lnTo>
                      <a:lnTo>
                        <a:pt x="4242" y="294"/>
                      </a:lnTo>
                      <a:lnTo>
                        <a:pt x="4248" y="294"/>
                      </a:lnTo>
                      <a:lnTo>
                        <a:pt x="4248" y="294"/>
                      </a:lnTo>
                      <a:lnTo>
                        <a:pt x="4248" y="294"/>
                      </a:lnTo>
                      <a:lnTo>
                        <a:pt x="4254" y="294"/>
                      </a:lnTo>
                      <a:lnTo>
                        <a:pt x="4254" y="294"/>
                      </a:lnTo>
                      <a:lnTo>
                        <a:pt x="4254" y="294"/>
                      </a:lnTo>
                      <a:lnTo>
                        <a:pt x="4254" y="294"/>
                      </a:lnTo>
                      <a:lnTo>
                        <a:pt x="4260" y="294"/>
                      </a:lnTo>
                      <a:lnTo>
                        <a:pt x="4260" y="294"/>
                      </a:lnTo>
                      <a:lnTo>
                        <a:pt x="4260" y="294"/>
                      </a:lnTo>
                      <a:lnTo>
                        <a:pt x="4266" y="300"/>
                      </a:lnTo>
                      <a:lnTo>
                        <a:pt x="4266" y="300"/>
                      </a:lnTo>
                      <a:lnTo>
                        <a:pt x="4266" y="300"/>
                      </a:lnTo>
                      <a:lnTo>
                        <a:pt x="4266" y="300"/>
                      </a:lnTo>
                      <a:lnTo>
                        <a:pt x="4272" y="300"/>
                      </a:lnTo>
                      <a:lnTo>
                        <a:pt x="4272" y="300"/>
                      </a:lnTo>
                      <a:lnTo>
                        <a:pt x="4272" y="300"/>
                      </a:lnTo>
                      <a:lnTo>
                        <a:pt x="4278" y="300"/>
                      </a:lnTo>
                      <a:lnTo>
                        <a:pt x="4278" y="300"/>
                      </a:lnTo>
                      <a:lnTo>
                        <a:pt x="4278" y="300"/>
                      </a:lnTo>
                      <a:lnTo>
                        <a:pt x="4278" y="300"/>
                      </a:lnTo>
                      <a:lnTo>
                        <a:pt x="4284" y="300"/>
                      </a:lnTo>
                      <a:lnTo>
                        <a:pt x="4284" y="300"/>
                      </a:lnTo>
                      <a:lnTo>
                        <a:pt x="4284" y="300"/>
                      </a:lnTo>
                      <a:lnTo>
                        <a:pt x="4290" y="300"/>
                      </a:lnTo>
                      <a:lnTo>
                        <a:pt x="4290" y="306"/>
                      </a:lnTo>
                      <a:lnTo>
                        <a:pt x="4290" y="306"/>
                      </a:lnTo>
                      <a:lnTo>
                        <a:pt x="4290" y="306"/>
                      </a:lnTo>
                      <a:lnTo>
                        <a:pt x="4296" y="306"/>
                      </a:lnTo>
                      <a:lnTo>
                        <a:pt x="4296" y="306"/>
                      </a:lnTo>
                      <a:lnTo>
                        <a:pt x="4296" y="306"/>
                      </a:lnTo>
                      <a:lnTo>
                        <a:pt x="4302" y="306"/>
                      </a:lnTo>
                      <a:lnTo>
                        <a:pt x="4302" y="306"/>
                      </a:lnTo>
                      <a:lnTo>
                        <a:pt x="4302" y="306"/>
                      </a:lnTo>
                      <a:lnTo>
                        <a:pt x="4302" y="306"/>
                      </a:lnTo>
                      <a:lnTo>
                        <a:pt x="4308" y="306"/>
                      </a:lnTo>
                      <a:lnTo>
                        <a:pt x="4308" y="306"/>
                      </a:lnTo>
                      <a:lnTo>
                        <a:pt x="4308" y="306"/>
                      </a:lnTo>
                      <a:lnTo>
                        <a:pt x="4314" y="306"/>
                      </a:lnTo>
                      <a:lnTo>
                        <a:pt x="4314" y="306"/>
                      </a:lnTo>
                      <a:lnTo>
                        <a:pt x="4314" y="312"/>
                      </a:lnTo>
                      <a:lnTo>
                        <a:pt x="4314" y="312"/>
                      </a:lnTo>
                      <a:lnTo>
                        <a:pt x="4320" y="312"/>
                      </a:lnTo>
                      <a:lnTo>
                        <a:pt x="4320" y="312"/>
                      </a:lnTo>
                      <a:lnTo>
                        <a:pt x="4320" y="312"/>
                      </a:lnTo>
                      <a:lnTo>
                        <a:pt x="4326" y="312"/>
                      </a:lnTo>
                      <a:lnTo>
                        <a:pt x="4326" y="312"/>
                      </a:lnTo>
                      <a:lnTo>
                        <a:pt x="4326" y="312"/>
                      </a:lnTo>
                      <a:lnTo>
                        <a:pt x="4326" y="312"/>
                      </a:lnTo>
                      <a:lnTo>
                        <a:pt x="4332" y="312"/>
                      </a:lnTo>
                      <a:lnTo>
                        <a:pt x="4332" y="312"/>
                      </a:lnTo>
                      <a:lnTo>
                        <a:pt x="4332" y="312"/>
                      </a:lnTo>
                      <a:lnTo>
                        <a:pt x="4338" y="312"/>
                      </a:lnTo>
                      <a:lnTo>
                        <a:pt x="4338" y="312"/>
                      </a:lnTo>
                      <a:lnTo>
                        <a:pt x="4338" y="312"/>
                      </a:lnTo>
                      <a:lnTo>
                        <a:pt x="4338" y="318"/>
                      </a:lnTo>
                      <a:lnTo>
                        <a:pt x="4344" y="318"/>
                      </a:lnTo>
                      <a:lnTo>
                        <a:pt x="4344" y="318"/>
                      </a:lnTo>
                      <a:lnTo>
                        <a:pt x="4344" y="318"/>
                      </a:lnTo>
                      <a:lnTo>
                        <a:pt x="4350" y="318"/>
                      </a:lnTo>
                      <a:lnTo>
                        <a:pt x="4350" y="318"/>
                      </a:lnTo>
                      <a:lnTo>
                        <a:pt x="4350" y="318"/>
                      </a:lnTo>
                      <a:lnTo>
                        <a:pt x="4350" y="318"/>
                      </a:lnTo>
                      <a:lnTo>
                        <a:pt x="4356" y="318"/>
                      </a:lnTo>
                      <a:lnTo>
                        <a:pt x="4356" y="318"/>
                      </a:lnTo>
                      <a:lnTo>
                        <a:pt x="4356" y="318"/>
                      </a:lnTo>
                      <a:lnTo>
                        <a:pt x="4362" y="318"/>
                      </a:lnTo>
                      <a:lnTo>
                        <a:pt x="4362" y="318"/>
                      </a:lnTo>
                      <a:lnTo>
                        <a:pt x="4362" y="318"/>
                      </a:lnTo>
                      <a:lnTo>
                        <a:pt x="4362" y="318"/>
                      </a:lnTo>
                      <a:lnTo>
                        <a:pt x="4368" y="318"/>
                      </a:lnTo>
                      <a:lnTo>
                        <a:pt x="4368" y="324"/>
                      </a:lnTo>
                      <a:lnTo>
                        <a:pt x="4368" y="324"/>
                      </a:lnTo>
                      <a:lnTo>
                        <a:pt x="4374" y="324"/>
                      </a:lnTo>
                      <a:lnTo>
                        <a:pt x="4374" y="324"/>
                      </a:lnTo>
                      <a:lnTo>
                        <a:pt x="4374" y="324"/>
                      </a:lnTo>
                      <a:lnTo>
                        <a:pt x="4374" y="324"/>
                      </a:lnTo>
                      <a:lnTo>
                        <a:pt x="4380" y="324"/>
                      </a:lnTo>
                      <a:lnTo>
                        <a:pt x="4380" y="324"/>
                      </a:lnTo>
                      <a:lnTo>
                        <a:pt x="4380" y="324"/>
                      </a:lnTo>
                      <a:lnTo>
                        <a:pt x="4386" y="324"/>
                      </a:lnTo>
                      <a:lnTo>
                        <a:pt x="4386" y="324"/>
                      </a:lnTo>
                      <a:lnTo>
                        <a:pt x="4386" y="324"/>
                      </a:lnTo>
                      <a:lnTo>
                        <a:pt x="4386" y="324"/>
                      </a:lnTo>
                      <a:lnTo>
                        <a:pt x="4392" y="324"/>
                      </a:lnTo>
                      <a:lnTo>
                        <a:pt x="4392" y="324"/>
                      </a:lnTo>
                      <a:lnTo>
                        <a:pt x="4392" y="324"/>
                      </a:lnTo>
                      <a:lnTo>
                        <a:pt x="4398" y="330"/>
                      </a:lnTo>
                      <a:lnTo>
                        <a:pt x="4398" y="330"/>
                      </a:lnTo>
                      <a:lnTo>
                        <a:pt x="4398" y="330"/>
                      </a:lnTo>
                      <a:lnTo>
                        <a:pt x="4398" y="330"/>
                      </a:lnTo>
                      <a:lnTo>
                        <a:pt x="4404" y="330"/>
                      </a:lnTo>
                      <a:lnTo>
                        <a:pt x="4404" y="330"/>
                      </a:lnTo>
                      <a:lnTo>
                        <a:pt x="4404" y="330"/>
                      </a:lnTo>
                      <a:lnTo>
                        <a:pt x="4410" y="330"/>
                      </a:lnTo>
                      <a:lnTo>
                        <a:pt x="4410" y="330"/>
                      </a:lnTo>
                      <a:lnTo>
                        <a:pt x="4410" y="330"/>
                      </a:lnTo>
                      <a:lnTo>
                        <a:pt x="4410" y="330"/>
                      </a:lnTo>
                      <a:lnTo>
                        <a:pt x="4416" y="330"/>
                      </a:lnTo>
                      <a:lnTo>
                        <a:pt x="4416" y="330"/>
                      </a:lnTo>
                      <a:lnTo>
                        <a:pt x="4416" y="330"/>
                      </a:lnTo>
                      <a:lnTo>
                        <a:pt x="4422" y="330"/>
                      </a:lnTo>
                      <a:lnTo>
                        <a:pt x="4422" y="330"/>
                      </a:lnTo>
                      <a:lnTo>
                        <a:pt x="4422" y="336"/>
                      </a:lnTo>
                      <a:lnTo>
                        <a:pt x="4422" y="336"/>
                      </a:lnTo>
                      <a:lnTo>
                        <a:pt x="4428" y="336"/>
                      </a:lnTo>
                      <a:lnTo>
                        <a:pt x="4428" y="336"/>
                      </a:lnTo>
                      <a:lnTo>
                        <a:pt x="4428" y="336"/>
                      </a:lnTo>
                      <a:lnTo>
                        <a:pt x="4434" y="336"/>
                      </a:lnTo>
                      <a:lnTo>
                        <a:pt x="4434" y="336"/>
                      </a:lnTo>
                      <a:lnTo>
                        <a:pt x="4434" y="336"/>
                      </a:lnTo>
                      <a:lnTo>
                        <a:pt x="4434" y="336"/>
                      </a:lnTo>
                      <a:lnTo>
                        <a:pt x="4440" y="336"/>
                      </a:lnTo>
                      <a:lnTo>
                        <a:pt x="4440" y="336"/>
                      </a:lnTo>
                      <a:lnTo>
                        <a:pt x="4440" y="336"/>
                      </a:lnTo>
                      <a:lnTo>
                        <a:pt x="4446" y="336"/>
                      </a:lnTo>
                      <a:lnTo>
                        <a:pt x="4446" y="336"/>
                      </a:lnTo>
                      <a:lnTo>
                        <a:pt x="4446" y="336"/>
                      </a:lnTo>
                      <a:lnTo>
                        <a:pt x="4446" y="336"/>
                      </a:lnTo>
                      <a:lnTo>
                        <a:pt x="4452" y="336"/>
                      </a:lnTo>
                      <a:lnTo>
                        <a:pt x="4452" y="342"/>
                      </a:lnTo>
                      <a:lnTo>
                        <a:pt x="4452" y="342"/>
                      </a:lnTo>
                      <a:lnTo>
                        <a:pt x="4458" y="342"/>
                      </a:lnTo>
                      <a:lnTo>
                        <a:pt x="4458" y="342"/>
                      </a:lnTo>
                      <a:lnTo>
                        <a:pt x="4458" y="342"/>
                      </a:lnTo>
                      <a:lnTo>
                        <a:pt x="4458" y="342"/>
                      </a:lnTo>
                      <a:lnTo>
                        <a:pt x="4464" y="342"/>
                      </a:lnTo>
                      <a:lnTo>
                        <a:pt x="4464" y="342"/>
                      </a:lnTo>
                      <a:lnTo>
                        <a:pt x="4464" y="342"/>
                      </a:lnTo>
                      <a:lnTo>
                        <a:pt x="4470" y="342"/>
                      </a:lnTo>
                      <a:lnTo>
                        <a:pt x="4470" y="342"/>
                      </a:lnTo>
                      <a:lnTo>
                        <a:pt x="4470" y="342"/>
                      </a:lnTo>
                      <a:lnTo>
                        <a:pt x="4470" y="342"/>
                      </a:lnTo>
                      <a:lnTo>
                        <a:pt x="4476" y="342"/>
                      </a:lnTo>
                      <a:lnTo>
                        <a:pt x="4476" y="342"/>
                      </a:lnTo>
                      <a:lnTo>
                        <a:pt x="4476" y="342"/>
                      </a:lnTo>
                      <a:lnTo>
                        <a:pt x="4482" y="342"/>
                      </a:lnTo>
                      <a:lnTo>
                        <a:pt x="4482" y="348"/>
                      </a:lnTo>
                      <a:lnTo>
                        <a:pt x="4482" y="348"/>
                      </a:lnTo>
                      <a:lnTo>
                        <a:pt x="4482" y="348"/>
                      </a:lnTo>
                      <a:lnTo>
                        <a:pt x="4488" y="348"/>
                      </a:lnTo>
                      <a:lnTo>
                        <a:pt x="4488" y="348"/>
                      </a:lnTo>
                      <a:lnTo>
                        <a:pt x="4488" y="348"/>
                      </a:lnTo>
                      <a:lnTo>
                        <a:pt x="4494" y="348"/>
                      </a:lnTo>
                      <a:lnTo>
                        <a:pt x="4494" y="348"/>
                      </a:lnTo>
                      <a:lnTo>
                        <a:pt x="4494" y="348"/>
                      </a:lnTo>
                      <a:lnTo>
                        <a:pt x="4494" y="348"/>
                      </a:lnTo>
                      <a:lnTo>
                        <a:pt x="4500" y="348"/>
                      </a:lnTo>
                      <a:lnTo>
                        <a:pt x="4500" y="348"/>
                      </a:lnTo>
                      <a:lnTo>
                        <a:pt x="4500" y="348"/>
                      </a:lnTo>
                      <a:lnTo>
                        <a:pt x="4506" y="348"/>
                      </a:lnTo>
                      <a:lnTo>
                        <a:pt x="4506" y="348"/>
                      </a:lnTo>
                      <a:lnTo>
                        <a:pt x="4506" y="348"/>
                      </a:lnTo>
                      <a:lnTo>
                        <a:pt x="4506" y="348"/>
                      </a:lnTo>
                      <a:lnTo>
                        <a:pt x="4512" y="354"/>
                      </a:lnTo>
                      <a:lnTo>
                        <a:pt x="4512" y="354"/>
                      </a:lnTo>
                      <a:lnTo>
                        <a:pt x="4512" y="354"/>
                      </a:lnTo>
                      <a:lnTo>
                        <a:pt x="4518" y="354"/>
                      </a:lnTo>
                      <a:lnTo>
                        <a:pt x="4518" y="354"/>
                      </a:lnTo>
                      <a:lnTo>
                        <a:pt x="4518" y="354"/>
                      </a:lnTo>
                      <a:lnTo>
                        <a:pt x="4518" y="354"/>
                      </a:lnTo>
                      <a:lnTo>
                        <a:pt x="4524" y="354"/>
                      </a:lnTo>
                      <a:lnTo>
                        <a:pt x="4524" y="354"/>
                      </a:lnTo>
                      <a:lnTo>
                        <a:pt x="4524" y="354"/>
                      </a:lnTo>
                      <a:lnTo>
                        <a:pt x="4530" y="354"/>
                      </a:lnTo>
                      <a:lnTo>
                        <a:pt x="4530" y="354"/>
                      </a:lnTo>
                      <a:lnTo>
                        <a:pt x="4530" y="354"/>
                      </a:lnTo>
                      <a:lnTo>
                        <a:pt x="4530" y="354"/>
                      </a:lnTo>
                      <a:lnTo>
                        <a:pt x="4536" y="354"/>
                      </a:lnTo>
                      <a:lnTo>
                        <a:pt x="4536" y="354"/>
                      </a:lnTo>
                      <a:lnTo>
                        <a:pt x="4536" y="354"/>
                      </a:lnTo>
                      <a:lnTo>
                        <a:pt x="4542" y="354"/>
                      </a:lnTo>
                      <a:lnTo>
                        <a:pt x="4542" y="360"/>
                      </a:lnTo>
                      <a:lnTo>
                        <a:pt x="4542" y="360"/>
                      </a:lnTo>
                      <a:lnTo>
                        <a:pt x="4542" y="360"/>
                      </a:lnTo>
                      <a:lnTo>
                        <a:pt x="4548" y="360"/>
                      </a:lnTo>
                      <a:lnTo>
                        <a:pt x="4548" y="360"/>
                      </a:lnTo>
                      <a:lnTo>
                        <a:pt x="4548" y="360"/>
                      </a:lnTo>
                      <a:lnTo>
                        <a:pt x="4554" y="360"/>
                      </a:lnTo>
                      <a:lnTo>
                        <a:pt x="4554" y="360"/>
                      </a:lnTo>
                      <a:lnTo>
                        <a:pt x="4554" y="360"/>
                      </a:lnTo>
                      <a:lnTo>
                        <a:pt x="4554" y="360"/>
                      </a:lnTo>
                      <a:lnTo>
                        <a:pt x="4560" y="360"/>
                      </a:lnTo>
                      <a:lnTo>
                        <a:pt x="4560" y="360"/>
                      </a:lnTo>
                      <a:lnTo>
                        <a:pt x="4566" y="360"/>
                      </a:lnTo>
                      <a:lnTo>
                        <a:pt x="4566" y="360"/>
                      </a:lnTo>
                      <a:lnTo>
                        <a:pt x="4566" y="360"/>
                      </a:lnTo>
                      <a:lnTo>
                        <a:pt x="4566" y="360"/>
                      </a:lnTo>
                      <a:lnTo>
                        <a:pt x="4572" y="360"/>
                      </a:lnTo>
                      <a:lnTo>
                        <a:pt x="4572" y="366"/>
                      </a:lnTo>
                      <a:lnTo>
                        <a:pt x="4572" y="366"/>
                      </a:lnTo>
                      <a:lnTo>
                        <a:pt x="4578" y="366"/>
                      </a:lnTo>
                      <a:lnTo>
                        <a:pt x="4578" y="366"/>
                      </a:lnTo>
                      <a:lnTo>
                        <a:pt x="4578" y="366"/>
                      </a:lnTo>
                      <a:lnTo>
                        <a:pt x="4578" y="366"/>
                      </a:lnTo>
                      <a:lnTo>
                        <a:pt x="4584" y="366"/>
                      </a:lnTo>
                      <a:lnTo>
                        <a:pt x="4584" y="366"/>
                      </a:lnTo>
                      <a:lnTo>
                        <a:pt x="4584" y="366"/>
                      </a:lnTo>
                      <a:lnTo>
                        <a:pt x="4590" y="366"/>
                      </a:lnTo>
                      <a:lnTo>
                        <a:pt x="4590" y="366"/>
                      </a:lnTo>
                      <a:lnTo>
                        <a:pt x="4590" y="366"/>
                      </a:lnTo>
                      <a:lnTo>
                        <a:pt x="4590" y="366"/>
                      </a:lnTo>
                      <a:lnTo>
                        <a:pt x="4596" y="366"/>
                      </a:lnTo>
                      <a:lnTo>
                        <a:pt x="4596" y="366"/>
                      </a:lnTo>
                      <a:lnTo>
                        <a:pt x="4596" y="366"/>
                      </a:lnTo>
                      <a:lnTo>
                        <a:pt x="4602" y="366"/>
                      </a:lnTo>
                      <a:lnTo>
                        <a:pt x="4602" y="366"/>
                      </a:lnTo>
                      <a:lnTo>
                        <a:pt x="4602" y="366"/>
                      </a:lnTo>
                      <a:lnTo>
                        <a:pt x="4602" y="372"/>
                      </a:lnTo>
                      <a:lnTo>
                        <a:pt x="4608" y="372"/>
                      </a:lnTo>
                      <a:lnTo>
                        <a:pt x="4608" y="372"/>
                      </a:lnTo>
                      <a:lnTo>
                        <a:pt x="4608" y="372"/>
                      </a:lnTo>
                      <a:lnTo>
                        <a:pt x="4614" y="372"/>
                      </a:lnTo>
                      <a:lnTo>
                        <a:pt x="4614" y="372"/>
                      </a:lnTo>
                      <a:lnTo>
                        <a:pt x="4614" y="372"/>
                      </a:lnTo>
                      <a:lnTo>
                        <a:pt x="4614" y="372"/>
                      </a:lnTo>
                      <a:lnTo>
                        <a:pt x="4620" y="372"/>
                      </a:lnTo>
                      <a:lnTo>
                        <a:pt x="4620" y="372"/>
                      </a:lnTo>
                      <a:lnTo>
                        <a:pt x="4620" y="372"/>
                      </a:lnTo>
                      <a:lnTo>
                        <a:pt x="4626" y="372"/>
                      </a:lnTo>
                      <a:lnTo>
                        <a:pt x="4626" y="372"/>
                      </a:lnTo>
                      <a:lnTo>
                        <a:pt x="4626" y="372"/>
                      </a:lnTo>
                      <a:lnTo>
                        <a:pt x="4626" y="372"/>
                      </a:lnTo>
                      <a:lnTo>
                        <a:pt x="4632" y="372"/>
                      </a:lnTo>
                      <a:lnTo>
                        <a:pt x="4632" y="372"/>
                      </a:lnTo>
                      <a:lnTo>
                        <a:pt x="4632" y="372"/>
                      </a:lnTo>
                      <a:lnTo>
                        <a:pt x="4638" y="372"/>
                      </a:lnTo>
                      <a:lnTo>
                        <a:pt x="4638" y="378"/>
                      </a:lnTo>
                      <a:lnTo>
                        <a:pt x="4638" y="378"/>
                      </a:lnTo>
                      <a:lnTo>
                        <a:pt x="4638" y="378"/>
                      </a:lnTo>
                      <a:lnTo>
                        <a:pt x="4644" y="378"/>
                      </a:lnTo>
                      <a:lnTo>
                        <a:pt x="4644" y="378"/>
                      </a:lnTo>
                      <a:lnTo>
                        <a:pt x="4644" y="378"/>
                      </a:lnTo>
                      <a:lnTo>
                        <a:pt x="4650" y="378"/>
                      </a:lnTo>
                      <a:lnTo>
                        <a:pt x="4650" y="378"/>
                      </a:lnTo>
                      <a:lnTo>
                        <a:pt x="4650" y="378"/>
                      </a:lnTo>
                      <a:lnTo>
                        <a:pt x="4650" y="378"/>
                      </a:lnTo>
                      <a:lnTo>
                        <a:pt x="4656" y="378"/>
                      </a:lnTo>
                      <a:lnTo>
                        <a:pt x="4656" y="378"/>
                      </a:lnTo>
                      <a:lnTo>
                        <a:pt x="4656" y="378"/>
                      </a:lnTo>
                      <a:lnTo>
                        <a:pt x="4662" y="378"/>
                      </a:lnTo>
                      <a:lnTo>
                        <a:pt x="4662" y="378"/>
                      </a:lnTo>
                      <a:lnTo>
                        <a:pt x="4662" y="378"/>
                      </a:lnTo>
                      <a:lnTo>
                        <a:pt x="4662" y="378"/>
                      </a:lnTo>
                      <a:lnTo>
                        <a:pt x="4668" y="378"/>
                      </a:lnTo>
                      <a:lnTo>
                        <a:pt x="4668" y="378"/>
                      </a:lnTo>
                      <a:lnTo>
                        <a:pt x="4668" y="378"/>
                      </a:lnTo>
                      <a:lnTo>
                        <a:pt x="4674" y="384"/>
                      </a:lnTo>
                      <a:lnTo>
                        <a:pt x="4674" y="384"/>
                      </a:lnTo>
                      <a:lnTo>
                        <a:pt x="4674" y="384"/>
                      </a:lnTo>
                      <a:lnTo>
                        <a:pt x="4674" y="384"/>
                      </a:lnTo>
                      <a:lnTo>
                        <a:pt x="4680" y="384"/>
                      </a:lnTo>
                      <a:lnTo>
                        <a:pt x="4680" y="384"/>
                      </a:lnTo>
                      <a:lnTo>
                        <a:pt x="4680" y="384"/>
                      </a:lnTo>
                      <a:lnTo>
                        <a:pt x="4686" y="384"/>
                      </a:lnTo>
                      <a:lnTo>
                        <a:pt x="4686" y="384"/>
                      </a:lnTo>
                      <a:lnTo>
                        <a:pt x="4686" y="384"/>
                      </a:lnTo>
                      <a:lnTo>
                        <a:pt x="4686" y="384"/>
                      </a:lnTo>
                      <a:lnTo>
                        <a:pt x="4692" y="384"/>
                      </a:lnTo>
                      <a:lnTo>
                        <a:pt x="4692" y="384"/>
                      </a:lnTo>
                      <a:lnTo>
                        <a:pt x="4692" y="384"/>
                      </a:lnTo>
                      <a:lnTo>
                        <a:pt x="4698" y="384"/>
                      </a:lnTo>
                      <a:lnTo>
                        <a:pt x="4698" y="384"/>
                      </a:lnTo>
                      <a:lnTo>
                        <a:pt x="4698" y="384"/>
                      </a:lnTo>
                      <a:lnTo>
                        <a:pt x="4698" y="384"/>
                      </a:lnTo>
                      <a:lnTo>
                        <a:pt x="4704" y="384"/>
                      </a:lnTo>
                      <a:lnTo>
                        <a:pt x="4704" y="384"/>
                      </a:lnTo>
                      <a:lnTo>
                        <a:pt x="4704" y="390"/>
                      </a:lnTo>
                      <a:lnTo>
                        <a:pt x="4710" y="390"/>
                      </a:lnTo>
                      <a:lnTo>
                        <a:pt x="4710" y="390"/>
                      </a:lnTo>
                      <a:lnTo>
                        <a:pt x="4710" y="390"/>
                      </a:lnTo>
                      <a:lnTo>
                        <a:pt x="4710" y="390"/>
                      </a:lnTo>
                      <a:lnTo>
                        <a:pt x="4716" y="390"/>
                      </a:lnTo>
                      <a:lnTo>
                        <a:pt x="4716" y="390"/>
                      </a:lnTo>
                      <a:lnTo>
                        <a:pt x="4716" y="390"/>
                      </a:lnTo>
                      <a:lnTo>
                        <a:pt x="4722" y="390"/>
                      </a:lnTo>
                      <a:lnTo>
                        <a:pt x="4722" y="390"/>
                      </a:lnTo>
                      <a:lnTo>
                        <a:pt x="4722" y="390"/>
                      </a:lnTo>
                      <a:lnTo>
                        <a:pt x="4722" y="390"/>
                      </a:lnTo>
                      <a:lnTo>
                        <a:pt x="4728" y="390"/>
                      </a:lnTo>
                      <a:lnTo>
                        <a:pt x="4728" y="390"/>
                      </a:lnTo>
                      <a:lnTo>
                        <a:pt x="4728" y="390"/>
                      </a:lnTo>
                      <a:lnTo>
                        <a:pt x="4734" y="390"/>
                      </a:lnTo>
                      <a:lnTo>
                        <a:pt x="4734" y="390"/>
                      </a:lnTo>
                      <a:lnTo>
                        <a:pt x="4734" y="390"/>
                      </a:lnTo>
                      <a:lnTo>
                        <a:pt x="4734" y="390"/>
                      </a:lnTo>
                      <a:lnTo>
                        <a:pt x="4740" y="396"/>
                      </a:lnTo>
                      <a:lnTo>
                        <a:pt x="4740" y="396"/>
                      </a:lnTo>
                      <a:lnTo>
                        <a:pt x="4740" y="396"/>
                      </a:lnTo>
                      <a:lnTo>
                        <a:pt x="4746" y="396"/>
                      </a:lnTo>
                      <a:lnTo>
                        <a:pt x="4746" y="396"/>
                      </a:lnTo>
                      <a:lnTo>
                        <a:pt x="4746" y="396"/>
                      </a:lnTo>
                      <a:lnTo>
                        <a:pt x="4746" y="396"/>
                      </a:lnTo>
                      <a:lnTo>
                        <a:pt x="4752" y="396"/>
                      </a:lnTo>
                      <a:lnTo>
                        <a:pt x="4752" y="396"/>
                      </a:lnTo>
                      <a:lnTo>
                        <a:pt x="4752" y="396"/>
                      </a:lnTo>
                      <a:lnTo>
                        <a:pt x="4758" y="396"/>
                      </a:lnTo>
                      <a:lnTo>
                        <a:pt x="4758" y="396"/>
                      </a:lnTo>
                      <a:lnTo>
                        <a:pt x="4758" y="396"/>
                      </a:lnTo>
                      <a:lnTo>
                        <a:pt x="4758" y="396"/>
                      </a:lnTo>
                      <a:lnTo>
                        <a:pt x="4764" y="396"/>
                      </a:lnTo>
                      <a:lnTo>
                        <a:pt x="4764" y="396"/>
                      </a:lnTo>
                      <a:lnTo>
                        <a:pt x="4764" y="396"/>
                      </a:lnTo>
                      <a:lnTo>
                        <a:pt x="4770" y="396"/>
                      </a:lnTo>
                      <a:lnTo>
                        <a:pt x="4770" y="396"/>
                      </a:lnTo>
                      <a:lnTo>
                        <a:pt x="4770" y="396"/>
                      </a:lnTo>
                      <a:lnTo>
                        <a:pt x="4770" y="402"/>
                      </a:lnTo>
                      <a:lnTo>
                        <a:pt x="4776" y="402"/>
                      </a:lnTo>
                      <a:lnTo>
                        <a:pt x="4776" y="402"/>
                      </a:lnTo>
                      <a:lnTo>
                        <a:pt x="4776" y="402"/>
                      </a:lnTo>
                      <a:lnTo>
                        <a:pt x="4782" y="402"/>
                      </a:lnTo>
                      <a:lnTo>
                        <a:pt x="4782" y="402"/>
                      </a:lnTo>
                      <a:lnTo>
                        <a:pt x="4782" y="402"/>
                      </a:lnTo>
                      <a:lnTo>
                        <a:pt x="4782" y="402"/>
                      </a:lnTo>
                      <a:lnTo>
                        <a:pt x="4788" y="402"/>
                      </a:lnTo>
                      <a:lnTo>
                        <a:pt x="4788" y="402"/>
                      </a:lnTo>
                      <a:lnTo>
                        <a:pt x="4788" y="402"/>
                      </a:lnTo>
                      <a:lnTo>
                        <a:pt x="4794" y="402"/>
                      </a:lnTo>
                      <a:lnTo>
                        <a:pt x="4794" y="402"/>
                      </a:lnTo>
                      <a:lnTo>
                        <a:pt x="4794" y="402"/>
                      </a:lnTo>
                      <a:lnTo>
                        <a:pt x="4794" y="402"/>
                      </a:lnTo>
                      <a:lnTo>
                        <a:pt x="4800" y="402"/>
                      </a:lnTo>
                      <a:lnTo>
                        <a:pt x="4800" y="402"/>
                      </a:lnTo>
                      <a:lnTo>
                        <a:pt x="4800" y="402"/>
                      </a:lnTo>
                      <a:lnTo>
                        <a:pt x="4806" y="402"/>
                      </a:lnTo>
                      <a:lnTo>
                        <a:pt x="4806" y="402"/>
                      </a:lnTo>
                      <a:lnTo>
                        <a:pt x="4806" y="408"/>
                      </a:lnTo>
                      <a:lnTo>
                        <a:pt x="4806" y="408"/>
                      </a:lnTo>
                      <a:lnTo>
                        <a:pt x="4812" y="408"/>
                      </a:lnTo>
                      <a:lnTo>
                        <a:pt x="4812" y="408"/>
                      </a:lnTo>
                      <a:lnTo>
                        <a:pt x="4812" y="408"/>
                      </a:lnTo>
                      <a:lnTo>
                        <a:pt x="4818" y="408"/>
                      </a:lnTo>
                      <a:lnTo>
                        <a:pt x="4818" y="408"/>
                      </a:lnTo>
                      <a:lnTo>
                        <a:pt x="4818" y="408"/>
                      </a:lnTo>
                      <a:lnTo>
                        <a:pt x="4818" y="408"/>
                      </a:lnTo>
                      <a:lnTo>
                        <a:pt x="4824" y="408"/>
                      </a:lnTo>
                      <a:lnTo>
                        <a:pt x="4824" y="408"/>
                      </a:lnTo>
                      <a:lnTo>
                        <a:pt x="4824" y="408"/>
                      </a:lnTo>
                      <a:lnTo>
                        <a:pt x="4830" y="408"/>
                      </a:lnTo>
                      <a:lnTo>
                        <a:pt x="4830" y="408"/>
                      </a:lnTo>
                      <a:lnTo>
                        <a:pt x="4830" y="408"/>
                      </a:lnTo>
                      <a:lnTo>
                        <a:pt x="4830" y="408"/>
                      </a:lnTo>
                      <a:lnTo>
                        <a:pt x="4836" y="408"/>
                      </a:lnTo>
                      <a:lnTo>
                        <a:pt x="4836" y="408"/>
                      </a:lnTo>
                      <a:lnTo>
                        <a:pt x="4836" y="408"/>
                      </a:lnTo>
                      <a:lnTo>
                        <a:pt x="4842" y="414"/>
                      </a:lnTo>
                      <a:lnTo>
                        <a:pt x="4842" y="414"/>
                      </a:lnTo>
                      <a:lnTo>
                        <a:pt x="4842" y="414"/>
                      </a:lnTo>
                      <a:lnTo>
                        <a:pt x="4842" y="414"/>
                      </a:lnTo>
                      <a:lnTo>
                        <a:pt x="4848" y="414"/>
                      </a:lnTo>
                      <a:lnTo>
                        <a:pt x="4848" y="414"/>
                      </a:lnTo>
                      <a:lnTo>
                        <a:pt x="4848" y="414"/>
                      </a:lnTo>
                      <a:lnTo>
                        <a:pt x="4854" y="414"/>
                      </a:lnTo>
                      <a:lnTo>
                        <a:pt x="4854" y="414"/>
                      </a:lnTo>
                      <a:lnTo>
                        <a:pt x="4854" y="414"/>
                      </a:lnTo>
                      <a:lnTo>
                        <a:pt x="4854" y="414"/>
                      </a:lnTo>
                      <a:lnTo>
                        <a:pt x="4860" y="414"/>
                      </a:lnTo>
                      <a:lnTo>
                        <a:pt x="4860" y="414"/>
                      </a:lnTo>
                      <a:lnTo>
                        <a:pt x="4860" y="414"/>
                      </a:lnTo>
                      <a:lnTo>
                        <a:pt x="4866" y="414"/>
                      </a:lnTo>
                      <a:lnTo>
                        <a:pt x="4866" y="414"/>
                      </a:lnTo>
                      <a:lnTo>
                        <a:pt x="4866" y="414"/>
                      </a:lnTo>
                      <a:lnTo>
                        <a:pt x="4866" y="414"/>
                      </a:lnTo>
                      <a:lnTo>
                        <a:pt x="4872" y="414"/>
                      </a:lnTo>
                      <a:lnTo>
                        <a:pt x="4872" y="414"/>
                      </a:lnTo>
                      <a:lnTo>
                        <a:pt x="4872" y="420"/>
                      </a:lnTo>
                      <a:lnTo>
                        <a:pt x="4878" y="420"/>
                      </a:lnTo>
                      <a:lnTo>
                        <a:pt x="4878" y="420"/>
                      </a:lnTo>
                      <a:lnTo>
                        <a:pt x="4878" y="420"/>
                      </a:lnTo>
                      <a:lnTo>
                        <a:pt x="4878" y="420"/>
                      </a:lnTo>
                      <a:lnTo>
                        <a:pt x="4884" y="420"/>
                      </a:lnTo>
                      <a:lnTo>
                        <a:pt x="4884" y="420"/>
                      </a:lnTo>
                      <a:lnTo>
                        <a:pt x="4884" y="420"/>
                      </a:lnTo>
                      <a:lnTo>
                        <a:pt x="4890" y="420"/>
                      </a:lnTo>
                      <a:lnTo>
                        <a:pt x="4890" y="420"/>
                      </a:lnTo>
                      <a:lnTo>
                        <a:pt x="4890" y="420"/>
                      </a:lnTo>
                      <a:lnTo>
                        <a:pt x="4896" y="420"/>
                      </a:lnTo>
                      <a:lnTo>
                        <a:pt x="4896" y="420"/>
                      </a:lnTo>
                      <a:lnTo>
                        <a:pt x="4896" y="420"/>
                      </a:lnTo>
                      <a:lnTo>
                        <a:pt x="4902" y="420"/>
                      </a:lnTo>
                      <a:lnTo>
                        <a:pt x="4902" y="420"/>
                      </a:lnTo>
                      <a:lnTo>
                        <a:pt x="4902" y="420"/>
                      </a:lnTo>
                      <a:lnTo>
                        <a:pt x="4902" y="420"/>
                      </a:lnTo>
                      <a:lnTo>
                        <a:pt x="4908" y="426"/>
                      </a:lnTo>
                      <a:lnTo>
                        <a:pt x="4908" y="426"/>
                      </a:lnTo>
                      <a:lnTo>
                        <a:pt x="4908" y="426"/>
                      </a:lnTo>
                      <a:lnTo>
                        <a:pt x="4908" y="426"/>
                      </a:lnTo>
                      <a:lnTo>
                        <a:pt x="4914" y="426"/>
                      </a:lnTo>
                      <a:lnTo>
                        <a:pt x="4914" y="426"/>
                      </a:lnTo>
                      <a:lnTo>
                        <a:pt x="4914" y="426"/>
                      </a:lnTo>
                      <a:lnTo>
                        <a:pt x="4920" y="426"/>
                      </a:lnTo>
                      <a:lnTo>
                        <a:pt x="4920" y="426"/>
                      </a:lnTo>
                      <a:lnTo>
                        <a:pt x="4920" y="426"/>
                      </a:lnTo>
                      <a:lnTo>
                        <a:pt x="4920" y="426"/>
                      </a:lnTo>
                      <a:lnTo>
                        <a:pt x="4926" y="426"/>
                      </a:lnTo>
                      <a:lnTo>
                        <a:pt x="4926" y="426"/>
                      </a:lnTo>
                      <a:lnTo>
                        <a:pt x="4926" y="426"/>
                      </a:lnTo>
                      <a:lnTo>
                        <a:pt x="4932" y="426"/>
                      </a:lnTo>
                      <a:lnTo>
                        <a:pt x="4932" y="426"/>
                      </a:lnTo>
                      <a:lnTo>
                        <a:pt x="4932" y="426"/>
                      </a:lnTo>
                      <a:lnTo>
                        <a:pt x="4932" y="426"/>
                      </a:lnTo>
                      <a:lnTo>
                        <a:pt x="4938" y="432"/>
                      </a:lnTo>
                      <a:lnTo>
                        <a:pt x="4938" y="432"/>
                      </a:lnTo>
                      <a:lnTo>
                        <a:pt x="4938" y="432"/>
                      </a:lnTo>
                      <a:lnTo>
                        <a:pt x="4944" y="432"/>
                      </a:lnTo>
                      <a:lnTo>
                        <a:pt x="4944" y="432"/>
                      </a:lnTo>
                      <a:lnTo>
                        <a:pt x="4944" y="432"/>
                      </a:lnTo>
                      <a:lnTo>
                        <a:pt x="4944" y="432"/>
                      </a:lnTo>
                      <a:lnTo>
                        <a:pt x="4950" y="432"/>
                      </a:lnTo>
                      <a:lnTo>
                        <a:pt x="4950" y="432"/>
                      </a:lnTo>
                      <a:lnTo>
                        <a:pt x="4950" y="432"/>
                      </a:lnTo>
                      <a:lnTo>
                        <a:pt x="4956" y="432"/>
                      </a:lnTo>
                      <a:lnTo>
                        <a:pt x="4956" y="432"/>
                      </a:lnTo>
                      <a:lnTo>
                        <a:pt x="4956" y="432"/>
                      </a:lnTo>
                      <a:lnTo>
                        <a:pt x="4956" y="432"/>
                      </a:lnTo>
                      <a:lnTo>
                        <a:pt x="4962" y="432"/>
                      </a:lnTo>
                      <a:lnTo>
                        <a:pt x="4962" y="432"/>
                      </a:lnTo>
                      <a:lnTo>
                        <a:pt x="4962" y="432"/>
                      </a:lnTo>
                      <a:lnTo>
                        <a:pt x="4968" y="432"/>
                      </a:lnTo>
                      <a:lnTo>
                        <a:pt x="4968" y="438"/>
                      </a:lnTo>
                      <a:lnTo>
                        <a:pt x="4968" y="438"/>
                      </a:lnTo>
                      <a:lnTo>
                        <a:pt x="4968" y="438"/>
                      </a:lnTo>
                      <a:lnTo>
                        <a:pt x="4974" y="438"/>
                      </a:lnTo>
                      <a:lnTo>
                        <a:pt x="4974" y="438"/>
                      </a:lnTo>
                      <a:lnTo>
                        <a:pt x="4974" y="438"/>
                      </a:lnTo>
                      <a:lnTo>
                        <a:pt x="4980" y="438"/>
                      </a:lnTo>
                      <a:lnTo>
                        <a:pt x="4980" y="438"/>
                      </a:lnTo>
                      <a:lnTo>
                        <a:pt x="4980" y="438"/>
                      </a:lnTo>
                      <a:lnTo>
                        <a:pt x="4980" y="438"/>
                      </a:lnTo>
                      <a:lnTo>
                        <a:pt x="4986" y="438"/>
                      </a:lnTo>
                      <a:lnTo>
                        <a:pt x="4986" y="438"/>
                      </a:lnTo>
                      <a:lnTo>
                        <a:pt x="4986" y="438"/>
                      </a:lnTo>
                      <a:lnTo>
                        <a:pt x="4992" y="438"/>
                      </a:lnTo>
                      <a:lnTo>
                        <a:pt x="4992" y="438"/>
                      </a:lnTo>
                      <a:lnTo>
                        <a:pt x="4992" y="438"/>
                      </a:lnTo>
                      <a:lnTo>
                        <a:pt x="4992" y="438"/>
                      </a:lnTo>
                      <a:lnTo>
                        <a:pt x="4998" y="444"/>
                      </a:lnTo>
                      <a:lnTo>
                        <a:pt x="4998" y="444"/>
                      </a:lnTo>
                      <a:lnTo>
                        <a:pt x="4998" y="444"/>
                      </a:lnTo>
                      <a:lnTo>
                        <a:pt x="5004" y="444"/>
                      </a:lnTo>
                      <a:lnTo>
                        <a:pt x="5004" y="444"/>
                      </a:lnTo>
                      <a:lnTo>
                        <a:pt x="5004" y="444"/>
                      </a:lnTo>
                      <a:lnTo>
                        <a:pt x="5004" y="444"/>
                      </a:lnTo>
                      <a:lnTo>
                        <a:pt x="5010" y="444"/>
                      </a:lnTo>
                      <a:lnTo>
                        <a:pt x="5010" y="444"/>
                      </a:lnTo>
                      <a:lnTo>
                        <a:pt x="5010" y="444"/>
                      </a:lnTo>
                      <a:lnTo>
                        <a:pt x="5016" y="444"/>
                      </a:lnTo>
                      <a:lnTo>
                        <a:pt x="5016" y="444"/>
                      </a:lnTo>
                      <a:lnTo>
                        <a:pt x="5016" y="444"/>
                      </a:lnTo>
                      <a:lnTo>
                        <a:pt x="5016" y="444"/>
                      </a:lnTo>
                      <a:lnTo>
                        <a:pt x="5022" y="444"/>
                      </a:lnTo>
                      <a:lnTo>
                        <a:pt x="5022" y="444"/>
                      </a:lnTo>
                      <a:lnTo>
                        <a:pt x="5022" y="450"/>
                      </a:lnTo>
                      <a:lnTo>
                        <a:pt x="5028" y="450"/>
                      </a:lnTo>
                      <a:lnTo>
                        <a:pt x="5028" y="450"/>
                      </a:lnTo>
                      <a:lnTo>
                        <a:pt x="5028" y="450"/>
                      </a:lnTo>
                      <a:lnTo>
                        <a:pt x="5028" y="450"/>
                      </a:lnTo>
                      <a:lnTo>
                        <a:pt x="5034" y="450"/>
                      </a:lnTo>
                      <a:lnTo>
                        <a:pt x="5034" y="450"/>
                      </a:lnTo>
                      <a:lnTo>
                        <a:pt x="5034" y="450"/>
                      </a:lnTo>
                      <a:lnTo>
                        <a:pt x="5040" y="450"/>
                      </a:lnTo>
                      <a:lnTo>
                        <a:pt x="5040" y="450"/>
                      </a:lnTo>
                      <a:lnTo>
                        <a:pt x="5040" y="450"/>
                      </a:lnTo>
                      <a:lnTo>
                        <a:pt x="5040" y="450"/>
                      </a:lnTo>
                      <a:lnTo>
                        <a:pt x="5046" y="450"/>
                      </a:lnTo>
                      <a:lnTo>
                        <a:pt x="5046" y="450"/>
                      </a:lnTo>
                      <a:lnTo>
                        <a:pt x="5046" y="450"/>
                      </a:lnTo>
                      <a:lnTo>
                        <a:pt x="5046" y="450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56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2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68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74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0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86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2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498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04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0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16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2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28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34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0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46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2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58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64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0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76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2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88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594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0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06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2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18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24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0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36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2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48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54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72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6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  <a:lnTo>
                        <a:pt x="5046" y="660"/>
                      </a:ln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Rectangle 61"/>
                <p:cNvSpPr>
                  <a:spLocks noChangeArrowheads="1"/>
                </p:cNvSpPr>
                <p:nvPr/>
              </p:nvSpPr>
              <p:spPr bwMode="auto">
                <a:xfrm>
                  <a:off x="1447" y="1861"/>
                  <a:ext cx="294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FF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X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6" name="Freeform 62"/>
                <p:cNvSpPr>
                  <a:spLocks/>
                </p:cNvSpPr>
                <p:nvPr/>
              </p:nvSpPr>
              <p:spPr bwMode="auto">
                <a:xfrm>
                  <a:off x="379" y="1225"/>
                  <a:ext cx="5046" cy="0"/>
                </a:xfrm>
                <a:custGeom>
                  <a:avLst/>
                  <a:gdLst>
                    <a:gd name="T0" fmla="*/ 0 w 5046"/>
                    <a:gd name="T1" fmla="*/ 0 w 5046"/>
                    <a:gd name="T2" fmla="*/ 0 w 5046"/>
                    <a:gd name="T3" fmla="*/ 0 w 5046"/>
                    <a:gd name="T4" fmla="*/ 0 w 5046"/>
                    <a:gd name="T5" fmla="*/ 0 w 5046"/>
                    <a:gd name="T6" fmla="*/ 0 w 5046"/>
                    <a:gd name="T7" fmla="*/ 0 w 5046"/>
                    <a:gd name="T8" fmla="*/ 0 w 5046"/>
                    <a:gd name="T9" fmla="*/ 0 w 5046"/>
                    <a:gd name="T10" fmla="*/ 0 w 5046"/>
                    <a:gd name="T11" fmla="*/ 0 w 5046"/>
                    <a:gd name="T12" fmla="*/ 30 w 5046"/>
                    <a:gd name="T13" fmla="*/ 162 w 5046"/>
                    <a:gd name="T14" fmla="*/ 300 w 5046"/>
                    <a:gd name="T15" fmla="*/ 438 w 5046"/>
                    <a:gd name="T16" fmla="*/ 570 w 5046"/>
                    <a:gd name="T17" fmla="*/ 708 w 5046"/>
                    <a:gd name="T18" fmla="*/ 846 w 5046"/>
                    <a:gd name="T19" fmla="*/ 978 w 5046"/>
                    <a:gd name="T20" fmla="*/ 1116 w 5046"/>
                    <a:gd name="T21" fmla="*/ 1248 w 5046"/>
                    <a:gd name="T22" fmla="*/ 1386 w 5046"/>
                    <a:gd name="T23" fmla="*/ 1524 w 5046"/>
                    <a:gd name="T24" fmla="*/ 1656 w 5046"/>
                    <a:gd name="T25" fmla="*/ 1794 w 5046"/>
                    <a:gd name="T26" fmla="*/ 1932 w 5046"/>
                    <a:gd name="T27" fmla="*/ 2064 w 5046"/>
                    <a:gd name="T28" fmla="*/ 2202 w 5046"/>
                    <a:gd name="T29" fmla="*/ 2340 w 5046"/>
                    <a:gd name="T30" fmla="*/ 2472 w 5046"/>
                    <a:gd name="T31" fmla="*/ 2610 w 5046"/>
                    <a:gd name="T32" fmla="*/ 2748 w 5046"/>
                    <a:gd name="T33" fmla="*/ 2880 w 5046"/>
                    <a:gd name="T34" fmla="*/ 3018 w 5046"/>
                    <a:gd name="T35" fmla="*/ 3150 w 5046"/>
                    <a:gd name="T36" fmla="*/ 3288 w 5046"/>
                    <a:gd name="T37" fmla="*/ 3426 w 5046"/>
                    <a:gd name="T38" fmla="*/ 3558 w 5046"/>
                    <a:gd name="T39" fmla="*/ 3696 w 5046"/>
                    <a:gd name="T40" fmla="*/ 3834 w 5046"/>
                    <a:gd name="T41" fmla="*/ 3966 w 5046"/>
                    <a:gd name="T42" fmla="*/ 4104 w 5046"/>
                    <a:gd name="T43" fmla="*/ 4242 w 5046"/>
                    <a:gd name="T44" fmla="*/ 4374 w 5046"/>
                    <a:gd name="T45" fmla="*/ 4512 w 5046"/>
                    <a:gd name="T46" fmla="*/ 4650 w 5046"/>
                    <a:gd name="T47" fmla="*/ 4782 w 5046"/>
                    <a:gd name="T48" fmla="*/ 4920 w 5046"/>
                    <a:gd name="T49" fmla="*/ 5046 w 5046"/>
                    <a:gd name="T50" fmla="*/ 5046 w 5046"/>
                    <a:gd name="T51" fmla="*/ 5046 w 5046"/>
                    <a:gd name="T52" fmla="*/ 5046 w 5046"/>
                    <a:gd name="T53" fmla="*/ 5046 w 5046"/>
                    <a:gd name="T54" fmla="*/ 5046 w 5046"/>
                    <a:gd name="T55" fmla="*/ 5046 w 5046"/>
                    <a:gd name="T56" fmla="*/ 5046 w 5046"/>
                    <a:gd name="T57" fmla="*/ 5046 w 5046"/>
                    <a:gd name="T58" fmla="*/ 5046 w 5046"/>
                    <a:gd name="T59" fmla="*/ 5046 w 5046"/>
                    <a:gd name="T60" fmla="*/ 5046 w 5046"/>
                    <a:gd name="T61" fmla="*/ 5046 w 5046"/>
                    <a:gd name="T62" fmla="*/ 5046 w 504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  <a:cxn ang="0">
                      <a:pos x="T26" y="0"/>
                    </a:cxn>
                    <a:cxn ang="0">
                      <a:pos x="T27" y="0"/>
                    </a:cxn>
                    <a:cxn ang="0">
                      <a:pos x="T28" y="0"/>
                    </a:cxn>
                    <a:cxn ang="0">
                      <a:pos x="T29" y="0"/>
                    </a:cxn>
                    <a:cxn ang="0">
                      <a:pos x="T30" y="0"/>
                    </a:cxn>
                    <a:cxn ang="0">
                      <a:pos x="T31" y="0"/>
                    </a:cxn>
                    <a:cxn ang="0">
                      <a:pos x="T32" y="0"/>
                    </a:cxn>
                    <a:cxn ang="0">
                      <a:pos x="T33" y="0"/>
                    </a:cxn>
                    <a:cxn ang="0">
                      <a:pos x="T34" y="0"/>
                    </a:cxn>
                    <a:cxn ang="0">
                      <a:pos x="T35" y="0"/>
                    </a:cxn>
                    <a:cxn ang="0">
                      <a:pos x="T36" y="0"/>
                    </a:cxn>
                    <a:cxn ang="0">
                      <a:pos x="T37" y="0"/>
                    </a:cxn>
                    <a:cxn ang="0">
                      <a:pos x="T38" y="0"/>
                    </a:cxn>
                    <a:cxn ang="0">
                      <a:pos x="T39" y="0"/>
                    </a:cxn>
                    <a:cxn ang="0">
                      <a:pos x="T40" y="0"/>
                    </a:cxn>
                    <a:cxn ang="0">
                      <a:pos x="T41" y="0"/>
                    </a:cxn>
                    <a:cxn ang="0">
                      <a:pos x="T42" y="0"/>
                    </a:cxn>
                    <a:cxn ang="0">
                      <a:pos x="T43" y="0"/>
                    </a:cxn>
                    <a:cxn ang="0">
                      <a:pos x="T44" y="0"/>
                    </a:cxn>
                    <a:cxn ang="0">
                      <a:pos x="T45" y="0"/>
                    </a:cxn>
                    <a:cxn ang="0">
                      <a:pos x="T46" y="0"/>
                    </a:cxn>
                    <a:cxn ang="0">
                      <a:pos x="T47" y="0"/>
                    </a:cxn>
                    <a:cxn ang="0">
                      <a:pos x="T48" y="0"/>
                    </a:cxn>
                    <a:cxn ang="0">
                      <a:pos x="T49" y="0"/>
                    </a:cxn>
                    <a:cxn ang="0">
                      <a:pos x="T50" y="0"/>
                    </a:cxn>
                    <a:cxn ang="0">
                      <a:pos x="T51" y="0"/>
                    </a:cxn>
                    <a:cxn ang="0">
                      <a:pos x="T52" y="0"/>
                    </a:cxn>
                    <a:cxn ang="0">
                      <a:pos x="T53" y="0"/>
                    </a:cxn>
                    <a:cxn ang="0">
                      <a:pos x="T54" y="0"/>
                    </a:cxn>
                    <a:cxn ang="0">
                      <a:pos x="T55" y="0"/>
                    </a:cxn>
                    <a:cxn ang="0">
                      <a:pos x="T56" y="0"/>
                    </a:cxn>
                    <a:cxn ang="0">
                      <a:pos x="T57" y="0"/>
                    </a:cxn>
                    <a:cxn ang="0">
                      <a:pos x="T58" y="0"/>
                    </a:cxn>
                    <a:cxn ang="0">
                      <a:pos x="T59" y="0"/>
                    </a:cxn>
                    <a:cxn ang="0">
                      <a:pos x="T60" y="0"/>
                    </a:cxn>
                    <a:cxn ang="0">
                      <a:pos x="T61" y="0"/>
                    </a:cxn>
                    <a:cxn ang="0">
                      <a:pos x="T62" y="0"/>
                    </a:cxn>
                  </a:cxnLst>
                  <a:rect l="0" t="0" r="r" b="b"/>
                  <a:pathLst>
                    <a:path w="5046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0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2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18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24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0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36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2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48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54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0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66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2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78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84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0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96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2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08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14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0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26" y="0"/>
                      </a:lnTo>
                      <a:lnTo>
                        <a:pt x="132" y="0"/>
                      </a:lnTo>
                      <a:lnTo>
                        <a:pt x="132" y="0"/>
                      </a:lnTo>
                      <a:lnTo>
                        <a:pt x="132" y="0"/>
                      </a:lnTo>
                      <a:lnTo>
                        <a:pt x="132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38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44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0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2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68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74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0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86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2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198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04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0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16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2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28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34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0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46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2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58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64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0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76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2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88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294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0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06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2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18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24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0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36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2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48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54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0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66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2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78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84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0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396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2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08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14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0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26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2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38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44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0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56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2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68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74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0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86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2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498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04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0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16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2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28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34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0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46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2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58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64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0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76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2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88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594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0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06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2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18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24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0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36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2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48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54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0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66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2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78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84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0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696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2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08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14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0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26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2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38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44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0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56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2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68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74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0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86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2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798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04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0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16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2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28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34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0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46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2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58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64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0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76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2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88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894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0" y="0"/>
                      </a:lnTo>
                      <a:lnTo>
                        <a:pt x="906" y="0"/>
                      </a:lnTo>
                      <a:lnTo>
                        <a:pt x="906" y="0"/>
                      </a:lnTo>
                      <a:lnTo>
                        <a:pt x="906" y="0"/>
                      </a:lnTo>
                      <a:lnTo>
                        <a:pt x="906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2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18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24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0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36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2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48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54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0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66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2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78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84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0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996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2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08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14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0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26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2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38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44" y="0"/>
                      </a:lnTo>
                      <a:lnTo>
                        <a:pt x="1050" y="0"/>
                      </a:lnTo>
                      <a:lnTo>
                        <a:pt x="1050" y="0"/>
                      </a:lnTo>
                      <a:lnTo>
                        <a:pt x="1050" y="0"/>
                      </a:lnTo>
                      <a:lnTo>
                        <a:pt x="1050" y="0"/>
                      </a:lnTo>
                      <a:lnTo>
                        <a:pt x="1056" y="0"/>
                      </a:lnTo>
                      <a:lnTo>
                        <a:pt x="1056" y="0"/>
                      </a:lnTo>
                      <a:lnTo>
                        <a:pt x="1056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2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68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74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0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86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2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098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04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0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16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2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28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34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0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46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2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58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64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0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76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2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88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194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0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06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2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18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24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0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36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2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48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54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0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66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2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78" y="0"/>
                      </a:lnTo>
                      <a:lnTo>
                        <a:pt x="1284" y="0"/>
                      </a:lnTo>
                      <a:lnTo>
                        <a:pt x="1284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0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296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2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08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14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0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26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2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38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44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0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56" y="0"/>
                      </a:lnTo>
                      <a:lnTo>
                        <a:pt x="1362" y="0"/>
                      </a:lnTo>
                      <a:lnTo>
                        <a:pt x="1362" y="0"/>
                      </a:lnTo>
                      <a:lnTo>
                        <a:pt x="1362" y="0"/>
                      </a:lnTo>
                      <a:lnTo>
                        <a:pt x="1362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68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74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0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86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2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398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04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0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16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2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28" y="0"/>
                      </a:lnTo>
                      <a:lnTo>
                        <a:pt x="1434" y="0"/>
                      </a:lnTo>
                      <a:lnTo>
                        <a:pt x="1434" y="0"/>
                      </a:lnTo>
                      <a:lnTo>
                        <a:pt x="1434" y="0"/>
                      </a:lnTo>
                      <a:lnTo>
                        <a:pt x="1434" y="0"/>
                      </a:lnTo>
                      <a:lnTo>
                        <a:pt x="1440" y="0"/>
                      </a:lnTo>
                      <a:lnTo>
                        <a:pt x="1440" y="0"/>
                      </a:lnTo>
                      <a:lnTo>
                        <a:pt x="1440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46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2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58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64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0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76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2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88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494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0" y="0"/>
                      </a:lnTo>
                      <a:lnTo>
                        <a:pt x="1506" y="0"/>
                      </a:lnTo>
                      <a:lnTo>
                        <a:pt x="1506" y="0"/>
                      </a:lnTo>
                      <a:lnTo>
                        <a:pt x="1506" y="0"/>
                      </a:lnTo>
                      <a:lnTo>
                        <a:pt x="1506" y="0"/>
                      </a:lnTo>
                      <a:lnTo>
                        <a:pt x="1512" y="0"/>
                      </a:lnTo>
                      <a:lnTo>
                        <a:pt x="1512" y="0"/>
                      </a:lnTo>
                      <a:lnTo>
                        <a:pt x="1512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18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24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0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36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2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48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54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0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66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2" y="0"/>
                      </a:lnTo>
                      <a:lnTo>
                        <a:pt x="1578" y="0"/>
                      </a:lnTo>
                      <a:lnTo>
                        <a:pt x="1578" y="0"/>
                      </a:lnTo>
                      <a:lnTo>
                        <a:pt x="1578" y="0"/>
                      </a:lnTo>
                      <a:lnTo>
                        <a:pt x="1578" y="0"/>
                      </a:lnTo>
                      <a:lnTo>
                        <a:pt x="1584" y="0"/>
                      </a:lnTo>
                      <a:lnTo>
                        <a:pt x="1584" y="0"/>
                      </a:lnTo>
                      <a:lnTo>
                        <a:pt x="1584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0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596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2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08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14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0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26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2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38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44" y="0"/>
                      </a:lnTo>
                      <a:lnTo>
                        <a:pt x="1650" y="0"/>
                      </a:lnTo>
                      <a:lnTo>
                        <a:pt x="1650" y="0"/>
                      </a:lnTo>
                      <a:lnTo>
                        <a:pt x="1650" y="0"/>
                      </a:lnTo>
                      <a:lnTo>
                        <a:pt x="1650" y="0"/>
                      </a:lnTo>
                      <a:lnTo>
                        <a:pt x="1656" y="0"/>
                      </a:lnTo>
                      <a:lnTo>
                        <a:pt x="1656" y="0"/>
                      </a:lnTo>
                      <a:lnTo>
                        <a:pt x="1656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2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68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74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0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86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2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698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04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0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16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2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28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34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0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46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2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58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64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0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76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2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88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794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0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06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2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18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24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0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36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2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48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54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0" y="0"/>
                      </a:lnTo>
                      <a:lnTo>
                        <a:pt x="1866" y="0"/>
                      </a:lnTo>
                      <a:lnTo>
                        <a:pt x="1866" y="0"/>
                      </a:lnTo>
                      <a:lnTo>
                        <a:pt x="1866" y="0"/>
                      </a:lnTo>
                      <a:lnTo>
                        <a:pt x="1872" y="0"/>
                      </a:lnTo>
                      <a:lnTo>
                        <a:pt x="1872" y="0"/>
                      </a:lnTo>
                      <a:lnTo>
                        <a:pt x="1872" y="0"/>
                      </a:lnTo>
                      <a:lnTo>
                        <a:pt x="1872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78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84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0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896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2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08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14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0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26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2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38" y="0"/>
                      </a:lnTo>
                      <a:lnTo>
                        <a:pt x="1944" y="0"/>
                      </a:lnTo>
                      <a:lnTo>
                        <a:pt x="1944" y="0"/>
                      </a:lnTo>
                      <a:lnTo>
                        <a:pt x="1944" y="0"/>
                      </a:lnTo>
                      <a:lnTo>
                        <a:pt x="1944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0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56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2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68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74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0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86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2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1998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04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0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16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2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28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34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0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46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2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58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64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0" y="0"/>
                      </a:lnTo>
                      <a:lnTo>
                        <a:pt x="2076" y="0"/>
                      </a:lnTo>
                      <a:lnTo>
                        <a:pt x="2076" y="0"/>
                      </a:lnTo>
                      <a:lnTo>
                        <a:pt x="2076" y="0"/>
                      </a:lnTo>
                      <a:lnTo>
                        <a:pt x="2076" y="0"/>
                      </a:lnTo>
                      <a:lnTo>
                        <a:pt x="2082" y="0"/>
                      </a:lnTo>
                      <a:lnTo>
                        <a:pt x="2082" y="0"/>
                      </a:lnTo>
                      <a:lnTo>
                        <a:pt x="2082" y="0"/>
                      </a:lnTo>
                      <a:lnTo>
                        <a:pt x="2088" y="0"/>
                      </a:lnTo>
                      <a:lnTo>
                        <a:pt x="2088" y="0"/>
                      </a:lnTo>
                      <a:lnTo>
                        <a:pt x="2088" y="0"/>
                      </a:lnTo>
                      <a:lnTo>
                        <a:pt x="2088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094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0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06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2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18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24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0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36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2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48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54" y="0"/>
                      </a:lnTo>
                      <a:lnTo>
                        <a:pt x="2160" y="0"/>
                      </a:lnTo>
                      <a:lnTo>
                        <a:pt x="2160" y="0"/>
                      </a:lnTo>
                      <a:lnTo>
                        <a:pt x="2160" y="0"/>
                      </a:lnTo>
                      <a:lnTo>
                        <a:pt x="2160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66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2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78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84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0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196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2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08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14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0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26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2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38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44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0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56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2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68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74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0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86" y="0"/>
                      </a:lnTo>
                      <a:lnTo>
                        <a:pt x="2292" y="0"/>
                      </a:lnTo>
                      <a:lnTo>
                        <a:pt x="2292" y="0"/>
                      </a:lnTo>
                      <a:lnTo>
                        <a:pt x="2292" y="0"/>
                      </a:lnTo>
                      <a:lnTo>
                        <a:pt x="2298" y="0"/>
                      </a:lnTo>
                      <a:lnTo>
                        <a:pt x="2298" y="0"/>
                      </a:lnTo>
                      <a:lnTo>
                        <a:pt x="2298" y="0"/>
                      </a:lnTo>
                      <a:lnTo>
                        <a:pt x="2298" y="0"/>
                      </a:lnTo>
                      <a:lnTo>
                        <a:pt x="2304" y="0"/>
                      </a:lnTo>
                      <a:lnTo>
                        <a:pt x="2304" y="0"/>
                      </a:lnTo>
                      <a:lnTo>
                        <a:pt x="2304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0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16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2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28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34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0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46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2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58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64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370" y="0"/>
                      </a:lnTo>
                      <a:lnTo>
                        <a:pt x="2376" y="0"/>
                      </a:lnTo>
                      <a:lnTo>
                        <a:pt x="2376" y="0"/>
                      </a:lnTo>
                      <a:lnTo>
                        <a:pt x="2376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2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88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394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0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06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2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18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24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0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36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2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48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54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0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66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2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78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84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0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496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2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08" y="0"/>
                      </a:lnTo>
                      <a:lnTo>
                        <a:pt x="2514" y="0"/>
                      </a:lnTo>
                      <a:lnTo>
                        <a:pt x="2514" y="0"/>
                      </a:lnTo>
                      <a:lnTo>
                        <a:pt x="2514" y="0"/>
                      </a:lnTo>
                      <a:lnTo>
                        <a:pt x="2514" y="0"/>
                      </a:lnTo>
                      <a:lnTo>
                        <a:pt x="2520" y="0"/>
                      </a:lnTo>
                      <a:lnTo>
                        <a:pt x="2520" y="0"/>
                      </a:lnTo>
                      <a:lnTo>
                        <a:pt x="2520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26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2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38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44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0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56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2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68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74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0" y="0"/>
                      </a:lnTo>
                      <a:lnTo>
                        <a:pt x="2586" y="0"/>
                      </a:lnTo>
                      <a:lnTo>
                        <a:pt x="2586" y="0"/>
                      </a:lnTo>
                      <a:lnTo>
                        <a:pt x="2586" y="0"/>
                      </a:lnTo>
                      <a:lnTo>
                        <a:pt x="2586" y="0"/>
                      </a:lnTo>
                      <a:lnTo>
                        <a:pt x="2592" y="0"/>
                      </a:lnTo>
                      <a:lnTo>
                        <a:pt x="2592" y="0"/>
                      </a:lnTo>
                      <a:lnTo>
                        <a:pt x="2592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598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04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0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16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2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28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34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0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46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2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58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64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0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76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2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88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694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0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06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2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18" y="0"/>
                      </a:lnTo>
                      <a:lnTo>
                        <a:pt x="2724" y="0"/>
                      </a:lnTo>
                      <a:lnTo>
                        <a:pt x="2724" y="0"/>
                      </a:lnTo>
                      <a:lnTo>
                        <a:pt x="2724" y="0"/>
                      </a:lnTo>
                      <a:lnTo>
                        <a:pt x="2724" y="0"/>
                      </a:lnTo>
                      <a:lnTo>
                        <a:pt x="2730" y="0"/>
                      </a:lnTo>
                      <a:lnTo>
                        <a:pt x="2730" y="0"/>
                      </a:lnTo>
                      <a:lnTo>
                        <a:pt x="2730" y="0"/>
                      </a:lnTo>
                      <a:lnTo>
                        <a:pt x="2736" y="0"/>
                      </a:lnTo>
                      <a:lnTo>
                        <a:pt x="2736" y="0"/>
                      </a:lnTo>
                      <a:lnTo>
                        <a:pt x="2736" y="0"/>
                      </a:lnTo>
                      <a:lnTo>
                        <a:pt x="2736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2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48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54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0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66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2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78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84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0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796" y="0"/>
                      </a:lnTo>
                      <a:lnTo>
                        <a:pt x="2802" y="0"/>
                      </a:lnTo>
                      <a:lnTo>
                        <a:pt x="2802" y="0"/>
                      </a:lnTo>
                      <a:lnTo>
                        <a:pt x="2802" y="0"/>
                      </a:lnTo>
                      <a:lnTo>
                        <a:pt x="2808" y="0"/>
                      </a:lnTo>
                      <a:lnTo>
                        <a:pt x="2808" y="0"/>
                      </a:lnTo>
                      <a:lnTo>
                        <a:pt x="2808" y="0"/>
                      </a:lnTo>
                      <a:lnTo>
                        <a:pt x="2808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14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0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26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2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38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44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0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56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2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68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74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0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86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2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898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04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0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16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2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28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34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40" y="0"/>
                      </a:lnTo>
                      <a:lnTo>
                        <a:pt x="2946" y="0"/>
                      </a:lnTo>
                      <a:lnTo>
                        <a:pt x="2946" y="0"/>
                      </a:lnTo>
                      <a:lnTo>
                        <a:pt x="2946" y="0"/>
                      </a:lnTo>
                      <a:lnTo>
                        <a:pt x="2946" y="0"/>
                      </a:lnTo>
                      <a:lnTo>
                        <a:pt x="2952" y="0"/>
                      </a:lnTo>
                      <a:lnTo>
                        <a:pt x="2952" y="0"/>
                      </a:lnTo>
                      <a:lnTo>
                        <a:pt x="2952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58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64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0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76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2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88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2994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0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06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12" y="0"/>
                      </a:lnTo>
                      <a:lnTo>
                        <a:pt x="3018" y="0"/>
                      </a:lnTo>
                      <a:lnTo>
                        <a:pt x="3018" y="0"/>
                      </a:lnTo>
                      <a:lnTo>
                        <a:pt x="3018" y="0"/>
                      </a:lnTo>
                      <a:lnTo>
                        <a:pt x="3018" y="0"/>
                      </a:lnTo>
                      <a:lnTo>
                        <a:pt x="3024" y="0"/>
                      </a:lnTo>
                      <a:lnTo>
                        <a:pt x="3024" y="0"/>
                      </a:lnTo>
                      <a:lnTo>
                        <a:pt x="3024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0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36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2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48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54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0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66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2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78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84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0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096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2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08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14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0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26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2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38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44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0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56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2" y="0"/>
                      </a:lnTo>
                      <a:lnTo>
                        <a:pt x="3168" y="0"/>
                      </a:lnTo>
                      <a:lnTo>
                        <a:pt x="3168" y="0"/>
                      </a:lnTo>
                      <a:lnTo>
                        <a:pt x="3168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74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0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86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2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198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04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0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16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2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28" y="0"/>
                      </a:lnTo>
                      <a:lnTo>
                        <a:pt x="3234" y="0"/>
                      </a:lnTo>
                      <a:lnTo>
                        <a:pt x="3234" y="0"/>
                      </a:lnTo>
                      <a:lnTo>
                        <a:pt x="3234" y="0"/>
                      </a:lnTo>
                      <a:lnTo>
                        <a:pt x="3234" y="0"/>
                      </a:lnTo>
                      <a:lnTo>
                        <a:pt x="3240" y="0"/>
                      </a:lnTo>
                      <a:lnTo>
                        <a:pt x="3240" y="0"/>
                      </a:lnTo>
                      <a:lnTo>
                        <a:pt x="3240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46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2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58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64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0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76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2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88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294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0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06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2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18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24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0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36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2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48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54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0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66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2" y="0"/>
                      </a:lnTo>
                      <a:lnTo>
                        <a:pt x="3378" y="0"/>
                      </a:lnTo>
                      <a:lnTo>
                        <a:pt x="3378" y="0"/>
                      </a:lnTo>
                      <a:lnTo>
                        <a:pt x="3378" y="0"/>
                      </a:lnTo>
                      <a:lnTo>
                        <a:pt x="3378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84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0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396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2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08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14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0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26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2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38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44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0" y="0"/>
                      </a:lnTo>
                      <a:lnTo>
                        <a:pt x="3456" y="0"/>
                      </a:lnTo>
                      <a:lnTo>
                        <a:pt x="3456" y="0"/>
                      </a:lnTo>
                      <a:lnTo>
                        <a:pt x="3456" y="0"/>
                      </a:lnTo>
                      <a:lnTo>
                        <a:pt x="3462" y="0"/>
                      </a:lnTo>
                      <a:lnTo>
                        <a:pt x="3462" y="0"/>
                      </a:lnTo>
                      <a:lnTo>
                        <a:pt x="3462" y="0"/>
                      </a:lnTo>
                      <a:lnTo>
                        <a:pt x="3462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68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74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0" y="0"/>
                      </a:lnTo>
                      <a:lnTo>
                        <a:pt x="3486" y="0"/>
                      </a:lnTo>
                      <a:lnTo>
                        <a:pt x="3486" y="0"/>
                      </a:lnTo>
                      <a:lnTo>
                        <a:pt x="3486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2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498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04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0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16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2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28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34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0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46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2" y="0"/>
                      </a:lnTo>
                      <a:lnTo>
                        <a:pt x="3558" y="0"/>
                      </a:lnTo>
                      <a:lnTo>
                        <a:pt x="3558" y="0"/>
                      </a:lnTo>
                      <a:lnTo>
                        <a:pt x="3558" y="0"/>
                      </a:lnTo>
                      <a:lnTo>
                        <a:pt x="3564" y="0"/>
                      </a:lnTo>
                      <a:lnTo>
                        <a:pt x="3564" y="0"/>
                      </a:lnTo>
                      <a:lnTo>
                        <a:pt x="3564" y="0"/>
                      </a:lnTo>
                      <a:lnTo>
                        <a:pt x="3564" y="0"/>
                      </a:lnTo>
                      <a:lnTo>
                        <a:pt x="3570" y="0"/>
                      </a:lnTo>
                      <a:lnTo>
                        <a:pt x="3570" y="0"/>
                      </a:lnTo>
                      <a:lnTo>
                        <a:pt x="3570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76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2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88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594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0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06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2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18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24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0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36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2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48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54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0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66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2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78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84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0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696" y="0"/>
                      </a:lnTo>
                      <a:lnTo>
                        <a:pt x="3702" y="0"/>
                      </a:lnTo>
                      <a:lnTo>
                        <a:pt x="3702" y="0"/>
                      </a:lnTo>
                      <a:lnTo>
                        <a:pt x="3702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08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14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0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26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2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38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44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0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56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2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68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74" y="0"/>
                      </a:lnTo>
                      <a:lnTo>
                        <a:pt x="3780" y="0"/>
                      </a:lnTo>
                      <a:lnTo>
                        <a:pt x="3780" y="0"/>
                      </a:lnTo>
                      <a:lnTo>
                        <a:pt x="3780" y="0"/>
                      </a:lnTo>
                      <a:lnTo>
                        <a:pt x="3780" y="0"/>
                      </a:lnTo>
                      <a:lnTo>
                        <a:pt x="3786" y="0"/>
                      </a:lnTo>
                      <a:lnTo>
                        <a:pt x="3786" y="0"/>
                      </a:lnTo>
                      <a:lnTo>
                        <a:pt x="3786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2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798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04" y="0"/>
                      </a:lnTo>
                      <a:lnTo>
                        <a:pt x="3810" y="0"/>
                      </a:lnTo>
                      <a:lnTo>
                        <a:pt x="3810" y="0"/>
                      </a:lnTo>
                      <a:lnTo>
                        <a:pt x="3810" y="0"/>
                      </a:lnTo>
                      <a:lnTo>
                        <a:pt x="3810" y="0"/>
                      </a:lnTo>
                      <a:lnTo>
                        <a:pt x="3816" y="0"/>
                      </a:lnTo>
                      <a:lnTo>
                        <a:pt x="3816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2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28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34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0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46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2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58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64" y="0"/>
                      </a:lnTo>
                      <a:lnTo>
                        <a:pt x="3870" y="0"/>
                      </a:lnTo>
                      <a:lnTo>
                        <a:pt x="3870" y="0"/>
                      </a:lnTo>
                      <a:lnTo>
                        <a:pt x="3870" y="0"/>
                      </a:lnTo>
                      <a:lnTo>
                        <a:pt x="3870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76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2" y="0"/>
                      </a:lnTo>
                      <a:lnTo>
                        <a:pt x="3888" y="0"/>
                      </a:lnTo>
                      <a:lnTo>
                        <a:pt x="3888" y="0"/>
                      </a:lnTo>
                      <a:lnTo>
                        <a:pt x="3888" y="0"/>
                      </a:lnTo>
                      <a:lnTo>
                        <a:pt x="3894" y="0"/>
                      </a:lnTo>
                      <a:lnTo>
                        <a:pt x="3894" y="0"/>
                      </a:lnTo>
                      <a:lnTo>
                        <a:pt x="3894" y="0"/>
                      </a:lnTo>
                      <a:lnTo>
                        <a:pt x="3894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0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06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2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18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24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0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36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2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48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54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0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66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2" y="0"/>
                      </a:lnTo>
                      <a:lnTo>
                        <a:pt x="3978" y="0"/>
                      </a:lnTo>
                      <a:lnTo>
                        <a:pt x="3978" y="0"/>
                      </a:lnTo>
                      <a:lnTo>
                        <a:pt x="3978" y="0"/>
                      </a:lnTo>
                      <a:lnTo>
                        <a:pt x="3978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84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0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3996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2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08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14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0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26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2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38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44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0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56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2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68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74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0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86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2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098" y="0"/>
                      </a:lnTo>
                      <a:lnTo>
                        <a:pt x="4104" y="0"/>
                      </a:lnTo>
                      <a:lnTo>
                        <a:pt x="4104" y="0"/>
                      </a:lnTo>
                      <a:lnTo>
                        <a:pt x="4104" y="0"/>
                      </a:lnTo>
                      <a:lnTo>
                        <a:pt x="4104" y="0"/>
                      </a:lnTo>
                      <a:lnTo>
                        <a:pt x="4110" y="0"/>
                      </a:lnTo>
                      <a:lnTo>
                        <a:pt x="4110" y="0"/>
                      </a:lnTo>
                      <a:lnTo>
                        <a:pt x="4116" y="0"/>
                      </a:lnTo>
                      <a:lnTo>
                        <a:pt x="4116" y="0"/>
                      </a:lnTo>
                      <a:lnTo>
                        <a:pt x="4116" y="0"/>
                      </a:lnTo>
                      <a:lnTo>
                        <a:pt x="4116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2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28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34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0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46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2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58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64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0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76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2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188" y="0"/>
                      </a:lnTo>
                      <a:lnTo>
                        <a:pt x="4194" y="0"/>
                      </a:lnTo>
                      <a:lnTo>
                        <a:pt x="4194" y="0"/>
                      </a:lnTo>
                      <a:lnTo>
                        <a:pt x="4194" y="0"/>
                      </a:lnTo>
                      <a:lnTo>
                        <a:pt x="4194" y="0"/>
                      </a:lnTo>
                      <a:lnTo>
                        <a:pt x="4200" y="0"/>
                      </a:lnTo>
                      <a:lnTo>
                        <a:pt x="4200" y="0"/>
                      </a:lnTo>
                      <a:lnTo>
                        <a:pt x="4200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06" y="0"/>
                      </a:lnTo>
                      <a:lnTo>
                        <a:pt x="4212" y="0"/>
                      </a:lnTo>
                      <a:lnTo>
                        <a:pt x="4212" y="0"/>
                      </a:lnTo>
                      <a:lnTo>
                        <a:pt x="4212" y="0"/>
                      </a:lnTo>
                      <a:lnTo>
                        <a:pt x="4218" y="0"/>
                      </a:lnTo>
                      <a:lnTo>
                        <a:pt x="4218" y="0"/>
                      </a:lnTo>
                      <a:lnTo>
                        <a:pt x="4218" y="0"/>
                      </a:lnTo>
                      <a:lnTo>
                        <a:pt x="4218" y="0"/>
                      </a:lnTo>
                      <a:lnTo>
                        <a:pt x="4224" y="0"/>
                      </a:lnTo>
                      <a:lnTo>
                        <a:pt x="4224" y="0"/>
                      </a:lnTo>
                      <a:lnTo>
                        <a:pt x="4224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0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36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2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48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54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0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66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2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78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84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0" y="0"/>
                      </a:lnTo>
                      <a:lnTo>
                        <a:pt x="4296" y="0"/>
                      </a:lnTo>
                      <a:lnTo>
                        <a:pt x="4296" y="0"/>
                      </a:lnTo>
                      <a:lnTo>
                        <a:pt x="4296" y="0"/>
                      </a:lnTo>
                      <a:lnTo>
                        <a:pt x="4302" y="0"/>
                      </a:lnTo>
                      <a:lnTo>
                        <a:pt x="4302" y="0"/>
                      </a:lnTo>
                      <a:lnTo>
                        <a:pt x="4302" y="0"/>
                      </a:lnTo>
                      <a:lnTo>
                        <a:pt x="4302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08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14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0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26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2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38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44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0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56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2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68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74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0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86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2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398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04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0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16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2" y="0"/>
                      </a:lnTo>
                      <a:lnTo>
                        <a:pt x="4428" y="0"/>
                      </a:lnTo>
                      <a:lnTo>
                        <a:pt x="4428" y="0"/>
                      </a:lnTo>
                      <a:lnTo>
                        <a:pt x="4428" y="0"/>
                      </a:lnTo>
                      <a:lnTo>
                        <a:pt x="4434" y="0"/>
                      </a:lnTo>
                      <a:lnTo>
                        <a:pt x="4434" y="0"/>
                      </a:lnTo>
                      <a:lnTo>
                        <a:pt x="4434" y="0"/>
                      </a:lnTo>
                      <a:lnTo>
                        <a:pt x="4434" y="0"/>
                      </a:lnTo>
                      <a:lnTo>
                        <a:pt x="4440" y="0"/>
                      </a:lnTo>
                      <a:lnTo>
                        <a:pt x="4440" y="0"/>
                      </a:lnTo>
                      <a:lnTo>
                        <a:pt x="4440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46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2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58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64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0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76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2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88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494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0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06" y="0"/>
                      </a:lnTo>
                      <a:lnTo>
                        <a:pt x="4512" y="0"/>
                      </a:lnTo>
                      <a:lnTo>
                        <a:pt x="4512" y="0"/>
                      </a:lnTo>
                      <a:lnTo>
                        <a:pt x="4512" y="0"/>
                      </a:lnTo>
                      <a:lnTo>
                        <a:pt x="4518" y="0"/>
                      </a:lnTo>
                      <a:lnTo>
                        <a:pt x="4518" y="0"/>
                      </a:lnTo>
                      <a:lnTo>
                        <a:pt x="4518" y="0"/>
                      </a:lnTo>
                      <a:lnTo>
                        <a:pt x="4518" y="0"/>
                      </a:lnTo>
                      <a:lnTo>
                        <a:pt x="4524" y="0"/>
                      </a:lnTo>
                      <a:lnTo>
                        <a:pt x="4524" y="0"/>
                      </a:lnTo>
                      <a:lnTo>
                        <a:pt x="4524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0" y="0"/>
                      </a:lnTo>
                      <a:lnTo>
                        <a:pt x="4536" y="0"/>
                      </a:lnTo>
                      <a:lnTo>
                        <a:pt x="4536" y="0"/>
                      </a:lnTo>
                      <a:lnTo>
                        <a:pt x="4536" y="0"/>
                      </a:lnTo>
                      <a:lnTo>
                        <a:pt x="4542" y="0"/>
                      </a:lnTo>
                      <a:lnTo>
                        <a:pt x="4542" y="0"/>
                      </a:lnTo>
                      <a:lnTo>
                        <a:pt x="4542" y="0"/>
                      </a:lnTo>
                      <a:lnTo>
                        <a:pt x="4542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48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54" y="0"/>
                      </a:lnTo>
                      <a:lnTo>
                        <a:pt x="4560" y="0"/>
                      </a:lnTo>
                      <a:lnTo>
                        <a:pt x="4560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66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2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78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84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0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596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2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08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14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20" y="0"/>
                      </a:lnTo>
                      <a:lnTo>
                        <a:pt x="4626" y="0"/>
                      </a:lnTo>
                      <a:lnTo>
                        <a:pt x="4626" y="0"/>
                      </a:lnTo>
                      <a:lnTo>
                        <a:pt x="4626" y="0"/>
                      </a:lnTo>
                      <a:lnTo>
                        <a:pt x="4626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2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38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44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0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56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2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68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74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0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86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2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698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04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0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16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2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28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34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0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46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2" y="0"/>
                      </a:lnTo>
                      <a:lnTo>
                        <a:pt x="4758" y="0"/>
                      </a:lnTo>
                      <a:lnTo>
                        <a:pt x="4758" y="0"/>
                      </a:lnTo>
                      <a:lnTo>
                        <a:pt x="4758" y="0"/>
                      </a:lnTo>
                      <a:lnTo>
                        <a:pt x="4758" y="0"/>
                      </a:lnTo>
                      <a:lnTo>
                        <a:pt x="4764" y="0"/>
                      </a:lnTo>
                      <a:lnTo>
                        <a:pt x="4764" y="0"/>
                      </a:lnTo>
                      <a:lnTo>
                        <a:pt x="4764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0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76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2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88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794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0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06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2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18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24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0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36" y="0"/>
                      </a:lnTo>
                      <a:lnTo>
                        <a:pt x="4842" y="0"/>
                      </a:lnTo>
                      <a:lnTo>
                        <a:pt x="4842" y="0"/>
                      </a:lnTo>
                      <a:lnTo>
                        <a:pt x="4842" y="0"/>
                      </a:lnTo>
                      <a:lnTo>
                        <a:pt x="4842" y="0"/>
                      </a:lnTo>
                      <a:lnTo>
                        <a:pt x="4848" y="0"/>
                      </a:lnTo>
                      <a:lnTo>
                        <a:pt x="4848" y="0"/>
                      </a:lnTo>
                      <a:lnTo>
                        <a:pt x="4848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54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0" y="0"/>
                      </a:lnTo>
                      <a:lnTo>
                        <a:pt x="4866" y="0"/>
                      </a:lnTo>
                      <a:lnTo>
                        <a:pt x="4866" y="0"/>
                      </a:lnTo>
                      <a:lnTo>
                        <a:pt x="4866" y="0"/>
                      </a:lnTo>
                      <a:lnTo>
                        <a:pt x="4866" y="0"/>
                      </a:lnTo>
                      <a:lnTo>
                        <a:pt x="4872" y="0"/>
                      </a:lnTo>
                      <a:lnTo>
                        <a:pt x="4872" y="0"/>
                      </a:lnTo>
                      <a:lnTo>
                        <a:pt x="4872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78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84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0" y="0"/>
                      </a:lnTo>
                      <a:lnTo>
                        <a:pt x="4896" y="0"/>
                      </a:lnTo>
                      <a:lnTo>
                        <a:pt x="4896" y="0"/>
                      </a:lnTo>
                      <a:lnTo>
                        <a:pt x="4896" y="0"/>
                      </a:lnTo>
                      <a:lnTo>
                        <a:pt x="4902" y="0"/>
                      </a:lnTo>
                      <a:lnTo>
                        <a:pt x="4902" y="0"/>
                      </a:lnTo>
                      <a:lnTo>
                        <a:pt x="4902" y="0"/>
                      </a:lnTo>
                      <a:lnTo>
                        <a:pt x="4902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08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14" y="0"/>
                      </a:lnTo>
                      <a:lnTo>
                        <a:pt x="4920" y="0"/>
                      </a:lnTo>
                      <a:lnTo>
                        <a:pt x="4920" y="0"/>
                      </a:lnTo>
                      <a:lnTo>
                        <a:pt x="4920" y="0"/>
                      </a:lnTo>
                      <a:lnTo>
                        <a:pt x="4920" y="0"/>
                      </a:lnTo>
                      <a:lnTo>
                        <a:pt x="4926" y="0"/>
                      </a:lnTo>
                      <a:lnTo>
                        <a:pt x="4926" y="0"/>
                      </a:lnTo>
                      <a:lnTo>
                        <a:pt x="4926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2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38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44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0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56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2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68" y="0"/>
                      </a:lnTo>
                      <a:lnTo>
                        <a:pt x="4974" y="0"/>
                      </a:lnTo>
                      <a:lnTo>
                        <a:pt x="4974" y="0"/>
                      </a:lnTo>
                      <a:lnTo>
                        <a:pt x="4974" y="0"/>
                      </a:lnTo>
                      <a:lnTo>
                        <a:pt x="4980" y="0"/>
                      </a:lnTo>
                      <a:lnTo>
                        <a:pt x="4980" y="0"/>
                      </a:lnTo>
                      <a:lnTo>
                        <a:pt x="4980" y="0"/>
                      </a:lnTo>
                      <a:lnTo>
                        <a:pt x="4980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86" y="0"/>
                      </a:lnTo>
                      <a:lnTo>
                        <a:pt x="4992" y="0"/>
                      </a:lnTo>
                      <a:lnTo>
                        <a:pt x="4992" y="0"/>
                      </a:lnTo>
                      <a:lnTo>
                        <a:pt x="4992" y="0"/>
                      </a:lnTo>
                      <a:lnTo>
                        <a:pt x="4992" y="0"/>
                      </a:lnTo>
                      <a:lnTo>
                        <a:pt x="4998" y="0"/>
                      </a:lnTo>
                      <a:lnTo>
                        <a:pt x="4998" y="0"/>
                      </a:lnTo>
                      <a:lnTo>
                        <a:pt x="4998" y="0"/>
                      </a:lnTo>
                      <a:lnTo>
                        <a:pt x="5004" y="0"/>
                      </a:lnTo>
                      <a:lnTo>
                        <a:pt x="5004" y="0"/>
                      </a:lnTo>
                      <a:lnTo>
                        <a:pt x="5004" y="0"/>
                      </a:lnTo>
                      <a:lnTo>
                        <a:pt x="5004" y="0"/>
                      </a:lnTo>
                      <a:lnTo>
                        <a:pt x="5010" y="0"/>
                      </a:lnTo>
                      <a:lnTo>
                        <a:pt x="5010" y="0"/>
                      </a:lnTo>
                      <a:lnTo>
                        <a:pt x="5010" y="0"/>
                      </a:lnTo>
                      <a:lnTo>
                        <a:pt x="5016" y="0"/>
                      </a:lnTo>
                      <a:lnTo>
                        <a:pt x="5016" y="0"/>
                      </a:lnTo>
                      <a:lnTo>
                        <a:pt x="5016" y="0"/>
                      </a:lnTo>
                      <a:lnTo>
                        <a:pt x="5016" y="0"/>
                      </a:lnTo>
                      <a:lnTo>
                        <a:pt x="5022" y="0"/>
                      </a:lnTo>
                      <a:lnTo>
                        <a:pt x="5022" y="0"/>
                      </a:lnTo>
                      <a:lnTo>
                        <a:pt x="5022" y="0"/>
                      </a:lnTo>
                      <a:lnTo>
                        <a:pt x="5028" y="0"/>
                      </a:lnTo>
                      <a:lnTo>
                        <a:pt x="5028" y="0"/>
                      </a:lnTo>
                      <a:lnTo>
                        <a:pt x="5028" y="0"/>
                      </a:lnTo>
                      <a:lnTo>
                        <a:pt x="5028" y="0"/>
                      </a:lnTo>
                      <a:lnTo>
                        <a:pt x="5034" y="0"/>
                      </a:lnTo>
                      <a:lnTo>
                        <a:pt x="5034" y="0"/>
                      </a:lnTo>
                      <a:lnTo>
                        <a:pt x="5034" y="0"/>
                      </a:lnTo>
                      <a:lnTo>
                        <a:pt x="5040" y="0"/>
                      </a:lnTo>
                      <a:lnTo>
                        <a:pt x="5040" y="0"/>
                      </a:lnTo>
                      <a:lnTo>
                        <a:pt x="5040" y="0"/>
                      </a:lnTo>
                      <a:lnTo>
                        <a:pt x="5040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  <a:lnTo>
                        <a:pt x="5046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Rectangle 63"/>
                <p:cNvSpPr>
                  <a:spLocks noChangeArrowheads="1"/>
                </p:cNvSpPr>
                <p:nvPr/>
              </p:nvSpPr>
              <p:spPr bwMode="auto">
                <a:xfrm>
                  <a:off x="1867" y="1861"/>
                  <a:ext cx="294" cy="1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altLang="en-US" sz="800" b="1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DISP_Y</a:t>
                  </a:r>
                  <a:endParaRPr kumimoji="0" lang="en-US" alt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68" name="Rectangle 64"/>
                <p:cNvSpPr>
                  <a:spLocks noChangeArrowheads="1"/>
                </p:cNvSpPr>
                <p:nvPr/>
              </p:nvSpPr>
              <p:spPr bwMode="auto">
                <a:xfrm>
                  <a:off x="457" y="1963"/>
                  <a:ext cx="474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Rectangle 65"/>
                <p:cNvSpPr>
                  <a:spLocks noChangeArrowheads="1"/>
                </p:cNvSpPr>
                <p:nvPr/>
              </p:nvSpPr>
              <p:spPr bwMode="auto">
                <a:xfrm>
                  <a:off x="1015" y="1964"/>
                  <a:ext cx="42" cy="29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Rectangle 66"/>
                <p:cNvSpPr>
                  <a:spLocks noChangeArrowheads="1"/>
                </p:cNvSpPr>
                <p:nvPr/>
              </p:nvSpPr>
              <p:spPr bwMode="auto">
                <a:xfrm>
                  <a:off x="1141" y="1963"/>
                  <a:ext cx="474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Rectangle 67"/>
                <p:cNvSpPr>
                  <a:spLocks noChangeArrowheads="1"/>
                </p:cNvSpPr>
                <p:nvPr/>
              </p:nvSpPr>
              <p:spPr bwMode="auto">
                <a:xfrm>
                  <a:off x="1819" y="1951"/>
                  <a:ext cx="78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Rectangle 68"/>
                <p:cNvSpPr>
                  <a:spLocks noChangeArrowheads="1"/>
                </p:cNvSpPr>
                <p:nvPr/>
              </p:nvSpPr>
              <p:spPr bwMode="auto">
                <a:xfrm>
                  <a:off x="1897" y="1951"/>
                  <a:ext cx="8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Rectangle 69"/>
                <p:cNvSpPr>
                  <a:spLocks noChangeArrowheads="1"/>
                </p:cNvSpPr>
                <p:nvPr/>
              </p:nvSpPr>
              <p:spPr bwMode="auto">
                <a:xfrm>
                  <a:off x="2665" y="1951"/>
                  <a:ext cx="78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Rectangle 70"/>
                <p:cNvSpPr>
                  <a:spLocks noChangeArrowheads="1"/>
                </p:cNvSpPr>
                <p:nvPr/>
              </p:nvSpPr>
              <p:spPr bwMode="auto">
                <a:xfrm>
                  <a:off x="2743" y="1951"/>
                  <a:ext cx="78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Rectangle 71"/>
                <p:cNvSpPr>
                  <a:spLocks noChangeArrowheads="1"/>
                </p:cNvSpPr>
                <p:nvPr/>
              </p:nvSpPr>
              <p:spPr bwMode="auto">
                <a:xfrm>
                  <a:off x="3505" y="1951"/>
                  <a:ext cx="8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Rectangle 72"/>
                <p:cNvSpPr>
                  <a:spLocks noChangeArrowheads="1"/>
                </p:cNvSpPr>
                <p:nvPr/>
              </p:nvSpPr>
              <p:spPr bwMode="auto">
                <a:xfrm>
                  <a:off x="3589" y="1951"/>
                  <a:ext cx="78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Rectangle 73"/>
                <p:cNvSpPr>
                  <a:spLocks noChangeArrowheads="1"/>
                </p:cNvSpPr>
                <p:nvPr/>
              </p:nvSpPr>
              <p:spPr bwMode="auto">
                <a:xfrm>
                  <a:off x="3871" y="1963"/>
                  <a:ext cx="474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Rectangle 74"/>
                <p:cNvSpPr>
                  <a:spLocks noChangeArrowheads="1"/>
                </p:cNvSpPr>
                <p:nvPr/>
              </p:nvSpPr>
              <p:spPr bwMode="auto">
                <a:xfrm>
                  <a:off x="4429" y="1963"/>
                  <a:ext cx="42" cy="30"/>
                </a:xfrm>
                <a:prstGeom prst="rect">
                  <a:avLst/>
                </a:prstGeom>
                <a:solidFill>
                  <a:srgbClr val="00FF00"/>
                </a:solidFill>
                <a:ln w="9525">
                  <a:solidFill>
                    <a:srgbClr val="00FF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Rectangle 75"/>
                <p:cNvSpPr>
                  <a:spLocks noChangeArrowheads="1"/>
                </p:cNvSpPr>
                <p:nvPr/>
              </p:nvSpPr>
              <p:spPr bwMode="auto">
                <a:xfrm>
                  <a:off x="4555" y="1963"/>
                  <a:ext cx="474" cy="30"/>
                </a:xfrm>
                <a:prstGeom prst="rect">
                  <a:avLst/>
                </a:prstGeom>
                <a:solidFill>
                  <a:srgbClr val="0080FF"/>
                </a:solidFill>
                <a:ln w="9525">
                  <a:solidFill>
                    <a:srgbClr val="0080FF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Rectangle 76"/>
                <p:cNvSpPr>
                  <a:spLocks noChangeArrowheads="1"/>
                </p:cNvSpPr>
                <p:nvPr/>
              </p:nvSpPr>
              <p:spPr bwMode="auto">
                <a:xfrm>
                  <a:off x="5233" y="1951"/>
                  <a:ext cx="78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1" name="Rectangle 77"/>
                <p:cNvSpPr>
                  <a:spLocks noChangeArrowheads="1"/>
                </p:cNvSpPr>
                <p:nvPr/>
              </p:nvSpPr>
              <p:spPr bwMode="auto">
                <a:xfrm>
                  <a:off x="5311" y="1951"/>
                  <a:ext cx="84" cy="4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33" name="Rectangle 66"/>
              <p:cNvSpPr>
                <a:spLocks noChangeArrowheads="1"/>
              </p:cNvSpPr>
              <p:nvPr/>
            </p:nvSpPr>
            <p:spPr bwMode="auto">
              <a:xfrm>
                <a:off x="1483540" y="3116263"/>
                <a:ext cx="124888" cy="54265"/>
              </a:xfrm>
              <a:prstGeom prst="rect">
                <a:avLst/>
              </a:prstGeom>
              <a:solidFill>
                <a:srgbClr val="CBCDFF"/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1" name="Rectangle 66"/>
              <p:cNvSpPr>
                <a:spLocks noChangeArrowheads="1"/>
              </p:cNvSpPr>
              <p:nvPr/>
            </p:nvSpPr>
            <p:spPr bwMode="auto">
              <a:xfrm>
                <a:off x="1683698" y="3116263"/>
                <a:ext cx="124888" cy="54265"/>
              </a:xfrm>
              <a:prstGeom prst="rect">
                <a:avLst/>
              </a:prstGeom>
              <a:solidFill>
                <a:srgbClr val="CBCDFF"/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2" name="Rectangle 66"/>
              <p:cNvSpPr>
                <a:spLocks noChangeArrowheads="1"/>
              </p:cNvSpPr>
              <p:nvPr/>
            </p:nvSpPr>
            <p:spPr bwMode="auto">
              <a:xfrm>
                <a:off x="597715" y="3115827"/>
                <a:ext cx="124888" cy="54265"/>
              </a:xfrm>
              <a:prstGeom prst="rect">
                <a:avLst/>
              </a:prstGeom>
              <a:solidFill>
                <a:srgbClr val="CBCDFF"/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3" name="Rectangle 66"/>
              <p:cNvSpPr>
                <a:spLocks noChangeArrowheads="1"/>
              </p:cNvSpPr>
              <p:nvPr/>
            </p:nvSpPr>
            <p:spPr bwMode="auto">
              <a:xfrm>
                <a:off x="2569583" y="3112433"/>
                <a:ext cx="124888" cy="54265"/>
              </a:xfrm>
              <a:prstGeom prst="rect">
                <a:avLst/>
              </a:prstGeom>
              <a:solidFill>
                <a:srgbClr val="CBCDFF"/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06" name="Group 205"/>
              <p:cNvGrpSpPr/>
              <p:nvPr/>
            </p:nvGrpSpPr>
            <p:grpSpPr>
              <a:xfrm>
                <a:off x="1685281" y="3171038"/>
                <a:ext cx="1010713" cy="328829"/>
                <a:chOff x="597714" y="3180159"/>
                <a:chExt cx="1010713" cy="328829"/>
              </a:xfrm>
            </p:grpSpPr>
            <p:sp>
              <p:nvSpPr>
                <p:cNvPr id="207" name="AutoShape 3"/>
                <p:cNvSpPr>
                  <a:spLocks/>
                </p:cNvSpPr>
                <p:nvPr/>
              </p:nvSpPr>
              <p:spPr bwMode="auto">
                <a:xfrm rot="16200000" flipV="1">
                  <a:off x="1035273" y="2742600"/>
                  <a:ext cx="135595" cy="1010713"/>
                </a:xfrm>
                <a:prstGeom prst="leftBrace">
                  <a:avLst>
                    <a:gd name="adj1" fmla="val 163981"/>
                    <a:gd name="adj2" fmla="val 50000"/>
                  </a:avLst>
                </a:prstGeom>
                <a:noFill/>
                <a:ln w="12699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20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820738" y="3265332"/>
                  <a:ext cx="540766" cy="2436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699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en-US" dirty="0" smtClean="0">
                      <a:solidFill>
                        <a:srgbClr val="800080"/>
                      </a:solidFill>
                      <a:latin typeface="Arial" pitchFamily="34" charset="0"/>
                      <a:cs typeface="Arial" pitchFamily="34" charset="0"/>
                    </a:rPr>
                    <a:t>Bend </a:t>
                  </a:r>
                  <a:endParaRPr lang="en-US" dirty="0">
                    <a:solidFill>
                      <a:srgbClr val="80008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39" name="Rectangle 68"/>
              <p:cNvSpPr>
                <a:spLocks noChangeArrowheads="1"/>
              </p:cNvSpPr>
              <p:nvPr/>
            </p:nvSpPr>
            <p:spPr bwMode="auto">
              <a:xfrm>
                <a:off x="2754637" y="3097410"/>
                <a:ext cx="133767" cy="7086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2" name="Rectangle 68"/>
              <p:cNvSpPr>
                <a:spLocks noChangeArrowheads="1"/>
              </p:cNvSpPr>
              <p:nvPr/>
            </p:nvSpPr>
            <p:spPr bwMode="auto">
              <a:xfrm>
                <a:off x="3149904" y="3097849"/>
                <a:ext cx="133767" cy="7086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Rectangle 68"/>
              <p:cNvSpPr>
                <a:spLocks noChangeArrowheads="1"/>
              </p:cNvSpPr>
              <p:nvPr/>
            </p:nvSpPr>
            <p:spPr bwMode="auto">
              <a:xfrm>
                <a:off x="4097444" y="3097425"/>
                <a:ext cx="133767" cy="7086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4" name="Rectangle 68"/>
              <p:cNvSpPr>
                <a:spLocks noChangeArrowheads="1"/>
              </p:cNvSpPr>
              <p:nvPr/>
            </p:nvSpPr>
            <p:spPr bwMode="auto">
              <a:xfrm>
                <a:off x="4484469" y="3098566"/>
                <a:ext cx="133767" cy="7086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" name="Rectangle 68"/>
              <p:cNvSpPr>
                <a:spLocks noChangeArrowheads="1"/>
              </p:cNvSpPr>
              <p:nvPr/>
            </p:nvSpPr>
            <p:spPr bwMode="auto">
              <a:xfrm>
                <a:off x="5427296" y="3099385"/>
                <a:ext cx="133767" cy="7086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6" name="Rectangle 68"/>
              <p:cNvSpPr>
                <a:spLocks noChangeArrowheads="1"/>
              </p:cNvSpPr>
              <p:nvPr/>
            </p:nvSpPr>
            <p:spPr bwMode="auto">
              <a:xfrm>
                <a:off x="5826881" y="3098461"/>
                <a:ext cx="133767" cy="7086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7" name="Rectangle 68"/>
              <p:cNvSpPr>
                <a:spLocks noChangeArrowheads="1"/>
              </p:cNvSpPr>
              <p:nvPr/>
            </p:nvSpPr>
            <p:spPr bwMode="auto">
              <a:xfrm>
                <a:off x="8173616" y="3097385"/>
                <a:ext cx="133767" cy="7086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8" name="Rectangle 68"/>
              <p:cNvSpPr>
                <a:spLocks noChangeArrowheads="1"/>
              </p:cNvSpPr>
              <p:nvPr/>
            </p:nvSpPr>
            <p:spPr bwMode="auto">
              <a:xfrm>
                <a:off x="8571638" y="3097659"/>
                <a:ext cx="133767" cy="70862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" name="Rectangle 66"/>
              <p:cNvSpPr>
                <a:spLocks noChangeArrowheads="1"/>
              </p:cNvSpPr>
              <p:nvPr/>
            </p:nvSpPr>
            <p:spPr bwMode="auto">
              <a:xfrm>
                <a:off x="6901044" y="3114478"/>
                <a:ext cx="124888" cy="54265"/>
              </a:xfrm>
              <a:prstGeom prst="rect">
                <a:avLst/>
              </a:prstGeom>
              <a:solidFill>
                <a:srgbClr val="CBCDFF"/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220" name="Rectangle 66"/>
              <p:cNvSpPr>
                <a:spLocks noChangeArrowheads="1"/>
              </p:cNvSpPr>
              <p:nvPr/>
            </p:nvSpPr>
            <p:spPr bwMode="auto">
              <a:xfrm>
                <a:off x="7101202" y="3114478"/>
                <a:ext cx="124888" cy="54265"/>
              </a:xfrm>
              <a:prstGeom prst="rect">
                <a:avLst/>
              </a:prstGeom>
              <a:solidFill>
                <a:srgbClr val="CBCDFF"/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221" name="Rectangle 66"/>
              <p:cNvSpPr>
                <a:spLocks noChangeArrowheads="1"/>
              </p:cNvSpPr>
              <p:nvPr/>
            </p:nvSpPr>
            <p:spPr bwMode="auto">
              <a:xfrm>
                <a:off x="6015219" y="3114042"/>
                <a:ext cx="124888" cy="54265"/>
              </a:xfrm>
              <a:prstGeom prst="rect">
                <a:avLst/>
              </a:prstGeom>
              <a:solidFill>
                <a:srgbClr val="CBCDFF"/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222" name="Rectangle 66"/>
              <p:cNvSpPr>
                <a:spLocks noChangeArrowheads="1"/>
              </p:cNvSpPr>
              <p:nvPr/>
            </p:nvSpPr>
            <p:spPr bwMode="auto">
              <a:xfrm>
                <a:off x="7989792" y="3113353"/>
                <a:ext cx="124888" cy="54265"/>
              </a:xfrm>
              <a:prstGeom prst="rect">
                <a:avLst/>
              </a:prstGeom>
              <a:solidFill>
                <a:srgbClr val="CBCDFF"/>
              </a:solidFill>
              <a:ln w="9525">
                <a:noFill/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34133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73285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Arc-Straight Optics 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7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565150" y="1901825"/>
            <a:ext cx="8069263" cy="2438400"/>
            <a:chOff x="356" y="1198"/>
            <a:chExt cx="5083" cy="1536"/>
          </a:xfrm>
        </p:grpSpPr>
        <p:sp>
          <p:nvSpPr>
            <p:cNvPr id="4" name="AutoShape 5"/>
            <p:cNvSpPr>
              <a:spLocks noChangeAspect="1" noChangeArrowheads="1" noTextEdit="1"/>
            </p:cNvSpPr>
            <p:nvPr/>
          </p:nvSpPr>
          <p:spPr bwMode="auto">
            <a:xfrm>
              <a:off x="357" y="1198"/>
              <a:ext cx="5046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57" y="1198"/>
              <a:ext cx="5046" cy="15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429" y="1342"/>
              <a:ext cx="4902" cy="124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5079" y="2596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28.463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29" y="259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477" y="1276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Rectangle 13"/>
            <p:cNvSpPr>
              <a:spLocks noChangeArrowheads="1"/>
            </p:cNvSpPr>
            <p:nvPr/>
          </p:nvSpPr>
          <p:spPr bwMode="auto">
            <a:xfrm rot="16200000">
              <a:off x="347" y="1303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 rot="16200000">
              <a:off x="368" y="2500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 rot="16200000">
              <a:off x="5349" y="1287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 rot="16200000">
              <a:off x="5337" y="248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 rot="16200000">
              <a:off x="134" y="1840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 rot="16200000">
              <a:off x="5133" y="1857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flipH="1">
              <a:off x="5295" y="14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29" y="146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915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915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H="1">
              <a:off x="5295" y="158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429" y="158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1407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>
              <a:off x="1407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H="1">
              <a:off x="5295" y="171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429" y="171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1899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>
              <a:off x="1899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H="1">
              <a:off x="5295" y="184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>
              <a:off x="429" y="184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0" name="Line 33"/>
            <p:cNvSpPr>
              <a:spLocks noChangeShapeType="1"/>
            </p:cNvSpPr>
            <p:nvPr/>
          </p:nvSpPr>
          <p:spPr bwMode="auto">
            <a:xfrm flipV="1">
              <a:off x="2385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1" name="Line 34"/>
            <p:cNvSpPr>
              <a:spLocks noChangeShapeType="1"/>
            </p:cNvSpPr>
            <p:nvPr/>
          </p:nvSpPr>
          <p:spPr bwMode="auto">
            <a:xfrm>
              <a:off x="2385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2" name="Line 35"/>
            <p:cNvSpPr>
              <a:spLocks noChangeShapeType="1"/>
            </p:cNvSpPr>
            <p:nvPr/>
          </p:nvSpPr>
          <p:spPr bwMode="auto">
            <a:xfrm flipH="1">
              <a:off x="5295" y="196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3" name="Line 36"/>
            <p:cNvSpPr>
              <a:spLocks noChangeShapeType="1"/>
            </p:cNvSpPr>
            <p:nvPr/>
          </p:nvSpPr>
          <p:spPr bwMode="auto">
            <a:xfrm>
              <a:off x="429" y="196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4" name="Line 37"/>
            <p:cNvSpPr>
              <a:spLocks noChangeShapeType="1"/>
            </p:cNvSpPr>
            <p:nvPr/>
          </p:nvSpPr>
          <p:spPr bwMode="auto">
            <a:xfrm flipV="1">
              <a:off x="2877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6" name="Line 38"/>
            <p:cNvSpPr>
              <a:spLocks noChangeShapeType="1"/>
            </p:cNvSpPr>
            <p:nvPr/>
          </p:nvSpPr>
          <p:spPr bwMode="auto">
            <a:xfrm>
              <a:off x="2877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7" name="Line 39"/>
            <p:cNvSpPr>
              <a:spLocks noChangeShapeType="1"/>
            </p:cNvSpPr>
            <p:nvPr/>
          </p:nvSpPr>
          <p:spPr bwMode="auto">
            <a:xfrm flipH="1">
              <a:off x="5295" y="208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8" name="Line 40"/>
            <p:cNvSpPr>
              <a:spLocks noChangeShapeType="1"/>
            </p:cNvSpPr>
            <p:nvPr/>
          </p:nvSpPr>
          <p:spPr bwMode="auto">
            <a:xfrm>
              <a:off x="429" y="208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9" name="Line 41"/>
            <p:cNvSpPr>
              <a:spLocks noChangeShapeType="1"/>
            </p:cNvSpPr>
            <p:nvPr/>
          </p:nvSpPr>
          <p:spPr bwMode="auto">
            <a:xfrm flipV="1">
              <a:off x="3369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0" name="Line 42"/>
            <p:cNvSpPr>
              <a:spLocks noChangeShapeType="1"/>
            </p:cNvSpPr>
            <p:nvPr/>
          </p:nvSpPr>
          <p:spPr bwMode="auto">
            <a:xfrm>
              <a:off x="3369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1" name="Line 43"/>
            <p:cNvSpPr>
              <a:spLocks noChangeShapeType="1"/>
            </p:cNvSpPr>
            <p:nvPr/>
          </p:nvSpPr>
          <p:spPr bwMode="auto">
            <a:xfrm flipH="1">
              <a:off x="5295" y="221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2" name="Line 44"/>
            <p:cNvSpPr>
              <a:spLocks noChangeShapeType="1"/>
            </p:cNvSpPr>
            <p:nvPr/>
          </p:nvSpPr>
          <p:spPr bwMode="auto">
            <a:xfrm>
              <a:off x="429" y="221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3" name="Line 45"/>
            <p:cNvSpPr>
              <a:spLocks noChangeShapeType="1"/>
            </p:cNvSpPr>
            <p:nvPr/>
          </p:nvSpPr>
          <p:spPr bwMode="auto">
            <a:xfrm flipV="1">
              <a:off x="3855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4" name="Line 46"/>
            <p:cNvSpPr>
              <a:spLocks noChangeShapeType="1"/>
            </p:cNvSpPr>
            <p:nvPr/>
          </p:nvSpPr>
          <p:spPr bwMode="auto">
            <a:xfrm>
              <a:off x="3855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65" name="Line 47"/>
            <p:cNvSpPr>
              <a:spLocks noChangeShapeType="1"/>
            </p:cNvSpPr>
            <p:nvPr/>
          </p:nvSpPr>
          <p:spPr bwMode="auto">
            <a:xfrm flipH="1">
              <a:off x="5295" y="23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03" name="Line 48"/>
            <p:cNvSpPr>
              <a:spLocks noChangeShapeType="1"/>
            </p:cNvSpPr>
            <p:nvPr/>
          </p:nvSpPr>
          <p:spPr bwMode="auto">
            <a:xfrm>
              <a:off x="429" y="23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05" name="Line 49"/>
            <p:cNvSpPr>
              <a:spLocks noChangeShapeType="1"/>
            </p:cNvSpPr>
            <p:nvPr/>
          </p:nvSpPr>
          <p:spPr bwMode="auto">
            <a:xfrm flipV="1">
              <a:off x="4347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07" name="Line 50"/>
            <p:cNvSpPr>
              <a:spLocks noChangeShapeType="1"/>
            </p:cNvSpPr>
            <p:nvPr/>
          </p:nvSpPr>
          <p:spPr bwMode="auto">
            <a:xfrm>
              <a:off x="4347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09" name="Line 51"/>
            <p:cNvSpPr>
              <a:spLocks noChangeShapeType="1"/>
            </p:cNvSpPr>
            <p:nvPr/>
          </p:nvSpPr>
          <p:spPr bwMode="auto">
            <a:xfrm flipH="1">
              <a:off x="5295" y="246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1" name="Line 52"/>
            <p:cNvSpPr>
              <a:spLocks noChangeShapeType="1"/>
            </p:cNvSpPr>
            <p:nvPr/>
          </p:nvSpPr>
          <p:spPr bwMode="auto">
            <a:xfrm>
              <a:off x="429" y="246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2" name="Line 53"/>
            <p:cNvSpPr>
              <a:spLocks noChangeShapeType="1"/>
            </p:cNvSpPr>
            <p:nvPr/>
          </p:nvSpPr>
          <p:spPr bwMode="auto">
            <a:xfrm flipV="1">
              <a:off x="4839" y="2554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3" name="Line 54"/>
            <p:cNvSpPr>
              <a:spLocks noChangeShapeType="1"/>
            </p:cNvSpPr>
            <p:nvPr/>
          </p:nvSpPr>
          <p:spPr bwMode="auto">
            <a:xfrm>
              <a:off x="4839" y="134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4" name="Freeform 55"/>
            <p:cNvSpPr>
              <a:spLocks/>
            </p:cNvSpPr>
            <p:nvPr/>
          </p:nvSpPr>
          <p:spPr bwMode="auto">
            <a:xfrm>
              <a:off x="429" y="1804"/>
              <a:ext cx="4902" cy="768"/>
            </a:xfrm>
            <a:custGeom>
              <a:avLst/>
              <a:gdLst>
                <a:gd name="T0" fmla="*/ 72 w 4902"/>
                <a:gd name="T1" fmla="*/ 552 h 768"/>
                <a:gd name="T2" fmla="*/ 150 w 4902"/>
                <a:gd name="T3" fmla="*/ 366 h 768"/>
                <a:gd name="T4" fmla="*/ 228 w 4902"/>
                <a:gd name="T5" fmla="*/ 636 h 768"/>
                <a:gd name="T6" fmla="*/ 306 w 4902"/>
                <a:gd name="T7" fmla="*/ 732 h 768"/>
                <a:gd name="T8" fmla="*/ 384 w 4902"/>
                <a:gd name="T9" fmla="*/ 576 h 768"/>
                <a:gd name="T10" fmla="*/ 462 w 4902"/>
                <a:gd name="T11" fmla="*/ 270 h 768"/>
                <a:gd name="T12" fmla="*/ 540 w 4902"/>
                <a:gd name="T13" fmla="*/ 606 h 768"/>
                <a:gd name="T14" fmla="*/ 618 w 4902"/>
                <a:gd name="T15" fmla="*/ 738 h 768"/>
                <a:gd name="T16" fmla="*/ 696 w 4902"/>
                <a:gd name="T17" fmla="*/ 612 h 768"/>
                <a:gd name="T18" fmla="*/ 774 w 4902"/>
                <a:gd name="T19" fmla="*/ 270 h 768"/>
                <a:gd name="T20" fmla="*/ 846 w 4902"/>
                <a:gd name="T21" fmla="*/ 336 h 768"/>
                <a:gd name="T22" fmla="*/ 924 w 4902"/>
                <a:gd name="T23" fmla="*/ 504 h 768"/>
                <a:gd name="T24" fmla="*/ 1002 w 4902"/>
                <a:gd name="T25" fmla="*/ 468 h 768"/>
                <a:gd name="T26" fmla="*/ 1080 w 4902"/>
                <a:gd name="T27" fmla="*/ 300 h 768"/>
                <a:gd name="T28" fmla="*/ 1158 w 4902"/>
                <a:gd name="T29" fmla="*/ 576 h 768"/>
                <a:gd name="T30" fmla="*/ 1236 w 4902"/>
                <a:gd name="T31" fmla="*/ 684 h 768"/>
                <a:gd name="T32" fmla="*/ 1314 w 4902"/>
                <a:gd name="T33" fmla="*/ 252 h 768"/>
                <a:gd name="T34" fmla="*/ 1392 w 4902"/>
                <a:gd name="T35" fmla="*/ 402 h 768"/>
                <a:gd name="T36" fmla="*/ 1470 w 4902"/>
                <a:gd name="T37" fmla="*/ 480 h 768"/>
                <a:gd name="T38" fmla="*/ 1548 w 4902"/>
                <a:gd name="T39" fmla="*/ 366 h 768"/>
                <a:gd name="T40" fmla="*/ 1626 w 4902"/>
                <a:gd name="T41" fmla="*/ 222 h 768"/>
                <a:gd name="T42" fmla="*/ 1698 w 4902"/>
                <a:gd name="T43" fmla="*/ 372 h 768"/>
                <a:gd name="T44" fmla="*/ 1776 w 4902"/>
                <a:gd name="T45" fmla="*/ 486 h 768"/>
                <a:gd name="T46" fmla="*/ 1854 w 4902"/>
                <a:gd name="T47" fmla="*/ 396 h 768"/>
                <a:gd name="T48" fmla="*/ 1932 w 4902"/>
                <a:gd name="T49" fmla="*/ 240 h 768"/>
                <a:gd name="T50" fmla="*/ 2010 w 4902"/>
                <a:gd name="T51" fmla="*/ 708 h 768"/>
                <a:gd name="T52" fmla="*/ 2088 w 4902"/>
                <a:gd name="T53" fmla="*/ 534 h 768"/>
                <a:gd name="T54" fmla="*/ 2166 w 4902"/>
                <a:gd name="T55" fmla="*/ 312 h 768"/>
                <a:gd name="T56" fmla="*/ 2244 w 4902"/>
                <a:gd name="T57" fmla="*/ 480 h 768"/>
                <a:gd name="T58" fmla="*/ 2322 w 4902"/>
                <a:gd name="T59" fmla="*/ 492 h 768"/>
                <a:gd name="T60" fmla="*/ 2400 w 4902"/>
                <a:gd name="T61" fmla="*/ 324 h 768"/>
                <a:gd name="T62" fmla="*/ 2478 w 4902"/>
                <a:gd name="T63" fmla="*/ 306 h 768"/>
                <a:gd name="T64" fmla="*/ 2550 w 4902"/>
                <a:gd name="T65" fmla="*/ 630 h 768"/>
                <a:gd name="T66" fmla="*/ 2628 w 4902"/>
                <a:gd name="T67" fmla="*/ 732 h 768"/>
                <a:gd name="T68" fmla="*/ 2706 w 4902"/>
                <a:gd name="T69" fmla="*/ 594 h 768"/>
                <a:gd name="T70" fmla="*/ 2784 w 4902"/>
                <a:gd name="T71" fmla="*/ 258 h 768"/>
                <a:gd name="T72" fmla="*/ 2862 w 4902"/>
                <a:gd name="T73" fmla="*/ 588 h 768"/>
                <a:gd name="T74" fmla="*/ 2940 w 4902"/>
                <a:gd name="T75" fmla="*/ 732 h 768"/>
                <a:gd name="T76" fmla="*/ 3018 w 4902"/>
                <a:gd name="T77" fmla="*/ 624 h 768"/>
                <a:gd name="T78" fmla="*/ 3096 w 4902"/>
                <a:gd name="T79" fmla="*/ 354 h 768"/>
                <a:gd name="T80" fmla="*/ 3174 w 4902"/>
                <a:gd name="T81" fmla="*/ 564 h 768"/>
                <a:gd name="T82" fmla="*/ 3252 w 4902"/>
                <a:gd name="T83" fmla="*/ 690 h 768"/>
                <a:gd name="T84" fmla="*/ 3330 w 4902"/>
                <a:gd name="T85" fmla="*/ 648 h 768"/>
                <a:gd name="T86" fmla="*/ 3408 w 4902"/>
                <a:gd name="T87" fmla="*/ 504 h 768"/>
                <a:gd name="T88" fmla="*/ 3480 w 4902"/>
                <a:gd name="T89" fmla="*/ 264 h 768"/>
                <a:gd name="T90" fmla="*/ 3558 w 4902"/>
                <a:gd name="T91" fmla="*/ 390 h 768"/>
                <a:gd name="T92" fmla="*/ 3636 w 4902"/>
                <a:gd name="T93" fmla="*/ 408 h 768"/>
                <a:gd name="T94" fmla="*/ 3714 w 4902"/>
                <a:gd name="T95" fmla="*/ 402 h 768"/>
                <a:gd name="T96" fmla="*/ 3792 w 4902"/>
                <a:gd name="T97" fmla="*/ 480 h 768"/>
                <a:gd name="T98" fmla="*/ 3870 w 4902"/>
                <a:gd name="T99" fmla="*/ 402 h 768"/>
                <a:gd name="T100" fmla="*/ 3948 w 4902"/>
                <a:gd name="T101" fmla="*/ 408 h 768"/>
                <a:gd name="T102" fmla="*/ 4026 w 4902"/>
                <a:gd name="T103" fmla="*/ 396 h 768"/>
                <a:gd name="T104" fmla="*/ 4104 w 4902"/>
                <a:gd name="T105" fmla="*/ 402 h 768"/>
                <a:gd name="T106" fmla="*/ 4182 w 4902"/>
                <a:gd name="T107" fmla="*/ 408 h 768"/>
                <a:gd name="T108" fmla="*/ 4254 w 4902"/>
                <a:gd name="T109" fmla="*/ 402 h 768"/>
                <a:gd name="T110" fmla="*/ 4332 w 4902"/>
                <a:gd name="T111" fmla="*/ 462 h 768"/>
                <a:gd name="T112" fmla="*/ 4410 w 4902"/>
                <a:gd name="T113" fmla="*/ 396 h 768"/>
                <a:gd name="T114" fmla="*/ 4488 w 4902"/>
                <a:gd name="T115" fmla="*/ 408 h 768"/>
                <a:gd name="T116" fmla="*/ 4566 w 4902"/>
                <a:gd name="T117" fmla="*/ 396 h 768"/>
                <a:gd name="T118" fmla="*/ 4644 w 4902"/>
                <a:gd name="T119" fmla="*/ 324 h 768"/>
                <a:gd name="T120" fmla="*/ 4722 w 4902"/>
                <a:gd name="T121" fmla="*/ 390 h 768"/>
                <a:gd name="T122" fmla="*/ 4800 w 4902"/>
                <a:gd name="T123" fmla="*/ 426 h 768"/>
                <a:gd name="T124" fmla="*/ 4878 w 4902"/>
                <a:gd name="T125" fmla="*/ 150 h 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902" h="768">
                  <a:moveTo>
                    <a:pt x="0" y="684"/>
                  </a:moveTo>
                  <a:lnTo>
                    <a:pt x="0" y="684"/>
                  </a:lnTo>
                  <a:lnTo>
                    <a:pt x="0" y="678"/>
                  </a:lnTo>
                  <a:lnTo>
                    <a:pt x="0" y="678"/>
                  </a:lnTo>
                  <a:lnTo>
                    <a:pt x="0" y="678"/>
                  </a:lnTo>
                  <a:lnTo>
                    <a:pt x="0" y="678"/>
                  </a:lnTo>
                  <a:lnTo>
                    <a:pt x="6" y="678"/>
                  </a:lnTo>
                  <a:lnTo>
                    <a:pt x="6" y="678"/>
                  </a:lnTo>
                  <a:lnTo>
                    <a:pt x="6" y="672"/>
                  </a:lnTo>
                  <a:lnTo>
                    <a:pt x="6" y="672"/>
                  </a:lnTo>
                  <a:lnTo>
                    <a:pt x="6" y="672"/>
                  </a:lnTo>
                  <a:lnTo>
                    <a:pt x="6" y="672"/>
                  </a:lnTo>
                  <a:lnTo>
                    <a:pt x="12" y="672"/>
                  </a:lnTo>
                  <a:lnTo>
                    <a:pt x="12" y="666"/>
                  </a:lnTo>
                  <a:lnTo>
                    <a:pt x="12" y="666"/>
                  </a:lnTo>
                  <a:lnTo>
                    <a:pt x="12" y="666"/>
                  </a:lnTo>
                  <a:lnTo>
                    <a:pt x="12" y="666"/>
                  </a:lnTo>
                  <a:lnTo>
                    <a:pt x="12" y="666"/>
                  </a:lnTo>
                  <a:lnTo>
                    <a:pt x="18" y="660"/>
                  </a:lnTo>
                  <a:lnTo>
                    <a:pt x="18" y="660"/>
                  </a:lnTo>
                  <a:lnTo>
                    <a:pt x="18" y="660"/>
                  </a:lnTo>
                  <a:lnTo>
                    <a:pt x="18" y="660"/>
                  </a:lnTo>
                  <a:lnTo>
                    <a:pt x="18" y="654"/>
                  </a:lnTo>
                  <a:lnTo>
                    <a:pt x="18" y="654"/>
                  </a:lnTo>
                  <a:lnTo>
                    <a:pt x="18" y="654"/>
                  </a:lnTo>
                  <a:lnTo>
                    <a:pt x="24" y="654"/>
                  </a:lnTo>
                  <a:lnTo>
                    <a:pt x="24" y="654"/>
                  </a:lnTo>
                  <a:lnTo>
                    <a:pt x="24" y="648"/>
                  </a:lnTo>
                  <a:lnTo>
                    <a:pt x="24" y="648"/>
                  </a:lnTo>
                  <a:lnTo>
                    <a:pt x="24" y="648"/>
                  </a:lnTo>
                  <a:lnTo>
                    <a:pt x="24" y="648"/>
                  </a:lnTo>
                  <a:lnTo>
                    <a:pt x="30" y="642"/>
                  </a:lnTo>
                  <a:lnTo>
                    <a:pt x="30" y="642"/>
                  </a:lnTo>
                  <a:lnTo>
                    <a:pt x="30" y="642"/>
                  </a:lnTo>
                  <a:lnTo>
                    <a:pt x="30" y="642"/>
                  </a:lnTo>
                  <a:lnTo>
                    <a:pt x="30" y="636"/>
                  </a:lnTo>
                  <a:lnTo>
                    <a:pt x="30" y="636"/>
                  </a:lnTo>
                  <a:lnTo>
                    <a:pt x="36" y="636"/>
                  </a:lnTo>
                  <a:lnTo>
                    <a:pt x="36" y="636"/>
                  </a:lnTo>
                  <a:lnTo>
                    <a:pt x="36" y="630"/>
                  </a:lnTo>
                  <a:lnTo>
                    <a:pt x="36" y="630"/>
                  </a:lnTo>
                  <a:lnTo>
                    <a:pt x="36" y="630"/>
                  </a:lnTo>
                  <a:lnTo>
                    <a:pt x="36" y="624"/>
                  </a:lnTo>
                  <a:lnTo>
                    <a:pt x="42" y="624"/>
                  </a:lnTo>
                  <a:lnTo>
                    <a:pt x="42" y="624"/>
                  </a:lnTo>
                  <a:lnTo>
                    <a:pt x="42" y="624"/>
                  </a:lnTo>
                  <a:lnTo>
                    <a:pt x="42" y="618"/>
                  </a:lnTo>
                  <a:lnTo>
                    <a:pt x="42" y="618"/>
                  </a:lnTo>
                  <a:lnTo>
                    <a:pt x="42" y="618"/>
                  </a:lnTo>
                  <a:lnTo>
                    <a:pt x="48" y="612"/>
                  </a:lnTo>
                  <a:lnTo>
                    <a:pt x="48" y="612"/>
                  </a:lnTo>
                  <a:lnTo>
                    <a:pt x="48" y="612"/>
                  </a:lnTo>
                  <a:lnTo>
                    <a:pt x="48" y="612"/>
                  </a:lnTo>
                  <a:lnTo>
                    <a:pt x="48" y="606"/>
                  </a:lnTo>
                  <a:lnTo>
                    <a:pt x="48" y="606"/>
                  </a:lnTo>
                  <a:lnTo>
                    <a:pt x="54" y="606"/>
                  </a:lnTo>
                  <a:lnTo>
                    <a:pt x="54" y="600"/>
                  </a:lnTo>
                  <a:lnTo>
                    <a:pt x="54" y="600"/>
                  </a:lnTo>
                  <a:lnTo>
                    <a:pt x="54" y="600"/>
                  </a:lnTo>
                  <a:lnTo>
                    <a:pt x="54" y="594"/>
                  </a:lnTo>
                  <a:lnTo>
                    <a:pt x="54" y="594"/>
                  </a:lnTo>
                  <a:lnTo>
                    <a:pt x="54" y="594"/>
                  </a:lnTo>
                  <a:lnTo>
                    <a:pt x="60" y="588"/>
                  </a:lnTo>
                  <a:lnTo>
                    <a:pt x="60" y="588"/>
                  </a:lnTo>
                  <a:lnTo>
                    <a:pt x="60" y="582"/>
                  </a:lnTo>
                  <a:lnTo>
                    <a:pt x="60" y="582"/>
                  </a:lnTo>
                  <a:lnTo>
                    <a:pt x="60" y="582"/>
                  </a:lnTo>
                  <a:lnTo>
                    <a:pt x="66" y="576"/>
                  </a:lnTo>
                  <a:lnTo>
                    <a:pt x="66" y="576"/>
                  </a:lnTo>
                  <a:lnTo>
                    <a:pt x="66" y="576"/>
                  </a:lnTo>
                  <a:lnTo>
                    <a:pt x="66" y="570"/>
                  </a:lnTo>
                  <a:lnTo>
                    <a:pt x="66" y="570"/>
                  </a:lnTo>
                  <a:lnTo>
                    <a:pt x="66" y="570"/>
                  </a:lnTo>
                  <a:lnTo>
                    <a:pt x="72" y="564"/>
                  </a:lnTo>
                  <a:lnTo>
                    <a:pt x="72" y="564"/>
                  </a:lnTo>
                  <a:lnTo>
                    <a:pt x="72" y="564"/>
                  </a:lnTo>
                  <a:lnTo>
                    <a:pt x="72" y="558"/>
                  </a:lnTo>
                  <a:lnTo>
                    <a:pt x="72" y="558"/>
                  </a:lnTo>
                  <a:lnTo>
                    <a:pt x="72" y="552"/>
                  </a:lnTo>
                  <a:lnTo>
                    <a:pt x="72" y="552"/>
                  </a:lnTo>
                  <a:lnTo>
                    <a:pt x="78" y="552"/>
                  </a:lnTo>
                  <a:lnTo>
                    <a:pt x="78" y="546"/>
                  </a:lnTo>
                  <a:lnTo>
                    <a:pt x="78" y="546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84" y="534"/>
                  </a:lnTo>
                  <a:lnTo>
                    <a:pt x="84" y="534"/>
                  </a:lnTo>
                  <a:lnTo>
                    <a:pt x="84" y="528"/>
                  </a:lnTo>
                  <a:lnTo>
                    <a:pt x="84" y="528"/>
                  </a:lnTo>
                  <a:lnTo>
                    <a:pt x="84" y="522"/>
                  </a:lnTo>
                  <a:lnTo>
                    <a:pt x="84" y="522"/>
                  </a:lnTo>
                  <a:lnTo>
                    <a:pt x="90" y="522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0"/>
                  </a:lnTo>
                  <a:lnTo>
                    <a:pt x="90" y="510"/>
                  </a:lnTo>
                  <a:lnTo>
                    <a:pt x="90" y="504"/>
                  </a:lnTo>
                  <a:lnTo>
                    <a:pt x="96" y="504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102" y="486"/>
                  </a:lnTo>
                  <a:lnTo>
                    <a:pt x="102" y="486"/>
                  </a:lnTo>
                  <a:lnTo>
                    <a:pt x="102" y="480"/>
                  </a:lnTo>
                  <a:lnTo>
                    <a:pt x="102" y="480"/>
                  </a:lnTo>
                  <a:lnTo>
                    <a:pt x="102" y="474"/>
                  </a:lnTo>
                  <a:lnTo>
                    <a:pt x="102" y="474"/>
                  </a:lnTo>
                  <a:lnTo>
                    <a:pt x="102" y="468"/>
                  </a:lnTo>
                  <a:lnTo>
                    <a:pt x="108" y="468"/>
                  </a:lnTo>
                  <a:lnTo>
                    <a:pt x="108" y="462"/>
                  </a:lnTo>
                  <a:lnTo>
                    <a:pt x="108" y="462"/>
                  </a:lnTo>
                  <a:lnTo>
                    <a:pt x="108" y="456"/>
                  </a:lnTo>
                  <a:lnTo>
                    <a:pt x="108" y="456"/>
                  </a:lnTo>
                  <a:lnTo>
                    <a:pt x="108" y="450"/>
                  </a:lnTo>
                  <a:lnTo>
                    <a:pt x="114" y="450"/>
                  </a:lnTo>
                  <a:lnTo>
                    <a:pt x="114" y="444"/>
                  </a:lnTo>
                  <a:lnTo>
                    <a:pt x="114" y="444"/>
                  </a:lnTo>
                  <a:lnTo>
                    <a:pt x="114" y="444"/>
                  </a:lnTo>
                  <a:lnTo>
                    <a:pt x="114" y="438"/>
                  </a:lnTo>
                  <a:lnTo>
                    <a:pt x="114" y="438"/>
                  </a:lnTo>
                  <a:lnTo>
                    <a:pt x="120" y="432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0"/>
                  </a:lnTo>
                  <a:lnTo>
                    <a:pt x="120" y="414"/>
                  </a:lnTo>
                  <a:lnTo>
                    <a:pt x="126" y="414"/>
                  </a:lnTo>
                  <a:lnTo>
                    <a:pt x="126" y="408"/>
                  </a:lnTo>
                  <a:lnTo>
                    <a:pt x="126" y="408"/>
                  </a:lnTo>
                  <a:lnTo>
                    <a:pt x="126" y="402"/>
                  </a:lnTo>
                  <a:lnTo>
                    <a:pt x="126" y="402"/>
                  </a:lnTo>
                  <a:lnTo>
                    <a:pt x="126" y="396"/>
                  </a:lnTo>
                  <a:lnTo>
                    <a:pt x="126" y="396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84"/>
                  </a:lnTo>
                  <a:lnTo>
                    <a:pt x="132" y="384"/>
                  </a:lnTo>
                  <a:lnTo>
                    <a:pt x="132" y="378"/>
                  </a:lnTo>
                  <a:lnTo>
                    <a:pt x="132" y="372"/>
                  </a:lnTo>
                  <a:lnTo>
                    <a:pt x="138" y="372"/>
                  </a:lnTo>
                  <a:lnTo>
                    <a:pt x="138" y="366"/>
                  </a:lnTo>
                  <a:lnTo>
                    <a:pt x="138" y="366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50" y="354"/>
                  </a:lnTo>
                  <a:lnTo>
                    <a:pt x="150" y="360"/>
                  </a:lnTo>
                  <a:lnTo>
                    <a:pt x="150" y="360"/>
                  </a:lnTo>
                  <a:lnTo>
                    <a:pt x="150" y="366"/>
                  </a:lnTo>
                  <a:lnTo>
                    <a:pt x="150" y="366"/>
                  </a:lnTo>
                  <a:lnTo>
                    <a:pt x="150" y="372"/>
                  </a:lnTo>
                  <a:lnTo>
                    <a:pt x="156" y="378"/>
                  </a:lnTo>
                  <a:lnTo>
                    <a:pt x="156" y="384"/>
                  </a:lnTo>
                  <a:lnTo>
                    <a:pt x="156" y="384"/>
                  </a:lnTo>
                  <a:lnTo>
                    <a:pt x="156" y="390"/>
                  </a:lnTo>
                  <a:lnTo>
                    <a:pt x="156" y="396"/>
                  </a:lnTo>
                  <a:lnTo>
                    <a:pt x="156" y="396"/>
                  </a:lnTo>
                  <a:lnTo>
                    <a:pt x="162" y="402"/>
                  </a:lnTo>
                  <a:lnTo>
                    <a:pt x="162" y="408"/>
                  </a:lnTo>
                  <a:lnTo>
                    <a:pt x="162" y="414"/>
                  </a:lnTo>
                  <a:lnTo>
                    <a:pt x="162" y="414"/>
                  </a:lnTo>
                  <a:lnTo>
                    <a:pt x="162" y="420"/>
                  </a:lnTo>
                  <a:lnTo>
                    <a:pt x="162" y="426"/>
                  </a:lnTo>
                  <a:lnTo>
                    <a:pt x="168" y="426"/>
                  </a:lnTo>
                  <a:lnTo>
                    <a:pt x="168" y="432"/>
                  </a:lnTo>
                  <a:lnTo>
                    <a:pt x="168" y="438"/>
                  </a:lnTo>
                  <a:lnTo>
                    <a:pt x="168" y="438"/>
                  </a:lnTo>
                  <a:lnTo>
                    <a:pt x="168" y="444"/>
                  </a:lnTo>
                  <a:lnTo>
                    <a:pt x="168" y="444"/>
                  </a:lnTo>
                  <a:lnTo>
                    <a:pt x="168" y="450"/>
                  </a:lnTo>
                  <a:lnTo>
                    <a:pt x="174" y="456"/>
                  </a:lnTo>
                  <a:lnTo>
                    <a:pt x="174" y="456"/>
                  </a:lnTo>
                  <a:lnTo>
                    <a:pt x="174" y="462"/>
                  </a:lnTo>
                  <a:lnTo>
                    <a:pt x="174" y="468"/>
                  </a:lnTo>
                  <a:lnTo>
                    <a:pt x="174" y="468"/>
                  </a:lnTo>
                  <a:lnTo>
                    <a:pt x="174" y="474"/>
                  </a:lnTo>
                  <a:lnTo>
                    <a:pt x="180" y="480"/>
                  </a:lnTo>
                  <a:lnTo>
                    <a:pt x="180" y="480"/>
                  </a:lnTo>
                  <a:lnTo>
                    <a:pt x="180" y="486"/>
                  </a:lnTo>
                  <a:lnTo>
                    <a:pt x="180" y="486"/>
                  </a:lnTo>
                  <a:lnTo>
                    <a:pt x="180" y="492"/>
                  </a:lnTo>
                  <a:lnTo>
                    <a:pt x="180" y="498"/>
                  </a:lnTo>
                  <a:lnTo>
                    <a:pt x="186" y="498"/>
                  </a:lnTo>
                  <a:lnTo>
                    <a:pt x="186" y="504"/>
                  </a:lnTo>
                  <a:lnTo>
                    <a:pt x="186" y="504"/>
                  </a:lnTo>
                  <a:lnTo>
                    <a:pt x="186" y="510"/>
                  </a:lnTo>
                  <a:lnTo>
                    <a:pt x="186" y="516"/>
                  </a:lnTo>
                  <a:lnTo>
                    <a:pt x="192" y="522"/>
                  </a:lnTo>
                  <a:lnTo>
                    <a:pt x="192" y="522"/>
                  </a:lnTo>
                  <a:lnTo>
                    <a:pt x="192" y="528"/>
                  </a:lnTo>
                  <a:lnTo>
                    <a:pt x="192" y="528"/>
                  </a:lnTo>
                  <a:lnTo>
                    <a:pt x="192" y="534"/>
                  </a:lnTo>
                  <a:lnTo>
                    <a:pt x="192" y="534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198" y="546"/>
                  </a:lnTo>
                  <a:lnTo>
                    <a:pt x="198" y="552"/>
                  </a:lnTo>
                  <a:lnTo>
                    <a:pt x="198" y="552"/>
                  </a:lnTo>
                  <a:lnTo>
                    <a:pt x="198" y="558"/>
                  </a:lnTo>
                  <a:lnTo>
                    <a:pt x="198" y="558"/>
                  </a:lnTo>
                  <a:lnTo>
                    <a:pt x="204" y="564"/>
                  </a:lnTo>
                  <a:lnTo>
                    <a:pt x="204" y="564"/>
                  </a:lnTo>
                  <a:lnTo>
                    <a:pt x="204" y="570"/>
                  </a:lnTo>
                  <a:lnTo>
                    <a:pt x="204" y="570"/>
                  </a:lnTo>
                  <a:lnTo>
                    <a:pt x="204" y="576"/>
                  </a:lnTo>
                  <a:lnTo>
                    <a:pt x="204" y="576"/>
                  </a:lnTo>
                  <a:lnTo>
                    <a:pt x="210" y="582"/>
                  </a:lnTo>
                  <a:lnTo>
                    <a:pt x="210" y="582"/>
                  </a:lnTo>
                  <a:lnTo>
                    <a:pt x="210" y="588"/>
                  </a:lnTo>
                  <a:lnTo>
                    <a:pt x="210" y="588"/>
                  </a:lnTo>
                  <a:lnTo>
                    <a:pt x="210" y="594"/>
                  </a:lnTo>
                  <a:lnTo>
                    <a:pt x="210" y="594"/>
                  </a:lnTo>
                  <a:lnTo>
                    <a:pt x="216" y="600"/>
                  </a:lnTo>
                  <a:lnTo>
                    <a:pt x="216" y="600"/>
                  </a:lnTo>
                  <a:lnTo>
                    <a:pt x="216" y="606"/>
                  </a:lnTo>
                  <a:lnTo>
                    <a:pt x="216" y="606"/>
                  </a:lnTo>
                  <a:lnTo>
                    <a:pt x="216" y="606"/>
                  </a:lnTo>
                  <a:lnTo>
                    <a:pt x="216" y="612"/>
                  </a:lnTo>
                  <a:lnTo>
                    <a:pt x="222" y="612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24"/>
                  </a:lnTo>
                  <a:lnTo>
                    <a:pt x="222" y="624"/>
                  </a:lnTo>
                  <a:lnTo>
                    <a:pt x="222" y="624"/>
                  </a:lnTo>
                  <a:lnTo>
                    <a:pt x="222" y="630"/>
                  </a:lnTo>
                  <a:lnTo>
                    <a:pt x="228" y="630"/>
                  </a:lnTo>
                  <a:lnTo>
                    <a:pt x="228" y="630"/>
                  </a:lnTo>
                  <a:lnTo>
                    <a:pt x="228" y="636"/>
                  </a:lnTo>
                  <a:lnTo>
                    <a:pt x="228" y="636"/>
                  </a:lnTo>
                  <a:lnTo>
                    <a:pt x="228" y="642"/>
                  </a:lnTo>
                  <a:lnTo>
                    <a:pt x="228" y="642"/>
                  </a:lnTo>
                  <a:lnTo>
                    <a:pt x="234" y="642"/>
                  </a:lnTo>
                  <a:lnTo>
                    <a:pt x="234" y="648"/>
                  </a:lnTo>
                  <a:lnTo>
                    <a:pt x="234" y="648"/>
                  </a:lnTo>
                  <a:lnTo>
                    <a:pt x="234" y="648"/>
                  </a:lnTo>
                  <a:lnTo>
                    <a:pt x="234" y="654"/>
                  </a:lnTo>
                  <a:lnTo>
                    <a:pt x="240" y="654"/>
                  </a:lnTo>
                  <a:lnTo>
                    <a:pt x="240" y="660"/>
                  </a:lnTo>
                  <a:lnTo>
                    <a:pt x="240" y="660"/>
                  </a:lnTo>
                  <a:lnTo>
                    <a:pt x="240" y="660"/>
                  </a:lnTo>
                  <a:lnTo>
                    <a:pt x="240" y="666"/>
                  </a:lnTo>
                  <a:lnTo>
                    <a:pt x="240" y="666"/>
                  </a:lnTo>
                  <a:lnTo>
                    <a:pt x="240" y="666"/>
                  </a:lnTo>
                  <a:lnTo>
                    <a:pt x="246" y="672"/>
                  </a:lnTo>
                  <a:lnTo>
                    <a:pt x="246" y="672"/>
                  </a:lnTo>
                  <a:lnTo>
                    <a:pt x="246" y="672"/>
                  </a:lnTo>
                  <a:lnTo>
                    <a:pt x="246" y="672"/>
                  </a:lnTo>
                  <a:lnTo>
                    <a:pt x="246" y="678"/>
                  </a:lnTo>
                  <a:lnTo>
                    <a:pt x="246" y="678"/>
                  </a:lnTo>
                  <a:lnTo>
                    <a:pt x="252" y="678"/>
                  </a:lnTo>
                  <a:lnTo>
                    <a:pt x="252" y="684"/>
                  </a:lnTo>
                  <a:lnTo>
                    <a:pt x="252" y="684"/>
                  </a:lnTo>
                  <a:lnTo>
                    <a:pt x="252" y="684"/>
                  </a:lnTo>
                  <a:lnTo>
                    <a:pt x="252" y="684"/>
                  </a:lnTo>
                  <a:lnTo>
                    <a:pt x="252" y="690"/>
                  </a:lnTo>
                  <a:lnTo>
                    <a:pt x="258" y="690"/>
                  </a:lnTo>
                  <a:lnTo>
                    <a:pt x="258" y="690"/>
                  </a:lnTo>
                  <a:lnTo>
                    <a:pt x="258" y="690"/>
                  </a:lnTo>
                  <a:lnTo>
                    <a:pt x="258" y="696"/>
                  </a:lnTo>
                  <a:lnTo>
                    <a:pt x="258" y="696"/>
                  </a:lnTo>
                  <a:lnTo>
                    <a:pt x="258" y="696"/>
                  </a:lnTo>
                  <a:lnTo>
                    <a:pt x="264" y="696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70" y="708"/>
                  </a:lnTo>
                  <a:lnTo>
                    <a:pt x="270" y="708"/>
                  </a:lnTo>
                  <a:lnTo>
                    <a:pt x="270" y="708"/>
                  </a:lnTo>
                  <a:lnTo>
                    <a:pt x="270" y="708"/>
                  </a:lnTo>
                  <a:lnTo>
                    <a:pt x="270" y="708"/>
                  </a:lnTo>
                  <a:lnTo>
                    <a:pt x="270" y="714"/>
                  </a:lnTo>
                  <a:lnTo>
                    <a:pt x="276" y="714"/>
                  </a:lnTo>
                  <a:lnTo>
                    <a:pt x="276" y="714"/>
                  </a:lnTo>
                  <a:lnTo>
                    <a:pt x="276" y="714"/>
                  </a:lnTo>
                  <a:lnTo>
                    <a:pt x="276" y="714"/>
                  </a:lnTo>
                  <a:lnTo>
                    <a:pt x="276" y="714"/>
                  </a:lnTo>
                  <a:lnTo>
                    <a:pt x="276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0"/>
                  </a:lnTo>
                  <a:lnTo>
                    <a:pt x="282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88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32"/>
                  </a:lnTo>
                  <a:lnTo>
                    <a:pt x="294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0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06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2" y="732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18" y="726"/>
                  </a:lnTo>
                  <a:lnTo>
                    <a:pt x="324" y="720"/>
                  </a:lnTo>
                  <a:lnTo>
                    <a:pt x="324" y="720"/>
                  </a:lnTo>
                  <a:lnTo>
                    <a:pt x="324" y="720"/>
                  </a:lnTo>
                  <a:lnTo>
                    <a:pt x="324" y="720"/>
                  </a:lnTo>
                  <a:lnTo>
                    <a:pt x="324" y="720"/>
                  </a:lnTo>
                  <a:lnTo>
                    <a:pt x="324" y="714"/>
                  </a:lnTo>
                  <a:lnTo>
                    <a:pt x="330" y="714"/>
                  </a:lnTo>
                  <a:lnTo>
                    <a:pt x="330" y="714"/>
                  </a:lnTo>
                  <a:lnTo>
                    <a:pt x="330" y="714"/>
                  </a:lnTo>
                  <a:lnTo>
                    <a:pt x="330" y="708"/>
                  </a:lnTo>
                  <a:lnTo>
                    <a:pt x="330" y="708"/>
                  </a:lnTo>
                  <a:lnTo>
                    <a:pt x="330" y="708"/>
                  </a:lnTo>
                  <a:lnTo>
                    <a:pt x="336" y="708"/>
                  </a:lnTo>
                  <a:lnTo>
                    <a:pt x="336" y="702"/>
                  </a:lnTo>
                  <a:lnTo>
                    <a:pt x="336" y="702"/>
                  </a:lnTo>
                  <a:lnTo>
                    <a:pt x="336" y="702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42" y="696"/>
                  </a:lnTo>
                  <a:lnTo>
                    <a:pt x="342" y="696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78"/>
                  </a:lnTo>
                  <a:lnTo>
                    <a:pt x="348" y="678"/>
                  </a:lnTo>
                  <a:lnTo>
                    <a:pt x="348" y="678"/>
                  </a:lnTo>
                  <a:lnTo>
                    <a:pt x="348" y="672"/>
                  </a:lnTo>
                  <a:lnTo>
                    <a:pt x="354" y="672"/>
                  </a:lnTo>
                  <a:lnTo>
                    <a:pt x="354" y="666"/>
                  </a:lnTo>
                  <a:lnTo>
                    <a:pt x="354" y="666"/>
                  </a:lnTo>
                  <a:lnTo>
                    <a:pt x="354" y="666"/>
                  </a:lnTo>
                  <a:lnTo>
                    <a:pt x="354" y="660"/>
                  </a:lnTo>
                  <a:lnTo>
                    <a:pt x="354" y="660"/>
                  </a:lnTo>
                  <a:lnTo>
                    <a:pt x="360" y="654"/>
                  </a:lnTo>
                  <a:lnTo>
                    <a:pt x="360" y="654"/>
                  </a:lnTo>
                  <a:lnTo>
                    <a:pt x="360" y="654"/>
                  </a:lnTo>
                  <a:lnTo>
                    <a:pt x="360" y="648"/>
                  </a:lnTo>
                  <a:lnTo>
                    <a:pt x="360" y="648"/>
                  </a:lnTo>
                  <a:lnTo>
                    <a:pt x="360" y="642"/>
                  </a:lnTo>
                  <a:lnTo>
                    <a:pt x="360" y="642"/>
                  </a:lnTo>
                  <a:lnTo>
                    <a:pt x="366" y="636"/>
                  </a:lnTo>
                  <a:lnTo>
                    <a:pt x="366" y="636"/>
                  </a:lnTo>
                  <a:lnTo>
                    <a:pt x="366" y="636"/>
                  </a:lnTo>
                  <a:lnTo>
                    <a:pt x="366" y="630"/>
                  </a:lnTo>
                  <a:lnTo>
                    <a:pt x="366" y="630"/>
                  </a:lnTo>
                  <a:lnTo>
                    <a:pt x="366" y="624"/>
                  </a:lnTo>
                  <a:lnTo>
                    <a:pt x="372" y="624"/>
                  </a:lnTo>
                  <a:lnTo>
                    <a:pt x="372" y="618"/>
                  </a:lnTo>
                  <a:lnTo>
                    <a:pt x="372" y="618"/>
                  </a:lnTo>
                  <a:lnTo>
                    <a:pt x="372" y="612"/>
                  </a:lnTo>
                  <a:lnTo>
                    <a:pt x="372" y="612"/>
                  </a:lnTo>
                  <a:lnTo>
                    <a:pt x="372" y="606"/>
                  </a:lnTo>
                  <a:lnTo>
                    <a:pt x="378" y="606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588"/>
                  </a:lnTo>
                  <a:lnTo>
                    <a:pt x="378" y="588"/>
                  </a:lnTo>
                  <a:lnTo>
                    <a:pt x="384" y="582"/>
                  </a:lnTo>
                  <a:lnTo>
                    <a:pt x="384" y="582"/>
                  </a:lnTo>
                  <a:lnTo>
                    <a:pt x="384" y="576"/>
                  </a:lnTo>
                  <a:lnTo>
                    <a:pt x="384" y="576"/>
                  </a:lnTo>
                  <a:lnTo>
                    <a:pt x="384" y="570"/>
                  </a:lnTo>
                  <a:lnTo>
                    <a:pt x="384" y="564"/>
                  </a:lnTo>
                  <a:lnTo>
                    <a:pt x="390" y="564"/>
                  </a:lnTo>
                  <a:lnTo>
                    <a:pt x="390" y="558"/>
                  </a:lnTo>
                  <a:lnTo>
                    <a:pt x="390" y="558"/>
                  </a:lnTo>
                  <a:lnTo>
                    <a:pt x="390" y="552"/>
                  </a:lnTo>
                  <a:lnTo>
                    <a:pt x="390" y="546"/>
                  </a:lnTo>
                  <a:lnTo>
                    <a:pt x="390" y="546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34"/>
                  </a:lnTo>
                  <a:lnTo>
                    <a:pt x="396" y="528"/>
                  </a:lnTo>
                  <a:lnTo>
                    <a:pt x="396" y="528"/>
                  </a:lnTo>
                  <a:lnTo>
                    <a:pt x="396" y="522"/>
                  </a:lnTo>
                  <a:lnTo>
                    <a:pt x="396" y="516"/>
                  </a:lnTo>
                  <a:lnTo>
                    <a:pt x="402" y="516"/>
                  </a:lnTo>
                  <a:lnTo>
                    <a:pt x="402" y="510"/>
                  </a:lnTo>
                  <a:lnTo>
                    <a:pt x="402" y="504"/>
                  </a:lnTo>
                  <a:lnTo>
                    <a:pt x="402" y="504"/>
                  </a:lnTo>
                  <a:lnTo>
                    <a:pt x="402" y="498"/>
                  </a:lnTo>
                  <a:lnTo>
                    <a:pt x="402" y="492"/>
                  </a:lnTo>
                  <a:lnTo>
                    <a:pt x="408" y="492"/>
                  </a:lnTo>
                  <a:lnTo>
                    <a:pt x="408" y="486"/>
                  </a:lnTo>
                  <a:lnTo>
                    <a:pt x="408" y="480"/>
                  </a:lnTo>
                  <a:lnTo>
                    <a:pt x="408" y="474"/>
                  </a:lnTo>
                  <a:lnTo>
                    <a:pt x="408" y="474"/>
                  </a:lnTo>
                  <a:lnTo>
                    <a:pt x="408" y="468"/>
                  </a:lnTo>
                  <a:lnTo>
                    <a:pt x="414" y="462"/>
                  </a:lnTo>
                  <a:lnTo>
                    <a:pt x="414" y="456"/>
                  </a:lnTo>
                  <a:lnTo>
                    <a:pt x="414" y="456"/>
                  </a:lnTo>
                  <a:lnTo>
                    <a:pt x="414" y="450"/>
                  </a:lnTo>
                  <a:lnTo>
                    <a:pt x="414" y="444"/>
                  </a:lnTo>
                  <a:lnTo>
                    <a:pt x="414" y="438"/>
                  </a:lnTo>
                  <a:lnTo>
                    <a:pt x="420" y="438"/>
                  </a:lnTo>
                  <a:lnTo>
                    <a:pt x="420" y="432"/>
                  </a:lnTo>
                  <a:lnTo>
                    <a:pt x="420" y="426"/>
                  </a:lnTo>
                  <a:lnTo>
                    <a:pt x="420" y="420"/>
                  </a:lnTo>
                  <a:lnTo>
                    <a:pt x="420" y="414"/>
                  </a:lnTo>
                  <a:lnTo>
                    <a:pt x="420" y="414"/>
                  </a:lnTo>
                  <a:lnTo>
                    <a:pt x="426" y="408"/>
                  </a:lnTo>
                  <a:lnTo>
                    <a:pt x="426" y="402"/>
                  </a:lnTo>
                  <a:lnTo>
                    <a:pt x="426" y="396"/>
                  </a:lnTo>
                  <a:lnTo>
                    <a:pt x="426" y="390"/>
                  </a:lnTo>
                  <a:lnTo>
                    <a:pt x="426" y="390"/>
                  </a:lnTo>
                  <a:lnTo>
                    <a:pt x="426" y="384"/>
                  </a:lnTo>
                  <a:lnTo>
                    <a:pt x="432" y="378"/>
                  </a:lnTo>
                  <a:lnTo>
                    <a:pt x="432" y="372"/>
                  </a:lnTo>
                  <a:lnTo>
                    <a:pt x="432" y="366"/>
                  </a:lnTo>
                  <a:lnTo>
                    <a:pt x="432" y="360"/>
                  </a:lnTo>
                  <a:lnTo>
                    <a:pt x="432" y="354"/>
                  </a:lnTo>
                  <a:lnTo>
                    <a:pt x="432" y="354"/>
                  </a:lnTo>
                  <a:lnTo>
                    <a:pt x="432" y="348"/>
                  </a:lnTo>
                  <a:lnTo>
                    <a:pt x="438" y="342"/>
                  </a:lnTo>
                  <a:lnTo>
                    <a:pt x="438" y="336"/>
                  </a:lnTo>
                  <a:lnTo>
                    <a:pt x="438" y="330"/>
                  </a:lnTo>
                  <a:lnTo>
                    <a:pt x="438" y="324"/>
                  </a:lnTo>
                  <a:lnTo>
                    <a:pt x="438" y="318"/>
                  </a:lnTo>
                  <a:lnTo>
                    <a:pt x="438" y="312"/>
                  </a:lnTo>
                  <a:lnTo>
                    <a:pt x="444" y="306"/>
                  </a:lnTo>
                  <a:lnTo>
                    <a:pt x="444" y="300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288"/>
                  </a:lnTo>
                  <a:lnTo>
                    <a:pt x="444" y="282"/>
                  </a:lnTo>
                  <a:lnTo>
                    <a:pt x="450" y="276"/>
                  </a:lnTo>
                  <a:lnTo>
                    <a:pt x="450" y="270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58"/>
                  </a:lnTo>
                  <a:lnTo>
                    <a:pt x="450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64"/>
                  </a:lnTo>
                  <a:lnTo>
                    <a:pt x="462" y="264"/>
                  </a:lnTo>
                  <a:lnTo>
                    <a:pt x="462" y="270"/>
                  </a:lnTo>
                  <a:lnTo>
                    <a:pt x="462" y="270"/>
                  </a:lnTo>
                  <a:lnTo>
                    <a:pt x="462" y="276"/>
                  </a:lnTo>
                  <a:lnTo>
                    <a:pt x="462" y="282"/>
                  </a:lnTo>
                  <a:lnTo>
                    <a:pt x="462" y="288"/>
                  </a:lnTo>
                  <a:lnTo>
                    <a:pt x="462" y="294"/>
                  </a:lnTo>
                  <a:lnTo>
                    <a:pt x="468" y="300"/>
                  </a:lnTo>
                  <a:lnTo>
                    <a:pt x="468" y="312"/>
                  </a:lnTo>
                  <a:lnTo>
                    <a:pt x="468" y="312"/>
                  </a:lnTo>
                  <a:lnTo>
                    <a:pt x="468" y="318"/>
                  </a:lnTo>
                  <a:lnTo>
                    <a:pt x="468" y="324"/>
                  </a:lnTo>
                  <a:lnTo>
                    <a:pt x="474" y="330"/>
                  </a:lnTo>
                  <a:lnTo>
                    <a:pt x="474" y="336"/>
                  </a:lnTo>
                  <a:lnTo>
                    <a:pt x="474" y="342"/>
                  </a:lnTo>
                  <a:lnTo>
                    <a:pt x="474" y="342"/>
                  </a:lnTo>
                  <a:lnTo>
                    <a:pt x="474" y="348"/>
                  </a:lnTo>
                  <a:lnTo>
                    <a:pt x="474" y="354"/>
                  </a:lnTo>
                  <a:lnTo>
                    <a:pt x="480" y="360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72"/>
                  </a:lnTo>
                  <a:lnTo>
                    <a:pt x="480" y="378"/>
                  </a:lnTo>
                  <a:lnTo>
                    <a:pt x="480" y="384"/>
                  </a:lnTo>
                  <a:lnTo>
                    <a:pt x="480" y="384"/>
                  </a:lnTo>
                  <a:lnTo>
                    <a:pt x="486" y="390"/>
                  </a:lnTo>
                  <a:lnTo>
                    <a:pt x="486" y="396"/>
                  </a:lnTo>
                  <a:lnTo>
                    <a:pt x="486" y="402"/>
                  </a:lnTo>
                  <a:lnTo>
                    <a:pt x="486" y="408"/>
                  </a:lnTo>
                  <a:lnTo>
                    <a:pt x="486" y="408"/>
                  </a:lnTo>
                  <a:lnTo>
                    <a:pt x="486" y="414"/>
                  </a:lnTo>
                  <a:lnTo>
                    <a:pt x="492" y="420"/>
                  </a:lnTo>
                  <a:lnTo>
                    <a:pt x="492" y="426"/>
                  </a:lnTo>
                  <a:lnTo>
                    <a:pt x="492" y="426"/>
                  </a:lnTo>
                  <a:lnTo>
                    <a:pt x="492" y="432"/>
                  </a:lnTo>
                  <a:lnTo>
                    <a:pt x="492" y="438"/>
                  </a:lnTo>
                  <a:lnTo>
                    <a:pt x="492" y="438"/>
                  </a:lnTo>
                  <a:lnTo>
                    <a:pt x="498" y="444"/>
                  </a:lnTo>
                  <a:lnTo>
                    <a:pt x="498" y="450"/>
                  </a:lnTo>
                  <a:lnTo>
                    <a:pt x="498" y="456"/>
                  </a:lnTo>
                  <a:lnTo>
                    <a:pt x="498" y="456"/>
                  </a:lnTo>
                  <a:lnTo>
                    <a:pt x="498" y="462"/>
                  </a:lnTo>
                  <a:lnTo>
                    <a:pt x="498" y="468"/>
                  </a:lnTo>
                  <a:lnTo>
                    <a:pt x="504" y="468"/>
                  </a:lnTo>
                  <a:lnTo>
                    <a:pt x="504" y="474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6"/>
                  </a:lnTo>
                  <a:lnTo>
                    <a:pt x="504" y="492"/>
                  </a:lnTo>
                  <a:lnTo>
                    <a:pt x="510" y="492"/>
                  </a:lnTo>
                  <a:lnTo>
                    <a:pt x="510" y="498"/>
                  </a:lnTo>
                  <a:lnTo>
                    <a:pt x="510" y="504"/>
                  </a:lnTo>
                  <a:lnTo>
                    <a:pt x="510" y="504"/>
                  </a:lnTo>
                  <a:lnTo>
                    <a:pt x="510" y="510"/>
                  </a:lnTo>
                  <a:lnTo>
                    <a:pt x="510" y="516"/>
                  </a:lnTo>
                  <a:lnTo>
                    <a:pt x="510" y="516"/>
                  </a:lnTo>
                  <a:lnTo>
                    <a:pt x="516" y="522"/>
                  </a:lnTo>
                  <a:lnTo>
                    <a:pt x="516" y="528"/>
                  </a:lnTo>
                  <a:lnTo>
                    <a:pt x="516" y="528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40"/>
                  </a:lnTo>
                  <a:lnTo>
                    <a:pt x="522" y="546"/>
                  </a:lnTo>
                  <a:lnTo>
                    <a:pt x="522" y="546"/>
                  </a:lnTo>
                  <a:lnTo>
                    <a:pt x="522" y="552"/>
                  </a:lnTo>
                  <a:lnTo>
                    <a:pt x="522" y="552"/>
                  </a:lnTo>
                  <a:lnTo>
                    <a:pt x="522" y="558"/>
                  </a:lnTo>
                  <a:lnTo>
                    <a:pt x="522" y="564"/>
                  </a:lnTo>
                  <a:lnTo>
                    <a:pt x="528" y="564"/>
                  </a:lnTo>
                  <a:lnTo>
                    <a:pt x="528" y="570"/>
                  </a:lnTo>
                  <a:lnTo>
                    <a:pt x="528" y="570"/>
                  </a:lnTo>
                  <a:lnTo>
                    <a:pt x="528" y="576"/>
                  </a:lnTo>
                  <a:lnTo>
                    <a:pt x="528" y="582"/>
                  </a:lnTo>
                  <a:lnTo>
                    <a:pt x="534" y="582"/>
                  </a:lnTo>
                  <a:lnTo>
                    <a:pt x="534" y="588"/>
                  </a:lnTo>
                  <a:lnTo>
                    <a:pt x="534" y="588"/>
                  </a:lnTo>
                  <a:lnTo>
                    <a:pt x="534" y="594"/>
                  </a:lnTo>
                  <a:lnTo>
                    <a:pt x="534" y="594"/>
                  </a:lnTo>
                  <a:lnTo>
                    <a:pt x="534" y="600"/>
                  </a:lnTo>
                  <a:lnTo>
                    <a:pt x="534" y="600"/>
                  </a:lnTo>
                  <a:lnTo>
                    <a:pt x="540" y="606"/>
                  </a:lnTo>
                  <a:lnTo>
                    <a:pt x="540" y="606"/>
                  </a:lnTo>
                  <a:lnTo>
                    <a:pt x="540" y="612"/>
                  </a:lnTo>
                  <a:lnTo>
                    <a:pt x="540" y="612"/>
                  </a:lnTo>
                  <a:lnTo>
                    <a:pt x="540" y="618"/>
                  </a:lnTo>
                  <a:lnTo>
                    <a:pt x="540" y="618"/>
                  </a:lnTo>
                  <a:lnTo>
                    <a:pt x="546" y="624"/>
                  </a:lnTo>
                  <a:lnTo>
                    <a:pt x="546" y="624"/>
                  </a:lnTo>
                  <a:lnTo>
                    <a:pt x="546" y="624"/>
                  </a:lnTo>
                  <a:lnTo>
                    <a:pt x="546" y="630"/>
                  </a:lnTo>
                  <a:lnTo>
                    <a:pt x="546" y="630"/>
                  </a:lnTo>
                  <a:lnTo>
                    <a:pt x="546" y="636"/>
                  </a:lnTo>
                  <a:lnTo>
                    <a:pt x="552" y="636"/>
                  </a:lnTo>
                  <a:lnTo>
                    <a:pt x="552" y="642"/>
                  </a:lnTo>
                  <a:lnTo>
                    <a:pt x="552" y="642"/>
                  </a:lnTo>
                  <a:lnTo>
                    <a:pt x="552" y="642"/>
                  </a:lnTo>
                  <a:lnTo>
                    <a:pt x="552" y="648"/>
                  </a:lnTo>
                  <a:lnTo>
                    <a:pt x="552" y="648"/>
                  </a:lnTo>
                  <a:lnTo>
                    <a:pt x="558" y="654"/>
                  </a:lnTo>
                  <a:lnTo>
                    <a:pt x="558" y="654"/>
                  </a:lnTo>
                  <a:lnTo>
                    <a:pt x="558" y="654"/>
                  </a:lnTo>
                  <a:lnTo>
                    <a:pt x="558" y="660"/>
                  </a:lnTo>
                  <a:lnTo>
                    <a:pt x="558" y="660"/>
                  </a:lnTo>
                  <a:lnTo>
                    <a:pt x="558" y="660"/>
                  </a:lnTo>
                  <a:lnTo>
                    <a:pt x="558" y="666"/>
                  </a:lnTo>
                  <a:lnTo>
                    <a:pt x="564" y="666"/>
                  </a:lnTo>
                  <a:lnTo>
                    <a:pt x="564" y="672"/>
                  </a:lnTo>
                  <a:lnTo>
                    <a:pt x="564" y="672"/>
                  </a:lnTo>
                  <a:lnTo>
                    <a:pt x="564" y="672"/>
                  </a:lnTo>
                  <a:lnTo>
                    <a:pt x="564" y="678"/>
                  </a:lnTo>
                  <a:lnTo>
                    <a:pt x="564" y="678"/>
                  </a:lnTo>
                  <a:lnTo>
                    <a:pt x="570" y="684"/>
                  </a:lnTo>
                  <a:lnTo>
                    <a:pt x="570" y="684"/>
                  </a:lnTo>
                  <a:lnTo>
                    <a:pt x="570" y="684"/>
                  </a:lnTo>
                  <a:lnTo>
                    <a:pt x="570" y="684"/>
                  </a:lnTo>
                  <a:lnTo>
                    <a:pt x="570" y="690"/>
                  </a:lnTo>
                  <a:lnTo>
                    <a:pt x="576" y="690"/>
                  </a:lnTo>
                  <a:lnTo>
                    <a:pt x="576" y="690"/>
                  </a:lnTo>
                  <a:lnTo>
                    <a:pt x="576" y="696"/>
                  </a:lnTo>
                  <a:lnTo>
                    <a:pt x="576" y="696"/>
                  </a:lnTo>
                  <a:lnTo>
                    <a:pt x="576" y="696"/>
                  </a:lnTo>
                  <a:lnTo>
                    <a:pt x="576" y="696"/>
                  </a:lnTo>
                  <a:lnTo>
                    <a:pt x="582" y="702"/>
                  </a:lnTo>
                  <a:lnTo>
                    <a:pt x="582" y="702"/>
                  </a:lnTo>
                  <a:lnTo>
                    <a:pt x="582" y="702"/>
                  </a:lnTo>
                  <a:lnTo>
                    <a:pt x="582" y="702"/>
                  </a:lnTo>
                  <a:lnTo>
                    <a:pt x="582" y="708"/>
                  </a:lnTo>
                  <a:lnTo>
                    <a:pt x="582" y="708"/>
                  </a:lnTo>
                  <a:lnTo>
                    <a:pt x="588" y="708"/>
                  </a:lnTo>
                  <a:lnTo>
                    <a:pt x="588" y="708"/>
                  </a:lnTo>
                  <a:lnTo>
                    <a:pt x="588" y="714"/>
                  </a:lnTo>
                  <a:lnTo>
                    <a:pt x="588" y="714"/>
                  </a:lnTo>
                  <a:lnTo>
                    <a:pt x="588" y="714"/>
                  </a:lnTo>
                  <a:lnTo>
                    <a:pt x="588" y="714"/>
                  </a:lnTo>
                  <a:lnTo>
                    <a:pt x="594" y="714"/>
                  </a:lnTo>
                  <a:lnTo>
                    <a:pt x="594" y="720"/>
                  </a:lnTo>
                  <a:lnTo>
                    <a:pt x="594" y="720"/>
                  </a:lnTo>
                  <a:lnTo>
                    <a:pt x="594" y="720"/>
                  </a:lnTo>
                  <a:lnTo>
                    <a:pt x="594" y="720"/>
                  </a:lnTo>
                  <a:lnTo>
                    <a:pt x="594" y="720"/>
                  </a:lnTo>
                  <a:lnTo>
                    <a:pt x="594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0" y="726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06" y="732"/>
                  </a:lnTo>
                  <a:lnTo>
                    <a:pt x="612" y="732"/>
                  </a:lnTo>
                  <a:lnTo>
                    <a:pt x="612" y="732"/>
                  </a:lnTo>
                  <a:lnTo>
                    <a:pt x="612" y="732"/>
                  </a:lnTo>
                  <a:lnTo>
                    <a:pt x="612" y="732"/>
                  </a:lnTo>
                  <a:lnTo>
                    <a:pt x="612" y="738"/>
                  </a:lnTo>
                  <a:lnTo>
                    <a:pt x="612" y="738"/>
                  </a:lnTo>
                  <a:lnTo>
                    <a:pt x="612" y="738"/>
                  </a:lnTo>
                  <a:lnTo>
                    <a:pt x="618" y="738"/>
                  </a:lnTo>
                  <a:lnTo>
                    <a:pt x="618" y="738"/>
                  </a:lnTo>
                  <a:lnTo>
                    <a:pt x="618" y="738"/>
                  </a:lnTo>
                  <a:lnTo>
                    <a:pt x="618" y="738"/>
                  </a:lnTo>
                  <a:lnTo>
                    <a:pt x="618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24" y="738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0" y="732"/>
                  </a:lnTo>
                  <a:lnTo>
                    <a:pt x="636" y="732"/>
                  </a:lnTo>
                  <a:lnTo>
                    <a:pt x="636" y="732"/>
                  </a:lnTo>
                  <a:lnTo>
                    <a:pt x="636" y="726"/>
                  </a:lnTo>
                  <a:lnTo>
                    <a:pt x="636" y="726"/>
                  </a:lnTo>
                  <a:lnTo>
                    <a:pt x="636" y="726"/>
                  </a:lnTo>
                  <a:lnTo>
                    <a:pt x="636" y="726"/>
                  </a:lnTo>
                  <a:lnTo>
                    <a:pt x="642" y="726"/>
                  </a:lnTo>
                  <a:lnTo>
                    <a:pt x="642" y="726"/>
                  </a:lnTo>
                  <a:lnTo>
                    <a:pt x="642" y="720"/>
                  </a:lnTo>
                  <a:lnTo>
                    <a:pt x="642" y="720"/>
                  </a:lnTo>
                  <a:lnTo>
                    <a:pt x="642" y="720"/>
                  </a:lnTo>
                  <a:lnTo>
                    <a:pt x="642" y="720"/>
                  </a:lnTo>
                  <a:lnTo>
                    <a:pt x="648" y="720"/>
                  </a:lnTo>
                  <a:lnTo>
                    <a:pt x="648" y="714"/>
                  </a:lnTo>
                  <a:lnTo>
                    <a:pt x="648" y="714"/>
                  </a:lnTo>
                  <a:lnTo>
                    <a:pt x="648" y="714"/>
                  </a:lnTo>
                  <a:lnTo>
                    <a:pt x="648" y="714"/>
                  </a:lnTo>
                  <a:lnTo>
                    <a:pt x="648" y="708"/>
                  </a:lnTo>
                  <a:lnTo>
                    <a:pt x="654" y="708"/>
                  </a:lnTo>
                  <a:lnTo>
                    <a:pt x="654" y="708"/>
                  </a:lnTo>
                  <a:lnTo>
                    <a:pt x="654" y="708"/>
                  </a:lnTo>
                  <a:lnTo>
                    <a:pt x="654" y="702"/>
                  </a:lnTo>
                  <a:lnTo>
                    <a:pt x="654" y="702"/>
                  </a:lnTo>
                  <a:lnTo>
                    <a:pt x="654" y="702"/>
                  </a:lnTo>
                  <a:lnTo>
                    <a:pt x="660" y="702"/>
                  </a:lnTo>
                  <a:lnTo>
                    <a:pt x="660" y="696"/>
                  </a:lnTo>
                  <a:lnTo>
                    <a:pt x="660" y="696"/>
                  </a:lnTo>
                  <a:lnTo>
                    <a:pt x="660" y="696"/>
                  </a:lnTo>
                  <a:lnTo>
                    <a:pt x="660" y="690"/>
                  </a:lnTo>
                  <a:lnTo>
                    <a:pt x="660" y="690"/>
                  </a:lnTo>
                  <a:lnTo>
                    <a:pt x="666" y="690"/>
                  </a:lnTo>
                  <a:lnTo>
                    <a:pt x="666" y="684"/>
                  </a:lnTo>
                  <a:lnTo>
                    <a:pt x="666" y="684"/>
                  </a:lnTo>
                  <a:lnTo>
                    <a:pt x="666" y="684"/>
                  </a:lnTo>
                  <a:lnTo>
                    <a:pt x="666" y="678"/>
                  </a:lnTo>
                  <a:lnTo>
                    <a:pt x="666" y="678"/>
                  </a:lnTo>
                  <a:lnTo>
                    <a:pt x="672" y="678"/>
                  </a:lnTo>
                  <a:lnTo>
                    <a:pt x="672" y="672"/>
                  </a:lnTo>
                  <a:lnTo>
                    <a:pt x="672" y="672"/>
                  </a:lnTo>
                  <a:lnTo>
                    <a:pt x="672" y="672"/>
                  </a:lnTo>
                  <a:lnTo>
                    <a:pt x="672" y="666"/>
                  </a:lnTo>
                  <a:lnTo>
                    <a:pt x="672" y="666"/>
                  </a:lnTo>
                  <a:lnTo>
                    <a:pt x="678" y="666"/>
                  </a:lnTo>
                  <a:lnTo>
                    <a:pt x="678" y="660"/>
                  </a:lnTo>
                  <a:lnTo>
                    <a:pt x="678" y="660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84" y="648"/>
                  </a:lnTo>
                  <a:lnTo>
                    <a:pt x="684" y="648"/>
                  </a:lnTo>
                  <a:lnTo>
                    <a:pt x="684" y="642"/>
                  </a:lnTo>
                  <a:lnTo>
                    <a:pt x="684" y="642"/>
                  </a:lnTo>
                  <a:lnTo>
                    <a:pt x="684" y="642"/>
                  </a:lnTo>
                  <a:lnTo>
                    <a:pt x="684" y="636"/>
                  </a:lnTo>
                  <a:lnTo>
                    <a:pt x="690" y="636"/>
                  </a:lnTo>
                  <a:lnTo>
                    <a:pt x="690" y="630"/>
                  </a:lnTo>
                  <a:lnTo>
                    <a:pt x="690" y="630"/>
                  </a:lnTo>
                  <a:lnTo>
                    <a:pt x="690" y="624"/>
                  </a:lnTo>
                  <a:lnTo>
                    <a:pt x="690" y="624"/>
                  </a:lnTo>
                  <a:lnTo>
                    <a:pt x="690" y="618"/>
                  </a:lnTo>
                  <a:lnTo>
                    <a:pt x="690" y="618"/>
                  </a:lnTo>
                  <a:lnTo>
                    <a:pt x="696" y="612"/>
                  </a:lnTo>
                  <a:lnTo>
                    <a:pt x="696" y="612"/>
                  </a:lnTo>
                  <a:lnTo>
                    <a:pt x="696" y="606"/>
                  </a:lnTo>
                  <a:lnTo>
                    <a:pt x="696" y="606"/>
                  </a:lnTo>
                  <a:lnTo>
                    <a:pt x="696" y="600"/>
                  </a:lnTo>
                  <a:lnTo>
                    <a:pt x="696" y="600"/>
                  </a:lnTo>
                  <a:lnTo>
                    <a:pt x="702" y="600"/>
                  </a:lnTo>
                  <a:lnTo>
                    <a:pt x="702" y="594"/>
                  </a:lnTo>
                  <a:lnTo>
                    <a:pt x="702" y="594"/>
                  </a:lnTo>
                  <a:lnTo>
                    <a:pt x="702" y="588"/>
                  </a:lnTo>
                  <a:lnTo>
                    <a:pt x="702" y="582"/>
                  </a:lnTo>
                  <a:lnTo>
                    <a:pt x="702" y="582"/>
                  </a:lnTo>
                  <a:lnTo>
                    <a:pt x="708" y="576"/>
                  </a:lnTo>
                  <a:lnTo>
                    <a:pt x="708" y="576"/>
                  </a:lnTo>
                  <a:lnTo>
                    <a:pt x="708" y="570"/>
                  </a:lnTo>
                  <a:lnTo>
                    <a:pt x="708" y="570"/>
                  </a:lnTo>
                  <a:lnTo>
                    <a:pt x="708" y="564"/>
                  </a:lnTo>
                  <a:lnTo>
                    <a:pt x="708" y="558"/>
                  </a:lnTo>
                  <a:lnTo>
                    <a:pt x="714" y="558"/>
                  </a:lnTo>
                  <a:lnTo>
                    <a:pt x="714" y="552"/>
                  </a:lnTo>
                  <a:lnTo>
                    <a:pt x="714" y="546"/>
                  </a:lnTo>
                  <a:lnTo>
                    <a:pt x="714" y="546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20" y="534"/>
                  </a:lnTo>
                  <a:lnTo>
                    <a:pt x="720" y="528"/>
                  </a:lnTo>
                  <a:lnTo>
                    <a:pt x="720" y="528"/>
                  </a:lnTo>
                  <a:lnTo>
                    <a:pt x="720" y="522"/>
                  </a:lnTo>
                  <a:lnTo>
                    <a:pt x="720" y="516"/>
                  </a:lnTo>
                  <a:lnTo>
                    <a:pt x="720" y="516"/>
                  </a:lnTo>
                  <a:lnTo>
                    <a:pt x="726" y="510"/>
                  </a:lnTo>
                  <a:lnTo>
                    <a:pt x="726" y="504"/>
                  </a:lnTo>
                  <a:lnTo>
                    <a:pt x="726" y="504"/>
                  </a:lnTo>
                  <a:lnTo>
                    <a:pt x="726" y="498"/>
                  </a:lnTo>
                  <a:lnTo>
                    <a:pt x="726" y="492"/>
                  </a:lnTo>
                  <a:lnTo>
                    <a:pt x="726" y="492"/>
                  </a:lnTo>
                  <a:lnTo>
                    <a:pt x="732" y="486"/>
                  </a:lnTo>
                  <a:lnTo>
                    <a:pt x="732" y="480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68"/>
                  </a:lnTo>
                  <a:lnTo>
                    <a:pt x="732" y="462"/>
                  </a:lnTo>
                  <a:lnTo>
                    <a:pt x="732" y="462"/>
                  </a:lnTo>
                  <a:lnTo>
                    <a:pt x="738" y="456"/>
                  </a:lnTo>
                  <a:lnTo>
                    <a:pt x="738" y="450"/>
                  </a:lnTo>
                  <a:lnTo>
                    <a:pt x="738" y="444"/>
                  </a:lnTo>
                  <a:lnTo>
                    <a:pt x="738" y="444"/>
                  </a:lnTo>
                  <a:lnTo>
                    <a:pt x="738" y="438"/>
                  </a:lnTo>
                  <a:lnTo>
                    <a:pt x="738" y="432"/>
                  </a:lnTo>
                  <a:lnTo>
                    <a:pt x="744" y="426"/>
                  </a:lnTo>
                  <a:lnTo>
                    <a:pt x="744" y="426"/>
                  </a:lnTo>
                  <a:lnTo>
                    <a:pt x="744" y="420"/>
                  </a:lnTo>
                  <a:lnTo>
                    <a:pt x="744" y="414"/>
                  </a:lnTo>
                  <a:lnTo>
                    <a:pt x="744" y="408"/>
                  </a:lnTo>
                  <a:lnTo>
                    <a:pt x="744" y="402"/>
                  </a:lnTo>
                  <a:lnTo>
                    <a:pt x="750" y="402"/>
                  </a:lnTo>
                  <a:lnTo>
                    <a:pt x="750" y="396"/>
                  </a:lnTo>
                  <a:lnTo>
                    <a:pt x="750" y="390"/>
                  </a:lnTo>
                  <a:lnTo>
                    <a:pt x="750" y="384"/>
                  </a:lnTo>
                  <a:lnTo>
                    <a:pt x="750" y="378"/>
                  </a:lnTo>
                  <a:lnTo>
                    <a:pt x="750" y="378"/>
                  </a:lnTo>
                  <a:lnTo>
                    <a:pt x="756" y="372"/>
                  </a:lnTo>
                  <a:lnTo>
                    <a:pt x="756" y="366"/>
                  </a:lnTo>
                  <a:lnTo>
                    <a:pt x="756" y="360"/>
                  </a:lnTo>
                  <a:lnTo>
                    <a:pt x="756" y="354"/>
                  </a:lnTo>
                  <a:lnTo>
                    <a:pt x="756" y="354"/>
                  </a:lnTo>
                  <a:lnTo>
                    <a:pt x="756" y="348"/>
                  </a:lnTo>
                  <a:lnTo>
                    <a:pt x="762" y="342"/>
                  </a:lnTo>
                  <a:lnTo>
                    <a:pt x="762" y="336"/>
                  </a:lnTo>
                  <a:lnTo>
                    <a:pt x="762" y="330"/>
                  </a:lnTo>
                  <a:lnTo>
                    <a:pt x="762" y="324"/>
                  </a:lnTo>
                  <a:lnTo>
                    <a:pt x="762" y="318"/>
                  </a:lnTo>
                  <a:lnTo>
                    <a:pt x="762" y="318"/>
                  </a:lnTo>
                  <a:lnTo>
                    <a:pt x="762" y="312"/>
                  </a:lnTo>
                  <a:lnTo>
                    <a:pt x="768" y="306"/>
                  </a:lnTo>
                  <a:lnTo>
                    <a:pt x="768" y="300"/>
                  </a:lnTo>
                  <a:lnTo>
                    <a:pt x="768" y="294"/>
                  </a:lnTo>
                  <a:lnTo>
                    <a:pt x="768" y="282"/>
                  </a:lnTo>
                  <a:lnTo>
                    <a:pt x="768" y="276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64"/>
                  </a:lnTo>
                  <a:lnTo>
                    <a:pt x="774" y="258"/>
                  </a:lnTo>
                  <a:lnTo>
                    <a:pt x="774" y="252"/>
                  </a:lnTo>
                  <a:lnTo>
                    <a:pt x="774" y="246"/>
                  </a:lnTo>
                  <a:lnTo>
                    <a:pt x="780" y="240"/>
                  </a:lnTo>
                  <a:lnTo>
                    <a:pt x="780" y="234"/>
                  </a:lnTo>
                  <a:lnTo>
                    <a:pt x="780" y="228"/>
                  </a:lnTo>
                  <a:lnTo>
                    <a:pt x="780" y="222"/>
                  </a:lnTo>
                  <a:lnTo>
                    <a:pt x="780" y="216"/>
                  </a:lnTo>
                  <a:lnTo>
                    <a:pt x="780" y="210"/>
                  </a:lnTo>
                  <a:lnTo>
                    <a:pt x="780" y="204"/>
                  </a:lnTo>
                  <a:lnTo>
                    <a:pt x="786" y="198"/>
                  </a:lnTo>
                  <a:lnTo>
                    <a:pt x="786" y="198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8" y="186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204"/>
                  </a:lnTo>
                  <a:lnTo>
                    <a:pt x="804" y="204"/>
                  </a:lnTo>
                  <a:lnTo>
                    <a:pt x="804" y="210"/>
                  </a:lnTo>
                  <a:lnTo>
                    <a:pt x="804" y="216"/>
                  </a:lnTo>
                  <a:lnTo>
                    <a:pt x="804" y="216"/>
                  </a:lnTo>
                  <a:lnTo>
                    <a:pt x="804" y="222"/>
                  </a:lnTo>
                  <a:lnTo>
                    <a:pt x="804" y="222"/>
                  </a:lnTo>
                  <a:lnTo>
                    <a:pt x="810" y="228"/>
                  </a:lnTo>
                  <a:lnTo>
                    <a:pt x="810" y="228"/>
                  </a:lnTo>
                  <a:lnTo>
                    <a:pt x="810" y="234"/>
                  </a:lnTo>
                  <a:lnTo>
                    <a:pt x="810" y="234"/>
                  </a:lnTo>
                  <a:lnTo>
                    <a:pt x="810" y="234"/>
                  </a:lnTo>
                  <a:lnTo>
                    <a:pt x="810" y="240"/>
                  </a:lnTo>
                  <a:lnTo>
                    <a:pt x="816" y="240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52"/>
                  </a:lnTo>
                  <a:lnTo>
                    <a:pt x="816" y="252"/>
                  </a:lnTo>
                  <a:lnTo>
                    <a:pt x="816" y="258"/>
                  </a:lnTo>
                  <a:lnTo>
                    <a:pt x="822" y="258"/>
                  </a:lnTo>
                  <a:lnTo>
                    <a:pt x="822" y="258"/>
                  </a:lnTo>
                  <a:lnTo>
                    <a:pt x="822" y="264"/>
                  </a:lnTo>
                  <a:lnTo>
                    <a:pt x="822" y="264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6"/>
                  </a:lnTo>
                  <a:lnTo>
                    <a:pt x="828" y="276"/>
                  </a:lnTo>
                  <a:lnTo>
                    <a:pt x="828" y="276"/>
                  </a:lnTo>
                  <a:lnTo>
                    <a:pt x="828" y="282"/>
                  </a:lnTo>
                  <a:lnTo>
                    <a:pt x="828" y="282"/>
                  </a:lnTo>
                  <a:lnTo>
                    <a:pt x="828" y="288"/>
                  </a:lnTo>
                  <a:lnTo>
                    <a:pt x="828" y="288"/>
                  </a:lnTo>
                  <a:lnTo>
                    <a:pt x="834" y="294"/>
                  </a:lnTo>
                  <a:lnTo>
                    <a:pt x="834" y="294"/>
                  </a:lnTo>
                  <a:lnTo>
                    <a:pt x="834" y="294"/>
                  </a:lnTo>
                  <a:lnTo>
                    <a:pt x="834" y="300"/>
                  </a:lnTo>
                  <a:lnTo>
                    <a:pt x="834" y="300"/>
                  </a:lnTo>
                  <a:lnTo>
                    <a:pt x="834" y="306"/>
                  </a:lnTo>
                  <a:lnTo>
                    <a:pt x="840" y="306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6"/>
                  </a:lnTo>
                  <a:lnTo>
                    <a:pt x="852" y="336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8"/>
                  </a:lnTo>
                  <a:lnTo>
                    <a:pt x="852" y="348"/>
                  </a:lnTo>
                  <a:lnTo>
                    <a:pt x="858" y="354"/>
                  </a:lnTo>
                  <a:lnTo>
                    <a:pt x="858" y="354"/>
                  </a:lnTo>
                  <a:lnTo>
                    <a:pt x="858" y="360"/>
                  </a:lnTo>
                  <a:lnTo>
                    <a:pt x="858" y="360"/>
                  </a:lnTo>
                  <a:lnTo>
                    <a:pt x="858" y="360"/>
                  </a:lnTo>
                  <a:lnTo>
                    <a:pt x="858" y="366"/>
                  </a:lnTo>
                  <a:lnTo>
                    <a:pt x="864" y="366"/>
                  </a:lnTo>
                  <a:lnTo>
                    <a:pt x="864" y="372"/>
                  </a:lnTo>
                  <a:lnTo>
                    <a:pt x="864" y="372"/>
                  </a:lnTo>
                  <a:lnTo>
                    <a:pt x="864" y="372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90"/>
                  </a:lnTo>
                  <a:lnTo>
                    <a:pt x="870" y="390"/>
                  </a:lnTo>
                  <a:lnTo>
                    <a:pt x="870" y="390"/>
                  </a:lnTo>
                  <a:lnTo>
                    <a:pt x="870" y="396"/>
                  </a:lnTo>
                  <a:lnTo>
                    <a:pt x="876" y="396"/>
                  </a:lnTo>
                  <a:lnTo>
                    <a:pt x="876" y="396"/>
                  </a:lnTo>
                  <a:lnTo>
                    <a:pt x="876" y="402"/>
                  </a:lnTo>
                  <a:lnTo>
                    <a:pt x="876" y="402"/>
                  </a:lnTo>
                  <a:lnTo>
                    <a:pt x="876" y="402"/>
                  </a:lnTo>
                  <a:lnTo>
                    <a:pt x="876" y="408"/>
                  </a:lnTo>
                  <a:lnTo>
                    <a:pt x="876" y="408"/>
                  </a:lnTo>
                  <a:lnTo>
                    <a:pt x="882" y="408"/>
                  </a:lnTo>
                  <a:lnTo>
                    <a:pt x="882" y="414"/>
                  </a:lnTo>
                  <a:lnTo>
                    <a:pt x="882" y="414"/>
                  </a:lnTo>
                  <a:lnTo>
                    <a:pt x="882" y="414"/>
                  </a:lnTo>
                  <a:lnTo>
                    <a:pt x="882" y="420"/>
                  </a:lnTo>
                  <a:lnTo>
                    <a:pt x="882" y="420"/>
                  </a:lnTo>
                  <a:lnTo>
                    <a:pt x="888" y="420"/>
                  </a:lnTo>
                  <a:lnTo>
                    <a:pt x="888" y="426"/>
                  </a:lnTo>
                  <a:lnTo>
                    <a:pt x="888" y="426"/>
                  </a:lnTo>
                  <a:lnTo>
                    <a:pt x="888" y="426"/>
                  </a:lnTo>
                  <a:lnTo>
                    <a:pt x="888" y="432"/>
                  </a:lnTo>
                  <a:lnTo>
                    <a:pt x="888" y="432"/>
                  </a:lnTo>
                  <a:lnTo>
                    <a:pt x="894" y="432"/>
                  </a:lnTo>
                  <a:lnTo>
                    <a:pt x="894" y="438"/>
                  </a:lnTo>
                  <a:lnTo>
                    <a:pt x="894" y="438"/>
                  </a:lnTo>
                  <a:lnTo>
                    <a:pt x="894" y="438"/>
                  </a:lnTo>
                  <a:lnTo>
                    <a:pt x="894" y="444"/>
                  </a:lnTo>
                  <a:lnTo>
                    <a:pt x="894" y="444"/>
                  </a:lnTo>
                  <a:lnTo>
                    <a:pt x="900" y="444"/>
                  </a:lnTo>
                  <a:lnTo>
                    <a:pt x="900" y="450"/>
                  </a:lnTo>
                  <a:lnTo>
                    <a:pt x="900" y="450"/>
                  </a:lnTo>
                  <a:lnTo>
                    <a:pt x="900" y="450"/>
                  </a:lnTo>
                  <a:lnTo>
                    <a:pt x="900" y="456"/>
                  </a:lnTo>
                  <a:lnTo>
                    <a:pt x="900" y="456"/>
                  </a:lnTo>
                  <a:lnTo>
                    <a:pt x="906" y="456"/>
                  </a:lnTo>
                  <a:lnTo>
                    <a:pt x="906" y="462"/>
                  </a:lnTo>
                  <a:lnTo>
                    <a:pt x="906" y="462"/>
                  </a:lnTo>
                  <a:lnTo>
                    <a:pt x="906" y="462"/>
                  </a:lnTo>
                  <a:lnTo>
                    <a:pt x="906" y="468"/>
                  </a:lnTo>
                  <a:lnTo>
                    <a:pt x="906" y="468"/>
                  </a:lnTo>
                  <a:lnTo>
                    <a:pt x="906" y="468"/>
                  </a:lnTo>
                  <a:lnTo>
                    <a:pt x="912" y="474"/>
                  </a:lnTo>
                  <a:lnTo>
                    <a:pt x="912" y="474"/>
                  </a:lnTo>
                  <a:lnTo>
                    <a:pt x="912" y="474"/>
                  </a:lnTo>
                  <a:lnTo>
                    <a:pt x="912" y="480"/>
                  </a:lnTo>
                  <a:lnTo>
                    <a:pt x="912" y="480"/>
                  </a:lnTo>
                  <a:lnTo>
                    <a:pt x="918" y="480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92"/>
                  </a:lnTo>
                  <a:lnTo>
                    <a:pt x="918" y="492"/>
                  </a:lnTo>
                  <a:lnTo>
                    <a:pt x="924" y="492"/>
                  </a:lnTo>
                  <a:lnTo>
                    <a:pt x="924" y="492"/>
                  </a:lnTo>
                  <a:lnTo>
                    <a:pt x="924" y="498"/>
                  </a:lnTo>
                  <a:lnTo>
                    <a:pt x="924" y="498"/>
                  </a:lnTo>
                  <a:lnTo>
                    <a:pt x="924" y="498"/>
                  </a:lnTo>
                  <a:lnTo>
                    <a:pt x="924" y="504"/>
                  </a:lnTo>
                  <a:lnTo>
                    <a:pt x="930" y="504"/>
                  </a:lnTo>
                  <a:lnTo>
                    <a:pt x="930" y="504"/>
                  </a:lnTo>
                  <a:lnTo>
                    <a:pt x="930" y="510"/>
                  </a:lnTo>
                  <a:lnTo>
                    <a:pt x="930" y="510"/>
                  </a:lnTo>
                  <a:lnTo>
                    <a:pt x="930" y="510"/>
                  </a:lnTo>
                  <a:lnTo>
                    <a:pt x="930" y="510"/>
                  </a:lnTo>
                  <a:lnTo>
                    <a:pt x="936" y="516"/>
                  </a:lnTo>
                  <a:lnTo>
                    <a:pt x="936" y="516"/>
                  </a:lnTo>
                  <a:lnTo>
                    <a:pt x="936" y="516"/>
                  </a:lnTo>
                  <a:lnTo>
                    <a:pt x="936" y="516"/>
                  </a:lnTo>
                  <a:lnTo>
                    <a:pt x="936" y="522"/>
                  </a:lnTo>
                  <a:lnTo>
                    <a:pt x="936" y="522"/>
                  </a:lnTo>
                  <a:lnTo>
                    <a:pt x="936" y="522"/>
                  </a:lnTo>
                  <a:lnTo>
                    <a:pt x="942" y="522"/>
                  </a:lnTo>
                  <a:lnTo>
                    <a:pt x="942" y="528"/>
                  </a:lnTo>
                  <a:lnTo>
                    <a:pt x="942" y="528"/>
                  </a:lnTo>
                  <a:lnTo>
                    <a:pt x="942" y="528"/>
                  </a:lnTo>
                  <a:lnTo>
                    <a:pt x="942" y="528"/>
                  </a:lnTo>
                  <a:lnTo>
                    <a:pt x="942" y="534"/>
                  </a:lnTo>
                  <a:lnTo>
                    <a:pt x="948" y="534"/>
                  </a:lnTo>
                  <a:lnTo>
                    <a:pt x="948" y="534"/>
                  </a:lnTo>
                  <a:lnTo>
                    <a:pt x="948" y="534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6"/>
                  </a:lnTo>
                  <a:lnTo>
                    <a:pt x="954" y="546"/>
                  </a:lnTo>
                  <a:lnTo>
                    <a:pt x="954" y="546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6" y="540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16"/>
                  </a:lnTo>
                  <a:lnTo>
                    <a:pt x="978" y="516"/>
                  </a:lnTo>
                  <a:lnTo>
                    <a:pt x="978" y="516"/>
                  </a:lnTo>
                  <a:lnTo>
                    <a:pt x="978" y="516"/>
                  </a:lnTo>
                  <a:lnTo>
                    <a:pt x="978" y="510"/>
                  </a:lnTo>
                  <a:lnTo>
                    <a:pt x="984" y="510"/>
                  </a:lnTo>
                  <a:lnTo>
                    <a:pt x="984" y="510"/>
                  </a:lnTo>
                  <a:lnTo>
                    <a:pt x="984" y="504"/>
                  </a:lnTo>
                  <a:lnTo>
                    <a:pt x="984" y="504"/>
                  </a:lnTo>
                  <a:lnTo>
                    <a:pt x="984" y="504"/>
                  </a:lnTo>
                  <a:lnTo>
                    <a:pt x="990" y="498"/>
                  </a:lnTo>
                  <a:lnTo>
                    <a:pt x="990" y="498"/>
                  </a:lnTo>
                  <a:lnTo>
                    <a:pt x="990" y="498"/>
                  </a:lnTo>
                  <a:lnTo>
                    <a:pt x="990" y="498"/>
                  </a:lnTo>
                  <a:lnTo>
                    <a:pt x="990" y="492"/>
                  </a:lnTo>
                  <a:lnTo>
                    <a:pt x="990" y="492"/>
                  </a:lnTo>
                  <a:lnTo>
                    <a:pt x="996" y="492"/>
                  </a:lnTo>
                  <a:lnTo>
                    <a:pt x="996" y="486"/>
                  </a:lnTo>
                  <a:lnTo>
                    <a:pt x="996" y="486"/>
                  </a:lnTo>
                  <a:lnTo>
                    <a:pt x="996" y="486"/>
                  </a:lnTo>
                  <a:lnTo>
                    <a:pt x="996" y="486"/>
                  </a:lnTo>
                  <a:lnTo>
                    <a:pt x="996" y="480"/>
                  </a:lnTo>
                  <a:lnTo>
                    <a:pt x="1002" y="480"/>
                  </a:lnTo>
                  <a:lnTo>
                    <a:pt x="1002" y="480"/>
                  </a:lnTo>
                  <a:lnTo>
                    <a:pt x="1002" y="474"/>
                  </a:lnTo>
                  <a:lnTo>
                    <a:pt x="1002" y="474"/>
                  </a:lnTo>
                  <a:lnTo>
                    <a:pt x="1002" y="474"/>
                  </a:lnTo>
                  <a:lnTo>
                    <a:pt x="1002" y="468"/>
                  </a:lnTo>
                  <a:lnTo>
                    <a:pt x="1002" y="468"/>
                  </a:lnTo>
                  <a:lnTo>
                    <a:pt x="1008" y="468"/>
                  </a:lnTo>
                  <a:lnTo>
                    <a:pt x="1008" y="468"/>
                  </a:lnTo>
                  <a:lnTo>
                    <a:pt x="1008" y="462"/>
                  </a:lnTo>
                  <a:lnTo>
                    <a:pt x="1008" y="462"/>
                  </a:lnTo>
                  <a:lnTo>
                    <a:pt x="1008" y="462"/>
                  </a:lnTo>
                  <a:lnTo>
                    <a:pt x="1008" y="456"/>
                  </a:lnTo>
                  <a:lnTo>
                    <a:pt x="1014" y="456"/>
                  </a:lnTo>
                  <a:lnTo>
                    <a:pt x="1014" y="456"/>
                  </a:lnTo>
                  <a:lnTo>
                    <a:pt x="1014" y="450"/>
                  </a:lnTo>
                  <a:lnTo>
                    <a:pt x="1014" y="450"/>
                  </a:lnTo>
                  <a:lnTo>
                    <a:pt x="1014" y="450"/>
                  </a:lnTo>
                  <a:lnTo>
                    <a:pt x="1014" y="450"/>
                  </a:lnTo>
                  <a:lnTo>
                    <a:pt x="1020" y="444"/>
                  </a:lnTo>
                  <a:lnTo>
                    <a:pt x="1020" y="444"/>
                  </a:lnTo>
                  <a:lnTo>
                    <a:pt x="1020" y="444"/>
                  </a:lnTo>
                  <a:lnTo>
                    <a:pt x="1020" y="438"/>
                  </a:lnTo>
                  <a:lnTo>
                    <a:pt x="1020" y="438"/>
                  </a:lnTo>
                  <a:lnTo>
                    <a:pt x="1020" y="438"/>
                  </a:lnTo>
                  <a:lnTo>
                    <a:pt x="1026" y="432"/>
                  </a:lnTo>
                  <a:lnTo>
                    <a:pt x="1026" y="432"/>
                  </a:lnTo>
                  <a:lnTo>
                    <a:pt x="1026" y="432"/>
                  </a:lnTo>
                  <a:lnTo>
                    <a:pt x="1026" y="426"/>
                  </a:lnTo>
                  <a:lnTo>
                    <a:pt x="1026" y="426"/>
                  </a:lnTo>
                  <a:lnTo>
                    <a:pt x="1026" y="426"/>
                  </a:lnTo>
                  <a:lnTo>
                    <a:pt x="1032" y="426"/>
                  </a:lnTo>
                  <a:lnTo>
                    <a:pt x="1032" y="420"/>
                  </a:lnTo>
                  <a:lnTo>
                    <a:pt x="1032" y="420"/>
                  </a:lnTo>
                  <a:lnTo>
                    <a:pt x="1032" y="420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8" y="408"/>
                  </a:lnTo>
                  <a:lnTo>
                    <a:pt x="1038" y="408"/>
                  </a:lnTo>
                  <a:lnTo>
                    <a:pt x="1038" y="408"/>
                  </a:lnTo>
                  <a:lnTo>
                    <a:pt x="1038" y="402"/>
                  </a:lnTo>
                  <a:lnTo>
                    <a:pt x="1038" y="402"/>
                  </a:lnTo>
                  <a:lnTo>
                    <a:pt x="1038" y="402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0"/>
                  </a:lnTo>
                  <a:lnTo>
                    <a:pt x="1044" y="384"/>
                  </a:lnTo>
                  <a:lnTo>
                    <a:pt x="1050" y="384"/>
                  </a:lnTo>
                  <a:lnTo>
                    <a:pt x="1050" y="384"/>
                  </a:lnTo>
                  <a:lnTo>
                    <a:pt x="1050" y="378"/>
                  </a:lnTo>
                  <a:lnTo>
                    <a:pt x="1050" y="378"/>
                  </a:lnTo>
                  <a:lnTo>
                    <a:pt x="1050" y="378"/>
                  </a:lnTo>
                  <a:lnTo>
                    <a:pt x="1050" y="372"/>
                  </a:lnTo>
                  <a:lnTo>
                    <a:pt x="1050" y="372"/>
                  </a:lnTo>
                  <a:lnTo>
                    <a:pt x="1056" y="366"/>
                  </a:lnTo>
                  <a:lnTo>
                    <a:pt x="1056" y="366"/>
                  </a:lnTo>
                  <a:lnTo>
                    <a:pt x="1056" y="366"/>
                  </a:lnTo>
                  <a:lnTo>
                    <a:pt x="1056" y="360"/>
                  </a:lnTo>
                  <a:lnTo>
                    <a:pt x="1056" y="360"/>
                  </a:lnTo>
                  <a:lnTo>
                    <a:pt x="1056" y="354"/>
                  </a:lnTo>
                  <a:lnTo>
                    <a:pt x="1062" y="354"/>
                  </a:lnTo>
                  <a:lnTo>
                    <a:pt x="1062" y="354"/>
                  </a:lnTo>
                  <a:lnTo>
                    <a:pt x="1062" y="348"/>
                  </a:lnTo>
                  <a:lnTo>
                    <a:pt x="1062" y="348"/>
                  </a:lnTo>
                  <a:lnTo>
                    <a:pt x="1062" y="342"/>
                  </a:lnTo>
                  <a:lnTo>
                    <a:pt x="1062" y="342"/>
                  </a:lnTo>
                  <a:lnTo>
                    <a:pt x="1068" y="342"/>
                  </a:lnTo>
                  <a:lnTo>
                    <a:pt x="1068" y="336"/>
                  </a:lnTo>
                  <a:lnTo>
                    <a:pt x="1068" y="336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74" y="324"/>
                  </a:lnTo>
                  <a:lnTo>
                    <a:pt x="1074" y="324"/>
                  </a:lnTo>
                  <a:lnTo>
                    <a:pt x="1074" y="318"/>
                  </a:lnTo>
                  <a:lnTo>
                    <a:pt x="1074" y="318"/>
                  </a:lnTo>
                  <a:lnTo>
                    <a:pt x="1074" y="318"/>
                  </a:lnTo>
                  <a:lnTo>
                    <a:pt x="1074" y="312"/>
                  </a:lnTo>
                  <a:lnTo>
                    <a:pt x="1080" y="312"/>
                  </a:lnTo>
                  <a:lnTo>
                    <a:pt x="1080" y="306"/>
                  </a:lnTo>
                  <a:lnTo>
                    <a:pt x="1080" y="306"/>
                  </a:lnTo>
                  <a:lnTo>
                    <a:pt x="1080" y="306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88"/>
                  </a:lnTo>
                  <a:lnTo>
                    <a:pt x="1086" y="288"/>
                  </a:lnTo>
                  <a:lnTo>
                    <a:pt x="1086" y="282"/>
                  </a:lnTo>
                  <a:lnTo>
                    <a:pt x="1086" y="282"/>
                  </a:lnTo>
                  <a:lnTo>
                    <a:pt x="1092" y="282"/>
                  </a:lnTo>
                  <a:lnTo>
                    <a:pt x="1092" y="276"/>
                  </a:lnTo>
                  <a:lnTo>
                    <a:pt x="1092" y="276"/>
                  </a:lnTo>
                  <a:lnTo>
                    <a:pt x="1092" y="270"/>
                  </a:lnTo>
                  <a:lnTo>
                    <a:pt x="1092" y="270"/>
                  </a:lnTo>
                  <a:lnTo>
                    <a:pt x="1092" y="264"/>
                  </a:lnTo>
                  <a:lnTo>
                    <a:pt x="1098" y="264"/>
                  </a:lnTo>
                  <a:lnTo>
                    <a:pt x="1098" y="264"/>
                  </a:lnTo>
                  <a:lnTo>
                    <a:pt x="1098" y="258"/>
                  </a:lnTo>
                  <a:lnTo>
                    <a:pt x="1098" y="258"/>
                  </a:lnTo>
                  <a:lnTo>
                    <a:pt x="1098" y="252"/>
                  </a:lnTo>
                  <a:lnTo>
                    <a:pt x="1098" y="252"/>
                  </a:lnTo>
                  <a:lnTo>
                    <a:pt x="1104" y="252"/>
                  </a:lnTo>
                  <a:lnTo>
                    <a:pt x="1104" y="246"/>
                  </a:lnTo>
                  <a:lnTo>
                    <a:pt x="1104" y="246"/>
                  </a:lnTo>
                  <a:lnTo>
                    <a:pt x="1104" y="240"/>
                  </a:lnTo>
                  <a:lnTo>
                    <a:pt x="1104" y="234"/>
                  </a:lnTo>
                  <a:lnTo>
                    <a:pt x="1104" y="234"/>
                  </a:lnTo>
                  <a:lnTo>
                    <a:pt x="1110" y="228"/>
                  </a:lnTo>
                  <a:lnTo>
                    <a:pt x="1110" y="228"/>
                  </a:lnTo>
                  <a:lnTo>
                    <a:pt x="1110" y="228"/>
                  </a:lnTo>
                  <a:lnTo>
                    <a:pt x="1110" y="222"/>
                  </a:lnTo>
                  <a:lnTo>
                    <a:pt x="1110" y="222"/>
                  </a:lnTo>
                  <a:lnTo>
                    <a:pt x="1110" y="216"/>
                  </a:lnTo>
                  <a:lnTo>
                    <a:pt x="1116" y="216"/>
                  </a:lnTo>
                  <a:lnTo>
                    <a:pt x="1116" y="210"/>
                  </a:lnTo>
                  <a:lnTo>
                    <a:pt x="1116" y="210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22" y="204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6"/>
                  </a:lnTo>
                  <a:lnTo>
                    <a:pt x="1122" y="222"/>
                  </a:lnTo>
                  <a:lnTo>
                    <a:pt x="1122" y="222"/>
                  </a:lnTo>
                  <a:lnTo>
                    <a:pt x="1128" y="234"/>
                  </a:lnTo>
                  <a:lnTo>
                    <a:pt x="1128" y="240"/>
                  </a:lnTo>
                  <a:lnTo>
                    <a:pt x="1128" y="246"/>
                  </a:lnTo>
                  <a:lnTo>
                    <a:pt x="1128" y="258"/>
                  </a:lnTo>
                  <a:lnTo>
                    <a:pt x="1128" y="270"/>
                  </a:lnTo>
                  <a:lnTo>
                    <a:pt x="1128" y="276"/>
                  </a:lnTo>
                  <a:lnTo>
                    <a:pt x="1128" y="288"/>
                  </a:lnTo>
                  <a:lnTo>
                    <a:pt x="1134" y="306"/>
                  </a:lnTo>
                  <a:lnTo>
                    <a:pt x="1134" y="318"/>
                  </a:lnTo>
                  <a:lnTo>
                    <a:pt x="1134" y="330"/>
                  </a:lnTo>
                  <a:lnTo>
                    <a:pt x="1134" y="342"/>
                  </a:lnTo>
                  <a:lnTo>
                    <a:pt x="1134" y="354"/>
                  </a:lnTo>
                  <a:lnTo>
                    <a:pt x="1134" y="366"/>
                  </a:lnTo>
                  <a:lnTo>
                    <a:pt x="1140" y="372"/>
                  </a:lnTo>
                  <a:lnTo>
                    <a:pt x="1140" y="384"/>
                  </a:lnTo>
                  <a:lnTo>
                    <a:pt x="1140" y="396"/>
                  </a:lnTo>
                  <a:lnTo>
                    <a:pt x="1140" y="408"/>
                  </a:lnTo>
                  <a:lnTo>
                    <a:pt x="1140" y="420"/>
                  </a:lnTo>
                  <a:lnTo>
                    <a:pt x="1140" y="432"/>
                  </a:lnTo>
                  <a:lnTo>
                    <a:pt x="1146" y="438"/>
                  </a:lnTo>
                  <a:lnTo>
                    <a:pt x="1146" y="450"/>
                  </a:lnTo>
                  <a:lnTo>
                    <a:pt x="1146" y="462"/>
                  </a:lnTo>
                  <a:lnTo>
                    <a:pt x="1146" y="468"/>
                  </a:lnTo>
                  <a:lnTo>
                    <a:pt x="1146" y="480"/>
                  </a:lnTo>
                  <a:lnTo>
                    <a:pt x="1146" y="492"/>
                  </a:lnTo>
                  <a:lnTo>
                    <a:pt x="1152" y="498"/>
                  </a:lnTo>
                  <a:lnTo>
                    <a:pt x="1152" y="510"/>
                  </a:lnTo>
                  <a:lnTo>
                    <a:pt x="1152" y="516"/>
                  </a:lnTo>
                  <a:lnTo>
                    <a:pt x="1152" y="528"/>
                  </a:lnTo>
                  <a:lnTo>
                    <a:pt x="1152" y="534"/>
                  </a:lnTo>
                  <a:lnTo>
                    <a:pt x="1152" y="546"/>
                  </a:lnTo>
                  <a:lnTo>
                    <a:pt x="1158" y="552"/>
                  </a:lnTo>
                  <a:lnTo>
                    <a:pt x="1158" y="564"/>
                  </a:lnTo>
                  <a:lnTo>
                    <a:pt x="1158" y="570"/>
                  </a:lnTo>
                  <a:lnTo>
                    <a:pt x="1158" y="576"/>
                  </a:lnTo>
                  <a:lnTo>
                    <a:pt x="1158" y="588"/>
                  </a:lnTo>
                  <a:lnTo>
                    <a:pt x="1158" y="594"/>
                  </a:lnTo>
                  <a:lnTo>
                    <a:pt x="1164" y="600"/>
                  </a:lnTo>
                  <a:lnTo>
                    <a:pt x="1164" y="606"/>
                  </a:lnTo>
                  <a:lnTo>
                    <a:pt x="1164" y="618"/>
                  </a:lnTo>
                  <a:lnTo>
                    <a:pt x="1164" y="624"/>
                  </a:lnTo>
                  <a:lnTo>
                    <a:pt x="1164" y="630"/>
                  </a:lnTo>
                  <a:lnTo>
                    <a:pt x="1164" y="636"/>
                  </a:lnTo>
                  <a:lnTo>
                    <a:pt x="1164" y="642"/>
                  </a:lnTo>
                  <a:lnTo>
                    <a:pt x="1170" y="648"/>
                  </a:lnTo>
                  <a:lnTo>
                    <a:pt x="1170" y="654"/>
                  </a:lnTo>
                  <a:lnTo>
                    <a:pt x="1170" y="660"/>
                  </a:lnTo>
                  <a:lnTo>
                    <a:pt x="1170" y="666"/>
                  </a:lnTo>
                  <a:lnTo>
                    <a:pt x="1170" y="672"/>
                  </a:lnTo>
                  <a:lnTo>
                    <a:pt x="1170" y="678"/>
                  </a:lnTo>
                  <a:lnTo>
                    <a:pt x="1176" y="684"/>
                  </a:lnTo>
                  <a:lnTo>
                    <a:pt x="1176" y="690"/>
                  </a:lnTo>
                  <a:lnTo>
                    <a:pt x="1176" y="696"/>
                  </a:lnTo>
                  <a:lnTo>
                    <a:pt x="1176" y="696"/>
                  </a:lnTo>
                  <a:lnTo>
                    <a:pt x="1176" y="702"/>
                  </a:lnTo>
                  <a:lnTo>
                    <a:pt x="1182" y="714"/>
                  </a:lnTo>
                  <a:lnTo>
                    <a:pt x="1182" y="714"/>
                  </a:lnTo>
                  <a:lnTo>
                    <a:pt x="1182" y="720"/>
                  </a:lnTo>
                  <a:lnTo>
                    <a:pt x="1182" y="726"/>
                  </a:lnTo>
                  <a:lnTo>
                    <a:pt x="1182" y="726"/>
                  </a:lnTo>
                  <a:lnTo>
                    <a:pt x="1182" y="732"/>
                  </a:lnTo>
                  <a:lnTo>
                    <a:pt x="1188" y="738"/>
                  </a:lnTo>
                  <a:lnTo>
                    <a:pt x="1188" y="738"/>
                  </a:lnTo>
                  <a:lnTo>
                    <a:pt x="1188" y="744"/>
                  </a:lnTo>
                  <a:lnTo>
                    <a:pt x="1188" y="744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94" y="750"/>
                  </a:lnTo>
                  <a:lnTo>
                    <a:pt x="1194" y="756"/>
                  </a:lnTo>
                  <a:lnTo>
                    <a:pt x="1194" y="756"/>
                  </a:lnTo>
                  <a:lnTo>
                    <a:pt x="1194" y="756"/>
                  </a:lnTo>
                  <a:lnTo>
                    <a:pt x="1194" y="762"/>
                  </a:lnTo>
                  <a:lnTo>
                    <a:pt x="1194" y="762"/>
                  </a:lnTo>
                  <a:lnTo>
                    <a:pt x="1200" y="762"/>
                  </a:lnTo>
                  <a:lnTo>
                    <a:pt x="1200" y="762"/>
                  </a:lnTo>
                  <a:lnTo>
                    <a:pt x="1200" y="768"/>
                  </a:lnTo>
                  <a:lnTo>
                    <a:pt x="1200" y="768"/>
                  </a:lnTo>
                  <a:lnTo>
                    <a:pt x="1200" y="768"/>
                  </a:lnTo>
                  <a:lnTo>
                    <a:pt x="1200" y="768"/>
                  </a:lnTo>
                  <a:lnTo>
                    <a:pt x="1200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06" y="768"/>
                  </a:lnTo>
                  <a:lnTo>
                    <a:pt x="1212" y="768"/>
                  </a:lnTo>
                  <a:lnTo>
                    <a:pt x="1212" y="768"/>
                  </a:lnTo>
                  <a:lnTo>
                    <a:pt x="1212" y="762"/>
                  </a:lnTo>
                  <a:lnTo>
                    <a:pt x="1212" y="762"/>
                  </a:lnTo>
                  <a:lnTo>
                    <a:pt x="1212" y="762"/>
                  </a:lnTo>
                  <a:lnTo>
                    <a:pt x="1212" y="762"/>
                  </a:lnTo>
                  <a:lnTo>
                    <a:pt x="1218" y="756"/>
                  </a:lnTo>
                  <a:lnTo>
                    <a:pt x="1218" y="756"/>
                  </a:lnTo>
                  <a:lnTo>
                    <a:pt x="1218" y="756"/>
                  </a:lnTo>
                  <a:lnTo>
                    <a:pt x="1218" y="750"/>
                  </a:lnTo>
                  <a:lnTo>
                    <a:pt x="1218" y="750"/>
                  </a:lnTo>
                  <a:lnTo>
                    <a:pt x="1218" y="750"/>
                  </a:lnTo>
                  <a:lnTo>
                    <a:pt x="1224" y="744"/>
                  </a:lnTo>
                  <a:lnTo>
                    <a:pt x="1224" y="744"/>
                  </a:lnTo>
                  <a:lnTo>
                    <a:pt x="1224" y="738"/>
                  </a:lnTo>
                  <a:lnTo>
                    <a:pt x="1224" y="738"/>
                  </a:lnTo>
                  <a:lnTo>
                    <a:pt x="1224" y="732"/>
                  </a:lnTo>
                  <a:lnTo>
                    <a:pt x="1224" y="726"/>
                  </a:lnTo>
                  <a:lnTo>
                    <a:pt x="1230" y="726"/>
                  </a:lnTo>
                  <a:lnTo>
                    <a:pt x="1230" y="720"/>
                  </a:lnTo>
                  <a:lnTo>
                    <a:pt x="1230" y="714"/>
                  </a:lnTo>
                  <a:lnTo>
                    <a:pt x="1230" y="714"/>
                  </a:lnTo>
                  <a:lnTo>
                    <a:pt x="1230" y="708"/>
                  </a:lnTo>
                  <a:lnTo>
                    <a:pt x="1230" y="702"/>
                  </a:lnTo>
                  <a:lnTo>
                    <a:pt x="1230" y="696"/>
                  </a:lnTo>
                  <a:lnTo>
                    <a:pt x="1236" y="696"/>
                  </a:lnTo>
                  <a:lnTo>
                    <a:pt x="1236" y="690"/>
                  </a:lnTo>
                  <a:lnTo>
                    <a:pt x="1236" y="684"/>
                  </a:lnTo>
                  <a:lnTo>
                    <a:pt x="1236" y="678"/>
                  </a:lnTo>
                  <a:lnTo>
                    <a:pt x="1236" y="672"/>
                  </a:lnTo>
                  <a:lnTo>
                    <a:pt x="1236" y="666"/>
                  </a:lnTo>
                  <a:lnTo>
                    <a:pt x="1242" y="660"/>
                  </a:lnTo>
                  <a:lnTo>
                    <a:pt x="1242" y="654"/>
                  </a:lnTo>
                  <a:lnTo>
                    <a:pt x="1242" y="648"/>
                  </a:lnTo>
                  <a:lnTo>
                    <a:pt x="1242" y="642"/>
                  </a:lnTo>
                  <a:lnTo>
                    <a:pt x="1242" y="636"/>
                  </a:lnTo>
                  <a:lnTo>
                    <a:pt x="1242" y="630"/>
                  </a:lnTo>
                  <a:lnTo>
                    <a:pt x="1248" y="624"/>
                  </a:lnTo>
                  <a:lnTo>
                    <a:pt x="1248" y="618"/>
                  </a:lnTo>
                  <a:lnTo>
                    <a:pt x="1248" y="606"/>
                  </a:lnTo>
                  <a:lnTo>
                    <a:pt x="1248" y="600"/>
                  </a:lnTo>
                  <a:lnTo>
                    <a:pt x="1248" y="594"/>
                  </a:lnTo>
                  <a:lnTo>
                    <a:pt x="1248" y="588"/>
                  </a:lnTo>
                  <a:lnTo>
                    <a:pt x="1254" y="576"/>
                  </a:lnTo>
                  <a:lnTo>
                    <a:pt x="1254" y="570"/>
                  </a:lnTo>
                  <a:lnTo>
                    <a:pt x="1254" y="564"/>
                  </a:lnTo>
                  <a:lnTo>
                    <a:pt x="1254" y="552"/>
                  </a:lnTo>
                  <a:lnTo>
                    <a:pt x="1254" y="546"/>
                  </a:lnTo>
                  <a:lnTo>
                    <a:pt x="1254" y="534"/>
                  </a:lnTo>
                  <a:lnTo>
                    <a:pt x="1260" y="528"/>
                  </a:lnTo>
                  <a:lnTo>
                    <a:pt x="1260" y="516"/>
                  </a:lnTo>
                  <a:lnTo>
                    <a:pt x="1260" y="510"/>
                  </a:lnTo>
                  <a:lnTo>
                    <a:pt x="1260" y="498"/>
                  </a:lnTo>
                  <a:lnTo>
                    <a:pt x="1260" y="492"/>
                  </a:lnTo>
                  <a:lnTo>
                    <a:pt x="1260" y="480"/>
                  </a:lnTo>
                  <a:lnTo>
                    <a:pt x="1266" y="468"/>
                  </a:lnTo>
                  <a:lnTo>
                    <a:pt x="1266" y="462"/>
                  </a:lnTo>
                  <a:lnTo>
                    <a:pt x="1266" y="450"/>
                  </a:lnTo>
                  <a:lnTo>
                    <a:pt x="1266" y="438"/>
                  </a:lnTo>
                  <a:lnTo>
                    <a:pt x="1266" y="432"/>
                  </a:lnTo>
                  <a:lnTo>
                    <a:pt x="1266" y="420"/>
                  </a:lnTo>
                  <a:lnTo>
                    <a:pt x="1272" y="408"/>
                  </a:lnTo>
                  <a:lnTo>
                    <a:pt x="1272" y="396"/>
                  </a:lnTo>
                  <a:lnTo>
                    <a:pt x="1272" y="384"/>
                  </a:lnTo>
                  <a:lnTo>
                    <a:pt x="1272" y="372"/>
                  </a:lnTo>
                  <a:lnTo>
                    <a:pt x="1272" y="366"/>
                  </a:lnTo>
                  <a:lnTo>
                    <a:pt x="1272" y="354"/>
                  </a:lnTo>
                  <a:lnTo>
                    <a:pt x="1272" y="342"/>
                  </a:lnTo>
                  <a:lnTo>
                    <a:pt x="1278" y="330"/>
                  </a:lnTo>
                  <a:lnTo>
                    <a:pt x="1278" y="318"/>
                  </a:lnTo>
                  <a:lnTo>
                    <a:pt x="1278" y="306"/>
                  </a:lnTo>
                  <a:lnTo>
                    <a:pt x="1278" y="288"/>
                  </a:lnTo>
                  <a:lnTo>
                    <a:pt x="1278" y="276"/>
                  </a:lnTo>
                  <a:lnTo>
                    <a:pt x="1278" y="270"/>
                  </a:lnTo>
                  <a:lnTo>
                    <a:pt x="1284" y="258"/>
                  </a:lnTo>
                  <a:lnTo>
                    <a:pt x="1284" y="246"/>
                  </a:lnTo>
                  <a:lnTo>
                    <a:pt x="1284" y="240"/>
                  </a:lnTo>
                  <a:lnTo>
                    <a:pt x="1284" y="234"/>
                  </a:lnTo>
                  <a:lnTo>
                    <a:pt x="1284" y="222"/>
                  </a:lnTo>
                  <a:lnTo>
                    <a:pt x="1290" y="210"/>
                  </a:lnTo>
                  <a:lnTo>
                    <a:pt x="1290" y="210"/>
                  </a:lnTo>
                  <a:lnTo>
                    <a:pt x="1290" y="204"/>
                  </a:lnTo>
                  <a:lnTo>
                    <a:pt x="1290" y="204"/>
                  </a:lnTo>
                  <a:lnTo>
                    <a:pt x="1290" y="204"/>
                  </a:lnTo>
                  <a:lnTo>
                    <a:pt x="1290" y="204"/>
                  </a:lnTo>
                  <a:lnTo>
                    <a:pt x="1296" y="204"/>
                  </a:lnTo>
                  <a:lnTo>
                    <a:pt x="1296" y="204"/>
                  </a:lnTo>
                  <a:lnTo>
                    <a:pt x="1296" y="210"/>
                  </a:lnTo>
                  <a:lnTo>
                    <a:pt x="1296" y="210"/>
                  </a:lnTo>
                  <a:lnTo>
                    <a:pt x="1296" y="210"/>
                  </a:lnTo>
                  <a:lnTo>
                    <a:pt x="1296" y="216"/>
                  </a:lnTo>
                  <a:lnTo>
                    <a:pt x="1296" y="216"/>
                  </a:lnTo>
                  <a:lnTo>
                    <a:pt x="1302" y="216"/>
                  </a:lnTo>
                  <a:lnTo>
                    <a:pt x="1302" y="222"/>
                  </a:lnTo>
                  <a:lnTo>
                    <a:pt x="1302" y="222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2" y="228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6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14" y="252"/>
                  </a:lnTo>
                  <a:lnTo>
                    <a:pt x="1314" y="252"/>
                  </a:lnTo>
                  <a:lnTo>
                    <a:pt x="1314" y="258"/>
                  </a:lnTo>
                  <a:lnTo>
                    <a:pt x="1314" y="258"/>
                  </a:lnTo>
                  <a:lnTo>
                    <a:pt x="1320" y="258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70"/>
                  </a:lnTo>
                  <a:lnTo>
                    <a:pt x="1320" y="270"/>
                  </a:lnTo>
                  <a:lnTo>
                    <a:pt x="1326" y="270"/>
                  </a:lnTo>
                  <a:lnTo>
                    <a:pt x="1326" y="276"/>
                  </a:lnTo>
                  <a:lnTo>
                    <a:pt x="1326" y="276"/>
                  </a:lnTo>
                  <a:lnTo>
                    <a:pt x="1326" y="276"/>
                  </a:lnTo>
                  <a:lnTo>
                    <a:pt x="1326" y="282"/>
                  </a:lnTo>
                  <a:lnTo>
                    <a:pt x="1326" y="282"/>
                  </a:lnTo>
                  <a:lnTo>
                    <a:pt x="1332" y="282"/>
                  </a:lnTo>
                  <a:lnTo>
                    <a:pt x="1332" y="288"/>
                  </a:lnTo>
                  <a:lnTo>
                    <a:pt x="1332" y="288"/>
                  </a:lnTo>
                  <a:lnTo>
                    <a:pt x="1332" y="288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8" y="294"/>
                  </a:lnTo>
                  <a:lnTo>
                    <a:pt x="1338" y="300"/>
                  </a:lnTo>
                  <a:lnTo>
                    <a:pt x="1338" y="300"/>
                  </a:lnTo>
                  <a:lnTo>
                    <a:pt x="1338" y="300"/>
                  </a:lnTo>
                  <a:lnTo>
                    <a:pt x="1338" y="306"/>
                  </a:lnTo>
                  <a:lnTo>
                    <a:pt x="1338" y="306"/>
                  </a:lnTo>
                  <a:lnTo>
                    <a:pt x="1344" y="306"/>
                  </a:lnTo>
                  <a:lnTo>
                    <a:pt x="1344" y="312"/>
                  </a:lnTo>
                  <a:lnTo>
                    <a:pt x="1344" y="312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30"/>
                  </a:lnTo>
                  <a:lnTo>
                    <a:pt x="1350" y="330"/>
                  </a:lnTo>
                  <a:lnTo>
                    <a:pt x="1350" y="330"/>
                  </a:lnTo>
                  <a:lnTo>
                    <a:pt x="1350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42"/>
                  </a:lnTo>
                  <a:lnTo>
                    <a:pt x="1356" y="342"/>
                  </a:lnTo>
                  <a:lnTo>
                    <a:pt x="1356" y="342"/>
                  </a:lnTo>
                  <a:lnTo>
                    <a:pt x="1356" y="348"/>
                  </a:lnTo>
                  <a:lnTo>
                    <a:pt x="1362" y="348"/>
                  </a:lnTo>
                  <a:lnTo>
                    <a:pt x="1362" y="348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60"/>
                  </a:lnTo>
                  <a:lnTo>
                    <a:pt x="1368" y="360"/>
                  </a:lnTo>
                  <a:lnTo>
                    <a:pt x="1368" y="360"/>
                  </a:lnTo>
                  <a:lnTo>
                    <a:pt x="1368" y="360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90"/>
                  </a:lnTo>
                  <a:lnTo>
                    <a:pt x="1380" y="390"/>
                  </a:lnTo>
                  <a:lnTo>
                    <a:pt x="1380" y="390"/>
                  </a:lnTo>
                  <a:lnTo>
                    <a:pt x="1386" y="390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8"/>
                  </a:lnTo>
                  <a:lnTo>
                    <a:pt x="1392" y="408"/>
                  </a:lnTo>
                  <a:lnTo>
                    <a:pt x="1392" y="408"/>
                  </a:lnTo>
                  <a:lnTo>
                    <a:pt x="1392" y="408"/>
                  </a:lnTo>
                  <a:lnTo>
                    <a:pt x="1398" y="414"/>
                  </a:lnTo>
                  <a:lnTo>
                    <a:pt x="1398" y="414"/>
                  </a:lnTo>
                  <a:lnTo>
                    <a:pt x="1398" y="414"/>
                  </a:lnTo>
                  <a:lnTo>
                    <a:pt x="1398" y="420"/>
                  </a:lnTo>
                  <a:lnTo>
                    <a:pt x="1398" y="420"/>
                  </a:lnTo>
                  <a:lnTo>
                    <a:pt x="1398" y="420"/>
                  </a:lnTo>
                  <a:lnTo>
                    <a:pt x="1404" y="420"/>
                  </a:lnTo>
                  <a:lnTo>
                    <a:pt x="1404" y="426"/>
                  </a:lnTo>
                  <a:lnTo>
                    <a:pt x="1404" y="426"/>
                  </a:lnTo>
                  <a:lnTo>
                    <a:pt x="1404" y="426"/>
                  </a:lnTo>
                  <a:lnTo>
                    <a:pt x="1404" y="426"/>
                  </a:lnTo>
                  <a:lnTo>
                    <a:pt x="1404" y="432"/>
                  </a:lnTo>
                  <a:lnTo>
                    <a:pt x="1410" y="432"/>
                  </a:lnTo>
                  <a:lnTo>
                    <a:pt x="1410" y="432"/>
                  </a:lnTo>
                  <a:lnTo>
                    <a:pt x="1410" y="432"/>
                  </a:lnTo>
                  <a:lnTo>
                    <a:pt x="1410" y="438"/>
                  </a:lnTo>
                  <a:lnTo>
                    <a:pt x="1410" y="438"/>
                  </a:lnTo>
                  <a:lnTo>
                    <a:pt x="1410" y="438"/>
                  </a:lnTo>
                  <a:lnTo>
                    <a:pt x="1416" y="438"/>
                  </a:lnTo>
                  <a:lnTo>
                    <a:pt x="1416" y="444"/>
                  </a:lnTo>
                  <a:lnTo>
                    <a:pt x="1416" y="444"/>
                  </a:lnTo>
                  <a:lnTo>
                    <a:pt x="1416" y="444"/>
                  </a:lnTo>
                  <a:lnTo>
                    <a:pt x="1416" y="444"/>
                  </a:lnTo>
                  <a:lnTo>
                    <a:pt x="1416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2" y="456"/>
                  </a:lnTo>
                  <a:lnTo>
                    <a:pt x="1428" y="462"/>
                  </a:lnTo>
                  <a:lnTo>
                    <a:pt x="1428" y="462"/>
                  </a:lnTo>
                  <a:lnTo>
                    <a:pt x="1428" y="462"/>
                  </a:lnTo>
                  <a:lnTo>
                    <a:pt x="1428" y="462"/>
                  </a:lnTo>
                  <a:lnTo>
                    <a:pt x="1428" y="468"/>
                  </a:lnTo>
                  <a:lnTo>
                    <a:pt x="1428" y="468"/>
                  </a:lnTo>
                  <a:lnTo>
                    <a:pt x="1428" y="468"/>
                  </a:lnTo>
                  <a:lnTo>
                    <a:pt x="1434" y="468"/>
                  </a:lnTo>
                  <a:lnTo>
                    <a:pt x="1434" y="468"/>
                  </a:lnTo>
                  <a:lnTo>
                    <a:pt x="1434" y="474"/>
                  </a:lnTo>
                  <a:lnTo>
                    <a:pt x="1434" y="474"/>
                  </a:lnTo>
                  <a:lnTo>
                    <a:pt x="1434" y="474"/>
                  </a:lnTo>
                  <a:lnTo>
                    <a:pt x="1440" y="474"/>
                  </a:lnTo>
                  <a:lnTo>
                    <a:pt x="1440" y="480"/>
                  </a:lnTo>
                  <a:lnTo>
                    <a:pt x="1440" y="480"/>
                  </a:lnTo>
                  <a:lnTo>
                    <a:pt x="1440" y="480"/>
                  </a:lnTo>
                  <a:lnTo>
                    <a:pt x="1440" y="480"/>
                  </a:lnTo>
                  <a:lnTo>
                    <a:pt x="1440" y="486"/>
                  </a:lnTo>
                  <a:lnTo>
                    <a:pt x="1446" y="486"/>
                  </a:lnTo>
                  <a:lnTo>
                    <a:pt x="1446" y="486"/>
                  </a:lnTo>
                  <a:lnTo>
                    <a:pt x="1446" y="486"/>
                  </a:lnTo>
                  <a:lnTo>
                    <a:pt x="1446" y="486"/>
                  </a:lnTo>
                  <a:lnTo>
                    <a:pt x="1446" y="492"/>
                  </a:lnTo>
                  <a:lnTo>
                    <a:pt x="1446" y="492"/>
                  </a:lnTo>
                  <a:lnTo>
                    <a:pt x="1446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2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58" y="492"/>
                  </a:lnTo>
                  <a:lnTo>
                    <a:pt x="1464" y="492"/>
                  </a:lnTo>
                  <a:lnTo>
                    <a:pt x="1464" y="486"/>
                  </a:lnTo>
                  <a:lnTo>
                    <a:pt x="1464" y="486"/>
                  </a:lnTo>
                  <a:lnTo>
                    <a:pt x="1464" y="486"/>
                  </a:lnTo>
                  <a:lnTo>
                    <a:pt x="1464" y="486"/>
                  </a:lnTo>
                  <a:lnTo>
                    <a:pt x="1464" y="486"/>
                  </a:lnTo>
                  <a:lnTo>
                    <a:pt x="1470" y="480"/>
                  </a:lnTo>
                  <a:lnTo>
                    <a:pt x="1470" y="480"/>
                  </a:lnTo>
                  <a:lnTo>
                    <a:pt x="1470" y="480"/>
                  </a:lnTo>
                  <a:lnTo>
                    <a:pt x="1470" y="480"/>
                  </a:lnTo>
                  <a:lnTo>
                    <a:pt x="1470" y="480"/>
                  </a:lnTo>
                  <a:lnTo>
                    <a:pt x="1470" y="474"/>
                  </a:lnTo>
                  <a:lnTo>
                    <a:pt x="1476" y="474"/>
                  </a:lnTo>
                  <a:lnTo>
                    <a:pt x="1476" y="474"/>
                  </a:lnTo>
                  <a:lnTo>
                    <a:pt x="1476" y="474"/>
                  </a:lnTo>
                  <a:lnTo>
                    <a:pt x="1476" y="468"/>
                  </a:lnTo>
                  <a:lnTo>
                    <a:pt x="1476" y="468"/>
                  </a:lnTo>
                  <a:lnTo>
                    <a:pt x="1476" y="468"/>
                  </a:lnTo>
                  <a:lnTo>
                    <a:pt x="1482" y="468"/>
                  </a:lnTo>
                  <a:lnTo>
                    <a:pt x="1482" y="468"/>
                  </a:lnTo>
                  <a:lnTo>
                    <a:pt x="1482" y="462"/>
                  </a:lnTo>
                  <a:lnTo>
                    <a:pt x="1482" y="462"/>
                  </a:lnTo>
                  <a:lnTo>
                    <a:pt x="1482" y="462"/>
                  </a:lnTo>
                  <a:lnTo>
                    <a:pt x="1482" y="462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6"/>
                  </a:lnTo>
                  <a:lnTo>
                    <a:pt x="1488" y="450"/>
                  </a:lnTo>
                  <a:lnTo>
                    <a:pt x="1488" y="450"/>
                  </a:lnTo>
                  <a:lnTo>
                    <a:pt x="1488" y="450"/>
                  </a:lnTo>
                  <a:lnTo>
                    <a:pt x="1494" y="450"/>
                  </a:lnTo>
                  <a:lnTo>
                    <a:pt x="1494" y="444"/>
                  </a:lnTo>
                  <a:lnTo>
                    <a:pt x="1494" y="444"/>
                  </a:lnTo>
                  <a:lnTo>
                    <a:pt x="1494" y="444"/>
                  </a:lnTo>
                  <a:lnTo>
                    <a:pt x="1494" y="444"/>
                  </a:lnTo>
                  <a:lnTo>
                    <a:pt x="1494" y="438"/>
                  </a:lnTo>
                  <a:lnTo>
                    <a:pt x="1500" y="438"/>
                  </a:lnTo>
                  <a:lnTo>
                    <a:pt x="1500" y="438"/>
                  </a:lnTo>
                  <a:lnTo>
                    <a:pt x="1500" y="438"/>
                  </a:lnTo>
                  <a:lnTo>
                    <a:pt x="1500" y="438"/>
                  </a:lnTo>
                  <a:lnTo>
                    <a:pt x="1500" y="432"/>
                  </a:lnTo>
                  <a:lnTo>
                    <a:pt x="1500" y="432"/>
                  </a:lnTo>
                  <a:lnTo>
                    <a:pt x="1506" y="432"/>
                  </a:lnTo>
                  <a:lnTo>
                    <a:pt x="1506" y="432"/>
                  </a:lnTo>
                  <a:lnTo>
                    <a:pt x="1506" y="426"/>
                  </a:lnTo>
                  <a:lnTo>
                    <a:pt x="1506" y="426"/>
                  </a:lnTo>
                  <a:lnTo>
                    <a:pt x="1506" y="426"/>
                  </a:lnTo>
                  <a:lnTo>
                    <a:pt x="1506" y="426"/>
                  </a:lnTo>
                  <a:lnTo>
                    <a:pt x="1512" y="420"/>
                  </a:lnTo>
                  <a:lnTo>
                    <a:pt x="1512" y="420"/>
                  </a:lnTo>
                  <a:lnTo>
                    <a:pt x="1512" y="420"/>
                  </a:lnTo>
                  <a:lnTo>
                    <a:pt x="1512" y="420"/>
                  </a:lnTo>
                  <a:lnTo>
                    <a:pt x="1512" y="414"/>
                  </a:lnTo>
                  <a:lnTo>
                    <a:pt x="1512" y="414"/>
                  </a:lnTo>
                  <a:lnTo>
                    <a:pt x="1518" y="414"/>
                  </a:lnTo>
                  <a:lnTo>
                    <a:pt x="1518" y="414"/>
                  </a:lnTo>
                  <a:lnTo>
                    <a:pt x="1518" y="408"/>
                  </a:lnTo>
                  <a:lnTo>
                    <a:pt x="1518" y="408"/>
                  </a:lnTo>
                  <a:lnTo>
                    <a:pt x="1518" y="408"/>
                  </a:lnTo>
                  <a:lnTo>
                    <a:pt x="1518" y="408"/>
                  </a:lnTo>
                  <a:lnTo>
                    <a:pt x="1524" y="402"/>
                  </a:lnTo>
                  <a:lnTo>
                    <a:pt x="1524" y="402"/>
                  </a:lnTo>
                  <a:lnTo>
                    <a:pt x="1524" y="402"/>
                  </a:lnTo>
                  <a:lnTo>
                    <a:pt x="1524" y="402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24" y="396"/>
                  </a:lnTo>
                  <a:lnTo>
                    <a:pt x="1530" y="396"/>
                  </a:lnTo>
                  <a:lnTo>
                    <a:pt x="1530" y="390"/>
                  </a:lnTo>
                  <a:lnTo>
                    <a:pt x="1530" y="390"/>
                  </a:lnTo>
                  <a:lnTo>
                    <a:pt x="1530" y="390"/>
                  </a:lnTo>
                  <a:lnTo>
                    <a:pt x="1530" y="390"/>
                  </a:lnTo>
                  <a:lnTo>
                    <a:pt x="1536" y="384"/>
                  </a:lnTo>
                  <a:lnTo>
                    <a:pt x="1536" y="384"/>
                  </a:lnTo>
                  <a:lnTo>
                    <a:pt x="1536" y="384"/>
                  </a:lnTo>
                  <a:lnTo>
                    <a:pt x="1536" y="378"/>
                  </a:lnTo>
                  <a:lnTo>
                    <a:pt x="1536" y="378"/>
                  </a:lnTo>
                  <a:lnTo>
                    <a:pt x="1536" y="378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66"/>
                  </a:lnTo>
                  <a:lnTo>
                    <a:pt x="1542" y="366"/>
                  </a:lnTo>
                  <a:lnTo>
                    <a:pt x="1542" y="366"/>
                  </a:lnTo>
                  <a:lnTo>
                    <a:pt x="1548" y="366"/>
                  </a:lnTo>
                  <a:lnTo>
                    <a:pt x="1548" y="360"/>
                  </a:lnTo>
                  <a:lnTo>
                    <a:pt x="1548" y="360"/>
                  </a:lnTo>
                  <a:lnTo>
                    <a:pt x="1548" y="360"/>
                  </a:lnTo>
                  <a:lnTo>
                    <a:pt x="1548" y="354"/>
                  </a:lnTo>
                  <a:lnTo>
                    <a:pt x="1548" y="354"/>
                  </a:lnTo>
                  <a:lnTo>
                    <a:pt x="1554" y="354"/>
                  </a:lnTo>
                  <a:lnTo>
                    <a:pt x="1554" y="348"/>
                  </a:lnTo>
                  <a:lnTo>
                    <a:pt x="1554" y="348"/>
                  </a:lnTo>
                  <a:lnTo>
                    <a:pt x="1554" y="348"/>
                  </a:lnTo>
                  <a:lnTo>
                    <a:pt x="1554" y="342"/>
                  </a:lnTo>
                  <a:lnTo>
                    <a:pt x="1554" y="342"/>
                  </a:lnTo>
                  <a:lnTo>
                    <a:pt x="1560" y="342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2"/>
                  </a:lnTo>
                  <a:lnTo>
                    <a:pt x="1572" y="312"/>
                  </a:lnTo>
                  <a:lnTo>
                    <a:pt x="1572" y="312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8" y="306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294"/>
                  </a:lnTo>
                  <a:lnTo>
                    <a:pt x="1578" y="294"/>
                  </a:lnTo>
                  <a:lnTo>
                    <a:pt x="1584" y="294"/>
                  </a:lnTo>
                  <a:lnTo>
                    <a:pt x="1584" y="288"/>
                  </a:lnTo>
                  <a:lnTo>
                    <a:pt x="1584" y="288"/>
                  </a:lnTo>
                  <a:lnTo>
                    <a:pt x="1584" y="288"/>
                  </a:lnTo>
                  <a:lnTo>
                    <a:pt x="1584" y="288"/>
                  </a:lnTo>
                  <a:lnTo>
                    <a:pt x="1584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0"/>
                  </a:lnTo>
                  <a:lnTo>
                    <a:pt x="1596" y="270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58"/>
                  </a:lnTo>
                  <a:lnTo>
                    <a:pt x="1602" y="258"/>
                  </a:lnTo>
                  <a:lnTo>
                    <a:pt x="1602" y="258"/>
                  </a:lnTo>
                  <a:lnTo>
                    <a:pt x="1602" y="252"/>
                  </a:lnTo>
                  <a:lnTo>
                    <a:pt x="1602" y="252"/>
                  </a:lnTo>
                  <a:lnTo>
                    <a:pt x="1602" y="252"/>
                  </a:lnTo>
                  <a:lnTo>
                    <a:pt x="1602" y="246"/>
                  </a:lnTo>
                  <a:lnTo>
                    <a:pt x="1602" y="246"/>
                  </a:lnTo>
                  <a:lnTo>
                    <a:pt x="1608" y="246"/>
                  </a:lnTo>
                  <a:lnTo>
                    <a:pt x="1608" y="240"/>
                  </a:lnTo>
                  <a:lnTo>
                    <a:pt x="1608" y="240"/>
                  </a:lnTo>
                  <a:lnTo>
                    <a:pt x="1608" y="240"/>
                  </a:lnTo>
                  <a:lnTo>
                    <a:pt x="1608" y="234"/>
                  </a:lnTo>
                  <a:lnTo>
                    <a:pt x="1608" y="234"/>
                  </a:lnTo>
                  <a:lnTo>
                    <a:pt x="1614" y="234"/>
                  </a:lnTo>
                  <a:lnTo>
                    <a:pt x="1614" y="228"/>
                  </a:lnTo>
                  <a:lnTo>
                    <a:pt x="1614" y="228"/>
                  </a:lnTo>
                  <a:lnTo>
                    <a:pt x="1614" y="222"/>
                  </a:lnTo>
                  <a:lnTo>
                    <a:pt x="1614" y="222"/>
                  </a:lnTo>
                  <a:lnTo>
                    <a:pt x="1614" y="222"/>
                  </a:lnTo>
                  <a:lnTo>
                    <a:pt x="1620" y="222"/>
                  </a:lnTo>
                  <a:lnTo>
                    <a:pt x="1620" y="222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8"/>
                  </a:lnTo>
                  <a:lnTo>
                    <a:pt x="1632" y="228"/>
                  </a:lnTo>
                  <a:lnTo>
                    <a:pt x="1632" y="234"/>
                  </a:lnTo>
                  <a:lnTo>
                    <a:pt x="1632" y="234"/>
                  </a:lnTo>
                  <a:lnTo>
                    <a:pt x="1632" y="234"/>
                  </a:lnTo>
                  <a:lnTo>
                    <a:pt x="1632" y="240"/>
                  </a:lnTo>
                  <a:lnTo>
                    <a:pt x="1632" y="240"/>
                  </a:lnTo>
                  <a:lnTo>
                    <a:pt x="1638" y="240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44" y="258"/>
                  </a:lnTo>
                  <a:lnTo>
                    <a:pt x="1644" y="258"/>
                  </a:lnTo>
                  <a:lnTo>
                    <a:pt x="1644" y="258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44" y="264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6"/>
                  </a:lnTo>
                  <a:lnTo>
                    <a:pt x="1650" y="276"/>
                  </a:lnTo>
                  <a:lnTo>
                    <a:pt x="1650" y="276"/>
                  </a:lnTo>
                  <a:lnTo>
                    <a:pt x="1656" y="282"/>
                  </a:lnTo>
                  <a:lnTo>
                    <a:pt x="1656" y="282"/>
                  </a:lnTo>
                  <a:lnTo>
                    <a:pt x="1656" y="288"/>
                  </a:lnTo>
                  <a:lnTo>
                    <a:pt x="1656" y="288"/>
                  </a:lnTo>
                  <a:lnTo>
                    <a:pt x="1656" y="288"/>
                  </a:lnTo>
                  <a:lnTo>
                    <a:pt x="1662" y="288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300"/>
                  </a:lnTo>
                  <a:lnTo>
                    <a:pt x="1662" y="300"/>
                  </a:lnTo>
                  <a:lnTo>
                    <a:pt x="1662" y="300"/>
                  </a:lnTo>
                  <a:lnTo>
                    <a:pt x="1668" y="306"/>
                  </a:lnTo>
                  <a:lnTo>
                    <a:pt x="1668" y="306"/>
                  </a:lnTo>
                  <a:lnTo>
                    <a:pt x="1668" y="306"/>
                  </a:lnTo>
                  <a:lnTo>
                    <a:pt x="1668" y="312"/>
                  </a:lnTo>
                  <a:lnTo>
                    <a:pt x="1668" y="312"/>
                  </a:lnTo>
                  <a:lnTo>
                    <a:pt x="1668" y="312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24"/>
                  </a:lnTo>
                  <a:lnTo>
                    <a:pt x="1674" y="324"/>
                  </a:lnTo>
                  <a:lnTo>
                    <a:pt x="1674" y="324"/>
                  </a:lnTo>
                  <a:lnTo>
                    <a:pt x="1680" y="330"/>
                  </a:lnTo>
                  <a:lnTo>
                    <a:pt x="1680" y="330"/>
                  </a:lnTo>
                  <a:lnTo>
                    <a:pt x="1680" y="330"/>
                  </a:lnTo>
                  <a:lnTo>
                    <a:pt x="1680" y="336"/>
                  </a:lnTo>
                  <a:lnTo>
                    <a:pt x="1680" y="336"/>
                  </a:lnTo>
                  <a:lnTo>
                    <a:pt x="1680" y="336"/>
                  </a:lnTo>
                  <a:lnTo>
                    <a:pt x="1686" y="336"/>
                  </a:lnTo>
                  <a:lnTo>
                    <a:pt x="1686" y="342"/>
                  </a:lnTo>
                  <a:lnTo>
                    <a:pt x="1686" y="342"/>
                  </a:lnTo>
                  <a:lnTo>
                    <a:pt x="1686" y="342"/>
                  </a:lnTo>
                  <a:lnTo>
                    <a:pt x="1686" y="348"/>
                  </a:lnTo>
                  <a:lnTo>
                    <a:pt x="1686" y="348"/>
                  </a:lnTo>
                  <a:lnTo>
                    <a:pt x="1692" y="348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60"/>
                  </a:lnTo>
                  <a:lnTo>
                    <a:pt x="1692" y="360"/>
                  </a:lnTo>
                  <a:lnTo>
                    <a:pt x="1698" y="360"/>
                  </a:lnTo>
                  <a:lnTo>
                    <a:pt x="1698" y="366"/>
                  </a:lnTo>
                  <a:lnTo>
                    <a:pt x="1698" y="366"/>
                  </a:lnTo>
                  <a:lnTo>
                    <a:pt x="1698" y="366"/>
                  </a:lnTo>
                  <a:lnTo>
                    <a:pt x="1698" y="366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8"/>
                  </a:lnTo>
                  <a:lnTo>
                    <a:pt x="1704" y="378"/>
                  </a:lnTo>
                  <a:lnTo>
                    <a:pt x="1704" y="378"/>
                  </a:lnTo>
                  <a:lnTo>
                    <a:pt x="1704" y="384"/>
                  </a:lnTo>
                  <a:lnTo>
                    <a:pt x="1710" y="384"/>
                  </a:lnTo>
                  <a:lnTo>
                    <a:pt x="1710" y="384"/>
                  </a:lnTo>
                  <a:lnTo>
                    <a:pt x="1710" y="384"/>
                  </a:lnTo>
                  <a:lnTo>
                    <a:pt x="1710" y="390"/>
                  </a:lnTo>
                  <a:lnTo>
                    <a:pt x="1710" y="390"/>
                  </a:lnTo>
                  <a:lnTo>
                    <a:pt x="1710" y="390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396"/>
                  </a:lnTo>
                  <a:lnTo>
                    <a:pt x="1716" y="402"/>
                  </a:lnTo>
                  <a:lnTo>
                    <a:pt x="1716" y="402"/>
                  </a:lnTo>
                  <a:lnTo>
                    <a:pt x="1722" y="402"/>
                  </a:lnTo>
                  <a:lnTo>
                    <a:pt x="1722" y="402"/>
                  </a:lnTo>
                  <a:lnTo>
                    <a:pt x="1722" y="408"/>
                  </a:lnTo>
                  <a:lnTo>
                    <a:pt x="1722" y="408"/>
                  </a:lnTo>
                  <a:lnTo>
                    <a:pt x="1722" y="408"/>
                  </a:lnTo>
                  <a:lnTo>
                    <a:pt x="1722" y="408"/>
                  </a:lnTo>
                  <a:lnTo>
                    <a:pt x="1728" y="414"/>
                  </a:lnTo>
                  <a:lnTo>
                    <a:pt x="1728" y="414"/>
                  </a:lnTo>
                  <a:lnTo>
                    <a:pt x="1728" y="414"/>
                  </a:lnTo>
                  <a:lnTo>
                    <a:pt x="1728" y="414"/>
                  </a:lnTo>
                  <a:lnTo>
                    <a:pt x="1728" y="420"/>
                  </a:lnTo>
                  <a:lnTo>
                    <a:pt x="1728" y="420"/>
                  </a:lnTo>
                  <a:lnTo>
                    <a:pt x="1734" y="420"/>
                  </a:lnTo>
                  <a:lnTo>
                    <a:pt x="1734" y="420"/>
                  </a:lnTo>
                  <a:lnTo>
                    <a:pt x="1734" y="426"/>
                  </a:lnTo>
                  <a:lnTo>
                    <a:pt x="1734" y="426"/>
                  </a:lnTo>
                  <a:lnTo>
                    <a:pt x="1734" y="426"/>
                  </a:lnTo>
                  <a:lnTo>
                    <a:pt x="1734" y="426"/>
                  </a:lnTo>
                  <a:lnTo>
                    <a:pt x="1740" y="432"/>
                  </a:lnTo>
                  <a:lnTo>
                    <a:pt x="1740" y="432"/>
                  </a:lnTo>
                  <a:lnTo>
                    <a:pt x="1740" y="432"/>
                  </a:lnTo>
                  <a:lnTo>
                    <a:pt x="1740" y="432"/>
                  </a:lnTo>
                  <a:lnTo>
                    <a:pt x="1740" y="438"/>
                  </a:lnTo>
                  <a:lnTo>
                    <a:pt x="1740" y="438"/>
                  </a:lnTo>
                  <a:lnTo>
                    <a:pt x="1746" y="438"/>
                  </a:lnTo>
                  <a:lnTo>
                    <a:pt x="1746" y="438"/>
                  </a:lnTo>
                  <a:lnTo>
                    <a:pt x="1746" y="438"/>
                  </a:lnTo>
                  <a:lnTo>
                    <a:pt x="1746" y="444"/>
                  </a:lnTo>
                  <a:lnTo>
                    <a:pt x="1746" y="444"/>
                  </a:lnTo>
                  <a:lnTo>
                    <a:pt x="1746" y="444"/>
                  </a:lnTo>
                  <a:lnTo>
                    <a:pt x="1746" y="444"/>
                  </a:lnTo>
                  <a:lnTo>
                    <a:pt x="1752" y="450"/>
                  </a:lnTo>
                  <a:lnTo>
                    <a:pt x="1752" y="450"/>
                  </a:lnTo>
                  <a:lnTo>
                    <a:pt x="1752" y="450"/>
                  </a:lnTo>
                  <a:lnTo>
                    <a:pt x="1752" y="450"/>
                  </a:lnTo>
                  <a:lnTo>
                    <a:pt x="1752" y="456"/>
                  </a:lnTo>
                  <a:lnTo>
                    <a:pt x="1752" y="456"/>
                  </a:lnTo>
                  <a:lnTo>
                    <a:pt x="1758" y="456"/>
                  </a:lnTo>
                  <a:lnTo>
                    <a:pt x="1758" y="456"/>
                  </a:lnTo>
                  <a:lnTo>
                    <a:pt x="1758" y="462"/>
                  </a:lnTo>
                  <a:lnTo>
                    <a:pt x="1758" y="462"/>
                  </a:lnTo>
                  <a:lnTo>
                    <a:pt x="1758" y="462"/>
                  </a:lnTo>
                  <a:lnTo>
                    <a:pt x="1758" y="462"/>
                  </a:lnTo>
                  <a:lnTo>
                    <a:pt x="1764" y="468"/>
                  </a:lnTo>
                  <a:lnTo>
                    <a:pt x="1764" y="468"/>
                  </a:lnTo>
                  <a:lnTo>
                    <a:pt x="1764" y="468"/>
                  </a:lnTo>
                  <a:lnTo>
                    <a:pt x="1764" y="468"/>
                  </a:lnTo>
                  <a:lnTo>
                    <a:pt x="1764" y="468"/>
                  </a:lnTo>
                  <a:lnTo>
                    <a:pt x="1764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80"/>
                  </a:lnTo>
                  <a:lnTo>
                    <a:pt x="1770" y="480"/>
                  </a:lnTo>
                  <a:lnTo>
                    <a:pt x="1776" y="480"/>
                  </a:lnTo>
                  <a:lnTo>
                    <a:pt x="1776" y="480"/>
                  </a:lnTo>
                  <a:lnTo>
                    <a:pt x="1776" y="486"/>
                  </a:lnTo>
                  <a:lnTo>
                    <a:pt x="1776" y="486"/>
                  </a:lnTo>
                  <a:lnTo>
                    <a:pt x="1776" y="486"/>
                  </a:lnTo>
                  <a:lnTo>
                    <a:pt x="1776" y="486"/>
                  </a:lnTo>
                  <a:lnTo>
                    <a:pt x="1782" y="486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88" y="492"/>
                  </a:lnTo>
                  <a:lnTo>
                    <a:pt x="1794" y="492"/>
                  </a:lnTo>
                  <a:lnTo>
                    <a:pt x="1794" y="492"/>
                  </a:lnTo>
                  <a:lnTo>
                    <a:pt x="1794" y="492"/>
                  </a:lnTo>
                  <a:lnTo>
                    <a:pt x="1794" y="492"/>
                  </a:lnTo>
                  <a:lnTo>
                    <a:pt x="1794" y="486"/>
                  </a:lnTo>
                  <a:lnTo>
                    <a:pt x="1794" y="486"/>
                  </a:lnTo>
                  <a:lnTo>
                    <a:pt x="1800" y="486"/>
                  </a:lnTo>
                  <a:lnTo>
                    <a:pt x="1800" y="486"/>
                  </a:lnTo>
                  <a:lnTo>
                    <a:pt x="1800" y="486"/>
                  </a:lnTo>
                  <a:lnTo>
                    <a:pt x="1800" y="480"/>
                  </a:lnTo>
                  <a:lnTo>
                    <a:pt x="1800" y="480"/>
                  </a:lnTo>
                  <a:lnTo>
                    <a:pt x="1800" y="480"/>
                  </a:lnTo>
                  <a:lnTo>
                    <a:pt x="1806" y="480"/>
                  </a:lnTo>
                  <a:lnTo>
                    <a:pt x="1806" y="474"/>
                  </a:lnTo>
                  <a:lnTo>
                    <a:pt x="1806" y="474"/>
                  </a:lnTo>
                  <a:lnTo>
                    <a:pt x="1806" y="474"/>
                  </a:lnTo>
                  <a:lnTo>
                    <a:pt x="1806" y="474"/>
                  </a:lnTo>
                  <a:lnTo>
                    <a:pt x="1812" y="468"/>
                  </a:lnTo>
                  <a:lnTo>
                    <a:pt x="1812" y="468"/>
                  </a:lnTo>
                  <a:lnTo>
                    <a:pt x="1812" y="468"/>
                  </a:lnTo>
                  <a:lnTo>
                    <a:pt x="1812" y="468"/>
                  </a:lnTo>
                  <a:lnTo>
                    <a:pt x="1812" y="468"/>
                  </a:lnTo>
                  <a:lnTo>
                    <a:pt x="1812" y="462"/>
                  </a:lnTo>
                  <a:lnTo>
                    <a:pt x="1812" y="462"/>
                  </a:lnTo>
                  <a:lnTo>
                    <a:pt x="1818" y="462"/>
                  </a:lnTo>
                  <a:lnTo>
                    <a:pt x="1818" y="462"/>
                  </a:lnTo>
                  <a:lnTo>
                    <a:pt x="1818" y="456"/>
                  </a:lnTo>
                  <a:lnTo>
                    <a:pt x="1818" y="456"/>
                  </a:lnTo>
                  <a:lnTo>
                    <a:pt x="1818" y="456"/>
                  </a:lnTo>
                  <a:lnTo>
                    <a:pt x="1818" y="456"/>
                  </a:lnTo>
                  <a:lnTo>
                    <a:pt x="1824" y="450"/>
                  </a:lnTo>
                  <a:lnTo>
                    <a:pt x="1824" y="450"/>
                  </a:lnTo>
                  <a:lnTo>
                    <a:pt x="1824" y="450"/>
                  </a:lnTo>
                  <a:lnTo>
                    <a:pt x="1824" y="450"/>
                  </a:lnTo>
                  <a:lnTo>
                    <a:pt x="1824" y="444"/>
                  </a:lnTo>
                  <a:lnTo>
                    <a:pt x="1824" y="444"/>
                  </a:lnTo>
                  <a:lnTo>
                    <a:pt x="1830" y="444"/>
                  </a:lnTo>
                  <a:lnTo>
                    <a:pt x="1830" y="438"/>
                  </a:lnTo>
                  <a:lnTo>
                    <a:pt x="1830" y="438"/>
                  </a:lnTo>
                  <a:lnTo>
                    <a:pt x="1830" y="438"/>
                  </a:lnTo>
                  <a:lnTo>
                    <a:pt x="1830" y="438"/>
                  </a:lnTo>
                  <a:lnTo>
                    <a:pt x="1830" y="432"/>
                  </a:lnTo>
                  <a:lnTo>
                    <a:pt x="1836" y="432"/>
                  </a:lnTo>
                  <a:lnTo>
                    <a:pt x="1836" y="432"/>
                  </a:lnTo>
                  <a:lnTo>
                    <a:pt x="1836" y="432"/>
                  </a:lnTo>
                  <a:lnTo>
                    <a:pt x="1836" y="426"/>
                  </a:lnTo>
                  <a:lnTo>
                    <a:pt x="1836" y="426"/>
                  </a:lnTo>
                  <a:lnTo>
                    <a:pt x="1836" y="426"/>
                  </a:lnTo>
                  <a:lnTo>
                    <a:pt x="1836" y="426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14"/>
                  </a:lnTo>
                  <a:lnTo>
                    <a:pt x="1842" y="414"/>
                  </a:lnTo>
                  <a:lnTo>
                    <a:pt x="1848" y="414"/>
                  </a:lnTo>
                  <a:lnTo>
                    <a:pt x="1848" y="408"/>
                  </a:lnTo>
                  <a:lnTo>
                    <a:pt x="1848" y="408"/>
                  </a:lnTo>
                  <a:lnTo>
                    <a:pt x="1848" y="408"/>
                  </a:lnTo>
                  <a:lnTo>
                    <a:pt x="1848" y="408"/>
                  </a:lnTo>
                  <a:lnTo>
                    <a:pt x="1848" y="402"/>
                  </a:lnTo>
                  <a:lnTo>
                    <a:pt x="1854" y="402"/>
                  </a:lnTo>
                  <a:lnTo>
                    <a:pt x="1854" y="402"/>
                  </a:lnTo>
                  <a:lnTo>
                    <a:pt x="1854" y="402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54" y="396"/>
                  </a:lnTo>
                  <a:lnTo>
                    <a:pt x="1860" y="396"/>
                  </a:lnTo>
                  <a:lnTo>
                    <a:pt x="1860" y="390"/>
                  </a:lnTo>
                  <a:lnTo>
                    <a:pt x="1860" y="390"/>
                  </a:lnTo>
                  <a:lnTo>
                    <a:pt x="1860" y="390"/>
                  </a:lnTo>
                  <a:lnTo>
                    <a:pt x="1860" y="390"/>
                  </a:lnTo>
                  <a:lnTo>
                    <a:pt x="1860" y="384"/>
                  </a:lnTo>
                  <a:lnTo>
                    <a:pt x="1866" y="384"/>
                  </a:lnTo>
                  <a:lnTo>
                    <a:pt x="1866" y="384"/>
                  </a:lnTo>
                  <a:lnTo>
                    <a:pt x="1866" y="378"/>
                  </a:lnTo>
                  <a:lnTo>
                    <a:pt x="1866" y="378"/>
                  </a:lnTo>
                  <a:lnTo>
                    <a:pt x="1866" y="378"/>
                  </a:lnTo>
                  <a:lnTo>
                    <a:pt x="1866" y="372"/>
                  </a:lnTo>
                  <a:lnTo>
                    <a:pt x="1872" y="372"/>
                  </a:lnTo>
                  <a:lnTo>
                    <a:pt x="1872" y="372"/>
                  </a:lnTo>
                  <a:lnTo>
                    <a:pt x="1872" y="366"/>
                  </a:lnTo>
                  <a:lnTo>
                    <a:pt x="1872" y="366"/>
                  </a:lnTo>
                  <a:lnTo>
                    <a:pt x="1872" y="366"/>
                  </a:lnTo>
                  <a:lnTo>
                    <a:pt x="1872" y="360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84" y="348"/>
                  </a:lnTo>
                  <a:lnTo>
                    <a:pt x="1884" y="348"/>
                  </a:lnTo>
                  <a:lnTo>
                    <a:pt x="1884" y="348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42"/>
                  </a:lnTo>
                  <a:lnTo>
                    <a:pt x="1884" y="336"/>
                  </a:lnTo>
                  <a:lnTo>
                    <a:pt x="1890" y="336"/>
                  </a:lnTo>
                  <a:lnTo>
                    <a:pt x="1890" y="336"/>
                  </a:lnTo>
                  <a:lnTo>
                    <a:pt x="1890" y="330"/>
                  </a:lnTo>
                  <a:lnTo>
                    <a:pt x="1890" y="330"/>
                  </a:lnTo>
                  <a:lnTo>
                    <a:pt x="1890" y="330"/>
                  </a:lnTo>
                  <a:lnTo>
                    <a:pt x="1890" y="324"/>
                  </a:lnTo>
                  <a:lnTo>
                    <a:pt x="1896" y="324"/>
                  </a:lnTo>
                  <a:lnTo>
                    <a:pt x="1896" y="324"/>
                  </a:lnTo>
                  <a:lnTo>
                    <a:pt x="1896" y="318"/>
                  </a:lnTo>
                  <a:lnTo>
                    <a:pt x="1896" y="318"/>
                  </a:lnTo>
                  <a:lnTo>
                    <a:pt x="1896" y="318"/>
                  </a:lnTo>
                  <a:lnTo>
                    <a:pt x="1896" y="312"/>
                  </a:lnTo>
                  <a:lnTo>
                    <a:pt x="1902" y="312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0"/>
                  </a:lnTo>
                  <a:lnTo>
                    <a:pt x="1902" y="300"/>
                  </a:lnTo>
                  <a:lnTo>
                    <a:pt x="1908" y="300"/>
                  </a:lnTo>
                  <a:lnTo>
                    <a:pt x="1908" y="294"/>
                  </a:lnTo>
                  <a:lnTo>
                    <a:pt x="1908" y="294"/>
                  </a:lnTo>
                  <a:lnTo>
                    <a:pt x="1908" y="294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14" y="288"/>
                  </a:lnTo>
                  <a:lnTo>
                    <a:pt x="1914" y="282"/>
                  </a:lnTo>
                  <a:lnTo>
                    <a:pt x="1914" y="282"/>
                  </a:lnTo>
                  <a:lnTo>
                    <a:pt x="1914" y="282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20" y="276"/>
                  </a:lnTo>
                  <a:lnTo>
                    <a:pt x="1920" y="270"/>
                  </a:lnTo>
                  <a:lnTo>
                    <a:pt x="1920" y="270"/>
                  </a:lnTo>
                  <a:lnTo>
                    <a:pt x="1920" y="270"/>
                  </a:lnTo>
                  <a:lnTo>
                    <a:pt x="1920" y="264"/>
                  </a:lnTo>
                  <a:lnTo>
                    <a:pt x="1920" y="264"/>
                  </a:lnTo>
                  <a:lnTo>
                    <a:pt x="1920" y="264"/>
                  </a:lnTo>
                  <a:lnTo>
                    <a:pt x="1926" y="258"/>
                  </a:lnTo>
                  <a:lnTo>
                    <a:pt x="1926" y="258"/>
                  </a:lnTo>
                  <a:lnTo>
                    <a:pt x="1926" y="258"/>
                  </a:lnTo>
                  <a:lnTo>
                    <a:pt x="1926" y="252"/>
                  </a:lnTo>
                  <a:lnTo>
                    <a:pt x="1926" y="252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2" y="246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2" y="234"/>
                  </a:lnTo>
                  <a:lnTo>
                    <a:pt x="1938" y="234"/>
                  </a:lnTo>
                  <a:lnTo>
                    <a:pt x="1938" y="234"/>
                  </a:lnTo>
                  <a:lnTo>
                    <a:pt x="1938" y="228"/>
                  </a:lnTo>
                  <a:lnTo>
                    <a:pt x="1938" y="228"/>
                  </a:lnTo>
                  <a:lnTo>
                    <a:pt x="1938" y="228"/>
                  </a:lnTo>
                  <a:lnTo>
                    <a:pt x="1938" y="222"/>
                  </a:lnTo>
                  <a:lnTo>
                    <a:pt x="1938" y="222"/>
                  </a:lnTo>
                  <a:lnTo>
                    <a:pt x="1944" y="216"/>
                  </a:lnTo>
                  <a:lnTo>
                    <a:pt x="1944" y="216"/>
                  </a:lnTo>
                  <a:lnTo>
                    <a:pt x="1944" y="216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6"/>
                  </a:lnTo>
                  <a:lnTo>
                    <a:pt x="1956" y="222"/>
                  </a:lnTo>
                  <a:lnTo>
                    <a:pt x="1956" y="234"/>
                  </a:lnTo>
                  <a:lnTo>
                    <a:pt x="1962" y="246"/>
                  </a:lnTo>
                  <a:lnTo>
                    <a:pt x="1962" y="258"/>
                  </a:lnTo>
                  <a:lnTo>
                    <a:pt x="1962" y="270"/>
                  </a:lnTo>
                  <a:lnTo>
                    <a:pt x="1962" y="276"/>
                  </a:lnTo>
                  <a:lnTo>
                    <a:pt x="1962" y="288"/>
                  </a:lnTo>
                  <a:lnTo>
                    <a:pt x="1962" y="306"/>
                  </a:lnTo>
                  <a:lnTo>
                    <a:pt x="1962" y="318"/>
                  </a:lnTo>
                  <a:lnTo>
                    <a:pt x="1968" y="330"/>
                  </a:lnTo>
                  <a:lnTo>
                    <a:pt x="1968" y="342"/>
                  </a:lnTo>
                  <a:lnTo>
                    <a:pt x="1968" y="354"/>
                  </a:lnTo>
                  <a:lnTo>
                    <a:pt x="1968" y="366"/>
                  </a:lnTo>
                  <a:lnTo>
                    <a:pt x="1968" y="372"/>
                  </a:lnTo>
                  <a:lnTo>
                    <a:pt x="1968" y="384"/>
                  </a:lnTo>
                  <a:lnTo>
                    <a:pt x="1974" y="396"/>
                  </a:lnTo>
                  <a:lnTo>
                    <a:pt x="1974" y="408"/>
                  </a:lnTo>
                  <a:lnTo>
                    <a:pt x="1974" y="420"/>
                  </a:lnTo>
                  <a:lnTo>
                    <a:pt x="1974" y="432"/>
                  </a:lnTo>
                  <a:lnTo>
                    <a:pt x="1974" y="438"/>
                  </a:lnTo>
                  <a:lnTo>
                    <a:pt x="1974" y="450"/>
                  </a:lnTo>
                  <a:lnTo>
                    <a:pt x="1980" y="462"/>
                  </a:lnTo>
                  <a:lnTo>
                    <a:pt x="1980" y="468"/>
                  </a:lnTo>
                  <a:lnTo>
                    <a:pt x="1980" y="480"/>
                  </a:lnTo>
                  <a:lnTo>
                    <a:pt x="1980" y="492"/>
                  </a:lnTo>
                  <a:lnTo>
                    <a:pt x="1980" y="498"/>
                  </a:lnTo>
                  <a:lnTo>
                    <a:pt x="1980" y="510"/>
                  </a:lnTo>
                  <a:lnTo>
                    <a:pt x="1986" y="516"/>
                  </a:lnTo>
                  <a:lnTo>
                    <a:pt x="1986" y="528"/>
                  </a:lnTo>
                  <a:lnTo>
                    <a:pt x="1986" y="534"/>
                  </a:lnTo>
                  <a:lnTo>
                    <a:pt x="1986" y="546"/>
                  </a:lnTo>
                  <a:lnTo>
                    <a:pt x="1986" y="552"/>
                  </a:lnTo>
                  <a:lnTo>
                    <a:pt x="1986" y="564"/>
                  </a:lnTo>
                  <a:lnTo>
                    <a:pt x="1992" y="570"/>
                  </a:lnTo>
                  <a:lnTo>
                    <a:pt x="1992" y="576"/>
                  </a:lnTo>
                  <a:lnTo>
                    <a:pt x="1992" y="588"/>
                  </a:lnTo>
                  <a:lnTo>
                    <a:pt x="1992" y="594"/>
                  </a:lnTo>
                  <a:lnTo>
                    <a:pt x="1992" y="600"/>
                  </a:lnTo>
                  <a:lnTo>
                    <a:pt x="1992" y="606"/>
                  </a:lnTo>
                  <a:lnTo>
                    <a:pt x="1998" y="618"/>
                  </a:lnTo>
                  <a:lnTo>
                    <a:pt x="1998" y="624"/>
                  </a:lnTo>
                  <a:lnTo>
                    <a:pt x="1998" y="630"/>
                  </a:lnTo>
                  <a:lnTo>
                    <a:pt x="1998" y="636"/>
                  </a:lnTo>
                  <a:lnTo>
                    <a:pt x="1998" y="642"/>
                  </a:lnTo>
                  <a:lnTo>
                    <a:pt x="1998" y="648"/>
                  </a:lnTo>
                  <a:lnTo>
                    <a:pt x="2004" y="654"/>
                  </a:lnTo>
                  <a:lnTo>
                    <a:pt x="2004" y="660"/>
                  </a:lnTo>
                  <a:lnTo>
                    <a:pt x="2004" y="666"/>
                  </a:lnTo>
                  <a:lnTo>
                    <a:pt x="2004" y="672"/>
                  </a:lnTo>
                  <a:lnTo>
                    <a:pt x="2004" y="678"/>
                  </a:lnTo>
                  <a:lnTo>
                    <a:pt x="2004" y="684"/>
                  </a:lnTo>
                  <a:lnTo>
                    <a:pt x="2004" y="690"/>
                  </a:lnTo>
                  <a:lnTo>
                    <a:pt x="2010" y="696"/>
                  </a:lnTo>
                  <a:lnTo>
                    <a:pt x="2010" y="696"/>
                  </a:lnTo>
                  <a:lnTo>
                    <a:pt x="2010" y="702"/>
                  </a:lnTo>
                  <a:lnTo>
                    <a:pt x="2010" y="708"/>
                  </a:lnTo>
                  <a:lnTo>
                    <a:pt x="2010" y="714"/>
                  </a:lnTo>
                  <a:lnTo>
                    <a:pt x="2010" y="714"/>
                  </a:lnTo>
                  <a:lnTo>
                    <a:pt x="2016" y="720"/>
                  </a:lnTo>
                  <a:lnTo>
                    <a:pt x="2016" y="726"/>
                  </a:lnTo>
                  <a:lnTo>
                    <a:pt x="2016" y="726"/>
                  </a:lnTo>
                  <a:lnTo>
                    <a:pt x="2016" y="732"/>
                  </a:lnTo>
                  <a:lnTo>
                    <a:pt x="2016" y="738"/>
                  </a:lnTo>
                  <a:lnTo>
                    <a:pt x="2016" y="738"/>
                  </a:lnTo>
                  <a:lnTo>
                    <a:pt x="2022" y="744"/>
                  </a:lnTo>
                  <a:lnTo>
                    <a:pt x="2022" y="744"/>
                  </a:lnTo>
                  <a:lnTo>
                    <a:pt x="2022" y="750"/>
                  </a:lnTo>
                  <a:lnTo>
                    <a:pt x="2022" y="750"/>
                  </a:lnTo>
                  <a:lnTo>
                    <a:pt x="2022" y="750"/>
                  </a:lnTo>
                  <a:lnTo>
                    <a:pt x="2022" y="756"/>
                  </a:lnTo>
                  <a:lnTo>
                    <a:pt x="2028" y="756"/>
                  </a:lnTo>
                  <a:lnTo>
                    <a:pt x="2028" y="756"/>
                  </a:lnTo>
                  <a:lnTo>
                    <a:pt x="2028" y="762"/>
                  </a:lnTo>
                  <a:lnTo>
                    <a:pt x="2028" y="762"/>
                  </a:lnTo>
                  <a:lnTo>
                    <a:pt x="2028" y="762"/>
                  </a:lnTo>
                  <a:lnTo>
                    <a:pt x="2028" y="762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34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0" y="768"/>
                  </a:lnTo>
                  <a:lnTo>
                    <a:pt x="2046" y="762"/>
                  </a:lnTo>
                  <a:lnTo>
                    <a:pt x="2046" y="762"/>
                  </a:lnTo>
                  <a:lnTo>
                    <a:pt x="2046" y="762"/>
                  </a:lnTo>
                  <a:lnTo>
                    <a:pt x="2046" y="762"/>
                  </a:lnTo>
                  <a:lnTo>
                    <a:pt x="2046" y="756"/>
                  </a:lnTo>
                  <a:lnTo>
                    <a:pt x="2046" y="756"/>
                  </a:lnTo>
                  <a:lnTo>
                    <a:pt x="2052" y="756"/>
                  </a:lnTo>
                  <a:lnTo>
                    <a:pt x="2052" y="750"/>
                  </a:lnTo>
                  <a:lnTo>
                    <a:pt x="2052" y="750"/>
                  </a:lnTo>
                  <a:lnTo>
                    <a:pt x="2052" y="750"/>
                  </a:lnTo>
                  <a:lnTo>
                    <a:pt x="2052" y="744"/>
                  </a:lnTo>
                  <a:lnTo>
                    <a:pt x="2052" y="744"/>
                  </a:lnTo>
                  <a:lnTo>
                    <a:pt x="2058" y="738"/>
                  </a:lnTo>
                  <a:lnTo>
                    <a:pt x="2058" y="738"/>
                  </a:lnTo>
                  <a:lnTo>
                    <a:pt x="2058" y="732"/>
                  </a:lnTo>
                  <a:lnTo>
                    <a:pt x="2058" y="726"/>
                  </a:lnTo>
                  <a:lnTo>
                    <a:pt x="2058" y="726"/>
                  </a:lnTo>
                  <a:lnTo>
                    <a:pt x="2058" y="720"/>
                  </a:lnTo>
                  <a:lnTo>
                    <a:pt x="2064" y="714"/>
                  </a:lnTo>
                  <a:lnTo>
                    <a:pt x="2064" y="714"/>
                  </a:lnTo>
                  <a:lnTo>
                    <a:pt x="2064" y="708"/>
                  </a:lnTo>
                  <a:lnTo>
                    <a:pt x="2064" y="702"/>
                  </a:lnTo>
                  <a:lnTo>
                    <a:pt x="2064" y="696"/>
                  </a:lnTo>
                  <a:lnTo>
                    <a:pt x="2064" y="696"/>
                  </a:lnTo>
                  <a:lnTo>
                    <a:pt x="2070" y="690"/>
                  </a:lnTo>
                  <a:lnTo>
                    <a:pt x="2070" y="684"/>
                  </a:lnTo>
                  <a:lnTo>
                    <a:pt x="2070" y="678"/>
                  </a:lnTo>
                  <a:lnTo>
                    <a:pt x="2070" y="672"/>
                  </a:lnTo>
                  <a:lnTo>
                    <a:pt x="2070" y="666"/>
                  </a:lnTo>
                  <a:lnTo>
                    <a:pt x="2070" y="654"/>
                  </a:lnTo>
                  <a:lnTo>
                    <a:pt x="2076" y="648"/>
                  </a:lnTo>
                  <a:lnTo>
                    <a:pt x="2076" y="642"/>
                  </a:lnTo>
                  <a:lnTo>
                    <a:pt x="2076" y="636"/>
                  </a:lnTo>
                  <a:lnTo>
                    <a:pt x="2076" y="630"/>
                  </a:lnTo>
                  <a:lnTo>
                    <a:pt x="2076" y="624"/>
                  </a:lnTo>
                  <a:lnTo>
                    <a:pt x="2076" y="618"/>
                  </a:lnTo>
                  <a:lnTo>
                    <a:pt x="2082" y="606"/>
                  </a:lnTo>
                  <a:lnTo>
                    <a:pt x="2082" y="600"/>
                  </a:lnTo>
                  <a:lnTo>
                    <a:pt x="2082" y="594"/>
                  </a:lnTo>
                  <a:lnTo>
                    <a:pt x="2082" y="588"/>
                  </a:lnTo>
                  <a:lnTo>
                    <a:pt x="2082" y="576"/>
                  </a:lnTo>
                  <a:lnTo>
                    <a:pt x="2082" y="570"/>
                  </a:lnTo>
                  <a:lnTo>
                    <a:pt x="2088" y="564"/>
                  </a:lnTo>
                  <a:lnTo>
                    <a:pt x="2088" y="552"/>
                  </a:lnTo>
                  <a:lnTo>
                    <a:pt x="2088" y="546"/>
                  </a:lnTo>
                  <a:lnTo>
                    <a:pt x="2088" y="534"/>
                  </a:lnTo>
                  <a:lnTo>
                    <a:pt x="2088" y="528"/>
                  </a:lnTo>
                  <a:lnTo>
                    <a:pt x="2088" y="516"/>
                  </a:lnTo>
                  <a:lnTo>
                    <a:pt x="2094" y="510"/>
                  </a:lnTo>
                  <a:lnTo>
                    <a:pt x="2094" y="498"/>
                  </a:lnTo>
                  <a:lnTo>
                    <a:pt x="2094" y="492"/>
                  </a:lnTo>
                  <a:lnTo>
                    <a:pt x="2094" y="480"/>
                  </a:lnTo>
                  <a:lnTo>
                    <a:pt x="2094" y="468"/>
                  </a:lnTo>
                  <a:lnTo>
                    <a:pt x="2094" y="462"/>
                  </a:lnTo>
                  <a:lnTo>
                    <a:pt x="2100" y="450"/>
                  </a:lnTo>
                  <a:lnTo>
                    <a:pt x="2100" y="438"/>
                  </a:lnTo>
                  <a:lnTo>
                    <a:pt x="2100" y="432"/>
                  </a:lnTo>
                  <a:lnTo>
                    <a:pt x="2100" y="420"/>
                  </a:lnTo>
                  <a:lnTo>
                    <a:pt x="2100" y="408"/>
                  </a:lnTo>
                  <a:lnTo>
                    <a:pt x="2100" y="396"/>
                  </a:lnTo>
                  <a:lnTo>
                    <a:pt x="2106" y="384"/>
                  </a:lnTo>
                  <a:lnTo>
                    <a:pt x="2106" y="372"/>
                  </a:lnTo>
                  <a:lnTo>
                    <a:pt x="2106" y="366"/>
                  </a:lnTo>
                  <a:lnTo>
                    <a:pt x="2106" y="354"/>
                  </a:lnTo>
                  <a:lnTo>
                    <a:pt x="2106" y="342"/>
                  </a:lnTo>
                  <a:lnTo>
                    <a:pt x="2106" y="330"/>
                  </a:lnTo>
                  <a:lnTo>
                    <a:pt x="2112" y="318"/>
                  </a:lnTo>
                  <a:lnTo>
                    <a:pt x="2112" y="306"/>
                  </a:lnTo>
                  <a:lnTo>
                    <a:pt x="2112" y="288"/>
                  </a:lnTo>
                  <a:lnTo>
                    <a:pt x="2112" y="276"/>
                  </a:lnTo>
                  <a:lnTo>
                    <a:pt x="2112" y="270"/>
                  </a:lnTo>
                  <a:lnTo>
                    <a:pt x="2112" y="258"/>
                  </a:lnTo>
                  <a:lnTo>
                    <a:pt x="2112" y="246"/>
                  </a:lnTo>
                  <a:lnTo>
                    <a:pt x="2118" y="240"/>
                  </a:lnTo>
                  <a:lnTo>
                    <a:pt x="2118" y="234"/>
                  </a:lnTo>
                  <a:lnTo>
                    <a:pt x="2118" y="222"/>
                  </a:lnTo>
                  <a:lnTo>
                    <a:pt x="2118" y="222"/>
                  </a:lnTo>
                  <a:lnTo>
                    <a:pt x="2118" y="216"/>
                  </a:lnTo>
                  <a:lnTo>
                    <a:pt x="2118" y="210"/>
                  </a:lnTo>
                  <a:lnTo>
                    <a:pt x="2124" y="210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24" y="210"/>
                  </a:lnTo>
                  <a:lnTo>
                    <a:pt x="2130" y="210"/>
                  </a:lnTo>
                  <a:lnTo>
                    <a:pt x="2130" y="216"/>
                  </a:lnTo>
                  <a:lnTo>
                    <a:pt x="2130" y="216"/>
                  </a:lnTo>
                  <a:lnTo>
                    <a:pt x="2130" y="222"/>
                  </a:lnTo>
                  <a:lnTo>
                    <a:pt x="2130" y="222"/>
                  </a:lnTo>
                  <a:lnTo>
                    <a:pt x="2130" y="228"/>
                  </a:lnTo>
                  <a:lnTo>
                    <a:pt x="2130" y="228"/>
                  </a:lnTo>
                  <a:lnTo>
                    <a:pt x="2136" y="228"/>
                  </a:lnTo>
                  <a:lnTo>
                    <a:pt x="2136" y="234"/>
                  </a:lnTo>
                  <a:lnTo>
                    <a:pt x="2136" y="234"/>
                  </a:lnTo>
                  <a:lnTo>
                    <a:pt x="2136" y="240"/>
                  </a:lnTo>
                  <a:lnTo>
                    <a:pt x="2136" y="240"/>
                  </a:lnTo>
                  <a:lnTo>
                    <a:pt x="2136" y="246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2" y="252"/>
                  </a:lnTo>
                  <a:lnTo>
                    <a:pt x="2142" y="258"/>
                  </a:lnTo>
                  <a:lnTo>
                    <a:pt x="2142" y="258"/>
                  </a:lnTo>
                  <a:lnTo>
                    <a:pt x="2148" y="264"/>
                  </a:lnTo>
                  <a:lnTo>
                    <a:pt x="2148" y="264"/>
                  </a:lnTo>
                  <a:lnTo>
                    <a:pt x="2148" y="264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6"/>
                  </a:lnTo>
                  <a:lnTo>
                    <a:pt x="2148" y="276"/>
                  </a:lnTo>
                  <a:lnTo>
                    <a:pt x="2154" y="282"/>
                  </a:lnTo>
                  <a:lnTo>
                    <a:pt x="2154" y="282"/>
                  </a:lnTo>
                  <a:lnTo>
                    <a:pt x="2154" y="282"/>
                  </a:lnTo>
                  <a:lnTo>
                    <a:pt x="2154" y="288"/>
                  </a:lnTo>
                  <a:lnTo>
                    <a:pt x="2154" y="288"/>
                  </a:lnTo>
                  <a:lnTo>
                    <a:pt x="2154" y="294"/>
                  </a:lnTo>
                  <a:lnTo>
                    <a:pt x="2160" y="294"/>
                  </a:lnTo>
                  <a:lnTo>
                    <a:pt x="2160" y="294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6" y="306"/>
                  </a:lnTo>
                  <a:lnTo>
                    <a:pt x="2166" y="312"/>
                  </a:lnTo>
                  <a:lnTo>
                    <a:pt x="2166" y="312"/>
                  </a:lnTo>
                  <a:lnTo>
                    <a:pt x="2166" y="318"/>
                  </a:lnTo>
                  <a:lnTo>
                    <a:pt x="2166" y="318"/>
                  </a:lnTo>
                  <a:lnTo>
                    <a:pt x="2166" y="318"/>
                  </a:lnTo>
                  <a:lnTo>
                    <a:pt x="2172" y="324"/>
                  </a:lnTo>
                  <a:lnTo>
                    <a:pt x="2172" y="324"/>
                  </a:lnTo>
                  <a:lnTo>
                    <a:pt x="2172" y="330"/>
                  </a:lnTo>
                  <a:lnTo>
                    <a:pt x="2172" y="330"/>
                  </a:lnTo>
                  <a:lnTo>
                    <a:pt x="2172" y="330"/>
                  </a:lnTo>
                  <a:lnTo>
                    <a:pt x="2172" y="336"/>
                  </a:lnTo>
                  <a:lnTo>
                    <a:pt x="2178" y="336"/>
                  </a:lnTo>
                  <a:lnTo>
                    <a:pt x="2178" y="342"/>
                  </a:lnTo>
                  <a:lnTo>
                    <a:pt x="2178" y="342"/>
                  </a:lnTo>
                  <a:lnTo>
                    <a:pt x="2178" y="342"/>
                  </a:lnTo>
                  <a:lnTo>
                    <a:pt x="2178" y="348"/>
                  </a:lnTo>
                  <a:lnTo>
                    <a:pt x="2178" y="348"/>
                  </a:lnTo>
                  <a:lnTo>
                    <a:pt x="2184" y="354"/>
                  </a:lnTo>
                  <a:lnTo>
                    <a:pt x="2184" y="354"/>
                  </a:lnTo>
                  <a:lnTo>
                    <a:pt x="2184" y="354"/>
                  </a:lnTo>
                  <a:lnTo>
                    <a:pt x="2184" y="360"/>
                  </a:lnTo>
                  <a:lnTo>
                    <a:pt x="2184" y="360"/>
                  </a:lnTo>
                  <a:lnTo>
                    <a:pt x="2184" y="366"/>
                  </a:lnTo>
                  <a:lnTo>
                    <a:pt x="2190" y="366"/>
                  </a:lnTo>
                  <a:lnTo>
                    <a:pt x="2190" y="366"/>
                  </a:lnTo>
                  <a:lnTo>
                    <a:pt x="2190" y="372"/>
                  </a:lnTo>
                  <a:lnTo>
                    <a:pt x="2190" y="372"/>
                  </a:lnTo>
                  <a:lnTo>
                    <a:pt x="2190" y="378"/>
                  </a:lnTo>
                  <a:lnTo>
                    <a:pt x="2190" y="378"/>
                  </a:lnTo>
                  <a:lnTo>
                    <a:pt x="2190" y="378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6"/>
                  </a:lnTo>
                  <a:lnTo>
                    <a:pt x="2202" y="396"/>
                  </a:lnTo>
                  <a:lnTo>
                    <a:pt x="2202" y="402"/>
                  </a:lnTo>
                  <a:lnTo>
                    <a:pt x="2202" y="402"/>
                  </a:lnTo>
                  <a:lnTo>
                    <a:pt x="2202" y="402"/>
                  </a:lnTo>
                  <a:lnTo>
                    <a:pt x="2202" y="408"/>
                  </a:lnTo>
                  <a:lnTo>
                    <a:pt x="2208" y="408"/>
                  </a:lnTo>
                  <a:lnTo>
                    <a:pt x="2208" y="408"/>
                  </a:lnTo>
                  <a:lnTo>
                    <a:pt x="2208" y="414"/>
                  </a:lnTo>
                  <a:lnTo>
                    <a:pt x="2208" y="414"/>
                  </a:lnTo>
                  <a:lnTo>
                    <a:pt x="2208" y="414"/>
                  </a:lnTo>
                  <a:lnTo>
                    <a:pt x="2208" y="420"/>
                  </a:lnTo>
                  <a:lnTo>
                    <a:pt x="2208" y="420"/>
                  </a:lnTo>
                  <a:lnTo>
                    <a:pt x="2214" y="420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32"/>
                  </a:lnTo>
                  <a:lnTo>
                    <a:pt x="2220" y="432"/>
                  </a:lnTo>
                  <a:lnTo>
                    <a:pt x="2220" y="432"/>
                  </a:lnTo>
                  <a:lnTo>
                    <a:pt x="2220" y="438"/>
                  </a:lnTo>
                  <a:lnTo>
                    <a:pt x="2220" y="438"/>
                  </a:lnTo>
                  <a:lnTo>
                    <a:pt x="2220" y="438"/>
                  </a:lnTo>
                  <a:lnTo>
                    <a:pt x="2220" y="444"/>
                  </a:lnTo>
                  <a:lnTo>
                    <a:pt x="2226" y="444"/>
                  </a:lnTo>
                  <a:lnTo>
                    <a:pt x="2226" y="444"/>
                  </a:lnTo>
                  <a:lnTo>
                    <a:pt x="2226" y="450"/>
                  </a:lnTo>
                  <a:lnTo>
                    <a:pt x="2226" y="450"/>
                  </a:lnTo>
                  <a:lnTo>
                    <a:pt x="2226" y="450"/>
                  </a:lnTo>
                  <a:lnTo>
                    <a:pt x="2226" y="450"/>
                  </a:lnTo>
                  <a:lnTo>
                    <a:pt x="2232" y="456"/>
                  </a:lnTo>
                  <a:lnTo>
                    <a:pt x="2232" y="456"/>
                  </a:lnTo>
                  <a:lnTo>
                    <a:pt x="2232" y="456"/>
                  </a:lnTo>
                  <a:lnTo>
                    <a:pt x="2232" y="462"/>
                  </a:lnTo>
                  <a:lnTo>
                    <a:pt x="2232" y="462"/>
                  </a:lnTo>
                  <a:lnTo>
                    <a:pt x="2232" y="462"/>
                  </a:lnTo>
                  <a:lnTo>
                    <a:pt x="2232" y="468"/>
                  </a:lnTo>
                  <a:lnTo>
                    <a:pt x="2238" y="468"/>
                  </a:lnTo>
                  <a:lnTo>
                    <a:pt x="2238" y="468"/>
                  </a:lnTo>
                  <a:lnTo>
                    <a:pt x="2238" y="468"/>
                  </a:lnTo>
                  <a:lnTo>
                    <a:pt x="2238" y="474"/>
                  </a:lnTo>
                  <a:lnTo>
                    <a:pt x="2238" y="474"/>
                  </a:lnTo>
                  <a:lnTo>
                    <a:pt x="2238" y="474"/>
                  </a:lnTo>
                  <a:lnTo>
                    <a:pt x="2244" y="480"/>
                  </a:lnTo>
                  <a:lnTo>
                    <a:pt x="2244" y="480"/>
                  </a:lnTo>
                  <a:lnTo>
                    <a:pt x="2244" y="480"/>
                  </a:lnTo>
                  <a:lnTo>
                    <a:pt x="2244" y="486"/>
                  </a:lnTo>
                  <a:lnTo>
                    <a:pt x="2244" y="486"/>
                  </a:lnTo>
                  <a:lnTo>
                    <a:pt x="2244" y="486"/>
                  </a:lnTo>
                  <a:lnTo>
                    <a:pt x="2250" y="486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8"/>
                  </a:lnTo>
                  <a:lnTo>
                    <a:pt x="2250" y="498"/>
                  </a:lnTo>
                  <a:lnTo>
                    <a:pt x="2256" y="498"/>
                  </a:lnTo>
                  <a:lnTo>
                    <a:pt x="2256" y="498"/>
                  </a:lnTo>
                  <a:lnTo>
                    <a:pt x="2256" y="504"/>
                  </a:lnTo>
                  <a:lnTo>
                    <a:pt x="2256" y="504"/>
                  </a:lnTo>
                  <a:lnTo>
                    <a:pt x="2256" y="504"/>
                  </a:lnTo>
                  <a:lnTo>
                    <a:pt x="2256" y="510"/>
                  </a:lnTo>
                  <a:lnTo>
                    <a:pt x="2262" y="510"/>
                  </a:lnTo>
                  <a:lnTo>
                    <a:pt x="2262" y="510"/>
                  </a:lnTo>
                  <a:lnTo>
                    <a:pt x="2262" y="516"/>
                  </a:lnTo>
                  <a:lnTo>
                    <a:pt x="2262" y="516"/>
                  </a:lnTo>
                  <a:lnTo>
                    <a:pt x="2262" y="516"/>
                  </a:lnTo>
                  <a:lnTo>
                    <a:pt x="2262" y="516"/>
                  </a:lnTo>
                  <a:lnTo>
                    <a:pt x="2268" y="522"/>
                  </a:lnTo>
                  <a:lnTo>
                    <a:pt x="2268" y="522"/>
                  </a:lnTo>
                  <a:lnTo>
                    <a:pt x="2268" y="522"/>
                  </a:lnTo>
                  <a:lnTo>
                    <a:pt x="2268" y="522"/>
                  </a:lnTo>
                  <a:lnTo>
                    <a:pt x="2268" y="528"/>
                  </a:lnTo>
                  <a:lnTo>
                    <a:pt x="2268" y="528"/>
                  </a:lnTo>
                  <a:lnTo>
                    <a:pt x="2274" y="528"/>
                  </a:lnTo>
                  <a:lnTo>
                    <a:pt x="2274" y="528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80" y="534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0" y="540"/>
                  </a:lnTo>
                  <a:lnTo>
                    <a:pt x="2286" y="540"/>
                  </a:lnTo>
                  <a:lnTo>
                    <a:pt x="2286" y="546"/>
                  </a:lnTo>
                  <a:lnTo>
                    <a:pt x="2286" y="546"/>
                  </a:lnTo>
                  <a:lnTo>
                    <a:pt x="2286" y="546"/>
                  </a:lnTo>
                  <a:lnTo>
                    <a:pt x="2286" y="540"/>
                  </a:lnTo>
                  <a:lnTo>
                    <a:pt x="2286" y="540"/>
                  </a:lnTo>
                  <a:lnTo>
                    <a:pt x="2292" y="540"/>
                  </a:lnTo>
                  <a:lnTo>
                    <a:pt x="2292" y="540"/>
                  </a:lnTo>
                  <a:lnTo>
                    <a:pt x="2292" y="540"/>
                  </a:lnTo>
                  <a:lnTo>
                    <a:pt x="2292" y="540"/>
                  </a:lnTo>
                  <a:lnTo>
                    <a:pt x="2292" y="534"/>
                  </a:lnTo>
                  <a:lnTo>
                    <a:pt x="2298" y="534"/>
                  </a:lnTo>
                  <a:lnTo>
                    <a:pt x="2298" y="534"/>
                  </a:lnTo>
                  <a:lnTo>
                    <a:pt x="2298" y="534"/>
                  </a:lnTo>
                  <a:lnTo>
                    <a:pt x="2298" y="528"/>
                  </a:lnTo>
                  <a:lnTo>
                    <a:pt x="2298" y="528"/>
                  </a:lnTo>
                  <a:lnTo>
                    <a:pt x="2298" y="528"/>
                  </a:lnTo>
                  <a:lnTo>
                    <a:pt x="2304" y="528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16"/>
                  </a:lnTo>
                  <a:lnTo>
                    <a:pt x="2304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0"/>
                  </a:lnTo>
                  <a:lnTo>
                    <a:pt x="2310" y="510"/>
                  </a:lnTo>
                  <a:lnTo>
                    <a:pt x="2310" y="510"/>
                  </a:lnTo>
                  <a:lnTo>
                    <a:pt x="2310" y="510"/>
                  </a:lnTo>
                  <a:lnTo>
                    <a:pt x="2316" y="504"/>
                  </a:lnTo>
                  <a:lnTo>
                    <a:pt x="2316" y="504"/>
                  </a:lnTo>
                  <a:lnTo>
                    <a:pt x="2316" y="504"/>
                  </a:lnTo>
                  <a:lnTo>
                    <a:pt x="2316" y="498"/>
                  </a:lnTo>
                  <a:lnTo>
                    <a:pt x="2316" y="498"/>
                  </a:lnTo>
                  <a:lnTo>
                    <a:pt x="2316" y="498"/>
                  </a:lnTo>
                  <a:lnTo>
                    <a:pt x="2322" y="492"/>
                  </a:lnTo>
                  <a:lnTo>
                    <a:pt x="2322" y="492"/>
                  </a:lnTo>
                  <a:lnTo>
                    <a:pt x="2322" y="492"/>
                  </a:lnTo>
                  <a:lnTo>
                    <a:pt x="2322" y="492"/>
                  </a:lnTo>
                  <a:lnTo>
                    <a:pt x="2322" y="486"/>
                  </a:lnTo>
                  <a:lnTo>
                    <a:pt x="2322" y="486"/>
                  </a:lnTo>
                  <a:lnTo>
                    <a:pt x="2328" y="486"/>
                  </a:lnTo>
                  <a:lnTo>
                    <a:pt x="2328" y="480"/>
                  </a:lnTo>
                  <a:lnTo>
                    <a:pt x="2328" y="480"/>
                  </a:lnTo>
                  <a:lnTo>
                    <a:pt x="2328" y="480"/>
                  </a:lnTo>
                  <a:lnTo>
                    <a:pt x="2328" y="474"/>
                  </a:lnTo>
                  <a:lnTo>
                    <a:pt x="2328" y="474"/>
                  </a:lnTo>
                  <a:lnTo>
                    <a:pt x="2328" y="474"/>
                  </a:lnTo>
                  <a:lnTo>
                    <a:pt x="2334" y="468"/>
                  </a:lnTo>
                  <a:lnTo>
                    <a:pt x="2334" y="468"/>
                  </a:lnTo>
                  <a:lnTo>
                    <a:pt x="2334" y="468"/>
                  </a:lnTo>
                  <a:lnTo>
                    <a:pt x="2334" y="468"/>
                  </a:lnTo>
                  <a:lnTo>
                    <a:pt x="2334" y="462"/>
                  </a:lnTo>
                  <a:lnTo>
                    <a:pt x="2334" y="462"/>
                  </a:lnTo>
                  <a:lnTo>
                    <a:pt x="2340" y="462"/>
                  </a:lnTo>
                  <a:lnTo>
                    <a:pt x="2340" y="456"/>
                  </a:lnTo>
                  <a:lnTo>
                    <a:pt x="2340" y="456"/>
                  </a:lnTo>
                  <a:lnTo>
                    <a:pt x="2340" y="450"/>
                  </a:lnTo>
                  <a:lnTo>
                    <a:pt x="2340" y="450"/>
                  </a:lnTo>
                  <a:lnTo>
                    <a:pt x="2346" y="450"/>
                  </a:lnTo>
                  <a:lnTo>
                    <a:pt x="2346" y="444"/>
                  </a:lnTo>
                  <a:lnTo>
                    <a:pt x="2346" y="444"/>
                  </a:lnTo>
                  <a:lnTo>
                    <a:pt x="2346" y="444"/>
                  </a:lnTo>
                  <a:lnTo>
                    <a:pt x="2346" y="438"/>
                  </a:lnTo>
                  <a:lnTo>
                    <a:pt x="2346" y="438"/>
                  </a:lnTo>
                  <a:lnTo>
                    <a:pt x="2352" y="438"/>
                  </a:lnTo>
                  <a:lnTo>
                    <a:pt x="2352" y="432"/>
                  </a:lnTo>
                  <a:lnTo>
                    <a:pt x="2352" y="432"/>
                  </a:lnTo>
                  <a:lnTo>
                    <a:pt x="2352" y="432"/>
                  </a:lnTo>
                  <a:lnTo>
                    <a:pt x="2352" y="426"/>
                  </a:lnTo>
                  <a:lnTo>
                    <a:pt x="2352" y="426"/>
                  </a:lnTo>
                  <a:lnTo>
                    <a:pt x="2358" y="426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14"/>
                  </a:lnTo>
                  <a:lnTo>
                    <a:pt x="2358" y="414"/>
                  </a:lnTo>
                  <a:lnTo>
                    <a:pt x="2364" y="414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2"/>
                  </a:lnTo>
                  <a:lnTo>
                    <a:pt x="2364" y="402"/>
                  </a:lnTo>
                  <a:lnTo>
                    <a:pt x="2364" y="402"/>
                  </a:lnTo>
                  <a:lnTo>
                    <a:pt x="2370" y="396"/>
                  </a:lnTo>
                  <a:lnTo>
                    <a:pt x="2370" y="396"/>
                  </a:lnTo>
                  <a:lnTo>
                    <a:pt x="2370" y="396"/>
                  </a:lnTo>
                  <a:lnTo>
                    <a:pt x="2370" y="390"/>
                  </a:lnTo>
                  <a:lnTo>
                    <a:pt x="2370" y="390"/>
                  </a:lnTo>
                  <a:lnTo>
                    <a:pt x="2370" y="390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78"/>
                  </a:lnTo>
                  <a:lnTo>
                    <a:pt x="2376" y="378"/>
                  </a:lnTo>
                  <a:lnTo>
                    <a:pt x="2376" y="378"/>
                  </a:lnTo>
                  <a:lnTo>
                    <a:pt x="2376" y="372"/>
                  </a:lnTo>
                  <a:lnTo>
                    <a:pt x="2382" y="372"/>
                  </a:lnTo>
                  <a:lnTo>
                    <a:pt x="2382" y="366"/>
                  </a:lnTo>
                  <a:lnTo>
                    <a:pt x="2382" y="366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8" y="354"/>
                  </a:lnTo>
                  <a:lnTo>
                    <a:pt x="2388" y="354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94" y="342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394" y="330"/>
                  </a:lnTo>
                  <a:lnTo>
                    <a:pt x="2394" y="330"/>
                  </a:lnTo>
                  <a:lnTo>
                    <a:pt x="2394" y="324"/>
                  </a:lnTo>
                  <a:lnTo>
                    <a:pt x="2400" y="324"/>
                  </a:lnTo>
                  <a:lnTo>
                    <a:pt x="2400" y="324"/>
                  </a:lnTo>
                  <a:lnTo>
                    <a:pt x="2400" y="318"/>
                  </a:lnTo>
                  <a:lnTo>
                    <a:pt x="2400" y="318"/>
                  </a:lnTo>
                  <a:lnTo>
                    <a:pt x="2400" y="312"/>
                  </a:lnTo>
                  <a:lnTo>
                    <a:pt x="2400" y="312"/>
                  </a:lnTo>
                  <a:lnTo>
                    <a:pt x="2406" y="312"/>
                  </a:lnTo>
                  <a:lnTo>
                    <a:pt x="2406" y="306"/>
                  </a:lnTo>
                  <a:lnTo>
                    <a:pt x="2406" y="306"/>
                  </a:lnTo>
                  <a:lnTo>
                    <a:pt x="2406" y="300"/>
                  </a:lnTo>
                  <a:lnTo>
                    <a:pt x="2406" y="300"/>
                  </a:lnTo>
                  <a:lnTo>
                    <a:pt x="2406" y="294"/>
                  </a:lnTo>
                  <a:lnTo>
                    <a:pt x="2412" y="294"/>
                  </a:lnTo>
                  <a:lnTo>
                    <a:pt x="2412" y="294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2"/>
                  </a:lnTo>
                  <a:lnTo>
                    <a:pt x="2412" y="282"/>
                  </a:lnTo>
                  <a:lnTo>
                    <a:pt x="2412" y="276"/>
                  </a:lnTo>
                  <a:lnTo>
                    <a:pt x="2418" y="276"/>
                  </a:lnTo>
                  <a:lnTo>
                    <a:pt x="2418" y="276"/>
                  </a:lnTo>
                  <a:lnTo>
                    <a:pt x="2418" y="270"/>
                  </a:lnTo>
                  <a:lnTo>
                    <a:pt x="2418" y="270"/>
                  </a:lnTo>
                  <a:lnTo>
                    <a:pt x="2418" y="264"/>
                  </a:lnTo>
                  <a:lnTo>
                    <a:pt x="2418" y="264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46"/>
                  </a:lnTo>
                  <a:lnTo>
                    <a:pt x="2430" y="246"/>
                  </a:lnTo>
                  <a:lnTo>
                    <a:pt x="2430" y="240"/>
                  </a:lnTo>
                  <a:lnTo>
                    <a:pt x="2430" y="240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2"/>
                  </a:lnTo>
                  <a:lnTo>
                    <a:pt x="2436" y="222"/>
                  </a:lnTo>
                  <a:lnTo>
                    <a:pt x="2436" y="216"/>
                  </a:lnTo>
                  <a:lnTo>
                    <a:pt x="2436" y="216"/>
                  </a:lnTo>
                  <a:lnTo>
                    <a:pt x="2436" y="210"/>
                  </a:lnTo>
                  <a:lnTo>
                    <a:pt x="2442" y="210"/>
                  </a:lnTo>
                  <a:lnTo>
                    <a:pt x="2442" y="204"/>
                  </a:lnTo>
                  <a:lnTo>
                    <a:pt x="2442" y="198"/>
                  </a:lnTo>
                  <a:lnTo>
                    <a:pt x="2442" y="198"/>
                  </a:lnTo>
                  <a:lnTo>
                    <a:pt x="2442" y="192"/>
                  </a:lnTo>
                  <a:lnTo>
                    <a:pt x="2448" y="192"/>
                  </a:lnTo>
                  <a:lnTo>
                    <a:pt x="2448" y="186"/>
                  </a:lnTo>
                  <a:lnTo>
                    <a:pt x="2448" y="186"/>
                  </a:lnTo>
                  <a:lnTo>
                    <a:pt x="2448" y="186"/>
                  </a:lnTo>
                  <a:lnTo>
                    <a:pt x="2448" y="186"/>
                  </a:lnTo>
                  <a:lnTo>
                    <a:pt x="2448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92"/>
                  </a:lnTo>
                  <a:lnTo>
                    <a:pt x="2454" y="192"/>
                  </a:lnTo>
                  <a:lnTo>
                    <a:pt x="2454" y="198"/>
                  </a:lnTo>
                  <a:lnTo>
                    <a:pt x="2460" y="198"/>
                  </a:lnTo>
                  <a:lnTo>
                    <a:pt x="2460" y="204"/>
                  </a:lnTo>
                  <a:lnTo>
                    <a:pt x="2460" y="210"/>
                  </a:lnTo>
                  <a:lnTo>
                    <a:pt x="2460" y="216"/>
                  </a:lnTo>
                  <a:lnTo>
                    <a:pt x="2460" y="222"/>
                  </a:lnTo>
                  <a:lnTo>
                    <a:pt x="2460" y="228"/>
                  </a:lnTo>
                  <a:lnTo>
                    <a:pt x="2466" y="234"/>
                  </a:lnTo>
                  <a:lnTo>
                    <a:pt x="2466" y="240"/>
                  </a:lnTo>
                  <a:lnTo>
                    <a:pt x="2466" y="246"/>
                  </a:lnTo>
                  <a:lnTo>
                    <a:pt x="2466" y="252"/>
                  </a:lnTo>
                  <a:lnTo>
                    <a:pt x="2466" y="258"/>
                  </a:lnTo>
                  <a:lnTo>
                    <a:pt x="2466" y="264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6"/>
                  </a:lnTo>
                  <a:lnTo>
                    <a:pt x="2472" y="282"/>
                  </a:lnTo>
                  <a:lnTo>
                    <a:pt x="2472" y="288"/>
                  </a:lnTo>
                  <a:lnTo>
                    <a:pt x="2472" y="294"/>
                  </a:lnTo>
                  <a:lnTo>
                    <a:pt x="2478" y="306"/>
                  </a:lnTo>
                  <a:lnTo>
                    <a:pt x="2478" y="312"/>
                  </a:lnTo>
                  <a:lnTo>
                    <a:pt x="2478" y="318"/>
                  </a:lnTo>
                  <a:lnTo>
                    <a:pt x="2478" y="318"/>
                  </a:lnTo>
                  <a:lnTo>
                    <a:pt x="2478" y="324"/>
                  </a:lnTo>
                  <a:lnTo>
                    <a:pt x="2478" y="330"/>
                  </a:lnTo>
                  <a:lnTo>
                    <a:pt x="2484" y="336"/>
                  </a:lnTo>
                  <a:lnTo>
                    <a:pt x="2484" y="342"/>
                  </a:lnTo>
                  <a:lnTo>
                    <a:pt x="2484" y="348"/>
                  </a:lnTo>
                  <a:lnTo>
                    <a:pt x="2484" y="354"/>
                  </a:lnTo>
                  <a:lnTo>
                    <a:pt x="2484" y="354"/>
                  </a:lnTo>
                  <a:lnTo>
                    <a:pt x="2484" y="360"/>
                  </a:lnTo>
                  <a:lnTo>
                    <a:pt x="2490" y="366"/>
                  </a:lnTo>
                  <a:lnTo>
                    <a:pt x="2490" y="372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84"/>
                  </a:lnTo>
                  <a:lnTo>
                    <a:pt x="2490" y="390"/>
                  </a:lnTo>
                  <a:lnTo>
                    <a:pt x="2496" y="396"/>
                  </a:lnTo>
                  <a:lnTo>
                    <a:pt x="2496" y="402"/>
                  </a:lnTo>
                  <a:lnTo>
                    <a:pt x="2496" y="402"/>
                  </a:lnTo>
                  <a:lnTo>
                    <a:pt x="2496" y="408"/>
                  </a:lnTo>
                  <a:lnTo>
                    <a:pt x="2496" y="414"/>
                  </a:lnTo>
                  <a:lnTo>
                    <a:pt x="2496" y="420"/>
                  </a:lnTo>
                  <a:lnTo>
                    <a:pt x="2502" y="426"/>
                  </a:lnTo>
                  <a:lnTo>
                    <a:pt x="2502" y="426"/>
                  </a:lnTo>
                  <a:lnTo>
                    <a:pt x="2502" y="432"/>
                  </a:lnTo>
                  <a:lnTo>
                    <a:pt x="2502" y="438"/>
                  </a:lnTo>
                  <a:lnTo>
                    <a:pt x="2502" y="444"/>
                  </a:lnTo>
                  <a:lnTo>
                    <a:pt x="2502" y="444"/>
                  </a:lnTo>
                  <a:lnTo>
                    <a:pt x="2502" y="450"/>
                  </a:lnTo>
                  <a:lnTo>
                    <a:pt x="2508" y="456"/>
                  </a:lnTo>
                  <a:lnTo>
                    <a:pt x="2508" y="462"/>
                  </a:lnTo>
                  <a:lnTo>
                    <a:pt x="2508" y="462"/>
                  </a:lnTo>
                  <a:lnTo>
                    <a:pt x="2508" y="468"/>
                  </a:lnTo>
                  <a:lnTo>
                    <a:pt x="2508" y="474"/>
                  </a:lnTo>
                  <a:lnTo>
                    <a:pt x="2508" y="474"/>
                  </a:lnTo>
                  <a:lnTo>
                    <a:pt x="2514" y="480"/>
                  </a:lnTo>
                  <a:lnTo>
                    <a:pt x="2514" y="486"/>
                  </a:lnTo>
                  <a:lnTo>
                    <a:pt x="2514" y="492"/>
                  </a:lnTo>
                  <a:lnTo>
                    <a:pt x="2514" y="492"/>
                  </a:lnTo>
                  <a:lnTo>
                    <a:pt x="2514" y="498"/>
                  </a:lnTo>
                  <a:lnTo>
                    <a:pt x="2514" y="504"/>
                  </a:lnTo>
                  <a:lnTo>
                    <a:pt x="2520" y="504"/>
                  </a:lnTo>
                  <a:lnTo>
                    <a:pt x="2520" y="510"/>
                  </a:lnTo>
                  <a:lnTo>
                    <a:pt x="2520" y="516"/>
                  </a:lnTo>
                  <a:lnTo>
                    <a:pt x="2520" y="516"/>
                  </a:lnTo>
                  <a:lnTo>
                    <a:pt x="2520" y="522"/>
                  </a:lnTo>
                  <a:lnTo>
                    <a:pt x="2520" y="528"/>
                  </a:lnTo>
                  <a:lnTo>
                    <a:pt x="2526" y="528"/>
                  </a:lnTo>
                  <a:lnTo>
                    <a:pt x="2526" y="534"/>
                  </a:lnTo>
                  <a:lnTo>
                    <a:pt x="2526" y="540"/>
                  </a:lnTo>
                  <a:lnTo>
                    <a:pt x="2526" y="540"/>
                  </a:lnTo>
                  <a:lnTo>
                    <a:pt x="2526" y="546"/>
                  </a:lnTo>
                  <a:lnTo>
                    <a:pt x="2526" y="546"/>
                  </a:lnTo>
                  <a:lnTo>
                    <a:pt x="2532" y="552"/>
                  </a:lnTo>
                  <a:lnTo>
                    <a:pt x="2532" y="558"/>
                  </a:lnTo>
                  <a:lnTo>
                    <a:pt x="2532" y="558"/>
                  </a:lnTo>
                  <a:lnTo>
                    <a:pt x="2532" y="564"/>
                  </a:lnTo>
                  <a:lnTo>
                    <a:pt x="2532" y="564"/>
                  </a:lnTo>
                  <a:lnTo>
                    <a:pt x="2532" y="570"/>
                  </a:lnTo>
                  <a:lnTo>
                    <a:pt x="2538" y="576"/>
                  </a:lnTo>
                  <a:lnTo>
                    <a:pt x="2538" y="576"/>
                  </a:lnTo>
                  <a:lnTo>
                    <a:pt x="2538" y="582"/>
                  </a:lnTo>
                  <a:lnTo>
                    <a:pt x="2538" y="582"/>
                  </a:lnTo>
                  <a:lnTo>
                    <a:pt x="2538" y="588"/>
                  </a:lnTo>
                  <a:lnTo>
                    <a:pt x="2538" y="594"/>
                  </a:lnTo>
                  <a:lnTo>
                    <a:pt x="2544" y="594"/>
                  </a:lnTo>
                  <a:lnTo>
                    <a:pt x="2544" y="600"/>
                  </a:lnTo>
                  <a:lnTo>
                    <a:pt x="2544" y="600"/>
                  </a:lnTo>
                  <a:lnTo>
                    <a:pt x="2544" y="600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12"/>
                  </a:lnTo>
                  <a:lnTo>
                    <a:pt x="2550" y="612"/>
                  </a:lnTo>
                  <a:lnTo>
                    <a:pt x="2550" y="618"/>
                  </a:lnTo>
                  <a:lnTo>
                    <a:pt x="2550" y="618"/>
                  </a:lnTo>
                  <a:lnTo>
                    <a:pt x="2550" y="624"/>
                  </a:lnTo>
                  <a:lnTo>
                    <a:pt x="2550" y="624"/>
                  </a:lnTo>
                  <a:lnTo>
                    <a:pt x="2550" y="630"/>
                  </a:lnTo>
                  <a:lnTo>
                    <a:pt x="2556" y="630"/>
                  </a:lnTo>
                  <a:lnTo>
                    <a:pt x="2556" y="636"/>
                  </a:lnTo>
                  <a:lnTo>
                    <a:pt x="2556" y="636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62" y="648"/>
                  </a:lnTo>
                  <a:lnTo>
                    <a:pt x="2562" y="648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60"/>
                  </a:lnTo>
                  <a:lnTo>
                    <a:pt x="2568" y="660"/>
                  </a:lnTo>
                  <a:lnTo>
                    <a:pt x="2568" y="666"/>
                  </a:lnTo>
                  <a:lnTo>
                    <a:pt x="2568" y="666"/>
                  </a:lnTo>
                  <a:lnTo>
                    <a:pt x="2568" y="666"/>
                  </a:lnTo>
                  <a:lnTo>
                    <a:pt x="2568" y="672"/>
                  </a:lnTo>
                  <a:lnTo>
                    <a:pt x="2568" y="672"/>
                  </a:lnTo>
                  <a:lnTo>
                    <a:pt x="2574" y="672"/>
                  </a:lnTo>
                  <a:lnTo>
                    <a:pt x="2574" y="678"/>
                  </a:lnTo>
                  <a:lnTo>
                    <a:pt x="2574" y="678"/>
                  </a:lnTo>
                  <a:lnTo>
                    <a:pt x="2574" y="678"/>
                  </a:lnTo>
                  <a:lnTo>
                    <a:pt x="2574" y="684"/>
                  </a:lnTo>
                  <a:lnTo>
                    <a:pt x="2574" y="684"/>
                  </a:lnTo>
                  <a:lnTo>
                    <a:pt x="2580" y="684"/>
                  </a:lnTo>
                  <a:lnTo>
                    <a:pt x="2580" y="690"/>
                  </a:lnTo>
                  <a:lnTo>
                    <a:pt x="2580" y="690"/>
                  </a:lnTo>
                  <a:lnTo>
                    <a:pt x="2580" y="690"/>
                  </a:lnTo>
                  <a:lnTo>
                    <a:pt x="2580" y="696"/>
                  </a:lnTo>
                  <a:lnTo>
                    <a:pt x="2580" y="696"/>
                  </a:lnTo>
                  <a:lnTo>
                    <a:pt x="2586" y="696"/>
                  </a:lnTo>
                  <a:lnTo>
                    <a:pt x="2586" y="702"/>
                  </a:lnTo>
                  <a:lnTo>
                    <a:pt x="2586" y="702"/>
                  </a:lnTo>
                  <a:lnTo>
                    <a:pt x="2586" y="702"/>
                  </a:lnTo>
                  <a:lnTo>
                    <a:pt x="2586" y="702"/>
                  </a:lnTo>
                  <a:lnTo>
                    <a:pt x="2586" y="708"/>
                  </a:lnTo>
                  <a:lnTo>
                    <a:pt x="2586" y="708"/>
                  </a:lnTo>
                  <a:lnTo>
                    <a:pt x="2592" y="708"/>
                  </a:lnTo>
                  <a:lnTo>
                    <a:pt x="2592" y="708"/>
                  </a:lnTo>
                  <a:lnTo>
                    <a:pt x="2592" y="714"/>
                  </a:lnTo>
                  <a:lnTo>
                    <a:pt x="2592" y="714"/>
                  </a:lnTo>
                  <a:lnTo>
                    <a:pt x="2592" y="714"/>
                  </a:lnTo>
                  <a:lnTo>
                    <a:pt x="2592" y="714"/>
                  </a:lnTo>
                  <a:lnTo>
                    <a:pt x="2598" y="714"/>
                  </a:lnTo>
                  <a:lnTo>
                    <a:pt x="2598" y="720"/>
                  </a:lnTo>
                  <a:lnTo>
                    <a:pt x="2598" y="720"/>
                  </a:lnTo>
                  <a:lnTo>
                    <a:pt x="2598" y="720"/>
                  </a:lnTo>
                  <a:lnTo>
                    <a:pt x="2598" y="720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26"/>
                  </a:lnTo>
                  <a:lnTo>
                    <a:pt x="2604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0" y="732"/>
                  </a:lnTo>
                  <a:lnTo>
                    <a:pt x="2616" y="732"/>
                  </a:lnTo>
                  <a:lnTo>
                    <a:pt x="2616" y="732"/>
                  </a:lnTo>
                  <a:lnTo>
                    <a:pt x="2616" y="738"/>
                  </a:lnTo>
                  <a:lnTo>
                    <a:pt x="2616" y="738"/>
                  </a:lnTo>
                  <a:lnTo>
                    <a:pt x="2616" y="738"/>
                  </a:lnTo>
                  <a:lnTo>
                    <a:pt x="2616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2" y="738"/>
                  </a:lnTo>
                  <a:lnTo>
                    <a:pt x="2628" y="738"/>
                  </a:lnTo>
                  <a:lnTo>
                    <a:pt x="2628" y="738"/>
                  </a:lnTo>
                  <a:lnTo>
                    <a:pt x="2628" y="738"/>
                  </a:lnTo>
                  <a:lnTo>
                    <a:pt x="2628" y="738"/>
                  </a:lnTo>
                  <a:lnTo>
                    <a:pt x="2628" y="732"/>
                  </a:lnTo>
                  <a:lnTo>
                    <a:pt x="2628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34" y="732"/>
                  </a:lnTo>
                  <a:lnTo>
                    <a:pt x="2640" y="732"/>
                  </a:lnTo>
                  <a:lnTo>
                    <a:pt x="2640" y="732"/>
                  </a:lnTo>
                  <a:lnTo>
                    <a:pt x="2640" y="726"/>
                  </a:lnTo>
                  <a:lnTo>
                    <a:pt x="2640" y="726"/>
                  </a:lnTo>
                  <a:lnTo>
                    <a:pt x="2640" y="726"/>
                  </a:lnTo>
                  <a:lnTo>
                    <a:pt x="2640" y="726"/>
                  </a:lnTo>
                  <a:lnTo>
                    <a:pt x="2646" y="726"/>
                  </a:lnTo>
                  <a:lnTo>
                    <a:pt x="2646" y="726"/>
                  </a:lnTo>
                  <a:lnTo>
                    <a:pt x="2646" y="726"/>
                  </a:lnTo>
                  <a:lnTo>
                    <a:pt x="2646" y="720"/>
                  </a:lnTo>
                  <a:lnTo>
                    <a:pt x="2646" y="720"/>
                  </a:lnTo>
                  <a:lnTo>
                    <a:pt x="2646" y="720"/>
                  </a:lnTo>
                  <a:lnTo>
                    <a:pt x="2646" y="720"/>
                  </a:lnTo>
                  <a:lnTo>
                    <a:pt x="2652" y="720"/>
                  </a:lnTo>
                  <a:lnTo>
                    <a:pt x="2652" y="714"/>
                  </a:lnTo>
                  <a:lnTo>
                    <a:pt x="2652" y="714"/>
                  </a:lnTo>
                  <a:lnTo>
                    <a:pt x="2652" y="714"/>
                  </a:lnTo>
                  <a:lnTo>
                    <a:pt x="2652" y="714"/>
                  </a:lnTo>
                  <a:lnTo>
                    <a:pt x="2652" y="714"/>
                  </a:lnTo>
                  <a:lnTo>
                    <a:pt x="2658" y="708"/>
                  </a:lnTo>
                  <a:lnTo>
                    <a:pt x="2658" y="708"/>
                  </a:lnTo>
                  <a:lnTo>
                    <a:pt x="2658" y="708"/>
                  </a:lnTo>
                  <a:lnTo>
                    <a:pt x="2658" y="708"/>
                  </a:lnTo>
                  <a:lnTo>
                    <a:pt x="2658" y="702"/>
                  </a:lnTo>
                  <a:lnTo>
                    <a:pt x="2658" y="702"/>
                  </a:lnTo>
                  <a:lnTo>
                    <a:pt x="2664" y="702"/>
                  </a:lnTo>
                  <a:lnTo>
                    <a:pt x="2664" y="702"/>
                  </a:lnTo>
                  <a:lnTo>
                    <a:pt x="2664" y="696"/>
                  </a:lnTo>
                  <a:lnTo>
                    <a:pt x="2664" y="696"/>
                  </a:lnTo>
                  <a:lnTo>
                    <a:pt x="2664" y="696"/>
                  </a:lnTo>
                  <a:lnTo>
                    <a:pt x="2664" y="696"/>
                  </a:lnTo>
                  <a:lnTo>
                    <a:pt x="2670" y="690"/>
                  </a:lnTo>
                  <a:lnTo>
                    <a:pt x="2670" y="690"/>
                  </a:lnTo>
                  <a:lnTo>
                    <a:pt x="2670" y="690"/>
                  </a:lnTo>
                  <a:lnTo>
                    <a:pt x="2670" y="684"/>
                  </a:lnTo>
                  <a:lnTo>
                    <a:pt x="2670" y="684"/>
                  </a:lnTo>
                  <a:lnTo>
                    <a:pt x="2670" y="684"/>
                  </a:lnTo>
                  <a:lnTo>
                    <a:pt x="2676" y="684"/>
                  </a:lnTo>
                  <a:lnTo>
                    <a:pt x="2676" y="678"/>
                  </a:lnTo>
                  <a:lnTo>
                    <a:pt x="2676" y="678"/>
                  </a:lnTo>
                  <a:lnTo>
                    <a:pt x="2676" y="678"/>
                  </a:lnTo>
                  <a:lnTo>
                    <a:pt x="2676" y="672"/>
                  </a:lnTo>
                  <a:lnTo>
                    <a:pt x="2676" y="672"/>
                  </a:lnTo>
                  <a:lnTo>
                    <a:pt x="2676" y="672"/>
                  </a:lnTo>
                  <a:lnTo>
                    <a:pt x="2682" y="666"/>
                  </a:lnTo>
                  <a:lnTo>
                    <a:pt x="2682" y="660"/>
                  </a:lnTo>
                  <a:lnTo>
                    <a:pt x="2682" y="660"/>
                  </a:lnTo>
                  <a:lnTo>
                    <a:pt x="2682" y="660"/>
                  </a:lnTo>
                  <a:lnTo>
                    <a:pt x="2682" y="654"/>
                  </a:lnTo>
                  <a:lnTo>
                    <a:pt x="2688" y="654"/>
                  </a:lnTo>
                  <a:lnTo>
                    <a:pt x="2688" y="654"/>
                  </a:lnTo>
                  <a:lnTo>
                    <a:pt x="2688" y="648"/>
                  </a:lnTo>
                  <a:lnTo>
                    <a:pt x="2688" y="648"/>
                  </a:lnTo>
                  <a:lnTo>
                    <a:pt x="2688" y="642"/>
                  </a:lnTo>
                  <a:lnTo>
                    <a:pt x="2688" y="642"/>
                  </a:lnTo>
                  <a:lnTo>
                    <a:pt x="2694" y="642"/>
                  </a:lnTo>
                  <a:lnTo>
                    <a:pt x="2694" y="636"/>
                  </a:lnTo>
                  <a:lnTo>
                    <a:pt x="2694" y="636"/>
                  </a:lnTo>
                  <a:lnTo>
                    <a:pt x="2694" y="630"/>
                  </a:lnTo>
                  <a:lnTo>
                    <a:pt x="2694" y="630"/>
                  </a:lnTo>
                  <a:lnTo>
                    <a:pt x="2694" y="624"/>
                  </a:lnTo>
                  <a:lnTo>
                    <a:pt x="2700" y="624"/>
                  </a:lnTo>
                  <a:lnTo>
                    <a:pt x="2700" y="624"/>
                  </a:lnTo>
                  <a:lnTo>
                    <a:pt x="2700" y="618"/>
                  </a:lnTo>
                  <a:lnTo>
                    <a:pt x="2700" y="618"/>
                  </a:lnTo>
                  <a:lnTo>
                    <a:pt x="2700" y="612"/>
                  </a:lnTo>
                  <a:lnTo>
                    <a:pt x="2700" y="612"/>
                  </a:lnTo>
                  <a:lnTo>
                    <a:pt x="2700" y="606"/>
                  </a:lnTo>
                  <a:lnTo>
                    <a:pt x="2706" y="606"/>
                  </a:lnTo>
                  <a:lnTo>
                    <a:pt x="2706" y="600"/>
                  </a:lnTo>
                  <a:lnTo>
                    <a:pt x="2706" y="600"/>
                  </a:lnTo>
                  <a:lnTo>
                    <a:pt x="2706" y="594"/>
                  </a:lnTo>
                  <a:lnTo>
                    <a:pt x="2706" y="594"/>
                  </a:lnTo>
                  <a:lnTo>
                    <a:pt x="2706" y="588"/>
                  </a:lnTo>
                  <a:lnTo>
                    <a:pt x="2712" y="588"/>
                  </a:lnTo>
                  <a:lnTo>
                    <a:pt x="2712" y="582"/>
                  </a:lnTo>
                  <a:lnTo>
                    <a:pt x="2712" y="582"/>
                  </a:lnTo>
                  <a:lnTo>
                    <a:pt x="2712" y="576"/>
                  </a:lnTo>
                  <a:lnTo>
                    <a:pt x="2712" y="570"/>
                  </a:lnTo>
                  <a:lnTo>
                    <a:pt x="2718" y="570"/>
                  </a:lnTo>
                  <a:lnTo>
                    <a:pt x="2718" y="564"/>
                  </a:lnTo>
                  <a:lnTo>
                    <a:pt x="2718" y="564"/>
                  </a:lnTo>
                  <a:lnTo>
                    <a:pt x="2718" y="558"/>
                  </a:lnTo>
                  <a:lnTo>
                    <a:pt x="2718" y="552"/>
                  </a:lnTo>
                  <a:lnTo>
                    <a:pt x="2718" y="552"/>
                  </a:lnTo>
                  <a:lnTo>
                    <a:pt x="2718" y="546"/>
                  </a:lnTo>
                  <a:lnTo>
                    <a:pt x="2724" y="546"/>
                  </a:lnTo>
                  <a:lnTo>
                    <a:pt x="2724" y="540"/>
                  </a:lnTo>
                  <a:lnTo>
                    <a:pt x="2724" y="534"/>
                  </a:lnTo>
                  <a:lnTo>
                    <a:pt x="2724" y="534"/>
                  </a:lnTo>
                  <a:lnTo>
                    <a:pt x="2724" y="528"/>
                  </a:lnTo>
                  <a:lnTo>
                    <a:pt x="2724" y="528"/>
                  </a:lnTo>
                  <a:lnTo>
                    <a:pt x="2730" y="522"/>
                  </a:lnTo>
                  <a:lnTo>
                    <a:pt x="2730" y="516"/>
                  </a:lnTo>
                  <a:lnTo>
                    <a:pt x="2730" y="516"/>
                  </a:lnTo>
                  <a:lnTo>
                    <a:pt x="2730" y="510"/>
                  </a:lnTo>
                  <a:lnTo>
                    <a:pt x="2730" y="504"/>
                  </a:lnTo>
                  <a:lnTo>
                    <a:pt x="2730" y="504"/>
                  </a:lnTo>
                  <a:lnTo>
                    <a:pt x="2736" y="498"/>
                  </a:lnTo>
                  <a:lnTo>
                    <a:pt x="2736" y="492"/>
                  </a:lnTo>
                  <a:lnTo>
                    <a:pt x="2736" y="492"/>
                  </a:lnTo>
                  <a:lnTo>
                    <a:pt x="2736" y="486"/>
                  </a:lnTo>
                  <a:lnTo>
                    <a:pt x="2736" y="480"/>
                  </a:lnTo>
                  <a:lnTo>
                    <a:pt x="2736" y="480"/>
                  </a:lnTo>
                  <a:lnTo>
                    <a:pt x="2742" y="474"/>
                  </a:lnTo>
                  <a:lnTo>
                    <a:pt x="2742" y="468"/>
                  </a:lnTo>
                  <a:lnTo>
                    <a:pt x="2742" y="468"/>
                  </a:lnTo>
                  <a:lnTo>
                    <a:pt x="2742" y="462"/>
                  </a:lnTo>
                  <a:lnTo>
                    <a:pt x="2742" y="456"/>
                  </a:lnTo>
                  <a:lnTo>
                    <a:pt x="2742" y="456"/>
                  </a:lnTo>
                  <a:lnTo>
                    <a:pt x="2748" y="450"/>
                  </a:lnTo>
                  <a:lnTo>
                    <a:pt x="2748" y="444"/>
                  </a:lnTo>
                  <a:lnTo>
                    <a:pt x="2748" y="438"/>
                  </a:lnTo>
                  <a:lnTo>
                    <a:pt x="2748" y="438"/>
                  </a:lnTo>
                  <a:lnTo>
                    <a:pt x="2748" y="432"/>
                  </a:lnTo>
                  <a:lnTo>
                    <a:pt x="2748" y="426"/>
                  </a:lnTo>
                  <a:lnTo>
                    <a:pt x="2754" y="426"/>
                  </a:lnTo>
                  <a:lnTo>
                    <a:pt x="2754" y="420"/>
                  </a:lnTo>
                  <a:lnTo>
                    <a:pt x="2754" y="414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54" y="402"/>
                  </a:lnTo>
                  <a:lnTo>
                    <a:pt x="2760" y="396"/>
                  </a:lnTo>
                  <a:lnTo>
                    <a:pt x="2760" y="390"/>
                  </a:lnTo>
                  <a:lnTo>
                    <a:pt x="2760" y="384"/>
                  </a:lnTo>
                  <a:lnTo>
                    <a:pt x="2760" y="384"/>
                  </a:lnTo>
                  <a:lnTo>
                    <a:pt x="2760" y="378"/>
                  </a:lnTo>
                  <a:lnTo>
                    <a:pt x="2760" y="372"/>
                  </a:lnTo>
                  <a:lnTo>
                    <a:pt x="2760" y="366"/>
                  </a:lnTo>
                  <a:lnTo>
                    <a:pt x="2766" y="366"/>
                  </a:lnTo>
                  <a:lnTo>
                    <a:pt x="2766" y="360"/>
                  </a:lnTo>
                  <a:lnTo>
                    <a:pt x="2766" y="354"/>
                  </a:lnTo>
                  <a:lnTo>
                    <a:pt x="2766" y="348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72" y="336"/>
                  </a:lnTo>
                  <a:lnTo>
                    <a:pt x="2772" y="330"/>
                  </a:lnTo>
                  <a:lnTo>
                    <a:pt x="2772" y="324"/>
                  </a:lnTo>
                  <a:lnTo>
                    <a:pt x="2772" y="318"/>
                  </a:lnTo>
                  <a:lnTo>
                    <a:pt x="2772" y="312"/>
                  </a:lnTo>
                  <a:lnTo>
                    <a:pt x="2772" y="312"/>
                  </a:lnTo>
                  <a:lnTo>
                    <a:pt x="2778" y="306"/>
                  </a:lnTo>
                  <a:lnTo>
                    <a:pt x="2778" y="300"/>
                  </a:lnTo>
                  <a:lnTo>
                    <a:pt x="2778" y="288"/>
                  </a:lnTo>
                  <a:lnTo>
                    <a:pt x="2778" y="282"/>
                  </a:lnTo>
                  <a:lnTo>
                    <a:pt x="2778" y="276"/>
                  </a:lnTo>
                  <a:lnTo>
                    <a:pt x="2778" y="270"/>
                  </a:lnTo>
                  <a:lnTo>
                    <a:pt x="2784" y="270"/>
                  </a:lnTo>
                  <a:lnTo>
                    <a:pt x="2784" y="264"/>
                  </a:lnTo>
                  <a:lnTo>
                    <a:pt x="2784" y="264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64"/>
                  </a:lnTo>
                  <a:lnTo>
                    <a:pt x="2790" y="264"/>
                  </a:lnTo>
                  <a:lnTo>
                    <a:pt x="2796" y="270"/>
                  </a:lnTo>
                  <a:lnTo>
                    <a:pt x="2796" y="276"/>
                  </a:lnTo>
                  <a:lnTo>
                    <a:pt x="2796" y="282"/>
                  </a:lnTo>
                  <a:lnTo>
                    <a:pt x="2796" y="288"/>
                  </a:lnTo>
                  <a:lnTo>
                    <a:pt x="2796" y="294"/>
                  </a:lnTo>
                  <a:lnTo>
                    <a:pt x="2796" y="294"/>
                  </a:lnTo>
                  <a:lnTo>
                    <a:pt x="2802" y="300"/>
                  </a:lnTo>
                  <a:lnTo>
                    <a:pt x="2802" y="306"/>
                  </a:lnTo>
                  <a:lnTo>
                    <a:pt x="2802" y="312"/>
                  </a:lnTo>
                  <a:lnTo>
                    <a:pt x="2802" y="318"/>
                  </a:lnTo>
                  <a:lnTo>
                    <a:pt x="2802" y="324"/>
                  </a:lnTo>
                  <a:lnTo>
                    <a:pt x="2802" y="330"/>
                  </a:lnTo>
                  <a:lnTo>
                    <a:pt x="2802" y="336"/>
                  </a:lnTo>
                  <a:lnTo>
                    <a:pt x="2808" y="342"/>
                  </a:lnTo>
                  <a:lnTo>
                    <a:pt x="2808" y="348"/>
                  </a:lnTo>
                  <a:lnTo>
                    <a:pt x="2808" y="354"/>
                  </a:lnTo>
                  <a:lnTo>
                    <a:pt x="2808" y="354"/>
                  </a:lnTo>
                  <a:lnTo>
                    <a:pt x="2808" y="360"/>
                  </a:lnTo>
                  <a:lnTo>
                    <a:pt x="2808" y="366"/>
                  </a:lnTo>
                  <a:lnTo>
                    <a:pt x="2814" y="372"/>
                  </a:lnTo>
                  <a:lnTo>
                    <a:pt x="2814" y="378"/>
                  </a:lnTo>
                  <a:lnTo>
                    <a:pt x="2814" y="384"/>
                  </a:lnTo>
                  <a:lnTo>
                    <a:pt x="2814" y="390"/>
                  </a:lnTo>
                  <a:lnTo>
                    <a:pt x="2814" y="390"/>
                  </a:lnTo>
                  <a:lnTo>
                    <a:pt x="2814" y="396"/>
                  </a:lnTo>
                  <a:lnTo>
                    <a:pt x="2820" y="402"/>
                  </a:lnTo>
                  <a:lnTo>
                    <a:pt x="2820" y="408"/>
                  </a:lnTo>
                  <a:lnTo>
                    <a:pt x="2820" y="414"/>
                  </a:lnTo>
                  <a:lnTo>
                    <a:pt x="2820" y="414"/>
                  </a:lnTo>
                  <a:lnTo>
                    <a:pt x="2820" y="420"/>
                  </a:lnTo>
                  <a:lnTo>
                    <a:pt x="2820" y="426"/>
                  </a:lnTo>
                  <a:lnTo>
                    <a:pt x="2826" y="432"/>
                  </a:lnTo>
                  <a:lnTo>
                    <a:pt x="2826" y="438"/>
                  </a:lnTo>
                  <a:lnTo>
                    <a:pt x="2826" y="438"/>
                  </a:lnTo>
                  <a:lnTo>
                    <a:pt x="2826" y="444"/>
                  </a:lnTo>
                  <a:lnTo>
                    <a:pt x="2826" y="450"/>
                  </a:lnTo>
                  <a:lnTo>
                    <a:pt x="2826" y="456"/>
                  </a:lnTo>
                  <a:lnTo>
                    <a:pt x="2832" y="456"/>
                  </a:lnTo>
                  <a:lnTo>
                    <a:pt x="2832" y="462"/>
                  </a:lnTo>
                  <a:lnTo>
                    <a:pt x="2832" y="468"/>
                  </a:lnTo>
                  <a:lnTo>
                    <a:pt x="2832" y="474"/>
                  </a:lnTo>
                  <a:lnTo>
                    <a:pt x="2832" y="474"/>
                  </a:lnTo>
                  <a:lnTo>
                    <a:pt x="2832" y="480"/>
                  </a:lnTo>
                  <a:lnTo>
                    <a:pt x="2838" y="486"/>
                  </a:lnTo>
                  <a:lnTo>
                    <a:pt x="2838" y="492"/>
                  </a:lnTo>
                  <a:lnTo>
                    <a:pt x="2838" y="492"/>
                  </a:lnTo>
                  <a:lnTo>
                    <a:pt x="2838" y="498"/>
                  </a:lnTo>
                  <a:lnTo>
                    <a:pt x="2838" y="504"/>
                  </a:lnTo>
                  <a:lnTo>
                    <a:pt x="2838" y="504"/>
                  </a:lnTo>
                  <a:lnTo>
                    <a:pt x="2838" y="510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22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44" y="534"/>
                  </a:lnTo>
                  <a:lnTo>
                    <a:pt x="2850" y="540"/>
                  </a:lnTo>
                  <a:lnTo>
                    <a:pt x="2850" y="540"/>
                  </a:lnTo>
                  <a:lnTo>
                    <a:pt x="2850" y="546"/>
                  </a:lnTo>
                  <a:lnTo>
                    <a:pt x="2850" y="546"/>
                  </a:lnTo>
                  <a:lnTo>
                    <a:pt x="2850" y="552"/>
                  </a:lnTo>
                  <a:lnTo>
                    <a:pt x="2850" y="558"/>
                  </a:lnTo>
                  <a:lnTo>
                    <a:pt x="2856" y="558"/>
                  </a:lnTo>
                  <a:lnTo>
                    <a:pt x="2856" y="564"/>
                  </a:lnTo>
                  <a:lnTo>
                    <a:pt x="2856" y="564"/>
                  </a:lnTo>
                  <a:lnTo>
                    <a:pt x="2856" y="570"/>
                  </a:lnTo>
                  <a:lnTo>
                    <a:pt x="2856" y="576"/>
                  </a:lnTo>
                  <a:lnTo>
                    <a:pt x="2856" y="576"/>
                  </a:lnTo>
                  <a:lnTo>
                    <a:pt x="2862" y="582"/>
                  </a:lnTo>
                  <a:lnTo>
                    <a:pt x="2862" y="582"/>
                  </a:lnTo>
                  <a:lnTo>
                    <a:pt x="2862" y="588"/>
                  </a:lnTo>
                  <a:lnTo>
                    <a:pt x="2862" y="588"/>
                  </a:lnTo>
                  <a:lnTo>
                    <a:pt x="2862" y="594"/>
                  </a:lnTo>
                  <a:lnTo>
                    <a:pt x="2862" y="600"/>
                  </a:lnTo>
                  <a:lnTo>
                    <a:pt x="2868" y="600"/>
                  </a:lnTo>
                  <a:lnTo>
                    <a:pt x="2868" y="606"/>
                  </a:lnTo>
                  <a:lnTo>
                    <a:pt x="2868" y="606"/>
                  </a:lnTo>
                  <a:lnTo>
                    <a:pt x="2868" y="612"/>
                  </a:lnTo>
                  <a:lnTo>
                    <a:pt x="2868" y="612"/>
                  </a:lnTo>
                  <a:lnTo>
                    <a:pt x="2874" y="618"/>
                  </a:lnTo>
                  <a:lnTo>
                    <a:pt x="2874" y="624"/>
                  </a:lnTo>
                  <a:lnTo>
                    <a:pt x="2874" y="624"/>
                  </a:lnTo>
                  <a:lnTo>
                    <a:pt x="2874" y="630"/>
                  </a:lnTo>
                  <a:lnTo>
                    <a:pt x="2874" y="630"/>
                  </a:lnTo>
                  <a:lnTo>
                    <a:pt x="2874" y="636"/>
                  </a:lnTo>
                  <a:lnTo>
                    <a:pt x="2874" y="636"/>
                  </a:lnTo>
                  <a:lnTo>
                    <a:pt x="2880" y="636"/>
                  </a:lnTo>
                  <a:lnTo>
                    <a:pt x="2880" y="642"/>
                  </a:lnTo>
                  <a:lnTo>
                    <a:pt x="2880" y="642"/>
                  </a:lnTo>
                  <a:lnTo>
                    <a:pt x="2880" y="648"/>
                  </a:lnTo>
                  <a:lnTo>
                    <a:pt x="2880" y="648"/>
                  </a:lnTo>
                  <a:lnTo>
                    <a:pt x="2880" y="654"/>
                  </a:lnTo>
                  <a:lnTo>
                    <a:pt x="2886" y="654"/>
                  </a:lnTo>
                  <a:lnTo>
                    <a:pt x="2886" y="654"/>
                  </a:lnTo>
                  <a:lnTo>
                    <a:pt x="2886" y="660"/>
                  </a:lnTo>
                  <a:lnTo>
                    <a:pt x="2886" y="660"/>
                  </a:lnTo>
                  <a:lnTo>
                    <a:pt x="2886" y="666"/>
                  </a:lnTo>
                  <a:lnTo>
                    <a:pt x="2886" y="666"/>
                  </a:lnTo>
                  <a:lnTo>
                    <a:pt x="2892" y="666"/>
                  </a:lnTo>
                  <a:lnTo>
                    <a:pt x="2892" y="672"/>
                  </a:lnTo>
                  <a:lnTo>
                    <a:pt x="2892" y="672"/>
                  </a:lnTo>
                  <a:lnTo>
                    <a:pt x="2892" y="678"/>
                  </a:lnTo>
                  <a:lnTo>
                    <a:pt x="2892" y="678"/>
                  </a:lnTo>
                  <a:lnTo>
                    <a:pt x="2892" y="678"/>
                  </a:lnTo>
                  <a:lnTo>
                    <a:pt x="2898" y="684"/>
                  </a:lnTo>
                  <a:lnTo>
                    <a:pt x="2898" y="684"/>
                  </a:lnTo>
                  <a:lnTo>
                    <a:pt x="2898" y="684"/>
                  </a:lnTo>
                  <a:lnTo>
                    <a:pt x="2898" y="690"/>
                  </a:lnTo>
                  <a:lnTo>
                    <a:pt x="2898" y="690"/>
                  </a:lnTo>
                  <a:lnTo>
                    <a:pt x="2898" y="690"/>
                  </a:lnTo>
                  <a:lnTo>
                    <a:pt x="2904" y="696"/>
                  </a:lnTo>
                  <a:lnTo>
                    <a:pt x="2904" y="696"/>
                  </a:lnTo>
                  <a:lnTo>
                    <a:pt x="2904" y="696"/>
                  </a:lnTo>
                  <a:lnTo>
                    <a:pt x="2904" y="696"/>
                  </a:lnTo>
                  <a:lnTo>
                    <a:pt x="2904" y="702"/>
                  </a:lnTo>
                  <a:lnTo>
                    <a:pt x="2904" y="702"/>
                  </a:lnTo>
                  <a:lnTo>
                    <a:pt x="2910" y="702"/>
                  </a:lnTo>
                  <a:lnTo>
                    <a:pt x="2910" y="708"/>
                  </a:lnTo>
                  <a:lnTo>
                    <a:pt x="2910" y="708"/>
                  </a:lnTo>
                  <a:lnTo>
                    <a:pt x="2910" y="708"/>
                  </a:lnTo>
                  <a:lnTo>
                    <a:pt x="2910" y="708"/>
                  </a:lnTo>
                  <a:lnTo>
                    <a:pt x="2910" y="714"/>
                  </a:lnTo>
                  <a:lnTo>
                    <a:pt x="2916" y="714"/>
                  </a:lnTo>
                  <a:lnTo>
                    <a:pt x="2916" y="714"/>
                  </a:lnTo>
                  <a:lnTo>
                    <a:pt x="2916" y="714"/>
                  </a:lnTo>
                  <a:lnTo>
                    <a:pt x="2916" y="720"/>
                  </a:lnTo>
                  <a:lnTo>
                    <a:pt x="2916" y="720"/>
                  </a:lnTo>
                  <a:lnTo>
                    <a:pt x="2916" y="720"/>
                  </a:lnTo>
                  <a:lnTo>
                    <a:pt x="2916" y="720"/>
                  </a:lnTo>
                  <a:lnTo>
                    <a:pt x="2922" y="720"/>
                  </a:lnTo>
                  <a:lnTo>
                    <a:pt x="2922" y="726"/>
                  </a:lnTo>
                  <a:lnTo>
                    <a:pt x="2922" y="726"/>
                  </a:lnTo>
                  <a:lnTo>
                    <a:pt x="2922" y="726"/>
                  </a:lnTo>
                  <a:lnTo>
                    <a:pt x="2922" y="726"/>
                  </a:lnTo>
                  <a:lnTo>
                    <a:pt x="2922" y="726"/>
                  </a:lnTo>
                  <a:lnTo>
                    <a:pt x="2928" y="726"/>
                  </a:lnTo>
                  <a:lnTo>
                    <a:pt x="2928" y="726"/>
                  </a:lnTo>
                  <a:lnTo>
                    <a:pt x="2928" y="732"/>
                  </a:lnTo>
                  <a:lnTo>
                    <a:pt x="2928" y="732"/>
                  </a:lnTo>
                  <a:lnTo>
                    <a:pt x="2928" y="732"/>
                  </a:lnTo>
                  <a:lnTo>
                    <a:pt x="2928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34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0" y="732"/>
                  </a:lnTo>
                  <a:lnTo>
                    <a:pt x="2946" y="732"/>
                  </a:lnTo>
                  <a:lnTo>
                    <a:pt x="2946" y="732"/>
                  </a:lnTo>
                  <a:lnTo>
                    <a:pt x="2946" y="732"/>
                  </a:lnTo>
                  <a:lnTo>
                    <a:pt x="2946" y="726"/>
                  </a:lnTo>
                  <a:lnTo>
                    <a:pt x="2946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2" y="726"/>
                  </a:lnTo>
                  <a:lnTo>
                    <a:pt x="2958" y="726"/>
                  </a:lnTo>
                  <a:lnTo>
                    <a:pt x="2958" y="726"/>
                  </a:lnTo>
                  <a:lnTo>
                    <a:pt x="2958" y="726"/>
                  </a:lnTo>
                  <a:lnTo>
                    <a:pt x="2958" y="720"/>
                  </a:lnTo>
                  <a:lnTo>
                    <a:pt x="2958" y="720"/>
                  </a:lnTo>
                  <a:lnTo>
                    <a:pt x="2958" y="720"/>
                  </a:lnTo>
                  <a:lnTo>
                    <a:pt x="2958" y="720"/>
                  </a:lnTo>
                  <a:lnTo>
                    <a:pt x="2964" y="720"/>
                  </a:lnTo>
                  <a:lnTo>
                    <a:pt x="2964" y="720"/>
                  </a:lnTo>
                  <a:lnTo>
                    <a:pt x="2964" y="720"/>
                  </a:lnTo>
                  <a:lnTo>
                    <a:pt x="2964" y="714"/>
                  </a:lnTo>
                  <a:lnTo>
                    <a:pt x="2964" y="714"/>
                  </a:lnTo>
                  <a:lnTo>
                    <a:pt x="2964" y="714"/>
                  </a:lnTo>
                  <a:lnTo>
                    <a:pt x="2970" y="714"/>
                  </a:lnTo>
                  <a:lnTo>
                    <a:pt x="2970" y="714"/>
                  </a:lnTo>
                  <a:lnTo>
                    <a:pt x="2970" y="714"/>
                  </a:lnTo>
                  <a:lnTo>
                    <a:pt x="2970" y="708"/>
                  </a:lnTo>
                  <a:lnTo>
                    <a:pt x="2970" y="708"/>
                  </a:lnTo>
                  <a:lnTo>
                    <a:pt x="2970" y="708"/>
                  </a:lnTo>
                  <a:lnTo>
                    <a:pt x="2976" y="708"/>
                  </a:lnTo>
                  <a:lnTo>
                    <a:pt x="2976" y="708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82" y="702"/>
                  </a:lnTo>
                  <a:lnTo>
                    <a:pt x="2982" y="696"/>
                  </a:lnTo>
                  <a:lnTo>
                    <a:pt x="2982" y="696"/>
                  </a:lnTo>
                  <a:lnTo>
                    <a:pt x="2982" y="696"/>
                  </a:lnTo>
                  <a:lnTo>
                    <a:pt x="2982" y="696"/>
                  </a:lnTo>
                  <a:lnTo>
                    <a:pt x="2982" y="690"/>
                  </a:lnTo>
                  <a:lnTo>
                    <a:pt x="2988" y="690"/>
                  </a:lnTo>
                  <a:lnTo>
                    <a:pt x="2988" y="690"/>
                  </a:lnTo>
                  <a:lnTo>
                    <a:pt x="2988" y="690"/>
                  </a:lnTo>
                  <a:lnTo>
                    <a:pt x="2988" y="684"/>
                  </a:lnTo>
                  <a:lnTo>
                    <a:pt x="2988" y="684"/>
                  </a:lnTo>
                  <a:lnTo>
                    <a:pt x="2988" y="684"/>
                  </a:lnTo>
                  <a:lnTo>
                    <a:pt x="2994" y="684"/>
                  </a:lnTo>
                  <a:lnTo>
                    <a:pt x="2994" y="678"/>
                  </a:lnTo>
                  <a:lnTo>
                    <a:pt x="2994" y="678"/>
                  </a:lnTo>
                  <a:lnTo>
                    <a:pt x="2994" y="678"/>
                  </a:lnTo>
                  <a:lnTo>
                    <a:pt x="2994" y="672"/>
                  </a:lnTo>
                  <a:lnTo>
                    <a:pt x="2994" y="672"/>
                  </a:lnTo>
                  <a:lnTo>
                    <a:pt x="2994" y="672"/>
                  </a:lnTo>
                  <a:lnTo>
                    <a:pt x="3000" y="672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0"/>
                  </a:lnTo>
                  <a:lnTo>
                    <a:pt x="3000" y="660"/>
                  </a:lnTo>
                  <a:lnTo>
                    <a:pt x="3006" y="660"/>
                  </a:lnTo>
                  <a:lnTo>
                    <a:pt x="3006" y="654"/>
                  </a:lnTo>
                  <a:lnTo>
                    <a:pt x="3006" y="654"/>
                  </a:lnTo>
                  <a:lnTo>
                    <a:pt x="3006" y="654"/>
                  </a:lnTo>
                  <a:lnTo>
                    <a:pt x="3006" y="648"/>
                  </a:lnTo>
                  <a:lnTo>
                    <a:pt x="3012" y="648"/>
                  </a:lnTo>
                  <a:lnTo>
                    <a:pt x="3012" y="642"/>
                  </a:lnTo>
                  <a:lnTo>
                    <a:pt x="3012" y="642"/>
                  </a:lnTo>
                  <a:lnTo>
                    <a:pt x="3012" y="642"/>
                  </a:lnTo>
                  <a:lnTo>
                    <a:pt x="3012" y="636"/>
                  </a:lnTo>
                  <a:lnTo>
                    <a:pt x="3012" y="636"/>
                  </a:lnTo>
                  <a:lnTo>
                    <a:pt x="3012" y="630"/>
                  </a:lnTo>
                  <a:lnTo>
                    <a:pt x="3018" y="630"/>
                  </a:lnTo>
                  <a:lnTo>
                    <a:pt x="3018" y="630"/>
                  </a:lnTo>
                  <a:lnTo>
                    <a:pt x="3018" y="624"/>
                  </a:lnTo>
                  <a:lnTo>
                    <a:pt x="3018" y="624"/>
                  </a:lnTo>
                  <a:lnTo>
                    <a:pt x="3018" y="624"/>
                  </a:lnTo>
                  <a:lnTo>
                    <a:pt x="3018" y="618"/>
                  </a:lnTo>
                  <a:lnTo>
                    <a:pt x="3024" y="618"/>
                  </a:lnTo>
                  <a:lnTo>
                    <a:pt x="3024" y="612"/>
                  </a:lnTo>
                  <a:lnTo>
                    <a:pt x="3024" y="612"/>
                  </a:lnTo>
                  <a:lnTo>
                    <a:pt x="3024" y="606"/>
                  </a:lnTo>
                  <a:lnTo>
                    <a:pt x="3024" y="606"/>
                  </a:lnTo>
                  <a:lnTo>
                    <a:pt x="3024" y="606"/>
                  </a:lnTo>
                  <a:lnTo>
                    <a:pt x="3030" y="600"/>
                  </a:lnTo>
                  <a:lnTo>
                    <a:pt x="3030" y="600"/>
                  </a:lnTo>
                  <a:lnTo>
                    <a:pt x="3030" y="594"/>
                  </a:lnTo>
                  <a:lnTo>
                    <a:pt x="3030" y="594"/>
                  </a:lnTo>
                  <a:lnTo>
                    <a:pt x="3030" y="588"/>
                  </a:lnTo>
                  <a:lnTo>
                    <a:pt x="3030" y="588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36" y="576"/>
                  </a:lnTo>
                  <a:lnTo>
                    <a:pt x="3036" y="576"/>
                  </a:lnTo>
                  <a:lnTo>
                    <a:pt x="3036" y="570"/>
                  </a:lnTo>
                  <a:lnTo>
                    <a:pt x="3036" y="570"/>
                  </a:lnTo>
                  <a:lnTo>
                    <a:pt x="3036" y="564"/>
                  </a:lnTo>
                  <a:lnTo>
                    <a:pt x="3042" y="564"/>
                  </a:lnTo>
                  <a:lnTo>
                    <a:pt x="3042" y="558"/>
                  </a:lnTo>
                  <a:lnTo>
                    <a:pt x="3042" y="558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46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48" y="534"/>
                  </a:lnTo>
                  <a:lnTo>
                    <a:pt x="3048" y="534"/>
                  </a:lnTo>
                  <a:lnTo>
                    <a:pt x="3048" y="528"/>
                  </a:lnTo>
                  <a:lnTo>
                    <a:pt x="3048" y="528"/>
                  </a:lnTo>
                  <a:lnTo>
                    <a:pt x="3054" y="522"/>
                  </a:lnTo>
                  <a:lnTo>
                    <a:pt x="3054" y="522"/>
                  </a:lnTo>
                  <a:lnTo>
                    <a:pt x="3054" y="516"/>
                  </a:lnTo>
                  <a:lnTo>
                    <a:pt x="3054" y="510"/>
                  </a:lnTo>
                  <a:lnTo>
                    <a:pt x="3054" y="510"/>
                  </a:lnTo>
                  <a:lnTo>
                    <a:pt x="3054" y="504"/>
                  </a:lnTo>
                  <a:lnTo>
                    <a:pt x="3060" y="504"/>
                  </a:lnTo>
                  <a:lnTo>
                    <a:pt x="3060" y="498"/>
                  </a:lnTo>
                  <a:lnTo>
                    <a:pt x="3060" y="498"/>
                  </a:lnTo>
                  <a:lnTo>
                    <a:pt x="3060" y="492"/>
                  </a:lnTo>
                  <a:lnTo>
                    <a:pt x="3060" y="486"/>
                  </a:lnTo>
                  <a:lnTo>
                    <a:pt x="3066" y="480"/>
                  </a:lnTo>
                  <a:lnTo>
                    <a:pt x="3066" y="480"/>
                  </a:lnTo>
                  <a:lnTo>
                    <a:pt x="3066" y="474"/>
                  </a:lnTo>
                  <a:lnTo>
                    <a:pt x="3066" y="468"/>
                  </a:lnTo>
                  <a:lnTo>
                    <a:pt x="3066" y="468"/>
                  </a:lnTo>
                  <a:lnTo>
                    <a:pt x="3066" y="462"/>
                  </a:lnTo>
                  <a:lnTo>
                    <a:pt x="3072" y="456"/>
                  </a:lnTo>
                  <a:lnTo>
                    <a:pt x="3072" y="456"/>
                  </a:lnTo>
                  <a:lnTo>
                    <a:pt x="3072" y="450"/>
                  </a:lnTo>
                  <a:lnTo>
                    <a:pt x="3072" y="444"/>
                  </a:lnTo>
                  <a:lnTo>
                    <a:pt x="3072" y="444"/>
                  </a:lnTo>
                  <a:lnTo>
                    <a:pt x="3072" y="438"/>
                  </a:lnTo>
                  <a:lnTo>
                    <a:pt x="3072" y="438"/>
                  </a:lnTo>
                  <a:lnTo>
                    <a:pt x="3078" y="432"/>
                  </a:lnTo>
                  <a:lnTo>
                    <a:pt x="3078" y="426"/>
                  </a:lnTo>
                  <a:lnTo>
                    <a:pt x="3078" y="426"/>
                  </a:lnTo>
                  <a:lnTo>
                    <a:pt x="3078" y="420"/>
                  </a:lnTo>
                  <a:lnTo>
                    <a:pt x="3078" y="414"/>
                  </a:lnTo>
                  <a:lnTo>
                    <a:pt x="3078" y="414"/>
                  </a:lnTo>
                  <a:lnTo>
                    <a:pt x="3084" y="408"/>
                  </a:lnTo>
                  <a:lnTo>
                    <a:pt x="3084" y="402"/>
                  </a:lnTo>
                  <a:lnTo>
                    <a:pt x="3084" y="396"/>
                  </a:lnTo>
                  <a:lnTo>
                    <a:pt x="3084" y="396"/>
                  </a:lnTo>
                  <a:lnTo>
                    <a:pt x="3084" y="390"/>
                  </a:lnTo>
                  <a:lnTo>
                    <a:pt x="3084" y="384"/>
                  </a:lnTo>
                  <a:lnTo>
                    <a:pt x="3090" y="384"/>
                  </a:lnTo>
                  <a:lnTo>
                    <a:pt x="3090" y="378"/>
                  </a:lnTo>
                  <a:lnTo>
                    <a:pt x="3090" y="372"/>
                  </a:lnTo>
                  <a:lnTo>
                    <a:pt x="3090" y="366"/>
                  </a:lnTo>
                  <a:lnTo>
                    <a:pt x="3090" y="366"/>
                  </a:lnTo>
                  <a:lnTo>
                    <a:pt x="3090" y="360"/>
                  </a:lnTo>
                  <a:lnTo>
                    <a:pt x="3090" y="360"/>
                  </a:lnTo>
                  <a:lnTo>
                    <a:pt x="3096" y="354"/>
                  </a:lnTo>
                  <a:lnTo>
                    <a:pt x="3096" y="354"/>
                  </a:lnTo>
                  <a:lnTo>
                    <a:pt x="3096" y="354"/>
                  </a:lnTo>
                  <a:lnTo>
                    <a:pt x="3096" y="354"/>
                  </a:lnTo>
                  <a:lnTo>
                    <a:pt x="3096" y="354"/>
                  </a:lnTo>
                  <a:lnTo>
                    <a:pt x="3102" y="354"/>
                  </a:lnTo>
                  <a:lnTo>
                    <a:pt x="3102" y="354"/>
                  </a:lnTo>
                  <a:lnTo>
                    <a:pt x="3102" y="354"/>
                  </a:lnTo>
                  <a:lnTo>
                    <a:pt x="3102" y="360"/>
                  </a:lnTo>
                  <a:lnTo>
                    <a:pt x="3102" y="360"/>
                  </a:lnTo>
                  <a:lnTo>
                    <a:pt x="3102" y="366"/>
                  </a:lnTo>
                  <a:lnTo>
                    <a:pt x="3108" y="366"/>
                  </a:lnTo>
                  <a:lnTo>
                    <a:pt x="3108" y="372"/>
                  </a:lnTo>
                  <a:lnTo>
                    <a:pt x="3108" y="372"/>
                  </a:lnTo>
                  <a:lnTo>
                    <a:pt x="3108" y="378"/>
                  </a:lnTo>
                  <a:lnTo>
                    <a:pt x="3108" y="384"/>
                  </a:lnTo>
                  <a:lnTo>
                    <a:pt x="3108" y="384"/>
                  </a:lnTo>
                  <a:lnTo>
                    <a:pt x="3108" y="390"/>
                  </a:lnTo>
                  <a:lnTo>
                    <a:pt x="3114" y="390"/>
                  </a:lnTo>
                  <a:lnTo>
                    <a:pt x="3114" y="396"/>
                  </a:lnTo>
                  <a:lnTo>
                    <a:pt x="3114" y="396"/>
                  </a:lnTo>
                  <a:lnTo>
                    <a:pt x="3114" y="402"/>
                  </a:lnTo>
                  <a:lnTo>
                    <a:pt x="3114" y="402"/>
                  </a:lnTo>
                  <a:lnTo>
                    <a:pt x="3114" y="408"/>
                  </a:lnTo>
                  <a:lnTo>
                    <a:pt x="3120" y="408"/>
                  </a:lnTo>
                  <a:lnTo>
                    <a:pt x="3120" y="414"/>
                  </a:lnTo>
                  <a:lnTo>
                    <a:pt x="3120" y="414"/>
                  </a:lnTo>
                  <a:lnTo>
                    <a:pt x="3120" y="420"/>
                  </a:lnTo>
                  <a:lnTo>
                    <a:pt x="3120" y="426"/>
                  </a:lnTo>
                  <a:lnTo>
                    <a:pt x="3120" y="426"/>
                  </a:lnTo>
                  <a:lnTo>
                    <a:pt x="3126" y="432"/>
                  </a:lnTo>
                  <a:lnTo>
                    <a:pt x="3126" y="438"/>
                  </a:lnTo>
                  <a:lnTo>
                    <a:pt x="3126" y="438"/>
                  </a:lnTo>
                  <a:lnTo>
                    <a:pt x="3126" y="444"/>
                  </a:lnTo>
                  <a:lnTo>
                    <a:pt x="3126" y="444"/>
                  </a:lnTo>
                  <a:lnTo>
                    <a:pt x="3126" y="444"/>
                  </a:lnTo>
                  <a:lnTo>
                    <a:pt x="3132" y="450"/>
                  </a:lnTo>
                  <a:lnTo>
                    <a:pt x="3132" y="450"/>
                  </a:lnTo>
                  <a:lnTo>
                    <a:pt x="3132" y="456"/>
                  </a:lnTo>
                  <a:lnTo>
                    <a:pt x="3132" y="456"/>
                  </a:lnTo>
                  <a:lnTo>
                    <a:pt x="3132" y="462"/>
                  </a:lnTo>
                  <a:lnTo>
                    <a:pt x="3132" y="462"/>
                  </a:lnTo>
                  <a:lnTo>
                    <a:pt x="3138" y="468"/>
                  </a:lnTo>
                  <a:lnTo>
                    <a:pt x="3138" y="468"/>
                  </a:lnTo>
                  <a:lnTo>
                    <a:pt x="3138" y="474"/>
                  </a:lnTo>
                  <a:lnTo>
                    <a:pt x="3138" y="474"/>
                  </a:lnTo>
                  <a:lnTo>
                    <a:pt x="3138" y="480"/>
                  </a:lnTo>
                  <a:lnTo>
                    <a:pt x="3138" y="480"/>
                  </a:lnTo>
                  <a:lnTo>
                    <a:pt x="3144" y="486"/>
                  </a:lnTo>
                  <a:lnTo>
                    <a:pt x="3144" y="486"/>
                  </a:lnTo>
                  <a:lnTo>
                    <a:pt x="3144" y="492"/>
                  </a:lnTo>
                  <a:lnTo>
                    <a:pt x="3144" y="492"/>
                  </a:lnTo>
                  <a:lnTo>
                    <a:pt x="3144" y="498"/>
                  </a:lnTo>
                  <a:lnTo>
                    <a:pt x="3144" y="498"/>
                  </a:lnTo>
                  <a:lnTo>
                    <a:pt x="3150" y="498"/>
                  </a:lnTo>
                  <a:lnTo>
                    <a:pt x="3150" y="504"/>
                  </a:lnTo>
                  <a:lnTo>
                    <a:pt x="3150" y="504"/>
                  </a:lnTo>
                  <a:lnTo>
                    <a:pt x="3150" y="510"/>
                  </a:lnTo>
                  <a:lnTo>
                    <a:pt x="3150" y="510"/>
                  </a:lnTo>
                  <a:lnTo>
                    <a:pt x="3150" y="516"/>
                  </a:lnTo>
                  <a:lnTo>
                    <a:pt x="3156" y="516"/>
                  </a:lnTo>
                  <a:lnTo>
                    <a:pt x="3156" y="522"/>
                  </a:lnTo>
                  <a:lnTo>
                    <a:pt x="3156" y="522"/>
                  </a:lnTo>
                  <a:lnTo>
                    <a:pt x="3156" y="522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62" y="534"/>
                  </a:lnTo>
                  <a:lnTo>
                    <a:pt x="3162" y="534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6"/>
                  </a:lnTo>
                  <a:lnTo>
                    <a:pt x="3168" y="546"/>
                  </a:lnTo>
                  <a:lnTo>
                    <a:pt x="3168" y="552"/>
                  </a:lnTo>
                  <a:lnTo>
                    <a:pt x="3168" y="552"/>
                  </a:lnTo>
                  <a:lnTo>
                    <a:pt x="3168" y="552"/>
                  </a:lnTo>
                  <a:lnTo>
                    <a:pt x="3168" y="558"/>
                  </a:lnTo>
                  <a:lnTo>
                    <a:pt x="3168" y="558"/>
                  </a:lnTo>
                  <a:lnTo>
                    <a:pt x="3168" y="564"/>
                  </a:lnTo>
                  <a:lnTo>
                    <a:pt x="3174" y="564"/>
                  </a:lnTo>
                  <a:lnTo>
                    <a:pt x="3174" y="564"/>
                  </a:lnTo>
                  <a:lnTo>
                    <a:pt x="3174" y="570"/>
                  </a:lnTo>
                  <a:lnTo>
                    <a:pt x="3174" y="570"/>
                  </a:lnTo>
                  <a:lnTo>
                    <a:pt x="3174" y="570"/>
                  </a:lnTo>
                  <a:lnTo>
                    <a:pt x="3174" y="576"/>
                  </a:lnTo>
                  <a:lnTo>
                    <a:pt x="3180" y="576"/>
                  </a:lnTo>
                  <a:lnTo>
                    <a:pt x="3180" y="576"/>
                  </a:lnTo>
                  <a:lnTo>
                    <a:pt x="3180" y="582"/>
                  </a:lnTo>
                  <a:lnTo>
                    <a:pt x="3180" y="582"/>
                  </a:lnTo>
                  <a:lnTo>
                    <a:pt x="3180" y="582"/>
                  </a:lnTo>
                  <a:lnTo>
                    <a:pt x="3180" y="588"/>
                  </a:lnTo>
                  <a:lnTo>
                    <a:pt x="3186" y="588"/>
                  </a:lnTo>
                  <a:lnTo>
                    <a:pt x="3186" y="588"/>
                  </a:lnTo>
                  <a:lnTo>
                    <a:pt x="3186" y="594"/>
                  </a:lnTo>
                  <a:lnTo>
                    <a:pt x="3186" y="594"/>
                  </a:lnTo>
                  <a:lnTo>
                    <a:pt x="3186" y="600"/>
                  </a:lnTo>
                  <a:lnTo>
                    <a:pt x="3186" y="600"/>
                  </a:lnTo>
                  <a:lnTo>
                    <a:pt x="3192" y="600"/>
                  </a:lnTo>
                  <a:lnTo>
                    <a:pt x="3192" y="606"/>
                  </a:lnTo>
                  <a:lnTo>
                    <a:pt x="3192" y="606"/>
                  </a:lnTo>
                  <a:lnTo>
                    <a:pt x="3192" y="606"/>
                  </a:lnTo>
                  <a:lnTo>
                    <a:pt x="3192" y="612"/>
                  </a:lnTo>
                  <a:lnTo>
                    <a:pt x="3192" y="612"/>
                  </a:lnTo>
                  <a:lnTo>
                    <a:pt x="3198" y="612"/>
                  </a:lnTo>
                  <a:lnTo>
                    <a:pt x="3198" y="612"/>
                  </a:lnTo>
                  <a:lnTo>
                    <a:pt x="3198" y="618"/>
                  </a:lnTo>
                  <a:lnTo>
                    <a:pt x="3198" y="618"/>
                  </a:lnTo>
                  <a:lnTo>
                    <a:pt x="3198" y="618"/>
                  </a:lnTo>
                  <a:lnTo>
                    <a:pt x="3198" y="624"/>
                  </a:lnTo>
                  <a:lnTo>
                    <a:pt x="3204" y="624"/>
                  </a:lnTo>
                  <a:lnTo>
                    <a:pt x="3204" y="624"/>
                  </a:lnTo>
                  <a:lnTo>
                    <a:pt x="3204" y="624"/>
                  </a:lnTo>
                  <a:lnTo>
                    <a:pt x="3204" y="630"/>
                  </a:lnTo>
                  <a:lnTo>
                    <a:pt x="3204" y="630"/>
                  </a:lnTo>
                  <a:lnTo>
                    <a:pt x="3204" y="630"/>
                  </a:lnTo>
                  <a:lnTo>
                    <a:pt x="3210" y="636"/>
                  </a:lnTo>
                  <a:lnTo>
                    <a:pt x="3210" y="636"/>
                  </a:lnTo>
                  <a:lnTo>
                    <a:pt x="3210" y="636"/>
                  </a:lnTo>
                  <a:lnTo>
                    <a:pt x="3210" y="636"/>
                  </a:lnTo>
                  <a:lnTo>
                    <a:pt x="3210" y="642"/>
                  </a:lnTo>
                  <a:lnTo>
                    <a:pt x="3210" y="642"/>
                  </a:lnTo>
                  <a:lnTo>
                    <a:pt x="3210" y="642"/>
                  </a:lnTo>
                  <a:lnTo>
                    <a:pt x="3216" y="642"/>
                  </a:lnTo>
                  <a:lnTo>
                    <a:pt x="3216" y="648"/>
                  </a:lnTo>
                  <a:lnTo>
                    <a:pt x="3216" y="648"/>
                  </a:lnTo>
                  <a:lnTo>
                    <a:pt x="3216" y="648"/>
                  </a:lnTo>
                  <a:lnTo>
                    <a:pt x="3216" y="648"/>
                  </a:lnTo>
                  <a:lnTo>
                    <a:pt x="3216" y="654"/>
                  </a:lnTo>
                  <a:lnTo>
                    <a:pt x="3222" y="654"/>
                  </a:lnTo>
                  <a:lnTo>
                    <a:pt x="3222" y="654"/>
                  </a:lnTo>
                  <a:lnTo>
                    <a:pt x="3222" y="654"/>
                  </a:lnTo>
                  <a:lnTo>
                    <a:pt x="3222" y="654"/>
                  </a:lnTo>
                  <a:lnTo>
                    <a:pt x="3222" y="660"/>
                  </a:lnTo>
                  <a:lnTo>
                    <a:pt x="3222" y="660"/>
                  </a:lnTo>
                  <a:lnTo>
                    <a:pt x="3228" y="660"/>
                  </a:lnTo>
                  <a:lnTo>
                    <a:pt x="3228" y="660"/>
                  </a:lnTo>
                  <a:lnTo>
                    <a:pt x="3228" y="666"/>
                  </a:lnTo>
                  <a:lnTo>
                    <a:pt x="3228" y="666"/>
                  </a:lnTo>
                  <a:lnTo>
                    <a:pt x="3228" y="666"/>
                  </a:lnTo>
                  <a:lnTo>
                    <a:pt x="3228" y="666"/>
                  </a:lnTo>
                  <a:lnTo>
                    <a:pt x="3234" y="666"/>
                  </a:lnTo>
                  <a:lnTo>
                    <a:pt x="3234" y="672"/>
                  </a:lnTo>
                  <a:lnTo>
                    <a:pt x="3234" y="672"/>
                  </a:lnTo>
                  <a:lnTo>
                    <a:pt x="3234" y="672"/>
                  </a:lnTo>
                  <a:lnTo>
                    <a:pt x="3234" y="672"/>
                  </a:lnTo>
                  <a:lnTo>
                    <a:pt x="3234" y="672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78"/>
                  </a:lnTo>
                  <a:lnTo>
                    <a:pt x="3240" y="684"/>
                  </a:lnTo>
                  <a:lnTo>
                    <a:pt x="3246" y="684"/>
                  </a:lnTo>
                  <a:lnTo>
                    <a:pt x="3246" y="684"/>
                  </a:lnTo>
                  <a:lnTo>
                    <a:pt x="3246" y="684"/>
                  </a:lnTo>
                  <a:lnTo>
                    <a:pt x="3246" y="684"/>
                  </a:lnTo>
                  <a:lnTo>
                    <a:pt x="3246" y="684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2" y="690"/>
                  </a:lnTo>
                  <a:lnTo>
                    <a:pt x="3258" y="690"/>
                  </a:lnTo>
                  <a:lnTo>
                    <a:pt x="3258" y="690"/>
                  </a:lnTo>
                  <a:lnTo>
                    <a:pt x="3258" y="690"/>
                  </a:lnTo>
                  <a:lnTo>
                    <a:pt x="3258" y="696"/>
                  </a:lnTo>
                  <a:lnTo>
                    <a:pt x="3258" y="696"/>
                  </a:lnTo>
                  <a:lnTo>
                    <a:pt x="3258" y="696"/>
                  </a:lnTo>
                  <a:lnTo>
                    <a:pt x="3258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64" y="696"/>
                  </a:lnTo>
                  <a:lnTo>
                    <a:pt x="3270" y="696"/>
                  </a:lnTo>
                  <a:lnTo>
                    <a:pt x="3270" y="696"/>
                  </a:lnTo>
                  <a:lnTo>
                    <a:pt x="3270" y="696"/>
                  </a:lnTo>
                  <a:lnTo>
                    <a:pt x="3270" y="690"/>
                  </a:lnTo>
                  <a:lnTo>
                    <a:pt x="3270" y="690"/>
                  </a:lnTo>
                  <a:lnTo>
                    <a:pt x="3270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76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2" y="690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88" y="684"/>
                  </a:lnTo>
                  <a:lnTo>
                    <a:pt x="3294" y="684"/>
                  </a:lnTo>
                  <a:lnTo>
                    <a:pt x="3294" y="684"/>
                  </a:lnTo>
                  <a:lnTo>
                    <a:pt x="3294" y="684"/>
                  </a:lnTo>
                  <a:lnTo>
                    <a:pt x="3294" y="678"/>
                  </a:lnTo>
                  <a:lnTo>
                    <a:pt x="3294" y="678"/>
                  </a:lnTo>
                  <a:lnTo>
                    <a:pt x="3294" y="678"/>
                  </a:lnTo>
                  <a:lnTo>
                    <a:pt x="3294" y="678"/>
                  </a:lnTo>
                  <a:lnTo>
                    <a:pt x="3300" y="678"/>
                  </a:lnTo>
                  <a:lnTo>
                    <a:pt x="3300" y="678"/>
                  </a:lnTo>
                  <a:lnTo>
                    <a:pt x="3300" y="678"/>
                  </a:lnTo>
                  <a:lnTo>
                    <a:pt x="3300" y="678"/>
                  </a:lnTo>
                  <a:lnTo>
                    <a:pt x="3300" y="678"/>
                  </a:lnTo>
                  <a:lnTo>
                    <a:pt x="3300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06" y="672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2" y="666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18" y="660"/>
                  </a:lnTo>
                  <a:lnTo>
                    <a:pt x="3324" y="654"/>
                  </a:lnTo>
                  <a:lnTo>
                    <a:pt x="3324" y="654"/>
                  </a:lnTo>
                  <a:lnTo>
                    <a:pt x="3324" y="654"/>
                  </a:lnTo>
                  <a:lnTo>
                    <a:pt x="3324" y="654"/>
                  </a:lnTo>
                  <a:lnTo>
                    <a:pt x="3324" y="654"/>
                  </a:lnTo>
                  <a:lnTo>
                    <a:pt x="3324" y="648"/>
                  </a:lnTo>
                  <a:lnTo>
                    <a:pt x="3330" y="648"/>
                  </a:lnTo>
                  <a:lnTo>
                    <a:pt x="3330" y="648"/>
                  </a:lnTo>
                  <a:lnTo>
                    <a:pt x="3330" y="648"/>
                  </a:lnTo>
                  <a:lnTo>
                    <a:pt x="3330" y="648"/>
                  </a:lnTo>
                  <a:lnTo>
                    <a:pt x="3330" y="642"/>
                  </a:lnTo>
                  <a:lnTo>
                    <a:pt x="3330" y="642"/>
                  </a:lnTo>
                  <a:lnTo>
                    <a:pt x="3336" y="642"/>
                  </a:lnTo>
                  <a:lnTo>
                    <a:pt x="3336" y="642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42" y="630"/>
                  </a:lnTo>
                  <a:lnTo>
                    <a:pt x="3342" y="630"/>
                  </a:lnTo>
                  <a:lnTo>
                    <a:pt x="3342" y="630"/>
                  </a:lnTo>
                  <a:lnTo>
                    <a:pt x="3342" y="630"/>
                  </a:lnTo>
                  <a:lnTo>
                    <a:pt x="3342" y="624"/>
                  </a:lnTo>
                  <a:lnTo>
                    <a:pt x="3342" y="624"/>
                  </a:lnTo>
                  <a:lnTo>
                    <a:pt x="3348" y="624"/>
                  </a:lnTo>
                  <a:lnTo>
                    <a:pt x="3348" y="624"/>
                  </a:lnTo>
                  <a:lnTo>
                    <a:pt x="3348" y="618"/>
                  </a:lnTo>
                  <a:lnTo>
                    <a:pt x="3348" y="618"/>
                  </a:lnTo>
                  <a:lnTo>
                    <a:pt x="3348" y="618"/>
                  </a:lnTo>
                  <a:lnTo>
                    <a:pt x="3354" y="612"/>
                  </a:lnTo>
                  <a:lnTo>
                    <a:pt x="3354" y="612"/>
                  </a:lnTo>
                  <a:lnTo>
                    <a:pt x="3354" y="612"/>
                  </a:lnTo>
                  <a:lnTo>
                    <a:pt x="3354" y="612"/>
                  </a:lnTo>
                  <a:lnTo>
                    <a:pt x="3354" y="606"/>
                  </a:lnTo>
                  <a:lnTo>
                    <a:pt x="3354" y="606"/>
                  </a:lnTo>
                  <a:lnTo>
                    <a:pt x="3360" y="606"/>
                  </a:lnTo>
                  <a:lnTo>
                    <a:pt x="3360" y="600"/>
                  </a:lnTo>
                  <a:lnTo>
                    <a:pt x="3360" y="600"/>
                  </a:lnTo>
                  <a:lnTo>
                    <a:pt x="3360" y="600"/>
                  </a:lnTo>
                  <a:lnTo>
                    <a:pt x="3360" y="600"/>
                  </a:lnTo>
                  <a:lnTo>
                    <a:pt x="3360" y="594"/>
                  </a:lnTo>
                  <a:lnTo>
                    <a:pt x="3366" y="594"/>
                  </a:lnTo>
                  <a:lnTo>
                    <a:pt x="3366" y="594"/>
                  </a:lnTo>
                  <a:lnTo>
                    <a:pt x="3366" y="588"/>
                  </a:lnTo>
                  <a:lnTo>
                    <a:pt x="3366" y="588"/>
                  </a:lnTo>
                  <a:lnTo>
                    <a:pt x="3366" y="588"/>
                  </a:lnTo>
                  <a:lnTo>
                    <a:pt x="3366" y="582"/>
                  </a:lnTo>
                  <a:lnTo>
                    <a:pt x="3372" y="582"/>
                  </a:lnTo>
                  <a:lnTo>
                    <a:pt x="3372" y="582"/>
                  </a:lnTo>
                  <a:lnTo>
                    <a:pt x="3372" y="576"/>
                  </a:lnTo>
                  <a:lnTo>
                    <a:pt x="3372" y="576"/>
                  </a:lnTo>
                  <a:lnTo>
                    <a:pt x="3372" y="576"/>
                  </a:lnTo>
                  <a:lnTo>
                    <a:pt x="3372" y="576"/>
                  </a:lnTo>
                  <a:lnTo>
                    <a:pt x="3378" y="570"/>
                  </a:lnTo>
                  <a:lnTo>
                    <a:pt x="3378" y="570"/>
                  </a:lnTo>
                  <a:lnTo>
                    <a:pt x="3378" y="570"/>
                  </a:lnTo>
                  <a:lnTo>
                    <a:pt x="3378" y="564"/>
                  </a:lnTo>
                  <a:lnTo>
                    <a:pt x="3378" y="564"/>
                  </a:lnTo>
                  <a:lnTo>
                    <a:pt x="3378" y="564"/>
                  </a:lnTo>
                  <a:lnTo>
                    <a:pt x="3378" y="558"/>
                  </a:lnTo>
                  <a:lnTo>
                    <a:pt x="3384" y="558"/>
                  </a:lnTo>
                  <a:lnTo>
                    <a:pt x="3384" y="552"/>
                  </a:lnTo>
                  <a:lnTo>
                    <a:pt x="3384" y="552"/>
                  </a:lnTo>
                  <a:lnTo>
                    <a:pt x="3384" y="552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90" y="546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34"/>
                  </a:lnTo>
                  <a:lnTo>
                    <a:pt x="3390" y="534"/>
                  </a:lnTo>
                  <a:lnTo>
                    <a:pt x="3396" y="528"/>
                  </a:lnTo>
                  <a:lnTo>
                    <a:pt x="3396" y="528"/>
                  </a:lnTo>
                  <a:lnTo>
                    <a:pt x="3396" y="528"/>
                  </a:lnTo>
                  <a:lnTo>
                    <a:pt x="3396" y="522"/>
                  </a:lnTo>
                  <a:lnTo>
                    <a:pt x="3396" y="522"/>
                  </a:lnTo>
                  <a:lnTo>
                    <a:pt x="3396" y="522"/>
                  </a:lnTo>
                  <a:lnTo>
                    <a:pt x="3402" y="516"/>
                  </a:lnTo>
                  <a:lnTo>
                    <a:pt x="3402" y="516"/>
                  </a:lnTo>
                  <a:lnTo>
                    <a:pt x="3402" y="510"/>
                  </a:lnTo>
                  <a:lnTo>
                    <a:pt x="3402" y="510"/>
                  </a:lnTo>
                  <a:lnTo>
                    <a:pt x="3402" y="510"/>
                  </a:lnTo>
                  <a:lnTo>
                    <a:pt x="3402" y="504"/>
                  </a:lnTo>
                  <a:lnTo>
                    <a:pt x="3408" y="504"/>
                  </a:lnTo>
                  <a:lnTo>
                    <a:pt x="3408" y="498"/>
                  </a:lnTo>
                  <a:lnTo>
                    <a:pt x="3408" y="498"/>
                  </a:lnTo>
                  <a:lnTo>
                    <a:pt x="3408" y="498"/>
                  </a:lnTo>
                  <a:lnTo>
                    <a:pt x="3408" y="492"/>
                  </a:lnTo>
                  <a:lnTo>
                    <a:pt x="3408" y="492"/>
                  </a:lnTo>
                  <a:lnTo>
                    <a:pt x="3414" y="486"/>
                  </a:lnTo>
                  <a:lnTo>
                    <a:pt x="3414" y="486"/>
                  </a:lnTo>
                  <a:lnTo>
                    <a:pt x="3414" y="480"/>
                  </a:lnTo>
                  <a:lnTo>
                    <a:pt x="3414" y="480"/>
                  </a:lnTo>
                  <a:lnTo>
                    <a:pt x="3414" y="480"/>
                  </a:lnTo>
                  <a:lnTo>
                    <a:pt x="3414" y="474"/>
                  </a:lnTo>
                  <a:lnTo>
                    <a:pt x="3414" y="474"/>
                  </a:lnTo>
                  <a:lnTo>
                    <a:pt x="3420" y="468"/>
                  </a:lnTo>
                  <a:lnTo>
                    <a:pt x="3420" y="468"/>
                  </a:lnTo>
                  <a:lnTo>
                    <a:pt x="3420" y="462"/>
                  </a:lnTo>
                  <a:lnTo>
                    <a:pt x="3420" y="462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6" y="456"/>
                  </a:lnTo>
                  <a:lnTo>
                    <a:pt x="3426" y="450"/>
                  </a:lnTo>
                  <a:lnTo>
                    <a:pt x="3426" y="450"/>
                  </a:lnTo>
                  <a:lnTo>
                    <a:pt x="3426" y="444"/>
                  </a:lnTo>
                  <a:lnTo>
                    <a:pt x="3426" y="444"/>
                  </a:lnTo>
                  <a:lnTo>
                    <a:pt x="3426" y="438"/>
                  </a:lnTo>
                  <a:lnTo>
                    <a:pt x="3432" y="438"/>
                  </a:lnTo>
                  <a:lnTo>
                    <a:pt x="3432" y="432"/>
                  </a:lnTo>
                  <a:lnTo>
                    <a:pt x="3432" y="432"/>
                  </a:lnTo>
                  <a:lnTo>
                    <a:pt x="3432" y="426"/>
                  </a:lnTo>
                  <a:lnTo>
                    <a:pt x="3432" y="426"/>
                  </a:lnTo>
                  <a:lnTo>
                    <a:pt x="3432" y="420"/>
                  </a:lnTo>
                  <a:lnTo>
                    <a:pt x="3438" y="420"/>
                  </a:lnTo>
                  <a:lnTo>
                    <a:pt x="3438" y="414"/>
                  </a:lnTo>
                  <a:lnTo>
                    <a:pt x="3438" y="414"/>
                  </a:lnTo>
                  <a:lnTo>
                    <a:pt x="3438" y="408"/>
                  </a:lnTo>
                  <a:lnTo>
                    <a:pt x="3438" y="408"/>
                  </a:lnTo>
                  <a:lnTo>
                    <a:pt x="3438" y="402"/>
                  </a:lnTo>
                  <a:lnTo>
                    <a:pt x="3444" y="402"/>
                  </a:lnTo>
                  <a:lnTo>
                    <a:pt x="3444" y="396"/>
                  </a:lnTo>
                  <a:lnTo>
                    <a:pt x="3444" y="396"/>
                  </a:lnTo>
                  <a:lnTo>
                    <a:pt x="3444" y="390"/>
                  </a:lnTo>
                  <a:lnTo>
                    <a:pt x="3444" y="390"/>
                  </a:lnTo>
                  <a:lnTo>
                    <a:pt x="3444" y="384"/>
                  </a:lnTo>
                  <a:lnTo>
                    <a:pt x="3450" y="384"/>
                  </a:lnTo>
                  <a:lnTo>
                    <a:pt x="3450" y="378"/>
                  </a:lnTo>
                  <a:lnTo>
                    <a:pt x="3450" y="378"/>
                  </a:lnTo>
                  <a:lnTo>
                    <a:pt x="3450" y="372"/>
                  </a:lnTo>
                  <a:lnTo>
                    <a:pt x="3450" y="372"/>
                  </a:lnTo>
                  <a:lnTo>
                    <a:pt x="3450" y="366"/>
                  </a:lnTo>
                  <a:lnTo>
                    <a:pt x="3456" y="366"/>
                  </a:lnTo>
                  <a:lnTo>
                    <a:pt x="3456" y="360"/>
                  </a:lnTo>
                  <a:lnTo>
                    <a:pt x="3456" y="360"/>
                  </a:lnTo>
                  <a:lnTo>
                    <a:pt x="3456" y="354"/>
                  </a:lnTo>
                  <a:lnTo>
                    <a:pt x="3456" y="354"/>
                  </a:lnTo>
                  <a:lnTo>
                    <a:pt x="3456" y="348"/>
                  </a:lnTo>
                  <a:lnTo>
                    <a:pt x="3456" y="342"/>
                  </a:lnTo>
                  <a:lnTo>
                    <a:pt x="3462" y="342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0"/>
                  </a:lnTo>
                  <a:lnTo>
                    <a:pt x="3462" y="330"/>
                  </a:lnTo>
                  <a:lnTo>
                    <a:pt x="3462" y="324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2"/>
                  </a:lnTo>
                  <a:lnTo>
                    <a:pt x="3468" y="312"/>
                  </a:lnTo>
                  <a:lnTo>
                    <a:pt x="3468" y="306"/>
                  </a:lnTo>
                  <a:lnTo>
                    <a:pt x="3468" y="306"/>
                  </a:lnTo>
                  <a:lnTo>
                    <a:pt x="3474" y="300"/>
                  </a:lnTo>
                  <a:lnTo>
                    <a:pt x="3474" y="294"/>
                  </a:lnTo>
                  <a:lnTo>
                    <a:pt x="3474" y="294"/>
                  </a:lnTo>
                  <a:lnTo>
                    <a:pt x="3474" y="288"/>
                  </a:lnTo>
                  <a:lnTo>
                    <a:pt x="3474" y="288"/>
                  </a:lnTo>
                  <a:lnTo>
                    <a:pt x="3474" y="282"/>
                  </a:lnTo>
                  <a:lnTo>
                    <a:pt x="3480" y="276"/>
                  </a:lnTo>
                  <a:lnTo>
                    <a:pt x="3480" y="276"/>
                  </a:lnTo>
                  <a:lnTo>
                    <a:pt x="3480" y="270"/>
                  </a:lnTo>
                  <a:lnTo>
                    <a:pt x="3480" y="270"/>
                  </a:lnTo>
                  <a:lnTo>
                    <a:pt x="3480" y="264"/>
                  </a:lnTo>
                  <a:lnTo>
                    <a:pt x="3480" y="264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86" y="258"/>
                  </a:lnTo>
                  <a:lnTo>
                    <a:pt x="3492" y="264"/>
                  </a:lnTo>
                  <a:lnTo>
                    <a:pt x="3492" y="264"/>
                  </a:lnTo>
                  <a:lnTo>
                    <a:pt x="3492" y="270"/>
                  </a:lnTo>
                  <a:lnTo>
                    <a:pt x="3492" y="270"/>
                  </a:lnTo>
                  <a:lnTo>
                    <a:pt x="3492" y="276"/>
                  </a:lnTo>
                  <a:lnTo>
                    <a:pt x="3492" y="288"/>
                  </a:lnTo>
                  <a:lnTo>
                    <a:pt x="3498" y="294"/>
                  </a:lnTo>
                  <a:lnTo>
                    <a:pt x="3498" y="300"/>
                  </a:lnTo>
                  <a:lnTo>
                    <a:pt x="3498" y="306"/>
                  </a:lnTo>
                  <a:lnTo>
                    <a:pt x="3498" y="312"/>
                  </a:lnTo>
                  <a:lnTo>
                    <a:pt x="3498" y="318"/>
                  </a:lnTo>
                  <a:lnTo>
                    <a:pt x="3498" y="324"/>
                  </a:lnTo>
                  <a:lnTo>
                    <a:pt x="3504" y="330"/>
                  </a:lnTo>
                  <a:lnTo>
                    <a:pt x="3504" y="336"/>
                  </a:lnTo>
                  <a:lnTo>
                    <a:pt x="3504" y="342"/>
                  </a:lnTo>
                  <a:lnTo>
                    <a:pt x="3504" y="348"/>
                  </a:lnTo>
                  <a:lnTo>
                    <a:pt x="3504" y="354"/>
                  </a:lnTo>
                  <a:lnTo>
                    <a:pt x="3504" y="360"/>
                  </a:lnTo>
                  <a:lnTo>
                    <a:pt x="3510" y="366"/>
                  </a:lnTo>
                  <a:lnTo>
                    <a:pt x="3510" y="372"/>
                  </a:lnTo>
                  <a:lnTo>
                    <a:pt x="3510" y="378"/>
                  </a:lnTo>
                  <a:lnTo>
                    <a:pt x="3510" y="384"/>
                  </a:lnTo>
                  <a:lnTo>
                    <a:pt x="3510" y="390"/>
                  </a:lnTo>
                  <a:lnTo>
                    <a:pt x="3510" y="396"/>
                  </a:lnTo>
                  <a:lnTo>
                    <a:pt x="3510" y="402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14"/>
                  </a:lnTo>
                  <a:lnTo>
                    <a:pt x="3516" y="420"/>
                  </a:lnTo>
                  <a:lnTo>
                    <a:pt x="3516" y="426"/>
                  </a:lnTo>
                  <a:lnTo>
                    <a:pt x="3516" y="426"/>
                  </a:lnTo>
                  <a:lnTo>
                    <a:pt x="3522" y="432"/>
                  </a:lnTo>
                  <a:lnTo>
                    <a:pt x="3522" y="438"/>
                  </a:lnTo>
                  <a:lnTo>
                    <a:pt x="3522" y="438"/>
                  </a:lnTo>
                  <a:lnTo>
                    <a:pt x="3522" y="438"/>
                  </a:lnTo>
                  <a:lnTo>
                    <a:pt x="3522" y="444"/>
                  </a:lnTo>
                  <a:lnTo>
                    <a:pt x="3522" y="444"/>
                  </a:lnTo>
                  <a:lnTo>
                    <a:pt x="3528" y="444"/>
                  </a:lnTo>
                  <a:lnTo>
                    <a:pt x="3528" y="444"/>
                  </a:lnTo>
                  <a:lnTo>
                    <a:pt x="3528" y="444"/>
                  </a:lnTo>
                  <a:lnTo>
                    <a:pt x="3528" y="444"/>
                  </a:lnTo>
                  <a:lnTo>
                    <a:pt x="3528" y="438"/>
                  </a:lnTo>
                  <a:lnTo>
                    <a:pt x="3528" y="438"/>
                  </a:lnTo>
                  <a:lnTo>
                    <a:pt x="3534" y="438"/>
                  </a:lnTo>
                  <a:lnTo>
                    <a:pt x="3534" y="432"/>
                  </a:lnTo>
                  <a:lnTo>
                    <a:pt x="3534" y="432"/>
                  </a:lnTo>
                  <a:lnTo>
                    <a:pt x="3534" y="432"/>
                  </a:lnTo>
                  <a:lnTo>
                    <a:pt x="3534" y="432"/>
                  </a:lnTo>
                  <a:lnTo>
                    <a:pt x="3534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0"/>
                  </a:lnTo>
                  <a:lnTo>
                    <a:pt x="3540" y="420"/>
                  </a:lnTo>
                  <a:lnTo>
                    <a:pt x="3540" y="420"/>
                  </a:lnTo>
                  <a:lnTo>
                    <a:pt x="3540" y="420"/>
                  </a:lnTo>
                  <a:lnTo>
                    <a:pt x="3546" y="414"/>
                  </a:lnTo>
                  <a:lnTo>
                    <a:pt x="3546" y="414"/>
                  </a:lnTo>
                  <a:lnTo>
                    <a:pt x="3546" y="414"/>
                  </a:lnTo>
                  <a:lnTo>
                    <a:pt x="3546" y="408"/>
                  </a:lnTo>
                  <a:lnTo>
                    <a:pt x="3546" y="408"/>
                  </a:lnTo>
                  <a:lnTo>
                    <a:pt x="3546" y="408"/>
                  </a:lnTo>
                  <a:lnTo>
                    <a:pt x="3552" y="402"/>
                  </a:lnTo>
                  <a:lnTo>
                    <a:pt x="3552" y="402"/>
                  </a:lnTo>
                  <a:lnTo>
                    <a:pt x="3552" y="402"/>
                  </a:lnTo>
                  <a:lnTo>
                    <a:pt x="3552" y="402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2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6"/>
                  </a:lnTo>
                  <a:lnTo>
                    <a:pt x="3558" y="390"/>
                  </a:lnTo>
                  <a:lnTo>
                    <a:pt x="3558" y="390"/>
                  </a:lnTo>
                  <a:lnTo>
                    <a:pt x="3558" y="390"/>
                  </a:lnTo>
                  <a:lnTo>
                    <a:pt x="3564" y="390"/>
                  </a:lnTo>
                  <a:lnTo>
                    <a:pt x="3564" y="390"/>
                  </a:lnTo>
                  <a:lnTo>
                    <a:pt x="3564" y="390"/>
                  </a:lnTo>
                  <a:lnTo>
                    <a:pt x="3564" y="390"/>
                  </a:lnTo>
                  <a:lnTo>
                    <a:pt x="3564" y="390"/>
                  </a:lnTo>
                  <a:lnTo>
                    <a:pt x="3570" y="390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0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76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2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402"/>
                  </a:lnTo>
                  <a:lnTo>
                    <a:pt x="3588" y="402"/>
                  </a:lnTo>
                  <a:lnTo>
                    <a:pt x="3588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594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0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06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8"/>
                  </a:lnTo>
                  <a:lnTo>
                    <a:pt x="3618" y="408"/>
                  </a:lnTo>
                  <a:lnTo>
                    <a:pt x="3618" y="408"/>
                  </a:lnTo>
                  <a:lnTo>
                    <a:pt x="3618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36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2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48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54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78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84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0" y="408"/>
                  </a:lnTo>
                  <a:lnTo>
                    <a:pt x="3696" y="408"/>
                  </a:lnTo>
                  <a:lnTo>
                    <a:pt x="3696" y="408"/>
                  </a:lnTo>
                  <a:lnTo>
                    <a:pt x="3696" y="408"/>
                  </a:lnTo>
                  <a:lnTo>
                    <a:pt x="3696" y="408"/>
                  </a:lnTo>
                  <a:lnTo>
                    <a:pt x="3696" y="408"/>
                  </a:lnTo>
                  <a:lnTo>
                    <a:pt x="3702" y="408"/>
                  </a:lnTo>
                  <a:lnTo>
                    <a:pt x="3702" y="408"/>
                  </a:lnTo>
                  <a:lnTo>
                    <a:pt x="3702" y="408"/>
                  </a:lnTo>
                  <a:lnTo>
                    <a:pt x="3702" y="402"/>
                  </a:lnTo>
                  <a:lnTo>
                    <a:pt x="3702" y="402"/>
                  </a:lnTo>
                  <a:lnTo>
                    <a:pt x="3702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08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14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0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26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2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38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56" y="390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402"/>
                  </a:lnTo>
                  <a:lnTo>
                    <a:pt x="3768" y="402"/>
                  </a:lnTo>
                  <a:lnTo>
                    <a:pt x="3768" y="402"/>
                  </a:lnTo>
                  <a:lnTo>
                    <a:pt x="3768" y="408"/>
                  </a:lnTo>
                  <a:lnTo>
                    <a:pt x="3768" y="408"/>
                  </a:lnTo>
                  <a:lnTo>
                    <a:pt x="3768" y="414"/>
                  </a:lnTo>
                  <a:lnTo>
                    <a:pt x="3768" y="414"/>
                  </a:lnTo>
                  <a:lnTo>
                    <a:pt x="3774" y="420"/>
                  </a:lnTo>
                  <a:lnTo>
                    <a:pt x="3774" y="420"/>
                  </a:lnTo>
                  <a:lnTo>
                    <a:pt x="3774" y="426"/>
                  </a:lnTo>
                  <a:lnTo>
                    <a:pt x="3774" y="432"/>
                  </a:lnTo>
                  <a:lnTo>
                    <a:pt x="3774" y="432"/>
                  </a:lnTo>
                  <a:lnTo>
                    <a:pt x="3780" y="438"/>
                  </a:lnTo>
                  <a:lnTo>
                    <a:pt x="3780" y="438"/>
                  </a:lnTo>
                  <a:lnTo>
                    <a:pt x="3780" y="444"/>
                  </a:lnTo>
                  <a:lnTo>
                    <a:pt x="3780" y="444"/>
                  </a:lnTo>
                  <a:lnTo>
                    <a:pt x="3780" y="450"/>
                  </a:lnTo>
                  <a:lnTo>
                    <a:pt x="3780" y="450"/>
                  </a:lnTo>
                  <a:lnTo>
                    <a:pt x="3780" y="456"/>
                  </a:lnTo>
                  <a:lnTo>
                    <a:pt x="3786" y="456"/>
                  </a:lnTo>
                  <a:lnTo>
                    <a:pt x="3786" y="462"/>
                  </a:lnTo>
                  <a:lnTo>
                    <a:pt x="3786" y="462"/>
                  </a:lnTo>
                  <a:lnTo>
                    <a:pt x="3786" y="468"/>
                  </a:lnTo>
                  <a:lnTo>
                    <a:pt x="3786" y="468"/>
                  </a:lnTo>
                  <a:lnTo>
                    <a:pt x="3786" y="474"/>
                  </a:lnTo>
                  <a:lnTo>
                    <a:pt x="3792" y="474"/>
                  </a:lnTo>
                  <a:lnTo>
                    <a:pt x="3792" y="474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0"/>
                  </a:lnTo>
                  <a:lnTo>
                    <a:pt x="3804" y="480"/>
                  </a:lnTo>
                  <a:lnTo>
                    <a:pt x="3804" y="480"/>
                  </a:lnTo>
                  <a:lnTo>
                    <a:pt x="3804" y="474"/>
                  </a:lnTo>
                  <a:lnTo>
                    <a:pt x="3804" y="474"/>
                  </a:lnTo>
                  <a:lnTo>
                    <a:pt x="3804" y="474"/>
                  </a:lnTo>
                  <a:lnTo>
                    <a:pt x="3804" y="468"/>
                  </a:lnTo>
                  <a:lnTo>
                    <a:pt x="3810" y="468"/>
                  </a:lnTo>
                  <a:lnTo>
                    <a:pt x="3810" y="462"/>
                  </a:lnTo>
                  <a:lnTo>
                    <a:pt x="3810" y="456"/>
                  </a:lnTo>
                  <a:lnTo>
                    <a:pt x="3810" y="456"/>
                  </a:lnTo>
                  <a:lnTo>
                    <a:pt x="3810" y="450"/>
                  </a:lnTo>
                  <a:lnTo>
                    <a:pt x="3816" y="450"/>
                  </a:lnTo>
                  <a:lnTo>
                    <a:pt x="3816" y="444"/>
                  </a:lnTo>
                  <a:lnTo>
                    <a:pt x="3816" y="444"/>
                  </a:lnTo>
                  <a:lnTo>
                    <a:pt x="3816" y="438"/>
                  </a:lnTo>
                  <a:lnTo>
                    <a:pt x="3816" y="438"/>
                  </a:lnTo>
                  <a:lnTo>
                    <a:pt x="3816" y="432"/>
                  </a:lnTo>
                  <a:lnTo>
                    <a:pt x="3822" y="432"/>
                  </a:lnTo>
                  <a:lnTo>
                    <a:pt x="3822" y="426"/>
                  </a:lnTo>
                  <a:lnTo>
                    <a:pt x="3822" y="426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2" y="414"/>
                  </a:lnTo>
                  <a:lnTo>
                    <a:pt x="3822" y="414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396"/>
                  </a:lnTo>
                  <a:lnTo>
                    <a:pt x="3834" y="396"/>
                  </a:lnTo>
                  <a:lnTo>
                    <a:pt x="3834" y="396"/>
                  </a:lnTo>
                  <a:lnTo>
                    <a:pt x="3834" y="396"/>
                  </a:lnTo>
                  <a:lnTo>
                    <a:pt x="3834" y="396"/>
                  </a:lnTo>
                  <a:lnTo>
                    <a:pt x="3834" y="390"/>
                  </a:lnTo>
                  <a:lnTo>
                    <a:pt x="3834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0" y="390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64" y="396"/>
                  </a:lnTo>
                  <a:lnTo>
                    <a:pt x="3864" y="396"/>
                  </a:lnTo>
                  <a:lnTo>
                    <a:pt x="3864" y="402"/>
                  </a:lnTo>
                  <a:lnTo>
                    <a:pt x="3864" y="402"/>
                  </a:lnTo>
                  <a:lnTo>
                    <a:pt x="3864" y="402"/>
                  </a:lnTo>
                  <a:lnTo>
                    <a:pt x="3864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0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76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94" y="402"/>
                  </a:lnTo>
                  <a:lnTo>
                    <a:pt x="3894" y="408"/>
                  </a:lnTo>
                  <a:lnTo>
                    <a:pt x="3894" y="408"/>
                  </a:lnTo>
                  <a:lnTo>
                    <a:pt x="3894" y="408"/>
                  </a:lnTo>
                  <a:lnTo>
                    <a:pt x="3894" y="408"/>
                  </a:lnTo>
                  <a:lnTo>
                    <a:pt x="3894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06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2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18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24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0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36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2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48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54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0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66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2" y="408"/>
                  </a:lnTo>
                  <a:lnTo>
                    <a:pt x="3978" y="408"/>
                  </a:lnTo>
                  <a:lnTo>
                    <a:pt x="3978" y="408"/>
                  </a:lnTo>
                  <a:lnTo>
                    <a:pt x="3978" y="402"/>
                  </a:lnTo>
                  <a:lnTo>
                    <a:pt x="3978" y="402"/>
                  </a:lnTo>
                  <a:lnTo>
                    <a:pt x="3978" y="402"/>
                  </a:lnTo>
                  <a:lnTo>
                    <a:pt x="3978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84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0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3996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2" y="402"/>
                  </a:lnTo>
                  <a:lnTo>
                    <a:pt x="4008" y="402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0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6"/>
                  </a:lnTo>
                  <a:lnTo>
                    <a:pt x="4026" y="390"/>
                  </a:lnTo>
                  <a:lnTo>
                    <a:pt x="4026" y="390"/>
                  </a:lnTo>
                  <a:lnTo>
                    <a:pt x="4026" y="390"/>
                  </a:lnTo>
                  <a:lnTo>
                    <a:pt x="4032" y="390"/>
                  </a:lnTo>
                  <a:lnTo>
                    <a:pt x="4032" y="390"/>
                  </a:lnTo>
                  <a:lnTo>
                    <a:pt x="4032" y="390"/>
                  </a:lnTo>
                  <a:lnTo>
                    <a:pt x="4032" y="390"/>
                  </a:lnTo>
                  <a:lnTo>
                    <a:pt x="4032" y="390"/>
                  </a:lnTo>
                  <a:lnTo>
                    <a:pt x="4032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396"/>
                  </a:lnTo>
                  <a:lnTo>
                    <a:pt x="4038" y="402"/>
                  </a:lnTo>
                  <a:lnTo>
                    <a:pt x="4038" y="402"/>
                  </a:lnTo>
                  <a:lnTo>
                    <a:pt x="4044" y="402"/>
                  </a:lnTo>
                  <a:lnTo>
                    <a:pt x="4044" y="408"/>
                  </a:lnTo>
                  <a:lnTo>
                    <a:pt x="4044" y="408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20"/>
                  </a:lnTo>
                  <a:lnTo>
                    <a:pt x="4050" y="420"/>
                  </a:lnTo>
                  <a:lnTo>
                    <a:pt x="4050" y="426"/>
                  </a:lnTo>
                  <a:lnTo>
                    <a:pt x="4050" y="426"/>
                  </a:lnTo>
                  <a:lnTo>
                    <a:pt x="4050" y="432"/>
                  </a:lnTo>
                  <a:lnTo>
                    <a:pt x="4050" y="432"/>
                  </a:lnTo>
                  <a:lnTo>
                    <a:pt x="4050" y="438"/>
                  </a:lnTo>
                  <a:lnTo>
                    <a:pt x="4050" y="438"/>
                  </a:lnTo>
                  <a:lnTo>
                    <a:pt x="4056" y="444"/>
                  </a:lnTo>
                  <a:lnTo>
                    <a:pt x="4056" y="444"/>
                  </a:lnTo>
                  <a:lnTo>
                    <a:pt x="4056" y="450"/>
                  </a:lnTo>
                  <a:lnTo>
                    <a:pt x="4056" y="456"/>
                  </a:lnTo>
                  <a:lnTo>
                    <a:pt x="4056" y="456"/>
                  </a:lnTo>
                  <a:lnTo>
                    <a:pt x="4062" y="462"/>
                  </a:lnTo>
                  <a:lnTo>
                    <a:pt x="4062" y="462"/>
                  </a:lnTo>
                  <a:lnTo>
                    <a:pt x="4062" y="468"/>
                  </a:lnTo>
                  <a:lnTo>
                    <a:pt x="4062" y="468"/>
                  </a:lnTo>
                  <a:lnTo>
                    <a:pt x="4062" y="474"/>
                  </a:lnTo>
                  <a:lnTo>
                    <a:pt x="4062" y="474"/>
                  </a:lnTo>
                  <a:lnTo>
                    <a:pt x="4068" y="474"/>
                  </a:lnTo>
                  <a:lnTo>
                    <a:pt x="4068" y="480"/>
                  </a:lnTo>
                  <a:lnTo>
                    <a:pt x="4068" y="480"/>
                  </a:lnTo>
                  <a:lnTo>
                    <a:pt x="4068" y="480"/>
                  </a:lnTo>
                  <a:lnTo>
                    <a:pt x="4068" y="486"/>
                  </a:lnTo>
                  <a:lnTo>
                    <a:pt x="4068" y="486"/>
                  </a:lnTo>
                  <a:lnTo>
                    <a:pt x="4068" y="486"/>
                  </a:lnTo>
                  <a:lnTo>
                    <a:pt x="4074" y="486"/>
                  </a:lnTo>
                  <a:lnTo>
                    <a:pt x="4074" y="486"/>
                  </a:lnTo>
                  <a:lnTo>
                    <a:pt x="4074" y="486"/>
                  </a:lnTo>
                  <a:lnTo>
                    <a:pt x="4074" y="486"/>
                  </a:lnTo>
                  <a:lnTo>
                    <a:pt x="4074" y="480"/>
                  </a:lnTo>
                  <a:lnTo>
                    <a:pt x="4074" y="480"/>
                  </a:lnTo>
                  <a:lnTo>
                    <a:pt x="4080" y="480"/>
                  </a:lnTo>
                  <a:lnTo>
                    <a:pt x="4080" y="474"/>
                  </a:lnTo>
                  <a:lnTo>
                    <a:pt x="4080" y="474"/>
                  </a:lnTo>
                  <a:lnTo>
                    <a:pt x="4080" y="474"/>
                  </a:lnTo>
                  <a:lnTo>
                    <a:pt x="4080" y="468"/>
                  </a:lnTo>
                  <a:lnTo>
                    <a:pt x="4080" y="468"/>
                  </a:lnTo>
                  <a:lnTo>
                    <a:pt x="4086" y="462"/>
                  </a:lnTo>
                  <a:lnTo>
                    <a:pt x="4086" y="462"/>
                  </a:lnTo>
                  <a:lnTo>
                    <a:pt x="4086" y="456"/>
                  </a:lnTo>
                  <a:lnTo>
                    <a:pt x="4086" y="456"/>
                  </a:lnTo>
                  <a:lnTo>
                    <a:pt x="4086" y="450"/>
                  </a:lnTo>
                  <a:lnTo>
                    <a:pt x="4086" y="450"/>
                  </a:lnTo>
                  <a:lnTo>
                    <a:pt x="4092" y="444"/>
                  </a:lnTo>
                  <a:lnTo>
                    <a:pt x="4092" y="444"/>
                  </a:lnTo>
                  <a:lnTo>
                    <a:pt x="4092" y="438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26"/>
                  </a:lnTo>
                  <a:lnTo>
                    <a:pt x="4098" y="426"/>
                  </a:lnTo>
                  <a:lnTo>
                    <a:pt x="4098" y="420"/>
                  </a:lnTo>
                  <a:lnTo>
                    <a:pt x="4098" y="420"/>
                  </a:lnTo>
                  <a:lnTo>
                    <a:pt x="4098" y="414"/>
                  </a:lnTo>
                  <a:lnTo>
                    <a:pt x="4098" y="414"/>
                  </a:lnTo>
                  <a:lnTo>
                    <a:pt x="4098" y="408"/>
                  </a:lnTo>
                  <a:lnTo>
                    <a:pt x="4104" y="408"/>
                  </a:lnTo>
                  <a:lnTo>
                    <a:pt x="4104" y="402"/>
                  </a:lnTo>
                  <a:lnTo>
                    <a:pt x="4104" y="402"/>
                  </a:lnTo>
                  <a:lnTo>
                    <a:pt x="4104" y="402"/>
                  </a:lnTo>
                  <a:lnTo>
                    <a:pt x="4104" y="396"/>
                  </a:lnTo>
                  <a:lnTo>
                    <a:pt x="4104" y="396"/>
                  </a:lnTo>
                  <a:lnTo>
                    <a:pt x="4110" y="396"/>
                  </a:lnTo>
                  <a:lnTo>
                    <a:pt x="4110" y="396"/>
                  </a:lnTo>
                  <a:lnTo>
                    <a:pt x="4110" y="396"/>
                  </a:lnTo>
                  <a:lnTo>
                    <a:pt x="4110" y="390"/>
                  </a:lnTo>
                  <a:lnTo>
                    <a:pt x="4110" y="390"/>
                  </a:lnTo>
                  <a:lnTo>
                    <a:pt x="4110" y="390"/>
                  </a:lnTo>
                  <a:lnTo>
                    <a:pt x="4110" y="390"/>
                  </a:lnTo>
                  <a:lnTo>
                    <a:pt x="4116" y="390"/>
                  </a:lnTo>
                  <a:lnTo>
                    <a:pt x="4116" y="390"/>
                  </a:lnTo>
                  <a:lnTo>
                    <a:pt x="4116" y="390"/>
                  </a:lnTo>
                  <a:lnTo>
                    <a:pt x="4116" y="390"/>
                  </a:lnTo>
                  <a:lnTo>
                    <a:pt x="4116" y="396"/>
                  </a:lnTo>
                  <a:lnTo>
                    <a:pt x="4116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2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34" y="396"/>
                  </a:lnTo>
                  <a:lnTo>
                    <a:pt x="4140" y="396"/>
                  </a:lnTo>
                  <a:lnTo>
                    <a:pt x="4140" y="402"/>
                  </a:lnTo>
                  <a:lnTo>
                    <a:pt x="4140" y="402"/>
                  </a:lnTo>
                  <a:lnTo>
                    <a:pt x="4140" y="402"/>
                  </a:lnTo>
                  <a:lnTo>
                    <a:pt x="4140" y="402"/>
                  </a:lnTo>
                  <a:lnTo>
                    <a:pt x="4140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46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2" y="402"/>
                  </a:lnTo>
                  <a:lnTo>
                    <a:pt x="4158" y="402"/>
                  </a:lnTo>
                  <a:lnTo>
                    <a:pt x="4158" y="402"/>
                  </a:lnTo>
                  <a:lnTo>
                    <a:pt x="4158" y="402"/>
                  </a:lnTo>
                  <a:lnTo>
                    <a:pt x="4158" y="402"/>
                  </a:lnTo>
                  <a:lnTo>
                    <a:pt x="4158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64" y="402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0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2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88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194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0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06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2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18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24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0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36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2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48" y="408"/>
                  </a:lnTo>
                  <a:lnTo>
                    <a:pt x="4254" y="408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54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0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66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2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78" y="402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84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302" y="396"/>
                  </a:lnTo>
                  <a:lnTo>
                    <a:pt x="4302" y="396"/>
                  </a:lnTo>
                  <a:lnTo>
                    <a:pt x="4302" y="390"/>
                  </a:lnTo>
                  <a:lnTo>
                    <a:pt x="4302" y="390"/>
                  </a:lnTo>
                  <a:lnTo>
                    <a:pt x="4302" y="390"/>
                  </a:lnTo>
                  <a:lnTo>
                    <a:pt x="4302" y="390"/>
                  </a:lnTo>
                  <a:lnTo>
                    <a:pt x="4308" y="390"/>
                  </a:lnTo>
                  <a:lnTo>
                    <a:pt x="4308" y="390"/>
                  </a:lnTo>
                  <a:lnTo>
                    <a:pt x="4308" y="390"/>
                  </a:lnTo>
                  <a:lnTo>
                    <a:pt x="4308" y="390"/>
                  </a:lnTo>
                  <a:lnTo>
                    <a:pt x="4308" y="396"/>
                  </a:lnTo>
                  <a:lnTo>
                    <a:pt x="4308" y="396"/>
                  </a:lnTo>
                  <a:lnTo>
                    <a:pt x="4314" y="396"/>
                  </a:lnTo>
                  <a:lnTo>
                    <a:pt x="4314" y="396"/>
                  </a:lnTo>
                  <a:lnTo>
                    <a:pt x="4314" y="396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14"/>
                  </a:lnTo>
                  <a:lnTo>
                    <a:pt x="4320" y="414"/>
                  </a:lnTo>
                  <a:lnTo>
                    <a:pt x="4320" y="420"/>
                  </a:lnTo>
                  <a:lnTo>
                    <a:pt x="4320" y="420"/>
                  </a:lnTo>
                  <a:lnTo>
                    <a:pt x="4320" y="426"/>
                  </a:lnTo>
                  <a:lnTo>
                    <a:pt x="4326" y="426"/>
                  </a:lnTo>
                  <a:lnTo>
                    <a:pt x="4326" y="432"/>
                  </a:lnTo>
                  <a:lnTo>
                    <a:pt x="4326" y="432"/>
                  </a:lnTo>
                  <a:lnTo>
                    <a:pt x="4326" y="438"/>
                  </a:lnTo>
                  <a:lnTo>
                    <a:pt x="4326" y="438"/>
                  </a:lnTo>
                  <a:lnTo>
                    <a:pt x="4326" y="444"/>
                  </a:lnTo>
                  <a:lnTo>
                    <a:pt x="4332" y="444"/>
                  </a:lnTo>
                  <a:lnTo>
                    <a:pt x="4332" y="450"/>
                  </a:lnTo>
                  <a:lnTo>
                    <a:pt x="4332" y="450"/>
                  </a:lnTo>
                  <a:lnTo>
                    <a:pt x="4332" y="456"/>
                  </a:lnTo>
                  <a:lnTo>
                    <a:pt x="4332" y="456"/>
                  </a:lnTo>
                  <a:lnTo>
                    <a:pt x="4332" y="462"/>
                  </a:lnTo>
                  <a:lnTo>
                    <a:pt x="4338" y="462"/>
                  </a:lnTo>
                  <a:lnTo>
                    <a:pt x="4338" y="468"/>
                  </a:lnTo>
                  <a:lnTo>
                    <a:pt x="4338" y="474"/>
                  </a:lnTo>
                  <a:lnTo>
                    <a:pt x="4338" y="474"/>
                  </a:lnTo>
                  <a:lnTo>
                    <a:pt x="4338" y="474"/>
                  </a:lnTo>
                  <a:lnTo>
                    <a:pt x="4338" y="480"/>
                  </a:lnTo>
                  <a:lnTo>
                    <a:pt x="4344" y="480"/>
                  </a:lnTo>
                  <a:lnTo>
                    <a:pt x="4344" y="480"/>
                  </a:lnTo>
                  <a:lnTo>
                    <a:pt x="4344" y="486"/>
                  </a:lnTo>
                  <a:lnTo>
                    <a:pt x="4344" y="486"/>
                  </a:lnTo>
                  <a:lnTo>
                    <a:pt x="4344" y="486"/>
                  </a:lnTo>
                  <a:lnTo>
                    <a:pt x="4344" y="486"/>
                  </a:lnTo>
                  <a:lnTo>
                    <a:pt x="4350" y="486"/>
                  </a:lnTo>
                  <a:lnTo>
                    <a:pt x="4350" y="486"/>
                  </a:lnTo>
                  <a:lnTo>
                    <a:pt x="4350" y="486"/>
                  </a:lnTo>
                  <a:lnTo>
                    <a:pt x="4350" y="480"/>
                  </a:lnTo>
                  <a:lnTo>
                    <a:pt x="4350" y="480"/>
                  </a:lnTo>
                  <a:lnTo>
                    <a:pt x="4350" y="480"/>
                  </a:lnTo>
                  <a:lnTo>
                    <a:pt x="4356" y="474"/>
                  </a:lnTo>
                  <a:lnTo>
                    <a:pt x="4356" y="474"/>
                  </a:lnTo>
                  <a:lnTo>
                    <a:pt x="4356" y="474"/>
                  </a:lnTo>
                  <a:lnTo>
                    <a:pt x="4356" y="468"/>
                  </a:lnTo>
                  <a:lnTo>
                    <a:pt x="4356" y="468"/>
                  </a:lnTo>
                  <a:lnTo>
                    <a:pt x="4356" y="462"/>
                  </a:lnTo>
                  <a:lnTo>
                    <a:pt x="4362" y="462"/>
                  </a:lnTo>
                  <a:lnTo>
                    <a:pt x="4362" y="456"/>
                  </a:lnTo>
                  <a:lnTo>
                    <a:pt x="4362" y="456"/>
                  </a:lnTo>
                  <a:lnTo>
                    <a:pt x="4362" y="450"/>
                  </a:lnTo>
                  <a:lnTo>
                    <a:pt x="4362" y="450"/>
                  </a:lnTo>
                  <a:lnTo>
                    <a:pt x="4362" y="444"/>
                  </a:lnTo>
                  <a:lnTo>
                    <a:pt x="4362" y="444"/>
                  </a:lnTo>
                  <a:lnTo>
                    <a:pt x="4368" y="438"/>
                  </a:lnTo>
                  <a:lnTo>
                    <a:pt x="4368" y="438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68" y="426"/>
                  </a:lnTo>
                  <a:lnTo>
                    <a:pt x="4368" y="426"/>
                  </a:lnTo>
                  <a:lnTo>
                    <a:pt x="4374" y="420"/>
                  </a:lnTo>
                  <a:lnTo>
                    <a:pt x="4374" y="414"/>
                  </a:lnTo>
                  <a:lnTo>
                    <a:pt x="4374" y="414"/>
                  </a:lnTo>
                  <a:lnTo>
                    <a:pt x="4374" y="408"/>
                  </a:lnTo>
                  <a:lnTo>
                    <a:pt x="4374" y="408"/>
                  </a:lnTo>
                  <a:lnTo>
                    <a:pt x="4380" y="402"/>
                  </a:lnTo>
                  <a:lnTo>
                    <a:pt x="4380" y="402"/>
                  </a:lnTo>
                  <a:lnTo>
                    <a:pt x="4380" y="402"/>
                  </a:lnTo>
                  <a:lnTo>
                    <a:pt x="4380" y="396"/>
                  </a:lnTo>
                  <a:lnTo>
                    <a:pt x="4380" y="396"/>
                  </a:lnTo>
                  <a:lnTo>
                    <a:pt x="4380" y="396"/>
                  </a:lnTo>
                  <a:lnTo>
                    <a:pt x="4380" y="396"/>
                  </a:lnTo>
                  <a:lnTo>
                    <a:pt x="4386" y="396"/>
                  </a:lnTo>
                  <a:lnTo>
                    <a:pt x="4386" y="390"/>
                  </a:lnTo>
                  <a:lnTo>
                    <a:pt x="4386" y="390"/>
                  </a:lnTo>
                  <a:lnTo>
                    <a:pt x="4386" y="390"/>
                  </a:lnTo>
                  <a:lnTo>
                    <a:pt x="4386" y="390"/>
                  </a:lnTo>
                  <a:lnTo>
                    <a:pt x="4386" y="390"/>
                  </a:lnTo>
                  <a:lnTo>
                    <a:pt x="4392" y="390"/>
                  </a:lnTo>
                  <a:lnTo>
                    <a:pt x="4392" y="390"/>
                  </a:lnTo>
                  <a:lnTo>
                    <a:pt x="4392" y="390"/>
                  </a:lnTo>
                  <a:lnTo>
                    <a:pt x="4392" y="396"/>
                  </a:lnTo>
                  <a:lnTo>
                    <a:pt x="4392" y="396"/>
                  </a:lnTo>
                  <a:lnTo>
                    <a:pt x="4392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398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04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396"/>
                  </a:lnTo>
                  <a:lnTo>
                    <a:pt x="4410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16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2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28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34" y="402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0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8" y="408"/>
                  </a:lnTo>
                  <a:lnTo>
                    <a:pt x="4458" y="408"/>
                  </a:lnTo>
                  <a:lnTo>
                    <a:pt x="4458" y="408"/>
                  </a:lnTo>
                  <a:lnTo>
                    <a:pt x="4458" y="408"/>
                  </a:lnTo>
                  <a:lnTo>
                    <a:pt x="4458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64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0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2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88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494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0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06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2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18" y="408"/>
                  </a:lnTo>
                  <a:lnTo>
                    <a:pt x="4524" y="408"/>
                  </a:lnTo>
                  <a:lnTo>
                    <a:pt x="4524" y="408"/>
                  </a:lnTo>
                  <a:lnTo>
                    <a:pt x="4524" y="408"/>
                  </a:lnTo>
                  <a:lnTo>
                    <a:pt x="4524" y="408"/>
                  </a:lnTo>
                  <a:lnTo>
                    <a:pt x="4524" y="408"/>
                  </a:lnTo>
                  <a:lnTo>
                    <a:pt x="4524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0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36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2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48" y="402"/>
                  </a:lnTo>
                  <a:lnTo>
                    <a:pt x="4554" y="402"/>
                  </a:lnTo>
                  <a:lnTo>
                    <a:pt x="4554" y="402"/>
                  </a:lnTo>
                  <a:lnTo>
                    <a:pt x="4554" y="402"/>
                  </a:lnTo>
                  <a:lnTo>
                    <a:pt x="4554" y="402"/>
                  </a:lnTo>
                  <a:lnTo>
                    <a:pt x="4554" y="402"/>
                  </a:lnTo>
                  <a:lnTo>
                    <a:pt x="4554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0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66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2" y="396"/>
                  </a:lnTo>
                  <a:lnTo>
                    <a:pt x="4578" y="396"/>
                  </a:lnTo>
                  <a:lnTo>
                    <a:pt x="4578" y="390"/>
                  </a:lnTo>
                  <a:lnTo>
                    <a:pt x="4578" y="390"/>
                  </a:lnTo>
                  <a:lnTo>
                    <a:pt x="4578" y="390"/>
                  </a:lnTo>
                  <a:lnTo>
                    <a:pt x="4578" y="390"/>
                  </a:lnTo>
                  <a:lnTo>
                    <a:pt x="4578" y="390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84" y="384"/>
                  </a:lnTo>
                  <a:lnTo>
                    <a:pt x="4590" y="384"/>
                  </a:lnTo>
                  <a:lnTo>
                    <a:pt x="4590" y="384"/>
                  </a:lnTo>
                  <a:lnTo>
                    <a:pt x="4590" y="384"/>
                  </a:lnTo>
                  <a:lnTo>
                    <a:pt x="4590" y="378"/>
                  </a:lnTo>
                  <a:lnTo>
                    <a:pt x="4590" y="378"/>
                  </a:lnTo>
                  <a:lnTo>
                    <a:pt x="4590" y="378"/>
                  </a:lnTo>
                  <a:lnTo>
                    <a:pt x="4590" y="372"/>
                  </a:lnTo>
                  <a:lnTo>
                    <a:pt x="4596" y="372"/>
                  </a:lnTo>
                  <a:lnTo>
                    <a:pt x="4596" y="372"/>
                  </a:lnTo>
                  <a:lnTo>
                    <a:pt x="4596" y="366"/>
                  </a:lnTo>
                  <a:lnTo>
                    <a:pt x="4596" y="366"/>
                  </a:lnTo>
                  <a:lnTo>
                    <a:pt x="4596" y="360"/>
                  </a:lnTo>
                  <a:lnTo>
                    <a:pt x="4596" y="360"/>
                  </a:lnTo>
                  <a:lnTo>
                    <a:pt x="4602" y="354"/>
                  </a:lnTo>
                  <a:lnTo>
                    <a:pt x="4602" y="354"/>
                  </a:lnTo>
                  <a:lnTo>
                    <a:pt x="4602" y="354"/>
                  </a:lnTo>
                  <a:lnTo>
                    <a:pt x="4602" y="348"/>
                  </a:lnTo>
                  <a:lnTo>
                    <a:pt x="4602" y="348"/>
                  </a:lnTo>
                  <a:lnTo>
                    <a:pt x="4602" y="342"/>
                  </a:lnTo>
                  <a:lnTo>
                    <a:pt x="4608" y="342"/>
                  </a:lnTo>
                  <a:lnTo>
                    <a:pt x="4608" y="336"/>
                  </a:lnTo>
                  <a:lnTo>
                    <a:pt x="4608" y="336"/>
                  </a:lnTo>
                  <a:lnTo>
                    <a:pt x="4608" y="336"/>
                  </a:lnTo>
                  <a:lnTo>
                    <a:pt x="4608" y="330"/>
                  </a:lnTo>
                  <a:lnTo>
                    <a:pt x="4608" y="330"/>
                  </a:lnTo>
                  <a:lnTo>
                    <a:pt x="4608" y="324"/>
                  </a:lnTo>
                  <a:lnTo>
                    <a:pt x="4614" y="324"/>
                  </a:lnTo>
                  <a:lnTo>
                    <a:pt x="4614" y="318"/>
                  </a:lnTo>
                  <a:lnTo>
                    <a:pt x="4614" y="318"/>
                  </a:lnTo>
                  <a:lnTo>
                    <a:pt x="4614" y="312"/>
                  </a:lnTo>
                  <a:lnTo>
                    <a:pt x="4614" y="312"/>
                  </a:lnTo>
                  <a:lnTo>
                    <a:pt x="4614" y="312"/>
                  </a:lnTo>
                  <a:lnTo>
                    <a:pt x="4620" y="306"/>
                  </a:lnTo>
                  <a:lnTo>
                    <a:pt x="4620" y="306"/>
                  </a:lnTo>
                  <a:lnTo>
                    <a:pt x="4620" y="306"/>
                  </a:lnTo>
                  <a:lnTo>
                    <a:pt x="4620" y="306"/>
                  </a:lnTo>
                  <a:lnTo>
                    <a:pt x="4620" y="300"/>
                  </a:lnTo>
                  <a:lnTo>
                    <a:pt x="4626" y="300"/>
                  </a:lnTo>
                  <a:lnTo>
                    <a:pt x="4626" y="300"/>
                  </a:lnTo>
                  <a:lnTo>
                    <a:pt x="4626" y="300"/>
                  </a:lnTo>
                  <a:lnTo>
                    <a:pt x="4626" y="300"/>
                  </a:lnTo>
                  <a:lnTo>
                    <a:pt x="4626" y="306"/>
                  </a:lnTo>
                  <a:lnTo>
                    <a:pt x="4626" y="306"/>
                  </a:lnTo>
                  <a:lnTo>
                    <a:pt x="4632" y="306"/>
                  </a:lnTo>
                  <a:lnTo>
                    <a:pt x="4632" y="306"/>
                  </a:lnTo>
                  <a:lnTo>
                    <a:pt x="4632" y="306"/>
                  </a:lnTo>
                  <a:lnTo>
                    <a:pt x="4632" y="312"/>
                  </a:lnTo>
                  <a:lnTo>
                    <a:pt x="4632" y="312"/>
                  </a:lnTo>
                  <a:lnTo>
                    <a:pt x="4632" y="312"/>
                  </a:lnTo>
                  <a:lnTo>
                    <a:pt x="4632" y="312"/>
                  </a:lnTo>
                  <a:lnTo>
                    <a:pt x="4638" y="312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38" y="318"/>
                  </a:lnTo>
                  <a:lnTo>
                    <a:pt x="4644" y="324"/>
                  </a:lnTo>
                  <a:lnTo>
                    <a:pt x="4644" y="324"/>
                  </a:lnTo>
                  <a:lnTo>
                    <a:pt x="4644" y="324"/>
                  </a:lnTo>
                  <a:lnTo>
                    <a:pt x="4644" y="324"/>
                  </a:lnTo>
                  <a:lnTo>
                    <a:pt x="4644" y="330"/>
                  </a:lnTo>
                  <a:lnTo>
                    <a:pt x="4644" y="330"/>
                  </a:lnTo>
                  <a:lnTo>
                    <a:pt x="4650" y="330"/>
                  </a:lnTo>
                  <a:lnTo>
                    <a:pt x="4650" y="330"/>
                  </a:lnTo>
                  <a:lnTo>
                    <a:pt x="4650" y="330"/>
                  </a:lnTo>
                  <a:lnTo>
                    <a:pt x="4650" y="336"/>
                  </a:lnTo>
                  <a:lnTo>
                    <a:pt x="4650" y="336"/>
                  </a:lnTo>
                  <a:lnTo>
                    <a:pt x="4650" y="336"/>
                  </a:lnTo>
                  <a:lnTo>
                    <a:pt x="4656" y="336"/>
                  </a:lnTo>
                  <a:lnTo>
                    <a:pt x="4656" y="336"/>
                  </a:lnTo>
                  <a:lnTo>
                    <a:pt x="4656" y="342"/>
                  </a:lnTo>
                  <a:lnTo>
                    <a:pt x="4656" y="342"/>
                  </a:lnTo>
                  <a:lnTo>
                    <a:pt x="4656" y="342"/>
                  </a:lnTo>
                  <a:lnTo>
                    <a:pt x="4656" y="342"/>
                  </a:lnTo>
                  <a:lnTo>
                    <a:pt x="4662" y="342"/>
                  </a:lnTo>
                  <a:lnTo>
                    <a:pt x="4662" y="342"/>
                  </a:lnTo>
                  <a:lnTo>
                    <a:pt x="4662" y="348"/>
                  </a:lnTo>
                  <a:lnTo>
                    <a:pt x="4662" y="348"/>
                  </a:lnTo>
                  <a:lnTo>
                    <a:pt x="4662" y="348"/>
                  </a:lnTo>
                  <a:lnTo>
                    <a:pt x="4662" y="348"/>
                  </a:lnTo>
                  <a:lnTo>
                    <a:pt x="4668" y="348"/>
                  </a:lnTo>
                  <a:lnTo>
                    <a:pt x="4668" y="348"/>
                  </a:lnTo>
                  <a:lnTo>
                    <a:pt x="4668" y="348"/>
                  </a:lnTo>
                  <a:lnTo>
                    <a:pt x="4668" y="348"/>
                  </a:lnTo>
                  <a:lnTo>
                    <a:pt x="4668" y="354"/>
                  </a:lnTo>
                  <a:lnTo>
                    <a:pt x="4668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74" y="354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0" y="360"/>
                  </a:lnTo>
                  <a:lnTo>
                    <a:pt x="4686" y="360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92" y="366"/>
                  </a:lnTo>
                  <a:lnTo>
                    <a:pt x="4692" y="366"/>
                  </a:lnTo>
                  <a:lnTo>
                    <a:pt x="4692" y="366"/>
                  </a:lnTo>
                  <a:lnTo>
                    <a:pt x="4692" y="372"/>
                  </a:lnTo>
                  <a:lnTo>
                    <a:pt x="4692" y="372"/>
                  </a:lnTo>
                  <a:lnTo>
                    <a:pt x="4692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698" y="372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04" y="378"/>
                  </a:lnTo>
                  <a:lnTo>
                    <a:pt x="4710" y="378"/>
                  </a:lnTo>
                  <a:lnTo>
                    <a:pt x="4710" y="378"/>
                  </a:lnTo>
                  <a:lnTo>
                    <a:pt x="4710" y="378"/>
                  </a:lnTo>
                  <a:lnTo>
                    <a:pt x="4710" y="384"/>
                  </a:lnTo>
                  <a:lnTo>
                    <a:pt x="4710" y="384"/>
                  </a:lnTo>
                  <a:lnTo>
                    <a:pt x="4710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16" y="384"/>
                  </a:lnTo>
                  <a:lnTo>
                    <a:pt x="4722" y="384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2" y="390"/>
                  </a:lnTo>
                  <a:lnTo>
                    <a:pt x="4728" y="390"/>
                  </a:lnTo>
                  <a:lnTo>
                    <a:pt x="4728" y="390"/>
                  </a:lnTo>
                  <a:lnTo>
                    <a:pt x="4728" y="390"/>
                  </a:lnTo>
                  <a:lnTo>
                    <a:pt x="4728" y="390"/>
                  </a:lnTo>
                  <a:lnTo>
                    <a:pt x="4728" y="390"/>
                  </a:lnTo>
                  <a:lnTo>
                    <a:pt x="4728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34" y="396"/>
                  </a:lnTo>
                  <a:lnTo>
                    <a:pt x="4740" y="396"/>
                  </a:lnTo>
                  <a:lnTo>
                    <a:pt x="4740" y="396"/>
                  </a:lnTo>
                  <a:lnTo>
                    <a:pt x="4740" y="396"/>
                  </a:lnTo>
                  <a:lnTo>
                    <a:pt x="4740" y="396"/>
                  </a:lnTo>
                  <a:lnTo>
                    <a:pt x="4740" y="402"/>
                  </a:lnTo>
                  <a:lnTo>
                    <a:pt x="4740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46" y="402"/>
                  </a:lnTo>
                  <a:lnTo>
                    <a:pt x="4752" y="402"/>
                  </a:lnTo>
                  <a:lnTo>
                    <a:pt x="4752" y="402"/>
                  </a:lnTo>
                  <a:lnTo>
                    <a:pt x="4752" y="402"/>
                  </a:lnTo>
                  <a:lnTo>
                    <a:pt x="4752" y="402"/>
                  </a:lnTo>
                  <a:lnTo>
                    <a:pt x="4752" y="408"/>
                  </a:lnTo>
                  <a:lnTo>
                    <a:pt x="4752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58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64" y="408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0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76" y="414"/>
                  </a:lnTo>
                  <a:lnTo>
                    <a:pt x="4782" y="414"/>
                  </a:lnTo>
                  <a:lnTo>
                    <a:pt x="4782" y="414"/>
                  </a:lnTo>
                  <a:lnTo>
                    <a:pt x="4782" y="420"/>
                  </a:lnTo>
                  <a:lnTo>
                    <a:pt x="4782" y="420"/>
                  </a:lnTo>
                  <a:lnTo>
                    <a:pt x="4782" y="420"/>
                  </a:lnTo>
                  <a:lnTo>
                    <a:pt x="4782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88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794" y="420"/>
                  </a:lnTo>
                  <a:lnTo>
                    <a:pt x="4800" y="420"/>
                  </a:lnTo>
                  <a:lnTo>
                    <a:pt x="4800" y="420"/>
                  </a:lnTo>
                  <a:lnTo>
                    <a:pt x="4800" y="426"/>
                  </a:lnTo>
                  <a:lnTo>
                    <a:pt x="4800" y="426"/>
                  </a:lnTo>
                  <a:lnTo>
                    <a:pt x="4800" y="426"/>
                  </a:lnTo>
                  <a:lnTo>
                    <a:pt x="4800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06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2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18" y="426"/>
                  </a:lnTo>
                  <a:lnTo>
                    <a:pt x="4824" y="426"/>
                  </a:lnTo>
                  <a:lnTo>
                    <a:pt x="4824" y="426"/>
                  </a:lnTo>
                  <a:lnTo>
                    <a:pt x="4824" y="432"/>
                  </a:lnTo>
                  <a:lnTo>
                    <a:pt x="4824" y="432"/>
                  </a:lnTo>
                  <a:lnTo>
                    <a:pt x="4824" y="432"/>
                  </a:lnTo>
                  <a:lnTo>
                    <a:pt x="4824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0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36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2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48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54" y="432"/>
                  </a:lnTo>
                  <a:lnTo>
                    <a:pt x="4860" y="432"/>
                  </a:lnTo>
                  <a:lnTo>
                    <a:pt x="4860" y="432"/>
                  </a:lnTo>
                  <a:lnTo>
                    <a:pt x="4860" y="432"/>
                  </a:lnTo>
                  <a:lnTo>
                    <a:pt x="4860" y="426"/>
                  </a:lnTo>
                  <a:lnTo>
                    <a:pt x="4860" y="426"/>
                  </a:lnTo>
                  <a:lnTo>
                    <a:pt x="4860" y="420"/>
                  </a:lnTo>
                  <a:lnTo>
                    <a:pt x="4860" y="414"/>
                  </a:lnTo>
                  <a:lnTo>
                    <a:pt x="4866" y="408"/>
                  </a:lnTo>
                  <a:lnTo>
                    <a:pt x="4866" y="390"/>
                  </a:lnTo>
                  <a:lnTo>
                    <a:pt x="4866" y="378"/>
                  </a:lnTo>
                  <a:lnTo>
                    <a:pt x="4866" y="360"/>
                  </a:lnTo>
                  <a:lnTo>
                    <a:pt x="4866" y="348"/>
                  </a:lnTo>
                  <a:lnTo>
                    <a:pt x="4872" y="330"/>
                  </a:lnTo>
                  <a:lnTo>
                    <a:pt x="4872" y="312"/>
                  </a:lnTo>
                  <a:lnTo>
                    <a:pt x="4872" y="294"/>
                  </a:lnTo>
                  <a:lnTo>
                    <a:pt x="4872" y="270"/>
                  </a:lnTo>
                  <a:lnTo>
                    <a:pt x="4872" y="246"/>
                  </a:lnTo>
                  <a:lnTo>
                    <a:pt x="4872" y="222"/>
                  </a:lnTo>
                  <a:lnTo>
                    <a:pt x="4878" y="198"/>
                  </a:lnTo>
                  <a:lnTo>
                    <a:pt x="4878" y="174"/>
                  </a:lnTo>
                  <a:lnTo>
                    <a:pt x="4878" y="150"/>
                  </a:lnTo>
                  <a:lnTo>
                    <a:pt x="4878" y="126"/>
                  </a:lnTo>
                  <a:lnTo>
                    <a:pt x="4878" y="108"/>
                  </a:lnTo>
                  <a:lnTo>
                    <a:pt x="4878" y="84"/>
                  </a:lnTo>
                  <a:lnTo>
                    <a:pt x="4878" y="66"/>
                  </a:lnTo>
                  <a:lnTo>
                    <a:pt x="4884" y="54"/>
                  </a:lnTo>
                  <a:lnTo>
                    <a:pt x="4884" y="36"/>
                  </a:lnTo>
                  <a:lnTo>
                    <a:pt x="4884" y="30"/>
                  </a:lnTo>
                  <a:lnTo>
                    <a:pt x="4884" y="18"/>
                  </a:lnTo>
                  <a:lnTo>
                    <a:pt x="4884" y="12"/>
                  </a:lnTo>
                  <a:lnTo>
                    <a:pt x="4884" y="6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6"/>
                  </a:lnTo>
                  <a:lnTo>
                    <a:pt x="4890" y="6"/>
                  </a:lnTo>
                  <a:lnTo>
                    <a:pt x="4890" y="12"/>
                  </a:lnTo>
                  <a:lnTo>
                    <a:pt x="4890" y="24"/>
                  </a:lnTo>
                  <a:lnTo>
                    <a:pt x="4896" y="30"/>
                  </a:lnTo>
                  <a:lnTo>
                    <a:pt x="4896" y="36"/>
                  </a:lnTo>
                  <a:lnTo>
                    <a:pt x="4896" y="48"/>
                  </a:lnTo>
                  <a:lnTo>
                    <a:pt x="4896" y="54"/>
                  </a:lnTo>
                  <a:lnTo>
                    <a:pt x="4896" y="60"/>
                  </a:lnTo>
                  <a:lnTo>
                    <a:pt x="4896" y="66"/>
                  </a:lnTo>
                  <a:lnTo>
                    <a:pt x="4902" y="78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5" name="Rectangle 56"/>
            <p:cNvSpPr>
              <a:spLocks noChangeArrowheads="1"/>
            </p:cNvSpPr>
            <p:nvPr/>
          </p:nvSpPr>
          <p:spPr bwMode="auto">
            <a:xfrm>
              <a:off x="657" y="259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3486" name="Freeform 57"/>
            <p:cNvSpPr>
              <a:spLocks/>
            </p:cNvSpPr>
            <p:nvPr/>
          </p:nvSpPr>
          <p:spPr bwMode="auto">
            <a:xfrm>
              <a:off x="429" y="1774"/>
              <a:ext cx="4902" cy="744"/>
            </a:xfrm>
            <a:custGeom>
              <a:avLst/>
              <a:gdLst>
                <a:gd name="T0" fmla="*/ 72 w 4902"/>
                <a:gd name="T1" fmla="*/ 480 h 744"/>
                <a:gd name="T2" fmla="*/ 150 w 4902"/>
                <a:gd name="T3" fmla="*/ 642 h 744"/>
                <a:gd name="T4" fmla="*/ 228 w 4902"/>
                <a:gd name="T5" fmla="*/ 486 h 744"/>
                <a:gd name="T6" fmla="*/ 306 w 4902"/>
                <a:gd name="T7" fmla="*/ 276 h 744"/>
                <a:gd name="T8" fmla="*/ 384 w 4902"/>
                <a:gd name="T9" fmla="*/ 588 h 744"/>
                <a:gd name="T10" fmla="*/ 462 w 4902"/>
                <a:gd name="T11" fmla="*/ 744 h 744"/>
                <a:gd name="T12" fmla="*/ 540 w 4902"/>
                <a:gd name="T13" fmla="*/ 648 h 744"/>
                <a:gd name="T14" fmla="*/ 618 w 4902"/>
                <a:gd name="T15" fmla="*/ 432 h 744"/>
                <a:gd name="T16" fmla="*/ 696 w 4902"/>
                <a:gd name="T17" fmla="*/ 540 h 744"/>
                <a:gd name="T18" fmla="*/ 774 w 4902"/>
                <a:gd name="T19" fmla="*/ 642 h 744"/>
                <a:gd name="T20" fmla="*/ 846 w 4902"/>
                <a:gd name="T21" fmla="*/ 534 h 744"/>
                <a:gd name="T22" fmla="*/ 924 w 4902"/>
                <a:gd name="T23" fmla="*/ 300 h 744"/>
                <a:gd name="T24" fmla="*/ 1002 w 4902"/>
                <a:gd name="T25" fmla="*/ 354 h 744"/>
                <a:gd name="T26" fmla="*/ 1080 w 4902"/>
                <a:gd name="T27" fmla="*/ 564 h 744"/>
                <a:gd name="T28" fmla="*/ 1158 w 4902"/>
                <a:gd name="T29" fmla="*/ 498 h 744"/>
                <a:gd name="T30" fmla="*/ 1236 w 4902"/>
                <a:gd name="T31" fmla="*/ 420 h 744"/>
                <a:gd name="T32" fmla="*/ 1314 w 4902"/>
                <a:gd name="T33" fmla="*/ 600 h 744"/>
                <a:gd name="T34" fmla="*/ 1392 w 4902"/>
                <a:gd name="T35" fmla="*/ 420 h 744"/>
                <a:gd name="T36" fmla="*/ 1470 w 4902"/>
                <a:gd name="T37" fmla="*/ 264 h 744"/>
                <a:gd name="T38" fmla="*/ 1548 w 4902"/>
                <a:gd name="T39" fmla="*/ 378 h 744"/>
                <a:gd name="T40" fmla="*/ 1626 w 4902"/>
                <a:gd name="T41" fmla="*/ 486 h 744"/>
                <a:gd name="T42" fmla="*/ 1698 w 4902"/>
                <a:gd name="T43" fmla="*/ 372 h 744"/>
                <a:gd name="T44" fmla="*/ 1776 w 4902"/>
                <a:gd name="T45" fmla="*/ 252 h 744"/>
                <a:gd name="T46" fmla="*/ 1854 w 4902"/>
                <a:gd name="T47" fmla="*/ 432 h 744"/>
                <a:gd name="T48" fmla="*/ 1932 w 4902"/>
                <a:gd name="T49" fmla="*/ 612 h 744"/>
                <a:gd name="T50" fmla="*/ 2010 w 4902"/>
                <a:gd name="T51" fmla="*/ 390 h 744"/>
                <a:gd name="T52" fmla="*/ 2088 w 4902"/>
                <a:gd name="T53" fmla="*/ 522 h 744"/>
                <a:gd name="T54" fmla="*/ 2166 w 4902"/>
                <a:gd name="T55" fmla="*/ 552 h 744"/>
                <a:gd name="T56" fmla="*/ 2244 w 4902"/>
                <a:gd name="T57" fmla="*/ 336 h 744"/>
                <a:gd name="T58" fmla="*/ 2322 w 4902"/>
                <a:gd name="T59" fmla="*/ 318 h 744"/>
                <a:gd name="T60" fmla="*/ 2400 w 4902"/>
                <a:gd name="T61" fmla="*/ 546 h 744"/>
                <a:gd name="T62" fmla="*/ 2478 w 4902"/>
                <a:gd name="T63" fmla="*/ 636 h 744"/>
                <a:gd name="T64" fmla="*/ 2550 w 4902"/>
                <a:gd name="T65" fmla="*/ 534 h 744"/>
                <a:gd name="T66" fmla="*/ 2628 w 4902"/>
                <a:gd name="T67" fmla="*/ 450 h 744"/>
                <a:gd name="T68" fmla="*/ 2706 w 4902"/>
                <a:gd name="T69" fmla="*/ 654 h 744"/>
                <a:gd name="T70" fmla="*/ 2784 w 4902"/>
                <a:gd name="T71" fmla="*/ 744 h 744"/>
                <a:gd name="T72" fmla="*/ 2862 w 4902"/>
                <a:gd name="T73" fmla="*/ 570 h 744"/>
                <a:gd name="T74" fmla="*/ 2940 w 4902"/>
                <a:gd name="T75" fmla="*/ 288 h 744"/>
                <a:gd name="T76" fmla="*/ 3018 w 4902"/>
                <a:gd name="T77" fmla="*/ 498 h 744"/>
                <a:gd name="T78" fmla="*/ 3096 w 4902"/>
                <a:gd name="T79" fmla="*/ 642 h 744"/>
                <a:gd name="T80" fmla="*/ 3174 w 4902"/>
                <a:gd name="T81" fmla="*/ 462 h 744"/>
                <a:gd name="T82" fmla="*/ 3252 w 4902"/>
                <a:gd name="T83" fmla="*/ 198 h 744"/>
                <a:gd name="T84" fmla="*/ 3330 w 4902"/>
                <a:gd name="T85" fmla="*/ 300 h 744"/>
                <a:gd name="T86" fmla="*/ 3408 w 4902"/>
                <a:gd name="T87" fmla="*/ 432 h 744"/>
                <a:gd name="T88" fmla="*/ 3480 w 4902"/>
                <a:gd name="T89" fmla="*/ 516 h 744"/>
                <a:gd name="T90" fmla="*/ 3558 w 4902"/>
                <a:gd name="T91" fmla="*/ 420 h 744"/>
                <a:gd name="T92" fmla="*/ 3636 w 4902"/>
                <a:gd name="T93" fmla="*/ 438 h 744"/>
                <a:gd name="T94" fmla="*/ 3714 w 4902"/>
                <a:gd name="T95" fmla="*/ 432 h 744"/>
                <a:gd name="T96" fmla="*/ 3792 w 4902"/>
                <a:gd name="T97" fmla="*/ 282 h 744"/>
                <a:gd name="T98" fmla="*/ 3870 w 4902"/>
                <a:gd name="T99" fmla="*/ 432 h 744"/>
                <a:gd name="T100" fmla="*/ 3948 w 4902"/>
                <a:gd name="T101" fmla="*/ 438 h 744"/>
                <a:gd name="T102" fmla="*/ 4026 w 4902"/>
                <a:gd name="T103" fmla="*/ 426 h 744"/>
                <a:gd name="T104" fmla="*/ 4104 w 4902"/>
                <a:gd name="T105" fmla="*/ 402 h 744"/>
                <a:gd name="T106" fmla="*/ 4182 w 4902"/>
                <a:gd name="T107" fmla="*/ 438 h 744"/>
                <a:gd name="T108" fmla="*/ 4254 w 4902"/>
                <a:gd name="T109" fmla="*/ 432 h 744"/>
                <a:gd name="T110" fmla="*/ 4332 w 4902"/>
                <a:gd name="T111" fmla="*/ 318 h 744"/>
                <a:gd name="T112" fmla="*/ 4410 w 4902"/>
                <a:gd name="T113" fmla="*/ 426 h 744"/>
                <a:gd name="T114" fmla="*/ 4488 w 4902"/>
                <a:gd name="T115" fmla="*/ 438 h 744"/>
                <a:gd name="T116" fmla="*/ 4566 w 4902"/>
                <a:gd name="T117" fmla="*/ 426 h 744"/>
                <a:gd name="T118" fmla="*/ 4644 w 4902"/>
                <a:gd name="T119" fmla="*/ 438 h 744"/>
                <a:gd name="T120" fmla="*/ 4722 w 4902"/>
                <a:gd name="T121" fmla="*/ 306 h 744"/>
                <a:gd name="T122" fmla="*/ 4800 w 4902"/>
                <a:gd name="T123" fmla="*/ 144 h 744"/>
                <a:gd name="T124" fmla="*/ 4878 w 4902"/>
                <a:gd name="T125" fmla="*/ 402 h 7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902" h="744">
                  <a:moveTo>
                    <a:pt x="0" y="222"/>
                  </a:moveTo>
                  <a:lnTo>
                    <a:pt x="0" y="228"/>
                  </a:lnTo>
                  <a:lnTo>
                    <a:pt x="0" y="234"/>
                  </a:lnTo>
                  <a:lnTo>
                    <a:pt x="0" y="234"/>
                  </a:lnTo>
                  <a:lnTo>
                    <a:pt x="0" y="240"/>
                  </a:lnTo>
                  <a:lnTo>
                    <a:pt x="0" y="240"/>
                  </a:lnTo>
                  <a:lnTo>
                    <a:pt x="6" y="246"/>
                  </a:lnTo>
                  <a:lnTo>
                    <a:pt x="6" y="246"/>
                  </a:lnTo>
                  <a:lnTo>
                    <a:pt x="6" y="252"/>
                  </a:lnTo>
                  <a:lnTo>
                    <a:pt x="6" y="258"/>
                  </a:lnTo>
                  <a:lnTo>
                    <a:pt x="6" y="258"/>
                  </a:lnTo>
                  <a:lnTo>
                    <a:pt x="6" y="264"/>
                  </a:lnTo>
                  <a:lnTo>
                    <a:pt x="12" y="264"/>
                  </a:lnTo>
                  <a:lnTo>
                    <a:pt x="12" y="270"/>
                  </a:lnTo>
                  <a:lnTo>
                    <a:pt x="12" y="276"/>
                  </a:lnTo>
                  <a:lnTo>
                    <a:pt x="12" y="276"/>
                  </a:lnTo>
                  <a:lnTo>
                    <a:pt x="12" y="282"/>
                  </a:lnTo>
                  <a:lnTo>
                    <a:pt x="12" y="282"/>
                  </a:lnTo>
                  <a:lnTo>
                    <a:pt x="18" y="288"/>
                  </a:lnTo>
                  <a:lnTo>
                    <a:pt x="18" y="294"/>
                  </a:lnTo>
                  <a:lnTo>
                    <a:pt x="18" y="294"/>
                  </a:lnTo>
                  <a:lnTo>
                    <a:pt x="18" y="300"/>
                  </a:lnTo>
                  <a:lnTo>
                    <a:pt x="18" y="300"/>
                  </a:lnTo>
                  <a:lnTo>
                    <a:pt x="18" y="306"/>
                  </a:lnTo>
                  <a:lnTo>
                    <a:pt x="18" y="312"/>
                  </a:lnTo>
                  <a:lnTo>
                    <a:pt x="24" y="312"/>
                  </a:lnTo>
                  <a:lnTo>
                    <a:pt x="24" y="318"/>
                  </a:lnTo>
                  <a:lnTo>
                    <a:pt x="24" y="318"/>
                  </a:lnTo>
                  <a:lnTo>
                    <a:pt x="24" y="324"/>
                  </a:lnTo>
                  <a:lnTo>
                    <a:pt x="24" y="324"/>
                  </a:lnTo>
                  <a:lnTo>
                    <a:pt x="24" y="330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42"/>
                  </a:lnTo>
                  <a:lnTo>
                    <a:pt x="30" y="342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6" y="354"/>
                  </a:lnTo>
                  <a:lnTo>
                    <a:pt x="36" y="354"/>
                  </a:lnTo>
                  <a:lnTo>
                    <a:pt x="36" y="360"/>
                  </a:lnTo>
                  <a:lnTo>
                    <a:pt x="36" y="360"/>
                  </a:lnTo>
                  <a:lnTo>
                    <a:pt x="36" y="366"/>
                  </a:lnTo>
                  <a:lnTo>
                    <a:pt x="36" y="372"/>
                  </a:lnTo>
                  <a:lnTo>
                    <a:pt x="42" y="372"/>
                  </a:lnTo>
                  <a:lnTo>
                    <a:pt x="42" y="378"/>
                  </a:lnTo>
                  <a:lnTo>
                    <a:pt x="42" y="378"/>
                  </a:lnTo>
                  <a:lnTo>
                    <a:pt x="42" y="384"/>
                  </a:lnTo>
                  <a:lnTo>
                    <a:pt x="42" y="384"/>
                  </a:lnTo>
                  <a:lnTo>
                    <a:pt x="42" y="390"/>
                  </a:lnTo>
                  <a:lnTo>
                    <a:pt x="48" y="390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8"/>
                  </a:lnTo>
                  <a:lnTo>
                    <a:pt x="54" y="408"/>
                  </a:lnTo>
                  <a:lnTo>
                    <a:pt x="54" y="414"/>
                  </a:lnTo>
                  <a:lnTo>
                    <a:pt x="54" y="414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6"/>
                  </a:lnTo>
                  <a:lnTo>
                    <a:pt x="54" y="426"/>
                  </a:lnTo>
                  <a:lnTo>
                    <a:pt x="60" y="432"/>
                  </a:lnTo>
                  <a:lnTo>
                    <a:pt x="60" y="438"/>
                  </a:lnTo>
                  <a:lnTo>
                    <a:pt x="60" y="438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6" y="450"/>
                  </a:lnTo>
                  <a:lnTo>
                    <a:pt x="66" y="450"/>
                  </a:lnTo>
                  <a:lnTo>
                    <a:pt x="66" y="456"/>
                  </a:lnTo>
                  <a:lnTo>
                    <a:pt x="66" y="456"/>
                  </a:lnTo>
                  <a:lnTo>
                    <a:pt x="66" y="462"/>
                  </a:lnTo>
                  <a:lnTo>
                    <a:pt x="66" y="462"/>
                  </a:lnTo>
                  <a:lnTo>
                    <a:pt x="72" y="462"/>
                  </a:lnTo>
                  <a:lnTo>
                    <a:pt x="72" y="468"/>
                  </a:lnTo>
                  <a:lnTo>
                    <a:pt x="72" y="468"/>
                  </a:lnTo>
                  <a:lnTo>
                    <a:pt x="72" y="474"/>
                  </a:lnTo>
                  <a:lnTo>
                    <a:pt x="72" y="474"/>
                  </a:lnTo>
                  <a:lnTo>
                    <a:pt x="72" y="480"/>
                  </a:lnTo>
                  <a:lnTo>
                    <a:pt x="72" y="480"/>
                  </a:lnTo>
                  <a:lnTo>
                    <a:pt x="78" y="486"/>
                  </a:lnTo>
                  <a:lnTo>
                    <a:pt x="78" y="486"/>
                  </a:lnTo>
                  <a:lnTo>
                    <a:pt x="78" y="492"/>
                  </a:lnTo>
                  <a:lnTo>
                    <a:pt x="78" y="492"/>
                  </a:lnTo>
                  <a:lnTo>
                    <a:pt x="78" y="498"/>
                  </a:lnTo>
                  <a:lnTo>
                    <a:pt x="78" y="498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6"/>
                  </a:lnTo>
                  <a:lnTo>
                    <a:pt x="90" y="516"/>
                  </a:lnTo>
                  <a:lnTo>
                    <a:pt x="90" y="522"/>
                  </a:lnTo>
                  <a:lnTo>
                    <a:pt x="90" y="522"/>
                  </a:lnTo>
                  <a:lnTo>
                    <a:pt x="90" y="528"/>
                  </a:lnTo>
                  <a:lnTo>
                    <a:pt x="90" y="528"/>
                  </a:lnTo>
                  <a:lnTo>
                    <a:pt x="90" y="534"/>
                  </a:lnTo>
                  <a:lnTo>
                    <a:pt x="96" y="534"/>
                  </a:lnTo>
                  <a:lnTo>
                    <a:pt x="96" y="534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6"/>
                  </a:lnTo>
                  <a:lnTo>
                    <a:pt x="96" y="546"/>
                  </a:lnTo>
                  <a:lnTo>
                    <a:pt x="102" y="552"/>
                  </a:lnTo>
                  <a:lnTo>
                    <a:pt x="102" y="552"/>
                  </a:lnTo>
                  <a:lnTo>
                    <a:pt x="102" y="552"/>
                  </a:lnTo>
                  <a:lnTo>
                    <a:pt x="102" y="558"/>
                  </a:lnTo>
                  <a:lnTo>
                    <a:pt x="102" y="558"/>
                  </a:lnTo>
                  <a:lnTo>
                    <a:pt x="102" y="564"/>
                  </a:lnTo>
                  <a:lnTo>
                    <a:pt x="102" y="564"/>
                  </a:lnTo>
                  <a:lnTo>
                    <a:pt x="108" y="564"/>
                  </a:lnTo>
                  <a:lnTo>
                    <a:pt x="108" y="570"/>
                  </a:lnTo>
                  <a:lnTo>
                    <a:pt x="108" y="570"/>
                  </a:lnTo>
                  <a:lnTo>
                    <a:pt x="108" y="576"/>
                  </a:lnTo>
                  <a:lnTo>
                    <a:pt x="108" y="576"/>
                  </a:lnTo>
                  <a:lnTo>
                    <a:pt x="108" y="576"/>
                  </a:lnTo>
                  <a:lnTo>
                    <a:pt x="114" y="582"/>
                  </a:lnTo>
                  <a:lnTo>
                    <a:pt x="114" y="582"/>
                  </a:lnTo>
                  <a:lnTo>
                    <a:pt x="114" y="582"/>
                  </a:lnTo>
                  <a:lnTo>
                    <a:pt x="114" y="588"/>
                  </a:lnTo>
                  <a:lnTo>
                    <a:pt x="114" y="588"/>
                  </a:lnTo>
                  <a:lnTo>
                    <a:pt x="114" y="594"/>
                  </a:lnTo>
                  <a:lnTo>
                    <a:pt x="120" y="594"/>
                  </a:lnTo>
                  <a:lnTo>
                    <a:pt x="120" y="600"/>
                  </a:lnTo>
                  <a:lnTo>
                    <a:pt x="120" y="600"/>
                  </a:lnTo>
                  <a:lnTo>
                    <a:pt x="120" y="600"/>
                  </a:lnTo>
                  <a:lnTo>
                    <a:pt x="120" y="606"/>
                  </a:lnTo>
                  <a:lnTo>
                    <a:pt x="126" y="606"/>
                  </a:lnTo>
                  <a:lnTo>
                    <a:pt x="126" y="606"/>
                  </a:lnTo>
                  <a:lnTo>
                    <a:pt x="126" y="612"/>
                  </a:lnTo>
                  <a:lnTo>
                    <a:pt x="126" y="612"/>
                  </a:lnTo>
                  <a:lnTo>
                    <a:pt x="126" y="612"/>
                  </a:lnTo>
                  <a:lnTo>
                    <a:pt x="126" y="618"/>
                  </a:lnTo>
                  <a:lnTo>
                    <a:pt x="126" y="618"/>
                  </a:lnTo>
                  <a:lnTo>
                    <a:pt x="132" y="618"/>
                  </a:lnTo>
                  <a:lnTo>
                    <a:pt x="132" y="624"/>
                  </a:lnTo>
                  <a:lnTo>
                    <a:pt x="132" y="624"/>
                  </a:lnTo>
                  <a:lnTo>
                    <a:pt x="132" y="624"/>
                  </a:lnTo>
                  <a:lnTo>
                    <a:pt x="132" y="630"/>
                  </a:lnTo>
                  <a:lnTo>
                    <a:pt x="132" y="630"/>
                  </a:lnTo>
                  <a:lnTo>
                    <a:pt x="138" y="630"/>
                  </a:lnTo>
                  <a:lnTo>
                    <a:pt x="138" y="636"/>
                  </a:lnTo>
                  <a:lnTo>
                    <a:pt x="138" y="636"/>
                  </a:lnTo>
                  <a:lnTo>
                    <a:pt x="138" y="636"/>
                  </a:lnTo>
                  <a:lnTo>
                    <a:pt x="138" y="636"/>
                  </a:lnTo>
                  <a:lnTo>
                    <a:pt x="138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50" y="642"/>
                  </a:lnTo>
                  <a:lnTo>
                    <a:pt x="150" y="642"/>
                  </a:lnTo>
                  <a:lnTo>
                    <a:pt x="150" y="642"/>
                  </a:lnTo>
                  <a:lnTo>
                    <a:pt x="150" y="642"/>
                  </a:lnTo>
                  <a:lnTo>
                    <a:pt x="150" y="642"/>
                  </a:lnTo>
                  <a:lnTo>
                    <a:pt x="150" y="636"/>
                  </a:lnTo>
                  <a:lnTo>
                    <a:pt x="156" y="636"/>
                  </a:lnTo>
                  <a:lnTo>
                    <a:pt x="156" y="636"/>
                  </a:lnTo>
                  <a:lnTo>
                    <a:pt x="156" y="636"/>
                  </a:lnTo>
                  <a:lnTo>
                    <a:pt x="156" y="630"/>
                  </a:lnTo>
                  <a:lnTo>
                    <a:pt x="156" y="630"/>
                  </a:lnTo>
                  <a:lnTo>
                    <a:pt x="156" y="630"/>
                  </a:lnTo>
                  <a:lnTo>
                    <a:pt x="162" y="630"/>
                  </a:lnTo>
                  <a:lnTo>
                    <a:pt x="162" y="624"/>
                  </a:lnTo>
                  <a:lnTo>
                    <a:pt x="162" y="624"/>
                  </a:lnTo>
                  <a:lnTo>
                    <a:pt x="162" y="624"/>
                  </a:lnTo>
                  <a:lnTo>
                    <a:pt x="162" y="624"/>
                  </a:lnTo>
                  <a:lnTo>
                    <a:pt x="162" y="618"/>
                  </a:lnTo>
                  <a:lnTo>
                    <a:pt x="168" y="618"/>
                  </a:lnTo>
                  <a:lnTo>
                    <a:pt x="168" y="618"/>
                  </a:lnTo>
                  <a:lnTo>
                    <a:pt x="168" y="612"/>
                  </a:lnTo>
                  <a:lnTo>
                    <a:pt x="168" y="612"/>
                  </a:lnTo>
                  <a:lnTo>
                    <a:pt x="168" y="612"/>
                  </a:lnTo>
                  <a:lnTo>
                    <a:pt x="168" y="612"/>
                  </a:lnTo>
                  <a:lnTo>
                    <a:pt x="168" y="606"/>
                  </a:lnTo>
                  <a:lnTo>
                    <a:pt x="174" y="606"/>
                  </a:lnTo>
                  <a:lnTo>
                    <a:pt x="174" y="606"/>
                  </a:lnTo>
                  <a:lnTo>
                    <a:pt x="174" y="606"/>
                  </a:lnTo>
                  <a:lnTo>
                    <a:pt x="174" y="600"/>
                  </a:lnTo>
                  <a:lnTo>
                    <a:pt x="174" y="600"/>
                  </a:lnTo>
                  <a:lnTo>
                    <a:pt x="174" y="600"/>
                  </a:lnTo>
                  <a:lnTo>
                    <a:pt x="180" y="594"/>
                  </a:lnTo>
                  <a:lnTo>
                    <a:pt x="180" y="594"/>
                  </a:lnTo>
                  <a:lnTo>
                    <a:pt x="180" y="594"/>
                  </a:lnTo>
                  <a:lnTo>
                    <a:pt x="180" y="588"/>
                  </a:lnTo>
                  <a:lnTo>
                    <a:pt x="180" y="588"/>
                  </a:lnTo>
                  <a:lnTo>
                    <a:pt x="180" y="588"/>
                  </a:lnTo>
                  <a:lnTo>
                    <a:pt x="186" y="588"/>
                  </a:lnTo>
                  <a:lnTo>
                    <a:pt x="186" y="582"/>
                  </a:lnTo>
                  <a:lnTo>
                    <a:pt x="186" y="582"/>
                  </a:lnTo>
                  <a:lnTo>
                    <a:pt x="186" y="582"/>
                  </a:lnTo>
                  <a:lnTo>
                    <a:pt x="186" y="576"/>
                  </a:lnTo>
                  <a:lnTo>
                    <a:pt x="192" y="576"/>
                  </a:lnTo>
                  <a:lnTo>
                    <a:pt x="192" y="570"/>
                  </a:lnTo>
                  <a:lnTo>
                    <a:pt x="192" y="570"/>
                  </a:lnTo>
                  <a:lnTo>
                    <a:pt x="192" y="570"/>
                  </a:lnTo>
                  <a:lnTo>
                    <a:pt x="192" y="564"/>
                  </a:lnTo>
                  <a:lnTo>
                    <a:pt x="192" y="564"/>
                  </a:lnTo>
                  <a:lnTo>
                    <a:pt x="198" y="564"/>
                  </a:lnTo>
                  <a:lnTo>
                    <a:pt x="198" y="558"/>
                  </a:lnTo>
                  <a:lnTo>
                    <a:pt x="198" y="558"/>
                  </a:lnTo>
                  <a:lnTo>
                    <a:pt x="198" y="558"/>
                  </a:lnTo>
                  <a:lnTo>
                    <a:pt x="198" y="552"/>
                  </a:lnTo>
                  <a:lnTo>
                    <a:pt x="198" y="552"/>
                  </a:lnTo>
                  <a:lnTo>
                    <a:pt x="198" y="552"/>
                  </a:lnTo>
                  <a:lnTo>
                    <a:pt x="204" y="546"/>
                  </a:lnTo>
                  <a:lnTo>
                    <a:pt x="204" y="546"/>
                  </a:lnTo>
                  <a:lnTo>
                    <a:pt x="204" y="546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34"/>
                  </a:lnTo>
                  <a:lnTo>
                    <a:pt x="210" y="534"/>
                  </a:lnTo>
                  <a:lnTo>
                    <a:pt x="210" y="534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22"/>
                  </a:lnTo>
                  <a:lnTo>
                    <a:pt x="216" y="522"/>
                  </a:lnTo>
                  <a:lnTo>
                    <a:pt x="216" y="516"/>
                  </a:lnTo>
                  <a:lnTo>
                    <a:pt x="216" y="516"/>
                  </a:lnTo>
                  <a:lnTo>
                    <a:pt x="216" y="516"/>
                  </a:lnTo>
                  <a:lnTo>
                    <a:pt x="216" y="510"/>
                  </a:lnTo>
                  <a:lnTo>
                    <a:pt x="216" y="510"/>
                  </a:lnTo>
                  <a:lnTo>
                    <a:pt x="222" y="510"/>
                  </a:lnTo>
                  <a:lnTo>
                    <a:pt x="222" y="504"/>
                  </a:lnTo>
                  <a:lnTo>
                    <a:pt x="222" y="504"/>
                  </a:lnTo>
                  <a:lnTo>
                    <a:pt x="222" y="504"/>
                  </a:lnTo>
                  <a:lnTo>
                    <a:pt x="222" y="498"/>
                  </a:lnTo>
                  <a:lnTo>
                    <a:pt x="222" y="498"/>
                  </a:lnTo>
                  <a:lnTo>
                    <a:pt x="222" y="492"/>
                  </a:lnTo>
                  <a:lnTo>
                    <a:pt x="228" y="492"/>
                  </a:lnTo>
                  <a:lnTo>
                    <a:pt x="228" y="492"/>
                  </a:lnTo>
                  <a:lnTo>
                    <a:pt x="228" y="486"/>
                  </a:lnTo>
                  <a:lnTo>
                    <a:pt x="228" y="486"/>
                  </a:lnTo>
                  <a:lnTo>
                    <a:pt x="228" y="486"/>
                  </a:lnTo>
                  <a:lnTo>
                    <a:pt x="228" y="480"/>
                  </a:lnTo>
                  <a:lnTo>
                    <a:pt x="234" y="480"/>
                  </a:lnTo>
                  <a:lnTo>
                    <a:pt x="234" y="474"/>
                  </a:lnTo>
                  <a:lnTo>
                    <a:pt x="234" y="474"/>
                  </a:lnTo>
                  <a:lnTo>
                    <a:pt x="234" y="474"/>
                  </a:lnTo>
                  <a:lnTo>
                    <a:pt x="234" y="468"/>
                  </a:lnTo>
                  <a:lnTo>
                    <a:pt x="240" y="462"/>
                  </a:lnTo>
                  <a:lnTo>
                    <a:pt x="240" y="462"/>
                  </a:lnTo>
                  <a:lnTo>
                    <a:pt x="240" y="462"/>
                  </a:lnTo>
                  <a:lnTo>
                    <a:pt x="240" y="456"/>
                  </a:lnTo>
                  <a:lnTo>
                    <a:pt x="240" y="456"/>
                  </a:lnTo>
                  <a:lnTo>
                    <a:pt x="240" y="450"/>
                  </a:lnTo>
                  <a:lnTo>
                    <a:pt x="240" y="450"/>
                  </a:lnTo>
                  <a:lnTo>
                    <a:pt x="246" y="450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38"/>
                  </a:lnTo>
                  <a:lnTo>
                    <a:pt x="246" y="438"/>
                  </a:lnTo>
                  <a:lnTo>
                    <a:pt x="246" y="438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26"/>
                  </a:lnTo>
                  <a:lnTo>
                    <a:pt x="252" y="426"/>
                  </a:lnTo>
                  <a:lnTo>
                    <a:pt x="252" y="426"/>
                  </a:lnTo>
                  <a:lnTo>
                    <a:pt x="252" y="420"/>
                  </a:lnTo>
                  <a:lnTo>
                    <a:pt x="258" y="420"/>
                  </a:lnTo>
                  <a:lnTo>
                    <a:pt x="258" y="414"/>
                  </a:lnTo>
                  <a:lnTo>
                    <a:pt x="258" y="414"/>
                  </a:lnTo>
                  <a:lnTo>
                    <a:pt x="258" y="408"/>
                  </a:lnTo>
                  <a:lnTo>
                    <a:pt x="258" y="408"/>
                  </a:lnTo>
                  <a:lnTo>
                    <a:pt x="258" y="408"/>
                  </a:lnTo>
                  <a:lnTo>
                    <a:pt x="264" y="402"/>
                  </a:lnTo>
                  <a:lnTo>
                    <a:pt x="264" y="402"/>
                  </a:lnTo>
                  <a:lnTo>
                    <a:pt x="264" y="396"/>
                  </a:lnTo>
                  <a:lnTo>
                    <a:pt x="264" y="396"/>
                  </a:lnTo>
                  <a:lnTo>
                    <a:pt x="264" y="390"/>
                  </a:lnTo>
                  <a:lnTo>
                    <a:pt x="264" y="390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78"/>
                  </a:lnTo>
                  <a:lnTo>
                    <a:pt x="270" y="378"/>
                  </a:lnTo>
                  <a:lnTo>
                    <a:pt x="270" y="372"/>
                  </a:lnTo>
                  <a:lnTo>
                    <a:pt x="276" y="372"/>
                  </a:lnTo>
                  <a:lnTo>
                    <a:pt x="276" y="366"/>
                  </a:lnTo>
                  <a:lnTo>
                    <a:pt x="276" y="366"/>
                  </a:lnTo>
                  <a:lnTo>
                    <a:pt x="276" y="360"/>
                  </a:lnTo>
                  <a:lnTo>
                    <a:pt x="276" y="360"/>
                  </a:lnTo>
                  <a:lnTo>
                    <a:pt x="276" y="354"/>
                  </a:lnTo>
                  <a:lnTo>
                    <a:pt x="282" y="354"/>
                  </a:lnTo>
                  <a:lnTo>
                    <a:pt x="282" y="348"/>
                  </a:lnTo>
                  <a:lnTo>
                    <a:pt x="282" y="348"/>
                  </a:lnTo>
                  <a:lnTo>
                    <a:pt x="282" y="348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36"/>
                  </a:lnTo>
                  <a:lnTo>
                    <a:pt x="288" y="336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2"/>
                  </a:lnTo>
                  <a:lnTo>
                    <a:pt x="294" y="312"/>
                  </a:lnTo>
                  <a:lnTo>
                    <a:pt x="294" y="306"/>
                  </a:lnTo>
                  <a:lnTo>
                    <a:pt x="294" y="306"/>
                  </a:lnTo>
                  <a:lnTo>
                    <a:pt x="300" y="300"/>
                  </a:lnTo>
                  <a:lnTo>
                    <a:pt x="300" y="294"/>
                  </a:lnTo>
                  <a:lnTo>
                    <a:pt x="300" y="294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2"/>
                  </a:lnTo>
                  <a:lnTo>
                    <a:pt x="306" y="282"/>
                  </a:lnTo>
                  <a:lnTo>
                    <a:pt x="306" y="282"/>
                  </a:lnTo>
                  <a:lnTo>
                    <a:pt x="306" y="276"/>
                  </a:lnTo>
                  <a:lnTo>
                    <a:pt x="306" y="276"/>
                  </a:lnTo>
                  <a:lnTo>
                    <a:pt x="306" y="270"/>
                  </a:lnTo>
                  <a:lnTo>
                    <a:pt x="306" y="270"/>
                  </a:lnTo>
                  <a:lnTo>
                    <a:pt x="312" y="270"/>
                  </a:lnTo>
                  <a:lnTo>
                    <a:pt x="312" y="270"/>
                  </a:lnTo>
                  <a:lnTo>
                    <a:pt x="312" y="270"/>
                  </a:lnTo>
                  <a:lnTo>
                    <a:pt x="312" y="270"/>
                  </a:lnTo>
                  <a:lnTo>
                    <a:pt x="312" y="276"/>
                  </a:lnTo>
                  <a:lnTo>
                    <a:pt x="312" y="276"/>
                  </a:lnTo>
                  <a:lnTo>
                    <a:pt x="318" y="276"/>
                  </a:lnTo>
                  <a:lnTo>
                    <a:pt x="318" y="282"/>
                  </a:lnTo>
                  <a:lnTo>
                    <a:pt x="318" y="288"/>
                  </a:lnTo>
                  <a:lnTo>
                    <a:pt x="318" y="288"/>
                  </a:lnTo>
                  <a:lnTo>
                    <a:pt x="318" y="294"/>
                  </a:lnTo>
                  <a:lnTo>
                    <a:pt x="318" y="300"/>
                  </a:lnTo>
                  <a:lnTo>
                    <a:pt x="318" y="306"/>
                  </a:lnTo>
                  <a:lnTo>
                    <a:pt x="324" y="312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24"/>
                  </a:lnTo>
                  <a:lnTo>
                    <a:pt x="324" y="330"/>
                  </a:lnTo>
                  <a:lnTo>
                    <a:pt x="324" y="336"/>
                  </a:lnTo>
                  <a:lnTo>
                    <a:pt x="330" y="342"/>
                  </a:lnTo>
                  <a:lnTo>
                    <a:pt x="330" y="348"/>
                  </a:lnTo>
                  <a:lnTo>
                    <a:pt x="330" y="354"/>
                  </a:lnTo>
                  <a:lnTo>
                    <a:pt x="330" y="360"/>
                  </a:lnTo>
                  <a:lnTo>
                    <a:pt x="330" y="360"/>
                  </a:lnTo>
                  <a:lnTo>
                    <a:pt x="330" y="366"/>
                  </a:lnTo>
                  <a:lnTo>
                    <a:pt x="336" y="372"/>
                  </a:lnTo>
                  <a:lnTo>
                    <a:pt x="336" y="378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90"/>
                  </a:lnTo>
                  <a:lnTo>
                    <a:pt x="336" y="396"/>
                  </a:lnTo>
                  <a:lnTo>
                    <a:pt x="342" y="402"/>
                  </a:lnTo>
                  <a:lnTo>
                    <a:pt x="342" y="408"/>
                  </a:lnTo>
                  <a:lnTo>
                    <a:pt x="342" y="408"/>
                  </a:lnTo>
                  <a:lnTo>
                    <a:pt x="342" y="414"/>
                  </a:lnTo>
                  <a:lnTo>
                    <a:pt x="342" y="420"/>
                  </a:lnTo>
                  <a:lnTo>
                    <a:pt x="342" y="426"/>
                  </a:lnTo>
                  <a:lnTo>
                    <a:pt x="348" y="432"/>
                  </a:lnTo>
                  <a:lnTo>
                    <a:pt x="348" y="432"/>
                  </a:lnTo>
                  <a:lnTo>
                    <a:pt x="348" y="438"/>
                  </a:lnTo>
                  <a:lnTo>
                    <a:pt x="348" y="444"/>
                  </a:lnTo>
                  <a:lnTo>
                    <a:pt x="348" y="450"/>
                  </a:lnTo>
                  <a:lnTo>
                    <a:pt x="348" y="450"/>
                  </a:lnTo>
                  <a:lnTo>
                    <a:pt x="354" y="456"/>
                  </a:lnTo>
                  <a:lnTo>
                    <a:pt x="354" y="462"/>
                  </a:lnTo>
                  <a:lnTo>
                    <a:pt x="354" y="468"/>
                  </a:lnTo>
                  <a:lnTo>
                    <a:pt x="354" y="468"/>
                  </a:lnTo>
                  <a:lnTo>
                    <a:pt x="354" y="474"/>
                  </a:lnTo>
                  <a:lnTo>
                    <a:pt x="354" y="480"/>
                  </a:lnTo>
                  <a:lnTo>
                    <a:pt x="360" y="480"/>
                  </a:lnTo>
                  <a:lnTo>
                    <a:pt x="360" y="486"/>
                  </a:lnTo>
                  <a:lnTo>
                    <a:pt x="360" y="492"/>
                  </a:lnTo>
                  <a:lnTo>
                    <a:pt x="360" y="498"/>
                  </a:lnTo>
                  <a:lnTo>
                    <a:pt x="360" y="498"/>
                  </a:lnTo>
                  <a:lnTo>
                    <a:pt x="360" y="504"/>
                  </a:lnTo>
                  <a:lnTo>
                    <a:pt x="360" y="510"/>
                  </a:lnTo>
                  <a:lnTo>
                    <a:pt x="366" y="510"/>
                  </a:lnTo>
                  <a:lnTo>
                    <a:pt x="366" y="516"/>
                  </a:lnTo>
                  <a:lnTo>
                    <a:pt x="366" y="522"/>
                  </a:lnTo>
                  <a:lnTo>
                    <a:pt x="366" y="522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72" y="534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2" y="546"/>
                  </a:lnTo>
                  <a:lnTo>
                    <a:pt x="372" y="552"/>
                  </a:lnTo>
                  <a:lnTo>
                    <a:pt x="372" y="552"/>
                  </a:lnTo>
                  <a:lnTo>
                    <a:pt x="378" y="558"/>
                  </a:lnTo>
                  <a:lnTo>
                    <a:pt x="378" y="558"/>
                  </a:lnTo>
                  <a:lnTo>
                    <a:pt x="378" y="564"/>
                  </a:lnTo>
                  <a:lnTo>
                    <a:pt x="378" y="570"/>
                  </a:lnTo>
                  <a:lnTo>
                    <a:pt x="378" y="576"/>
                  </a:lnTo>
                  <a:lnTo>
                    <a:pt x="384" y="576"/>
                  </a:lnTo>
                  <a:lnTo>
                    <a:pt x="384" y="582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90" y="600"/>
                  </a:lnTo>
                  <a:lnTo>
                    <a:pt x="390" y="600"/>
                  </a:lnTo>
                  <a:lnTo>
                    <a:pt x="390" y="606"/>
                  </a:lnTo>
                  <a:lnTo>
                    <a:pt x="390" y="606"/>
                  </a:lnTo>
                  <a:lnTo>
                    <a:pt x="390" y="612"/>
                  </a:lnTo>
                  <a:lnTo>
                    <a:pt x="390" y="612"/>
                  </a:lnTo>
                  <a:lnTo>
                    <a:pt x="396" y="618"/>
                  </a:lnTo>
                  <a:lnTo>
                    <a:pt x="396" y="618"/>
                  </a:lnTo>
                  <a:lnTo>
                    <a:pt x="396" y="624"/>
                  </a:lnTo>
                  <a:lnTo>
                    <a:pt x="396" y="624"/>
                  </a:lnTo>
                  <a:lnTo>
                    <a:pt x="396" y="630"/>
                  </a:lnTo>
                  <a:lnTo>
                    <a:pt x="396" y="630"/>
                  </a:lnTo>
                  <a:lnTo>
                    <a:pt x="396" y="636"/>
                  </a:lnTo>
                  <a:lnTo>
                    <a:pt x="402" y="636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2" y="648"/>
                  </a:lnTo>
                  <a:lnTo>
                    <a:pt x="402" y="648"/>
                  </a:lnTo>
                  <a:lnTo>
                    <a:pt x="402" y="654"/>
                  </a:lnTo>
                  <a:lnTo>
                    <a:pt x="408" y="654"/>
                  </a:lnTo>
                  <a:lnTo>
                    <a:pt x="408" y="660"/>
                  </a:lnTo>
                  <a:lnTo>
                    <a:pt x="408" y="660"/>
                  </a:lnTo>
                  <a:lnTo>
                    <a:pt x="408" y="660"/>
                  </a:lnTo>
                  <a:lnTo>
                    <a:pt x="408" y="666"/>
                  </a:lnTo>
                  <a:lnTo>
                    <a:pt x="408" y="666"/>
                  </a:lnTo>
                  <a:lnTo>
                    <a:pt x="414" y="672"/>
                  </a:lnTo>
                  <a:lnTo>
                    <a:pt x="414" y="672"/>
                  </a:lnTo>
                  <a:lnTo>
                    <a:pt x="414" y="672"/>
                  </a:lnTo>
                  <a:lnTo>
                    <a:pt x="414" y="678"/>
                  </a:lnTo>
                  <a:lnTo>
                    <a:pt x="414" y="678"/>
                  </a:lnTo>
                  <a:lnTo>
                    <a:pt x="414" y="684"/>
                  </a:lnTo>
                  <a:lnTo>
                    <a:pt x="420" y="684"/>
                  </a:lnTo>
                  <a:lnTo>
                    <a:pt x="420" y="684"/>
                  </a:lnTo>
                  <a:lnTo>
                    <a:pt x="420" y="690"/>
                  </a:lnTo>
                  <a:lnTo>
                    <a:pt x="420" y="690"/>
                  </a:lnTo>
                  <a:lnTo>
                    <a:pt x="420" y="690"/>
                  </a:lnTo>
                  <a:lnTo>
                    <a:pt x="420" y="696"/>
                  </a:lnTo>
                  <a:lnTo>
                    <a:pt x="426" y="696"/>
                  </a:lnTo>
                  <a:lnTo>
                    <a:pt x="426" y="702"/>
                  </a:lnTo>
                  <a:lnTo>
                    <a:pt x="426" y="702"/>
                  </a:lnTo>
                  <a:lnTo>
                    <a:pt x="426" y="702"/>
                  </a:lnTo>
                  <a:lnTo>
                    <a:pt x="426" y="708"/>
                  </a:lnTo>
                  <a:lnTo>
                    <a:pt x="426" y="708"/>
                  </a:lnTo>
                  <a:lnTo>
                    <a:pt x="432" y="708"/>
                  </a:lnTo>
                  <a:lnTo>
                    <a:pt x="432" y="714"/>
                  </a:lnTo>
                  <a:lnTo>
                    <a:pt x="432" y="714"/>
                  </a:lnTo>
                  <a:lnTo>
                    <a:pt x="432" y="714"/>
                  </a:lnTo>
                  <a:lnTo>
                    <a:pt x="432" y="714"/>
                  </a:lnTo>
                  <a:lnTo>
                    <a:pt x="432" y="720"/>
                  </a:lnTo>
                  <a:lnTo>
                    <a:pt x="432" y="720"/>
                  </a:lnTo>
                  <a:lnTo>
                    <a:pt x="438" y="720"/>
                  </a:lnTo>
                  <a:lnTo>
                    <a:pt x="438" y="726"/>
                  </a:lnTo>
                  <a:lnTo>
                    <a:pt x="438" y="726"/>
                  </a:lnTo>
                  <a:lnTo>
                    <a:pt x="438" y="726"/>
                  </a:lnTo>
                  <a:lnTo>
                    <a:pt x="438" y="726"/>
                  </a:lnTo>
                  <a:lnTo>
                    <a:pt x="438" y="732"/>
                  </a:lnTo>
                  <a:lnTo>
                    <a:pt x="444" y="732"/>
                  </a:lnTo>
                  <a:lnTo>
                    <a:pt x="444" y="732"/>
                  </a:lnTo>
                  <a:lnTo>
                    <a:pt x="444" y="732"/>
                  </a:lnTo>
                  <a:lnTo>
                    <a:pt x="444" y="738"/>
                  </a:lnTo>
                  <a:lnTo>
                    <a:pt x="444" y="738"/>
                  </a:lnTo>
                  <a:lnTo>
                    <a:pt x="444" y="738"/>
                  </a:lnTo>
                  <a:lnTo>
                    <a:pt x="450" y="738"/>
                  </a:lnTo>
                  <a:lnTo>
                    <a:pt x="450" y="738"/>
                  </a:lnTo>
                  <a:lnTo>
                    <a:pt x="450" y="744"/>
                  </a:lnTo>
                  <a:lnTo>
                    <a:pt x="450" y="744"/>
                  </a:lnTo>
                  <a:lnTo>
                    <a:pt x="450" y="744"/>
                  </a:lnTo>
                  <a:lnTo>
                    <a:pt x="450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56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2" y="744"/>
                  </a:lnTo>
                  <a:lnTo>
                    <a:pt x="468" y="744"/>
                  </a:lnTo>
                  <a:lnTo>
                    <a:pt x="468" y="744"/>
                  </a:lnTo>
                  <a:lnTo>
                    <a:pt x="468" y="744"/>
                  </a:lnTo>
                  <a:lnTo>
                    <a:pt x="468" y="744"/>
                  </a:lnTo>
                  <a:lnTo>
                    <a:pt x="468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74" y="738"/>
                  </a:lnTo>
                  <a:lnTo>
                    <a:pt x="480" y="738"/>
                  </a:lnTo>
                  <a:lnTo>
                    <a:pt x="480" y="738"/>
                  </a:lnTo>
                  <a:lnTo>
                    <a:pt x="480" y="732"/>
                  </a:lnTo>
                  <a:lnTo>
                    <a:pt x="480" y="732"/>
                  </a:lnTo>
                  <a:lnTo>
                    <a:pt x="480" y="732"/>
                  </a:lnTo>
                  <a:lnTo>
                    <a:pt x="480" y="732"/>
                  </a:lnTo>
                  <a:lnTo>
                    <a:pt x="480" y="732"/>
                  </a:lnTo>
                  <a:lnTo>
                    <a:pt x="486" y="732"/>
                  </a:lnTo>
                  <a:lnTo>
                    <a:pt x="486" y="732"/>
                  </a:lnTo>
                  <a:lnTo>
                    <a:pt x="486" y="726"/>
                  </a:lnTo>
                  <a:lnTo>
                    <a:pt x="486" y="726"/>
                  </a:lnTo>
                  <a:lnTo>
                    <a:pt x="486" y="726"/>
                  </a:lnTo>
                  <a:lnTo>
                    <a:pt x="486" y="726"/>
                  </a:lnTo>
                  <a:lnTo>
                    <a:pt x="492" y="726"/>
                  </a:lnTo>
                  <a:lnTo>
                    <a:pt x="492" y="726"/>
                  </a:lnTo>
                  <a:lnTo>
                    <a:pt x="492" y="720"/>
                  </a:lnTo>
                  <a:lnTo>
                    <a:pt x="492" y="720"/>
                  </a:lnTo>
                  <a:lnTo>
                    <a:pt x="492" y="720"/>
                  </a:lnTo>
                  <a:lnTo>
                    <a:pt x="492" y="720"/>
                  </a:lnTo>
                  <a:lnTo>
                    <a:pt x="498" y="720"/>
                  </a:lnTo>
                  <a:lnTo>
                    <a:pt x="498" y="714"/>
                  </a:lnTo>
                  <a:lnTo>
                    <a:pt x="498" y="714"/>
                  </a:lnTo>
                  <a:lnTo>
                    <a:pt x="498" y="714"/>
                  </a:lnTo>
                  <a:lnTo>
                    <a:pt x="498" y="714"/>
                  </a:lnTo>
                  <a:lnTo>
                    <a:pt x="498" y="714"/>
                  </a:lnTo>
                  <a:lnTo>
                    <a:pt x="504" y="708"/>
                  </a:lnTo>
                  <a:lnTo>
                    <a:pt x="504" y="708"/>
                  </a:lnTo>
                  <a:lnTo>
                    <a:pt x="504" y="708"/>
                  </a:lnTo>
                  <a:lnTo>
                    <a:pt x="504" y="708"/>
                  </a:lnTo>
                  <a:lnTo>
                    <a:pt x="504" y="708"/>
                  </a:lnTo>
                  <a:lnTo>
                    <a:pt x="504" y="702"/>
                  </a:lnTo>
                  <a:lnTo>
                    <a:pt x="510" y="702"/>
                  </a:lnTo>
                  <a:lnTo>
                    <a:pt x="510" y="702"/>
                  </a:lnTo>
                  <a:lnTo>
                    <a:pt x="510" y="702"/>
                  </a:lnTo>
                  <a:lnTo>
                    <a:pt x="510" y="696"/>
                  </a:lnTo>
                  <a:lnTo>
                    <a:pt x="510" y="696"/>
                  </a:lnTo>
                  <a:lnTo>
                    <a:pt x="510" y="696"/>
                  </a:lnTo>
                  <a:lnTo>
                    <a:pt x="510" y="696"/>
                  </a:lnTo>
                  <a:lnTo>
                    <a:pt x="516" y="690"/>
                  </a:lnTo>
                  <a:lnTo>
                    <a:pt x="516" y="690"/>
                  </a:lnTo>
                  <a:lnTo>
                    <a:pt x="516" y="690"/>
                  </a:lnTo>
                  <a:lnTo>
                    <a:pt x="516" y="690"/>
                  </a:lnTo>
                  <a:lnTo>
                    <a:pt x="516" y="684"/>
                  </a:lnTo>
                  <a:lnTo>
                    <a:pt x="516" y="684"/>
                  </a:lnTo>
                  <a:lnTo>
                    <a:pt x="522" y="684"/>
                  </a:lnTo>
                  <a:lnTo>
                    <a:pt x="522" y="678"/>
                  </a:lnTo>
                  <a:lnTo>
                    <a:pt x="522" y="678"/>
                  </a:lnTo>
                  <a:lnTo>
                    <a:pt x="522" y="678"/>
                  </a:lnTo>
                  <a:lnTo>
                    <a:pt x="522" y="678"/>
                  </a:lnTo>
                  <a:lnTo>
                    <a:pt x="522" y="672"/>
                  </a:lnTo>
                  <a:lnTo>
                    <a:pt x="528" y="672"/>
                  </a:lnTo>
                  <a:lnTo>
                    <a:pt x="528" y="672"/>
                  </a:lnTo>
                  <a:lnTo>
                    <a:pt x="528" y="666"/>
                  </a:lnTo>
                  <a:lnTo>
                    <a:pt x="528" y="666"/>
                  </a:lnTo>
                  <a:lnTo>
                    <a:pt x="528" y="666"/>
                  </a:lnTo>
                  <a:lnTo>
                    <a:pt x="534" y="660"/>
                  </a:lnTo>
                  <a:lnTo>
                    <a:pt x="534" y="660"/>
                  </a:lnTo>
                  <a:lnTo>
                    <a:pt x="534" y="660"/>
                  </a:lnTo>
                  <a:lnTo>
                    <a:pt x="534" y="654"/>
                  </a:lnTo>
                  <a:lnTo>
                    <a:pt x="534" y="654"/>
                  </a:lnTo>
                  <a:lnTo>
                    <a:pt x="534" y="654"/>
                  </a:lnTo>
                  <a:lnTo>
                    <a:pt x="534" y="648"/>
                  </a:lnTo>
                  <a:lnTo>
                    <a:pt x="540" y="648"/>
                  </a:lnTo>
                  <a:lnTo>
                    <a:pt x="540" y="648"/>
                  </a:lnTo>
                  <a:lnTo>
                    <a:pt x="540" y="642"/>
                  </a:lnTo>
                  <a:lnTo>
                    <a:pt x="540" y="642"/>
                  </a:lnTo>
                  <a:lnTo>
                    <a:pt x="540" y="642"/>
                  </a:lnTo>
                  <a:lnTo>
                    <a:pt x="540" y="636"/>
                  </a:lnTo>
                  <a:lnTo>
                    <a:pt x="546" y="636"/>
                  </a:lnTo>
                  <a:lnTo>
                    <a:pt x="546" y="636"/>
                  </a:lnTo>
                  <a:lnTo>
                    <a:pt x="546" y="630"/>
                  </a:lnTo>
                  <a:lnTo>
                    <a:pt x="546" y="630"/>
                  </a:lnTo>
                  <a:lnTo>
                    <a:pt x="546" y="630"/>
                  </a:lnTo>
                  <a:lnTo>
                    <a:pt x="546" y="624"/>
                  </a:lnTo>
                  <a:lnTo>
                    <a:pt x="552" y="624"/>
                  </a:lnTo>
                  <a:lnTo>
                    <a:pt x="552" y="624"/>
                  </a:lnTo>
                  <a:lnTo>
                    <a:pt x="552" y="618"/>
                  </a:lnTo>
                  <a:lnTo>
                    <a:pt x="552" y="618"/>
                  </a:lnTo>
                  <a:lnTo>
                    <a:pt x="552" y="612"/>
                  </a:lnTo>
                  <a:lnTo>
                    <a:pt x="552" y="612"/>
                  </a:lnTo>
                  <a:lnTo>
                    <a:pt x="558" y="612"/>
                  </a:lnTo>
                  <a:lnTo>
                    <a:pt x="558" y="606"/>
                  </a:lnTo>
                  <a:lnTo>
                    <a:pt x="558" y="606"/>
                  </a:lnTo>
                  <a:lnTo>
                    <a:pt x="558" y="606"/>
                  </a:lnTo>
                  <a:lnTo>
                    <a:pt x="558" y="600"/>
                  </a:lnTo>
                  <a:lnTo>
                    <a:pt x="558" y="600"/>
                  </a:lnTo>
                  <a:lnTo>
                    <a:pt x="558" y="594"/>
                  </a:lnTo>
                  <a:lnTo>
                    <a:pt x="564" y="594"/>
                  </a:lnTo>
                  <a:lnTo>
                    <a:pt x="564" y="594"/>
                  </a:lnTo>
                  <a:lnTo>
                    <a:pt x="564" y="588"/>
                  </a:lnTo>
                  <a:lnTo>
                    <a:pt x="564" y="588"/>
                  </a:lnTo>
                  <a:lnTo>
                    <a:pt x="564" y="582"/>
                  </a:lnTo>
                  <a:lnTo>
                    <a:pt x="564" y="582"/>
                  </a:lnTo>
                  <a:lnTo>
                    <a:pt x="570" y="576"/>
                  </a:lnTo>
                  <a:lnTo>
                    <a:pt x="570" y="576"/>
                  </a:lnTo>
                  <a:lnTo>
                    <a:pt x="570" y="570"/>
                  </a:lnTo>
                  <a:lnTo>
                    <a:pt x="570" y="570"/>
                  </a:lnTo>
                  <a:lnTo>
                    <a:pt x="570" y="564"/>
                  </a:lnTo>
                  <a:lnTo>
                    <a:pt x="576" y="564"/>
                  </a:lnTo>
                  <a:lnTo>
                    <a:pt x="576" y="558"/>
                  </a:lnTo>
                  <a:lnTo>
                    <a:pt x="576" y="558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82" y="546"/>
                  </a:lnTo>
                  <a:lnTo>
                    <a:pt x="582" y="546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2" y="534"/>
                  </a:lnTo>
                  <a:lnTo>
                    <a:pt x="582" y="534"/>
                  </a:lnTo>
                  <a:lnTo>
                    <a:pt x="588" y="528"/>
                  </a:lnTo>
                  <a:lnTo>
                    <a:pt x="588" y="528"/>
                  </a:lnTo>
                  <a:lnTo>
                    <a:pt x="588" y="522"/>
                  </a:lnTo>
                  <a:lnTo>
                    <a:pt x="588" y="522"/>
                  </a:lnTo>
                  <a:lnTo>
                    <a:pt x="588" y="516"/>
                  </a:lnTo>
                  <a:lnTo>
                    <a:pt x="588" y="516"/>
                  </a:lnTo>
                  <a:lnTo>
                    <a:pt x="594" y="510"/>
                  </a:lnTo>
                  <a:lnTo>
                    <a:pt x="594" y="510"/>
                  </a:lnTo>
                  <a:lnTo>
                    <a:pt x="594" y="504"/>
                  </a:lnTo>
                  <a:lnTo>
                    <a:pt x="594" y="504"/>
                  </a:lnTo>
                  <a:lnTo>
                    <a:pt x="594" y="498"/>
                  </a:lnTo>
                  <a:lnTo>
                    <a:pt x="594" y="498"/>
                  </a:lnTo>
                  <a:lnTo>
                    <a:pt x="594" y="492"/>
                  </a:lnTo>
                  <a:lnTo>
                    <a:pt x="600" y="492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0"/>
                  </a:lnTo>
                  <a:lnTo>
                    <a:pt x="600" y="480"/>
                  </a:lnTo>
                  <a:lnTo>
                    <a:pt x="600" y="474"/>
                  </a:lnTo>
                  <a:lnTo>
                    <a:pt x="606" y="474"/>
                  </a:lnTo>
                  <a:lnTo>
                    <a:pt x="606" y="468"/>
                  </a:lnTo>
                  <a:lnTo>
                    <a:pt x="606" y="468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56"/>
                  </a:lnTo>
                  <a:lnTo>
                    <a:pt x="612" y="456"/>
                  </a:lnTo>
                  <a:lnTo>
                    <a:pt x="612" y="450"/>
                  </a:lnTo>
                  <a:lnTo>
                    <a:pt x="612" y="450"/>
                  </a:lnTo>
                  <a:lnTo>
                    <a:pt x="612" y="444"/>
                  </a:lnTo>
                  <a:lnTo>
                    <a:pt x="612" y="438"/>
                  </a:lnTo>
                  <a:lnTo>
                    <a:pt x="612" y="438"/>
                  </a:lnTo>
                  <a:lnTo>
                    <a:pt x="612" y="432"/>
                  </a:lnTo>
                  <a:lnTo>
                    <a:pt x="618" y="432"/>
                  </a:lnTo>
                  <a:lnTo>
                    <a:pt x="618" y="426"/>
                  </a:lnTo>
                  <a:lnTo>
                    <a:pt x="618" y="426"/>
                  </a:lnTo>
                  <a:lnTo>
                    <a:pt x="618" y="426"/>
                  </a:lnTo>
                  <a:lnTo>
                    <a:pt x="618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24" y="420"/>
                  </a:lnTo>
                  <a:lnTo>
                    <a:pt x="630" y="420"/>
                  </a:lnTo>
                  <a:lnTo>
                    <a:pt x="630" y="426"/>
                  </a:lnTo>
                  <a:lnTo>
                    <a:pt x="630" y="426"/>
                  </a:lnTo>
                  <a:lnTo>
                    <a:pt x="630" y="426"/>
                  </a:lnTo>
                  <a:lnTo>
                    <a:pt x="630" y="432"/>
                  </a:lnTo>
                  <a:lnTo>
                    <a:pt x="630" y="432"/>
                  </a:lnTo>
                  <a:lnTo>
                    <a:pt x="630" y="432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42" y="444"/>
                  </a:lnTo>
                  <a:lnTo>
                    <a:pt x="642" y="450"/>
                  </a:lnTo>
                  <a:lnTo>
                    <a:pt x="642" y="450"/>
                  </a:lnTo>
                  <a:lnTo>
                    <a:pt x="642" y="450"/>
                  </a:lnTo>
                  <a:lnTo>
                    <a:pt x="642" y="456"/>
                  </a:lnTo>
                  <a:lnTo>
                    <a:pt x="642" y="456"/>
                  </a:lnTo>
                  <a:lnTo>
                    <a:pt x="648" y="456"/>
                  </a:lnTo>
                  <a:lnTo>
                    <a:pt x="648" y="456"/>
                  </a:lnTo>
                  <a:lnTo>
                    <a:pt x="648" y="462"/>
                  </a:lnTo>
                  <a:lnTo>
                    <a:pt x="648" y="462"/>
                  </a:lnTo>
                  <a:lnTo>
                    <a:pt x="648" y="468"/>
                  </a:lnTo>
                  <a:lnTo>
                    <a:pt x="648" y="468"/>
                  </a:lnTo>
                  <a:lnTo>
                    <a:pt x="654" y="468"/>
                  </a:lnTo>
                  <a:lnTo>
                    <a:pt x="654" y="474"/>
                  </a:lnTo>
                  <a:lnTo>
                    <a:pt x="654" y="474"/>
                  </a:lnTo>
                  <a:lnTo>
                    <a:pt x="654" y="474"/>
                  </a:lnTo>
                  <a:lnTo>
                    <a:pt x="654" y="474"/>
                  </a:lnTo>
                  <a:lnTo>
                    <a:pt x="654" y="480"/>
                  </a:lnTo>
                  <a:lnTo>
                    <a:pt x="660" y="480"/>
                  </a:lnTo>
                  <a:lnTo>
                    <a:pt x="660" y="480"/>
                  </a:lnTo>
                  <a:lnTo>
                    <a:pt x="660" y="486"/>
                  </a:lnTo>
                  <a:lnTo>
                    <a:pt x="660" y="486"/>
                  </a:lnTo>
                  <a:lnTo>
                    <a:pt x="660" y="486"/>
                  </a:lnTo>
                  <a:lnTo>
                    <a:pt x="660" y="492"/>
                  </a:lnTo>
                  <a:lnTo>
                    <a:pt x="666" y="492"/>
                  </a:lnTo>
                  <a:lnTo>
                    <a:pt x="666" y="492"/>
                  </a:lnTo>
                  <a:lnTo>
                    <a:pt x="666" y="492"/>
                  </a:lnTo>
                  <a:lnTo>
                    <a:pt x="666" y="498"/>
                  </a:lnTo>
                  <a:lnTo>
                    <a:pt x="666" y="498"/>
                  </a:lnTo>
                  <a:lnTo>
                    <a:pt x="666" y="498"/>
                  </a:lnTo>
                  <a:lnTo>
                    <a:pt x="672" y="504"/>
                  </a:lnTo>
                  <a:lnTo>
                    <a:pt x="672" y="504"/>
                  </a:lnTo>
                  <a:lnTo>
                    <a:pt x="672" y="504"/>
                  </a:lnTo>
                  <a:lnTo>
                    <a:pt x="672" y="504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8" y="510"/>
                  </a:lnTo>
                  <a:lnTo>
                    <a:pt x="678" y="516"/>
                  </a:lnTo>
                  <a:lnTo>
                    <a:pt x="678" y="516"/>
                  </a:lnTo>
                  <a:lnTo>
                    <a:pt x="678" y="516"/>
                  </a:lnTo>
                  <a:lnTo>
                    <a:pt x="678" y="516"/>
                  </a:lnTo>
                  <a:lnTo>
                    <a:pt x="678" y="522"/>
                  </a:lnTo>
                  <a:lnTo>
                    <a:pt x="684" y="522"/>
                  </a:lnTo>
                  <a:lnTo>
                    <a:pt x="684" y="522"/>
                  </a:lnTo>
                  <a:lnTo>
                    <a:pt x="684" y="528"/>
                  </a:lnTo>
                  <a:lnTo>
                    <a:pt x="684" y="528"/>
                  </a:lnTo>
                  <a:lnTo>
                    <a:pt x="684" y="528"/>
                  </a:lnTo>
                  <a:lnTo>
                    <a:pt x="684" y="528"/>
                  </a:lnTo>
                  <a:lnTo>
                    <a:pt x="690" y="534"/>
                  </a:lnTo>
                  <a:lnTo>
                    <a:pt x="690" y="534"/>
                  </a:lnTo>
                  <a:lnTo>
                    <a:pt x="690" y="534"/>
                  </a:lnTo>
                  <a:lnTo>
                    <a:pt x="690" y="534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6" y="540"/>
                  </a:lnTo>
                  <a:lnTo>
                    <a:pt x="696" y="546"/>
                  </a:lnTo>
                  <a:lnTo>
                    <a:pt x="696" y="546"/>
                  </a:lnTo>
                  <a:lnTo>
                    <a:pt x="696" y="546"/>
                  </a:lnTo>
                  <a:lnTo>
                    <a:pt x="696" y="546"/>
                  </a:lnTo>
                  <a:lnTo>
                    <a:pt x="696" y="552"/>
                  </a:lnTo>
                  <a:lnTo>
                    <a:pt x="702" y="552"/>
                  </a:lnTo>
                  <a:lnTo>
                    <a:pt x="702" y="552"/>
                  </a:lnTo>
                  <a:lnTo>
                    <a:pt x="702" y="552"/>
                  </a:lnTo>
                  <a:lnTo>
                    <a:pt x="702" y="558"/>
                  </a:lnTo>
                  <a:lnTo>
                    <a:pt x="702" y="558"/>
                  </a:lnTo>
                  <a:lnTo>
                    <a:pt x="702" y="558"/>
                  </a:lnTo>
                  <a:lnTo>
                    <a:pt x="708" y="558"/>
                  </a:lnTo>
                  <a:lnTo>
                    <a:pt x="708" y="564"/>
                  </a:lnTo>
                  <a:lnTo>
                    <a:pt x="708" y="564"/>
                  </a:lnTo>
                  <a:lnTo>
                    <a:pt x="708" y="564"/>
                  </a:lnTo>
                  <a:lnTo>
                    <a:pt x="708" y="564"/>
                  </a:lnTo>
                  <a:lnTo>
                    <a:pt x="708" y="570"/>
                  </a:lnTo>
                  <a:lnTo>
                    <a:pt x="714" y="570"/>
                  </a:lnTo>
                  <a:lnTo>
                    <a:pt x="714" y="570"/>
                  </a:lnTo>
                  <a:lnTo>
                    <a:pt x="714" y="570"/>
                  </a:lnTo>
                  <a:lnTo>
                    <a:pt x="714" y="576"/>
                  </a:lnTo>
                  <a:lnTo>
                    <a:pt x="714" y="576"/>
                  </a:lnTo>
                  <a:lnTo>
                    <a:pt x="714" y="576"/>
                  </a:lnTo>
                  <a:lnTo>
                    <a:pt x="720" y="576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0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94"/>
                  </a:lnTo>
                  <a:lnTo>
                    <a:pt x="726" y="594"/>
                  </a:lnTo>
                  <a:lnTo>
                    <a:pt x="732" y="594"/>
                  </a:lnTo>
                  <a:lnTo>
                    <a:pt x="732" y="594"/>
                  </a:lnTo>
                  <a:lnTo>
                    <a:pt x="732" y="600"/>
                  </a:lnTo>
                  <a:lnTo>
                    <a:pt x="732" y="600"/>
                  </a:lnTo>
                  <a:lnTo>
                    <a:pt x="732" y="600"/>
                  </a:lnTo>
                  <a:lnTo>
                    <a:pt x="732" y="600"/>
                  </a:lnTo>
                  <a:lnTo>
                    <a:pt x="732" y="600"/>
                  </a:lnTo>
                  <a:lnTo>
                    <a:pt x="738" y="606"/>
                  </a:lnTo>
                  <a:lnTo>
                    <a:pt x="738" y="606"/>
                  </a:lnTo>
                  <a:lnTo>
                    <a:pt x="738" y="606"/>
                  </a:lnTo>
                  <a:lnTo>
                    <a:pt x="738" y="606"/>
                  </a:lnTo>
                  <a:lnTo>
                    <a:pt x="738" y="606"/>
                  </a:lnTo>
                  <a:lnTo>
                    <a:pt x="738" y="612"/>
                  </a:lnTo>
                  <a:lnTo>
                    <a:pt x="744" y="612"/>
                  </a:lnTo>
                  <a:lnTo>
                    <a:pt x="744" y="612"/>
                  </a:lnTo>
                  <a:lnTo>
                    <a:pt x="744" y="612"/>
                  </a:lnTo>
                  <a:lnTo>
                    <a:pt x="744" y="612"/>
                  </a:lnTo>
                  <a:lnTo>
                    <a:pt x="744" y="618"/>
                  </a:lnTo>
                  <a:lnTo>
                    <a:pt x="744" y="618"/>
                  </a:lnTo>
                  <a:lnTo>
                    <a:pt x="750" y="618"/>
                  </a:lnTo>
                  <a:lnTo>
                    <a:pt x="750" y="618"/>
                  </a:lnTo>
                  <a:lnTo>
                    <a:pt x="750" y="618"/>
                  </a:lnTo>
                  <a:lnTo>
                    <a:pt x="750" y="624"/>
                  </a:lnTo>
                  <a:lnTo>
                    <a:pt x="750" y="624"/>
                  </a:lnTo>
                  <a:lnTo>
                    <a:pt x="750" y="624"/>
                  </a:lnTo>
                  <a:lnTo>
                    <a:pt x="756" y="624"/>
                  </a:lnTo>
                  <a:lnTo>
                    <a:pt x="756" y="624"/>
                  </a:lnTo>
                  <a:lnTo>
                    <a:pt x="756" y="630"/>
                  </a:lnTo>
                  <a:lnTo>
                    <a:pt x="756" y="630"/>
                  </a:lnTo>
                  <a:lnTo>
                    <a:pt x="756" y="630"/>
                  </a:lnTo>
                  <a:lnTo>
                    <a:pt x="756" y="630"/>
                  </a:lnTo>
                  <a:lnTo>
                    <a:pt x="762" y="630"/>
                  </a:lnTo>
                  <a:lnTo>
                    <a:pt x="762" y="630"/>
                  </a:lnTo>
                  <a:lnTo>
                    <a:pt x="762" y="636"/>
                  </a:lnTo>
                  <a:lnTo>
                    <a:pt x="762" y="636"/>
                  </a:lnTo>
                  <a:lnTo>
                    <a:pt x="762" y="636"/>
                  </a:lnTo>
                  <a:lnTo>
                    <a:pt x="762" y="636"/>
                  </a:lnTo>
                  <a:lnTo>
                    <a:pt x="762" y="636"/>
                  </a:lnTo>
                  <a:lnTo>
                    <a:pt x="768" y="636"/>
                  </a:lnTo>
                  <a:lnTo>
                    <a:pt x="768" y="642"/>
                  </a:lnTo>
                  <a:lnTo>
                    <a:pt x="768" y="642"/>
                  </a:lnTo>
                  <a:lnTo>
                    <a:pt x="768" y="642"/>
                  </a:lnTo>
                  <a:lnTo>
                    <a:pt x="768" y="642"/>
                  </a:lnTo>
                  <a:lnTo>
                    <a:pt x="774" y="642"/>
                  </a:lnTo>
                  <a:lnTo>
                    <a:pt x="774" y="642"/>
                  </a:lnTo>
                  <a:lnTo>
                    <a:pt x="774" y="648"/>
                  </a:lnTo>
                  <a:lnTo>
                    <a:pt x="774" y="648"/>
                  </a:lnTo>
                  <a:lnTo>
                    <a:pt x="774" y="648"/>
                  </a:lnTo>
                  <a:lnTo>
                    <a:pt x="774" y="648"/>
                  </a:lnTo>
                  <a:lnTo>
                    <a:pt x="780" y="648"/>
                  </a:lnTo>
                  <a:lnTo>
                    <a:pt x="780" y="648"/>
                  </a:lnTo>
                  <a:lnTo>
                    <a:pt x="780" y="654"/>
                  </a:lnTo>
                  <a:lnTo>
                    <a:pt x="780" y="654"/>
                  </a:lnTo>
                  <a:lnTo>
                    <a:pt x="780" y="654"/>
                  </a:lnTo>
                  <a:lnTo>
                    <a:pt x="780" y="654"/>
                  </a:lnTo>
                  <a:lnTo>
                    <a:pt x="780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86" y="654"/>
                  </a:lnTo>
                  <a:lnTo>
                    <a:pt x="792" y="654"/>
                  </a:lnTo>
                  <a:lnTo>
                    <a:pt x="792" y="654"/>
                  </a:lnTo>
                  <a:lnTo>
                    <a:pt x="792" y="654"/>
                  </a:lnTo>
                  <a:lnTo>
                    <a:pt x="792" y="654"/>
                  </a:lnTo>
                  <a:lnTo>
                    <a:pt x="792" y="648"/>
                  </a:lnTo>
                  <a:lnTo>
                    <a:pt x="792" y="648"/>
                  </a:lnTo>
                  <a:lnTo>
                    <a:pt x="798" y="648"/>
                  </a:lnTo>
                  <a:lnTo>
                    <a:pt x="798" y="648"/>
                  </a:lnTo>
                  <a:lnTo>
                    <a:pt x="798" y="642"/>
                  </a:lnTo>
                  <a:lnTo>
                    <a:pt x="798" y="642"/>
                  </a:lnTo>
                  <a:lnTo>
                    <a:pt x="798" y="642"/>
                  </a:lnTo>
                  <a:lnTo>
                    <a:pt x="798" y="642"/>
                  </a:lnTo>
                  <a:lnTo>
                    <a:pt x="804" y="636"/>
                  </a:lnTo>
                  <a:lnTo>
                    <a:pt x="804" y="636"/>
                  </a:lnTo>
                  <a:lnTo>
                    <a:pt x="804" y="630"/>
                  </a:lnTo>
                  <a:lnTo>
                    <a:pt x="804" y="630"/>
                  </a:lnTo>
                  <a:lnTo>
                    <a:pt x="804" y="630"/>
                  </a:lnTo>
                  <a:lnTo>
                    <a:pt x="804" y="630"/>
                  </a:lnTo>
                  <a:lnTo>
                    <a:pt x="810" y="624"/>
                  </a:lnTo>
                  <a:lnTo>
                    <a:pt x="810" y="624"/>
                  </a:lnTo>
                  <a:lnTo>
                    <a:pt x="810" y="624"/>
                  </a:lnTo>
                  <a:lnTo>
                    <a:pt x="810" y="618"/>
                  </a:lnTo>
                  <a:lnTo>
                    <a:pt x="810" y="618"/>
                  </a:lnTo>
                  <a:lnTo>
                    <a:pt x="810" y="618"/>
                  </a:lnTo>
                  <a:lnTo>
                    <a:pt x="816" y="612"/>
                  </a:lnTo>
                  <a:lnTo>
                    <a:pt x="816" y="612"/>
                  </a:lnTo>
                  <a:lnTo>
                    <a:pt x="816" y="612"/>
                  </a:lnTo>
                  <a:lnTo>
                    <a:pt x="816" y="606"/>
                  </a:lnTo>
                  <a:lnTo>
                    <a:pt x="816" y="606"/>
                  </a:lnTo>
                  <a:lnTo>
                    <a:pt x="816" y="606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594"/>
                  </a:lnTo>
                  <a:lnTo>
                    <a:pt x="822" y="594"/>
                  </a:lnTo>
                  <a:lnTo>
                    <a:pt x="822" y="594"/>
                  </a:lnTo>
                  <a:lnTo>
                    <a:pt x="822" y="588"/>
                  </a:lnTo>
                  <a:lnTo>
                    <a:pt x="828" y="588"/>
                  </a:lnTo>
                  <a:lnTo>
                    <a:pt x="828" y="588"/>
                  </a:lnTo>
                  <a:lnTo>
                    <a:pt x="828" y="582"/>
                  </a:lnTo>
                  <a:lnTo>
                    <a:pt x="828" y="582"/>
                  </a:lnTo>
                  <a:lnTo>
                    <a:pt x="828" y="576"/>
                  </a:lnTo>
                  <a:lnTo>
                    <a:pt x="828" y="576"/>
                  </a:lnTo>
                  <a:lnTo>
                    <a:pt x="834" y="576"/>
                  </a:lnTo>
                  <a:lnTo>
                    <a:pt x="834" y="570"/>
                  </a:lnTo>
                  <a:lnTo>
                    <a:pt x="834" y="570"/>
                  </a:lnTo>
                  <a:lnTo>
                    <a:pt x="834" y="570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40" y="558"/>
                  </a:lnTo>
                  <a:lnTo>
                    <a:pt x="840" y="558"/>
                  </a:lnTo>
                  <a:lnTo>
                    <a:pt x="840" y="558"/>
                  </a:lnTo>
                  <a:lnTo>
                    <a:pt x="840" y="552"/>
                  </a:lnTo>
                  <a:lnTo>
                    <a:pt x="840" y="552"/>
                  </a:lnTo>
                  <a:lnTo>
                    <a:pt x="840" y="546"/>
                  </a:lnTo>
                  <a:lnTo>
                    <a:pt x="846" y="546"/>
                  </a:lnTo>
                  <a:lnTo>
                    <a:pt x="846" y="546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46" y="534"/>
                  </a:lnTo>
                  <a:lnTo>
                    <a:pt x="846" y="534"/>
                  </a:lnTo>
                  <a:lnTo>
                    <a:pt x="852" y="534"/>
                  </a:lnTo>
                  <a:lnTo>
                    <a:pt x="852" y="528"/>
                  </a:lnTo>
                  <a:lnTo>
                    <a:pt x="852" y="528"/>
                  </a:lnTo>
                  <a:lnTo>
                    <a:pt x="852" y="522"/>
                  </a:lnTo>
                  <a:lnTo>
                    <a:pt x="852" y="522"/>
                  </a:lnTo>
                  <a:lnTo>
                    <a:pt x="852" y="516"/>
                  </a:lnTo>
                  <a:lnTo>
                    <a:pt x="858" y="516"/>
                  </a:lnTo>
                  <a:lnTo>
                    <a:pt x="858" y="516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64" y="498"/>
                  </a:lnTo>
                  <a:lnTo>
                    <a:pt x="864" y="498"/>
                  </a:lnTo>
                  <a:lnTo>
                    <a:pt x="864" y="492"/>
                  </a:lnTo>
                  <a:lnTo>
                    <a:pt x="864" y="492"/>
                  </a:lnTo>
                  <a:lnTo>
                    <a:pt x="864" y="486"/>
                  </a:lnTo>
                  <a:lnTo>
                    <a:pt x="864" y="486"/>
                  </a:lnTo>
                  <a:lnTo>
                    <a:pt x="870" y="480"/>
                  </a:lnTo>
                  <a:lnTo>
                    <a:pt x="870" y="480"/>
                  </a:lnTo>
                  <a:lnTo>
                    <a:pt x="870" y="474"/>
                  </a:lnTo>
                  <a:lnTo>
                    <a:pt x="870" y="474"/>
                  </a:lnTo>
                  <a:lnTo>
                    <a:pt x="870" y="474"/>
                  </a:lnTo>
                  <a:lnTo>
                    <a:pt x="870" y="468"/>
                  </a:lnTo>
                  <a:lnTo>
                    <a:pt x="876" y="468"/>
                  </a:lnTo>
                  <a:lnTo>
                    <a:pt x="876" y="462"/>
                  </a:lnTo>
                  <a:lnTo>
                    <a:pt x="876" y="462"/>
                  </a:lnTo>
                  <a:lnTo>
                    <a:pt x="876" y="456"/>
                  </a:lnTo>
                  <a:lnTo>
                    <a:pt x="876" y="456"/>
                  </a:lnTo>
                  <a:lnTo>
                    <a:pt x="876" y="450"/>
                  </a:lnTo>
                  <a:lnTo>
                    <a:pt x="876" y="450"/>
                  </a:lnTo>
                  <a:lnTo>
                    <a:pt x="882" y="444"/>
                  </a:lnTo>
                  <a:lnTo>
                    <a:pt x="882" y="444"/>
                  </a:lnTo>
                  <a:lnTo>
                    <a:pt x="882" y="444"/>
                  </a:lnTo>
                  <a:lnTo>
                    <a:pt x="882" y="438"/>
                  </a:lnTo>
                  <a:lnTo>
                    <a:pt x="882" y="438"/>
                  </a:lnTo>
                  <a:lnTo>
                    <a:pt x="882" y="432"/>
                  </a:lnTo>
                  <a:lnTo>
                    <a:pt x="888" y="432"/>
                  </a:lnTo>
                  <a:lnTo>
                    <a:pt x="888" y="426"/>
                  </a:lnTo>
                  <a:lnTo>
                    <a:pt x="888" y="426"/>
                  </a:lnTo>
                  <a:lnTo>
                    <a:pt x="888" y="420"/>
                  </a:lnTo>
                  <a:lnTo>
                    <a:pt x="888" y="420"/>
                  </a:lnTo>
                  <a:lnTo>
                    <a:pt x="888" y="414"/>
                  </a:lnTo>
                  <a:lnTo>
                    <a:pt x="894" y="414"/>
                  </a:lnTo>
                  <a:lnTo>
                    <a:pt x="894" y="408"/>
                  </a:lnTo>
                  <a:lnTo>
                    <a:pt x="894" y="408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396"/>
                  </a:lnTo>
                  <a:lnTo>
                    <a:pt x="900" y="396"/>
                  </a:lnTo>
                  <a:lnTo>
                    <a:pt x="900" y="390"/>
                  </a:lnTo>
                  <a:lnTo>
                    <a:pt x="900" y="390"/>
                  </a:lnTo>
                  <a:lnTo>
                    <a:pt x="900" y="384"/>
                  </a:lnTo>
                  <a:lnTo>
                    <a:pt x="900" y="384"/>
                  </a:lnTo>
                  <a:lnTo>
                    <a:pt x="900" y="378"/>
                  </a:lnTo>
                  <a:lnTo>
                    <a:pt x="906" y="378"/>
                  </a:lnTo>
                  <a:lnTo>
                    <a:pt x="906" y="372"/>
                  </a:lnTo>
                  <a:lnTo>
                    <a:pt x="906" y="372"/>
                  </a:lnTo>
                  <a:lnTo>
                    <a:pt x="906" y="366"/>
                  </a:lnTo>
                  <a:lnTo>
                    <a:pt x="906" y="366"/>
                  </a:lnTo>
                  <a:lnTo>
                    <a:pt x="906" y="360"/>
                  </a:lnTo>
                  <a:lnTo>
                    <a:pt x="906" y="360"/>
                  </a:lnTo>
                  <a:lnTo>
                    <a:pt x="912" y="354"/>
                  </a:lnTo>
                  <a:lnTo>
                    <a:pt x="912" y="348"/>
                  </a:lnTo>
                  <a:lnTo>
                    <a:pt x="912" y="348"/>
                  </a:lnTo>
                  <a:lnTo>
                    <a:pt x="912" y="342"/>
                  </a:lnTo>
                  <a:lnTo>
                    <a:pt x="912" y="336"/>
                  </a:lnTo>
                  <a:lnTo>
                    <a:pt x="918" y="336"/>
                  </a:lnTo>
                  <a:lnTo>
                    <a:pt x="918" y="330"/>
                  </a:lnTo>
                  <a:lnTo>
                    <a:pt x="918" y="330"/>
                  </a:lnTo>
                  <a:lnTo>
                    <a:pt x="918" y="324"/>
                  </a:lnTo>
                  <a:lnTo>
                    <a:pt x="918" y="324"/>
                  </a:lnTo>
                  <a:lnTo>
                    <a:pt x="918" y="318"/>
                  </a:lnTo>
                  <a:lnTo>
                    <a:pt x="924" y="318"/>
                  </a:lnTo>
                  <a:lnTo>
                    <a:pt x="924" y="312"/>
                  </a:lnTo>
                  <a:lnTo>
                    <a:pt x="924" y="306"/>
                  </a:lnTo>
                  <a:lnTo>
                    <a:pt x="924" y="306"/>
                  </a:lnTo>
                  <a:lnTo>
                    <a:pt x="924" y="300"/>
                  </a:lnTo>
                  <a:lnTo>
                    <a:pt x="924" y="300"/>
                  </a:lnTo>
                  <a:lnTo>
                    <a:pt x="930" y="294"/>
                  </a:lnTo>
                  <a:lnTo>
                    <a:pt x="930" y="294"/>
                  </a:lnTo>
                  <a:lnTo>
                    <a:pt x="930" y="288"/>
                  </a:lnTo>
                  <a:lnTo>
                    <a:pt x="930" y="288"/>
                  </a:lnTo>
                  <a:lnTo>
                    <a:pt x="930" y="282"/>
                  </a:lnTo>
                  <a:lnTo>
                    <a:pt x="930" y="282"/>
                  </a:lnTo>
                  <a:lnTo>
                    <a:pt x="936" y="276"/>
                  </a:lnTo>
                  <a:lnTo>
                    <a:pt x="936" y="270"/>
                  </a:lnTo>
                  <a:lnTo>
                    <a:pt x="936" y="270"/>
                  </a:lnTo>
                  <a:lnTo>
                    <a:pt x="936" y="264"/>
                  </a:lnTo>
                  <a:lnTo>
                    <a:pt x="936" y="264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46"/>
                  </a:lnTo>
                  <a:lnTo>
                    <a:pt x="942" y="246"/>
                  </a:lnTo>
                  <a:lnTo>
                    <a:pt x="942" y="240"/>
                  </a:lnTo>
                  <a:lnTo>
                    <a:pt x="942" y="234"/>
                  </a:lnTo>
                  <a:lnTo>
                    <a:pt x="948" y="234"/>
                  </a:lnTo>
                  <a:lnTo>
                    <a:pt x="948" y="228"/>
                  </a:lnTo>
                  <a:lnTo>
                    <a:pt x="948" y="228"/>
                  </a:lnTo>
                  <a:lnTo>
                    <a:pt x="948" y="222"/>
                  </a:lnTo>
                  <a:lnTo>
                    <a:pt x="948" y="222"/>
                  </a:lnTo>
                  <a:lnTo>
                    <a:pt x="948" y="216"/>
                  </a:lnTo>
                  <a:lnTo>
                    <a:pt x="954" y="216"/>
                  </a:lnTo>
                  <a:lnTo>
                    <a:pt x="954" y="210"/>
                  </a:lnTo>
                  <a:lnTo>
                    <a:pt x="954" y="210"/>
                  </a:lnTo>
                  <a:lnTo>
                    <a:pt x="954" y="210"/>
                  </a:lnTo>
                  <a:lnTo>
                    <a:pt x="954" y="210"/>
                  </a:lnTo>
                  <a:lnTo>
                    <a:pt x="954" y="210"/>
                  </a:lnTo>
                  <a:lnTo>
                    <a:pt x="960" y="210"/>
                  </a:lnTo>
                  <a:lnTo>
                    <a:pt x="960" y="210"/>
                  </a:lnTo>
                  <a:lnTo>
                    <a:pt x="960" y="210"/>
                  </a:lnTo>
                  <a:lnTo>
                    <a:pt x="960" y="216"/>
                  </a:lnTo>
                  <a:lnTo>
                    <a:pt x="960" y="216"/>
                  </a:lnTo>
                  <a:lnTo>
                    <a:pt x="960" y="216"/>
                  </a:lnTo>
                  <a:lnTo>
                    <a:pt x="966" y="222"/>
                  </a:lnTo>
                  <a:lnTo>
                    <a:pt x="966" y="222"/>
                  </a:lnTo>
                  <a:lnTo>
                    <a:pt x="966" y="228"/>
                  </a:lnTo>
                  <a:lnTo>
                    <a:pt x="966" y="234"/>
                  </a:lnTo>
                  <a:lnTo>
                    <a:pt x="966" y="234"/>
                  </a:lnTo>
                  <a:lnTo>
                    <a:pt x="966" y="240"/>
                  </a:lnTo>
                  <a:lnTo>
                    <a:pt x="972" y="240"/>
                  </a:lnTo>
                  <a:lnTo>
                    <a:pt x="972" y="246"/>
                  </a:lnTo>
                  <a:lnTo>
                    <a:pt x="972" y="246"/>
                  </a:lnTo>
                  <a:lnTo>
                    <a:pt x="972" y="252"/>
                  </a:lnTo>
                  <a:lnTo>
                    <a:pt x="972" y="252"/>
                  </a:lnTo>
                  <a:lnTo>
                    <a:pt x="972" y="258"/>
                  </a:lnTo>
                  <a:lnTo>
                    <a:pt x="978" y="258"/>
                  </a:lnTo>
                  <a:lnTo>
                    <a:pt x="978" y="264"/>
                  </a:lnTo>
                  <a:lnTo>
                    <a:pt x="978" y="264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84" y="282"/>
                  </a:lnTo>
                  <a:lnTo>
                    <a:pt x="984" y="288"/>
                  </a:lnTo>
                  <a:lnTo>
                    <a:pt x="984" y="288"/>
                  </a:lnTo>
                  <a:lnTo>
                    <a:pt x="984" y="294"/>
                  </a:lnTo>
                  <a:lnTo>
                    <a:pt x="984" y="300"/>
                  </a:lnTo>
                  <a:lnTo>
                    <a:pt x="990" y="300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12"/>
                  </a:lnTo>
                  <a:lnTo>
                    <a:pt x="990" y="312"/>
                  </a:lnTo>
                  <a:lnTo>
                    <a:pt x="990" y="318"/>
                  </a:lnTo>
                  <a:lnTo>
                    <a:pt x="996" y="318"/>
                  </a:lnTo>
                  <a:lnTo>
                    <a:pt x="996" y="324"/>
                  </a:lnTo>
                  <a:lnTo>
                    <a:pt x="996" y="324"/>
                  </a:lnTo>
                  <a:lnTo>
                    <a:pt x="996" y="330"/>
                  </a:lnTo>
                  <a:lnTo>
                    <a:pt x="996" y="330"/>
                  </a:lnTo>
                  <a:lnTo>
                    <a:pt x="996" y="336"/>
                  </a:lnTo>
                  <a:lnTo>
                    <a:pt x="1002" y="336"/>
                  </a:lnTo>
                  <a:lnTo>
                    <a:pt x="1002" y="342"/>
                  </a:lnTo>
                  <a:lnTo>
                    <a:pt x="1002" y="342"/>
                  </a:lnTo>
                  <a:lnTo>
                    <a:pt x="1002" y="348"/>
                  </a:lnTo>
                  <a:lnTo>
                    <a:pt x="1002" y="348"/>
                  </a:lnTo>
                  <a:lnTo>
                    <a:pt x="1002" y="354"/>
                  </a:lnTo>
                  <a:lnTo>
                    <a:pt x="1002" y="354"/>
                  </a:lnTo>
                  <a:lnTo>
                    <a:pt x="1008" y="360"/>
                  </a:lnTo>
                  <a:lnTo>
                    <a:pt x="1008" y="360"/>
                  </a:lnTo>
                  <a:lnTo>
                    <a:pt x="1008" y="366"/>
                  </a:lnTo>
                  <a:lnTo>
                    <a:pt x="1008" y="366"/>
                  </a:lnTo>
                  <a:lnTo>
                    <a:pt x="1008" y="372"/>
                  </a:lnTo>
                  <a:lnTo>
                    <a:pt x="1008" y="372"/>
                  </a:lnTo>
                  <a:lnTo>
                    <a:pt x="1014" y="378"/>
                  </a:lnTo>
                  <a:lnTo>
                    <a:pt x="1014" y="378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90"/>
                  </a:lnTo>
                  <a:lnTo>
                    <a:pt x="1014" y="390"/>
                  </a:lnTo>
                  <a:lnTo>
                    <a:pt x="1020" y="396"/>
                  </a:lnTo>
                  <a:lnTo>
                    <a:pt x="1020" y="396"/>
                  </a:lnTo>
                  <a:lnTo>
                    <a:pt x="1020" y="402"/>
                  </a:lnTo>
                  <a:lnTo>
                    <a:pt x="1020" y="402"/>
                  </a:lnTo>
                  <a:lnTo>
                    <a:pt x="1020" y="408"/>
                  </a:lnTo>
                  <a:lnTo>
                    <a:pt x="1020" y="408"/>
                  </a:lnTo>
                  <a:lnTo>
                    <a:pt x="1026" y="414"/>
                  </a:lnTo>
                  <a:lnTo>
                    <a:pt x="1026" y="414"/>
                  </a:lnTo>
                  <a:lnTo>
                    <a:pt x="1026" y="420"/>
                  </a:lnTo>
                  <a:lnTo>
                    <a:pt x="1026" y="420"/>
                  </a:lnTo>
                  <a:lnTo>
                    <a:pt x="1026" y="426"/>
                  </a:lnTo>
                  <a:lnTo>
                    <a:pt x="1026" y="426"/>
                  </a:lnTo>
                  <a:lnTo>
                    <a:pt x="1032" y="426"/>
                  </a:lnTo>
                  <a:lnTo>
                    <a:pt x="1032" y="432"/>
                  </a:lnTo>
                  <a:lnTo>
                    <a:pt x="1032" y="432"/>
                  </a:lnTo>
                  <a:lnTo>
                    <a:pt x="1032" y="438"/>
                  </a:lnTo>
                  <a:lnTo>
                    <a:pt x="1032" y="438"/>
                  </a:lnTo>
                  <a:lnTo>
                    <a:pt x="1032" y="444"/>
                  </a:lnTo>
                  <a:lnTo>
                    <a:pt x="1032" y="444"/>
                  </a:lnTo>
                  <a:lnTo>
                    <a:pt x="1038" y="450"/>
                  </a:lnTo>
                  <a:lnTo>
                    <a:pt x="1038" y="450"/>
                  </a:lnTo>
                  <a:lnTo>
                    <a:pt x="1038" y="450"/>
                  </a:lnTo>
                  <a:lnTo>
                    <a:pt x="1038" y="456"/>
                  </a:lnTo>
                  <a:lnTo>
                    <a:pt x="1038" y="456"/>
                  </a:lnTo>
                  <a:lnTo>
                    <a:pt x="1038" y="462"/>
                  </a:lnTo>
                  <a:lnTo>
                    <a:pt x="1044" y="462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74"/>
                  </a:lnTo>
                  <a:lnTo>
                    <a:pt x="1044" y="474"/>
                  </a:lnTo>
                  <a:lnTo>
                    <a:pt x="1050" y="480"/>
                  </a:lnTo>
                  <a:lnTo>
                    <a:pt x="1050" y="480"/>
                  </a:lnTo>
                  <a:lnTo>
                    <a:pt x="1050" y="486"/>
                  </a:lnTo>
                  <a:lnTo>
                    <a:pt x="1050" y="486"/>
                  </a:lnTo>
                  <a:lnTo>
                    <a:pt x="1050" y="486"/>
                  </a:lnTo>
                  <a:lnTo>
                    <a:pt x="1050" y="492"/>
                  </a:lnTo>
                  <a:lnTo>
                    <a:pt x="1050" y="492"/>
                  </a:lnTo>
                  <a:lnTo>
                    <a:pt x="1056" y="498"/>
                  </a:lnTo>
                  <a:lnTo>
                    <a:pt x="1056" y="498"/>
                  </a:lnTo>
                  <a:lnTo>
                    <a:pt x="1056" y="504"/>
                  </a:lnTo>
                  <a:lnTo>
                    <a:pt x="1056" y="504"/>
                  </a:lnTo>
                  <a:lnTo>
                    <a:pt x="1056" y="504"/>
                  </a:lnTo>
                  <a:lnTo>
                    <a:pt x="1056" y="510"/>
                  </a:lnTo>
                  <a:lnTo>
                    <a:pt x="1062" y="510"/>
                  </a:lnTo>
                  <a:lnTo>
                    <a:pt x="1062" y="516"/>
                  </a:lnTo>
                  <a:lnTo>
                    <a:pt x="1062" y="516"/>
                  </a:lnTo>
                  <a:lnTo>
                    <a:pt x="1062" y="522"/>
                  </a:lnTo>
                  <a:lnTo>
                    <a:pt x="1062" y="522"/>
                  </a:lnTo>
                  <a:lnTo>
                    <a:pt x="1062" y="522"/>
                  </a:lnTo>
                  <a:lnTo>
                    <a:pt x="1068" y="528"/>
                  </a:lnTo>
                  <a:lnTo>
                    <a:pt x="1068" y="528"/>
                  </a:lnTo>
                  <a:lnTo>
                    <a:pt x="1068" y="534"/>
                  </a:lnTo>
                  <a:lnTo>
                    <a:pt x="1068" y="534"/>
                  </a:lnTo>
                  <a:lnTo>
                    <a:pt x="1068" y="534"/>
                  </a:lnTo>
                  <a:lnTo>
                    <a:pt x="1068" y="540"/>
                  </a:lnTo>
                  <a:lnTo>
                    <a:pt x="1074" y="540"/>
                  </a:lnTo>
                  <a:lnTo>
                    <a:pt x="1074" y="546"/>
                  </a:lnTo>
                  <a:lnTo>
                    <a:pt x="1074" y="546"/>
                  </a:lnTo>
                  <a:lnTo>
                    <a:pt x="1074" y="546"/>
                  </a:lnTo>
                  <a:lnTo>
                    <a:pt x="1074" y="552"/>
                  </a:lnTo>
                  <a:lnTo>
                    <a:pt x="1074" y="552"/>
                  </a:lnTo>
                  <a:lnTo>
                    <a:pt x="1080" y="552"/>
                  </a:lnTo>
                  <a:lnTo>
                    <a:pt x="1080" y="558"/>
                  </a:lnTo>
                  <a:lnTo>
                    <a:pt x="1080" y="558"/>
                  </a:lnTo>
                  <a:lnTo>
                    <a:pt x="1080" y="564"/>
                  </a:lnTo>
                  <a:lnTo>
                    <a:pt x="1080" y="564"/>
                  </a:lnTo>
                  <a:lnTo>
                    <a:pt x="1080" y="564"/>
                  </a:lnTo>
                  <a:lnTo>
                    <a:pt x="1080" y="570"/>
                  </a:lnTo>
                  <a:lnTo>
                    <a:pt x="1086" y="570"/>
                  </a:lnTo>
                  <a:lnTo>
                    <a:pt x="1086" y="570"/>
                  </a:lnTo>
                  <a:lnTo>
                    <a:pt x="1086" y="576"/>
                  </a:lnTo>
                  <a:lnTo>
                    <a:pt x="1086" y="576"/>
                  </a:lnTo>
                  <a:lnTo>
                    <a:pt x="1086" y="576"/>
                  </a:lnTo>
                  <a:lnTo>
                    <a:pt x="1086" y="582"/>
                  </a:lnTo>
                  <a:lnTo>
                    <a:pt x="1092" y="582"/>
                  </a:lnTo>
                  <a:lnTo>
                    <a:pt x="1092" y="582"/>
                  </a:lnTo>
                  <a:lnTo>
                    <a:pt x="1092" y="588"/>
                  </a:lnTo>
                  <a:lnTo>
                    <a:pt x="1092" y="588"/>
                  </a:lnTo>
                  <a:lnTo>
                    <a:pt x="1092" y="588"/>
                  </a:lnTo>
                  <a:lnTo>
                    <a:pt x="1092" y="594"/>
                  </a:lnTo>
                  <a:lnTo>
                    <a:pt x="1098" y="594"/>
                  </a:lnTo>
                  <a:lnTo>
                    <a:pt x="1098" y="594"/>
                  </a:lnTo>
                  <a:lnTo>
                    <a:pt x="1098" y="600"/>
                  </a:lnTo>
                  <a:lnTo>
                    <a:pt x="1098" y="600"/>
                  </a:lnTo>
                  <a:lnTo>
                    <a:pt x="1098" y="600"/>
                  </a:lnTo>
                  <a:lnTo>
                    <a:pt x="1098" y="606"/>
                  </a:lnTo>
                  <a:lnTo>
                    <a:pt x="1104" y="606"/>
                  </a:lnTo>
                  <a:lnTo>
                    <a:pt x="1104" y="606"/>
                  </a:lnTo>
                  <a:lnTo>
                    <a:pt x="1104" y="612"/>
                  </a:lnTo>
                  <a:lnTo>
                    <a:pt x="1104" y="612"/>
                  </a:lnTo>
                  <a:lnTo>
                    <a:pt x="1104" y="618"/>
                  </a:lnTo>
                  <a:lnTo>
                    <a:pt x="1104" y="618"/>
                  </a:lnTo>
                  <a:lnTo>
                    <a:pt x="1110" y="618"/>
                  </a:lnTo>
                  <a:lnTo>
                    <a:pt x="1110" y="618"/>
                  </a:lnTo>
                  <a:lnTo>
                    <a:pt x="1110" y="624"/>
                  </a:lnTo>
                  <a:lnTo>
                    <a:pt x="1110" y="624"/>
                  </a:lnTo>
                  <a:lnTo>
                    <a:pt x="1110" y="624"/>
                  </a:lnTo>
                  <a:lnTo>
                    <a:pt x="1110" y="630"/>
                  </a:lnTo>
                  <a:lnTo>
                    <a:pt x="1116" y="630"/>
                  </a:lnTo>
                  <a:lnTo>
                    <a:pt x="1116" y="630"/>
                  </a:lnTo>
                  <a:lnTo>
                    <a:pt x="1116" y="636"/>
                  </a:lnTo>
                  <a:lnTo>
                    <a:pt x="1116" y="636"/>
                  </a:lnTo>
                  <a:lnTo>
                    <a:pt x="1116" y="636"/>
                  </a:lnTo>
                  <a:lnTo>
                    <a:pt x="1116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8" y="636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24"/>
                  </a:lnTo>
                  <a:lnTo>
                    <a:pt x="1128" y="624"/>
                  </a:lnTo>
                  <a:lnTo>
                    <a:pt x="1128" y="618"/>
                  </a:lnTo>
                  <a:lnTo>
                    <a:pt x="1134" y="618"/>
                  </a:lnTo>
                  <a:lnTo>
                    <a:pt x="1134" y="612"/>
                  </a:lnTo>
                  <a:lnTo>
                    <a:pt x="1134" y="606"/>
                  </a:lnTo>
                  <a:lnTo>
                    <a:pt x="1134" y="606"/>
                  </a:lnTo>
                  <a:lnTo>
                    <a:pt x="1134" y="600"/>
                  </a:lnTo>
                  <a:lnTo>
                    <a:pt x="1134" y="594"/>
                  </a:lnTo>
                  <a:lnTo>
                    <a:pt x="1140" y="594"/>
                  </a:lnTo>
                  <a:lnTo>
                    <a:pt x="1140" y="588"/>
                  </a:lnTo>
                  <a:lnTo>
                    <a:pt x="1140" y="582"/>
                  </a:lnTo>
                  <a:lnTo>
                    <a:pt x="1140" y="582"/>
                  </a:lnTo>
                  <a:lnTo>
                    <a:pt x="1140" y="576"/>
                  </a:lnTo>
                  <a:lnTo>
                    <a:pt x="1140" y="570"/>
                  </a:lnTo>
                  <a:lnTo>
                    <a:pt x="1146" y="570"/>
                  </a:lnTo>
                  <a:lnTo>
                    <a:pt x="1146" y="564"/>
                  </a:lnTo>
                  <a:lnTo>
                    <a:pt x="1146" y="558"/>
                  </a:lnTo>
                  <a:lnTo>
                    <a:pt x="1146" y="558"/>
                  </a:lnTo>
                  <a:lnTo>
                    <a:pt x="1146" y="552"/>
                  </a:lnTo>
                  <a:lnTo>
                    <a:pt x="1146" y="546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2" y="534"/>
                  </a:lnTo>
                  <a:lnTo>
                    <a:pt x="1152" y="528"/>
                  </a:lnTo>
                  <a:lnTo>
                    <a:pt x="1152" y="522"/>
                  </a:lnTo>
                  <a:lnTo>
                    <a:pt x="1152" y="522"/>
                  </a:lnTo>
                  <a:lnTo>
                    <a:pt x="1158" y="516"/>
                  </a:lnTo>
                  <a:lnTo>
                    <a:pt x="1158" y="510"/>
                  </a:lnTo>
                  <a:lnTo>
                    <a:pt x="1158" y="504"/>
                  </a:lnTo>
                  <a:lnTo>
                    <a:pt x="1158" y="498"/>
                  </a:lnTo>
                  <a:lnTo>
                    <a:pt x="1158" y="498"/>
                  </a:lnTo>
                  <a:lnTo>
                    <a:pt x="1158" y="492"/>
                  </a:lnTo>
                  <a:lnTo>
                    <a:pt x="1164" y="486"/>
                  </a:lnTo>
                  <a:lnTo>
                    <a:pt x="1164" y="480"/>
                  </a:lnTo>
                  <a:lnTo>
                    <a:pt x="1164" y="474"/>
                  </a:lnTo>
                  <a:lnTo>
                    <a:pt x="1164" y="468"/>
                  </a:lnTo>
                  <a:lnTo>
                    <a:pt x="1164" y="468"/>
                  </a:lnTo>
                  <a:lnTo>
                    <a:pt x="1164" y="462"/>
                  </a:lnTo>
                  <a:lnTo>
                    <a:pt x="1164" y="456"/>
                  </a:lnTo>
                  <a:lnTo>
                    <a:pt x="1170" y="450"/>
                  </a:lnTo>
                  <a:lnTo>
                    <a:pt x="1170" y="444"/>
                  </a:lnTo>
                  <a:lnTo>
                    <a:pt x="1170" y="438"/>
                  </a:lnTo>
                  <a:lnTo>
                    <a:pt x="1170" y="432"/>
                  </a:lnTo>
                  <a:lnTo>
                    <a:pt x="1170" y="426"/>
                  </a:lnTo>
                  <a:lnTo>
                    <a:pt x="1170" y="426"/>
                  </a:lnTo>
                  <a:lnTo>
                    <a:pt x="1176" y="420"/>
                  </a:lnTo>
                  <a:lnTo>
                    <a:pt x="1176" y="414"/>
                  </a:lnTo>
                  <a:lnTo>
                    <a:pt x="1176" y="408"/>
                  </a:lnTo>
                  <a:lnTo>
                    <a:pt x="1176" y="402"/>
                  </a:lnTo>
                  <a:lnTo>
                    <a:pt x="1176" y="396"/>
                  </a:lnTo>
                  <a:lnTo>
                    <a:pt x="1182" y="384"/>
                  </a:lnTo>
                  <a:lnTo>
                    <a:pt x="1182" y="378"/>
                  </a:lnTo>
                  <a:lnTo>
                    <a:pt x="1182" y="372"/>
                  </a:lnTo>
                  <a:lnTo>
                    <a:pt x="1182" y="366"/>
                  </a:lnTo>
                  <a:lnTo>
                    <a:pt x="1182" y="360"/>
                  </a:lnTo>
                  <a:lnTo>
                    <a:pt x="1182" y="354"/>
                  </a:lnTo>
                  <a:lnTo>
                    <a:pt x="1188" y="348"/>
                  </a:lnTo>
                  <a:lnTo>
                    <a:pt x="1188" y="342"/>
                  </a:lnTo>
                  <a:lnTo>
                    <a:pt x="1188" y="336"/>
                  </a:lnTo>
                  <a:lnTo>
                    <a:pt x="1188" y="330"/>
                  </a:lnTo>
                  <a:lnTo>
                    <a:pt x="1188" y="324"/>
                  </a:lnTo>
                  <a:lnTo>
                    <a:pt x="1188" y="318"/>
                  </a:lnTo>
                  <a:lnTo>
                    <a:pt x="1194" y="312"/>
                  </a:lnTo>
                  <a:lnTo>
                    <a:pt x="1194" y="306"/>
                  </a:lnTo>
                  <a:lnTo>
                    <a:pt x="1194" y="300"/>
                  </a:lnTo>
                  <a:lnTo>
                    <a:pt x="1194" y="294"/>
                  </a:lnTo>
                  <a:lnTo>
                    <a:pt x="1194" y="288"/>
                  </a:lnTo>
                  <a:lnTo>
                    <a:pt x="1194" y="282"/>
                  </a:lnTo>
                  <a:lnTo>
                    <a:pt x="1200" y="276"/>
                  </a:lnTo>
                  <a:lnTo>
                    <a:pt x="1200" y="270"/>
                  </a:lnTo>
                  <a:lnTo>
                    <a:pt x="1200" y="264"/>
                  </a:lnTo>
                  <a:lnTo>
                    <a:pt x="1200" y="258"/>
                  </a:lnTo>
                  <a:lnTo>
                    <a:pt x="1200" y="252"/>
                  </a:lnTo>
                  <a:lnTo>
                    <a:pt x="1200" y="252"/>
                  </a:lnTo>
                  <a:lnTo>
                    <a:pt x="1200" y="252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52"/>
                  </a:lnTo>
                  <a:lnTo>
                    <a:pt x="1206" y="252"/>
                  </a:lnTo>
                  <a:lnTo>
                    <a:pt x="1206" y="252"/>
                  </a:lnTo>
                  <a:lnTo>
                    <a:pt x="1212" y="258"/>
                  </a:lnTo>
                  <a:lnTo>
                    <a:pt x="1212" y="264"/>
                  </a:lnTo>
                  <a:lnTo>
                    <a:pt x="1212" y="270"/>
                  </a:lnTo>
                  <a:lnTo>
                    <a:pt x="1212" y="276"/>
                  </a:lnTo>
                  <a:lnTo>
                    <a:pt x="1212" y="282"/>
                  </a:lnTo>
                  <a:lnTo>
                    <a:pt x="1212" y="288"/>
                  </a:lnTo>
                  <a:lnTo>
                    <a:pt x="1218" y="294"/>
                  </a:lnTo>
                  <a:lnTo>
                    <a:pt x="1218" y="300"/>
                  </a:lnTo>
                  <a:lnTo>
                    <a:pt x="1218" y="306"/>
                  </a:lnTo>
                  <a:lnTo>
                    <a:pt x="1218" y="312"/>
                  </a:lnTo>
                  <a:lnTo>
                    <a:pt x="1218" y="318"/>
                  </a:lnTo>
                  <a:lnTo>
                    <a:pt x="1218" y="324"/>
                  </a:lnTo>
                  <a:lnTo>
                    <a:pt x="1224" y="330"/>
                  </a:lnTo>
                  <a:lnTo>
                    <a:pt x="1224" y="336"/>
                  </a:lnTo>
                  <a:lnTo>
                    <a:pt x="1224" y="342"/>
                  </a:lnTo>
                  <a:lnTo>
                    <a:pt x="1224" y="348"/>
                  </a:lnTo>
                  <a:lnTo>
                    <a:pt x="1224" y="354"/>
                  </a:lnTo>
                  <a:lnTo>
                    <a:pt x="1224" y="360"/>
                  </a:lnTo>
                  <a:lnTo>
                    <a:pt x="1230" y="366"/>
                  </a:lnTo>
                  <a:lnTo>
                    <a:pt x="1230" y="372"/>
                  </a:lnTo>
                  <a:lnTo>
                    <a:pt x="1230" y="378"/>
                  </a:lnTo>
                  <a:lnTo>
                    <a:pt x="1230" y="384"/>
                  </a:lnTo>
                  <a:lnTo>
                    <a:pt x="1230" y="390"/>
                  </a:lnTo>
                  <a:lnTo>
                    <a:pt x="1230" y="396"/>
                  </a:lnTo>
                  <a:lnTo>
                    <a:pt x="1230" y="402"/>
                  </a:lnTo>
                  <a:lnTo>
                    <a:pt x="1236" y="408"/>
                  </a:lnTo>
                  <a:lnTo>
                    <a:pt x="1236" y="414"/>
                  </a:lnTo>
                  <a:lnTo>
                    <a:pt x="1236" y="420"/>
                  </a:lnTo>
                  <a:lnTo>
                    <a:pt x="1236" y="426"/>
                  </a:lnTo>
                  <a:lnTo>
                    <a:pt x="1236" y="426"/>
                  </a:lnTo>
                  <a:lnTo>
                    <a:pt x="1236" y="432"/>
                  </a:lnTo>
                  <a:lnTo>
                    <a:pt x="1242" y="438"/>
                  </a:lnTo>
                  <a:lnTo>
                    <a:pt x="1242" y="444"/>
                  </a:lnTo>
                  <a:lnTo>
                    <a:pt x="1242" y="450"/>
                  </a:lnTo>
                  <a:lnTo>
                    <a:pt x="1242" y="456"/>
                  </a:lnTo>
                  <a:lnTo>
                    <a:pt x="1242" y="462"/>
                  </a:lnTo>
                  <a:lnTo>
                    <a:pt x="1242" y="468"/>
                  </a:lnTo>
                  <a:lnTo>
                    <a:pt x="1248" y="468"/>
                  </a:lnTo>
                  <a:lnTo>
                    <a:pt x="1248" y="474"/>
                  </a:lnTo>
                  <a:lnTo>
                    <a:pt x="1248" y="480"/>
                  </a:lnTo>
                  <a:lnTo>
                    <a:pt x="1248" y="486"/>
                  </a:lnTo>
                  <a:lnTo>
                    <a:pt x="1248" y="492"/>
                  </a:lnTo>
                  <a:lnTo>
                    <a:pt x="1248" y="498"/>
                  </a:lnTo>
                  <a:lnTo>
                    <a:pt x="1254" y="498"/>
                  </a:lnTo>
                  <a:lnTo>
                    <a:pt x="1254" y="504"/>
                  </a:lnTo>
                  <a:lnTo>
                    <a:pt x="1254" y="510"/>
                  </a:lnTo>
                  <a:lnTo>
                    <a:pt x="1254" y="516"/>
                  </a:lnTo>
                  <a:lnTo>
                    <a:pt x="1254" y="522"/>
                  </a:lnTo>
                  <a:lnTo>
                    <a:pt x="1254" y="522"/>
                  </a:lnTo>
                  <a:lnTo>
                    <a:pt x="1260" y="528"/>
                  </a:lnTo>
                  <a:lnTo>
                    <a:pt x="1260" y="534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0" y="546"/>
                  </a:lnTo>
                  <a:lnTo>
                    <a:pt x="1260" y="552"/>
                  </a:lnTo>
                  <a:lnTo>
                    <a:pt x="1266" y="558"/>
                  </a:lnTo>
                  <a:lnTo>
                    <a:pt x="1266" y="558"/>
                  </a:lnTo>
                  <a:lnTo>
                    <a:pt x="1266" y="564"/>
                  </a:lnTo>
                  <a:lnTo>
                    <a:pt x="1266" y="570"/>
                  </a:lnTo>
                  <a:lnTo>
                    <a:pt x="1266" y="570"/>
                  </a:lnTo>
                  <a:lnTo>
                    <a:pt x="1266" y="576"/>
                  </a:lnTo>
                  <a:lnTo>
                    <a:pt x="1272" y="582"/>
                  </a:lnTo>
                  <a:lnTo>
                    <a:pt x="1272" y="582"/>
                  </a:lnTo>
                  <a:lnTo>
                    <a:pt x="1272" y="588"/>
                  </a:lnTo>
                  <a:lnTo>
                    <a:pt x="1272" y="594"/>
                  </a:lnTo>
                  <a:lnTo>
                    <a:pt x="1272" y="594"/>
                  </a:lnTo>
                  <a:lnTo>
                    <a:pt x="1272" y="600"/>
                  </a:lnTo>
                  <a:lnTo>
                    <a:pt x="1272" y="606"/>
                  </a:lnTo>
                  <a:lnTo>
                    <a:pt x="1278" y="606"/>
                  </a:lnTo>
                  <a:lnTo>
                    <a:pt x="1278" y="612"/>
                  </a:lnTo>
                  <a:lnTo>
                    <a:pt x="1278" y="618"/>
                  </a:lnTo>
                  <a:lnTo>
                    <a:pt x="1278" y="618"/>
                  </a:lnTo>
                  <a:lnTo>
                    <a:pt x="1278" y="624"/>
                  </a:lnTo>
                  <a:lnTo>
                    <a:pt x="1278" y="624"/>
                  </a:lnTo>
                  <a:lnTo>
                    <a:pt x="1284" y="630"/>
                  </a:lnTo>
                  <a:lnTo>
                    <a:pt x="1284" y="630"/>
                  </a:lnTo>
                  <a:lnTo>
                    <a:pt x="1284" y="630"/>
                  </a:lnTo>
                  <a:lnTo>
                    <a:pt x="1284" y="636"/>
                  </a:lnTo>
                  <a:lnTo>
                    <a:pt x="1284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0" y="636"/>
                  </a:lnTo>
                  <a:lnTo>
                    <a:pt x="1296" y="636"/>
                  </a:lnTo>
                  <a:lnTo>
                    <a:pt x="1296" y="636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24"/>
                  </a:lnTo>
                  <a:lnTo>
                    <a:pt x="1302" y="624"/>
                  </a:lnTo>
                  <a:lnTo>
                    <a:pt x="1302" y="624"/>
                  </a:lnTo>
                  <a:lnTo>
                    <a:pt x="1302" y="624"/>
                  </a:lnTo>
                  <a:lnTo>
                    <a:pt x="1302" y="618"/>
                  </a:lnTo>
                  <a:lnTo>
                    <a:pt x="1302" y="618"/>
                  </a:lnTo>
                  <a:lnTo>
                    <a:pt x="1302" y="618"/>
                  </a:lnTo>
                  <a:lnTo>
                    <a:pt x="1308" y="618"/>
                  </a:lnTo>
                  <a:lnTo>
                    <a:pt x="1308" y="612"/>
                  </a:lnTo>
                  <a:lnTo>
                    <a:pt x="1308" y="612"/>
                  </a:lnTo>
                  <a:lnTo>
                    <a:pt x="1308" y="612"/>
                  </a:lnTo>
                  <a:lnTo>
                    <a:pt x="1308" y="606"/>
                  </a:lnTo>
                  <a:lnTo>
                    <a:pt x="1308" y="606"/>
                  </a:lnTo>
                  <a:lnTo>
                    <a:pt x="1314" y="606"/>
                  </a:lnTo>
                  <a:lnTo>
                    <a:pt x="1314" y="606"/>
                  </a:lnTo>
                  <a:lnTo>
                    <a:pt x="1314" y="600"/>
                  </a:lnTo>
                  <a:lnTo>
                    <a:pt x="1314" y="600"/>
                  </a:lnTo>
                  <a:lnTo>
                    <a:pt x="1314" y="594"/>
                  </a:lnTo>
                  <a:lnTo>
                    <a:pt x="1314" y="594"/>
                  </a:lnTo>
                  <a:lnTo>
                    <a:pt x="1320" y="594"/>
                  </a:lnTo>
                  <a:lnTo>
                    <a:pt x="1320" y="588"/>
                  </a:lnTo>
                  <a:lnTo>
                    <a:pt x="1320" y="588"/>
                  </a:lnTo>
                  <a:lnTo>
                    <a:pt x="1320" y="588"/>
                  </a:lnTo>
                  <a:lnTo>
                    <a:pt x="1320" y="582"/>
                  </a:lnTo>
                  <a:lnTo>
                    <a:pt x="1320" y="582"/>
                  </a:lnTo>
                  <a:lnTo>
                    <a:pt x="1326" y="582"/>
                  </a:lnTo>
                  <a:lnTo>
                    <a:pt x="1326" y="582"/>
                  </a:lnTo>
                  <a:lnTo>
                    <a:pt x="1326" y="576"/>
                  </a:lnTo>
                  <a:lnTo>
                    <a:pt x="1326" y="576"/>
                  </a:lnTo>
                  <a:lnTo>
                    <a:pt x="1326" y="576"/>
                  </a:lnTo>
                  <a:lnTo>
                    <a:pt x="1326" y="570"/>
                  </a:lnTo>
                  <a:lnTo>
                    <a:pt x="1332" y="570"/>
                  </a:lnTo>
                  <a:lnTo>
                    <a:pt x="1332" y="570"/>
                  </a:lnTo>
                  <a:lnTo>
                    <a:pt x="1332" y="564"/>
                  </a:lnTo>
                  <a:lnTo>
                    <a:pt x="1332" y="564"/>
                  </a:lnTo>
                  <a:lnTo>
                    <a:pt x="1332" y="564"/>
                  </a:lnTo>
                  <a:lnTo>
                    <a:pt x="1332" y="558"/>
                  </a:lnTo>
                  <a:lnTo>
                    <a:pt x="1338" y="558"/>
                  </a:lnTo>
                  <a:lnTo>
                    <a:pt x="1338" y="558"/>
                  </a:lnTo>
                  <a:lnTo>
                    <a:pt x="1338" y="552"/>
                  </a:lnTo>
                  <a:lnTo>
                    <a:pt x="1338" y="552"/>
                  </a:lnTo>
                  <a:lnTo>
                    <a:pt x="1338" y="546"/>
                  </a:lnTo>
                  <a:lnTo>
                    <a:pt x="1338" y="546"/>
                  </a:lnTo>
                  <a:lnTo>
                    <a:pt x="1344" y="546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34"/>
                  </a:lnTo>
                  <a:lnTo>
                    <a:pt x="1344" y="534"/>
                  </a:lnTo>
                  <a:lnTo>
                    <a:pt x="1350" y="534"/>
                  </a:lnTo>
                  <a:lnTo>
                    <a:pt x="1350" y="528"/>
                  </a:lnTo>
                  <a:lnTo>
                    <a:pt x="1350" y="528"/>
                  </a:lnTo>
                  <a:lnTo>
                    <a:pt x="1350" y="522"/>
                  </a:lnTo>
                  <a:lnTo>
                    <a:pt x="1350" y="522"/>
                  </a:lnTo>
                  <a:lnTo>
                    <a:pt x="1350" y="522"/>
                  </a:lnTo>
                  <a:lnTo>
                    <a:pt x="1350" y="516"/>
                  </a:lnTo>
                  <a:lnTo>
                    <a:pt x="1356" y="516"/>
                  </a:lnTo>
                  <a:lnTo>
                    <a:pt x="1356" y="510"/>
                  </a:lnTo>
                  <a:lnTo>
                    <a:pt x="1356" y="510"/>
                  </a:lnTo>
                  <a:lnTo>
                    <a:pt x="1356" y="510"/>
                  </a:lnTo>
                  <a:lnTo>
                    <a:pt x="1356" y="504"/>
                  </a:lnTo>
                  <a:lnTo>
                    <a:pt x="1356" y="504"/>
                  </a:lnTo>
                  <a:lnTo>
                    <a:pt x="1362" y="498"/>
                  </a:lnTo>
                  <a:lnTo>
                    <a:pt x="1362" y="498"/>
                  </a:lnTo>
                  <a:lnTo>
                    <a:pt x="1362" y="498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8" y="486"/>
                  </a:lnTo>
                  <a:lnTo>
                    <a:pt x="1368" y="486"/>
                  </a:lnTo>
                  <a:lnTo>
                    <a:pt x="1368" y="480"/>
                  </a:lnTo>
                  <a:lnTo>
                    <a:pt x="1368" y="480"/>
                  </a:lnTo>
                  <a:lnTo>
                    <a:pt x="1368" y="480"/>
                  </a:lnTo>
                  <a:lnTo>
                    <a:pt x="1368" y="474"/>
                  </a:lnTo>
                  <a:lnTo>
                    <a:pt x="1374" y="474"/>
                  </a:lnTo>
                  <a:lnTo>
                    <a:pt x="1374" y="474"/>
                  </a:lnTo>
                  <a:lnTo>
                    <a:pt x="1374" y="468"/>
                  </a:lnTo>
                  <a:lnTo>
                    <a:pt x="1374" y="468"/>
                  </a:lnTo>
                  <a:lnTo>
                    <a:pt x="1374" y="462"/>
                  </a:lnTo>
                  <a:lnTo>
                    <a:pt x="1374" y="462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0"/>
                  </a:lnTo>
                  <a:lnTo>
                    <a:pt x="1380" y="450"/>
                  </a:lnTo>
                  <a:lnTo>
                    <a:pt x="1380" y="444"/>
                  </a:lnTo>
                  <a:lnTo>
                    <a:pt x="1380" y="444"/>
                  </a:lnTo>
                  <a:lnTo>
                    <a:pt x="1386" y="444"/>
                  </a:lnTo>
                  <a:lnTo>
                    <a:pt x="1386" y="438"/>
                  </a:lnTo>
                  <a:lnTo>
                    <a:pt x="1386" y="438"/>
                  </a:lnTo>
                  <a:lnTo>
                    <a:pt x="1386" y="432"/>
                  </a:lnTo>
                  <a:lnTo>
                    <a:pt x="1386" y="432"/>
                  </a:lnTo>
                  <a:lnTo>
                    <a:pt x="1386" y="432"/>
                  </a:lnTo>
                  <a:lnTo>
                    <a:pt x="1392" y="426"/>
                  </a:lnTo>
                  <a:lnTo>
                    <a:pt x="1392" y="426"/>
                  </a:lnTo>
                  <a:lnTo>
                    <a:pt x="1392" y="420"/>
                  </a:lnTo>
                  <a:lnTo>
                    <a:pt x="1392" y="420"/>
                  </a:lnTo>
                  <a:lnTo>
                    <a:pt x="1392" y="414"/>
                  </a:lnTo>
                  <a:lnTo>
                    <a:pt x="1392" y="414"/>
                  </a:lnTo>
                  <a:lnTo>
                    <a:pt x="1392" y="414"/>
                  </a:lnTo>
                  <a:lnTo>
                    <a:pt x="1398" y="408"/>
                  </a:lnTo>
                  <a:lnTo>
                    <a:pt x="1398" y="408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396"/>
                  </a:lnTo>
                  <a:lnTo>
                    <a:pt x="1398" y="396"/>
                  </a:lnTo>
                  <a:lnTo>
                    <a:pt x="1404" y="396"/>
                  </a:lnTo>
                  <a:lnTo>
                    <a:pt x="1404" y="390"/>
                  </a:lnTo>
                  <a:lnTo>
                    <a:pt x="1404" y="390"/>
                  </a:lnTo>
                  <a:lnTo>
                    <a:pt x="1404" y="384"/>
                  </a:lnTo>
                  <a:lnTo>
                    <a:pt x="1404" y="384"/>
                  </a:lnTo>
                  <a:lnTo>
                    <a:pt x="1404" y="378"/>
                  </a:lnTo>
                  <a:lnTo>
                    <a:pt x="1410" y="378"/>
                  </a:lnTo>
                  <a:lnTo>
                    <a:pt x="1410" y="372"/>
                  </a:lnTo>
                  <a:lnTo>
                    <a:pt x="1410" y="372"/>
                  </a:lnTo>
                  <a:lnTo>
                    <a:pt x="1410" y="366"/>
                  </a:lnTo>
                  <a:lnTo>
                    <a:pt x="1410" y="366"/>
                  </a:lnTo>
                  <a:lnTo>
                    <a:pt x="1410" y="360"/>
                  </a:lnTo>
                  <a:lnTo>
                    <a:pt x="1416" y="360"/>
                  </a:lnTo>
                  <a:lnTo>
                    <a:pt x="1416" y="360"/>
                  </a:lnTo>
                  <a:lnTo>
                    <a:pt x="1416" y="354"/>
                  </a:lnTo>
                  <a:lnTo>
                    <a:pt x="1416" y="354"/>
                  </a:lnTo>
                  <a:lnTo>
                    <a:pt x="1416" y="348"/>
                  </a:lnTo>
                  <a:lnTo>
                    <a:pt x="1416" y="348"/>
                  </a:lnTo>
                  <a:lnTo>
                    <a:pt x="1422" y="342"/>
                  </a:lnTo>
                  <a:lnTo>
                    <a:pt x="1422" y="342"/>
                  </a:lnTo>
                  <a:lnTo>
                    <a:pt x="1422" y="336"/>
                  </a:lnTo>
                  <a:lnTo>
                    <a:pt x="1422" y="336"/>
                  </a:lnTo>
                  <a:lnTo>
                    <a:pt x="1422" y="330"/>
                  </a:lnTo>
                  <a:lnTo>
                    <a:pt x="1422" y="330"/>
                  </a:lnTo>
                  <a:lnTo>
                    <a:pt x="1428" y="324"/>
                  </a:lnTo>
                  <a:lnTo>
                    <a:pt x="1428" y="324"/>
                  </a:lnTo>
                  <a:lnTo>
                    <a:pt x="1428" y="318"/>
                  </a:lnTo>
                  <a:lnTo>
                    <a:pt x="1428" y="318"/>
                  </a:lnTo>
                  <a:lnTo>
                    <a:pt x="1428" y="312"/>
                  </a:lnTo>
                  <a:lnTo>
                    <a:pt x="1428" y="312"/>
                  </a:lnTo>
                  <a:lnTo>
                    <a:pt x="1428" y="306"/>
                  </a:lnTo>
                  <a:lnTo>
                    <a:pt x="1434" y="306"/>
                  </a:lnTo>
                  <a:lnTo>
                    <a:pt x="1434" y="306"/>
                  </a:lnTo>
                  <a:lnTo>
                    <a:pt x="1434" y="300"/>
                  </a:lnTo>
                  <a:lnTo>
                    <a:pt x="1434" y="300"/>
                  </a:lnTo>
                  <a:lnTo>
                    <a:pt x="1434" y="294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2"/>
                  </a:lnTo>
                  <a:lnTo>
                    <a:pt x="1440" y="282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6" y="270"/>
                  </a:lnTo>
                  <a:lnTo>
                    <a:pt x="1446" y="270"/>
                  </a:lnTo>
                  <a:lnTo>
                    <a:pt x="1446" y="264"/>
                  </a:lnTo>
                  <a:lnTo>
                    <a:pt x="1446" y="264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46" y="258"/>
                  </a:lnTo>
                  <a:lnTo>
                    <a:pt x="1452" y="252"/>
                  </a:lnTo>
                  <a:lnTo>
                    <a:pt x="1452" y="252"/>
                  </a:lnTo>
                  <a:lnTo>
                    <a:pt x="1452" y="252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52"/>
                  </a:lnTo>
                  <a:lnTo>
                    <a:pt x="1464" y="252"/>
                  </a:lnTo>
                  <a:lnTo>
                    <a:pt x="1464" y="252"/>
                  </a:lnTo>
                  <a:lnTo>
                    <a:pt x="1464" y="252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70" y="258"/>
                  </a:lnTo>
                  <a:lnTo>
                    <a:pt x="1470" y="264"/>
                  </a:lnTo>
                  <a:lnTo>
                    <a:pt x="1470" y="264"/>
                  </a:lnTo>
                  <a:lnTo>
                    <a:pt x="1470" y="264"/>
                  </a:lnTo>
                  <a:lnTo>
                    <a:pt x="1470" y="264"/>
                  </a:lnTo>
                  <a:lnTo>
                    <a:pt x="1470" y="270"/>
                  </a:lnTo>
                  <a:lnTo>
                    <a:pt x="1476" y="270"/>
                  </a:lnTo>
                  <a:lnTo>
                    <a:pt x="1476" y="270"/>
                  </a:lnTo>
                  <a:lnTo>
                    <a:pt x="1476" y="270"/>
                  </a:lnTo>
                  <a:lnTo>
                    <a:pt x="1476" y="276"/>
                  </a:lnTo>
                  <a:lnTo>
                    <a:pt x="1476" y="276"/>
                  </a:lnTo>
                  <a:lnTo>
                    <a:pt x="1476" y="276"/>
                  </a:lnTo>
                  <a:lnTo>
                    <a:pt x="1482" y="276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88"/>
                  </a:lnTo>
                  <a:lnTo>
                    <a:pt x="1488" y="288"/>
                  </a:lnTo>
                  <a:lnTo>
                    <a:pt x="1488" y="288"/>
                  </a:lnTo>
                  <a:lnTo>
                    <a:pt x="1488" y="288"/>
                  </a:lnTo>
                  <a:lnTo>
                    <a:pt x="1488" y="294"/>
                  </a:lnTo>
                  <a:lnTo>
                    <a:pt x="1488" y="294"/>
                  </a:lnTo>
                  <a:lnTo>
                    <a:pt x="1488" y="294"/>
                  </a:lnTo>
                  <a:lnTo>
                    <a:pt x="1488" y="294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12"/>
                  </a:lnTo>
                  <a:lnTo>
                    <a:pt x="1500" y="312"/>
                  </a:lnTo>
                  <a:lnTo>
                    <a:pt x="1500" y="312"/>
                  </a:lnTo>
                  <a:lnTo>
                    <a:pt x="1500" y="312"/>
                  </a:lnTo>
                  <a:lnTo>
                    <a:pt x="1506" y="318"/>
                  </a:lnTo>
                  <a:lnTo>
                    <a:pt x="1506" y="318"/>
                  </a:lnTo>
                  <a:lnTo>
                    <a:pt x="1506" y="318"/>
                  </a:lnTo>
                  <a:lnTo>
                    <a:pt x="1506" y="318"/>
                  </a:lnTo>
                  <a:lnTo>
                    <a:pt x="1506" y="324"/>
                  </a:lnTo>
                  <a:lnTo>
                    <a:pt x="1506" y="324"/>
                  </a:lnTo>
                  <a:lnTo>
                    <a:pt x="1512" y="324"/>
                  </a:lnTo>
                  <a:lnTo>
                    <a:pt x="1512" y="324"/>
                  </a:lnTo>
                  <a:lnTo>
                    <a:pt x="1512" y="330"/>
                  </a:lnTo>
                  <a:lnTo>
                    <a:pt x="1512" y="330"/>
                  </a:lnTo>
                  <a:lnTo>
                    <a:pt x="1512" y="330"/>
                  </a:lnTo>
                  <a:lnTo>
                    <a:pt x="1512" y="330"/>
                  </a:lnTo>
                  <a:lnTo>
                    <a:pt x="1518" y="336"/>
                  </a:lnTo>
                  <a:lnTo>
                    <a:pt x="1518" y="336"/>
                  </a:lnTo>
                  <a:lnTo>
                    <a:pt x="1518" y="336"/>
                  </a:lnTo>
                  <a:lnTo>
                    <a:pt x="1518" y="336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54"/>
                  </a:lnTo>
                  <a:lnTo>
                    <a:pt x="1530" y="354"/>
                  </a:lnTo>
                  <a:lnTo>
                    <a:pt x="1530" y="354"/>
                  </a:lnTo>
                  <a:lnTo>
                    <a:pt x="1530" y="354"/>
                  </a:lnTo>
                  <a:lnTo>
                    <a:pt x="1530" y="360"/>
                  </a:lnTo>
                  <a:lnTo>
                    <a:pt x="1530" y="360"/>
                  </a:lnTo>
                  <a:lnTo>
                    <a:pt x="1536" y="360"/>
                  </a:lnTo>
                  <a:lnTo>
                    <a:pt x="1536" y="360"/>
                  </a:lnTo>
                  <a:lnTo>
                    <a:pt x="1536" y="366"/>
                  </a:lnTo>
                  <a:lnTo>
                    <a:pt x="1536" y="366"/>
                  </a:lnTo>
                  <a:lnTo>
                    <a:pt x="1536" y="366"/>
                  </a:lnTo>
                  <a:lnTo>
                    <a:pt x="1536" y="366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8"/>
                  </a:lnTo>
                  <a:lnTo>
                    <a:pt x="1542" y="378"/>
                  </a:lnTo>
                  <a:lnTo>
                    <a:pt x="1542" y="378"/>
                  </a:lnTo>
                  <a:lnTo>
                    <a:pt x="1548" y="378"/>
                  </a:lnTo>
                  <a:lnTo>
                    <a:pt x="1548" y="384"/>
                  </a:lnTo>
                  <a:lnTo>
                    <a:pt x="1548" y="384"/>
                  </a:lnTo>
                  <a:lnTo>
                    <a:pt x="1548" y="384"/>
                  </a:lnTo>
                  <a:lnTo>
                    <a:pt x="1548" y="384"/>
                  </a:lnTo>
                  <a:lnTo>
                    <a:pt x="1548" y="390"/>
                  </a:lnTo>
                  <a:lnTo>
                    <a:pt x="1554" y="390"/>
                  </a:lnTo>
                  <a:lnTo>
                    <a:pt x="1554" y="390"/>
                  </a:lnTo>
                  <a:lnTo>
                    <a:pt x="1554" y="390"/>
                  </a:lnTo>
                  <a:lnTo>
                    <a:pt x="1554" y="396"/>
                  </a:lnTo>
                  <a:lnTo>
                    <a:pt x="1554" y="396"/>
                  </a:lnTo>
                  <a:lnTo>
                    <a:pt x="1554" y="396"/>
                  </a:lnTo>
                  <a:lnTo>
                    <a:pt x="1560" y="396"/>
                  </a:lnTo>
                  <a:lnTo>
                    <a:pt x="1560" y="402"/>
                  </a:lnTo>
                  <a:lnTo>
                    <a:pt x="1560" y="402"/>
                  </a:lnTo>
                  <a:lnTo>
                    <a:pt x="1560" y="402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14"/>
                  </a:lnTo>
                  <a:lnTo>
                    <a:pt x="1566" y="414"/>
                  </a:lnTo>
                  <a:lnTo>
                    <a:pt x="1566" y="414"/>
                  </a:lnTo>
                  <a:lnTo>
                    <a:pt x="1566" y="414"/>
                  </a:lnTo>
                  <a:lnTo>
                    <a:pt x="1572" y="420"/>
                  </a:lnTo>
                  <a:lnTo>
                    <a:pt x="1572" y="420"/>
                  </a:lnTo>
                  <a:lnTo>
                    <a:pt x="1572" y="420"/>
                  </a:lnTo>
                  <a:lnTo>
                    <a:pt x="1572" y="420"/>
                  </a:lnTo>
                  <a:lnTo>
                    <a:pt x="1572" y="420"/>
                  </a:lnTo>
                  <a:lnTo>
                    <a:pt x="1572" y="426"/>
                  </a:lnTo>
                  <a:lnTo>
                    <a:pt x="1572" y="426"/>
                  </a:lnTo>
                  <a:lnTo>
                    <a:pt x="1578" y="426"/>
                  </a:lnTo>
                  <a:lnTo>
                    <a:pt x="1578" y="426"/>
                  </a:lnTo>
                  <a:lnTo>
                    <a:pt x="1578" y="432"/>
                  </a:lnTo>
                  <a:lnTo>
                    <a:pt x="1578" y="432"/>
                  </a:lnTo>
                  <a:lnTo>
                    <a:pt x="1578" y="432"/>
                  </a:lnTo>
                  <a:lnTo>
                    <a:pt x="1578" y="432"/>
                  </a:lnTo>
                  <a:lnTo>
                    <a:pt x="1584" y="438"/>
                  </a:lnTo>
                  <a:lnTo>
                    <a:pt x="1584" y="438"/>
                  </a:lnTo>
                  <a:lnTo>
                    <a:pt x="1584" y="438"/>
                  </a:lnTo>
                  <a:lnTo>
                    <a:pt x="1584" y="438"/>
                  </a:lnTo>
                  <a:lnTo>
                    <a:pt x="1584" y="444"/>
                  </a:lnTo>
                  <a:lnTo>
                    <a:pt x="1584" y="444"/>
                  </a:lnTo>
                  <a:lnTo>
                    <a:pt x="1590" y="444"/>
                  </a:lnTo>
                  <a:lnTo>
                    <a:pt x="1590" y="444"/>
                  </a:lnTo>
                  <a:lnTo>
                    <a:pt x="1590" y="444"/>
                  </a:lnTo>
                  <a:lnTo>
                    <a:pt x="1590" y="450"/>
                  </a:lnTo>
                  <a:lnTo>
                    <a:pt x="1590" y="450"/>
                  </a:lnTo>
                  <a:lnTo>
                    <a:pt x="1590" y="450"/>
                  </a:lnTo>
                  <a:lnTo>
                    <a:pt x="1596" y="450"/>
                  </a:lnTo>
                  <a:lnTo>
                    <a:pt x="1596" y="456"/>
                  </a:lnTo>
                  <a:lnTo>
                    <a:pt x="1596" y="456"/>
                  </a:lnTo>
                  <a:lnTo>
                    <a:pt x="1596" y="456"/>
                  </a:lnTo>
                  <a:lnTo>
                    <a:pt x="1596" y="462"/>
                  </a:lnTo>
                  <a:lnTo>
                    <a:pt x="1602" y="462"/>
                  </a:lnTo>
                  <a:lnTo>
                    <a:pt x="1602" y="462"/>
                  </a:lnTo>
                  <a:lnTo>
                    <a:pt x="1602" y="462"/>
                  </a:lnTo>
                  <a:lnTo>
                    <a:pt x="1602" y="462"/>
                  </a:lnTo>
                  <a:lnTo>
                    <a:pt x="1602" y="468"/>
                  </a:lnTo>
                  <a:lnTo>
                    <a:pt x="1602" y="468"/>
                  </a:lnTo>
                  <a:lnTo>
                    <a:pt x="1602" y="468"/>
                  </a:lnTo>
                  <a:lnTo>
                    <a:pt x="1608" y="468"/>
                  </a:lnTo>
                  <a:lnTo>
                    <a:pt x="1608" y="474"/>
                  </a:lnTo>
                  <a:lnTo>
                    <a:pt x="1608" y="474"/>
                  </a:lnTo>
                  <a:lnTo>
                    <a:pt x="1608" y="474"/>
                  </a:lnTo>
                  <a:lnTo>
                    <a:pt x="1608" y="474"/>
                  </a:lnTo>
                  <a:lnTo>
                    <a:pt x="1608" y="474"/>
                  </a:lnTo>
                  <a:lnTo>
                    <a:pt x="1614" y="480"/>
                  </a:lnTo>
                  <a:lnTo>
                    <a:pt x="1614" y="480"/>
                  </a:lnTo>
                  <a:lnTo>
                    <a:pt x="1614" y="480"/>
                  </a:lnTo>
                  <a:lnTo>
                    <a:pt x="1614" y="480"/>
                  </a:lnTo>
                  <a:lnTo>
                    <a:pt x="1614" y="486"/>
                  </a:lnTo>
                  <a:lnTo>
                    <a:pt x="1614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0" y="486"/>
                  </a:lnTo>
                  <a:lnTo>
                    <a:pt x="1626" y="486"/>
                  </a:lnTo>
                  <a:lnTo>
                    <a:pt x="1626" y="486"/>
                  </a:lnTo>
                  <a:lnTo>
                    <a:pt x="1626" y="486"/>
                  </a:lnTo>
                  <a:lnTo>
                    <a:pt x="1626" y="486"/>
                  </a:lnTo>
                  <a:lnTo>
                    <a:pt x="1626" y="480"/>
                  </a:lnTo>
                  <a:lnTo>
                    <a:pt x="1626" y="480"/>
                  </a:lnTo>
                  <a:lnTo>
                    <a:pt x="1632" y="480"/>
                  </a:lnTo>
                  <a:lnTo>
                    <a:pt x="1632" y="480"/>
                  </a:lnTo>
                  <a:lnTo>
                    <a:pt x="1632" y="474"/>
                  </a:lnTo>
                  <a:lnTo>
                    <a:pt x="1632" y="474"/>
                  </a:lnTo>
                  <a:lnTo>
                    <a:pt x="1632" y="474"/>
                  </a:lnTo>
                  <a:lnTo>
                    <a:pt x="1632" y="474"/>
                  </a:lnTo>
                  <a:lnTo>
                    <a:pt x="1638" y="474"/>
                  </a:lnTo>
                  <a:lnTo>
                    <a:pt x="1638" y="468"/>
                  </a:lnTo>
                  <a:lnTo>
                    <a:pt x="1638" y="468"/>
                  </a:lnTo>
                  <a:lnTo>
                    <a:pt x="1638" y="468"/>
                  </a:lnTo>
                  <a:lnTo>
                    <a:pt x="1638" y="468"/>
                  </a:lnTo>
                  <a:lnTo>
                    <a:pt x="1638" y="462"/>
                  </a:lnTo>
                  <a:lnTo>
                    <a:pt x="1638" y="462"/>
                  </a:lnTo>
                  <a:lnTo>
                    <a:pt x="1644" y="462"/>
                  </a:lnTo>
                  <a:lnTo>
                    <a:pt x="1644" y="462"/>
                  </a:lnTo>
                  <a:lnTo>
                    <a:pt x="1644" y="462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50" y="456"/>
                  </a:lnTo>
                  <a:lnTo>
                    <a:pt x="1650" y="450"/>
                  </a:lnTo>
                  <a:lnTo>
                    <a:pt x="1650" y="450"/>
                  </a:lnTo>
                  <a:lnTo>
                    <a:pt x="1650" y="450"/>
                  </a:lnTo>
                  <a:lnTo>
                    <a:pt x="1650" y="450"/>
                  </a:lnTo>
                  <a:lnTo>
                    <a:pt x="1650" y="444"/>
                  </a:lnTo>
                  <a:lnTo>
                    <a:pt x="1656" y="444"/>
                  </a:lnTo>
                  <a:lnTo>
                    <a:pt x="1656" y="444"/>
                  </a:lnTo>
                  <a:lnTo>
                    <a:pt x="1656" y="444"/>
                  </a:lnTo>
                  <a:lnTo>
                    <a:pt x="1656" y="438"/>
                  </a:lnTo>
                  <a:lnTo>
                    <a:pt x="1656" y="438"/>
                  </a:lnTo>
                  <a:lnTo>
                    <a:pt x="1662" y="438"/>
                  </a:lnTo>
                  <a:lnTo>
                    <a:pt x="1662" y="438"/>
                  </a:lnTo>
                  <a:lnTo>
                    <a:pt x="1662" y="432"/>
                  </a:lnTo>
                  <a:lnTo>
                    <a:pt x="1662" y="432"/>
                  </a:lnTo>
                  <a:lnTo>
                    <a:pt x="1662" y="432"/>
                  </a:lnTo>
                  <a:lnTo>
                    <a:pt x="1662" y="432"/>
                  </a:lnTo>
                  <a:lnTo>
                    <a:pt x="1662" y="426"/>
                  </a:lnTo>
                  <a:lnTo>
                    <a:pt x="1668" y="426"/>
                  </a:lnTo>
                  <a:lnTo>
                    <a:pt x="1668" y="426"/>
                  </a:lnTo>
                  <a:lnTo>
                    <a:pt x="1668" y="426"/>
                  </a:lnTo>
                  <a:lnTo>
                    <a:pt x="1668" y="420"/>
                  </a:lnTo>
                  <a:lnTo>
                    <a:pt x="1668" y="420"/>
                  </a:lnTo>
                  <a:lnTo>
                    <a:pt x="1668" y="420"/>
                  </a:lnTo>
                  <a:lnTo>
                    <a:pt x="1674" y="420"/>
                  </a:lnTo>
                  <a:lnTo>
                    <a:pt x="1674" y="420"/>
                  </a:lnTo>
                  <a:lnTo>
                    <a:pt x="1674" y="414"/>
                  </a:lnTo>
                  <a:lnTo>
                    <a:pt x="1674" y="414"/>
                  </a:lnTo>
                  <a:lnTo>
                    <a:pt x="1674" y="414"/>
                  </a:lnTo>
                  <a:lnTo>
                    <a:pt x="1674" y="414"/>
                  </a:lnTo>
                  <a:lnTo>
                    <a:pt x="1680" y="408"/>
                  </a:lnTo>
                  <a:lnTo>
                    <a:pt x="1680" y="408"/>
                  </a:lnTo>
                  <a:lnTo>
                    <a:pt x="1680" y="408"/>
                  </a:lnTo>
                  <a:lnTo>
                    <a:pt x="1680" y="408"/>
                  </a:lnTo>
                  <a:lnTo>
                    <a:pt x="1680" y="402"/>
                  </a:lnTo>
                  <a:lnTo>
                    <a:pt x="1680" y="402"/>
                  </a:lnTo>
                  <a:lnTo>
                    <a:pt x="1686" y="402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390"/>
                  </a:lnTo>
                  <a:lnTo>
                    <a:pt x="1692" y="390"/>
                  </a:lnTo>
                  <a:lnTo>
                    <a:pt x="1692" y="390"/>
                  </a:lnTo>
                  <a:lnTo>
                    <a:pt x="1692" y="390"/>
                  </a:lnTo>
                  <a:lnTo>
                    <a:pt x="1692" y="384"/>
                  </a:lnTo>
                  <a:lnTo>
                    <a:pt x="1692" y="384"/>
                  </a:lnTo>
                  <a:lnTo>
                    <a:pt x="1692" y="384"/>
                  </a:lnTo>
                  <a:lnTo>
                    <a:pt x="1698" y="384"/>
                  </a:lnTo>
                  <a:lnTo>
                    <a:pt x="1698" y="378"/>
                  </a:lnTo>
                  <a:lnTo>
                    <a:pt x="1698" y="378"/>
                  </a:lnTo>
                  <a:lnTo>
                    <a:pt x="1698" y="378"/>
                  </a:lnTo>
                  <a:lnTo>
                    <a:pt x="1698" y="378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66"/>
                  </a:lnTo>
                  <a:lnTo>
                    <a:pt x="1704" y="366"/>
                  </a:lnTo>
                  <a:lnTo>
                    <a:pt x="1704" y="366"/>
                  </a:lnTo>
                  <a:lnTo>
                    <a:pt x="1704" y="366"/>
                  </a:lnTo>
                  <a:lnTo>
                    <a:pt x="1710" y="360"/>
                  </a:lnTo>
                  <a:lnTo>
                    <a:pt x="1710" y="360"/>
                  </a:lnTo>
                  <a:lnTo>
                    <a:pt x="1710" y="360"/>
                  </a:lnTo>
                  <a:lnTo>
                    <a:pt x="1710" y="360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48"/>
                  </a:lnTo>
                  <a:lnTo>
                    <a:pt x="1716" y="348"/>
                  </a:lnTo>
                  <a:lnTo>
                    <a:pt x="1716" y="348"/>
                  </a:lnTo>
                  <a:lnTo>
                    <a:pt x="1716" y="348"/>
                  </a:lnTo>
                  <a:lnTo>
                    <a:pt x="1722" y="342"/>
                  </a:lnTo>
                  <a:lnTo>
                    <a:pt x="1722" y="342"/>
                  </a:lnTo>
                  <a:lnTo>
                    <a:pt x="1722" y="342"/>
                  </a:lnTo>
                  <a:lnTo>
                    <a:pt x="1722" y="342"/>
                  </a:lnTo>
                  <a:lnTo>
                    <a:pt x="1722" y="336"/>
                  </a:lnTo>
                  <a:lnTo>
                    <a:pt x="1722" y="336"/>
                  </a:lnTo>
                  <a:lnTo>
                    <a:pt x="1728" y="336"/>
                  </a:lnTo>
                  <a:lnTo>
                    <a:pt x="1728" y="336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34" y="324"/>
                  </a:lnTo>
                  <a:lnTo>
                    <a:pt x="1734" y="324"/>
                  </a:lnTo>
                  <a:lnTo>
                    <a:pt x="1734" y="324"/>
                  </a:lnTo>
                  <a:lnTo>
                    <a:pt x="1734" y="324"/>
                  </a:lnTo>
                  <a:lnTo>
                    <a:pt x="1734" y="318"/>
                  </a:lnTo>
                  <a:lnTo>
                    <a:pt x="1734" y="318"/>
                  </a:lnTo>
                  <a:lnTo>
                    <a:pt x="1740" y="318"/>
                  </a:lnTo>
                  <a:lnTo>
                    <a:pt x="1740" y="318"/>
                  </a:lnTo>
                  <a:lnTo>
                    <a:pt x="1740" y="312"/>
                  </a:lnTo>
                  <a:lnTo>
                    <a:pt x="1740" y="312"/>
                  </a:lnTo>
                  <a:lnTo>
                    <a:pt x="1740" y="312"/>
                  </a:lnTo>
                  <a:lnTo>
                    <a:pt x="1740" y="312"/>
                  </a:lnTo>
                  <a:lnTo>
                    <a:pt x="1746" y="306"/>
                  </a:lnTo>
                  <a:lnTo>
                    <a:pt x="1746" y="306"/>
                  </a:lnTo>
                  <a:lnTo>
                    <a:pt x="1746" y="306"/>
                  </a:lnTo>
                  <a:lnTo>
                    <a:pt x="1746" y="306"/>
                  </a:lnTo>
                  <a:lnTo>
                    <a:pt x="1746" y="300"/>
                  </a:lnTo>
                  <a:lnTo>
                    <a:pt x="1746" y="300"/>
                  </a:lnTo>
                  <a:lnTo>
                    <a:pt x="1746" y="300"/>
                  </a:lnTo>
                  <a:lnTo>
                    <a:pt x="1752" y="300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64" y="282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0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0" y="264"/>
                  </a:lnTo>
                  <a:lnTo>
                    <a:pt x="1770" y="264"/>
                  </a:lnTo>
                  <a:lnTo>
                    <a:pt x="1770" y="264"/>
                  </a:lnTo>
                  <a:lnTo>
                    <a:pt x="1776" y="264"/>
                  </a:lnTo>
                  <a:lnTo>
                    <a:pt x="1776" y="258"/>
                  </a:lnTo>
                  <a:lnTo>
                    <a:pt x="1776" y="258"/>
                  </a:lnTo>
                  <a:lnTo>
                    <a:pt x="1776" y="258"/>
                  </a:lnTo>
                  <a:lnTo>
                    <a:pt x="1776" y="258"/>
                  </a:lnTo>
                  <a:lnTo>
                    <a:pt x="1776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46"/>
                  </a:lnTo>
                  <a:lnTo>
                    <a:pt x="1782" y="246"/>
                  </a:lnTo>
                  <a:lnTo>
                    <a:pt x="1782" y="246"/>
                  </a:lnTo>
                  <a:lnTo>
                    <a:pt x="1788" y="246"/>
                  </a:lnTo>
                  <a:lnTo>
                    <a:pt x="1788" y="246"/>
                  </a:lnTo>
                  <a:lnTo>
                    <a:pt x="1788" y="246"/>
                  </a:lnTo>
                  <a:lnTo>
                    <a:pt x="1788" y="246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94" y="252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64"/>
                  </a:lnTo>
                  <a:lnTo>
                    <a:pt x="1794" y="264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6"/>
                  </a:lnTo>
                  <a:lnTo>
                    <a:pt x="1800" y="276"/>
                  </a:lnTo>
                  <a:lnTo>
                    <a:pt x="1800" y="282"/>
                  </a:lnTo>
                  <a:lnTo>
                    <a:pt x="1800" y="282"/>
                  </a:lnTo>
                  <a:lnTo>
                    <a:pt x="1806" y="288"/>
                  </a:lnTo>
                  <a:lnTo>
                    <a:pt x="1806" y="288"/>
                  </a:lnTo>
                  <a:lnTo>
                    <a:pt x="1806" y="294"/>
                  </a:lnTo>
                  <a:lnTo>
                    <a:pt x="1806" y="294"/>
                  </a:lnTo>
                  <a:lnTo>
                    <a:pt x="1806" y="300"/>
                  </a:lnTo>
                  <a:lnTo>
                    <a:pt x="1812" y="306"/>
                  </a:lnTo>
                  <a:lnTo>
                    <a:pt x="1812" y="306"/>
                  </a:lnTo>
                  <a:lnTo>
                    <a:pt x="1812" y="306"/>
                  </a:lnTo>
                  <a:lnTo>
                    <a:pt x="1812" y="312"/>
                  </a:lnTo>
                  <a:lnTo>
                    <a:pt x="1812" y="312"/>
                  </a:lnTo>
                  <a:lnTo>
                    <a:pt x="1812" y="318"/>
                  </a:lnTo>
                  <a:lnTo>
                    <a:pt x="1812" y="318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6"/>
                  </a:lnTo>
                  <a:lnTo>
                    <a:pt x="1818" y="336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8"/>
                  </a:lnTo>
                  <a:lnTo>
                    <a:pt x="1824" y="348"/>
                  </a:lnTo>
                  <a:lnTo>
                    <a:pt x="1824" y="354"/>
                  </a:lnTo>
                  <a:lnTo>
                    <a:pt x="1824" y="354"/>
                  </a:lnTo>
                  <a:lnTo>
                    <a:pt x="1830" y="360"/>
                  </a:lnTo>
                  <a:lnTo>
                    <a:pt x="1830" y="360"/>
                  </a:lnTo>
                  <a:lnTo>
                    <a:pt x="1830" y="360"/>
                  </a:lnTo>
                  <a:lnTo>
                    <a:pt x="1830" y="366"/>
                  </a:lnTo>
                  <a:lnTo>
                    <a:pt x="1830" y="366"/>
                  </a:lnTo>
                  <a:lnTo>
                    <a:pt x="1830" y="372"/>
                  </a:lnTo>
                  <a:lnTo>
                    <a:pt x="1836" y="372"/>
                  </a:lnTo>
                  <a:lnTo>
                    <a:pt x="1836" y="378"/>
                  </a:lnTo>
                  <a:lnTo>
                    <a:pt x="1836" y="378"/>
                  </a:lnTo>
                  <a:lnTo>
                    <a:pt x="1836" y="384"/>
                  </a:lnTo>
                  <a:lnTo>
                    <a:pt x="1836" y="384"/>
                  </a:lnTo>
                  <a:lnTo>
                    <a:pt x="1836" y="390"/>
                  </a:lnTo>
                  <a:lnTo>
                    <a:pt x="1836" y="390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2" y="402"/>
                  </a:lnTo>
                  <a:lnTo>
                    <a:pt x="1842" y="402"/>
                  </a:lnTo>
                  <a:lnTo>
                    <a:pt x="1842" y="408"/>
                  </a:lnTo>
                  <a:lnTo>
                    <a:pt x="1848" y="408"/>
                  </a:lnTo>
                  <a:lnTo>
                    <a:pt x="1848" y="414"/>
                  </a:lnTo>
                  <a:lnTo>
                    <a:pt x="1848" y="414"/>
                  </a:lnTo>
                  <a:lnTo>
                    <a:pt x="1848" y="414"/>
                  </a:lnTo>
                  <a:lnTo>
                    <a:pt x="1848" y="420"/>
                  </a:lnTo>
                  <a:lnTo>
                    <a:pt x="1848" y="420"/>
                  </a:lnTo>
                  <a:lnTo>
                    <a:pt x="1854" y="426"/>
                  </a:lnTo>
                  <a:lnTo>
                    <a:pt x="1854" y="426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8"/>
                  </a:lnTo>
                  <a:lnTo>
                    <a:pt x="1860" y="438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6" y="456"/>
                  </a:lnTo>
                  <a:lnTo>
                    <a:pt x="1866" y="456"/>
                  </a:lnTo>
                  <a:lnTo>
                    <a:pt x="1866" y="462"/>
                  </a:lnTo>
                  <a:lnTo>
                    <a:pt x="1866" y="462"/>
                  </a:lnTo>
                  <a:lnTo>
                    <a:pt x="1866" y="468"/>
                  </a:lnTo>
                  <a:lnTo>
                    <a:pt x="1866" y="468"/>
                  </a:lnTo>
                  <a:lnTo>
                    <a:pt x="1872" y="474"/>
                  </a:lnTo>
                  <a:lnTo>
                    <a:pt x="1872" y="474"/>
                  </a:lnTo>
                  <a:lnTo>
                    <a:pt x="1872" y="474"/>
                  </a:lnTo>
                  <a:lnTo>
                    <a:pt x="1872" y="480"/>
                  </a:lnTo>
                  <a:lnTo>
                    <a:pt x="1872" y="480"/>
                  </a:lnTo>
                  <a:lnTo>
                    <a:pt x="1872" y="480"/>
                  </a:lnTo>
                  <a:lnTo>
                    <a:pt x="1878" y="486"/>
                  </a:lnTo>
                  <a:lnTo>
                    <a:pt x="1878" y="486"/>
                  </a:lnTo>
                  <a:lnTo>
                    <a:pt x="1878" y="492"/>
                  </a:lnTo>
                  <a:lnTo>
                    <a:pt x="1878" y="492"/>
                  </a:lnTo>
                  <a:lnTo>
                    <a:pt x="1878" y="492"/>
                  </a:lnTo>
                  <a:lnTo>
                    <a:pt x="1878" y="498"/>
                  </a:lnTo>
                  <a:lnTo>
                    <a:pt x="1884" y="498"/>
                  </a:lnTo>
                  <a:lnTo>
                    <a:pt x="1884" y="498"/>
                  </a:lnTo>
                  <a:lnTo>
                    <a:pt x="1884" y="504"/>
                  </a:lnTo>
                  <a:lnTo>
                    <a:pt x="1884" y="504"/>
                  </a:lnTo>
                  <a:lnTo>
                    <a:pt x="1884" y="510"/>
                  </a:lnTo>
                  <a:lnTo>
                    <a:pt x="1884" y="510"/>
                  </a:lnTo>
                  <a:lnTo>
                    <a:pt x="1884" y="510"/>
                  </a:lnTo>
                  <a:lnTo>
                    <a:pt x="1890" y="516"/>
                  </a:lnTo>
                  <a:lnTo>
                    <a:pt x="1890" y="516"/>
                  </a:lnTo>
                  <a:lnTo>
                    <a:pt x="1890" y="522"/>
                  </a:lnTo>
                  <a:lnTo>
                    <a:pt x="1890" y="522"/>
                  </a:lnTo>
                  <a:lnTo>
                    <a:pt x="1890" y="522"/>
                  </a:lnTo>
                  <a:lnTo>
                    <a:pt x="1890" y="528"/>
                  </a:lnTo>
                  <a:lnTo>
                    <a:pt x="1896" y="528"/>
                  </a:lnTo>
                  <a:lnTo>
                    <a:pt x="1896" y="534"/>
                  </a:lnTo>
                  <a:lnTo>
                    <a:pt x="1896" y="534"/>
                  </a:lnTo>
                  <a:lnTo>
                    <a:pt x="1896" y="534"/>
                  </a:lnTo>
                  <a:lnTo>
                    <a:pt x="1896" y="540"/>
                  </a:lnTo>
                  <a:lnTo>
                    <a:pt x="1896" y="540"/>
                  </a:lnTo>
                  <a:lnTo>
                    <a:pt x="1902" y="540"/>
                  </a:lnTo>
                  <a:lnTo>
                    <a:pt x="1902" y="546"/>
                  </a:lnTo>
                  <a:lnTo>
                    <a:pt x="1902" y="546"/>
                  </a:lnTo>
                  <a:lnTo>
                    <a:pt x="1902" y="546"/>
                  </a:lnTo>
                  <a:lnTo>
                    <a:pt x="1902" y="552"/>
                  </a:lnTo>
                  <a:lnTo>
                    <a:pt x="1902" y="552"/>
                  </a:lnTo>
                  <a:lnTo>
                    <a:pt x="1908" y="558"/>
                  </a:lnTo>
                  <a:lnTo>
                    <a:pt x="1908" y="558"/>
                  </a:lnTo>
                  <a:lnTo>
                    <a:pt x="1908" y="558"/>
                  </a:lnTo>
                  <a:lnTo>
                    <a:pt x="1908" y="564"/>
                  </a:lnTo>
                  <a:lnTo>
                    <a:pt x="1908" y="564"/>
                  </a:lnTo>
                  <a:lnTo>
                    <a:pt x="1908" y="564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6"/>
                  </a:lnTo>
                  <a:lnTo>
                    <a:pt x="1914" y="576"/>
                  </a:lnTo>
                  <a:lnTo>
                    <a:pt x="1914" y="576"/>
                  </a:lnTo>
                  <a:lnTo>
                    <a:pt x="1920" y="582"/>
                  </a:lnTo>
                  <a:lnTo>
                    <a:pt x="1920" y="582"/>
                  </a:lnTo>
                  <a:lnTo>
                    <a:pt x="1920" y="582"/>
                  </a:lnTo>
                  <a:lnTo>
                    <a:pt x="1920" y="582"/>
                  </a:lnTo>
                  <a:lnTo>
                    <a:pt x="1920" y="588"/>
                  </a:lnTo>
                  <a:lnTo>
                    <a:pt x="1920" y="588"/>
                  </a:lnTo>
                  <a:lnTo>
                    <a:pt x="1920" y="588"/>
                  </a:lnTo>
                  <a:lnTo>
                    <a:pt x="1926" y="594"/>
                  </a:lnTo>
                  <a:lnTo>
                    <a:pt x="1926" y="594"/>
                  </a:lnTo>
                  <a:lnTo>
                    <a:pt x="1926" y="594"/>
                  </a:lnTo>
                  <a:lnTo>
                    <a:pt x="1926" y="600"/>
                  </a:lnTo>
                  <a:lnTo>
                    <a:pt x="1926" y="600"/>
                  </a:lnTo>
                  <a:lnTo>
                    <a:pt x="1932" y="606"/>
                  </a:lnTo>
                  <a:lnTo>
                    <a:pt x="1932" y="606"/>
                  </a:lnTo>
                  <a:lnTo>
                    <a:pt x="1932" y="606"/>
                  </a:lnTo>
                  <a:lnTo>
                    <a:pt x="1932" y="606"/>
                  </a:lnTo>
                  <a:lnTo>
                    <a:pt x="1932" y="612"/>
                  </a:lnTo>
                  <a:lnTo>
                    <a:pt x="1932" y="612"/>
                  </a:lnTo>
                  <a:lnTo>
                    <a:pt x="1938" y="612"/>
                  </a:lnTo>
                  <a:lnTo>
                    <a:pt x="1938" y="618"/>
                  </a:lnTo>
                  <a:lnTo>
                    <a:pt x="1938" y="618"/>
                  </a:lnTo>
                  <a:lnTo>
                    <a:pt x="1938" y="618"/>
                  </a:lnTo>
                  <a:lnTo>
                    <a:pt x="1938" y="618"/>
                  </a:lnTo>
                  <a:lnTo>
                    <a:pt x="1938" y="624"/>
                  </a:lnTo>
                  <a:lnTo>
                    <a:pt x="1938" y="624"/>
                  </a:lnTo>
                  <a:lnTo>
                    <a:pt x="1944" y="624"/>
                  </a:lnTo>
                  <a:lnTo>
                    <a:pt x="1944" y="624"/>
                  </a:lnTo>
                  <a:lnTo>
                    <a:pt x="1944" y="630"/>
                  </a:lnTo>
                  <a:lnTo>
                    <a:pt x="1944" y="630"/>
                  </a:lnTo>
                  <a:lnTo>
                    <a:pt x="1944" y="630"/>
                  </a:lnTo>
                  <a:lnTo>
                    <a:pt x="1944" y="630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0" y="636"/>
                  </a:lnTo>
                  <a:lnTo>
                    <a:pt x="1956" y="636"/>
                  </a:lnTo>
                  <a:lnTo>
                    <a:pt x="1956" y="636"/>
                  </a:lnTo>
                  <a:lnTo>
                    <a:pt x="1956" y="636"/>
                  </a:lnTo>
                  <a:lnTo>
                    <a:pt x="1956" y="636"/>
                  </a:lnTo>
                  <a:lnTo>
                    <a:pt x="1956" y="636"/>
                  </a:lnTo>
                  <a:lnTo>
                    <a:pt x="1962" y="630"/>
                  </a:lnTo>
                  <a:lnTo>
                    <a:pt x="1962" y="630"/>
                  </a:lnTo>
                  <a:lnTo>
                    <a:pt x="1962" y="624"/>
                  </a:lnTo>
                  <a:lnTo>
                    <a:pt x="1962" y="624"/>
                  </a:lnTo>
                  <a:lnTo>
                    <a:pt x="1962" y="618"/>
                  </a:lnTo>
                  <a:lnTo>
                    <a:pt x="1962" y="618"/>
                  </a:lnTo>
                  <a:lnTo>
                    <a:pt x="1962" y="612"/>
                  </a:lnTo>
                  <a:lnTo>
                    <a:pt x="1968" y="606"/>
                  </a:lnTo>
                  <a:lnTo>
                    <a:pt x="1968" y="606"/>
                  </a:lnTo>
                  <a:lnTo>
                    <a:pt x="1968" y="600"/>
                  </a:lnTo>
                  <a:lnTo>
                    <a:pt x="1968" y="594"/>
                  </a:lnTo>
                  <a:lnTo>
                    <a:pt x="1968" y="594"/>
                  </a:lnTo>
                  <a:lnTo>
                    <a:pt x="1968" y="588"/>
                  </a:lnTo>
                  <a:lnTo>
                    <a:pt x="1974" y="582"/>
                  </a:lnTo>
                  <a:lnTo>
                    <a:pt x="1974" y="582"/>
                  </a:lnTo>
                  <a:lnTo>
                    <a:pt x="1974" y="576"/>
                  </a:lnTo>
                  <a:lnTo>
                    <a:pt x="1974" y="570"/>
                  </a:lnTo>
                  <a:lnTo>
                    <a:pt x="1974" y="570"/>
                  </a:lnTo>
                  <a:lnTo>
                    <a:pt x="1974" y="564"/>
                  </a:lnTo>
                  <a:lnTo>
                    <a:pt x="1980" y="558"/>
                  </a:lnTo>
                  <a:lnTo>
                    <a:pt x="1980" y="558"/>
                  </a:lnTo>
                  <a:lnTo>
                    <a:pt x="1980" y="552"/>
                  </a:lnTo>
                  <a:lnTo>
                    <a:pt x="1980" y="546"/>
                  </a:lnTo>
                  <a:lnTo>
                    <a:pt x="1980" y="540"/>
                  </a:lnTo>
                  <a:lnTo>
                    <a:pt x="1980" y="540"/>
                  </a:lnTo>
                  <a:lnTo>
                    <a:pt x="1986" y="534"/>
                  </a:lnTo>
                  <a:lnTo>
                    <a:pt x="1986" y="528"/>
                  </a:lnTo>
                  <a:lnTo>
                    <a:pt x="1986" y="522"/>
                  </a:lnTo>
                  <a:lnTo>
                    <a:pt x="1986" y="522"/>
                  </a:lnTo>
                  <a:lnTo>
                    <a:pt x="1986" y="516"/>
                  </a:lnTo>
                  <a:lnTo>
                    <a:pt x="1986" y="510"/>
                  </a:lnTo>
                  <a:lnTo>
                    <a:pt x="1992" y="504"/>
                  </a:lnTo>
                  <a:lnTo>
                    <a:pt x="1992" y="498"/>
                  </a:lnTo>
                  <a:lnTo>
                    <a:pt x="1992" y="498"/>
                  </a:lnTo>
                  <a:lnTo>
                    <a:pt x="1992" y="492"/>
                  </a:lnTo>
                  <a:lnTo>
                    <a:pt x="1992" y="486"/>
                  </a:lnTo>
                  <a:lnTo>
                    <a:pt x="1992" y="480"/>
                  </a:lnTo>
                  <a:lnTo>
                    <a:pt x="1998" y="474"/>
                  </a:lnTo>
                  <a:lnTo>
                    <a:pt x="1998" y="468"/>
                  </a:lnTo>
                  <a:lnTo>
                    <a:pt x="1998" y="468"/>
                  </a:lnTo>
                  <a:lnTo>
                    <a:pt x="1998" y="462"/>
                  </a:lnTo>
                  <a:lnTo>
                    <a:pt x="1998" y="456"/>
                  </a:lnTo>
                  <a:lnTo>
                    <a:pt x="1998" y="450"/>
                  </a:lnTo>
                  <a:lnTo>
                    <a:pt x="2004" y="444"/>
                  </a:lnTo>
                  <a:lnTo>
                    <a:pt x="2004" y="438"/>
                  </a:lnTo>
                  <a:lnTo>
                    <a:pt x="2004" y="432"/>
                  </a:lnTo>
                  <a:lnTo>
                    <a:pt x="2004" y="426"/>
                  </a:lnTo>
                  <a:lnTo>
                    <a:pt x="2004" y="426"/>
                  </a:lnTo>
                  <a:lnTo>
                    <a:pt x="2004" y="420"/>
                  </a:lnTo>
                  <a:lnTo>
                    <a:pt x="2004" y="414"/>
                  </a:lnTo>
                  <a:lnTo>
                    <a:pt x="2010" y="408"/>
                  </a:lnTo>
                  <a:lnTo>
                    <a:pt x="2010" y="402"/>
                  </a:lnTo>
                  <a:lnTo>
                    <a:pt x="2010" y="396"/>
                  </a:lnTo>
                  <a:lnTo>
                    <a:pt x="2010" y="390"/>
                  </a:lnTo>
                  <a:lnTo>
                    <a:pt x="2010" y="384"/>
                  </a:lnTo>
                  <a:lnTo>
                    <a:pt x="2010" y="378"/>
                  </a:lnTo>
                  <a:lnTo>
                    <a:pt x="2016" y="372"/>
                  </a:lnTo>
                  <a:lnTo>
                    <a:pt x="2016" y="366"/>
                  </a:lnTo>
                  <a:lnTo>
                    <a:pt x="2016" y="360"/>
                  </a:lnTo>
                  <a:lnTo>
                    <a:pt x="2016" y="354"/>
                  </a:lnTo>
                  <a:lnTo>
                    <a:pt x="2016" y="348"/>
                  </a:lnTo>
                  <a:lnTo>
                    <a:pt x="2016" y="342"/>
                  </a:lnTo>
                  <a:lnTo>
                    <a:pt x="2022" y="336"/>
                  </a:lnTo>
                  <a:lnTo>
                    <a:pt x="2022" y="330"/>
                  </a:lnTo>
                  <a:lnTo>
                    <a:pt x="2022" y="324"/>
                  </a:lnTo>
                  <a:lnTo>
                    <a:pt x="2022" y="318"/>
                  </a:lnTo>
                  <a:lnTo>
                    <a:pt x="2022" y="312"/>
                  </a:lnTo>
                  <a:lnTo>
                    <a:pt x="2022" y="306"/>
                  </a:lnTo>
                  <a:lnTo>
                    <a:pt x="2028" y="300"/>
                  </a:lnTo>
                  <a:lnTo>
                    <a:pt x="2028" y="294"/>
                  </a:lnTo>
                  <a:lnTo>
                    <a:pt x="2028" y="288"/>
                  </a:lnTo>
                  <a:lnTo>
                    <a:pt x="2028" y="282"/>
                  </a:lnTo>
                  <a:lnTo>
                    <a:pt x="2028" y="276"/>
                  </a:lnTo>
                  <a:lnTo>
                    <a:pt x="2028" y="270"/>
                  </a:lnTo>
                  <a:lnTo>
                    <a:pt x="2034" y="264"/>
                  </a:lnTo>
                  <a:lnTo>
                    <a:pt x="2034" y="258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40" y="246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8"/>
                  </a:lnTo>
                  <a:lnTo>
                    <a:pt x="2040" y="264"/>
                  </a:lnTo>
                  <a:lnTo>
                    <a:pt x="2046" y="270"/>
                  </a:lnTo>
                  <a:lnTo>
                    <a:pt x="2046" y="276"/>
                  </a:lnTo>
                  <a:lnTo>
                    <a:pt x="2046" y="282"/>
                  </a:lnTo>
                  <a:lnTo>
                    <a:pt x="2046" y="288"/>
                  </a:lnTo>
                  <a:lnTo>
                    <a:pt x="2046" y="294"/>
                  </a:lnTo>
                  <a:lnTo>
                    <a:pt x="2046" y="300"/>
                  </a:lnTo>
                  <a:lnTo>
                    <a:pt x="2052" y="306"/>
                  </a:lnTo>
                  <a:lnTo>
                    <a:pt x="2052" y="312"/>
                  </a:lnTo>
                  <a:lnTo>
                    <a:pt x="2052" y="318"/>
                  </a:lnTo>
                  <a:lnTo>
                    <a:pt x="2052" y="324"/>
                  </a:lnTo>
                  <a:lnTo>
                    <a:pt x="2052" y="330"/>
                  </a:lnTo>
                  <a:lnTo>
                    <a:pt x="2052" y="336"/>
                  </a:lnTo>
                  <a:lnTo>
                    <a:pt x="2058" y="342"/>
                  </a:lnTo>
                  <a:lnTo>
                    <a:pt x="2058" y="348"/>
                  </a:lnTo>
                  <a:lnTo>
                    <a:pt x="2058" y="354"/>
                  </a:lnTo>
                  <a:lnTo>
                    <a:pt x="2058" y="360"/>
                  </a:lnTo>
                  <a:lnTo>
                    <a:pt x="2058" y="366"/>
                  </a:lnTo>
                  <a:lnTo>
                    <a:pt x="2058" y="372"/>
                  </a:lnTo>
                  <a:lnTo>
                    <a:pt x="2064" y="378"/>
                  </a:lnTo>
                  <a:lnTo>
                    <a:pt x="2064" y="384"/>
                  </a:lnTo>
                  <a:lnTo>
                    <a:pt x="2064" y="390"/>
                  </a:lnTo>
                  <a:lnTo>
                    <a:pt x="2064" y="396"/>
                  </a:lnTo>
                  <a:lnTo>
                    <a:pt x="2064" y="402"/>
                  </a:lnTo>
                  <a:lnTo>
                    <a:pt x="2064" y="408"/>
                  </a:lnTo>
                  <a:lnTo>
                    <a:pt x="2070" y="414"/>
                  </a:lnTo>
                  <a:lnTo>
                    <a:pt x="2070" y="420"/>
                  </a:lnTo>
                  <a:lnTo>
                    <a:pt x="2070" y="426"/>
                  </a:lnTo>
                  <a:lnTo>
                    <a:pt x="2070" y="426"/>
                  </a:lnTo>
                  <a:lnTo>
                    <a:pt x="2070" y="432"/>
                  </a:lnTo>
                  <a:lnTo>
                    <a:pt x="2070" y="444"/>
                  </a:lnTo>
                  <a:lnTo>
                    <a:pt x="2076" y="450"/>
                  </a:lnTo>
                  <a:lnTo>
                    <a:pt x="2076" y="456"/>
                  </a:lnTo>
                  <a:lnTo>
                    <a:pt x="2076" y="462"/>
                  </a:lnTo>
                  <a:lnTo>
                    <a:pt x="2076" y="468"/>
                  </a:lnTo>
                  <a:lnTo>
                    <a:pt x="2076" y="468"/>
                  </a:lnTo>
                  <a:lnTo>
                    <a:pt x="2076" y="474"/>
                  </a:lnTo>
                  <a:lnTo>
                    <a:pt x="2082" y="480"/>
                  </a:lnTo>
                  <a:lnTo>
                    <a:pt x="2082" y="486"/>
                  </a:lnTo>
                  <a:lnTo>
                    <a:pt x="2082" y="492"/>
                  </a:lnTo>
                  <a:lnTo>
                    <a:pt x="2082" y="498"/>
                  </a:lnTo>
                  <a:lnTo>
                    <a:pt x="2082" y="498"/>
                  </a:lnTo>
                  <a:lnTo>
                    <a:pt x="2082" y="504"/>
                  </a:lnTo>
                  <a:lnTo>
                    <a:pt x="2088" y="510"/>
                  </a:lnTo>
                  <a:lnTo>
                    <a:pt x="2088" y="516"/>
                  </a:lnTo>
                  <a:lnTo>
                    <a:pt x="2088" y="522"/>
                  </a:lnTo>
                  <a:lnTo>
                    <a:pt x="2088" y="522"/>
                  </a:lnTo>
                  <a:lnTo>
                    <a:pt x="2088" y="528"/>
                  </a:lnTo>
                  <a:lnTo>
                    <a:pt x="2088" y="534"/>
                  </a:lnTo>
                  <a:lnTo>
                    <a:pt x="2094" y="540"/>
                  </a:lnTo>
                  <a:lnTo>
                    <a:pt x="2094" y="540"/>
                  </a:lnTo>
                  <a:lnTo>
                    <a:pt x="2094" y="546"/>
                  </a:lnTo>
                  <a:lnTo>
                    <a:pt x="2094" y="552"/>
                  </a:lnTo>
                  <a:lnTo>
                    <a:pt x="2094" y="558"/>
                  </a:lnTo>
                  <a:lnTo>
                    <a:pt x="2094" y="558"/>
                  </a:lnTo>
                  <a:lnTo>
                    <a:pt x="2100" y="564"/>
                  </a:lnTo>
                  <a:lnTo>
                    <a:pt x="2100" y="570"/>
                  </a:lnTo>
                  <a:lnTo>
                    <a:pt x="2100" y="570"/>
                  </a:lnTo>
                  <a:lnTo>
                    <a:pt x="2100" y="576"/>
                  </a:lnTo>
                  <a:lnTo>
                    <a:pt x="2100" y="582"/>
                  </a:lnTo>
                  <a:lnTo>
                    <a:pt x="2100" y="582"/>
                  </a:lnTo>
                  <a:lnTo>
                    <a:pt x="2106" y="588"/>
                  </a:lnTo>
                  <a:lnTo>
                    <a:pt x="2106" y="594"/>
                  </a:lnTo>
                  <a:lnTo>
                    <a:pt x="2106" y="594"/>
                  </a:lnTo>
                  <a:lnTo>
                    <a:pt x="2106" y="600"/>
                  </a:lnTo>
                  <a:lnTo>
                    <a:pt x="2106" y="606"/>
                  </a:lnTo>
                  <a:lnTo>
                    <a:pt x="2106" y="606"/>
                  </a:lnTo>
                  <a:lnTo>
                    <a:pt x="2112" y="612"/>
                  </a:lnTo>
                  <a:lnTo>
                    <a:pt x="2112" y="618"/>
                  </a:lnTo>
                  <a:lnTo>
                    <a:pt x="2112" y="618"/>
                  </a:lnTo>
                  <a:lnTo>
                    <a:pt x="2112" y="624"/>
                  </a:lnTo>
                  <a:lnTo>
                    <a:pt x="2112" y="624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8" y="630"/>
                  </a:lnTo>
                  <a:lnTo>
                    <a:pt x="2118" y="636"/>
                  </a:lnTo>
                  <a:lnTo>
                    <a:pt x="2118" y="636"/>
                  </a:lnTo>
                  <a:lnTo>
                    <a:pt x="2118" y="636"/>
                  </a:lnTo>
                  <a:lnTo>
                    <a:pt x="2118" y="636"/>
                  </a:lnTo>
                  <a:lnTo>
                    <a:pt x="2118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24" y="636"/>
                  </a:lnTo>
                  <a:lnTo>
                    <a:pt x="2130" y="630"/>
                  </a:lnTo>
                  <a:lnTo>
                    <a:pt x="2130" y="630"/>
                  </a:lnTo>
                  <a:lnTo>
                    <a:pt x="2130" y="630"/>
                  </a:lnTo>
                  <a:lnTo>
                    <a:pt x="2130" y="624"/>
                  </a:lnTo>
                  <a:lnTo>
                    <a:pt x="2130" y="624"/>
                  </a:lnTo>
                  <a:lnTo>
                    <a:pt x="2130" y="624"/>
                  </a:lnTo>
                  <a:lnTo>
                    <a:pt x="2130" y="618"/>
                  </a:lnTo>
                  <a:lnTo>
                    <a:pt x="2136" y="618"/>
                  </a:lnTo>
                  <a:lnTo>
                    <a:pt x="2136" y="618"/>
                  </a:lnTo>
                  <a:lnTo>
                    <a:pt x="2136" y="618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42" y="606"/>
                  </a:lnTo>
                  <a:lnTo>
                    <a:pt x="2142" y="606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88"/>
                  </a:lnTo>
                  <a:lnTo>
                    <a:pt x="2148" y="588"/>
                  </a:lnTo>
                  <a:lnTo>
                    <a:pt x="2148" y="588"/>
                  </a:lnTo>
                  <a:lnTo>
                    <a:pt x="2148" y="582"/>
                  </a:lnTo>
                  <a:lnTo>
                    <a:pt x="2154" y="582"/>
                  </a:lnTo>
                  <a:lnTo>
                    <a:pt x="2154" y="582"/>
                  </a:lnTo>
                  <a:lnTo>
                    <a:pt x="2154" y="576"/>
                  </a:lnTo>
                  <a:lnTo>
                    <a:pt x="2154" y="576"/>
                  </a:lnTo>
                  <a:lnTo>
                    <a:pt x="2154" y="576"/>
                  </a:lnTo>
                  <a:lnTo>
                    <a:pt x="2154" y="570"/>
                  </a:lnTo>
                  <a:lnTo>
                    <a:pt x="2160" y="570"/>
                  </a:lnTo>
                  <a:lnTo>
                    <a:pt x="2160" y="570"/>
                  </a:lnTo>
                  <a:lnTo>
                    <a:pt x="2160" y="564"/>
                  </a:lnTo>
                  <a:lnTo>
                    <a:pt x="2160" y="564"/>
                  </a:lnTo>
                  <a:lnTo>
                    <a:pt x="2160" y="564"/>
                  </a:lnTo>
                  <a:lnTo>
                    <a:pt x="2160" y="558"/>
                  </a:lnTo>
                  <a:lnTo>
                    <a:pt x="2166" y="558"/>
                  </a:lnTo>
                  <a:lnTo>
                    <a:pt x="2166" y="552"/>
                  </a:lnTo>
                  <a:lnTo>
                    <a:pt x="2166" y="552"/>
                  </a:lnTo>
                  <a:lnTo>
                    <a:pt x="2166" y="552"/>
                  </a:lnTo>
                  <a:lnTo>
                    <a:pt x="2166" y="546"/>
                  </a:lnTo>
                  <a:lnTo>
                    <a:pt x="2166" y="546"/>
                  </a:lnTo>
                  <a:lnTo>
                    <a:pt x="2172" y="546"/>
                  </a:lnTo>
                  <a:lnTo>
                    <a:pt x="2172" y="540"/>
                  </a:lnTo>
                  <a:lnTo>
                    <a:pt x="2172" y="540"/>
                  </a:lnTo>
                  <a:lnTo>
                    <a:pt x="2172" y="534"/>
                  </a:lnTo>
                  <a:lnTo>
                    <a:pt x="2172" y="534"/>
                  </a:lnTo>
                  <a:lnTo>
                    <a:pt x="2172" y="534"/>
                  </a:lnTo>
                  <a:lnTo>
                    <a:pt x="2178" y="528"/>
                  </a:lnTo>
                  <a:lnTo>
                    <a:pt x="2178" y="528"/>
                  </a:lnTo>
                  <a:lnTo>
                    <a:pt x="2178" y="522"/>
                  </a:lnTo>
                  <a:lnTo>
                    <a:pt x="2178" y="522"/>
                  </a:lnTo>
                  <a:lnTo>
                    <a:pt x="2178" y="522"/>
                  </a:lnTo>
                  <a:lnTo>
                    <a:pt x="2178" y="516"/>
                  </a:lnTo>
                  <a:lnTo>
                    <a:pt x="2184" y="516"/>
                  </a:lnTo>
                  <a:lnTo>
                    <a:pt x="2184" y="510"/>
                  </a:lnTo>
                  <a:lnTo>
                    <a:pt x="2184" y="510"/>
                  </a:lnTo>
                  <a:lnTo>
                    <a:pt x="2184" y="504"/>
                  </a:lnTo>
                  <a:lnTo>
                    <a:pt x="2184" y="504"/>
                  </a:lnTo>
                  <a:lnTo>
                    <a:pt x="2184" y="504"/>
                  </a:lnTo>
                  <a:lnTo>
                    <a:pt x="2190" y="498"/>
                  </a:lnTo>
                  <a:lnTo>
                    <a:pt x="2190" y="498"/>
                  </a:lnTo>
                  <a:lnTo>
                    <a:pt x="2190" y="492"/>
                  </a:lnTo>
                  <a:lnTo>
                    <a:pt x="2190" y="492"/>
                  </a:lnTo>
                  <a:lnTo>
                    <a:pt x="2190" y="486"/>
                  </a:lnTo>
                  <a:lnTo>
                    <a:pt x="2190" y="486"/>
                  </a:lnTo>
                  <a:lnTo>
                    <a:pt x="2190" y="486"/>
                  </a:lnTo>
                  <a:lnTo>
                    <a:pt x="2196" y="480"/>
                  </a:lnTo>
                  <a:lnTo>
                    <a:pt x="2196" y="480"/>
                  </a:lnTo>
                  <a:lnTo>
                    <a:pt x="2196" y="474"/>
                  </a:lnTo>
                  <a:lnTo>
                    <a:pt x="2196" y="474"/>
                  </a:lnTo>
                  <a:lnTo>
                    <a:pt x="2196" y="468"/>
                  </a:lnTo>
                  <a:lnTo>
                    <a:pt x="2196" y="468"/>
                  </a:lnTo>
                  <a:lnTo>
                    <a:pt x="2202" y="462"/>
                  </a:lnTo>
                  <a:lnTo>
                    <a:pt x="2202" y="462"/>
                  </a:lnTo>
                  <a:lnTo>
                    <a:pt x="2202" y="456"/>
                  </a:lnTo>
                  <a:lnTo>
                    <a:pt x="2202" y="456"/>
                  </a:lnTo>
                  <a:lnTo>
                    <a:pt x="2202" y="450"/>
                  </a:lnTo>
                  <a:lnTo>
                    <a:pt x="2208" y="450"/>
                  </a:lnTo>
                  <a:lnTo>
                    <a:pt x="2208" y="450"/>
                  </a:lnTo>
                  <a:lnTo>
                    <a:pt x="2208" y="444"/>
                  </a:lnTo>
                  <a:lnTo>
                    <a:pt x="2208" y="444"/>
                  </a:lnTo>
                  <a:lnTo>
                    <a:pt x="2208" y="438"/>
                  </a:lnTo>
                  <a:lnTo>
                    <a:pt x="2208" y="438"/>
                  </a:lnTo>
                  <a:lnTo>
                    <a:pt x="2208" y="432"/>
                  </a:lnTo>
                  <a:lnTo>
                    <a:pt x="2214" y="432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26"/>
                  </a:lnTo>
                  <a:lnTo>
                    <a:pt x="2214" y="420"/>
                  </a:lnTo>
                  <a:lnTo>
                    <a:pt x="2214" y="420"/>
                  </a:lnTo>
                  <a:lnTo>
                    <a:pt x="2220" y="414"/>
                  </a:lnTo>
                  <a:lnTo>
                    <a:pt x="2220" y="414"/>
                  </a:lnTo>
                  <a:lnTo>
                    <a:pt x="2220" y="408"/>
                  </a:lnTo>
                  <a:lnTo>
                    <a:pt x="2220" y="408"/>
                  </a:lnTo>
                  <a:lnTo>
                    <a:pt x="2220" y="402"/>
                  </a:lnTo>
                  <a:lnTo>
                    <a:pt x="2220" y="402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0"/>
                  </a:lnTo>
                  <a:lnTo>
                    <a:pt x="2226" y="390"/>
                  </a:lnTo>
                  <a:lnTo>
                    <a:pt x="2226" y="384"/>
                  </a:lnTo>
                  <a:lnTo>
                    <a:pt x="2226" y="384"/>
                  </a:lnTo>
                  <a:lnTo>
                    <a:pt x="2232" y="378"/>
                  </a:lnTo>
                  <a:lnTo>
                    <a:pt x="2232" y="378"/>
                  </a:lnTo>
                  <a:lnTo>
                    <a:pt x="2232" y="372"/>
                  </a:lnTo>
                  <a:lnTo>
                    <a:pt x="2232" y="372"/>
                  </a:lnTo>
                  <a:lnTo>
                    <a:pt x="2232" y="366"/>
                  </a:lnTo>
                  <a:lnTo>
                    <a:pt x="2232" y="366"/>
                  </a:lnTo>
                  <a:lnTo>
                    <a:pt x="2232" y="360"/>
                  </a:lnTo>
                  <a:lnTo>
                    <a:pt x="2238" y="360"/>
                  </a:lnTo>
                  <a:lnTo>
                    <a:pt x="2238" y="354"/>
                  </a:lnTo>
                  <a:lnTo>
                    <a:pt x="2238" y="354"/>
                  </a:lnTo>
                  <a:lnTo>
                    <a:pt x="2238" y="348"/>
                  </a:lnTo>
                  <a:lnTo>
                    <a:pt x="2238" y="348"/>
                  </a:lnTo>
                  <a:lnTo>
                    <a:pt x="2238" y="342"/>
                  </a:lnTo>
                  <a:lnTo>
                    <a:pt x="2244" y="342"/>
                  </a:lnTo>
                  <a:lnTo>
                    <a:pt x="2244" y="336"/>
                  </a:lnTo>
                  <a:lnTo>
                    <a:pt x="2244" y="336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24"/>
                  </a:lnTo>
                  <a:lnTo>
                    <a:pt x="2250" y="324"/>
                  </a:lnTo>
                  <a:lnTo>
                    <a:pt x="2250" y="318"/>
                  </a:lnTo>
                  <a:lnTo>
                    <a:pt x="2250" y="318"/>
                  </a:lnTo>
                  <a:lnTo>
                    <a:pt x="2250" y="312"/>
                  </a:lnTo>
                  <a:lnTo>
                    <a:pt x="2250" y="312"/>
                  </a:lnTo>
                  <a:lnTo>
                    <a:pt x="2250" y="306"/>
                  </a:lnTo>
                  <a:lnTo>
                    <a:pt x="2256" y="306"/>
                  </a:lnTo>
                  <a:lnTo>
                    <a:pt x="2256" y="300"/>
                  </a:lnTo>
                  <a:lnTo>
                    <a:pt x="2256" y="300"/>
                  </a:lnTo>
                  <a:lnTo>
                    <a:pt x="2256" y="294"/>
                  </a:lnTo>
                  <a:lnTo>
                    <a:pt x="2256" y="288"/>
                  </a:lnTo>
                  <a:lnTo>
                    <a:pt x="2256" y="288"/>
                  </a:lnTo>
                  <a:lnTo>
                    <a:pt x="2262" y="282"/>
                  </a:lnTo>
                  <a:lnTo>
                    <a:pt x="2262" y="282"/>
                  </a:lnTo>
                  <a:lnTo>
                    <a:pt x="2262" y="276"/>
                  </a:lnTo>
                  <a:lnTo>
                    <a:pt x="2262" y="270"/>
                  </a:lnTo>
                  <a:lnTo>
                    <a:pt x="2262" y="270"/>
                  </a:lnTo>
                  <a:lnTo>
                    <a:pt x="2262" y="264"/>
                  </a:lnTo>
                  <a:lnTo>
                    <a:pt x="2268" y="264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52"/>
                  </a:lnTo>
                  <a:lnTo>
                    <a:pt x="2268" y="252"/>
                  </a:lnTo>
                  <a:lnTo>
                    <a:pt x="2268" y="246"/>
                  </a:lnTo>
                  <a:lnTo>
                    <a:pt x="2274" y="246"/>
                  </a:lnTo>
                  <a:lnTo>
                    <a:pt x="2274" y="240"/>
                  </a:lnTo>
                  <a:lnTo>
                    <a:pt x="2274" y="240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28"/>
                  </a:lnTo>
                  <a:lnTo>
                    <a:pt x="2280" y="222"/>
                  </a:lnTo>
                  <a:lnTo>
                    <a:pt x="2280" y="222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0"/>
                  </a:lnTo>
                  <a:lnTo>
                    <a:pt x="2280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86" y="210"/>
                  </a:lnTo>
                  <a:lnTo>
                    <a:pt x="2292" y="210"/>
                  </a:lnTo>
                  <a:lnTo>
                    <a:pt x="2292" y="216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8"/>
                  </a:lnTo>
                  <a:lnTo>
                    <a:pt x="2298" y="228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298" y="240"/>
                  </a:lnTo>
                  <a:lnTo>
                    <a:pt x="2298" y="246"/>
                  </a:lnTo>
                  <a:lnTo>
                    <a:pt x="2298" y="246"/>
                  </a:lnTo>
                  <a:lnTo>
                    <a:pt x="2304" y="252"/>
                  </a:lnTo>
                  <a:lnTo>
                    <a:pt x="2304" y="252"/>
                  </a:lnTo>
                  <a:lnTo>
                    <a:pt x="2304" y="258"/>
                  </a:lnTo>
                  <a:lnTo>
                    <a:pt x="2304" y="258"/>
                  </a:lnTo>
                  <a:lnTo>
                    <a:pt x="2304" y="264"/>
                  </a:lnTo>
                  <a:lnTo>
                    <a:pt x="2304" y="264"/>
                  </a:lnTo>
                  <a:lnTo>
                    <a:pt x="2304" y="270"/>
                  </a:lnTo>
                  <a:lnTo>
                    <a:pt x="2310" y="270"/>
                  </a:lnTo>
                  <a:lnTo>
                    <a:pt x="2310" y="276"/>
                  </a:lnTo>
                  <a:lnTo>
                    <a:pt x="2310" y="282"/>
                  </a:lnTo>
                  <a:lnTo>
                    <a:pt x="2310" y="282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6" y="294"/>
                  </a:lnTo>
                  <a:lnTo>
                    <a:pt x="2316" y="294"/>
                  </a:lnTo>
                  <a:lnTo>
                    <a:pt x="2316" y="300"/>
                  </a:lnTo>
                  <a:lnTo>
                    <a:pt x="2316" y="300"/>
                  </a:lnTo>
                  <a:lnTo>
                    <a:pt x="2316" y="306"/>
                  </a:lnTo>
                  <a:lnTo>
                    <a:pt x="2316" y="306"/>
                  </a:lnTo>
                  <a:lnTo>
                    <a:pt x="2322" y="312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24"/>
                  </a:lnTo>
                  <a:lnTo>
                    <a:pt x="2322" y="324"/>
                  </a:lnTo>
                  <a:lnTo>
                    <a:pt x="2322" y="330"/>
                  </a:lnTo>
                  <a:lnTo>
                    <a:pt x="2328" y="330"/>
                  </a:lnTo>
                  <a:lnTo>
                    <a:pt x="2328" y="336"/>
                  </a:lnTo>
                  <a:lnTo>
                    <a:pt x="2328" y="336"/>
                  </a:lnTo>
                  <a:lnTo>
                    <a:pt x="2328" y="342"/>
                  </a:lnTo>
                  <a:lnTo>
                    <a:pt x="2328" y="348"/>
                  </a:lnTo>
                  <a:lnTo>
                    <a:pt x="2328" y="348"/>
                  </a:lnTo>
                  <a:lnTo>
                    <a:pt x="2328" y="354"/>
                  </a:lnTo>
                  <a:lnTo>
                    <a:pt x="2334" y="354"/>
                  </a:lnTo>
                  <a:lnTo>
                    <a:pt x="2334" y="360"/>
                  </a:lnTo>
                  <a:lnTo>
                    <a:pt x="2334" y="360"/>
                  </a:lnTo>
                  <a:lnTo>
                    <a:pt x="2334" y="366"/>
                  </a:lnTo>
                  <a:lnTo>
                    <a:pt x="2334" y="366"/>
                  </a:lnTo>
                  <a:lnTo>
                    <a:pt x="2334" y="372"/>
                  </a:lnTo>
                  <a:lnTo>
                    <a:pt x="2340" y="372"/>
                  </a:lnTo>
                  <a:lnTo>
                    <a:pt x="2340" y="378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90"/>
                  </a:lnTo>
                  <a:lnTo>
                    <a:pt x="2346" y="390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402"/>
                  </a:lnTo>
                  <a:lnTo>
                    <a:pt x="2346" y="402"/>
                  </a:lnTo>
                  <a:lnTo>
                    <a:pt x="2346" y="408"/>
                  </a:lnTo>
                  <a:lnTo>
                    <a:pt x="2352" y="408"/>
                  </a:lnTo>
                  <a:lnTo>
                    <a:pt x="2352" y="414"/>
                  </a:lnTo>
                  <a:lnTo>
                    <a:pt x="2352" y="414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6"/>
                  </a:lnTo>
                  <a:lnTo>
                    <a:pt x="2358" y="426"/>
                  </a:lnTo>
                  <a:lnTo>
                    <a:pt x="2358" y="432"/>
                  </a:lnTo>
                  <a:lnTo>
                    <a:pt x="2358" y="432"/>
                  </a:lnTo>
                  <a:lnTo>
                    <a:pt x="2358" y="438"/>
                  </a:lnTo>
                  <a:lnTo>
                    <a:pt x="2358" y="438"/>
                  </a:lnTo>
                  <a:lnTo>
                    <a:pt x="2358" y="444"/>
                  </a:lnTo>
                  <a:lnTo>
                    <a:pt x="2364" y="444"/>
                  </a:lnTo>
                  <a:lnTo>
                    <a:pt x="2364" y="444"/>
                  </a:lnTo>
                  <a:lnTo>
                    <a:pt x="2364" y="450"/>
                  </a:lnTo>
                  <a:lnTo>
                    <a:pt x="2364" y="450"/>
                  </a:lnTo>
                  <a:lnTo>
                    <a:pt x="2364" y="456"/>
                  </a:lnTo>
                  <a:lnTo>
                    <a:pt x="2364" y="456"/>
                  </a:lnTo>
                  <a:lnTo>
                    <a:pt x="2364" y="462"/>
                  </a:lnTo>
                  <a:lnTo>
                    <a:pt x="2370" y="462"/>
                  </a:lnTo>
                  <a:lnTo>
                    <a:pt x="2370" y="468"/>
                  </a:lnTo>
                  <a:lnTo>
                    <a:pt x="2370" y="468"/>
                  </a:lnTo>
                  <a:lnTo>
                    <a:pt x="2370" y="474"/>
                  </a:lnTo>
                  <a:lnTo>
                    <a:pt x="2370" y="474"/>
                  </a:lnTo>
                  <a:lnTo>
                    <a:pt x="2370" y="474"/>
                  </a:lnTo>
                  <a:lnTo>
                    <a:pt x="2376" y="480"/>
                  </a:lnTo>
                  <a:lnTo>
                    <a:pt x="2376" y="480"/>
                  </a:lnTo>
                  <a:lnTo>
                    <a:pt x="2376" y="486"/>
                  </a:lnTo>
                  <a:lnTo>
                    <a:pt x="2376" y="486"/>
                  </a:lnTo>
                  <a:lnTo>
                    <a:pt x="2376" y="492"/>
                  </a:lnTo>
                  <a:lnTo>
                    <a:pt x="2376" y="492"/>
                  </a:lnTo>
                  <a:lnTo>
                    <a:pt x="2382" y="498"/>
                  </a:lnTo>
                  <a:lnTo>
                    <a:pt x="2382" y="498"/>
                  </a:lnTo>
                  <a:lnTo>
                    <a:pt x="2382" y="504"/>
                  </a:lnTo>
                  <a:lnTo>
                    <a:pt x="2382" y="504"/>
                  </a:lnTo>
                  <a:lnTo>
                    <a:pt x="2382" y="510"/>
                  </a:lnTo>
                  <a:lnTo>
                    <a:pt x="2382" y="510"/>
                  </a:lnTo>
                  <a:lnTo>
                    <a:pt x="2388" y="516"/>
                  </a:lnTo>
                  <a:lnTo>
                    <a:pt x="2388" y="516"/>
                  </a:lnTo>
                  <a:lnTo>
                    <a:pt x="2388" y="516"/>
                  </a:lnTo>
                  <a:lnTo>
                    <a:pt x="2388" y="522"/>
                  </a:lnTo>
                  <a:lnTo>
                    <a:pt x="2388" y="522"/>
                  </a:lnTo>
                  <a:lnTo>
                    <a:pt x="2388" y="528"/>
                  </a:lnTo>
                  <a:lnTo>
                    <a:pt x="2394" y="528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40"/>
                  </a:lnTo>
                  <a:lnTo>
                    <a:pt x="2394" y="540"/>
                  </a:lnTo>
                  <a:lnTo>
                    <a:pt x="2400" y="546"/>
                  </a:lnTo>
                  <a:lnTo>
                    <a:pt x="2400" y="546"/>
                  </a:lnTo>
                  <a:lnTo>
                    <a:pt x="2400" y="546"/>
                  </a:lnTo>
                  <a:lnTo>
                    <a:pt x="2400" y="552"/>
                  </a:lnTo>
                  <a:lnTo>
                    <a:pt x="2400" y="552"/>
                  </a:lnTo>
                  <a:lnTo>
                    <a:pt x="2400" y="558"/>
                  </a:lnTo>
                  <a:lnTo>
                    <a:pt x="2406" y="558"/>
                  </a:lnTo>
                  <a:lnTo>
                    <a:pt x="2406" y="558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70"/>
                  </a:lnTo>
                  <a:lnTo>
                    <a:pt x="2406" y="570"/>
                  </a:lnTo>
                  <a:lnTo>
                    <a:pt x="2412" y="570"/>
                  </a:lnTo>
                  <a:lnTo>
                    <a:pt x="2412" y="576"/>
                  </a:lnTo>
                  <a:lnTo>
                    <a:pt x="2412" y="576"/>
                  </a:lnTo>
                  <a:lnTo>
                    <a:pt x="2412" y="576"/>
                  </a:lnTo>
                  <a:lnTo>
                    <a:pt x="2412" y="582"/>
                  </a:lnTo>
                  <a:lnTo>
                    <a:pt x="2412" y="582"/>
                  </a:lnTo>
                  <a:lnTo>
                    <a:pt x="2412" y="588"/>
                  </a:lnTo>
                  <a:lnTo>
                    <a:pt x="2418" y="588"/>
                  </a:lnTo>
                  <a:lnTo>
                    <a:pt x="2418" y="588"/>
                  </a:lnTo>
                  <a:lnTo>
                    <a:pt x="2418" y="594"/>
                  </a:lnTo>
                  <a:lnTo>
                    <a:pt x="2418" y="594"/>
                  </a:lnTo>
                  <a:lnTo>
                    <a:pt x="2418" y="594"/>
                  </a:lnTo>
                  <a:lnTo>
                    <a:pt x="2418" y="600"/>
                  </a:lnTo>
                  <a:lnTo>
                    <a:pt x="2424" y="600"/>
                  </a:lnTo>
                  <a:lnTo>
                    <a:pt x="2424" y="600"/>
                  </a:lnTo>
                  <a:lnTo>
                    <a:pt x="2424" y="606"/>
                  </a:lnTo>
                  <a:lnTo>
                    <a:pt x="2424" y="606"/>
                  </a:lnTo>
                  <a:lnTo>
                    <a:pt x="2424" y="606"/>
                  </a:lnTo>
                  <a:lnTo>
                    <a:pt x="2424" y="612"/>
                  </a:lnTo>
                  <a:lnTo>
                    <a:pt x="2430" y="612"/>
                  </a:lnTo>
                  <a:lnTo>
                    <a:pt x="2430" y="612"/>
                  </a:lnTo>
                  <a:lnTo>
                    <a:pt x="2430" y="618"/>
                  </a:lnTo>
                  <a:lnTo>
                    <a:pt x="2430" y="618"/>
                  </a:lnTo>
                  <a:lnTo>
                    <a:pt x="2430" y="618"/>
                  </a:lnTo>
                  <a:lnTo>
                    <a:pt x="2430" y="624"/>
                  </a:lnTo>
                  <a:lnTo>
                    <a:pt x="2436" y="624"/>
                  </a:lnTo>
                  <a:lnTo>
                    <a:pt x="2436" y="624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36" y="630"/>
                  </a:lnTo>
                  <a:lnTo>
                    <a:pt x="2436" y="636"/>
                  </a:lnTo>
                  <a:lnTo>
                    <a:pt x="2442" y="636"/>
                  </a:lnTo>
                  <a:lnTo>
                    <a:pt x="2442" y="636"/>
                  </a:lnTo>
                  <a:lnTo>
                    <a:pt x="2442" y="642"/>
                  </a:lnTo>
                  <a:lnTo>
                    <a:pt x="2442" y="642"/>
                  </a:lnTo>
                  <a:lnTo>
                    <a:pt x="2442" y="642"/>
                  </a:lnTo>
                  <a:lnTo>
                    <a:pt x="2448" y="648"/>
                  </a:lnTo>
                  <a:lnTo>
                    <a:pt x="2448" y="648"/>
                  </a:lnTo>
                  <a:lnTo>
                    <a:pt x="2448" y="648"/>
                  </a:lnTo>
                  <a:lnTo>
                    <a:pt x="2448" y="648"/>
                  </a:lnTo>
                  <a:lnTo>
                    <a:pt x="2448" y="654"/>
                  </a:lnTo>
                  <a:lnTo>
                    <a:pt x="2448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54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0" y="654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66" y="648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2" y="642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78" y="636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84" y="630"/>
                  </a:lnTo>
                  <a:lnTo>
                    <a:pt x="2490" y="624"/>
                  </a:lnTo>
                  <a:lnTo>
                    <a:pt x="2490" y="624"/>
                  </a:lnTo>
                  <a:lnTo>
                    <a:pt x="2490" y="624"/>
                  </a:lnTo>
                  <a:lnTo>
                    <a:pt x="2490" y="624"/>
                  </a:lnTo>
                  <a:lnTo>
                    <a:pt x="2490" y="624"/>
                  </a:lnTo>
                  <a:lnTo>
                    <a:pt x="2490" y="618"/>
                  </a:lnTo>
                  <a:lnTo>
                    <a:pt x="2496" y="618"/>
                  </a:lnTo>
                  <a:lnTo>
                    <a:pt x="2496" y="618"/>
                  </a:lnTo>
                  <a:lnTo>
                    <a:pt x="2496" y="618"/>
                  </a:lnTo>
                  <a:lnTo>
                    <a:pt x="2496" y="618"/>
                  </a:lnTo>
                  <a:lnTo>
                    <a:pt x="2496" y="612"/>
                  </a:lnTo>
                  <a:lnTo>
                    <a:pt x="2496" y="612"/>
                  </a:lnTo>
                  <a:lnTo>
                    <a:pt x="2502" y="612"/>
                  </a:lnTo>
                  <a:lnTo>
                    <a:pt x="2502" y="612"/>
                  </a:lnTo>
                  <a:lnTo>
                    <a:pt x="2502" y="612"/>
                  </a:lnTo>
                  <a:lnTo>
                    <a:pt x="2502" y="606"/>
                  </a:lnTo>
                  <a:lnTo>
                    <a:pt x="2502" y="606"/>
                  </a:lnTo>
                  <a:lnTo>
                    <a:pt x="2502" y="606"/>
                  </a:lnTo>
                  <a:lnTo>
                    <a:pt x="2502" y="606"/>
                  </a:lnTo>
                  <a:lnTo>
                    <a:pt x="2508" y="606"/>
                  </a:lnTo>
                  <a:lnTo>
                    <a:pt x="2508" y="600"/>
                  </a:lnTo>
                  <a:lnTo>
                    <a:pt x="2508" y="600"/>
                  </a:lnTo>
                  <a:lnTo>
                    <a:pt x="2508" y="600"/>
                  </a:lnTo>
                  <a:lnTo>
                    <a:pt x="2508" y="600"/>
                  </a:lnTo>
                  <a:lnTo>
                    <a:pt x="2508" y="600"/>
                  </a:lnTo>
                  <a:lnTo>
                    <a:pt x="2514" y="594"/>
                  </a:lnTo>
                  <a:lnTo>
                    <a:pt x="2514" y="594"/>
                  </a:lnTo>
                  <a:lnTo>
                    <a:pt x="2514" y="594"/>
                  </a:lnTo>
                  <a:lnTo>
                    <a:pt x="2514" y="594"/>
                  </a:lnTo>
                  <a:lnTo>
                    <a:pt x="2514" y="588"/>
                  </a:lnTo>
                  <a:lnTo>
                    <a:pt x="2514" y="588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82"/>
                  </a:lnTo>
                  <a:lnTo>
                    <a:pt x="2520" y="582"/>
                  </a:lnTo>
                  <a:lnTo>
                    <a:pt x="2520" y="582"/>
                  </a:lnTo>
                  <a:lnTo>
                    <a:pt x="2526" y="582"/>
                  </a:lnTo>
                  <a:lnTo>
                    <a:pt x="2526" y="576"/>
                  </a:lnTo>
                  <a:lnTo>
                    <a:pt x="2526" y="576"/>
                  </a:lnTo>
                  <a:lnTo>
                    <a:pt x="2526" y="576"/>
                  </a:lnTo>
                  <a:lnTo>
                    <a:pt x="2526" y="576"/>
                  </a:lnTo>
                  <a:lnTo>
                    <a:pt x="2526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2" y="570"/>
                  </a:lnTo>
                  <a:lnTo>
                    <a:pt x="2532" y="564"/>
                  </a:lnTo>
                  <a:lnTo>
                    <a:pt x="2532" y="564"/>
                  </a:lnTo>
                  <a:lnTo>
                    <a:pt x="2532" y="564"/>
                  </a:lnTo>
                  <a:lnTo>
                    <a:pt x="2538" y="564"/>
                  </a:lnTo>
                  <a:lnTo>
                    <a:pt x="2538" y="558"/>
                  </a:lnTo>
                  <a:lnTo>
                    <a:pt x="2538" y="558"/>
                  </a:lnTo>
                  <a:lnTo>
                    <a:pt x="2538" y="558"/>
                  </a:lnTo>
                  <a:lnTo>
                    <a:pt x="2538" y="558"/>
                  </a:lnTo>
                  <a:lnTo>
                    <a:pt x="2538" y="552"/>
                  </a:lnTo>
                  <a:lnTo>
                    <a:pt x="2544" y="552"/>
                  </a:lnTo>
                  <a:lnTo>
                    <a:pt x="2544" y="552"/>
                  </a:lnTo>
                  <a:lnTo>
                    <a:pt x="2544" y="552"/>
                  </a:lnTo>
                  <a:lnTo>
                    <a:pt x="2544" y="546"/>
                  </a:lnTo>
                  <a:lnTo>
                    <a:pt x="2544" y="546"/>
                  </a:lnTo>
                  <a:lnTo>
                    <a:pt x="2544" y="546"/>
                  </a:lnTo>
                  <a:lnTo>
                    <a:pt x="2544" y="546"/>
                  </a:lnTo>
                  <a:lnTo>
                    <a:pt x="2550" y="540"/>
                  </a:lnTo>
                  <a:lnTo>
                    <a:pt x="2550" y="540"/>
                  </a:lnTo>
                  <a:lnTo>
                    <a:pt x="2550" y="540"/>
                  </a:lnTo>
                  <a:lnTo>
                    <a:pt x="2550" y="540"/>
                  </a:lnTo>
                  <a:lnTo>
                    <a:pt x="2550" y="534"/>
                  </a:lnTo>
                  <a:lnTo>
                    <a:pt x="2550" y="534"/>
                  </a:lnTo>
                  <a:lnTo>
                    <a:pt x="2556" y="534"/>
                  </a:lnTo>
                  <a:lnTo>
                    <a:pt x="2556" y="534"/>
                  </a:lnTo>
                  <a:lnTo>
                    <a:pt x="2556" y="528"/>
                  </a:lnTo>
                  <a:lnTo>
                    <a:pt x="2556" y="528"/>
                  </a:lnTo>
                  <a:lnTo>
                    <a:pt x="2556" y="528"/>
                  </a:lnTo>
                  <a:lnTo>
                    <a:pt x="2556" y="528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16"/>
                  </a:lnTo>
                  <a:lnTo>
                    <a:pt x="2562" y="516"/>
                  </a:lnTo>
                  <a:lnTo>
                    <a:pt x="2562" y="516"/>
                  </a:lnTo>
                  <a:lnTo>
                    <a:pt x="2568" y="516"/>
                  </a:lnTo>
                  <a:lnTo>
                    <a:pt x="2568" y="510"/>
                  </a:lnTo>
                  <a:lnTo>
                    <a:pt x="2568" y="510"/>
                  </a:lnTo>
                  <a:lnTo>
                    <a:pt x="2568" y="510"/>
                  </a:lnTo>
                  <a:lnTo>
                    <a:pt x="2568" y="504"/>
                  </a:lnTo>
                  <a:lnTo>
                    <a:pt x="2568" y="504"/>
                  </a:lnTo>
                  <a:lnTo>
                    <a:pt x="2574" y="504"/>
                  </a:lnTo>
                  <a:lnTo>
                    <a:pt x="2574" y="504"/>
                  </a:lnTo>
                  <a:lnTo>
                    <a:pt x="2574" y="498"/>
                  </a:lnTo>
                  <a:lnTo>
                    <a:pt x="2574" y="498"/>
                  </a:lnTo>
                  <a:lnTo>
                    <a:pt x="2574" y="498"/>
                  </a:lnTo>
                  <a:lnTo>
                    <a:pt x="2574" y="492"/>
                  </a:lnTo>
                  <a:lnTo>
                    <a:pt x="2580" y="492"/>
                  </a:lnTo>
                  <a:lnTo>
                    <a:pt x="2580" y="492"/>
                  </a:lnTo>
                  <a:lnTo>
                    <a:pt x="2580" y="492"/>
                  </a:lnTo>
                  <a:lnTo>
                    <a:pt x="2580" y="486"/>
                  </a:lnTo>
                  <a:lnTo>
                    <a:pt x="2580" y="486"/>
                  </a:lnTo>
                  <a:lnTo>
                    <a:pt x="2580" y="486"/>
                  </a:lnTo>
                  <a:lnTo>
                    <a:pt x="2586" y="480"/>
                  </a:lnTo>
                  <a:lnTo>
                    <a:pt x="2586" y="480"/>
                  </a:lnTo>
                  <a:lnTo>
                    <a:pt x="2586" y="480"/>
                  </a:lnTo>
                  <a:lnTo>
                    <a:pt x="2586" y="474"/>
                  </a:lnTo>
                  <a:lnTo>
                    <a:pt x="2586" y="474"/>
                  </a:lnTo>
                  <a:lnTo>
                    <a:pt x="2586" y="474"/>
                  </a:lnTo>
                  <a:lnTo>
                    <a:pt x="2586" y="474"/>
                  </a:lnTo>
                  <a:lnTo>
                    <a:pt x="2592" y="468"/>
                  </a:lnTo>
                  <a:lnTo>
                    <a:pt x="2592" y="468"/>
                  </a:lnTo>
                  <a:lnTo>
                    <a:pt x="2592" y="468"/>
                  </a:lnTo>
                  <a:lnTo>
                    <a:pt x="2592" y="462"/>
                  </a:lnTo>
                  <a:lnTo>
                    <a:pt x="2592" y="462"/>
                  </a:lnTo>
                  <a:lnTo>
                    <a:pt x="2592" y="462"/>
                  </a:lnTo>
                  <a:lnTo>
                    <a:pt x="2598" y="456"/>
                  </a:lnTo>
                  <a:lnTo>
                    <a:pt x="2598" y="456"/>
                  </a:lnTo>
                  <a:lnTo>
                    <a:pt x="2598" y="456"/>
                  </a:lnTo>
                  <a:lnTo>
                    <a:pt x="2598" y="450"/>
                  </a:lnTo>
                  <a:lnTo>
                    <a:pt x="2598" y="450"/>
                  </a:lnTo>
                  <a:lnTo>
                    <a:pt x="2604" y="450"/>
                  </a:lnTo>
                  <a:lnTo>
                    <a:pt x="2604" y="444"/>
                  </a:lnTo>
                  <a:lnTo>
                    <a:pt x="2604" y="444"/>
                  </a:lnTo>
                  <a:lnTo>
                    <a:pt x="2604" y="444"/>
                  </a:lnTo>
                  <a:lnTo>
                    <a:pt x="2604" y="438"/>
                  </a:lnTo>
                  <a:lnTo>
                    <a:pt x="2604" y="438"/>
                  </a:lnTo>
                  <a:lnTo>
                    <a:pt x="2604" y="438"/>
                  </a:lnTo>
                  <a:lnTo>
                    <a:pt x="2610" y="438"/>
                  </a:lnTo>
                  <a:lnTo>
                    <a:pt x="2610" y="432"/>
                  </a:lnTo>
                  <a:lnTo>
                    <a:pt x="2610" y="432"/>
                  </a:lnTo>
                  <a:lnTo>
                    <a:pt x="2610" y="432"/>
                  </a:lnTo>
                  <a:lnTo>
                    <a:pt x="2610" y="426"/>
                  </a:lnTo>
                  <a:lnTo>
                    <a:pt x="2610" y="426"/>
                  </a:lnTo>
                  <a:lnTo>
                    <a:pt x="2616" y="426"/>
                  </a:lnTo>
                  <a:lnTo>
                    <a:pt x="2616" y="420"/>
                  </a:lnTo>
                  <a:lnTo>
                    <a:pt x="2616" y="420"/>
                  </a:lnTo>
                  <a:lnTo>
                    <a:pt x="2616" y="420"/>
                  </a:lnTo>
                  <a:lnTo>
                    <a:pt x="2616" y="420"/>
                  </a:lnTo>
                  <a:lnTo>
                    <a:pt x="2616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6"/>
                  </a:lnTo>
                  <a:lnTo>
                    <a:pt x="2622" y="426"/>
                  </a:lnTo>
                  <a:lnTo>
                    <a:pt x="2622" y="426"/>
                  </a:lnTo>
                  <a:lnTo>
                    <a:pt x="2628" y="426"/>
                  </a:lnTo>
                  <a:lnTo>
                    <a:pt x="2628" y="432"/>
                  </a:lnTo>
                  <a:lnTo>
                    <a:pt x="2628" y="438"/>
                  </a:lnTo>
                  <a:lnTo>
                    <a:pt x="2628" y="438"/>
                  </a:lnTo>
                  <a:lnTo>
                    <a:pt x="2628" y="444"/>
                  </a:lnTo>
                  <a:lnTo>
                    <a:pt x="2628" y="450"/>
                  </a:lnTo>
                  <a:lnTo>
                    <a:pt x="2634" y="450"/>
                  </a:lnTo>
                  <a:lnTo>
                    <a:pt x="2634" y="456"/>
                  </a:lnTo>
                  <a:lnTo>
                    <a:pt x="2634" y="456"/>
                  </a:lnTo>
                  <a:lnTo>
                    <a:pt x="2634" y="462"/>
                  </a:lnTo>
                  <a:lnTo>
                    <a:pt x="2634" y="462"/>
                  </a:lnTo>
                  <a:lnTo>
                    <a:pt x="2634" y="468"/>
                  </a:lnTo>
                  <a:lnTo>
                    <a:pt x="2640" y="468"/>
                  </a:lnTo>
                  <a:lnTo>
                    <a:pt x="2640" y="474"/>
                  </a:lnTo>
                  <a:lnTo>
                    <a:pt x="2640" y="474"/>
                  </a:lnTo>
                  <a:lnTo>
                    <a:pt x="2640" y="480"/>
                  </a:lnTo>
                  <a:lnTo>
                    <a:pt x="2640" y="480"/>
                  </a:lnTo>
                  <a:lnTo>
                    <a:pt x="2640" y="486"/>
                  </a:lnTo>
                  <a:lnTo>
                    <a:pt x="2646" y="486"/>
                  </a:lnTo>
                  <a:lnTo>
                    <a:pt x="2646" y="492"/>
                  </a:lnTo>
                  <a:lnTo>
                    <a:pt x="2646" y="492"/>
                  </a:lnTo>
                  <a:lnTo>
                    <a:pt x="2646" y="498"/>
                  </a:lnTo>
                  <a:lnTo>
                    <a:pt x="2646" y="498"/>
                  </a:lnTo>
                  <a:lnTo>
                    <a:pt x="2646" y="504"/>
                  </a:lnTo>
                  <a:lnTo>
                    <a:pt x="2646" y="504"/>
                  </a:lnTo>
                  <a:lnTo>
                    <a:pt x="2652" y="510"/>
                  </a:lnTo>
                  <a:lnTo>
                    <a:pt x="2652" y="510"/>
                  </a:lnTo>
                  <a:lnTo>
                    <a:pt x="2652" y="516"/>
                  </a:lnTo>
                  <a:lnTo>
                    <a:pt x="2652" y="516"/>
                  </a:lnTo>
                  <a:lnTo>
                    <a:pt x="2652" y="522"/>
                  </a:lnTo>
                  <a:lnTo>
                    <a:pt x="2652" y="522"/>
                  </a:lnTo>
                  <a:lnTo>
                    <a:pt x="2658" y="528"/>
                  </a:lnTo>
                  <a:lnTo>
                    <a:pt x="2658" y="528"/>
                  </a:lnTo>
                  <a:lnTo>
                    <a:pt x="2658" y="534"/>
                  </a:lnTo>
                  <a:lnTo>
                    <a:pt x="2658" y="534"/>
                  </a:lnTo>
                  <a:lnTo>
                    <a:pt x="2658" y="540"/>
                  </a:lnTo>
                  <a:lnTo>
                    <a:pt x="2658" y="540"/>
                  </a:lnTo>
                  <a:lnTo>
                    <a:pt x="2664" y="546"/>
                  </a:lnTo>
                  <a:lnTo>
                    <a:pt x="2664" y="546"/>
                  </a:lnTo>
                  <a:lnTo>
                    <a:pt x="2664" y="552"/>
                  </a:lnTo>
                  <a:lnTo>
                    <a:pt x="2664" y="552"/>
                  </a:lnTo>
                  <a:lnTo>
                    <a:pt x="2664" y="552"/>
                  </a:lnTo>
                  <a:lnTo>
                    <a:pt x="2664" y="558"/>
                  </a:lnTo>
                  <a:lnTo>
                    <a:pt x="2670" y="558"/>
                  </a:lnTo>
                  <a:lnTo>
                    <a:pt x="2670" y="564"/>
                  </a:lnTo>
                  <a:lnTo>
                    <a:pt x="2670" y="564"/>
                  </a:lnTo>
                  <a:lnTo>
                    <a:pt x="2670" y="570"/>
                  </a:lnTo>
                  <a:lnTo>
                    <a:pt x="2670" y="570"/>
                  </a:lnTo>
                  <a:lnTo>
                    <a:pt x="2670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82"/>
                  </a:lnTo>
                  <a:lnTo>
                    <a:pt x="2676" y="582"/>
                  </a:lnTo>
                  <a:lnTo>
                    <a:pt x="2676" y="588"/>
                  </a:lnTo>
                  <a:lnTo>
                    <a:pt x="2676" y="588"/>
                  </a:lnTo>
                  <a:lnTo>
                    <a:pt x="2676" y="594"/>
                  </a:lnTo>
                  <a:lnTo>
                    <a:pt x="2682" y="594"/>
                  </a:lnTo>
                  <a:lnTo>
                    <a:pt x="2682" y="600"/>
                  </a:lnTo>
                  <a:lnTo>
                    <a:pt x="2682" y="600"/>
                  </a:lnTo>
                  <a:lnTo>
                    <a:pt x="2682" y="606"/>
                  </a:lnTo>
                  <a:lnTo>
                    <a:pt x="2682" y="606"/>
                  </a:lnTo>
                  <a:lnTo>
                    <a:pt x="2688" y="606"/>
                  </a:lnTo>
                  <a:lnTo>
                    <a:pt x="2688" y="612"/>
                  </a:lnTo>
                  <a:lnTo>
                    <a:pt x="2688" y="612"/>
                  </a:lnTo>
                  <a:lnTo>
                    <a:pt x="2688" y="612"/>
                  </a:lnTo>
                  <a:lnTo>
                    <a:pt x="2688" y="618"/>
                  </a:lnTo>
                  <a:lnTo>
                    <a:pt x="2688" y="618"/>
                  </a:lnTo>
                  <a:lnTo>
                    <a:pt x="2694" y="624"/>
                  </a:lnTo>
                  <a:lnTo>
                    <a:pt x="2694" y="624"/>
                  </a:lnTo>
                  <a:lnTo>
                    <a:pt x="2694" y="624"/>
                  </a:lnTo>
                  <a:lnTo>
                    <a:pt x="2694" y="630"/>
                  </a:lnTo>
                  <a:lnTo>
                    <a:pt x="2694" y="630"/>
                  </a:lnTo>
                  <a:lnTo>
                    <a:pt x="2694" y="630"/>
                  </a:lnTo>
                  <a:lnTo>
                    <a:pt x="2700" y="636"/>
                  </a:lnTo>
                  <a:lnTo>
                    <a:pt x="2700" y="636"/>
                  </a:lnTo>
                  <a:lnTo>
                    <a:pt x="2700" y="636"/>
                  </a:lnTo>
                  <a:lnTo>
                    <a:pt x="2700" y="642"/>
                  </a:lnTo>
                  <a:lnTo>
                    <a:pt x="2700" y="642"/>
                  </a:lnTo>
                  <a:lnTo>
                    <a:pt x="2700" y="642"/>
                  </a:lnTo>
                  <a:lnTo>
                    <a:pt x="2700" y="648"/>
                  </a:lnTo>
                  <a:lnTo>
                    <a:pt x="2706" y="648"/>
                  </a:lnTo>
                  <a:lnTo>
                    <a:pt x="2706" y="648"/>
                  </a:lnTo>
                  <a:lnTo>
                    <a:pt x="2706" y="654"/>
                  </a:lnTo>
                  <a:lnTo>
                    <a:pt x="2706" y="654"/>
                  </a:lnTo>
                  <a:lnTo>
                    <a:pt x="2706" y="654"/>
                  </a:lnTo>
                  <a:lnTo>
                    <a:pt x="2706" y="660"/>
                  </a:lnTo>
                  <a:lnTo>
                    <a:pt x="2712" y="660"/>
                  </a:lnTo>
                  <a:lnTo>
                    <a:pt x="2712" y="660"/>
                  </a:lnTo>
                  <a:lnTo>
                    <a:pt x="2712" y="666"/>
                  </a:lnTo>
                  <a:lnTo>
                    <a:pt x="2712" y="666"/>
                  </a:lnTo>
                  <a:lnTo>
                    <a:pt x="2712" y="666"/>
                  </a:lnTo>
                  <a:lnTo>
                    <a:pt x="2718" y="672"/>
                  </a:lnTo>
                  <a:lnTo>
                    <a:pt x="2718" y="672"/>
                  </a:lnTo>
                  <a:lnTo>
                    <a:pt x="2718" y="672"/>
                  </a:lnTo>
                  <a:lnTo>
                    <a:pt x="2718" y="678"/>
                  </a:lnTo>
                  <a:lnTo>
                    <a:pt x="2718" y="678"/>
                  </a:lnTo>
                  <a:lnTo>
                    <a:pt x="2718" y="678"/>
                  </a:lnTo>
                  <a:lnTo>
                    <a:pt x="2718" y="678"/>
                  </a:lnTo>
                  <a:lnTo>
                    <a:pt x="2724" y="684"/>
                  </a:lnTo>
                  <a:lnTo>
                    <a:pt x="2724" y="684"/>
                  </a:lnTo>
                  <a:lnTo>
                    <a:pt x="2724" y="684"/>
                  </a:lnTo>
                  <a:lnTo>
                    <a:pt x="2724" y="690"/>
                  </a:lnTo>
                  <a:lnTo>
                    <a:pt x="2724" y="690"/>
                  </a:lnTo>
                  <a:lnTo>
                    <a:pt x="2724" y="690"/>
                  </a:lnTo>
                  <a:lnTo>
                    <a:pt x="2730" y="690"/>
                  </a:lnTo>
                  <a:lnTo>
                    <a:pt x="2730" y="696"/>
                  </a:lnTo>
                  <a:lnTo>
                    <a:pt x="2730" y="696"/>
                  </a:lnTo>
                  <a:lnTo>
                    <a:pt x="2730" y="696"/>
                  </a:lnTo>
                  <a:lnTo>
                    <a:pt x="2730" y="696"/>
                  </a:lnTo>
                  <a:lnTo>
                    <a:pt x="2730" y="702"/>
                  </a:lnTo>
                  <a:lnTo>
                    <a:pt x="2736" y="702"/>
                  </a:lnTo>
                  <a:lnTo>
                    <a:pt x="2736" y="702"/>
                  </a:lnTo>
                  <a:lnTo>
                    <a:pt x="2736" y="702"/>
                  </a:lnTo>
                  <a:lnTo>
                    <a:pt x="2736" y="708"/>
                  </a:lnTo>
                  <a:lnTo>
                    <a:pt x="2736" y="708"/>
                  </a:lnTo>
                  <a:lnTo>
                    <a:pt x="2736" y="708"/>
                  </a:lnTo>
                  <a:lnTo>
                    <a:pt x="2742" y="708"/>
                  </a:lnTo>
                  <a:lnTo>
                    <a:pt x="2742" y="708"/>
                  </a:lnTo>
                  <a:lnTo>
                    <a:pt x="2742" y="714"/>
                  </a:lnTo>
                  <a:lnTo>
                    <a:pt x="2742" y="714"/>
                  </a:lnTo>
                  <a:lnTo>
                    <a:pt x="2742" y="714"/>
                  </a:lnTo>
                  <a:lnTo>
                    <a:pt x="2742" y="714"/>
                  </a:lnTo>
                  <a:lnTo>
                    <a:pt x="2748" y="714"/>
                  </a:lnTo>
                  <a:lnTo>
                    <a:pt x="2748" y="720"/>
                  </a:lnTo>
                  <a:lnTo>
                    <a:pt x="2748" y="720"/>
                  </a:lnTo>
                  <a:lnTo>
                    <a:pt x="2748" y="720"/>
                  </a:lnTo>
                  <a:lnTo>
                    <a:pt x="2748" y="720"/>
                  </a:lnTo>
                  <a:lnTo>
                    <a:pt x="2748" y="720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54" y="726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0" y="732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66" y="738"/>
                  </a:lnTo>
                  <a:lnTo>
                    <a:pt x="2772" y="738"/>
                  </a:lnTo>
                  <a:lnTo>
                    <a:pt x="2772" y="738"/>
                  </a:lnTo>
                  <a:lnTo>
                    <a:pt x="2772" y="738"/>
                  </a:lnTo>
                  <a:lnTo>
                    <a:pt x="2772" y="744"/>
                  </a:lnTo>
                  <a:lnTo>
                    <a:pt x="2772" y="744"/>
                  </a:lnTo>
                  <a:lnTo>
                    <a:pt x="2772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78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84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0" y="744"/>
                  </a:lnTo>
                  <a:lnTo>
                    <a:pt x="2796" y="738"/>
                  </a:lnTo>
                  <a:lnTo>
                    <a:pt x="2796" y="738"/>
                  </a:lnTo>
                  <a:lnTo>
                    <a:pt x="2796" y="738"/>
                  </a:lnTo>
                  <a:lnTo>
                    <a:pt x="2796" y="738"/>
                  </a:lnTo>
                  <a:lnTo>
                    <a:pt x="2796" y="738"/>
                  </a:lnTo>
                  <a:lnTo>
                    <a:pt x="2796" y="732"/>
                  </a:lnTo>
                  <a:lnTo>
                    <a:pt x="2802" y="732"/>
                  </a:lnTo>
                  <a:lnTo>
                    <a:pt x="2802" y="732"/>
                  </a:lnTo>
                  <a:lnTo>
                    <a:pt x="2802" y="732"/>
                  </a:lnTo>
                  <a:lnTo>
                    <a:pt x="2802" y="726"/>
                  </a:lnTo>
                  <a:lnTo>
                    <a:pt x="2802" y="726"/>
                  </a:lnTo>
                  <a:lnTo>
                    <a:pt x="2802" y="726"/>
                  </a:lnTo>
                  <a:lnTo>
                    <a:pt x="2802" y="726"/>
                  </a:lnTo>
                  <a:lnTo>
                    <a:pt x="2808" y="720"/>
                  </a:lnTo>
                  <a:lnTo>
                    <a:pt x="2808" y="720"/>
                  </a:lnTo>
                  <a:lnTo>
                    <a:pt x="2808" y="720"/>
                  </a:lnTo>
                  <a:lnTo>
                    <a:pt x="2808" y="714"/>
                  </a:lnTo>
                  <a:lnTo>
                    <a:pt x="2808" y="714"/>
                  </a:lnTo>
                  <a:lnTo>
                    <a:pt x="2808" y="714"/>
                  </a:lnTo>
                  <a:lnTo>
                    <a:pt x="2814" y="714"/>
                  </a:lnTo>
                  <a:lnTo>
                    <a:pt x="2814" y="708"/>
                  </a:lnTo>
                  <a:lnTo>
                    <a:pt x="2814" y="708"/>
                  </a:lnTo>
                  <a:lnTo>
                    <a:pt x="2814" y="708"/>
                  </a:lnTo>
                  <a:lnTo>
                    <a:pt x="2814" y="702"/>
                  </a:lnTo>
                  <a:lnTo>
                    <a:pt x="2814" y="702"/>
                  </a:lnTo>
                  <a:lnTo>
                    <a:pt x="2820" y="702"/>
                  </a:lnTo>
                  <a:lnTo>
                    <a:pt x="2820" y="696"/>
                  </a:lnTo>
                  <a:lnTo>
                    <a:pt x="2820" y="696"/>
                  </a:lnTo>
                  <a:lnTo>
                    <a:pt x="2820" y="690"/>
                  </a:lnTo>
                  <a:lnTo>
                    <a:pt x="2820" y="690"/>
                  </a:lnTo>
                  <a:lnTo>
                    <a:pt x="2820" y="690"/>
                  </a:lnTo>
                  <a:lnTo>
                    <a:pt x="2826" y="684"/>
                  </a:lnTo>
                  <a:lnTo>
                    <a:pt x="2826" y="684"/>
                  </a:lnTo>
                  <a:lnTo>
                    <a:pt x="2826" y="684"/>
                  </a:lnTo>
                  <a:lnTo>
                    <a:pt x="2826" y="678"/>
                  </a:lnTo>
                  <a:lnTo>
                    <a:pt x="2826" y="678"/>
                  </a:lnTo>
                  <a:lnTo>
                    <a:pt x="2826" y="672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2" y="666"/>
                  </a:lnTo>
                  <a:lnTo>
                    <a:pt x="2832" y="666"/>
                  </a:lnTo>
                  <a:lnTo>
                    <a:pt x="2832" y="660"/>
                  </a:lnTo>
                  <a:lnTo>
                    <a:pt x="2832" y="660"/>
                  </a:lnTo>
                  <a:lnTo>
                    <a:pt x="2838" y="660"/>
                  </a:lnTo>
                  <a:lnTo>
                    <a:pt x="2838" y="654"/>
                  </a:lnTo>
                  <a:lnTo>
                    <a:pt x="2838" y="654"/>
                  </a:lnTo>
                  <a:lnTo>
                    <a:pt x="2838" y="648"/>
                  </a:lnTo>
                  <a:lnTo>
                    <a:pt x="2838" y="648"/>
                  </a:lnTo>
                  <a:lnTo>
                    <a:pt x="2838" y="642"/>
                  </a:lnTo>
                  <a:lnTo>
                    <a:pt x="2838" y="642"/>
                  </a:lnTo>
                  <a:lnTo>
                    <a:pt x="2844" y="636"/>
                  </a:lnTo>
                  <a:lnTo>
                    <a:pt x="2844" y="636"/>
                  </a:lnTo>
                  <a:lnTo>
                    <a:pt x="2844" y="630"/>
                  </a:lnTo>
                  <a:lnTo>
                    <a:pt x="2844" y="630"/>
                  </a:lnTo>
                  <a:lnTo>
                    <a:pt x="2844" y="624"/>
                  </a:lnTo>
                  <a:lnTo>
                    <a:pt x="2844" y="624"/>
                  </a:lnTo>
                  <a:lnTo>
                    <a:pt x="2850" y="618"/>
                  </a:lnTo>
                  <a:lnTo>
                    <a:pt x="2850" y="618"/>
                  </a:lnTo>
                  <a:lnTo>
                    <a:pt x="2850" y="612"/>
                  </a:lnTo>
                  <a:lnTo>
                    <a:pt x="2850" y="612"/>
                  </a:lnTo>
                  <a:lnTo>
                    <a:pt x="2850" y="606"/>
                  </a:lnTo>
                  <a:lnTo>
                    <a:pt x="2850" y="606"/>
                  </a:lnTo>
                  <a:lnTo>
                    <a:pt x="2856" y="600"/>
                  </a:lnTo>
                  <a:lnTo>
                    <a:pt x="2856" y="600"/>
                  </a:lnTo>
                  <a:lnTo>
                    <a:pt x="2856" y="594"/>
                  </a:lnTo>
                  <a:lnTo>
                    <a:pt x="2856" y="594"/>
                  </a:lnTo>
                  <a:lnTo>
                    <a:pt x="2856" y="588"/>
                  </a:lnTo>
                  <a:lnTo>
                    <a:pt x="2856" y="588"/>
                  </a:lnTo>
                  <a:lnTo>
                    <a:pt x="2862" y="582"/>
                  </a:lnTo>
                  <a:lnTo>
                    <a:pt x="2862" y="576"/>
                  </a:lnTo>
                  <a:lnTo>
                    <a:pt x="2862" y="576"/>
                  </a:lnTo>
                  <a:lnTo>
                    <a:pt x="2862" y="570"/>
                  </a:lnTo>
                  <a:lnTo>
                    <a:pt x="2862" y="570"/>
                  </a:lnTo>
                  <a:lnTo>
                    <a:pt x="2862" y="564"/>
                  </a:lnTo>
                  <a:lnTo>
                    <a:pt x="2868" y="558"/>
                  </a:lnTo>
                  <a:lnTo>
                    <a:pt x="2868" y="558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46"/>
                  </a:lnTo>
                  <a:lnTo>
                    <a:pt x="2874" y="540"/>
                  </a:lnTo>
                  <a:lnTo>
                    <a:pt x="2874" y="534"/>
                  </a:lnTo>
                  <a:lnTo>
                    <a:pt x="2874" y="528"/>
                  </a:lnTo>
                  <a:lnTo>
                    <a:pt x="2874" y="528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16"/>
                  </a:lnTo>
                  <a:lnTo>
                    <a:pt x="2880" y="510"/>
                  </a:lnTo>
                  <a:lnTo>
                    <a:pt x="2880" y="510"/>
                  </a:lnTo>
                  <a:lnTo>
                    <a:pt x="2880" y="504"/>
                  </a:lnTo>
                  <a:lnTo>
                    <a:pt x="2880" y="498"/>
                  </a:lnTo>
                  <a:lnTo>
                    <a:pt x="2880" y="498"/>
                  </a:lnTo>
                  <a:lnTo>
                    <a:pt x="2880" y="492"/>
                  </a:lnTo>
                  <a:lnTo>
                    <a:pt x="2886" y="486"/>
                  </a:lnTo>
                  <a:lnTo>
                    <a:pt x="2886" y="480"/>
                  </a:lnTo>
                  <a:lnTo>
                    <a:pt x="2886" y="480"/>
                  </a:lnTo>
                  <a:lnTo>
                    <a:pt x="2886" y="474"/>
                  </a:lnTo>
                  <a:lnTo>
                    <a:pt x="2886" y="468"/>
                  </a:lnTo>
                  <a:lnTo>
                    <a:pt x="2886" y="468"/>
                  </a:lnTo>
                  <a:lnTo>
                    <a:pt x="2892" y="462"/>
                  </a:lnTo>
                  <a:lnTo>
                    <a:pt x="2892" y="456"/>
                  </a:lnTo>
                  <a:lnTo>
                    <a:pt x="2892" y="450"/>
                  </a:lnTo>
                  <a:lnTo>
                    <a:pt x="2892" y="450"/>
                  </a:lnTo>
                  <a:lnTo>
                    <a:pt x="2892" y="444"/>
                  </a:lnTo>
                  <a:lnTo>
                    <a:pt x="2892" y="438"/>
                  </a:lnTo>
                  <a:lnTo>
                    <a:pt x="2898" y="432"/>
                  </a:lnTo>
                  <a:lnTo>
                    <a:pt x="2898" y="432"/>
                  </a:lnTo>
                  <a:lnTo>
                    <a:pt x="2898" y="426"/>
                  </a:lnTo>
                  <a:lnTo>
                    <a:pt x="2898" y="420"/>
                  </a:lnTo>
                  <a:lnTo>
                    <a:pt x="2898" y="414"/>
                  </a:lnTo>
                  <a:lnTo>
                    <a:pt x="2898" y="408"/>
                  </a:lnTo>
                  <a:lnTo>
                    <a:pt x="2904" y="408"/>
                  </a:lnTo>
                  <a:lnTo>
                    <a:pt x="2904" y="402"/>
                  </a:lnTo>
                  <a:lnTo>
                    <a:pt x="2904" y="396"/>
                  </a:lnTo>
                  <a:lnTo>
                    <a:pt x="2904" y="390"/>
                  </a:lnTo>
                  <a:lnTo>
                    <a:pt x="2904" y="384"/>
                  </a:lnTo>
                  <a:lnTo>
                    <a:pt x="2904" y="384"/>
                  </a:lnTo>
                  <a:lnTo>
                    <a:pt x="2910" y="378"/>
                  </a:lnTo>
                  <a:lnTo>
                    <a:pt x="2910" y="372"/>
                  </a:lnTo>
                  <a:lnTo>
                    <a:pt x="2910" y="366"/>
                  </a:lnTo>
                  <a:lnTo>
                    <a:pt x="2910" y="360"/>
                  </a:lnTo>
                  <a:lnTo>
                    <a:pt x="2910" y="360"/>
                  </a:lnTo>
                  <a:lnTo>
                    <a:pt x="2910" y="354"/>
                  </a:lnTo>
                  <a:lnTo>
                    <a:pt x="2916" y="348"/>
                  </a:lnTo>
                  <a:lnTo>
                    <a:pt x="2916" y="342"/>
                  </a:lnTo>
                  <a:lnTo>
                    <a:pt x="2916" y="336"/>
                  </a:lnTo>
                  <a:lnTo>
                    <a:pt x="2916" y="330"/>
                  </a:lnTo>
                  <a:lnTo>
                    <a:pt x="2916" y="324"/>
                  </a:lnTo>
                  <a:lnTo>
                    <a:pt x="2916" y="318"/>
                  </a:lnTo>
                  <a:lnTo>
                    <a:pt x="2916" y="318"/>
                  </a:lnTo>
                  <a:lnTo>
                    <a:pt x="2922" y="312"/>
                  </a:lnTo>
                  <a:lnTo>
                    <a:pt x="2922" y="306"/>
                  </a:lnTo>
                  <a:lnTo>
                    <a:pt x="2922" y="300"/>
                  </a:lnTo>
                  <a:lnTo>
                    <a:pt x="2922" y="294"/>
                  </a:lnTo>
                  <a:lnTo>
                    <a:pt x="2922" y="288"/>
                  </a:lnTo>
                  <a:lnTo>
                    <a:pt x="2922" y="288"/>
                  </a:lnTo>
                  <a:lnTo>
                    <a:pt x="2928" y="282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0"/>
                  </a:lnTo>
                  <a:lnTo>
                    <a:pt x="2928" y="270"/>
                  </a:lnTo>
                  <a:lnTo>
                    <a:pt x="2934" y="270"/>
                  </a:lnTo>
                  <a:lnTo>
                    <a:pt x="2934" y="270"/>
                  </a:lnTo>
                  <a:lnTo>
                    <a:pt x="2934" y="270"/>
                  </a:lnTo>
                  <a:lnTo>
                    <a:pt x="2934" y="270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40" y="282"/>
                  </a:lnTo>
                  <a:lnTo>
                    <a:pt x="2940" y="282"/>
                  </a:lnTo>
                  <a:lnTo>
                    <a:pt x="2940" y="282"/>
                  </a:lnTo>
                  <a:lnTo>
                    <a:pt x="2940" y="288"/>
                  </a:lnTo>
                  <a:lnTo>
                    <a:pt x="2940" y="288"/>
                  </a:lnTo>
                  <a:lnTo>
                    <a:pt x="2940" y="294"/>
                  </a:lnTo>
                  <a:lnTo>
                    <a:pt x="2940" y="294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6"/>
                  </a:lnTo>
                  <a:lnTo>
                    <a:pt x="2946" y="312"/>
                  </a:lnTo>
                  <a:lnTo>
                    <a:pt x="2946" y="312"/>
                  </a:lnTo>
                  <a:lnTo>
                    <a:pt x="2952" y="318"/>
                  </a:lnTo>
                  <a:lnTo>
                    <a:pt x="2952" y="318"/>
                  </a:lnTo>
                  <a:lnTo>
                    <a:pt x="2952" y="318"/>
                  </a:lnTo>
                  <a:lnTo>
                    <a:pt x="2952" y="324"/>
                  </a:lnTo>
                  <a:lnTo>
                    <a:pt x="2952" y="324"/>
                  </a:lnTo>
                  <a:lnTo>
                    <a:pt x="2952" y="330"/>
                  </a:lnTo>
                  <a:lnTo>
                    <a:pt x="2958" y="330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42"/>
                  </a:lnTo>
                  <a:lnTo>
                    <a:pt x="2958" y="342"/>
                  </a:lnTo>
                  <a:lnTo>
                    <a:pt x="2958" y="348"/>
                  </a:lnTo>
                  <a:lnTo>
                    <a:pt x="2958" y="348"/>
                  </a:lnTo>
                  <a:lnTo>
                    <a:pt x="2964" y="348"/>
                  </a:lnTo>
                  <a:lnTo>
                    <a:pt x="2964" y="354"/>
                  </a:lnTo>
                  <a:lnTo>
                    <a:pt x="2964" y="354"/>
                  </a:lnTo>
                  <a:lnTo>
                    <a:pt x="2964" y="360"/>
                  </a:lnTo>
                  <a:lnTo>
                    <a:pt x="2964" y="360"/>
                  </a:lnTo>
                  <a:lnTo>
                    <a:pt x="2964" y="366"/>
                  </a:lnTo>
                  <a:lnTo>
                    <a:pt x="2970" y="366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0" y="378"/>
                  </a:lnTo>
                  <a:lnTo>
                    <a:pt x="2970" y="378"/>
                  </a:lnTo>
                  <a:lnTo>
                    <a:pt x="2970" y="384"/>
                  </a:lnTo>
                  <a:lnTo>
                    <a:pt x="2976" y="384"/>
                  </a:lnTo>
                  <a:lnTo>
                    <a:pt x="2976" y="384"/>
                  </a:lnTo>
                  <a:lnTo>
                    <a:pt x="2976" y="390"/>
                  </a:lnTo>
                  <a:lnTo>
                    <a:pt x="2976" y="390"/>
                  </a:lnTo>
                  <a:lnTo>
                    <a:pt x="2976" y="396"/>
                  </a:lnTo>
                  <a:lnTo>
                    <a:pt x="2976" y="396"/>
                  </a:lnTo>
                  <a:lnTo>
                    <a:pt x="2982" y="402"/>
                  </a:lnTo>
                  <a:lnTo>
                    <a:pt x="2982" y="402"/>
                  </a:lnTo>
                  <a:lnTo>
                    <a:pt x="2982" y="408"/>
                  </a:lnTo>
                  <a:lnTo>
                    <a:pt x="2982" y="408"/>
                  </a:lnTo>
                  <a:lnTo>
                    <a:pt x="2982" y="408"/>
                  </a:lnTo>
                  <a:lnTo>
                    <a:pt x="2982" y="414"/>
                  </a:lnTo>
                  <a:lnTo>
                    <a:pt x="2988" y="414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6"/>
                  </a:lnTo>
                  <a:lnTo>
                    <a:pt x="2988" y="426"/>
                  </a:lnTo>
                  <a:lnTo>
                    <a:pt x="2988" y="426"/>
                  </a:lnTo>
                  <a:lnTo>
                    <a:pt x="2994" y="432"/>
                  </a:lnTo>
                  <a:lnTo>
                    <a:pt x="2994" y="432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44"/>
                  </a:lnTo>
                  <a:lnTo>
                    <a:pt x="2994" y="444"/>
                  </a:lnTo>
                  <a:lnTo>
                    <a:pt x="3000" y="450"/>
                  </a:lnTo>
                  <a:lnTo>
                    <a:pt x="3000" y="450"/>
                  </a:lnTo>
                  <a:lnTo>
                    <a:pt x="3000" y="450"/>
                  </a:lnTo>
                  <a:lnTo>
                    <a:pt x="3000" y="456"/>
                  </a:lnTo>
                  <a:lnTo>
                    <a:pt x="3000" y="456"/>
                  </a:lnTo>
                  <a:lnTo>
                    <a:pt x="3000" y="462"/>
                  </a:lnTo>
                  <a:lnTo>
                    <a:pt x="3006" y="462"/>
                  </a:lnTo>
                  <a:lnTo>
                    <a:pt x="3006" y="462"/>
                  </a:lnTo>
                  <a:lnTo>
                    <a:pt x="3006" y="468"/>
                  </a:lnTo>
                  <a:lnTo>
                    <a:pt x="3006" y="468"/>
                  </a:lnTo>
                  <a:lnTo>
                    <a:pt x="3006" y="474"/>
                  </a:lnTo>
                  <a:lnTo>
                    <a:pt x="3012" y="474"/>
                  </a:lnTo>
                  <a:lnTo>
                    <a:pt x="3012" y="480"/>
                  </a:lnTo>
                  <a:lnTo>
                    <a:pt x="3012" y="480"/>
                  </a:lnTo>
                  <a:lnTo>
                    <a:pt x="3012" y="486"/>
                  </a:lnTo>
                  <a:lnTo>
                    <a:pt x="3012" y="486"/>
                  </a:lnTo>
                  <a:lnTo>
                    <a:pt x="3012" y="486"/>
                  </a:lnTo>
                  <a:lnTo>
                    <a:pt x="3012" y="492"/>
                  </a:lnTo>
                  <a:lnTo>
                    <a:pt x="3018" y="492"/>
                  </a:lnTo>
                  <a:lnTo>
                    <a:pt x="3018" y="492"/>
                  </a:lnTo>
                  <a:lnTo>
                    <a:pt x="3018" y="498"/>
                  </a:lnTo>
                  <a:lnTo>
                    <a:pt x="3018" y="498"/>
                  </a:lnTo>
                  <a:lnTo>
                    <a:pt x="3018" y="504"/>
                  </a:lnTo>
                  <a:lnTo>
                    <a:pt x="3018" y="504"/>
                  </a:lnTo>
                  <a:lnTo>
                    <a:pt x="3024" y="504"/>
                  </a:lnTo>
                  <a:lnTo>
                    <a:pt x="3024" y="510"/>
                  </a:lnTo>
                  <a:lnTo>
                    <a:pt x="3024" y="510"/>
                  </a:lnTo>
                  <a:lnTo>
                    <a:pt x="3024" y="510"/>
                  </a:lnTo>
                  <a:lnTo>
                    <a:pt x="3024" y="516"/>
                  </a:lnTo>
                  <a:lnTo>
                    <a:pt x="3024" y="516"/>
                  </a:lnTo>
                  <a:lnTo>
                    <a:pt x="3030" y="516"/>
                  </a:lnTo>
                  <a:lnTo>
                    <a:pt x="3030" y="522"/>
                  </a:lnTo>
                  <a:lnTo>
                    <a:pt x="3030" y="522"/>
                  </a:lnTo>
                  <a:lnTo>
                    <a:pt x="3030" y="528"/>
                  </a:lnTo>
                  <a:lnTo>
                    <a:pt x="3030" y="528"/>
                  </a:lnTo>
                  <a:lnTo>
                    <a:pt x="3030" y="528"/>
                  </a:lnTo>
                  <a:lnTo>
                    <a:pt x="3036" y="534"/>
                  </a:lnTo>
                  <a:lnTo>
                    <a:pt x="3036" y="534"/>
                  </a:lnTo>
                  <a:lnTo>
                    <a:pt x="3036" y="534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6"/>
                  </a:lnTo>
                  <a:lnTo>
                    <a:pt x="3036" y="546"/>
                  </a:lnTo>
                  <a:lnTo>
                    <a:pt x="3042" y="546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58"/>
                  </a:lnTo>
                  <a:lnTo>
                    <a:pt x="3042" y="558"/>
                  </a:lnTo>
                  <a:lnTo>
                    <a:pt x="3048" y="558"/>
                  </a:lnTo>
                  <a:lnTo>
                    <a:pt x="3048" y="564"/>
                  </a:lnTo>
                  <a:lnTo>
                    <a:pt x="3048" y="564"/>
                  </a:lnTo>
                  <a:lnTo>
                    <a:pt x="3048" y="564"/>
                  </a:lnTo>
                  <a:lnTo>
                    <a:pt x="3048" y="570"/>
                  </a:lnTo>
                  <a:lnTo>
                    <a:pt x="3048" y="570"/>
                  </a:lnTo>
                  <a:lnTo>
                    <a:pt x="3054" y="570"/>
                  </a:lnTo>
                  <a:lnTo>
                    <a:pt x="3054" y="576"/>
                  </a:lnTo>
                  <a:lnTo>
                    <a:pt x="3054" y="576"/>
                  </a:lnTo>
                  <a:lnTo>
                    <a:pt x="3054" y="576"/>
                  </a:lnTo>
                  <a:lnTo>
                    <a:pt x="3054" y="582"/>
                  </a:lnTo>
                  <a:lnTo>
                    <a:pt x="3054" y="582"/>
                  </a:lnTo>
                  <a:lnTo>
                    <a:pt x="3060" y="582"/>
                  </a:lnTo>
                  <a:lnTo>
                    <a:pt x="3060" y="588"/>
                  </a:lnTo>
                  <a:lnTo>
                    <a:pt x="3060" y="588"/>
                  </a:lnTo>
                  <a:lnTo>
                    <a:pt x="3060" y="588"/>
                  </a:lnTo>
                  <a:lnTo>
                    <a:pt x="3060" y="594"/>
                  </a:lnTo>
                  <a:lnTo>
                    <a:pt x="3066" y="594"/>
                  </a:lnTo>
                  <a:lnTo>
                    <a:pt x="3066" y="594"/>
                  </a:lnTo>
                  <a:lnTo>
                    <a:pt x="3066" y="600"/>
                  </a:lnTo>
                  <a:lnTo>
                    <a:pt x="3066" y="600"/>
                  </a:lnTo>
                  <a:lnTo>
                    <a:pt x="3066" y="600"/>
                  </a:lnTo>
                  <a:lnTo>
                    <a:pt x="3066" y="606"/>
                  </a:lnTo>
                  <a:lnTo>
                    <a:pt x="3072" y="606"/>
                  </a:lnTo>
                  <a:lnTo>
                    <a:pt x="3072" y="606"/>
                  </a:lnTo>
                  <a:lnTo>
                    <a:pt x="3072" y="606"/>
                  </a:lnTo>
                  <a:lnTo>
                    <a:pt x="3072" y="612"/>
                  </a:lnTo>
                  <a:lnTo>
                    <a:pt x="3072" y="612"/>
                  </a:lnTo>
                  <a:lnTo>
                    <a:pt x="3072" y="612"/>
                  </a:lnTo>
                  <a:lnTo>
                    <a:pt x="3072" y="612"/>
                  </a:lnTo>
                  <a:lnTo>
                    <a:pt x="3078" y="618"/>
                  </a:lnTo>
                  <a:lnTo>
                    <a:pt x="3078" y="618"/>
                  </a:lnTo>
                  <a:lnTo>
                    <a:pt x="3078" y="618"/>
                  </a:lnTo>
                  <a:lnTo>
                    <a:pt x="3078" y="624"/>
                  </a:lnTo>
                  <a:lnTo>
                    <a:pt x="3078" y="624"/>
                  </a:lnTo>
                  <a:lnTo>
                    <a:pt x="3078" y="624"/>
                  </a:lnTo>
                  <a:lnTo>
                    <a:pt x="3084" y="624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6"/>
                  </a:lnTo>
                  <a:lnTo>
                    <a:pt x="3090" y="636"/>
                  </a:lnTo>
                  <a:lnTo>
                    <a:pt x="3090" y="636"/>
                  </a:lnTo>
                  <a:lnTo>
                    <a:pt x="3090" y="636"/>
                  </a:lnTo>
                  <a:lnTo>
                    <a:pt x="3090" y="642"/>
                  </a:lnTo>
                  <a:lnTo>
                    <a:pt x="3090" y="642"/>
                  </a:lnTo>
                  <a:lnTo>
                    <a:pt x="3090" y="642"/>
                  </a:lnTo>
                  <a:lnTo>
                    <a:pt x="3090" y="642"/>
                  </a:lnTo>
                  <a:lnTo>
                    <a:pt x="3096" y="642"/>
                  </a:lnTo>
                  <a:lnTo>
                    <a:pt x="3096" y="642"/>
                  </a:lnTo>
                  <a:lnTo>
                    <a:pt x="3096" y="642"/>
                  </a:lnTo>
                  <a:lnTo>
                    <a:pt x="3096" y="642"/>
                  </a:lnTo>
                  <a:lnTo>
                    <a:pt x="3096" y="642"/>
                  </a:lnTo>
                  <a:lnTo>
                    <a:pt x="3102" y="642"/>
                  </a:lnTo>
                  <a:lnTo>
                    <a:pt x="3102" y="642"/>
                  </a:lnTo>
                  <a:lnTo>
                    <a:pt x="3102" y="642"/>
                  </a:lnTo>
                  <a:lnTo>
                    <a:pt x="3102" y="636"/>
                  </a:lnTo>
                  <a:lnTo>
                    <a:pt x="3102" y="636"/>
                  </a:lnTo>
                  <a:lnTo>
                    <a:pt x="3102" y="636"/>
                  </a:lnTo>
                  <a:lnTo>
                    <a:pt x="3108" y="636"/>
                  </a:lnTo>
                  <a:lnTo>
                    <a:pt x="3108" y="630"/>
                  </a:lnTo>
                  <a:lnTo>
                    <a:pt x="3108" y="630"/>
                  </a:lnTo>
                  <a:lnTo>
                    <a:pt x="3108" y="630"/>
                  </a:lnTo>
                  <a:lnTo>
                    <a:pt x="3108" y="624"/>
                  </a:lnTo>
                  <a:lnTo>
                    <a:pt x="3108" y="624"/>
                  </a:lnTo>
                  <a:lnTo>
                    <a:pt x="3108" y="624"/>
                  </a:lnTo>
                  <a:lnTo>
                    <a:pt x="3114" y="618"/>
                  </a:lnTo>
                  <a:lnTo>
                    <a:pt x="3114" y="618"/>
                  </a:lnTo>
                  <a:lnTo>
                    <a:pt x="3114" y="618"/>
                  </a:lnTo>
                  <a:lnTo>
                    <a:pt x="3114" y="612"/>
                  </a:lnTo>
                  <a:lnTo>
                    <a:pt x="3114" y="612"/>
                  </a:lnTo>
                  <a:lnTo>
                    <a:pt x="3114" y="612"/>
                  </a:lnTo>
                  <a:lnTo>
                    <a:pt x="3120" y="606"/>
                  </a:lnTo>
                  <a:lnTo>
                    <a:pt x="3120" y="606"/>
                  </a:lnTo>
                  <a:lnTo>
                    <a:pt x="3120" y="606"/>
                  </a:lnTo>
                  <a:lnTo>
                    <a:pt x="3120" y="600"/>
                  </a:lnTo>
                  <a:lnTo>
                    <a:pt x="3120" y="600"/>
                  </a:lnTo>
                  <a:lnTo>
                    <a:pt x="3120" y="600"/>
                  </a:lnTo>
                  <a:lnTo>
                    <a:pt x="3126" y="594"/>
                  </a:lnTo>
                  <a:lnTo>
                    <a:pt x="3126" y="594"/>
                  </a:lnTo>
                  <a:lnTo>
                    <a:pt x="3126" y="588"/>
                  </a:lnTo>
                  <a:lnTo>
                    <a:pt x="3126" y="588"/>
                  </a:lnTo>
                  <a:lnTo>
                    <a:pt x="3126" y="582"/>
                  </a:lnTo>
                  <a:lnTo>
                    <a:pt x="3126" y="582"/>
                  </a:lnTo>
                  <a:lnTo>
                    <a:pt x="3132" y="582"/>
                  </a:lnTo>
                  <a:lnTo>
                    <a:pt x="3132" y="576"/>
                  </a:lnTo>
                  <a:lnTo>
                    <a:pt x="3132" y="576"/>
                  </a:lnTo>
                  <a:lnTo>
                    <a:pt x="3132" y="576"/>
                  </a:lnTo>
                  <a:lnTo>
                    <a:pt x="3132" y="570"/>
                  </a:lnTo>
                  <a:lnTo>
                    <a:pt x="3132" y="570"/>
                  </a:lnTo>
                  <a:lnTo>
                    <a:pt x="3138" y="564"/>
                  </a:lnTo>
                  <a:lnTo>
                    <a:pt x="3138" y="564"/>
                  </a:lnTo>
                  <a:lnTo>
                    <a:pt x="3138" y="564"/>
                  </a:lnTo>
                  <a:lnTo>
                    <a:pt x="3138" y="558"/>
                  </a:lnTo>
                  <a:lnTo>
                    <a:pt x="3138" y="558"/>
                  </a:lnTo>
                  <a:lnTo>
                    <a:pt x="3138" y="552"/>
                  </a:lnTo>
                  <a:lnTo>
                    <a:pt x="3144" y="552"/>
                  </a:lnTo>
                  <a:lnTo>
                    <a:pt x="3144" y="552"/>
                  </a:lnTo>
                  <a:lnTo>
                    <a:pt x="3144" y="546"/>
                  </a:lnTo>
                  <a:lnTo>
                    <a:pt x="3144" y="546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50" y="534"/>
                  </a:lnTo>
                  <a:lnTo>
                    <a:pt x="3150" y="534"/>
                  </a:lnTo>
                  <a:lnTo>
                    <a:pt x="3150" y="534"/>
                  </a:lnTo>
                  <a:lnTo>
                    <a:pt x="3150" y="528"/>
                  </a:lnTo>
                  <a:lnTo>
                    <a:pt x="3150" y="528"/>
                  </a:lnTo>
                  <a:lnTo>
                    <a:pt x="3150" y="522"/>
                  </a:lnTo>
                  <a:lnTo>
                    <a:pt x="3156" y="522"/>
                  </a:lnTo>
                  <a:lnTo>
                    <a:pt x="3156" y="516"/>
                  </a:lnTo>
                  <a:lnTo>
                    <a:pt x="3156" y="516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62" y="504"/>
                  </a:lnTo>
                  <a:lnTo>
                    <a:pt x="3162" y="504"/>
                  </a:lnTo>
                  <a:lnTo>
                    <a:pt x="3162" y="498"/>
                  </a:lnTo>
                  <a:lnTo>
                    <a:pt x="3162" y="498"/>
                  </a:lnTo>
                  <a:lnTo>
                    <a:pt x="3162" y="492"/>
                  </a:lnTo>
                  <a:lnTo>
                    <a:pt x="3162" y="492"/>
                  </a:lnTo>
                  <a:lnTo>
                    <a:pt x="3168" y="486"/>
                  </a:lnTo>
                  <a:lnTo>
                    <a:pt x="3168" y="486"/>
                  </a:lnTo>
                  <a:lnTo>
                    <a:pt x="3168" y="480"/>
                  </a:lnTo>
                  <a:lnTo>
                    <a:pt x="3168" y="480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68" y="468"/>
                  </a:lnTo>
                  <a:lnTo>
                    <a:pt x="3174" y="468"/>
                  </a:lnTo>
                  <a:lnTo>
                    <a:pt x="3174" y="462"/>
                  </a:lnTo>
                  <a:lnTo>
                    <a:pt x="3174" y="462"/>
                  </a:lnTo>
                  <a:lnTo>
                    <a:pt x="3174" y="462"/>
                  </a:lnTo>
                  <a:lnTo>
                    <a:pt x="3174" y="456"/>
                  </a:lnTo>
                  <a:lnTo>
                    <a:pt x="3174" y="456"/>
                  </a:lnTo>
                  <a:lnTo>
                    <a:pt x="3180" y="450"/>
                  </a:lnTo>
                  <a:lnTo>
                    <a:pt x="3180" y="450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38"/>
                  </a:lnTo>
                  <a:lnTo>
                    <a:pt x="3180" y="438"/>
                  </a:lnTo>
                  <a:lnTo>
                    <a:pt x="3186" y="432"/>
                  </a:lnTo>
                  <a:lnTo>
                    <a:pt x="3186" y="432"/>
                  </a:lnTo>
                  <a:lnTo>
                    <a:pt x="3186" y="426"/>
                  </a:lnTo>
                  <a:lnTo>
                    <a:pt x="3186" y="420"/>
                  </a:lnTo>
                  <a:lnTo>
                    <a:pt x="3186" y="420"/>
                  </a:lnTo>
                  <a:lnTo>
                    <a:pt x="3186" y="414"/>
                  </a:lnTo>
                  <a:lnTo>
                    <a:pt x="3192" y="414"/>
                  </a:lnTo>
                  <a:lnTo>
                    <a:pt x="3192" y="408"/>
                  </a:lnTo>
                  <a:lnTo>
                    <a:pt x="3192" y="408"/>
                  </a:lnTo>
                  <a:lnTo>
                    <a:pt x="3192" y="402"/>
                  </a:lnTo>
                  <a:lnTo>
                    <a:pt x="3192" y="402"/>
                  </a:lnTo>
                  <a:lnTo>
                    <a:pt x="3192" y="396"/>
                  </a:lnTo>
                  <a:lnTo>
                    <a:pt x="3198" y="396"/>
                  </a:lnTo>
                  <a:lnTo>
                    <a:pt x="3198" y="390"/>
                  </a:lnTo>
                  <a:lnTo>
                    <a:pt x="3198" y="390"/>
                  </a:lnTo>
                  <a:lnTo>
                    <a:pt x="3198" y="384"/>
                  </a:lnTo>
                  <a:lnTo>
                    <a:pt x="3198" y="384"/>
                  </a:lnTo>
                  <a:lnTo>
                    <a:pt x="3198" y="378"/>
                  </a:lnTo>
                  <a:lnTo>
                    <a:pt x="3204" y="378"/>
                  </a:lnTo>
                  <a:lnTo>
                    <a:pt x="3204" y="372"/>
                  </a:lnTo>
                  <a:lnTo>
                    <a:pt x="3204" y="372"/>
                  </a:lnTo>
                  <a:lnTo>
                    <a:pt x="3204" y="366"/>
                  </a:lnTo>
                  <a:lnTo>
                    <a:pt x="3204" y="360"/>
                  </a:lnTo>
                  <a:lnTo>
                    <a:pt x="3204" y="360"/>
                  </a:lnTo>
                  <a:lnTo>
                    <a:pt x="3210" y="354"/>
                  </a:lnTo>
                  <a:lnTo>
                    <a:pt x="3210" y="354"/>
                  </a:lnTo>
                  <a:lnTo>
                    <a:pt x="3210" y="348"/>
                  </a:lnTo>
                  <a:lnTo>
                    <a:pt x="3210" y="348"/>
                  </a:lnTo>
                  <a:lnTo>
                    <a:pt x="3210" y="342"/>
                  </a:lnTo>
                  <a:lnTo>
                    <a:pt x="3210" y="342"/>
                  </a:lnTo>
                  <a:lnTo>
                    <a:pt x="3210" y="336"/>
                  </a:lnTo>
                  <a:lnTo>
                    <a:pt x="3216" y="336"/>
                  </a:lnTo>
                  <a:lnTo>
                    <a:pt x="3216" y="330"/>
                  </a:lnTo>
                  <a:lnTo>
                    <a:pt x="3216" y="324"/>
                  </a:lnTo>
                  <a:lnTo>
                    <a:pt x="3216" y="324"/>
                  </a:lnTo>
                  <a:lnTo>
                    <a:pt x="3216" y="318"/>
                  </a:lnTo>
                  <a:lnTo>
                    <a:pt x="3216" y="318"/>
                  </a:lnTo>
                  <a:lnTo>
                    <a:pt x="3222" y="312"/>
                  </a:lnTo>
                  <a:lnTo>
                    <a:pt x="3222" y="312"/>
                  </a:lnTo>
                  <a:lnTo>
                    <a:pt x="3222" y="306"/>
                  </a:lnTo>
                  <a:lnTo>
                    <a:pt x="3222" y="300"/>
                  </a:lnTo>
                  <a:lnTo>
                    <a:pt x="3222" y="300"/>
                  </a:lnTo>
                  <a:lnTo>
                    <a:pt x="3222" y="294"/>
                  </a:lnTo>
                  <a:lnTo>
                    <a:pt x="3228" y="294"/>
                  </a:lnTo>
                  <a:lnTo>
                    <a:pt x="3228" y="288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28" y="276"/>
                  </a:lnTo>
                  <a:lnTo>
                    <a:pt x="3228" y="276"/>
                  </a:lnTo>
                  <a:lnTo>
                    <a:pt x="3234" y="270"/>
                  </a:lnTo>
                  <a:lnTo>
                    <a:pt x="3234" y="264"/>
                  </a:lnTo>
                  <a:lnTo>
                    <a:pt x="3234" y="264"/>
                  </a:lnTo>
                  <a:lnTo>
                    <a:pt x="3234" y="258"/>
                  </a:lnTo>
                  <a:lnTo>
                    <a:pt x="3234" y="258"/>
                  </a:lnTo>
                  <a:lnTo>
                    <a:pt x="3234" y="252"/>
                  </a:lnTo>
                  <a:lnTo>
                    <a:pt x="3240" y="246"/>
                  </a:lnTo>
                  <a:lnTo>
                    <a:pt x="3240" y="246"/>
                  </a:lnTo>
                  <a:lnTo>
                    <a:pt x="3240" y="240"/>
                  </a:lnTo>
                  <a:lnTo>
                    <a:pt x="3240" y="240"/>
                  </a:lnTo>
                  <a:lnTo>
                    <a:pt x="3240" y="234"/>
                  </a:lnTo>
                  <a:lnTo>
                    <a:pt x="3240" y="234"/>
                  </a:lnTo>
                  <a:lnTo>
                    <a:pt x="3240" y="228"/>
                  </a:lnTo>
                  <a:lnTo>
                    <a:pt x="3246" y="228"/>
                  </a:lnTo>
                  <a:lnTo>
                    <a:pt x="3246" y="222"/>
                  </a:lnTo>
                  <a:lnTo>
                    <a:pt x="3246" y="216"/>
                  </a:lnTo>
                  <a:lnTo>
                    <a:pt x="3246" y="210"/>
                  </a:lnTo>
                  <a:lnTo>
                    <a:pt x="3246" y="210"/>
                  </a:lnTo>
                  <a:lnTo>
                    <a:pt x="3252" y="204"/>
                  </a:lnTo>
                  <a:lnTo>
                    <a:pt x="3252" y="198"/>
                  </a:lnTo>
                  <a:lnTo>
                    <a:pt x="3252" y="198"/>
                  </a:lnTo>
                  <a:lnTo>
                    <a:pt x="3252" y="192"/>
                  </a:lnTo>
                  <a:lnTo>
                    <a:pt x="3252" y="192"/>
                  </a:lnTo>
                  <a:lnTo>
                    <a:pt x="3252" y="186"/>
                  </a:lnTo>
                  <a:lnTo>
                    <a:pt x="3258" y="186"/>
                  </a:lnTo>
                  <a:lnTo>
                    <a:pt x="3258" y="180"/>
                  </a:lnTo>
                  <a:lnTo>
                    <a:pt x="3258" y="180"/>
                  </a:lnTo>
                  <a:lnTo>
                    <a:pt x="3258" y="180"/>
                  </a:lnTo>
                  <a:lnTo>
                    <a:pt x="3258" y="174"/>
                  </a:lnTo>
                  <a:lnTo>
                    <a:pt x="3258" y="174"/>
                  </a:lnTo>
                  <a:lnTo>
                    <a:pt x="3258" y="174"/>
                  </a:lnTo>
                  <a:lnTo>
                    <a:pt x="3264" y="174"/>
                  </a:lnTo>
                  <a:lnTo>
                    <a:pt x="3264" y="174"/>
                  </a:lnTo>
                  <a:lnTo>
                    <a:pt x="3264" y="174"/>
                  </a:lnTo>
                  <a:lnTo>
                    <a:pt x="3264" y="174"/>
                  </a:lnTo>
                  <a:lnTo>
                    <a:pt x="3264" y="180"/>
                  </a:lnTo>
                  <a:lnTo>
                    <a:pt x="3264" y="180"/>
                  </a:lnTo>
                  <a:lnTo>
                    <a:pt x="3270" y="180"/>
                  </a:lnTo>
                  <a:lnTo>
                    <a:pt x="3270" y="186"/>
                  </a:lnTo>
                  <a:lnTo>
                    <a:pt x="3270" y="186"/>
                  </a:lnTo>
                  <a:lnTo>
                    <a:pt x="3270" y="186"/>
                  </a:lnTo>
                  <a:lnTo>
                    <a:pt x="3270" y="192"/>
                  </a:lnTo>
                  <a:lnTo>
                    <a:pt x="3270" y="192"/>
                  </a:lnTo>
                  <a:lnTo>
                    <a:pt x="3276" y="192"/>
                  </a:lnTo>
                  <a:lnTo>
                    <a:pt x="3276" y="198"/>
                  </a:lnTo>
                  <a:lnTo>
                    <a:pt x="3276" y="198"/>
                  </a:lnTo>
                  <a:lnTo>
                    <a:pt x="3276" y="198"/>
                  </a:lnTo>
                  <a:lnTo>
                    <a:pt x="3276" y="204"/>
                  </a:lnTo>
                  <a:lnTo>
                    <a:pt x="3276" y="204"/>
                  </a:lnTo>
                  <a:lnTo>
                    <a:pt x="3282" y="204"/>
                  </a:lnTo>
                  <a:lnTo>
                    <a:pt x="3282" y="210"/>
                  </a:lnTo>
                  <a:lnTo>
                    <a:pt x="3282" y="210"/>
                  </a:lnTo>
                  <a:lnTo>
                    <a:pt x="3282" y="210"/>
                  </a:lnTo>
                  <a:lnTo>
                    <a:pt x="3282" y="216"/>
                  </a:lnTo>
                  <a:lnTo>
                    <a:pt x="3282" y="216"/>
                  </a:lnTo>
                  <a:lnTo>
                    <a:pt x="3288" y="222"/>
                  </a:lnTo>
                  <a:lnTo>
                    <a:pt x="3288" y="222"/>
                  </a:lnTo>
                  <a:lnTo>
                    <a:pt x="3288" y="222"/>
                  </a:lnTo>
                  <a:lnTo>
                    <a:pt x="3288" y="228"/>
                  </a:lnTo>
                  <a:lnTo>
                    <a:pt x="3288" y="228"/>
                  </a:lnTo>
                  <a:lnTo>
                    <a:pt x="3288" y="228"/>
                  </a:lnTo>
                  <a:lnTo>
                    <a:pt x="3294" y="234"/>
                  </a:lnTo>
                  <a:lnTo>
                    <a:pt x="3294" y="234"/>
                  </a:lnTo>
                  <a:lnTo>
                    <a:pt x="3294" y="234"/>
                  </a:lnTo>
                  <a:lnTo>
                    <a:pt x="3294" y="240"/>
                  </a:lnTo>
                  <a:lnTo>
                    <a:pt x="3294" y="240"/>
                  </a:lnTo>
                  <a:lnTo>
                    <a:pt x="3294" y="240"/>
                  </a:lnTo>
                  <a:lnTo>
                    <a:pt x="3294" y="246"/>
                  </a:lnTo>
                  <a:lnTo>
                    <a:pt x="3300" y="246"/>
                  </a:lnTo>
                  <a:lnTo>
                    <a:pt x="3300" y="246"/>
                  </a:lnTo>
                  <a:lnTo>
                    <a:pt x="3300" y="252"/>
                  </a:lnTo>
                  <a:lnTo>
                    <a:pt x="3300" y="252"/>
                  </a:lnTo>
                  <a:lnTo>
                    <a:pt x="3300" y="252"/>
                  </a:lnTo>
                  <a:lnTo>
                    <a:pt x="3300" y="258"/>
                  </a:lnTo>
                  <a:lnTo>
                    <a:pt x="3306" y="258"/>
                  </a:lnTo>
                  <a:lnTo>
                    <a:pt x="3306" y="258"/>
                  </a:lnTo>
                  <a:lnTo>
                    <a:pt x="3306" y="264"/>
                  </a:lnTo>
                  <a:lnTo>
                    <a:pt x="3306" y="264"/>
                  </a:lnTo>
                  <a:lnTo>
                    <a:pt x="3306" y="264"/>
                  </a:lnTo>
                  <a:lnTo>
                    <a:pt x="3306" y="270"/>
                  </a:lnTo>
                  <a:lnTo>
                    <a:pt x="3312" y="270"/>
                  </a:lnTo>
                  <a:lnTo>
                    <a:pt x="3312" y="270"/>
                  </a:lnTo>
                  <a:lnTo>
                    <a:pt x="3312" y="270"/>
                  </a:lnTo>
                  <a:lnTo>
                    <a:pt x="3312" y="276"/>
                  </a:lnTo>
                  <a:lnTo>
                    <a:pt x="3312" y="276"/>
                  </a:lnTo>
                  <a:lnTo>
                    <a:pt x="3312" y="276"/>
                  </a:lnTo>
                  <a:lnTo>
                    <a:pt x="3318" y="282"/>
                  </a:lnTo>
                  <a:lnTo>
                    <a:pt x="3318" y="282"/>
                  </a:lnTo>
                  <a:lnTo>
                    <a:pt x="3318" y="282"/>
                  </a:lnTo>
                  <a:lnTo>
                    <a:pt x="3318" y="288"/>
                  </a:lnTo>
                  <a:lnTo>
                    <a:pt x="3318" y="288"/>
                  </a:lnTo>
                  <a:lnTo>
                    <a:pt x="3318" y="288"/>
                  </a:lnTo>
                  <a:lnTo>
                    <a:pt x="3324" y="294"/>
                  </a:lnTo>
                  <a:lnTo>
                    <a:pt x="3324" y="294"/>
                  </a:lnTo>
                  <a:lnTo>
                    <a:pt x="3324" y="294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30" y="300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12"/>
                  </a:lnTo>
                  <a:lnTo>
                    <a:pt x="3330" y="312"/>
                  </a:lnTo>
                  <a:lnTo>
                    <a:pt x="3336" y="312"/>
                  </a:lnTo>
                  <a:lnTo>
                    <a:pt x="3336" y="318"/>
                  </a:lnTo>
                  <a:lnTo>
                    <a:pt x="3336" y="318"/>
                  </a:lnTo>
                  <a:lnTo>
                    <a:pt x="3336" y="318"/>
                  </a:lnTo>
                  <a:lnTo>
                    <a:pt x="3336" y="318"/>
                  </a:lnTo>
                  <a:lnTo>
                    <a:pt x="3336" y="324"/>
                  </a:lnTo>
                  <a:lnTo>
                    <a:pt x="3336" y="324"/>
                  </a:lnTo>
                  <a:lnTo>
                    <a:pt x="3342" y="324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42"/>
                  </a:lnTo>
                  <a:lnTo>
                    <a:pt x="3348" y="342"/>
                  </a:lnTo>
                  <a:lnTo>
                    <a:pt x="3348" y="342"/>
                  </a:lnTo>
                  <a:lnTo>
                    <a:pt x="3354" y="348"/>
                  </a:lnTo>
                  <a:lnTo>
                    <a:pt x="3354" y="348"/>
                  </a:lnTo>
                  <a:lnTo>
                    <a:pt x="3354" y="348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60" y="354"/>
                  </a:lnTo>
                  <a:lnTo>
                    <a:pt x="3360" y="360"/>
                  </a:lnTo>
                  <a:lnTo>
                    <a:pt x="3360" y="360"/>
                  </a:lnTo>
                  <a:lnTo>
                    <a:pt x="3360" y="360"/>
                  </a:lnTo>
                  <a:lnTo>
                    <a:pt x="3360" y="360"/>
                  </a:lnTo>
                  <a:lnTo>
                    <a:pt x="3360" y="366"/>
                  </a:lnTo>
                  <a:lnTo>
                    <a:pt x="3366" y="366"/>
                  </a:lnTo>
                  <a:lnTo>
                    <a:pt x="3366" y="366"/>
                  </a:lnTo>
                  <a:lnTo>
                    <a:pt x="3366" y="372"/>
                  </a:lnTo>
                  <a:lnTo>
                    <a:pt x="3366" y="372"/>
                  </a:lnTo>
                  <a:lnTo>
                    <a:pt x="3366" y="372"/>
                  </a:lnTo>
                  <a:lnTo>
                    <a:pt x="3366" y="372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84"/>
                  </a:lnTo>
                  <a:lnTo>
                    <a:pt x="3372" y="384"/>
                  </a:lnTo>
                  <a:lnTo>
                    <a:pt x="3378" y="384"/>
                  </a:lnTo>
                  <a:lnTo>
                    <a:pt x="3378" y="384"/>
                  </a:lnTo>
                  <a:lnTo>
                    <a:pt x="3378" y="390"/>
                  </a:lnTo>
                  <a:lnTo>
                    <a:pt x="3378" y="390"/>
                  </a:lnTo>
                  <a:lnTo>
                    <a:pt x="3378" y="390"/>
                  </a:lnTo>
                  <a:lnTo>
                    <a:pt x="3378" y="390"/>
                  </a:lnTo>
                  <a:lnTo>
                    <a:pt x="3378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396"/>
                  </a:lnTo>
                  <a:lnTo>
                    <a:pt x="3384" y="402"/>
                  </a:lnTo>
                  <a:lnTo>
                    <a:pt x="3384" y="402"/>
                  </a:lnTo>
                  <a:lnTo>
                    <a:pt x="3384" y="402"/>
                  </a:lnTo>
                  <a:lnTo>
                    <a:pt x="3390" y="402"/>
                  </a:lnTo>
                  <a:lnTo>
                    <a:pt x="3390" y="408"/>
                  </a:lnTo>
                  <a:lnTo>
                    <a:pt x="3390" y="408"/>
                  </a:lnTo>
                  <a:lnTo>
                    <a:pt x="3390" y="408"/>
                  </a:lnTo>
                  <a:lnTo>
                    <a:pt x="3390" y="408"/>
                  </a:lnTo>
                  <a:lnTo>
                    <a:pt x="3390" y="414"/>
                  </a:lnTo>
                  <a:lnTo>
                    <a:pt x="3396" y="414"/>
                  </a:lnTo>
                  <a:lnTo>
                    <a:pt x="3396" y="414"/>
                  </a:lnTo>
                  <a:lnTo>
                    <a:pt x="3396" y="414"/>
                  </a:lnTo>
                  <a:lnTo>
                    <a:pt x="3396" y="420"/>
                  </a:lnTo>
                  <a:lnTo>
                    <a:pt x="3396" y="420"/>
                  </a:lnTo>
                  <a:lnTo>
                    <a:pt x="3396" y="420"/>
                  </a:lnTo>
                  <a:lnTo>
                    <a:pt x="3402" y="420"/>
                  </a:lnTo>
                  <a:lnTo>
                    <a:pt x="3402" y="420"/>
                  </a:lnTo>
                  <a:lnTo>
                    <a:pt x="3402" y="426"/>
                  </a:lnTo>
                  <a:lnTo>
                    <a:pt x="3402" y="426"/>
                  </a:lnTo>
                  <a:lnTo>
                    <a:pt x="3402" y="426"/>
                  </a:lnTo>
                  <a:lnTo>
                    <a:pt x="3402" y="426"/>
                  </a:lnTo>
                  <a:lnTo>
                    <a:pt x="3408" y="432"/>
                  </a:lnTo>
                  <a:lnTo>
                    <a:pt x="3408" y="432"/>
                  </a:lnTo>
                  <a:lnTo>
                    <a:pt x="3408" y="432"/>
                  </a:lnTo>
                  <a:lnTo>
                    <a:pt x="3408" y="432"/>
                  </a:lnTo>
                  <a:lnTo>
                    <a:pt x="3408" y="438"/>
                  </a:lnTo>
                  <a:lnTo>
                    <a:pt x="3408" y="438"/>
                  </a:lnTo>
                  <a:lnTo>
                    <a:pt x="3414" y="438"/>
                  </a:lnTo>
                  <a:lnTo>
                    <a:pt x="3414" y="438"/>
                  </a:lnTo>
                  <a:lnTo>
                    <a:pt x="3414" y="438"/>
                  </a:lnTo>
                  <a:lnTo>
                    <a:pt x="3414" y="444"/>
                  </a:lnTo>
                  <a:lnTo>
                    <a:pt x="3414" y="444"/>
                  </a:lnTo>
                  <a:lnTo>
                    <a:pt x="3414" y="444"/>
                  </a:lnTo>
                  <a:lnTo>
                    <a:pt x="3414" y="444"/>
                  </a:lnTo>
                  <a:lnTo>
                    <a:pt x="3420" y="444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6"/>
                  </a:lnTo>
                  <a:lnTo>
                    <a:pt x="3426" y="456"/>
                  </a:lnTo>
                  <a:lnTo>
                    <a:pt x="3426" y="456"/>
                  </a:lnTo>
                  <a:lnTo>
                    <a:pt x="3426" y="456"/>
                  </a:lnTo>
                  <a:lnTo>
                    <a:pt x="3426" y="456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32" y="462"/>
                  </a:lnTo>
                  <a:lnTo>
                    <a:pt x="3432" y="462"/>
                  </a:lnTo>
                  <a:lnTo>
                    <a:pt x="3432" y="462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8" y="468"/>
                  </a:lnTo>
                  <a:lnTo>
                    <a:pt x="3438" y="468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44" y="474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50" y="480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10"/>
                  </a:lnTo>
                  <a:lnTo>
                    <a:pt x="3474" y="510"/>
                  </a:lnTo>
                  <a:lnTo>
                    <a:pt x="3474" y="510"/>
                  </a:lnTo>
                  <a:lnTo>
                    <a:pt x="3474" y="510"/>
                  </a:lnTo>
                  <a:lnTo>
                    <a:pt x="3474" y="510"/>
                  </a:lnTo>
                  <a:lnTo>
                    <a:pt x="3474" y="510"/>
                  </a:lnTo>
                  <a:lnTo>
                    <a:pt x="3474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0" y="516"/>
                  </a:lnTo>
                  <a:lnTo>
                    <a:pt x="3486" y="516"/>
                  </a:lnTo>
                  <a:lnTo>
                    <a:pt x="3486" y="516"/>
                  </a:lnTo>
                  <a:lnTo>
                    <a:pt x="3486" y="516"/>
                  </a:lnTo>
                  <a:lnTo>
                    <a:pt x="3486" y="516"/>
                  </a:lnTo>
                  <a:lnTo>
                    <a:pt x="3486" y="516"/>
                  </a:lnTo>
                  <a:lnTo>
                    <a:pt x="3486" y="510"/>
                  </a:lnTo>
                  <a:lnTo>
                    <a:pt x="3492" y="510"/>
                  </a:lnTo>
                  <a:lnTo>
                    <a:pt x="3492" y="510"/>
                  </a:lnTo>
                  <a:lnTo>
                    <a:pt x="3492" y="504"/>
                  </a:lnTo>
                  <a:lnTo>
                    <a:pt x="3492" y="504"/>
                  </a:lnTo>
                  <a:lnTo>
                    <a:pt x="3492" y="498"/>
                  </a:lnTo>
                  <a:lnTo>
                    <a:pt x="3492" y="486"/>
                  </a:lnTo>
                  <a:lnTo>
                    <a:pt x="3498" y="486"/>
                  </a:lnTo>
                  <a:lnTo>
                    <a:pt x="3498" y="480"/>
                  </a:lnTo>
                  <a:lnTo>
                    <a:pt x="3498" y="474"/>
                  </a:lnTo>
                  <a:lnTo>
                    <a:pt x="3498" y="468"/>
                  </a:lnTo>
                  <a:lnTo>
                    <a:pt x="3498" y="462"/>
                  </a:lnTo>
                  <a:lnTo>
                    <a:pt x="3498" y="456"/>
                  </a:lnTo>
                  <a:lnTo>
                    <a:pt x="3504" y="450"/>
                  </a:lnTo>
                  <a:lnTo>
                    <a:pt x="3504" y="444"/>
                  </a:lnTo>
                  <a:lnTo>
                    <a:pt x="3504" y="438"/>
                  </a:lnTo>
                  <a:lnTo>
                    <a:pt x="3504" y="432"/>
                  </a:lnTo>
                  <a:lnTo>
                    <a:pt x="3504" y="426"/>
                  </a:lnTo>
                  <a:lnTo>
                    <a:pt x="3504" y="420"/>
                  </a:lnTo>
                  <a:lnTo>
                    <a:pt x="3510" y="414"/>
                  </a:lnTo>
                  <a:lnTo>
                    <a:pt x="3510" y="408"/>
                  </a:lnTo>
                  <a:lnTo>
                    <a:pt x="3510" y="402"/>
                  </a:lnTo>
                  <a:lnTo>
                    <a:pt x="3510" y="396"/>
                  </a:lnTo>
                  <a:lnTo>
                    <a:pt x="3510" y="390"/>
                  </a:lnTo>
                  <a:lnTo>
                    <a:pt x="3510" y="384"/>
                  </a:lnTo>
                  <a:lnTo>
                    <a:pt x="3510" y="378"/>
                  </a:lnTo>
                  <a:lnTo>
                    <a:pt x="3516" y="372"/>
                  </a:lnTo>
                  <a:lnTo>
                    <a:pt x="3516" y="366"/>
                  </a:lnTo>
                  <a:lnTo>
                    <a:pt x="3516" y="360"/>
                  </a:lnTo>
                  <a:lnTo>
                    <a:pt x="3516" y="354"/>
                  </a:lnTo>
                  <a:lnTo>
                    <a:pt x="3516" y="354"/>
                  </a:lnTo>
                  <a:lnTo>
                    <a:pt x="3516" y="348"/>
                  </a:lnTo>
                  <a:lnTo>
                    <a:pt x="3522" y="342"/>
                  </a:lnTo>
                  <a:lnTo>
                    <a:pt x="3522" y="342"/>
                  </a:lnTo>
                  <a:lnTo>
                    <a:pt x="3522" y="336"/>
                  </a:lnTo>
                  <a:lnTo>
                    <a:pt x="3522" y="336"/>
                  </a:lnTo>
                  <a:lnTo>
                    <a:pt x="3522" y="336"/>
                  </a:lnTo>
                  <a:lnTo>
                    <a:pt x="3522" y="330"/>
                  </a:lnTo>
                  <a:lnTo>
                    <a:pt x="3528" y="330"/>
                  </a:lnTo>
                  <a:lnTo>
                    <a:pt x="3528" y="330"/>
                  </a:lnTo>
                  <a:lnTo>
                    <a:pt x="3528" y="336"/>
                  </a:lnTo>
                  <a:lnTo>
                    <a:pt x="3528" y="336"/>
                  </a:lnTo>
                  <a:lnTo>
                    <a:pt x="3528" y="342"/>
                  </a:lnTo>
                  <a:lnTo>
                    <a:pt x="3528" y="342"/>
                  </a:lnTo>
                  <a:lnTo>
                    <a:pt x="3534" y="348"/>
                  </a:lnTo>
                  <a:lnTo>
                    <a:pt x="3534" y="348"/>
                  </a:lnTo>
                  <a:lnTo>
                    <a:pt x="3534" y="354"/>
                  </a:lnTo>
                  <a:lnTo>
                    <a:pt x="3534" y="354"/>
                  </a:lnTo>
                  <a:lnTo>
                    <a:pt x="3534" y="360"/>
                  </a:lnTo>
                  <a:lnTo>
                    <a:pt x="3534" y="360"/>
                  </a:lnTo>
                  <a:lnTo>
                    <a:pt x="3540" y="366"/>
                  </a:lnTo>
                  <a:lnTo>
                    <a:pt x="3540" y="366"/>
                  </a:lnTo>
                  <a:lnTo>
                    <a:pt x="3540" y="372"/>
                  </a:lnTo>
                  <a:lnTo>
                    <a:pt x="3540" y="372"/>
                  </a:lnTo>
                  <a:lnTo>
                    <a:pt x="3540" y="378"/>
                  </a:lnTo>
                  <a:lnTo>
                    <a:pt x="3540" y="378"/>
                  </a:lnTo>
                  <a:lnTo>
                    <a:pt x="3546" y="378"/>
                  </a:lnTo>
                  <a:lnTo>
                    <a:pt x="3546" y="384"/>
                  </a:lnTo>
                  <a:lnTo>
                    <a:pt x="3546" y="384"/>
                  </a:lnTo>
                  <a:lnTo>
                    <a:pt x="3546" y="390"/>
                  </a:lnTo>
                  <a:lnTo>
                    <a:pt x="3546" y="390"/>
                  </a:lnTo>
                  <a:lnTo>
                    <a:pt x="3546" y="396"/>
                  </a:lnTo>
                  <a:lnTo>
                    <a:pt x="3552" y="396"/>
                  </a:lnTo>
                  <a:lnTo>
                    <a:pt x="3552" y="402"/>
                  </a:lnTo>
                  <a:lnTo>
                    <a:pt x="3552" y="402"/>
                  </a:lnTo>
                  <a:lnTo>
                    <a:pt x="3552" y="408"/>
                  </a:lnTo>
                  <a:lnTo>
                    <a:pt x="3552" y="408"/>
                  </a:lnTo>
                  <a:lnTo>
                    <a:pt x="3552" y="408"/>
                  </a:lnTo>
                  <a:lnTo>
                    <a:pt x="3552" y="414"/>
                  </a:lnTo>
                  <a:lnTo>
                    <a:pt x="3558" y="414"/>
                  </a:lnTo>
                  <a:lnTo>
                    <a:pt x="3558" y="414"/>
                  </a:lnTo>
                  <a:lnTo>
                    <a:pt x="3558" y="414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64" y="420"/>
                  </a:lnTo>
                  <a:lnTo>
                    <a:pt x="3564" y="420"/>
                  </a:lnTo>
                  <a:lnTo>
                    <a:pt x="3564" y="420"/>
                  </a:lnTo>
                  <a:lnTo>
                    <a:pt x="3564" y="420"/>
                  </a:lnTo>
                  <a:lnTo>
                    <a:pt x="3564" y="420"/>
                  </a:lnTo>
                  <a:lnTo>
                    <a:pt x="3570" y="420"/>
                  </a:lnTo>
                  <a:lnTo>
                    <a:pt x="3570" y="426"/>
                  </a:lnTo>
                  <a:lnTo>
                    <a:pt x="3570" y="426"/>
                  </a:lnTo>
                  <a:lnTo>
                    <a:pt x="3570" y="426"/>
                  </a:lnTo>
                  <a:lnTo>
                    <a:pt x="3570" y="426"/>
                  </a:lnTo>
                  <a:lnTo>
                    <a:pt x="3570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76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2" y="426"/>
                  </a:lnTo>
                  <a:lnTo>
                    <a:pt x="3588" y="426"/>
                  </a:lnTo>
                  <a:lnTo>
                    <a:pt x="3588" y="426"/>
                  </a:lnTo>
                  <a:lnTo>
                    <a:pt x="3588" y="426"/>
                  </a:lnTo>
                  <a:lnTo>
                    <a:pt x="3588" y="432"/>
                  </a:lnTo>
                  <a:lnTo>
                    <a:pt x="3588" y="432"/>
                  </a:lnTo>
                  <a:lnTo>
                    <a:pt x="3588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594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0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06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2" y="432"/>
                  </a:lnTo>
                  <a:lnTo>
                    <a:pt x="3618" y="432"/>
                  </a:lnTo>
                  <a:lnTo>
                    <a:pt x="3618" y="432"/>
                  </a:lnTo>
                  <a:lnTo>
                    <a:pt x="3618" y="438"/>
                  </a:lnTo>
                  <a:lnTo>
                    <a:pt x="3618" y="438"/>
                  </a:lnTo>
                  <a:lnTo>
                    <a:pt x="3618" y="438"/>
                  </a:lnTo>
                  <a:lnTo>
                    <a:pt x="3618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24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0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36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2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0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66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2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78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32"/>
                  </a:lnTo>
                  <a:lnTo>
                    <a:pt x="3702" y="432"/>
                  </a:lnTo>
                  <a:lnTo>
                    <a:pt x="3702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08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14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26" y="432"/>
                  </a:lnTo>
                  <a:lnTo>
                    <a:pt x="3732" y="432"/>
                  </a:lnTo>
                  <a:lnTo>
                    <a:pt x="3732" y="432"/>
                  </a:lnTo>
                  <a:lnTo>
                    <a:pt x="3732" y="426"/>
                  </a:lnTo>
                  <a:lnTo>
                    <a:pt x="3732" y="426"/>
                  </a:lnTo>
                  <a:lnTo>
                    <a:pt x="3732" y="426"/>
                  </a:lnTo>
                  <a:lnTo>
                    <a:pt x="3732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38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44" y="426"/>
                  </a:lnTo>
                  <a:lnTo>
                    <a:pt x="3750" y="426"/>
                  </a:lnTo>
                  <a:lnTo>
                    <a:pt x="3750" y="426"/>
                  </a:lnTo>
                  <a:lnTo>
                    <a:pt x="3750" y="426"/>
                  </a:lnTo>
                  <a:lnTo>
                    <a:pt x="3750" y="426"/>
                  </a:lnTo>
                  <a:lnTo>
                    <a:pt x="3750" y="426"/>
                  </a:lnTo>
                  <a:lnTo>
                    <a:pt x="3750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62" y="420"/>
                  </a:lnTo>
                  <a:lnTo>
                    <a:pt x="3762" y="414"/>
                  </a:lnTo>
                  <a:lnTo>
                    <a:pt x="3762" y="414"/>
                  </a:lnTo>
                  <a:lnTo>
                    <a:pt x="3762" y="414"/>
                  </a:lnTo>
                  <a:lnTo>
                    <a:pt x="3762" y="408"/>
                  </a:lnTo>
                  <a:lnTo>
                    <a:pt x="3762" y="408"/>
                  </a:lnTo>
                  <a:lnTo>
                    <a:pt x="3768" y="402"/>
                  </a:lnTo>
                  <a:lnTo>
                    <a:pt x="3768" y="402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0"/>
                  </a:lnTo>
                  <a:lnTo>
                    <a:pt x="3768" y="384"/>
                  </a:lnTo>
                  <a:lnTo>
                    <a:pt x="3774" y="384"/>
                  </a:lnTo>
                  <a:lnTo>
                    <a:pt x="3774" y="378"/>
                  </a:lnTo>
                  <a:lnTo>
                    <a:pt x="3774" y="372"/>
                  </a:lnTo>
                  <a:lnTo>
                    <a:pt x="3774" y="366"/>
                  </a:lnTo>
                  <a:lnTo>
                    <a:pt x="3774" y="360"/>
                  </a:lnTo>
                  <a:lnTo>
                    <a:pt x="3780" y="354"/>
                  </a:lnTo>
                  <a:lnTo>
                    <a:pt x="3780" y="354"/>
                  </a:lnTo>
                  <a:lnTo>
                    <a:pt x="3780" y="348"/>
                  </a:lnTo>
                  <a:lnTo>
                    <a:pt x="3780" y="342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30"/>
                  </a:lnTo>
                  <a:lnTo>
                    <a:pt x="3786" y="324"/>
                  </a:lnTo>
                  <a:lnTo>
                    <a:pt x="3786" y="318"/>
                  </a:lnTo>
                  <a:lnTo>
                    <a:pt x="3786" y="318"/>
                  </a:lnTo>
                  <a:lnTo>
                    <a:pt x="3786" y="312"/>
                  </a:lnTo>
                  <a:lnTo>
                    <a:pt x="3786" y="306"/>
                  </a:lnTo>
                  <a:lnTo>
                    <a:pt x="3786" y="300"/>
                  </a:lnTo>
                  <a:lnTo>
                    <a:pt x="3792" y="294"/>
                  </a:lnTo>
                  <a:lnTo>
                    <a:pt x="3792" y="294"/>
                  </a:lnTo>
                  <a:lnTo>
                    <a:pt x="3792" y="288"/>
                  </a:lnTo>
                  <a:lnTo>
                    <a:pt x="3792" y="282"/>
                  </a:lnTo>
                  <a:lnTo>
                    <a:pt x="3792" y="282"/>
                  </a:lnTo>
                  <a:lnTo>
                    <a:pt x="3792" y="282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82"/>
                  </a:lnTo>
                  <a:lnTo>
                    <a:pt x="3798" y="282"/>
                  </a:lnTo>
                  <a:lnTo>
                    <a:pt x="3804" y="282"/>
                  </a:lnTo>
                  <a:lnTo>
                    <a:pt x="3804" y="288"/>
                  </a:lnTo>
                  <a:lnTo>
                    <a:pt x="3804" y="294"/>
                  </a:lnTo>
                  <a:lnTo>
                    <a:pt x="3804" y="294"/>
                  </a:lnTo>
                  <a:lnTo>
                    <a:pt x="3804" y="300"/>
                  </a:lnTo>
                  <a:lnTo>
                    <a:pt x="3804" y="306"/>
                  </a:lnTo>
                  <a:lnTo>
                    <a:pt x="3810" y="312"/>
                  </a:lnTo>
                  <a:lnTo>
                    <a:pt x="3810" y="318"/>
                  </a:lnTo>
                  <a:lnTo>
                    <a:pt x="3810" y="324"/>
                  </a:lnTo>
                  <a:lnTo>
                    <a:pt x="3810" y="330"/>
                  </a:lnTo>
                  <a:lnTo>
                    <a:pt x="3810" y="336"/>
                  </a:lnTo>
                  <a:lnTo>
                    <a:pt x="3816" y="336"/>
                  </a:lnTo>
                  <a:lnTo>
                    <a:pt x="3816" y="342"/>
                  </a:lnTo>
                  <a:lnTo>
                    <a:pt x="3816" y="348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60"/>
                  </a:lnTo>
                  <a:lnTo>
                    <a:pt x="3822" y="366"/>
                  </a:lnTo>
                  <a:lnTo>
                    <a:pt x="3822" y="372"/>
                  </a:lnTo>
                  <a:lnTo>
                    <a:pt x="3822" y="372"/>
                  </a:lnTo>
                  <a:lnTo>
                    <a:pt x="3822" y="378"/>
                  </a:lnTo>
                  <a:lnTo>
                    <a:pt x="3822" y="384"/>
                  </a:lnTo>
                  <a:lnTo>
                    <a:pt x="3822" y="384"/>
                  </a:lnTo>
                  <a:lnTo>
                    <a:pt x="3822" y="390"/>
                  </a:lnTo>
                  <a:lnTo>
                    <a:pt x="3828" y="396"/>
                  </a:lnTo>
                  <a:lnTo>
                    <a:pt x="3828" y="396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20"/>
                  </a:lnTo>
                  <a:lnTo>
                    <a:pt x="3834" y="420"/>
                  </a:lnTo>
                  <a:lnTo>
                    <a:pt x="3834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0" y="420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46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2" y="426"/>
                  </a:lnTo>
                  <a:lnTo>
                    <a:pt x="3858" y="426"/>
                  </a:lnTo>
                  <a:lnTo>
                    <a:pt x="3858" y="426"/>
                  </a:lnTo>
                  <a:lnTo>
                    <a:pt x="3858" y="426"/>
                  </a:lnTo>
                  <a:lnTo>
                    <a:pt x="3858" y="426"/>
                  </a:lnTo>
                  <a:lnTo>
                    <a:pt x="3858" y="426"/>
                  </a:lnTo>
                  <a:lnTo>
                    <a:pt x="3864" y="426"/>
                  </a:lnTo>
                  <a:lnTo>
                    <a:pt x="3864" y="426"/>
                  </a:lnTo>
                  <a:lnTo>
                    <a:pt x="3864" y="432"/>
                  </a:lnTo>
                  <a:lnTo>
                    <a:pt x="3864" y="432"/>
                  </a:lnTo>
                  <a:lnTo>
                    <a:pt x="3864" y="432"/>
                  </a:lnTo>
                  <a:lnTo>
                    <a:pt x="3864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0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94" y="432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0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06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18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24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0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36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2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48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54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0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66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2" y="438"/>
                  </a:lnTo>
                  <a:lnTo>
                    <a:pt x="3978" y="438"/>
                  </a:lnTo>
                  <a:lnTo>
                    <a:pt x="3978" y="438"/>
                  </a:lnTo>
                  <a:lnTo>
                    <a:pt x="3978" y="432"/>
                  </a:lnTo>
                  <a:lnTo>
                    <a:pt x="3978" y="432"/>
                  </a:lnTo>
                  <a:lnTo>
                    <a:pt x="3978" y="432"/>
                  </a:lnTo>
                  <a:lnTo>
                    <a:pt x="3978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84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0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3996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2" y="432"/>
                  </a:lnTo>
                  <a:lnTo>
                    <a:pt x="4008" y="432"/>
                  </a:lnTo>
                  <a:lnTo>
                    <a:pt x="4008" y="426"/>
                  </a:lnTo>
                  <a:lnTo>
                    <a:pt x="4008" y="426"/>
                  </a:lnTo>
                  <a:lnTo>
                    <a:pt x="4008" y="426"/>
                  </a:lnTo>
                  <a:lnTo>
                    <a:pt x="4008" y="426"/>
                  </a:lnTo>
                  <a:lnTo>
                    <a:pt x="4008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14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0" y="426"/>
                  </a:lnTo>
                  <a:lnTo>
                    <a:pt x="4026" y="426"/>
                  </a:lnTo>
                  <a:lnTo>
                    <a:pt x="4026" y="426"/>
                  </a:lnTo>
                  <a:lnTo>
                    <a:pt x="4026" y="426"/>
                  </a:lnTo>
                  <a:lnTo>
                    <a:pt x="4026" y="426"/>
                  </a:lnTo>
                  <a:lnTo>
                    <a:pt x="4026" y="420"/>
                  </a:lnTo>
                  <a:lnTo>
                    <a:pt x="4026" y="420"/>
                  </a:lnTo>
                  <a:lnTo>
                    <a:pt x="4026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2" y="420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08"/>
                  </a:lnTo>
                  <a:lnTo>
                    <a:pt x="4038" y="408"/>
                  </a:lnTo>
                  <a:lnTo>
                    <a:pt x="4038" y="402"/>
                  </a:lnTo>
                  <a:lnTo>
                    <a:pt x="4044" y="402"/>
                  </a:lnTo>
                  <a:lnTo>
                    <a:pt x="4044" y="396"/>
                  </a:lnTo>
                  <a:lnTo>
                    <a:pt x="4044" y="396"/>
                  </a:lnTo>
                  <a:lnTo>
                    <a:pt x="4044" y="390"/>
                  </a:lnTo>
                  <a:lnTo>
                    <a:pt x="4044" y="384"/>
                  </a:lnTo>
                  <a:lnTo>
                    <a:pt x="4044" y="384"/>
                  </a:lnTo>
                  <a:lnTo>
                    <a:pt x="4050" y="378"/>
                  </a:lnTo>
                  <a:lnTo>
                    <a:pt x="4050" y="372"/>
                  </a:lnTo>
                  <a:lnTo>
                    <a:pt x="4050" y="372"/>
                  </a:lnTo>
                  <a:lnTo>
                    <a:pt x="4050" y="366"/>
                  </a:lnTo>
                  <a:lnTo>
                    <a:pt x="4050" y="360"/>
                  </a:lnTo>
                  <a:lnTo>
                    <a:pt x="4050" y="354"/>
                  </a:lnTo>
                  <a:lnTo>
                    <a:pt x="4050" y="354"/>
                  </a:lnTo>
                  <a:lnTo>
                    <a:pt x="4056" y="348"/>
                  </a:lnTo>
                  <a:lnTo>
                    <a:pt x="4056" y="342"/>
                  </a:lnTo>
                  <a:lnTo>
                    <a:pt x="4056" y="336"/>
                  </a:lnTo>
                  <a:lnTo>
                    <a:pt x="4056" y="330"/>
                  </a:lnTo>
                  <a:lnTo>
                    <a:pt x="4056" y="324"/>
                  </a:lnTo>
                  <a:lnTo>
                    <a:pt x="4062" y="318"/>
                  </a:lnTo>
                  <a:lnTo>
                    <a:pt x="4062" y="318"/>
                  </a:lnTo>
                  <a:lnTo>
                    <a:pt x="4062" y="312"/>
                  </a:lnTo>
                  <a:lnTo>
                    <a:pt x="4062" y="306"/>
                  </a:lnTo>
                  <a:lnTo>
                    <a:pt x="4062" y="300"/>
                  </a:lnTo>
                  <a:lnTo>
                    <a:pt x="4062" y="294"/>
                  </a:lnTo>
                  <a:lnTo>
                    <a:pt x="4068" y="294"/>
                  </a:lnTo>
                  <a:lnTo>
                    <a:pt x="4068" y="288"/>
                  </a:lnTo>
                  <a:lnTo>
                    <a:pt x="4068" y="282"/>
                  </a:lnTo>
                  <a:lnTo>
                    <a:pt x="4068" y="282"/>
                  </a:lnTo>
                  <a:lnTo>
                    <a:pt x="4068" y="282"/>
                  </a:lnTo>
                  <a:lnTo>
                    <a:pt x="4068" y="276"/>
                  </a:lnTo>
                  <a:lnTo>
                    <a:pt x="4068" y="276"/>
                  </a:lnTo>
                  <a:lnTo>
                    <a:pt x="4074" y="276"/>
                  </a:lnTo>
                  <a:lnTo>
                    <a:pt x="4074" y="276"/>
                  </a:lnTo>
                  <a:lnTo>
                    <a:pt x="4074" y="276"/>
                  </a:lnTo>
                  <a:lnTo>
                    <a:pt x="4074" y="282"/>
                  </a:lnTo>
                  <a:lnTo>
                    <a:pt x="4074" y="282"/>
                  </a:lnTo>
                  <a:lnTo>
                    <a:pt x="4074" y="282"/>
                  </a:lnTo>
                  <a:lnTo>
                    <a:pt x="4080" y="288"/>
                  </a:lnTo>
                  <a:lnTo>
                    <a:pt x="4080" y="294"/>
                  </a:lnTo>
                  <a:lnTo>
                    <a:pt x="4080" y="294"/>
                  </a:lnTo>
                  <a:lnTo>
                    <a:pt x="4080" y="300"/>
                  </a:lnTo>
                  <a:lnTo>
                    <a:pt x="4080" y="306"/>
                  </a:lnTo>
                  <a:lnTo>
                    <a:pt x="4080" y="312"/>
                  </a:lnTo>
                  <a:lnTo>
                    <a:pt x="4086" y="318"/>
                  </a:lnTo>
                  <a:lnTo>
                    <a:pt x="4086" y="318"/>
                  </a:lnTo>
                  <a:lnTo>
                    <a:pt x="4086" y="324"/>
                  </a:lnTo>
                  <a:lnTo>
                    <a:pt x="4086" y="330"/>
                  </a:lnTo>
                  <a:lnTo>
                    <a:pt x="4086" y="336"/>
                  </a:lnTo>
                  <a:lnTo>
                    <a:pt x="4086" y="336"/>
                  </a:lnTo>
                  <a:lnTo>
                    <a:pt x="4092" y="342"/>
                  </a:lnTo>
                  <a:lnTo>
                    <a:pt x="4092" y="348"/>
                  </a:lnTo>
                  <a:lnTo>
                    <a:pt x="4092" y="354"/>
                  </a:lnTo>
                  <a:lnTo>
                    <a:pt x="4092" y="360"/>
                  </a:lnTo>
                  <a:lnTo>
                    <a:pt x="4092" y="366"/>
                  </a:lnTo>
                  <a:lnTo>
                    <a:pt x="4092" y="372"/>
                  </a:lnTo>
                  <a:lnTo>
                    <a:pt x="4098" y="372"/>
                  </a:lnTo>
                  <a:lnTo>
                    <a:pt x="4098" y="378"/>
                  </a:lnTo>
                  <a:lnTo>
                    <a:pt x="4098" y="384"/>
                  </a:lnTo>
                  <a:lnTo>
                    <a:pt x="4098" y="384"/>
                  </a:lnTo>
                  <a:lnTo>
                    <a:pt x="4098" y="390"/>
                  </a:lnTo>
                  <a:lnTo>
                    <a:pt x="4098" y="396"/>
                  </a:lnTo>
                  <a:lnTo>
                    <a:pt x="4104" y="396"/>
                  </a:lnTo>
                  <a:lnTo>
                    <a:pt x="4104" y="402"/>
                  </a:lnTo>
                  <a:lnTo>
                    <a:pt x="4104" y="402"/>
                  </a:lnTo>
                  <a:lnTo>
                    <a:pt x="4104" y="408"/>
                  </a:lnTo>
                  <a:lnTo>
                    <a:pt x="4104" y="408"/>
                  </a:lnTo>
                  <a:lnTo>
                    <a:pt x="4104" y="414"/>
                  </a:lnTo>
                  <a:lnTo>
                    <a:pt x="4110" y="414"/>
                  </a:lnTo>
                  <a:lnTo>
                    <a:pt x="4110" y="414"/>
                  </a:lnTo>
                  <a:lnTo>
                    <a:pt x="4110" y="420"/>
                  </a:lnTo>
                  <a:lnTo>
                    <a:pt x="4110" y="420"/>
                  </a:lnTo>
                  <a:lnTo>
                    <a:pt x="4110" y="420"/>
                  </a:lnTo>
                  <a:lnTo>
                    <a:pt x="4110" y="420"/>
                  </a:lnTo>
                  <a:lnTo>
                    <a:pt x="4110" y="420"/>
                  </a:lnTo>
                  <a:lnTo>
                    <a:pt x="4116" y="420"/>
                  </a:lnTo>
                  <a:lnTo>
                    <a:pt x="4116" y="420"/>
                  </a:lnTo>
                  <a:lnTo>
                    <a:pt x="4116" y="420"/>
                  </a:lnTo>
                  <a:lnTo>
                    <a:pt x="4116" y="420"/>
                  </a:lnTo>
                  <a:lnTo>
                    <a:pt x="4116" y="426"/>
                  </a:lnTo>
                  <a:lnTo>
                    <a:pt x="4116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2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28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34" y="426"/>
                  </a:lnTo>
                  <a:lnTo>
                    <a:pt x="4140" y="426"/>
                  </a:lnTo>
                  <a:lnTo>
                    <a:pt x="4140" y="432"/>
                  </a:lnTo>
                  <a:lnTo>
                    <a:pt x="4140" y="432"/>
                  </a:lnTo>
                  <a:lnTo>
                    <a:pt x="4140" y="432"/>
                  </a:lnTo>
                  <a:lnTo>
                    <a:pt x="4140" y="432"/>
                  </a:lnTo>
                  <a:lnTo>
                    <a:pt x="4140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2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0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76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2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88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194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0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06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2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18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24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0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36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2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48" y="438"/>
                  </a:lnTo>
                  <a:lnTo>
                    <a:pt x="4254" y="438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54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0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66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2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78" y="432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84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0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296" y="426"/>
                  </a:lnTo>
                  <a:lnTo>
                    <a:pt x="4302" y="426"/>
                  </a:lnTo>
                  <a:lnTo>
                    <a:pt x="4302" y="426"/>
                  </a:lnTo>
                  <a:lnTo>
                    <a:pt x="4302" y="420"/>
                  </a:lnTo>
                  <a:lnTo>
                    <a:pt x="4302" y="420"/>
                  </a:lnTo>
                  <a:lnTo>
                    <a:pt x="4302" y="420"/>
                  </a:lnTo>
                  <a:lnTo>
                    <a:pt x="4302" y="420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08" y="414"/>
                  </a:lnTo>
                  <a:lnTo>
                    <a:pt x="4314" y="414"/>
                  </a:lnTo>
                  <a:lnTo>
                    <a:pt x="4314" y="414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14" y="402"/>
                  </a:lnTo>
                  <a:lnTo>
                    <a:pt x="4314" y="402"/>
                  </a:lnTo>
                  <a:lnTo>
                    <a:pt x="4320" y="396"/>
                  </a:lnTo>
                  <a:lnTo>
                    <a:pt x="4320" y="396"/>
                  </a:lnTo>
                  <a:lnTo>
                    <a:pt x="4320" y="390"/>
                  </a:lnTo>
                  <a:lnTo>
                    <a:pt x="4320" y="384"/>
                  </a:lnTo>
                  <a:lnTo>
                    <a:pt x="4320" y="384"/>
                  </a:lnTo>
                  <a:lnTo>
                    <a:pt x="4320" y="378"/>
                  </a:lnTo>
                  <a:lnTo>
                    <a:pt x="4320" y="372"/>
                  </a:lnTo>
                  <a:lnTo>
                    <a:pt x="4326" y="372"/>
                  </a:lnTo>
                  <a:lnTo>
                    <a:pt x="4326" y="366"/>
                  </a:lnTo>
                  <a:lnTo>
                    <a:pt x="4326" y="360"/>
                  </a:lnTo>
                  <a:lnTo>
                    <a:pt x="4326" y="354"/>
                  </a:lnTo>
                  <a:lnTo>
                    <a:pt x="4326" y="354"/>
                  </a:lnTo>
                  <a:lnTo>
                    <a:pt x="4326" y="348"/>
                  </a:lnTo>
                  <a:lnTo>
                    <a:pt x="4332" y="342"/>
                  </a:lnTo>
                  <a:lnTo>
                    <a:pt x="4332" y="336"/>
                  </a:lnTo>
                  <a:lnTo>
                    <a:pt x="4332" y="336"/>
                  </a:lnTo>
                  <a:lnTo>
                    <a:pt x="4332" y="330"/>
                  </a:lnTo>
                  <a:lnTo>
                    <a:pt x="4332" y="324"/>
                  </a:lnTo>
                  <a:lnTo>
                    <a:pt x="4332" y="318"/>
                  </a:lnTo>
                  <a:lnTo>
                    <a:pt x="4338" y="318"/>
                  </a:lnTo>
                  <a:lnTo>
                    <a:pt x="4338" y="306"/>
                  </a:lnTo>
                  <a:lnTo>
                    <a:pt x="4338" y="300"/>
                  </a:lnTo>
                  <a:lnTo>
                    <a:pt x="4338" y="294"/>
                  </a:lnTo>
                  <a:lnTo>
                    <a:pt x="4338" y="294"/>
                  </a:lnTo>
                  <a:lnTo>
                    <a:pt x="4338" y="288"/>
                  </a:lnTo>
                  <a:lnTo>
                    <a:pt x="4344" y="282"/>
                  </a:lnTo>
                  <a:lnTo>
                    <a:pt x="4344" y="282"/>
                  </a:lnTo>
                  <a:lnTo>
                    <a:pt x="4344" y="282"/>
                  </a:lnTo>
                  <a:lnTo>
                    <a:pt x="4344" y="276"/>
                  </a:lnTo>
                  <a:lnTo>
                    <a:pt x="4344" y="276"/>
                  </a:lnTo>
                  <a:lnTo>
                    <a:pt x="4344" y="276"/>
                  </a:lnTo>
                  <a:lnTo>
                    <a:pt x="4350" y="276"/>
                  </a:lnTo>
                  <a:lnTo>
                    <a:pt x="4350" y="276"/>
                  </a:lnTo>
                  <a:lnTo>
                    <a:pt x="4350" y="282"/>
                  </a:lnTo>
                  <a:lnTo>
                    <a:pt x="4350" y="282"/>
                  </a:lnTo>
                  <a:lnTo>
                    <a:pt x="4350" y="282"/>
                  </a:lnTo>
                  <a:lnTo>
                    <a:pt x="4350" y="288"/>
                  </a:lnTo>
                  <a:lnTo>
                    <a:pt x="4356" y="294"/>
                  </a:lnTo>
                  <a:lnTo>
                    <a:pt x="4356" y="294"/>
                  </a:lnTo>
                  <a:lnTo>
                    <a:pt x="4356" y="300"/>
                  </a:lnTo>
                  <a:lnTo>
                    <a:pt x="4356" y="306"/>
                  </a:lnTo>
                  <a:lnTo>
                    <a:pt x="4356" y="312"/>
                  </a:lnTo>
                  <a:lnTo>
                    <a:pt x="4356" y="318"/>
                  </a:lnTo>
                  <a:lnTo>
                    <a:pt x="4362" y="318"/>
                  </a:lnTo>
                  <a:lnTo>
                    <a:pt x="4362" y="324"/>
                  </a:lnTo>
                  <a:lnTo>
                    <a:pt x="4362" y="330"/>
                  </a:lnTo>
                  <a:lnTo>
                    <a:pt x="4362" y="336"/>
                  </a:lnTo>
                  <a:lnTo>
                    <a:pt x="4362" y="336"/>
                  </a:lnTo>
                  <a:lnTo>
                    <a:pt x="4362" y="342"/>
                  </a:lnTo>
                  <a:lnTo>
                    <a:pt x="4362" y="348"/>
                  </a:lnTo>
                  <a:lnTo>
                    <a:pt x="4368" y="354"/>
                  </a:lnTo>
                  <a:lnTo>
                    <a:pt x="4368" y="354"/>
                  </a:lnTo>
                  <a:lnTo>
                    <a:pt x="4368" y="360"/>
                  </a:lnTo>
                  <a:lnTo>
                    <a:pt x="4368" y="366"/>
                  </a:lnTo>
                  <a:lnTo>
                    <a:pt x="4368" y="372"/>
                  </a:lnTo>
                  <a:lnTo>
                    <a:pt x="4368" y="372"/>
                  </a:lnTo>
                  <a:lnTo>
                    <a:pt x="4374" y="384"/>
                  </a:lnTo>
                  <a:lnTo>
                    <a:pt x="4374" y="384"/>
                  </a:lnTo>
                  <a:lnTo>
                    <a:pt x="4374" y="390"/>
                  </a:lnTo>
                  <a:lnTo>
                    <a:pt x="4374" y="396"/>
                  </a:lnTo>
                  <a:lnTo>
                    <a:pt x="4374" y="396"/>
                  </a:lnTo>
                  <a:lnTo>
                    <a:pt x="4380" y="402"/>
                  </a:lnTo>
                  <a:lnTo>
                    <a:pt x="4380" y="402"/>
                  </a:lnTo>
                  <a:lnTo>
                    <a:pt x="4380" y="408"/>
                  </a:lnTo>
                  <a:lnTo>
                    <a:pt x="4380" y="408"/>
                  </a:lnTo>
                  <a:lnTo>
                    <a:pt x="4380" y="414"/>
                  </a:lnTo>
                  <a:lnTo>
                    <a:pt x="4380" y="414"/>
                  </a:lnTo>
                  <a:lnTo>
                    <a:pt x="4380" y="414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86" y="420"/>
                  </a:lnTo>
                  <a:lnTo>
                    <a:pt x="4392" y="420"/>
                  </a:lnTo>
                  <a:lnTo>
                    <a:pt x="4392" y="420"/>
                  </a:lnTo>
                  <a:lnTo>
                    <a:pt x="4392" y="420"/>
                  </a:lnTo>
                  <a:lnTo>
                    <a:pt x="4392" y="426"/>
                  </a:lnTo>
                  <a:lnTo>
                    <a:pt x="4392" y="426"/>
                  </a:lnTo>
                  <a:lnTo>
                    <a:pt x="4392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398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04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26"/>
                  </a:lnTo>
                  <a:lnTo>
                    <a:pt x="4410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16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2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28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34" y="432"/>
                  </a:lnTo>
                  <a:lnTo>
                    <a:pt x="4440" y="432"/>
                  </a:lnTo>
                  <a:lnTo>
                    <a:pt x="4440" y="432"/>
                  </a:lnTo>
                  <a:lnTo>
                    <a:pt x="4440" y="432"/>
                  </a:lnTo>
                  <a:lnTo>
                    <a:pt x="4440" y="432"/>
                  </a:lnTo>
                  <a:lnTo>
                    <a:pt x="4440" y="432"/>
                  </a:lnTo>
                  <a:lnTo>
                    <a:pt x="4440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46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2" y="438"/>
                  </a:lnTo>
                  <a:lnTo>
                    <a:pt x="4458" y="438"/>
                  </a:lnTo>
                  <a:lnTo>
                    <a:pt x="4458" y="438"/>
                  </a:lnTo>
                  <a:lnTo>
                    <a:pt x="4458" y="438"/>
                  </a:lnTo>
                  <a:lnTo>
                    <a:pt x="4458" y="438"/>
                  </a:lnTo>
                  <a:lnTo>
                    <a:pt x="4458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64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0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76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2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88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494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0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06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2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18" y="438"/>
                  </a:lnTo>
                  <a:lnTo>
                    <a:pt x="4524" y="438"/>
                  </a:lnTo>
                  <a:lnTo>
                    <a:pt x="4524" y="438"/>
                  </a:lnTo>
                  <a:lnTo>
                    <a:pt x="4524" y="438"/>
                  </a:lnTo>
                  <a:lnTo>
                    <a:pt x="4524" y="438"/>
                  </a:lnTo>
                  <a:lnTo>
                    <a:pt x="4524" y="438"/>
                  </a:lnTo>
                  <a:lnTo>
                    <a:pt x="4524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0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36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48" y="432"/>
                  </a:lnTo>
                  <a:lnTo>
                    <a:pt x="4554" y="432"/>
                  </a:lnTo>
                  <a:lnTo>
                    <a:pt x="4554" y="432"/>
                  </a:lnTo>
                  <a:lnTo>
                    <a:pt x="4554" y="432"/>
                  </a:lnTo>
                  <a:lnTo>
                    <a:pt x="4554" y="432"/>
                  </a:lnTo>
                  <a:lnTo>
                    <a:pt x="4554" y="432"/>
                  </a:lnTo>
                  <a:lnTo>
                    <a:pt x="4554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0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66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2" y="426"/>
                  </a:lnTo>
                  <a:lnTo>
                    <a:pt x="4578" y="426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84" y="420"/>
                  </a:lnTo>
                  <a:lnTo>
                    <a:pt x="4584" y="420"/>
                  </a:lnTo>
                  <a:lnTo>
                    <a:pt x="4584" y="420"/>
                  </a:lnTo>
                  <a:lnTo>
                    <a:pt x="4584" y="420"/>
                  </a:lnTo>
                  <a:lnTo>
                    <a:pt x="4584" y="420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26"/>
                  </a:lnTo>
                  <a:lnTo>
                    <a:pt x="4590" y="432"/>
                  </a:lnTo>
                  <a:lnTo>
                    <a:pt x="4596" y="432"/>
                  </a:lnTo>
                  <a:lnTo>
                    <a:pt x="4596" y="432"/>
                  </a:lnTo>
                  <a:lnTo>
                    <a:pt x="4596" y="432"/>
                  </a:lnTo>
                  <a:lnTo>
                    <a:pt x="4596" y="438"/>
                  </a:lnTo>
                  <a:lnTo>
                    <a:pt x="4596" y="438"/>
                  </a:lnTo>
                  <a:lnTo>
                    <a:pt x="4596" y="438"/>
                  </a:lnTo>
                  <a:lnTo>
                    <a:pt x="4602" y="438"/>
                  </a:lnTo>
                  <a:lnTo>
                    <a:pt x="4602" y="444"/>
                  </a:lnTo>
                  <a:lnTo>
                    <a:pt x="4602" y="444"/>
                  </a:lnTo>
                  <a:lnTo>
                    <a:pt x="4602" y="444"/>
                  </a:lnTo>
                  <a:lnTo>
                    <a:pt x="4602" y="444"/>
                  </a:lnTo>
                  <a:lnTo>
                    <a:pt x="4602" y="450"/>
                  </a:lnTo>
                  <a:lnTo>
                    <a:pt x="4608" y="450"/>
                  </a:lnTo>
                  <a:lnTo>
                    <a:pt x="4608" y="450"/>
                  </a:lnTo>
                  <a:lnTo>
                    <a:pt x="4608" y="456"/>
                  </a:lnTo>
                  <a:lnTo>
                    <a:pt x="4608" y="456"/>
                  </a:lnTo>
                  <a:lnTo>
                    <a:pt x="4608" y="456"/>
                  </a:lnTo>
                  <a:lnTo>
                    <a:pt x="4608" y="456"/>
                  </a:lnTo>
                  <a:lnTo>
                    <a:pt x="4608" y="462"/>
                  </a:lnTo>
                  <a:lnTo>
                    <a:pt x="4614" y="462"/>
                  </a:lnTo>
                  <a:lnTo>
                    <a:pt x="4614" y="462"/>
                  </a:lnTo>
                  <a:lnTo>
                    <a:pt x="4614" y="462"/>
                  </a:lnTo>
                  <a:lnTo>
                    <a:pt x="4614" y="468"/>
                  </a:lnTo>
                  <a:lnTo>
                    <a:pt x="4614" y="468"/>
                  </a:lnTo>
                  <a:lnTo>
                    <a:pt x="4614" y="468"/>
                  </a:lnTo>
                  <a:lnTo>
                    <a:pt x="4620" y="468"/>
                  </a:lnTo>
                  <a:lnTo>
                    <a:pt x="4620" y="468"/>
                  </a:lnTo>
                  <a:lnTo>
                    <a:pt x="4620" y="468"/>
                  </a:lnTo>
                  <a:lnTo>
                    <a:pt x="4620" y="468"/>
                  </a:lnTo>
                  <a:lnTo>
                    <a:pt x="4620" y="468"/>
                  </a:lnTo>
                  <a:lnTo>
                    <a:pt x="4626" y="468"/>
                  </a:lnTo>
                  <a:lnTo>
                    <a:pt x="4626" y="468"/>
                  </a:lnTo>
                  <a:lnTo>
                    <a:pt x="4626" y="468"/>
                  </a:lnTo>
                  <a:lnTo>
                    <a:pt x="4626" y="468"/>
                  </a:lnTo>
                  <a:lnTo>
                    <a:pt x="4626" y="468"/>
                  </a:lnTo>
                  <a:lnTo>
                    <a:pt x="4626" y="462"/>
                  </a:lnTo>
                  <a:lnTo>
                    <a:pt x="4632" y="462"/>
                  </a:lnTo>
                  <a:lnTo>
                    <a:pt x="4632" y="462"/>
                  </a:lnTo>
                  <a:lnTo>
                    <a:pt x="4632" y="462"/>
                  </a:lnTo>
                  <a:lnTo>
                    <a:pt x="4632" y="456"/>
                  </a:lnTo>
                  <a:lnTo>
                    <a:pt x="4632" y="456"/>
                  </a:lnTo>
                  <a:lnTo>
                    <a:pt x="4632" y="456"/>
                  </a:lnTo>
                  <a:lnTo>
                    <a:pt x="4632" y="456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44"/>
                  </a:lnTo>
                  <a:lnTo>
                    <a:pt x="4638" y="444"/>
                  </a:lnTo>
                  <a:lnTo>
                    <a:pt x="4644" y="444"/>
                  </a:lnTo>
                  <a:lnTo>
                    <a:pt x="4644" y="444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8"/>
                  </a:lnTo>
                  <a:lnTo>
                    <a:pt x="4644" y="432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32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0" y="426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20"/>
                  </a:lnTo>
                  <a:lnTo>
                    <a:pt x="4656" y="414"/>
                  </a:lnTo>
                  <a:lnTo>
                    <a:pt x="4656" y="414"/>
                  </a:lnTo>
                  <a:lnTo>
                    <a:pt x="4662" y="414"/>
                  </a:lnTo>
                  <a:lnTo>
                    <a:pt x="4662" y="414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2" y="408"/>
                  </a:lnTo>
                  <a:lnTo>
                    <a:pt x="4668" y="402"/>
                  </a:lnTo>
                  <a:lnTo>
                    <a:pt x="4668" y="402"/>
                  </a:lnTo>
                  <a:lnTo>
                    <a:pt x="4668" y="402"/>
                  </a:lnTo>
                  <a:lnTo>
                    <a:pt x="4668" y="402"/>
                  </a:lnTo>
                  <a:lnTo>
                    <a:pt x="4668" y="396"/>
                  </a:lnTo>
                  <a:lnTo>
                    <a:pt x="4668" y="396"/>
                  </a:lnTo>
                  <a:lnTo>
                    <a:pt x="4674" y="396"/>
                  </a:lnTo>
                  <a:lnTo>
                    <a:pt x="4674" y="396"/>
                  </a:lnTo>
                  <a:lnTo>
                    <a:pt x="4674" y="390"/>
                  </a:lnTo>
                  <a:lnTo>
                    <a:pt x="4674" y="390"/>
                  </a:lnTo>
                  <a:lnTo>
                    <a:pt x="4674" y="390"/>
                  </a:lnTo>
                  <a:lnTo>
                    <a:pt x="4674" y="390"/>
                  </a:lnTo>
                  <a:lnTo>
                    <a:pt x="4680" y="384"/>
                  </a:lnTo>
                  <a:lnTo>
                    <a:pt x="4680" y="384"/>
                  </a:lnTo>
                  <a:lnTo>
                    <a:pt x="4680" y="384"/>
                  </a:lnTo>
                  <a:lnTo>
                    <a:pt x="4680" y="378"/>
                  </a:lnTo>
                  <a:lnTo>
                    <a:pt x="4680" y="378"/>
                  </a:lnTo>
                  <a:lnTo>
                    <a:pt x="4680" y="378"/>
                  </a:lnTo>
                  <a:lnTo>
                    <a:pt x="4680" y="378"/>
                  </a:lnTo>
                  <a:lnTo>
                    <a:pt x="4686" y="372"/>
                  </a:lnTo>
                  <a:lnTo>
                    <a:pt x="4686" y="372"/>
                  </a:lnTo>
                  <a:lnTo>
                    <a:pt x="4686" y="372"/>
                  </a:lnTo>
                  <a:lnTo>
                    <a:pt x="4686" y="372"/>
                  </a:lnTo>
                  <a:lnTo>
                    <a:pt x="4686" y="366"/>
                  </a:lnTo>
                  <a:lnTo>
                    <a:pt x="4686" y="366"/>
                  </a:lnTo>
                  <a:lnTo>
                    <a:pt x="4692" y="366"/>
                  </a:lnTo>
                  <a:lnTo>
                    <a:pt x="4692" y="366"/>
                  </a:lnTo>
                  <a:lnTo>
                    <a:pt x="4692" y="360"/>
                  </a:lnTo>
                  <a:lnTo>
                    <a:pt x="4692" y="360"/>
                  </a:lnTo>
                  <a:lnTo>
                    <a:pt x="4692" y="360"/>
                  </a:lnTo>
                  <a:lnTo>
                    <a:pt x="4692" y="354"/>
                  </a:lnTo>
                  <a:lnTo>
                    <a:pt x="4698" y="354"/>
                  </a:lnTo>
                  <a:lnTo>
                    <a:pt x="4698" y="354"/>
                  </a:lnTo>
                  <a:lnTo>
                    <a:pt x="4698" y="354"/>
                  </a:lnTo>
                  <a:lnTo>
                    <a:pt x="4698" y="348"/>
                  </a:lnTo>
                  <a:lnTo>
                    <a:pt x="4698" y="348"/>
                  </a:lnTo>
                  <a:lnTo>
                    <a:pt x="4698" y="348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36"/>
                  </a:lnTo>
                  <a:lnTo>
                    <a:pt x="4704" y="336"/>
                  </a:lnTo>
                  <a:lnTo>
                    <a:pt x="4710" y="336"/>
                  </a:lnTo>
                  <a:lnTo>
                    <a:pt x="4710" y="330"/>
                  </a:lnTo>
                  <a:lnTo>
                    <a:pt x="4710" y="330"/>
                  </a:lnTo>
                  <a:lnTo>
                    <a:pt x="4710" y="330"/>
                  </a:lnTo>
                  <a:lnTo>
                    <a:pt x="4710" y="330"/>
                  </a:lnTo>
                  <a:lnTo>
                    <a:pt x="4710" y="324"/>
                  </a:lnTo>
                  <a:lnTo>
                    <a:pt x="4716" y="324"/>
                  </a:lnTo>
                  <a:lnTo>
                    <a:pt x="4716" y="324"/>
                  </a:lnTo>
                  <a:lnTo>
                    <a:pt x="4716" y="318"/>
                  </a:lnTo>
                  <a:lnTo>
                    <a:pt x="4716" y="318"/>
                  </a:lnTo>
                  <a:lnTo>
                    <a:pt x="4716" y="318"/>
                  </a:lnTo>
                  <a:lnTo>
                    <a:pt x="4716" y="312"/>
                  </a:lnTo>
                  <a:lnTo>
                    <a:pt x="4722" y="312"/>
                  </a:lnTo>
                  <a:lnTo>
                    <a:pt x="4722" y="312"/>
                  </a:lnTo>
                  <a:lnTo>
                    <a:pt x="4722" y="312"/>
                  </a:lnTo>
                  <a:lnTo>
                    <a:pt x="4722" y="306"/>
                  </a:lnTo>
                  <a:lnTo>
                    <a:pt x="4722" y="306"/>
                  </a:lnTo>
                  <a:lnTo>
                    <a:pt x="4722" y="306"/>
                  </a:lnTo>
                  <a:lnTo>
                    <a:pt x="4722" y="300"/>
                  </a:lnTo>
                  <a:lnTo>
                    <a:pt x="4728" y="300"/>
                  </a:lnTo>
                  <a:lnTo>
                    <a:pt x="4728" y="300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94"/>
                  </a:lnTo>
                  <a:lnTo>
                    <a:pt x="4728" y="288"/>
                  </a:lnTo>
                  <a:lnTo>
                    <a:pt x="4734" y="288"/>
                  </a:lnTo>
                  <a:lnTo>
                    <a:pt x="4734" y="288"/>
                  </a:lnTo>
                  <a:lnTo>
                    <a:pt x="4734" y="282"/>
                  </a:lnTo>
                  <a:lnTo>
                    <a:pt x="4734" y="282"/>
                  </a:lnTo>
                  <a:lnTo>
                    <a:pt x="4734" y="282"/>
                  </a:lnTo>
                  <a:lnTo>
                    <a:pt x="4734" y="282"/>
                  </a:lnTo>
                  <a:lnTo>
                    <a:pt x="4740" y="276"/>
                  </a:lnTo>
                  <a:lnTo>
                    <a:pt x="4740" y="276"/>
                  </a:lnTo>
                  <a:lnTo>
                    <a:pt x="4740" y="276"/>
                  </a:lnTo>
                  <a:lnTo>
                    <a:pt x="4740" y="270"/>
                  </a:lnTo>
                  <a:lnTo>
                    <a:pt x="4740" y="270"/>
                  </a:lnTo>
                  <a:lnTo>
                    <a:pt x="4740" y="270"/>
                  </a:lnTo>
                  <a:lnTo>
                    <a:pt x="4746" y="264"/>
                  </a:lnTo>
                  <a:lnTo>
                    <a:pt x="4746" y="264"/>
                  </a:lnTo>
                  <a:lnTo>
                    <a:pt x="4746" y="264"/>
                  </a:lnTo>
                  <a:lnTo>
                    <a:pt x="4746" y="258"/>
                  </a:lnTo>
                  <a:lnTo>
                    <a:pt x="4746" y="258"/>
                  </a:lnTo>
                  <a:lnTo>
                    <a:pt x="4746" y="258"/>
                  </a:lnTo>
                  <a:lnTo>
                    <a:pt x="4752" y="252"/>
                  </a:lnTo>
                  <a:lnTo>
                    <a:pt x="4752" y="252"/>
                  </a:lnTo>
                  <a:lnTo>
                    <a:pt x="4752" y="252"/>
                  </a:lnTo>
                  <a:lnTo>
                    <a:pt x="4752" y="246"/>
                  </a:lnTo>
                  <a:lnTo>
                    <a:pt x="4752" y="246"/>
                  </a:lnTo>
                  <a:lnTo>
                    <a:pt x="4752" y="246"/>
                  </a:lnTo>
                  <a:lnTo>
                    <a:pt x="4758" y="240"/>
                  </a:lnTo>
                  <a:lnTo>
                    <a:pt x="4758" y="240"/>
                  </a:lnTo>
                  <a:lnTo>
                    <a:pt x="4758" y="240"/>
                  </a:lnTo>
                  <a:lnTo>
                    <a:pt x="4758" y="234"/>
                  </a:lnTo>
                  <a:lnTo>
                    <a:pt x="4758" y="234"/>
                  </a:lnTo>
                  <a:lnTo>
                    <a:pt x="4758" y="234"/>
                  </a:lnTo>
                  <a:lnTo>
                    <a:pt x="4764" y="228"/>
                  </a:lnTo>
                  <a:lnTo>
                    <a:pt x="4764" y="228"/>
                  </a:lnTo>
                  <a:lnTo>
                    <a:pt x="4764" y="228"/>
                  </a:lnTo>
                  <a:lnTo>
                    <a:pt x="4764" y="222"/>
                  </a:lnTo>
                  <a:lnTo>
                    <a:pt x="4764" y="222"/>
                  </a:lnTo>
                  <a:lnTo>
                    <a:pt x="4764" y="216"/>
                  </a:lnTo>
                  <a:lnTo>
                    <a:pt x="4770" y="216"/>
                  </a:lnTo>
                  <a:lnTo>
                    <a:pt x="4770" y="216"/>
                  </a:lnTo>
                  <a:lnTo>
                    <a:pt x="4770" y="210"/>
                  </a:lnTo>
                  <a:lnTo>
                    <a:pt x="4770" y="210"/>
                  </a:lnTo>
                  <a:lnTo>
                    <a:pt x="4770" y="210"/>
                  </a:lnTo>
                  <a:lnTo>
                    <a:pt x="4770" y="204"/>
                  </a:lnTo>
                  <a:lnTo>
                    <a:pt x="4770" y="204"/>
                  </a:lnTo>
                  <a:lnTo>
                    <a:pt x="4776" y="204"/>
                  </a:lnTo>
                  <a:lnTo>
                    <a:pt x="4776" y="198"/>
                  </a:lnTo>
                  <a:lnTo>
                    <a:pt x="4776" y="198"/>
                  </a:lnTo>
                  <a:lnTo>
                    <a:pt x="4776" y="198"/>
                  </a:lnTo>
                  <a:lnTo>
                    <a:pt x="4776" y="192"/>
                  </a:lnTo>
                  <a:lnTo>
                    <a:pt x="4776" y="192"/>
                  </a:lnTo>
                  <a:lnTo>
                    <a:pt x="4782" y="186"/>
                  </a:lnTo>
                  <a:lnTo>
                    <a:pt x="4782" y="186"/>
                  </a:lnTo>
                  <a:lnTo>
                    <a:pt x="4782" y="186"/>
                  </a:lnTo>
                  <a:lnTo>
                    <a:pt x="4782" y="180"/>
                  </a:lnTo>
                  <a:lnTo>
                    <a:pt x="4782" y="180"/>
                  </a:lnTo>
                  <a:lnTo>
                    <a:pt x="4782" y="180"/>
                  </a:lnTo>
                  <a:lnTo>
                    <a:pt x="4788" y="174"/>
                  </a:lnTo>
                  <a:lnTo>
                    <a:pt x="4788" y="174"/>
                  </a:lnTo>
                  <a:lnTo>
                    <a:pt x="4788" y="174"/>
                  </a:lnTo>
                  <a:lnTo>
                    <a:pt x="4788" y="168"/>
                  </a:lnTo>
                  <a:lnTo>
                    <a:pt x="4788" y="168"/>
                  </a:lnTo>
                  <a:lnTo>
                    <a:pt x="4788" y="162"/>
                  </a:lnTo>
                  <a:lnTo>
                    <a:pt x="4794" y="162"/>
                  </a:lnTo>
                  <a:lnTo>
                    <a:pt x="4794" y="162"/>
                  </a:lnTo>
                  <a:lnTo>
                    <a:pt x="4794" y="156"/>
                  </a:lnTo>
                  <a:lnTo>
                    <a:pt x="4794" y="156"/>
                  </a:lnTo>
                  <a:lnTo>
                    <a:pt x="4794" y="156"/>
                  </a:lnTo>
                  <a:lnTo>
                    <a:pt x="4794" y="150"/>
                  </a:lnTo>
                  <a:lnTo>
                    <a:pt x="4800" y="150"/>
                  </a:lnTo>
                  <a:lnTo>
                    <a:pt x="4800" y="144"/>
                  </a:lnTo>
                  <a:lnTo>
                    <a:pt x="4800" y="144"/>
                  </a:lnTo>
                  <a:lnTo>
                    <a:pt x="4800" y="144"/>
                  </a:lnTo>
                  <a:lnTo>
                    <a:pt x="4800" y="138"/>
                  </a:lnTo>
                  <a:lnTo>
                    <a:pt x="4800" y="138"/>
                  </a:lnTo>
                  <a:lnTo>
                    <a:pt x="4806" y="132"/>
                  </a:lnTo>
                  <a:lnTo>
                    <a:pt x="4806" y="132"/>
                  </a:lnTo>
                  <a:lnTo>
                    <a:pt x="4806" y="132"/>
                  </a:lnTo>
                  <a:lnTo>
                    <a:pt x="4806" y="126"/>
                  </a:lnTo>
                  <a:lnTo>
                    <a:pt x="4806" y="126"/>
                  </a:lnTo>
                  <a:lnTo>
                    <a:pt x="4806" y="126"/>
                  </a:lnTo>
                  <a:lnTo>
                    <a:pt x="4812" y="120"/>
                  </a:lnTo>
                  <a:lnTo>
                    <a:pt x="4812" y="120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14"/>
                  </a:lnTo>
                  <a:lnTo>
                    <a:pt x="4812" y="108"/>
                  </a:lnTo>
                  <a:lnTo>
                    <a:pt x="4812" y="108"/>
                  </a:lnTo>
                  <a:lnTo>
                    <a:pt x="4818" y="102"/>
                  </a:lnTo>
                  <a:lnTo>
                    <a:pt x="4818" y="102"/>
                  </a:lnTo>
                  <a:lnTo>
                    <a:pt x="4818" y="102"/>
                  </a:lnTo>
                  <a:lnTo>
                    <a:pt x="4818" y="96"/>
                  </a:lnTo>
                  <a:lnTo>
                    <a:pt x="4818" y="96"/>
                  </a:lnTo>
                  <a:lnTo>
                    <a:pt x="4818" y="90"/>
                  </a:lnTo>
                  <a:lnTo>
                    <a:pt x="4824" y="90"/>
                  </a:lnTo>
                  <a:lnTo>
                    <a:pt x="4824" y="90"/>
                  </a:lnTo>
                  <a:lnTo>
                    <a:pt x="4824" y="84"/>
                  </a:lnTo>
                  <a:lnTo>
                    <a:pt x="4824" y="84"/>
                  </a:lnTo>
                  <a:lnTo>
                    <a:pt x="4824" y="78"/>
                  </a:lnTo>
                  <a:lnTo>
                    <a:pt x="4824" y="78"/>
                  </a:lnTo>
                  <a:lnTo>
                    <a:pt x="4830" y="78"/>
                  </a:lnTo>
                  <a:lnTo>
                    <a:pt x="4830" y="72"/>
                  </a:lnTo>
                  <a:lnTo>
                    <a:pt x="4830" y="72"/>
                  </a:lnTo>
                  <a:lnTo>
                    <a:pt x="4830" y="66"/>
                  </a:lnTo>
                  <a:lnTo>
                    <a:pt x="4830" y="66"/>
                  </a:lnTo>
                  <a:lnTo>
                    <a:pt x="4830" y="60"/>
                  </a:lnTo>
                  <a:lnTo>
                    <a:pt x="4836" y="60"/>
                  </a:lnTo>
                  <a:lnTo>
                    <a:pt x="4836" y="60"/>
                  </a:lnTo>
                  <a:lnTo>
                    <a:pt x="4836" y="54"/>
                  </a:lnTo>
                  <a:lnTo>
                    <a:pt x="4836" y="54"/>
                  </a:lnTo>
                  <a:lnTo>
                    <a:pt x="4836" y="48"/>
                  </a:lnTo>
                  <a:lnTo>
                    <a:pt x="4836" y="48"/>
                  </a:lnTo>
                  <a:lnTo>
                    <a:pt x="4842" y="42"/>
                  </a:lnTo>
                  <a:lnTo>
                    <a:pt x="4842" y="42"/>
                  </a:lnTo>
                  <a:lnTo>
                    <a:pt x="4842" y="42"/>
                  </a:lnTo>
                  <a:lnTo>
                    <a:pt x="4842" y="36"/>
                  </a:lnTo>
                  <a:lnTo>
                    <a:pt x="4842" y="36"/>
                  </a:lnTo>
                  <a:lnTo>
                    <a:pt x="4842" y="30"/>
                  </a:lnTo>
                  <a:lnTo>
                    <a:pt x="4848" y="30"/>
                  </a:lnTo>
                  <a:lnTo>
                    <a:pt x="4848" y="30"/>
                  </a:lnTo>
                  <a:lnTo>
                    <a:pt x="4848" y="24"/>
                  </a:lnTo>
                  <a:lnTo>
                    <a:pt x="4848" y="24"/>
                  </a:lnTo>
                  <a:lnTo>
                    <a:pt x="4848" y="18"/>
                  </a:lnTo>
                  <a:lnTo>
                    <a:pt x="4848" y="18"/>
                  </a:lnTo>
                  <a:lnTo>
                    <a:pt x="4854" y="12"/>
                  </a:lnTo>
                  <a:lnTo>
                    <a:pt x="4854" y="12"/>
                  </a:lnTo>
                  <a:lnTo>
                    <a:pt x="4854" y="6"/>
                  </a:lnTo>
                  <a:lnTo>
                    <a:pt x="4854" y="6"/>
                  </a:lnTo>
                  <a:lnTo>
                    <a:pt x="4854" y="6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6"/>
                  </a:lnTo>
                  <a:lnTo>
                    <a:pt x="4860" y="18"/>
                  </a:lnTo>
                  <a:lnTo>
                    <a:pt x="4860" y="30"/>
                  </a:lnTo>
                  <a:lnTo>
                    <a:pt x="4866" y="42"/>
                  </a:lnTo>
                  <a:lnTo>
                    <a:pt x="4866" y="78"/>
                  </a:lnTo>
                  <a:lnTo>
                    <a:pt x="4866" y="96"/>
                  </a:lnTo>
                  <a:lnTo>
                    <a:pt x="4866" y="120"/>
                  </a:lnTo>
                  <a:lnTo>
                    <a:pt x="4866" y="144"/>
                  </a:lnTo>
                  <a:lnTo>
                    <a:pt x="4872" y="174"/>
                  </a:lnTo>
                  <a:lnTo>
                    <a:pt x="4872" y="198"/>
                  </a:lnTo>
                  <a:lnTo>
                    <a:pt x="4872" y="228"/>
                  </a:lnTo>
                  <a:lnTo>
                    <a:pt x="4872" y="258"/>
                  </a:lnTo>
                  <a:lnTo>
                    <a:pt x="4872" y="288"/>
                  </a:lnTo>
                  <a:lnTo>
                    <a:pt x="4872" y="318"/>
                  </a:lnTo>
                  <a:lnTo>
                    <a:pt x="4878" y="348"/>
                  </a:lnTo>
                  <a:lnTo>
                    <a:pt x="4878" y="372"/>
                  </a:lnTo>
                  <a:lnTo>
                    <a:pt x="4878" y="402"/>
                  </a:lnTo>
                  <a:lnTo>
                    <a:pt x="4878" y="426"/>
                  </a:lnTo>
                  <a:lnTo>
                    <a:pt x="4878" y="444"/>
                  </a:lnTo>
                  <a:lnTo>
                    <a:pt x="4878" y="468"/>
                  </a:lnTo>
                  <a:lnTo>
                    <a:pt x="4878" y="486"/>
                  </a:lnTo>
                  <a:lnTo>
                    <a:pt x="4884" y="504"/>
                  </a:lnTo>
                  <a:lnTo>
                    <a:pt x="4884" y="516"/>
                  </a:lnTo>
                  <a:lnTo>
                    <a:pt x="4884" y="534"/>
                  </a:lnTo>
                  <a:lnTo>
                    <a:pt x="4884" y="546"/>
                  </a:lnTo>
                  <a:lnTo>
                    <a:pt x="4884" y="558"/>
                  </a:lnTo>
                  <a:lnTo>
                    <a:pt x="4884" y="570"/>
                  </a:lnTo>
                  <a:lnTo>
                    <a:pt x="4890" y="582"/>
                  </a:lnTo>
                  <a:lnTo>
                    <a:pt x="4890" y="588"/>
                  </a:lnTo>
                  <a:lnTo>
                    <a:pt x="4890" y="600"/>
                  </a:lnTo>
                  <a:lnTo>
                    <a:pt x="4890" y="606"/>
                  </a:lnTo>
                  <a:lnTo>
                    <a:pt x="4890" y="612"/>
                  </a:lnTo>
                  <a:lnTo>
                    <a:pt x="4890" y="618"/>
                  </a:lnTo>
                  <a:lnTo>
                    <a:pt x="4896" y="624"/>
                  </a:lnTo>
                  <a:lnTo>
                    <a:pt x="4896" y="630"/>
                  </a:lnTo>
                  <a:lnTo>
                    <a:pt x="4896" y="636"/>
                  </a:lnTo>
                  <a:lnTo>
                    <a:pt x="4896" y="642"/>
                  </a:lnTo>
                  <a:lnTo>
                    <a:pt x="4896" y="648"/>
                  </a:lnTo>
                  <a:lnTo>
                    <a:pt x="4896" y="654"/>
                  </a:lnTo>
                  <a:lnTo>
                    <a:pt x="4902" y="660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7" name="Rectangle 58"/>
            <p:cNvSpPr>
              <a:spLocks noChangeArrowheads="1"/>
            </p:cNvSpPr>
            <p:nvPr/>
          </p:nvSpPr>
          <p:spPr bwMode="auto">
            <a:xfrm>
              <a:off x="1077" y="259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3488" name="Freeform 59"/>
            <p:cNvSpPr>
              <a:spLocks/>
            </p:cNvSpPr>
            <p:nvPr/>
          </p:nvSpPr>
          <p:spPr bwMode="auto">
            <a:xfrm>
              <a:off x="429" y="1414"/>
              <a:ext cx="4902" cy="804"/>
            </a:xfrm>
            <a:custGeom>
              <a:avLst/>
              <a:gdLst>
                <a:gd name="T0" fmla="*/ 72 w 4902"/>
                <a:gd name="T1" fmla="*/ 528 h 804"/>
                <a:gd name="T2" fmla="*/ 150 w 4902"/>
                <a:gd name="T3" fmla="*/ 468 h 804"/>
                <a:gd name="T4" fmla="*/ 228 w 4902"/>
                <a:gd name="T5" fmla="*/ 438 h 804"/>
                <a:gd name="T6" fmla="*/ 306 w 4902"/>
                <a:gd name="T7" fmla="*/ 366 h 804"/>
                <a:gd name="T8" fmla="*/ 384 w 4902"/>
                <a:gd name="T9" fmla="*/ 174 h 804"/>
                <a:gd name="T10" fmla="*/ 462 w 4902"/>
                <a:gd name="T11" fmla="*/ 12 h 804"/>
                <a:gd name="T12" fmla="*/ 540 w 4902"/>
                <a:gd name="T13" fmla="*/ 270 h 804"/>
                <a:gd name="T14" fmla="*/ 618 w 4902"/>
                <a:gd name="T15" fmla="*/ 486 h 804"/>
                <a:gd name="T16" fmla="*/ 696 w 4902"/>
                <a:gd name="T17" fmla="*/ 660 h 804"/>
                <a:gd name="T18" fmla="*/ 774 w 4902"/>
                <a:gd name="T19" fmla="*/ 786 h 804"/>
                <a:gd name="T20" fmla="*/ 846 w 4902"/>
                <a:gd name="T21" fmla="*/ 762 h 804"/>
                <a:gd name="T22" fmla="*/ 924 w 4902"/>
                <a:gd name="T23" fmla="*/ 666 h 804"/>
                <a:gd name="T24" fmla="*/ 1002 w 4902"/>
                <a:gd name="T25" fmla="*/ 558 h 804"/>
                <a:gd name="T26" fmla="*/ 1080 w 4902"/>
                <a:gd name="T27" fmla="*/ 432 h 804"/>
                <a:gd name="T28" fmla="*/ 1158 w 4902"/>
                <a:gd name="T29" fmla="*/ 372 h 804"/>
                <a:gd name="T30" fmla="*/ 1236 w 4902"/>
                <a:gd name="T31" fmla="*/ 384 h 804"/>
                <a:gd name="T32" fmla="*/ 1314 w 4902"/>
                <a:gd name="T33" fmla="*/ 396 h 804"/>
                <a:gd name="T34" fmla="*/ 1392 w 4902"/>
                <a:gd name="T35" fmla="*/ 528 h 804"/>
                <a:gd name="T36" fmla="*/ 1470 w 4902"/>
                <a:gd name="T37" fmla="*/ 624 h 804"/>
                <a:gd name="T38" fmla="*/ 1548 w 4902"/>
                <a:gd name="T39" fmla="*/ 708 h 804"/>
                <a:gd name="T40" fmla="*/ 1626 w 4902"/>
                <a:gd name="T41" fmla="*/ 750 h 804"/>
                <a:gd name="T42" fmla="*/ 1698 w 4902"/>
                <a:gd name="T43" fmla="*/ 702 h 804"/>
                <a:gd name="T44" fmla="*/ 1776 w 4902"/>
                <a:gd name="T45" fmla="*/ 618 h 804"/>
                <a:gd name="T46" fmla="*/ 1854 w 4902"/>
                <a:gd name="T47" fmla="*/ 522 h 804"/>
                <a:gd name="T48" fmla="*/ 1932 w 4902"/>
                <a:gd name="T49" fmla="*/ 384 h 804"/>
                <a:gd name="T50" fmla="*/ 2010 w 4902"/>
                <a:gd name="T51" fmla="*/ 390 h 804"/>
                <a:gd name="T52" fmla="*/ 2088 w 4902"/>
                <a:gd name="T53" fmla="*/ 366 h 804"/>
                <a:gd name="T54" fmla="*/ 2166 w 4902"/>
                <a:gd name="T55" fmla="*/ 438 h 804"/>
                <a:gd name="T56" fmla="*/ 2244 w 4902"/>
                <a:gd name="T57" fmla="*/ 564 h 804"/>
                <a:gd name="T58" fmla="*/ 2322 w 4902"/>
                <a:gd name="T59" fmla="*/ 672 h 804"/>
                <a:gd name="T60" fmla="*/ 2400 w 4902"/>
                <a:gd name="T61" fmla="*/ 768 h 804"/>
                <a:gd name="T62" fmla="*/ 2478 w 4902"/>
                <a:gd name="T63" fmla="*/ 780 h 804"/>
                <a:gd name="T64" fmla="*/ 2550 w 4902"/>
                <a:gd name="T65" fmla="*/ 648 h 804"/>
                <a:gd name="T66" fmla="*/ 2628 w 4902"/>
                <a:gd name="T67" fmla="*/ 474 h 804"/>
                <a:gd name="T68" fmla="*/ 2706 w 4902"/>
                <a:gd name="T69" fmla="*/ 258 h 804"/>
                <a:gd name="T70" fmla="*/ 2784 w 4902"/>
                <a:gd name="T71" fmla="*/ 0 h 804"/>
                <a:gd name="T72" fmla="*/ 2862 w 4902"/>
                <a:gd name="T73" fmla="*/ 186 h 804"/>
                <a:gd name="T74" fmla="*/ 2940 w 4902"/>
                <a:gd name="T75" fmla="*/ 372 h 804"/>
                <a:gd name="T76" fmla="*/ 3018 w 4902"/>
                <a:gd name="T77" fmla="*/ 444 h 804"/>
                <a:gd name="T78" fmla="*/ 3096 w 4902"/>
                <a:gd name="T79" fmla="*/ 468 h 804"/>
                <a:gd name="T80" fmla="*/ 3174 w 4902"/>
                <a:gd name="T81" fmla="*/ 528 h 804"/>
                <a:gd name="T82" fmla="*/ 3252 w 4902"/>
                <a:gd name="T83" fmla="*/ 546 h 804"/>
                <a:gd name="T84" fmla="*/ 3330 w 4902"/>
                <a:gd name="T85" fmla="*/ 546 h 804"/>
                <a:gd name="T86" fmla="*/ 3408 w 4902"/>
                <a:gd name="T87" fmla="*/ 546 h 804"/>
                <a:gd name="T88" fmla="*/ 3480 w 4902"/>
                <a:gd name="T89" fmla="*/ 546 h 804"/>
                <a:gd name="T90" fmla="*/ 3558 w 4902"/>
                <a:gd name="T91" fmla="*/ 546 h 804"/>
                <a:gd name="T92" fmla="*/ 3636 w 4902"/>
                <a:gd name="T93" fmla="*/ 546 h 804"/>
                <a:gd name="T94" fmla="*/ 3714 w 4902"/>
                <a:gd name="T95" fmla="*/ 546 h 804"/>
                <a:gd name="T96" fmla="*/ 3792 w 4902"/>
                <a:gd name="T97" fmla="*/ 546 h 804"/>
                <a:gd name="T98" fmla="*/ 3870 w 4902"/>
                <a:gd name="T99" fmla="*/ 546 h 804"/>
                <a:gd name="T100" fmla="*/ 3948 w 4902"/>
                <a:gd name="T101" fmla="*/ 546 h 804"/>
                <a:gd name="T102" fmla="*/ 4026 w 4902"/>
                <a:gd name="T103" fmla="*/ 546 h 804"/>
                <a:gd name="T104" fmla="*/ 4104 w 4902"/>
                <a:gd name="T105" fmla="*/ 546 h 804"/>
                <a:gd name="T106" fmla="*/ 4182 w 4902"/>
                <a:gd name="T107" fmla="*/ 546 h 804"/>
                <a:gd name="T108" fmla="*/ 4254 w 4902"/>
                <a:gd name="T109" fmla="*/ 546 h 804"/>
                <a:gd name="T110" fmla="*/ 4332 w 4902"/>
                <a:gd name="T111" fmla="*/ 546 h 804"/>
                <a:gd name="T112" fmla="*/ 4410 w 4902"/>
                <a:gd name="T113" fmla="*/ 546 h 804"/>
                <a:gd name="T114" fmla="*/ 4488 w 4902"/>
                <a:gd name="T115" fmla="*/ 546 h 804"/>
                <a:gd name="T116" fmla="*/ 4566 w 4902"/>
                <a:gd name="T117" fmla="*/ 546 h 804"/>
                <a:gd name="T118" fmla="*/ 4644 w 4902"/>
                <a:gd name="T119" fmla="*/ 546 h 804"/>
                <a:gd name="T120" fmla="*/ 4722 w 4902"/>
                <a:gd name="T121" fmla="*/ 546 h 804"/>
                <a:gd name="T122" fmla="*/ 4800 w 4902"/>
                <a:gd name="T123" fmla="*/ 546 h 804"/>
                <a:gd name="T124" fmla="*/ 4878 w 4902"/>
                <a:gd name="T125" fmla="*/ 546 h 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902" h="804">
                  <a:moveTo>
                    <a:pt x="0" y="546"/>
                  </a:moveTo>
                  <a:lnTo>
                    <a:pt x="0" y="546"/>
                  </a:lnTo>
                  <a:lnTo>
                    <a:pt x="0" y="546"/>
                  </a:lnTo>
                  <a:lnTo>
                    <a:pt x="0" y="546"/>
                  </a:lnTo>
                  <a:lnTo>
                    <a:pt x="0" y="546"/>
                  </a:lnTo>
                  <a:lnTo>
                    <a:pt x="0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6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2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18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24" y="546"/>
                  </a:lnTo>
                  <a:lnTo>
                    <a:pt x="30" y="546"/>
                  </a:lnTo>
                  <a:lnTo>
                    <a:pt x="30" y="546"/>
                  </a:lnTo>
                  <a:lnTo>
                    <a:pt x="30" y="546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34"/>
                  </a:lnTo>
                  <a:lnTo>
                    <a:pt x="48" y="534"/>
                  </a:lnTo>
                  <a:lnTo>
                    <a:pt x="48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54" y="534"/>
                  </a:lnTo>
                  <a:lnTo>
                    <a:pt x="60" y="534"/>
                  </a:lnTo>
                  <a:lnTo>
                    <a:pt x="60" y="534"/>
                  </a:lnTo>
                  <a:lnTo>
                    <a:pt x="60" y="534"/>
                  </a:lnTo>
                  <a:lnTo>
                    <a:pt x="60" y="528"/>
                  </a:lnTo>
                  <a:lnTo>
                    <a:pt x="60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66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8"/>
                  </a:lnTo>
                  <a:lnTo>
                    <a:pt x="72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78" y="522"/>
                  </a:lnTo>
                  <a:lnTo>
                    <a:pt x="84" y="522"/>
                  </a:lnTo>
                  <a:lnTo>
                    <a:pt x="84" y="522"/>
                  </a:lnTo>
                  <a:lnTo>
                    <a:pt x="84" y="522"/>
                  </a:lnTo>
                  <a:lnTo>
                    <a:pt x="84" y="522"/>
                  </a:lnTo>
                  <a:lnTo>
                    <a:pt x="84" y="516"/>
                  </a:lnTo>
                  <a:lnTo>
                    <a:pt x="84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0" y="516"/>
                  </a:lnTo>
                  <a:lnTo>
                    <a:pt x="96" y="516"/>
                  </a:lnTo>
                  <a:lnTo>
                    <a:pt x="96" y="510"/>
                  </a:lnTo>
                  <a:lnTo>
                    <a:pt x="96" y="510"/>
                  </a:lnTo>
                  <a:lnTo>
                    <a:pt x="96" y="510"/>
                  </a:lnTo>
                  <a:lnTo>
                    <a:pt x="96" y="510"/>
                  </a:lnTo>
                  <a:lnTo>
                    <a:pt x="96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20" y="492"/>
                  </a:lnTo>
                  <a:lnTo>
                    <a:pt x="120" y="492"/>
                  </a:lnTo>
                  <a:lnTo>
                    <a:pt x="120" y="492"/>
                  </a:lnTo>
                  <a:lnTo>
                    <a:pt x="120" y="492"/>
                  </a:lnTo>
                  <a:lnTo>
                    <a:pt x="120" y="492"/>
                  </a:lnTo>
                  <a:lnTo>
                    <a:pt x="126" y="492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68"/>
                  </a:lnTo>
                  <a:lnTo>
                    <a:pt x="144" y="468"/>
                  </a:lnTo>
                  <a:lnTo>
                    <a:pt x="144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56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2" y="468"/>
                  </a:lnTo>
                  <a:lnTo>
                    <a:pt x="168" y="468"/>
                  </a:lnTo>
                  <a:lnTo>
                    <a:pt x="168" y="468"/>
                  </a:lnTo>
                  <a:lnTo>
                    <a:pt x="168" y="468"/>
                  </a:lnTo>
                  <a:lnTo>
                    <a:pt x="168" y="462"/>
                  </a:lnTo>
                  <a:lnTo>
                    <a:pt x="168" y="462"/>
                  </a:lnTo>
                  <a:lnTo>
                    <a:pt x="168" y="462"/>
                  </a:lnTo>
                  <a:lnTo>
                    <a:pt x="168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74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0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92" y="462"/>
                  </a:lnTo>
                  <a:lnTo>
                    <a:pt x="192" y="462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204" y="456"/>
                  </a:lnTo>
                  <a:lnTo>
                    <a:pt x="204" y="456"/>
                  </a:lnTo>
                  <a:lnTo>
                    <a:pt x="204" y="456"/>
                  </a:lnTo>
                  <a:lnTo>
                    <a:pt x="204" y="456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0" y="432"/>
                  </a:lnTo>
                  <a:lnTo>
                    <a:pt x="246" y="432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46" y="426"/>
                  </a:lnTo>
                  <a:lnTo>
                    <a:pt x="252" y="426"/>
                  </a:lnTo>
                  <a:lnTo>
                    <a:pt x="252" y="426"/>
                  </a:lnTo>
                  <a:lnTo>
                    <a:pt x="252" y="426"/>
                  </a:lnTo>
                  <a:lnTo>
                    <a:pt x="252" y="420"/>
                  </a:lnTo>
                  <a:lnTo>
                    <a:pt x="252" y="420"/>
                  </a:lnTo>
                  <a:lnTo>
                    <a:pt x="252" y="420"/>
                  </a:lnTo>
                  <a:lnTo>
                    <a:pt x="258" y="420"/>
                  </a:lnTo>
                  <a:lnTo>
                    <a:pt x="258" y="420"/>
                  </a:lnTo>
                  <a:lnTo>
                    <a:pt x="258" y="420"/>
                  </a:lnTo>
                  <a:lnTo>
                    <a:pt x="258" y="420"/>
                  </a:lnTo>
                  <a:lnTo>
                    <a:pt x="258" y="420"/>
                  </a:lnTo>
                  <a:lnTo>
                    <a:pt x="258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0" y="408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76" y="402"/>
                  </a:lnTo>
                  <a:lnTo>
                    <a:pt x="282" y="402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6"/>
                  </a:lnTo>
                  <a:lnTo>
                    <a:pt x="282" y="390"/>
                  </a:lnTo>
                  <a:lnTo>
                    <a:pt x="288" y="390"/>
                  </a:lnTo>
                  <a:lnTo>
                    <a:pt x="288" y="390"/>
                  </a:lnTo>
                  <a:lnTo>
                    <a:pt x="288" y="390"/>
                  </a:lnTo>
                  <a:lnTo>
                    <a:pt x="288" y="390"/>
                  </a:lnTo>
                  <a:lnTo>
                    <a:pt x="288" y="390"/>
                  </a:lnTo>
                  <a:lnTo>
                    <a:pt x="288" y="384"/>
                  </a:lnTo>
                  <a:lnTo>
                    <a:pt x="294" y="384"/>
                  </a:lnTo>
                  <a:lnTo>
                    <a:pt x="294" y="384"/>
                  </a:lnTo>
                  <a:lnTo>
                    <a:pt x="294" y="384"/>
                  </a:lnTo>
                  <a:lnTo>
                    <a:pt x="294" y="384"/>
                  </a:lnTo>
                  <a:lnTo>
                    <a:pt x="294" y="384"/>
                  </a:lnTo>
                  <a:lnTo>
                    <a:pt x="294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2"/>
                  </a:lnTo>
                  <a:lnTo>
                    <a:pt x="300" y="372"/>
                  </a:lnTo>
                  <a:lnTo>
                    <a:pt x="306" y="372"/>
                  </a:lnTo>
                  <a:lnTo>
                    <a:pt x="306" y="372"/>
                  </a:lnTo>
                  <a:lnTo>
                    <a:pt x="306" y="372"/>
                  </a:lnTo>
                  <a:lnTo>
                    <a:pt x="306" y="366"/>
                  </a:lnTo>
                  <a:lnTo>
                    <a:pt x="306" y="366"/>
                  </a:lnTo>
                  <a:lnTo>
                    <a:pt x="306" y="366"/>
                  </a:lnTo>
                  <a:lnTo>
                    <a:pt x="312" y="366"/>
                  </a:lnTo>
                  <a:lnTo>
                    <a:pt x="312" y="366"/>
                  </a:lnTo>
                  <a:lnTo>
                    <a:pt x="312" y="360"/>
                  </a:lnTo>
                  <a:lnTo>
                    <a:pt x="312" y="360"/>
                  </a:lnTo>
                  <a:lnTo>
                    <a:pt x="312" y="360"/>
                  </a:lnTo>
                  <a:lnTo>
                    <a:pt x="312" y="354"/>
                  </a:lnTo>
                  <a:lnTo>
                    <a:pt x="318" y="354"/>
                  </a:lnTo>
                  <a:lnTo>
                    <a:pt x="318" y="354"/>
                  </a:lnTo>
                  <a:lnTo>
                    <a:pt x="318" y="348"/>
                  </a:lnTo>
                  <a:lnTo>
                    <a:pt x="318" y="348"/>
                  </a:lnTo>
                  <a:lnTo>
                    <a:pt x="318" y="348"/>
                  </a:lnTo>
                  <a:lnTo>
                    <a:pt x="318" y="342"/>
                  </a:lnTo>
                  <a:lnTo>
                    <a:pt x="318" y="342"/>
                  </a:lnTo>
                  <a:lnTo>
                    <a:pt x="324" y="336"/>
                  </a:lnTo>
                  <a:lnTo>
                    <a:pt x="324" y="336"/>
                  </a:lnTo>
                  <a:lnTo>
                    <a:pt x="324" y="330"/>
                  </a:lnTo>
                  <a:lnTo>
                    <a:pt x="324" y="330"/>
                  </a:lnTo>
                  <a:lnTo>
                    <a:pt x="324" y="330"/>
                  </a:lnTo>
                  <a:lnTo>
                    <a:pt x="324" y="324"/>
                  </a:lnTo>
                  <a:lnTo>
                    <a:pt x="330" y="324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0"/>
                  </a:lnTo>
                  <a:lnTo>
                    <a:pt x="336" y="300"/>
                  </a:lnTo>
                  <a:lnTo>
                    <a:pt x="336" y="294"/>
                  </a:lnTo>
                  <a:lnTo>
                    <a:pt x="336" y="294"/>
                  </a:lnTo>
                  <a:lnTo>
                    <a:pt x="342" y="294"/>
                  </a:lnTo>
                  <a:lnTo>
                    <a:pt x="342" y="288"/>
                  </a:lnTo>
                  <a:lnTo>
                    <a:pt x="342" y="288"/>
                  </a:lnTo>
                  <a:lnTo>
                    <a:pt x="342" y="282"/>
                  </a:lnTo>
                  <a:lnTo>
                    <a:pt x="342" y="282"/>
                  </a:lnTo>
                  <a:lnTo>
                    <a:pt x="342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64"/>
                  </a:lnTo>
                  <a:lnTo>
                    <a:pt x="348" y="264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46"/>
                  </a:lnTo>
                  <a:lnTo>
                    <a:pt x="360" y="246"/>
                  </a:lnTo>
                  <a:lnTo>
                    <a:pt x="360" y="240"/>
                  </a:lnTo>
                  <a:lnTo>
                    <a:pt x="360" y="240"/>
                  </a:lnTo>
                  <a:lnTo>
                    <a:pt x="360" y="240"/>
                  </a:lnTo>
                  <a:lnTo>
                    <a:pt x="360" y="234"/>
                  </a:lnTo>
                  <a:lnTo>
                    <a:pt x="360" y="234"/>
                  </a:lnTo>
                  <a:lnTo>
                    <a:pt x="360" y="228"/>
                  </a:lnTo>
                  <a:lnTo>
                    <a:pt x="366" y="228"/>
                  </a:lnTo>
                  <a:lnTo>
                    <a:pt x="366" y="222"/>
                  </a:lnTo>
                  <a:lnTo>
                    <a:pt x="366" y="222"/>
                  </a:lnTo>
                  <a:lnTo>
                    <a:pt x="366" y="222"/>
                  </a:lnTo>
                  <a:lnTo>
                    <a:pt x="366" y="216"/>
                  </a:lnTo>
                  <a:lnTo>
                    <a:pt x="366" y="216"/>
                  </a:lnTo>
                  <a:lnTo>
                    <a:pt x="372" y="210"/>
                  </a:lnTo>
                  <a:lnTo>
                    <a:pt x="372" y="210"/>
                  </a:lnTo>
                  <a:lnTo>
                    <a:pt x="372" y="204"/>
                  </a:lnTo>
                  <a:lnTo>
                    <a:pt x="372" y="204"/>
                  </a:lnTo>
                  <a:lnTo>
                    <a:pt x="372" y="204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78" y="192"/>
                  </a:lnTo>
                  <a:lnTo>
                    <a:pt x="378" y="192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84" y="180"/>
                  </a:lnTo>
                  <a:lnTo>
                    <a:pt x="384" y="180"/>
                  </a:lnTo>
                  <a:lnTo>
                    <a:pt x="384" y="174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390" y="162"/>
                  </a:lnTo>
                  <a:lnTo>
                    <a:pt x="390" y="156"/>
                  </a:lnTo>
                  <a:lnTo>
                    <a:pt x="390" y="156"/>
                  </a:lnTo>
                  <a:lnTo>
                    <a:pt x="390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44"/>
                  </a:lnTo>
                  <a:lnTo>
                    <a:pt x="396" y="144"/>
                  </a:lnTo>
                  <a:lnTo>
                    <a:pt x="396" y="138"/>
                  </a:lnTo>
                  <a:lnTo>
                    <a:pt x="396" y="138"/>
                  </a:lnTo>
                  <a:lnTo>
                    <a:pt x="396" y="132"/>
                  </a:lnTo>
                  <a:lnTo>
                    <a:pt x="402" y="132"/>
                  </a:lnTo>
                  <a:lnTo>
                    <a:pt x="402" y="132"/>
                  </a:lnTo>
                  <a:lnTo>
                    <a:pt x="402" y="126"/>
                  </a:lnTo>
                  <a:lnTo>
                    <a:pt x="402" y="126"/>
                  </a:lnTo>
                  <a:lnTo>
                    <a:pt x="402" y="120"/>
                  </a:lnTo>
                  <a:lnTo>
                    <a:pt x="402" y="120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08" y="114"/>
                  </a:lnTo>
                  <a:lnTo>
                    <a:pt x="408" y="108"/>
                  </a:lnTo>
                  <a:lnTo>
                    <a:pt x="408" y="108"/>
                  </a:lnTo>
                  <a:lnTo>
                    <a:pt x="408" y="102"/>
                  </a:lnTo>
                  <a:lnTo>
                    <a:pt x="414" y="102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78"/>
                  </a:lnTo>
                  <a:lnTo>
                    <a:pt x="420" y="78"/>
                  </a:lnTo>
                  <a:lnTo>
                    <a:pt x="420" y="78"/>
                  </a:lnTo>
                  <a:lnTo>
                    <a:pt x="420" y="72"/>
                  </a:lnTo>
                  <a:lnTo>
                    <a:pt x="426" y="72"/>
                  </a:lnTo>
                  <a:lnTo>
                    <a:pt x="426" y="66"/>
                  </a:lnTo>
                  <a:lnTo>
                    <a:pt x="426" y="66"/>
                  </a:lnTo>
                  <a:lnTo>
                    <a:pt x="426" y="60"/>
                  </a:lnTo>
                  <a:lnTo>
                    <a:pt x="426" y="60"/>
                  </a:lnTo>
                  <a:lnTo>
                    <a:pt x="426" y="60"/>
                  </a:lnTo>
                  <a:lnTo>
                    <a:pt x="432" y="54"/>
                  </a:lnTo>
                  <a:lnTo>
                    <a:pt x="432" y="54"/>
                  </a:lnTo>
                  <a:lnTo>
                    <a:pt x="432" y="48"/>
                  </a:lnTo>
                  <a:lnTo>
                    <a:pt x="432" y="48"/>
                  </a:lnTo>
                  <a:lnTo>
                    <a:pt x="432" y="42"/>
                  </a:lnTo>
                  <a:lnTo>
                    <a:pt x="432" y="42"/>
                  </a:lnTo>
                  <a:lnTo>
                    <a:pt x="432" y="42"/>
                  </a:lnTo>
                  <a:lnTo>
                    <a:pt x="438" y="36"/>
                  </a:lnTo>
                  <a:lnTo>
                    <a:pt x="438" y="36"/>
                  </a:lnTo>
                  <a:lnTo>
                    <a:pt x="438" y="30"/>
                  </a:lnTo>
                  <a:lnTo>
                    <a:pt x="438" y="30"/>
                  </a:lnTo>
                  <a:lnTo>
                    <a:pt x="438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2"/>
                  </a:lnTo>
                  <a:lnTo>
                    <a:pt x="444" y="12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62" y="6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8" y="30"/>
                  </a:lnTo>
                  <a:lnTo>
                    <a:pt x="468" y="36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8"/>
                  </a:lnTo>
                  <a:lnTo>
                    <a:pt x="474" y="48"/>
                  </a:lnTo>
                  <a:lnTo>
                    <a:pt x="474" y="54"/>
                  </a:lnTo>
                  <a:lnTo>
                    <a:pt x="474" y="54"/>
                  </a:lnTo>
                  <a:lnTo>
                    <a:pt x="474" y="60"/>
                  </a:lnTo>
                  <a:lnTo>
                    <a:pt x="474" y="60"/>
                  </a:lnTo>
                  <a:lnTo>
                    <a:pt x="474" y="66"/>
                  </a:lnTo>
                  <a:lnTo>
                    <a:pt x="480" y="72"/>
                  </a:lnTo>
                  <a:lnTo>
                    <a:pt x="480" y="72"/>
                  </a:lnTo>
                  <a:lnTo>
                    <a:pt x="480" y="78"/>
                  </a:lnTo>
                  <a:lnTo>
                    <a:pt x="480" y="78"/>
                  </a:lnTo>
                  <a:lnTo>
                    <a:pt x="480" y="84"/>
                  </a:lnTo>
                  <a:lnTo>
                    <a:pt x="480" y="84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86" y="96"/>
                  </a:lnTo>
                  <a:lnTo>
                    <a:pt x="486" y="102"/>
                  </a:lnTo>
                  <a:lnTo>
                    <a:pt x="486" y="102"/>
                  </a:lnTo>
                  <a:lnTo>
                    <a:pt x="486" y="108"/>
                  </a:lnTo>
                  <a:lnTo>
                    <a:pt x="486" y="108"/>
                  </a:lnTo>
                  <a:lnTo>
                    <a:pt x="492" y="114"/>
                  </a:lnTo>
                  <a:lnTo>
                    <a:pt x="492" y="114"/>
                  </a:lnTo>
                  <a:lnTo>
                    <a:pt x="492" y="120"/>
                  </a:lnTo>
                  <a:lnTo>
                    <a:pt x="492" y="120"/>
                  </a:lnTo>
                  <a:lnTo>
                    <a:pt x="492" y="126"/>
                  </a:lnTo>
                  <a:lnTo>
                    <a:pt x="492" y="132"/>
                  </a:lnTo>
                  <a:lnTo>
                    <a:pt x="498" y="132"/>
                  </a:lnTo>
                  <a:lnTo>
                    <a:pt x="498" y="138"/>
                  </a:lnTo>
                  <a:lnTo>
                    <a:pt x="498" y="138"/>
                  </a:lnTo>
                  <a:lnTo>
                    <a:pt x="498" y="144"/>
                  </a:lnTo>
                  <a:lnTo>
                    <a:pt x="498" y="144"/>
                  </a:lnTo>
                  <a:lnTo>
                    <a:pt x="498" y="150"/>
                  </a:lnTo>
                  <a:lnTo>
                    <a:pt x="504" y="150"/>
                  </a:lnTo>
                  <a:lnTo>
                    <a:pt x="504" y="156"/>
                  </a:lnTo>
                  <a:lnTo>
                    <a:pt x="504" y="156"/>
                  </a:lnTo>
                  <a:lnTo>
                    <a:pt x="504" y="162"/>
                  </a:lnTo>
                  <a:lnTo>
                    <a:pt x="504" y="168"/>
                  </a:lnTo>
                  <a:lnTo>
                    <a:pt x="504" y="168"/>
                  </a:lnTo>
                  <a:lnTo>
                    <a:pt x="510" y="174"/>
                  </a:lnTo>
                  <a:lnTo>
                    <a:pt x="510" y="174"/>
                  </a:lnTo>
                  <a:lnTo>
                    <a:pt x="510" y="180"/>
                  </a:lnTo>
                  <a:lnTo>
                    <a:pt x="510" y="180"/>
                  </a:lnTo>
                  <a:lnTo>
                    <a:pt x="510" y="186"/>
                  </a:lnTo>
                  <a:lnTo>
                    <a:pt x="510" y="186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16" y="198"/>
                  </a:lnTo>
                  <a:lnTo>
                    <a:pt x="516" y="198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10"/>
                  </a:lnTo>
                  <a:lnTo>
                    <a:pt x="522" y="210"/>
                  </a:lnTo>
                  <a:lnTo>
                    <a:pt x="522" y="216"/>
                  </a:lnTo>
                  <a:lnTo>
                    <a:pt x="522" y="216"/>
                  </a:lnTo>
                  <a:lnTo>
                    <a:pt x="522" y="222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40"/>
                  </a:lnTo>
                  <a:lnTo>
                    <a:pt x="528" y="240"/>
                  </a:lnTo>
                  <a:lnTo>
                    <a:pt x="528" y="246"/>
                  </a:lnTo>
                  <a:lnTo>
                    <a:pt x="534" y="246"/>
                  </a:lnTo>
                  <a:lnTo>
                    <a:pt x="534" y="252"/>
                  </a:lnTo>
                  <a:lnTo>
                    <a:pt x="534" y="252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40" y="270"/>
                  </a:lnTo>
                  <a:lnTo>
                    <a:pt x="540" y="270"/>
                  </a:lnTo>
                  <a:lnTo>
                    <a:pt x="540" y="276"/>
                  </a:lnTo>
                  <a:lnTo>
                    <a:pt x="540" y="276"/>
                  </a:lnTo>
                  <a:lnTo>
                    <a:pt x="540" y="282"/>
                  </a:lnTo>
                  <a:lnTo>
                    <a:pt x="540" y="282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300"/>
                  </a:lnTo>
                  <a:lnTo>
                    <a:pt x="546" y="300"/>
                  </a:lnTo>
                  <a:lnTo>
                    <a:pt x="552" y="306"/>
                  </a:lnTo>
                  <a:lnTo>
                    <a:pt x="552" y="306"/>
                  </a:lnTo>
                  <a:lnTo>
                    <a:pt x="552" y="312"/>
                  </a:lnTo>
                  <a:lnTo>
                    <a:pt x="552" y="312"/>
                  </a:lnTo>
                  <a:lnTo>
                    <a:pt x="552" y="318"/>
                  </a:lnTo>
                  <a:lnTo>
                    <a:pt x="552" y="318"/>
                  </a:lnTo>
                  <a:lnTo>
                    <a:pt x="558" y="324"/>
                  </a:lnTo>
                  <a:lnTo>
                    <a:pt x="558" y="324"/>
                  </a:lnTo>
                  <a:lnTo>
                    <a:pt x="558" y="330"/>
                  </a:lnTo>
                  <a:lnTo>
                    <a:pt x="558" y="330"/>
                  </a:lnTo>
                  <a:lnTo>
                    <a:pt x="558" y="330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64" y="342"/>
                  </a:lnTo>
                  <a:lnTo>
                    <a:pt x="564" y="342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54"/>
                  </a:lnTo>
                  <a:lnTo>
                    <a:pt x="564" y="354"/>
                  </a:lnTo>
                  <a:lnTo>
                    <a:pt x="570" y="360"/>
                  </a:lnTo>
                  <a:lnTo>
                    <a:pt x="570" y="366"/>
                  </a:lnTo>
                  <a:lnTo>
                    <a:pt x="570" y="366"/>
                  </a:lnTo>
                  <a:lnTo>
                    <a:pt x="570" y="372"/>
                  </a:lnTo>
                  <a:lnTo>
                    <a:pt x="570" y="372"/>
                  </a:lnTo>
                  <a:lnTo>
                    <a:pt x="576" y="372"/>
                  </a:lnTo>
                  <a:lnTo>
                    <a:pt x="576" y="378"/>
                  </a:lnTo>
                  <a:lnTo>
                    <a:pt x="576" y="378"/>
                  </a:lnTo>
                  <a:lnTo>
                    <a:pt x="576" y="384"/>
                  </a:lnTo>
                  <a:lnTo>
                    <a:pt x="576" y="384"/>
                  </a:lnTo>
                  <a:lnTo>
                    <a:pt x="576" y="390"/>
                  </a:lnTo>
                  <a:lnTo>
                    <a:pt x="582" y="390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8" y="408"/>
                  </a:lnTo>
                  <a:lnTo>
                    <a:pt x="588" y="408"/>
                  </a:lnTo>
                  <a:lnTo>
                    <a:pt x="588" y="414"/>
                  </a:lnTo>
                  <a:lnTo>
                    <a:pt x="588" y="414"/>
                  </a:lnTo>
                  <a:lnTo>
                    <a:pt x="588" y="420"/>
                  </a:lnTo>
                  <a:lnTo>
                    <a:pt x="588" y="420"/>
                  </a:lnTo>
                  <a:lnTo>
                    <a:pt x="594" y="426"/>
                  </a:lnTo>
                  <a:lnTo>
                    <a:pt x="594" y="426"/>
                  </a:lnTo>
                  <a:lnTo>
                    <a:pt x="594" y="426"/>
                  </a:lnTo>
                  <a:lnTo>
                    <a:pt x="594" y="432"/>
                  </a:lnTo>
                  <a:lnTo>
                    <a:pt x="594" y="432"/>
                  </a:lnTo>
                  <a:lnTo>
                    <a:pt x="594" y="438"/>
                  </a:lnTo>
                  <a:lnTo>
                    <a:pt x="594" y="438"/>
                  </a:lnTo>
                  <a:lnTo>
                    <a:pt x="600" y="438"/>
                  </a:lnTo>
                  <a:lnTo>
                    <a:pt x="600" y="444"/>
                  </a:lnTo>
                  <a:lnTo>
                    <a:pt x="600" y="444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6" y="456"/>
                  </a:lnTo>
                  <a:lnTo>
                    <a:pt x="606" y="456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8"/>
                  </a:lnTo>
                  <a:lnTo>
                    <a:pt x="606" y="468"/>
                  </a:lnTo>
                  <a:lnTo>
                    <a:pt x="612" y="468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80"/>
                  </a:lnTo>
                  <a:lnTo>
                    <a:pt x="612" y="480"/>
                  </a:lnTo>
                  <a:lnTo>
                    <a:pt x="612" y="480"/>
                  </a:lnTo>
                  <a:lnTo>
                    <a:pt x="612" y="486"/>
                  </a:lnTo>
                  <a:lnTo>
                    <a:pt x="618" y="486"/>
                  </a:lnTo>
                  <a:lnTo>
                    <a:pt x="618" y="492"/>
                  </a:lnTo>
                  <a:lnTo>
                    <a:pt x="618" y="498"/>
                  </a:lnTo>
                  <a:lnTo>
                    <a:pt x="618" y="498"/>
                  </a:lnTo>
                  <a:lnTo>
                    <a:pt x="618" y="498"/>
                  </a:lnTo>
                  <a:lnTo>
                    <a:pt x="624" y="504"/>
                  </a:lnTo>
                  <a:lnTo>
                    <a:pt x="624" y="504"/>
                  </a:lnTo>
                  <a:lnTo>
                    <a:pt x="624" y="504"/>
                  </a:lnTo>
                  <a:lnTo>
                    <a:pt x="624" y="510"/>
                  </a:lnTo>
                  <a:lnTo>
                    <a:pt x="624" y="510"/>
                  </a:lnTo>
                  <a:lnTo>
                    <a:pt x="624" y="516"/>
                  </a:lnTo>
                  <a:lnTo>
                    <a:pt x="630" y="516"/>
                  </a:lnTo>
                  <a:lnTo>
                    <a:pt x="630" y="516"/>
                  </a:lnTo>
                  <a:lnTo>
                    <a:pt x="630" y="522"/>
                  </a:lnTo>
                  <a:lnTo>
                    <a:pt x="630" y="522"/>
                  </a:lnTo>
                  <a:lnTo>
                    <a:pt x="630" y="522"/>
                  </a:lnTo>
                  <a:lnTo>
                    <a:pt x="630" y="528"/>
                  </a:lnTo>
                  <a:lnTo>
                    <a:pt x="630" y="528"/>
                  </a:lnTo>
                  <a:lnTo>
                    <a:pt x="636" y="534"/>
                  </a:lnTo>
                  <a:lnTo>
                    <a:pt x="636" y="534"/>
                  </a:lnTo>
                  <a:lnTo>
                    <a:pt x="636" y="534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42" y="546"/>
                  </a:lnTo>
                  <a:lnTo>
                    <a:pt x="642" y="546"/>
                  </a:lnTo>
                  <a:lnTo>
                    <a:pt x="642" y="546"/>
                  </a:lnTo>
                  <a:lnTo>
                    <a:pt x="642" y="552"/>
                  </a:lnTo>
                  <a:lnTo>
                    <a:pt x="642" y="552"/>
                  </a:lnTo>
                  <a:lnTo>
                    <a:pt x="642" y="552"/>
                  </a:lnTo>
                  <a:lnTo>
                    <a:pt x="648" y="558"/>
                  </a:lnTo>
                  <a:lnTo>
                    <a:pt x="648" y="558"/>
                  </a:lnTo>
                  <a:lnTo>
                    <a:pt x="648" y="564"/>
                  </a:lnTo>
                  <a:lnTo>
                    <a:pt x="648" y="564"/>
                  </a:lnTo>
                  <a:lnTo>
                    <a:pt x="648" y="570"/>
                  </a:lnTo>
                  <a:lnTo>
                    <a:pt x="648" y="570"/>
                  </a:lnTo>
                  <a:lnTo>
                    <a:pt x="654" y="570"/>
                  </a:lnTo>
                  <a:lnTo>
                    <a:pt x="654" y="576"/>
                  </a:lnTo>
                  <a:lnTo>
                    <a:pt x="654" y="576"/>
                  </a:lnTo>
                  <a:lnTo>
                    <a:pt x="654" y="576"/>
                  </a:lnTo>
                  <a:lnTo>
                    <a:pt x="654" y="582"/>
                  </a:lnTo>
                  <a:lnTo>
                    <a:pt x="654" y="582"/>
                  </a:lnTo>
                  <a:lnTo>
                    <a:pt x="660" y="588"/>
                  </a:lnTo>
                  <a:lnTo>
                    <a:pt x="660" y="588"/>
                  </a:lnTo>
                  <a:lnTo>
                    <a:pt x="660" y="588"/>
                  </a:lnTo>
                  <a:lnTo>
                    <a:pt x="660" y="594"/>
                  </a:lnTo>
                  <a:lnTo>
                    <a:pt x="660" y="594"/>
                  </a:lnTo>
                  <a:lnTo>
                    <a:pt x="660" y="594"/>
                  </a:lnTo>
                  <a:lnTo>
                    <a:pt x="666" y="600"/>
                  </a:lnTo>
                  <a:lnTo>
                    <a:pt x="666" y="600"/>
                  </a:lnTo>
                  <a:lnTo>
                    <a:pt x="666" y="600"/>
                  </a:lnTo>
                  <a:lnTo>
                    <a:pt x="666" y="606"/>
                  </a:lnTo>
                  <a:lnTo>
                    <a:pt x="666" y="606"/>
                  </a:lnTo>
                  <a:lnTo>
                    <a:pt x="666" y="606"/>
                  </a:lnTo>
                  <a:lnTo>
                    <a:pt x="672" y="612"/>
                  </a:lnTo>
                  <a:lnTo>
                    <a:pt x="672" y="612"/>
                  </a:lnTo>
                  <a:lnTo>
                    <a:pt x="672" y="612"/>
                  </a:lnTo>
                  <a:lnTo>
                    <a:pt x="672" y="618"/>
                  </a:lnTo>
                  <a:lnTo>
                    <a:pt x="672" y="618"/>
                  </a:lnTo>
                  <a:lnTo>
                    <a:pt x="672" y="618"/>
                  </a:lnTo>
                  <a:lnTo>
                    <a:pt x="678" y="624"/>
                  </a:lnTo>
                  <a:lnTo>
                    <a:pt x="678" y="624"/>
                  </a:lnTo>
                  <a:lnTo>
                    <a:pt x="678" y="624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84" y="636"/>
                  </a:lnTo>
                  <a:lnTo>
                    <a:pt x="684" y="636"/>
                  </a:lnTo>
                  <a:lnTo>
                    <a:pt x="684" y="636"/>
                  </a:lnTo>
                  <a:lnTo>
                    <a:pt x="684" y="642"/>
                  </a:lnTo>
                  <a:lnTo>
                    <a:pt x="684" y="642"/>
                  </a:lnTo>
                  <a:lnTo>
                    <a:pt x="684" y="642"/>
                  </a:lnTo>
                  <a:lnTo>
                    <a:pt x="690" y="648"/>
                  </a:lnTo>
                  <a:lnTo>
                    <a:pt x="690" y="648"/>
                  </a:lnTo>
                  <a:lnTo>
                    <a:pt x="690" y="648"/>
                  </a:lnTo>
                  <a:lnTo>
                    <a:pt x="690" y="654"/>
                  </a:lnTo>
                  <a:lnTo>
                    <a:pt x="690" y="654"/>
                  </a:lnTo>
                  <a:lnTo>
                    <a:pt x="690" y="654"/>
                  </a:lnTo>
                  <a:lnTo>
                    <a:pt x="690" y="654"/>
                  </a:lnTo>
                  <a:lnTo>
                    <a:pt x="696" y="660"/>
                  </a:lnTo>
                  <a:lnTo>
                    <a:pt x="696" y="660"/>
                  </a:lnTo>
                  <a:lnTo>
                    <a:pt x="696" y="660"/>
                  </a:lnTo>
                  <a:lnTo>
                    <a:pt x="696" y="666"/>
                  </a:lnTo>
                  <a:lnTo>
                    <a:pt x="696" y="666"/>
                  </a:lnTo>
                  <a:lnTo>
                    <a:pt x="696" y="666"/>
                  </a:lnTo>
                  <a:lnTo>
                    <a:pt x="702" y="666"/>
                  </a:lnTo>
                  <a:lnTo>
                    <a:pt x="702" y="672"/>
                  </a:lnTo>
                  <a:lnTo>
                    <a:pt x="702" y="672"/>
                  </a:lnTo>
                  <a:lnTo>
                    <a:pt x="702" y="672"/>
                  </a:lnTo>
                  <a:lnTo>
                    <a:pt x="702" y="678"/>
                  </a:lnTo>
                  <a:lnTo>
                    <a:pt x="702" y="678"/>
                  </a:lnTo>
                  <a:lnTo>
                    <a:pt x="708" y="678"/>
                  </a:lnTo>
                  <a:lnTo>
                    <a:pt x="708" y="678"/>
                  </a:lnTo>
                  <a:lnTo>
                    <a:pt x="708" y="684"/>
                  </a:lnTo>
                  <a:lnTo>
                    <a:pt x="708" y="684"/>
                  </a:lnTo>
                  <a:lnTo>
                    <a:pt x="708" y="690"/>
                  </a:lnTo>
                  <a:lnTo>
                    <a:pt x="708" y="690"/>
                  </a:lnTo>
                  <a:lnTo>
                    <a:pt x="714" y="690"/>
                  </a:lnTo>
                  <a:lnTo>
                    <a:pt x="714" y="690"/>
                  </a:lnTo>
                  <a:lnTo>
                    <a:pt x="714" y="696"/>
                  </a:lnTo>
                  <a:lnTo>
                    <a:pt x="714" y="696"/>
                  </a:lnTo>
                  <a:lnTo>
                    <a:pt x="714" y="696"/>
                  </a:lnTo>
                  <a:lnTo>
                    <a:pt x="714" y="702"/>
                  </a:lnTo>
                  <a:lnTo>
                    <a:pt x="720" y="702"/>
                  </a:lnTo>
                  <a:lnTo>
                    <a:pt x="720" y="702"/>
                  </a:lnTo>
                  <a:lnTo>
                    <a:pt x="720" y="708"/>
                  </a:lnTo>
                  <a:lnTo>
                    <a:pt x="720" y="708"/>
                  </a:lnTo>
                  <a:lnTo>
                    <a:pt x="720" y="708"/>
                  </a:lnTo>
                  <a:lnTo>
                    <a:pt x="720" y="708"/>
                  </a:lnTo>
                  <a:lnTo>
                    <a:pt x="726" y="714"/>
                  </a:lnTo>
                  <a:lnTo>
                    <a:pt x="726" y="714"/>
                  </a:lnTo>
                  <a:lnTo>
                    <a:pt x="726" y="714"/>
                  </a:lnTo>
                  <a:lnTo>
                    <a:pt x="726" y="720"/>
                  </a:lnTo>
                  <a:lnTo>
                    <a:pt x="726" y="720"/>
                  </a:lnTo>
                  <a:lnTo>
                    <a:pt x="726" y="720"/>
                  </a:lnTo>
                  <a:lnTo>
                    <a:pt x="732" y="720"/>
                  </a:lnTo>
                  <a:lnTo>
                    <a:pt x="732" y="726"/>
                  </a:lnTo>
                  <a:lnTo>
                    <a:pt x="732" y="726"/>
                  </a:lnTo>
                  <a:lnTo>
                    <a:pt x="732" y="726"/>
                  </a:lnTo>
                  <a:lnTo>
                    <a:pt x="732" y="726"/>
                  </a:lnTo>
                  <a:lnTo>
                    <a:pt x="732" y="732"/>
                  </a:lnTo>
                  <a:lnTo>
                    <a:pt x="732" y="732"/>
                  </a:lnTo>
                  <a:lnTo>
                    <a:pt x="738" y="732"/>
                  </a:lnTo>
                  <a:lnTo>
                    <a:pt x="738" y="738"/>
                  </a:lnTo>
                  <a:lnTo>
                    <a:pt x="738" y="738"/>
                  </a:lnTo>
                  <a:lnTo>
                    <a:pt x="738" y="738"/>
                  </a:lnTo>
                  <a:lnTo>
                    <a:pt x="738" y="738"/>
                  </a:lnTo>
                  <a:lnTo>
                    <a:pt x="738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44" y="750"/>
                  </a:lnTo>
                  <a:lnTo>
                    <a:pt x="744" y="750"/>
                  </a:lnTo>
                  <a:lnTo>
                    <a:pt x="744" y="750"/>
                  </a:lnTo>
                  <a:lnTo>
                    <a:pt x="750" y="750"/>
                  </a:lnTo>
                  <a:lnTo>
                    <a:pt x="750" y="756"/>
                  </a:lnTo>
                  <a:lnTo>
                    <a:pt x="750" y="756"/>
                  </a:lnTo>
                  <a:lnTo>
                    <a:pt x="750" y="756"/>
                  </a:lnTo>
                  <a:lnTo>
                    <a:pt x="750" y="756"/>
                  </a:lnTo>
                  <a:lnTo>
                    <a:pt x="750" y="762"/>
                  </a:lnTo>
                  <a:lnTo>
                    <a:pt x="756" y="762"/>
                  </a:lnTo>
                  <a:lnTo>
                    <a:pt x="756" y="762"/>
                  </a:lnTo>
                  <a:lnTo>
                    <a:pt x="756" y="762"/>
                  </a:lnTo>
                  <a:lnTo>
                    <a:pt x="756" y="762"/>
                  </a:lnTo>
                  <a:lnTo>
                    <a:pt x="756" y="768"/>
                  </a:lnTo>
                  <a:lnTo>
                    <a:pt x="756" y="768"/>
                  </a:lnTo>
                  <a:lnTo>
                    <a:pt x="762" y="768"/>
                  </a:lnTo>
                  <a:lnTo>
                    <a:pt x="762" y="768"/>
                  </a:lnTo>
                  <a:lnTo>
                    <a:pt x="762" y="774"/>
                  </a:lnTo>
                  <a:lnTo>
                    <a:pt x="762" y="774"/>
                  </a:lnTo>
                  <a:lnTo>
                    <a:pt x="762" y="774"/>
                  </a:lnTo>
                  <a:lnTo>
                    <a:pt x="762" y="774"/>
                  </a:lnTo>
                  <a:lnTo>
                    <a:pt x="762" y="774"/>
                  </a:lnTo>
                  <a:lnTo>
                    <a:pt x="768" y="780"/>
                  </a:lnTo>
                  <a:lnTo>
                    <a:pt x="768" y="780"/>
                  </a:lnTo>
                  <a:lnTo>
                    <a:pt x="768" y="780"/>
                  </a:lnTo>
                  <a:lnTo>
                    <a:pt x="768" y="780"/>
                  </a:lnTo>
                  <a:lnTo>
                    <a:pt x="768" y="786"/>
                  </a:lnTo>
                  <a:lnTo>
                    <a:pt x="774" y="786"/>
                  </a:lnTo>
                  <a:lnTo>
                    <a:pt x="774" y="786"/>
                  </a:lnTo>
                  <a:lnTo>
                    <a:pt x="774" y="786"/>
                  </a:lnTo>
                  <a:lnTo>
                    <a:pt x="774" y="792"/>
                  </a:lnTo>
                  <a:lnTo>
                    <a:pt x="774" y="792"/>
                  </a:lnTo>
                  <a:lnTo>
                    <a:pt x="774" y="792"/>
                  </a:lnTo>
                  <a:lnTo>
                    <a:pt x="780" y="792"/>
                  </a:lnTo>
                  <a:lnTo>
                    <a:pt x="780" y="792"/>
                  </a:lnTo>
                  <a:lnTo>
                    <a:pt x="780" y="798"/>
                  </a:lnTo>
                  <a:lnTo>
                    <a:pt x="780" y="798"/>
                  </a:lnTo>
                  <a:lnTo>
                    <a:pt x="780" y="798"/>
                  </a:lnTo>
                  <a:lnTo>
                    <a:pt x="780" y="798"/>
                  </a:lnTo>
                  <a:lnTo>
                    <a:pt x="780" y="798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86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2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798" y="804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04" y="798"/>
                  </a:lnTo>
                  <a:lnTo>
                    <a:pt x="810" y="798"/>
                  </a:lnTo>
                  <a:lnTo>
                    <a:pt x="810" y="798"/>
                  </a:lnTo>
                  <a:lnTo>
                    <a:pt x="810" y="792"/>
                  </a:lnTo>
                  <a:lnTo>
                    <a:pt x="810" y="792"/>
                  </a:lnTo>
                  <a:lnTo>
                    <a:pt x="810" y="792"/>
                  </a:lnTo>
                  <a:lnTo>
                    <a:pt x="810" y="792"/>
                  </a:lnTo>
                  <a:lnTo>
                    <a:pt x="816" y="792"/>
                  </a:lnTo>
                  <a:lnTo>
                    <a:pt x="816" y="792"/>
                  </a:lnTo>
                  <a:lnTo>
                    <a:pt x="816" y="792"/>
                  </a:lnTo>
                  <a:lnTo>
                    <a:pt x="816" y="792"/>
                  </a:lnTo>
                  <a:lnTo>
                    <a:pt x="816" y="792"/>
                  </a:lnTo>
                  <a:lnTo>
                    <a:pt x="816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2" y="786"/>
                  </a:lnTo>
                  <a:lnTo>
                    <a:pt x="828" y="786"/>
                  </a:lnTo>
                  <a:lnTo>
                    <a:pt x="828" y="780"/>
                  </a:lnTo>
                  <a:lnTo>
                    <a:pt x="828" y="780"/>
                  </a:lnTo>
                  <a:lnTo>
                    <a:pt x="828" y="780"/>
                  </a:lnTo>
                  <a:lnTo>
                    <a:pt x="828" y="780"/>
                  </a:lnTo>
                  <a:lnTo>
                    <a:pt x="828" y="780"/>
                  </a:lnTo>
                  <a:lnTo>
                    <a:pt x="834" y="780"/>
                  </a:lnTo>
                  <a:lnTo>
                    <a:pt x="834" y="780"/>
                  </a:lnTo>
                  <a:lnTo>
                    <a:pt x="834" y="774"/>
                  </a:lnTo>
                  <a:lnTo>
                    <a:pt x="834" y="774"/>
                  </a:lnTo>
                  <a:lnTo>
                    <a:pt x="834" y="774"/>
                  </a:lnTo>
                  <a:lnTo>
                    <a:pt x="834" y="774"/>
                  </a:lnTo>
                  <a:lnTo>
                    <a:pt x="840" y="774"/>
                  </a:lnTo>
                  <a:lnTo>
                    <a:pt x="840" y="774"/>
                  </a:lnTo>
                  <a:lnTo>
                    <a:pt x="840" y="774"/>
                  </a:lnTo>
                  <a:lnTo>
                    <a:pt x="840" y="768"/>
                  </a:lnTo>
                  <a:lnTo>
                    <a:pt x="840" y="768"/>
                  </a:lnTo>
                  <a:lnTo>
                    <a:pt x="840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2"/>
                  </a:lnTo>
                  <a:lnTo>
                    <a:pt x="846" y="762"/>
                  </a:lnTo>
                  <a:lnTo>
                    <a:pt x="852" y="762"/>
                  </a:lnTo>
                  <a:lnTo>
                    <a:pt x="852" y="762"/>
                  </a:lnTo>
                  <a:lnTo>
                    <a:pt x="852" y="762"/>
                  </a:lnTo>
                  <a:lnTo>
                    <a:pt x="852" y="762"/>
                  </a:lnTo>
                  <a:lnTo>
                    <a:pt x="852" y="756"/>
                  </a:lnTo>
                  <a:lnTo>
                    <a:pt x="852" y="756"/>
                  </a:lnTo>
                  <a:lnTo>
                    <a:pt x="858" y="756"/>
                  </a:lnTo>
                  <a:lnTo>
                    <a:pt x="858" y="756"/>
                  </a:lnTo>
                  <a:lnTo>
                    <a:pt x="858" y="756"/>
                  </a:lnTo>
                  <a:lnTo>
                    <a:pt x="858" y="750"/>
                  </a:lnTo>
                  <a:lnTo>
                    <a:pt x="858" y="750"/>
                  </a:lnTo>
                  <a:lnTo>
                    <a:pt x="858" y="750"/>
                  </a:lnTo>
                  <a:lnTo>
                    <a:pt x="864" y="750"/>
                  </a:lnTo>
                  <a:lnTo>
                    <a:pt x="864" y="750"/>
                  </a:lnTo>
                  <a:lnTo>
                    <a:pt x="864" y="744"/>
                  </a:lnTo>
                  <a:lnTo>
                    <a:pt x="864" y="744"/>
                  </a:lnTo>
                  <a:lnTo>
                    <a:pt x="864" y="744"/>
                  </a:lnTo>
                  <a:lnTo>
                    <a:pt x="864" y="744"/>
                  </a:lnTo>
                  <a:lnTo>
                    <a:pt x="870" y="744"/>
                  </a:lnTo>
                  <a:lnTo>
                    <a:pt x="870" y="738"/>
                  </a:lnTo>
                  <a:lnTo>
                    <a:pt x="870" y="738"/>
                  </a:lnTo>
                  <a:lnTo>
                    <a:pt x="870" y="738"/>
                  </a:lnTo>
                  <a:lnTo>
                    <a:pt x="870" y="738"/>
                  </a:lnTo>
                  <a:lnTo>
                    <a:pt x="870" y="738"/>
                  </a:lnTo>
                  <a:lnTo>
                    <a:pt x="876" y="738"/>
                  </a:lnTo>
                  <a:lnTo>
                    <a:pt x="876" y="732"/>
                  </a:lnTo>
                  <a:lnTo>
                    <a:pt x="876" y="732"/>
                  </a:lnTo>
                  <a:lnTo>
                    <a:pt x="876" y="732"/>
                  </a:lnTo>
                  <a:lnTo>
                    <a:pt x="876" y="732"/>
                  </a:lnTo>
                  <a:lnTo>
                    <a:pt x="876" y="732"/>
                  </a:lnTo>
                  <a:lnTo>
                    <a:pt x="876" y="726"/>
                  </a:lnTo>
                  <a:lnTo>
                    <a:pt x="882" y="726"/>
                  </a:lnTo>
                  <a:lnTo>
                    <a:pt x="882" y="726"/>
                  </a:lnTo>
                  <a:lnTo>
                    <a:pt x="882" y="726"/>
                  </a:lnTo>
                  <a:lnTo>
                    <a:pt x="882" y="726"/>
                  </a:lnTo>
                  <a:lnTo>
                    <a:pt x="882" y="726"/>
                  </a:lnTo>
                  <a:lnTo>
                    <a:pt x="882" y="720"/>
                  </a:lnTo>
                  <a:lnTo>
                    <a:pt x="888" y="720"/>
                  </a:lnTo>
                  <a:lnTo>
                    <a:pt x="888" y="720"/>
                  </a:lnTo>
                  <a:lnTo>
                    <a:pt x="888" y="720"/>
                  </a:lnTo>
                  <a:lnTo>
                    <a:pt x="888" y="720"/>
                  </a:lnTo>
                  <a:lnTo>
                    <a:pt x="888" y="714"/>
                  </a:lnTo>
                  <a:lnTo>
                    <a:pt x="888" y="714"/>
                  </a:lnTo>
                  <a:lnTo>
                    <a:pt x="894" y="714"/>
                  </a:lnTo>
                  <a:lnTo>
                    <a:pt x="894" y="714"/>
                  </a:lnTo>
                  <a:lnTo>
                    <a:pt x="894" y="714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900" y="708"/>
                  </a:lnTo>
                  <a:lnTo>
                    <a:pt x="900" y="708"/>
                  </a:lnTo>
                  <a:lnTo>
                    <a:pt x="900" y="702"/>
                  </a:lnTo>
                  <a:lnTo>
                    <a:pt x="900" y="702"/>
                  </a:lnTo>
                  <a:lnTo>
                    <a:pt x="900" y="702"/>
                  </a:lnTo>
                  <a:lnTo>
                    <a:pt x="900" y="702"/>
                  </a:lnTo>
                  <a:lnTo>
                    <a:pt x="906" y="702"/>
                  </a:lnTo>
                  <a:lnTo>
                    <a:pt x="906" y="696"/>
                  </a:lnTo>
                  <a:lnTo>
                    <a:pt x="906" y="696"/>
                  </a:lnTo>
                  <a:lnTo>
                    <a:pt x="906" y="696"/>
                  </a:lnTo>
                  <a:lnTo>
                    <a:pt x="906" y="696"/>
                  </a:lnTo>
                  <a:lnTo>
                    <a:pt x="906" y="690"/>
                  </a:lnTo>
                  <a:lnTo>
                    <a:pt x="906" y="690"/>
                  </a:lnTo>
                  <a:lnTo>
                    <a:pt x="912" y="690"/>
                  </a:lnTo>
                  <a:lnTo>
                    <a:pt x="912" y="684"/>
                  </a:lnTo>
                  <a:lnTo>
                    <a:pt x="912" y="684"/>
                  </a:lnTo>
                  <a:lnTo>
                    <a:pt x="912" y="684"/>
                  </a:lnTo>
                  <a:lnTo>
                    <a:pt x="912" y="684"/>
                  </a:lnTo>
                  <a:lnTo>
                    <a:pt x="918" y="684"/>
                  </a:lnTo>
                  <a:lnTo>
                    <a:pt x="918" y="678"/>
                  </a:lnTo>
                  <a:lnTo>
                    <a:pt x="918" y="678"/>
                  </a:lnTo>
                  <a:lnTo>
                    <a:pt x="918" y="678"/>
                  </a:lnTo>
                  <a:lnTo>
                    <a:pt x="918" y="678"/>
                  </a:lnTo>
                  <a:lnTo>
                    <a:pt x="918" y="672"/>
                  </a:lnTo>
                  <a:lnTo>
                    <a:pt x="924" y="672"/>
                  </a:lnTo>
                  <a:lnTo>
                    <a:pt x="924" y="672"/>
                  </a:lnTo>
                  <a:lnTo>
                    <a:pt x="924" y="672"/>
                  </a:lnTo>
                  <a:lnTo>
                    <a:pt x="924" y="666"/>
                  </a:lnTo>
                  <a:lnTo>
                    <a:pt x="924" y="666"/>
                  </a:lnTo>
                  <a:lnTo>
                    <a:pt x="924" y="666"/>
                  </a:lnTo>
                  <a:lnTo>
                    <a:pt x="930" y="660"/>
                  </a:lnTo>
                  <a:lnTo>
                    <a:pt x="930" y="660"/>
                  </a:lnTo>
                  <a:lnTo>
                    <a:pt x="930" y="660"/>
                  </a:lnTo>
                  <a:lnTo>
                    <a:pt x="930" y="660"/>
                  </a:lnTo>
                  <a:lnTo>
                    <a:pt x="930" y="654"/>
                  </a:lnTo>
                  <a:lnTo>
                    <a:pt x="930" y="654"/>
                  </a:lnTo>
                  <a:lnTo>
                    <a:pt x="936" y="654"/>
                  </a:lnTo>
                  <a:lnTo>
                    <a:pt x="936" y="654"/>
                  </a:lnTo>
                  <a:lnTo>
                    <a:pt x="936" y="648"/>
                  </a:lnTo>
                  <a:lnTo>
                    <a:pt x="936" y="648"/>
                  </a:lnTo>
                  <a:lnTo>
                    <a:pt x="936" y="648"/>
                  </a:lnTo>
                  <a:lnTo>
                    <a:pt x="936" y="648"/>
                  </a:lnTo>
                  <a:lnTo>
                    <a:pt x="936" y="642"/>
                  </a:lnTo>
                  <a:lnTo>
                    <a:pt x="942" y="642"/>
                  </a:lnTo>
                  <a:lnTo>
                    <a:pt x="942" y="642"/>
                  </a:lnTo>
                  <a:lnTo>
                    <a:pt x="942" y="642"/>
                  </a:lnTo>
                  <a:lnTo>
                    <a:pt x="942" y="636"/>
                  </a:lnTo>
                  <a:lnTo>
                    <a:pt x="942" y="636"/>
                  </a:lnTo>
                  <a:lnTo>
                    <a:pt x="942" y="636"/>
                  </a:lnTo>
                  <a:lnTo>
                    <a:pt x="948" y="636"/>
                  </a:lnTo>
                  <a:lnTo>
                    <a:pt x="948" y="630"/>
                  </a:lnTo>
                  <a:lnTo>
                    <a:pt x="948" y="630"/>
                  </a:lnTo>
                  <a:lnTo>
                    <a:pt x="948" y="630"/>
                  </a:lnTo>
                  <a:lnTo>
                    <a:pt x="948" y="630"/>
                  </a:lnTo>
                  <a:lnTo>
                    <a:pt x="948" y="624"/>
                  </a:lnTo>
                  <a:lnTo>
                    <a:pt x="954" y="624"/>
                  </a:lnTo>
                  <a:lnTo>
                    <a:pt x="954" y="624"/>
                  </a:lnTo>
                  <a:lnTo>
                    <a:pt x="954" y="618"/>
                  </a:lnTo>
                  <a:lnTo>
                    <a:pt x="954" y="618"/>
                  </a:lnTo>
                  <a:lnTo>
                    <a:pt x="954" y="618"/>
                  </a:lnTo>
                  <a:lnTo>
                    <a:pt x="954" y="618"/>
                  </a:lnTo>
                  <a:lnTo>
                    <a:pt x="960" y="618"/>
                  </a:lnTo>
                  <a:lnTo>
                    <a:pt x="960" y="612"/>
                  </a:lnTo>
                  <a:lnTo>
                    <a:pt x="960" y="612"/>
                  </a:lnTo>
                  <a:lnTo>
                    <a:pt x="960" y="612"/>
                  </a:lnTo>
                  <a:lnTo>
                    <a:pt x="960" y="612"/>
                  </a:lnTo>
                  <a:lnTo>
                    <a:pt x="960" y="612"/>
                  </a:lnTo>
                  <a:lnTo>
                    <a:pt x="966" y="606"/>
                  </a:lnTo>
                  <a:lnTo>
                    <a:pt x="966" y="606"/>
                  </a:lnTo>
                  <a:lnTo>
                    <a:pt x="966" y="606"/>
                  </a:lnTo>
                  <a:lnTo>
                    <a:pt x="966" y="606"/>
                  </a:lnTo>
                  <a:lnTo>
                    <a:pt x="966" y="606"/>
                  </a:lnTo>
                  <a:lnTo>
                    <a:pt x="966" y="600"/>
                  </a:lnTo>
                  <a:lnTo>
                    <a:pt x="972" y="600"/>
                  </a:lnTo>
                  <a:lnTo>
                    <a:pt x="972" y="600"/>
                  </a:lnTo>
                  <a:lnTo>
                    <a:pt x="972" y="600"/>
                  </a:lnTo>
                  <a:lnTo>
                    <a:pt x="972" y="600"/>
                  </a:lnTo>
                  <a:lnTo>
                    <a:pt x="972" y="594"/>
                  </a:lnTo>
                  <a:lnTo>
                    <a:pt x="972" y="594"/>
                  </a:lnTo>
                  <a:lnTo>
                    <a:pt x="978" y="594"/>
                  </a:lnTo>
                  <a:lnTo>
                    <a:pt x="978" y="594"/>
                  </a:lnTo>
                  <a:lnTo>
                    <a:pt x="978" y="594"/>
                  </a:lnTo>
                  <a:lnTo>
                    <a:pt x="978" y="594"/>
                  </a:lnTo>
                  <a:lnTo>
                    <a:pt x="978" y="588"/>
                  </a:lnTo>
                  <a:lnTo>
                    <a:pt x="978" y="588"/>
                  </a:lnTo>
                  <a:lnTo>
                    <a:pt x="978" y="588"/>
                  </a:lnTo>
                  <a:lnTo>
                    <a:pt x="984" y="588"/>
                  </a:lnTo>
                  <a:lnTo>
                    <a:pt x="984" y="582"/>
                  </a:lnTo>
                  <a:lnTo>
                    <a:pt x="984" y="582"/>
                  </a:lnTo>
                  <a:lnTo>
                    <a:pt x="984" y="582"/>
                  </a:lnTo>
                  <a:lnTo>
                    <a:pt x="984" y="582"/>
                  </a:lnTo>
                  <a:lnTo>
                    <a:pt x="990" y="582"/>
                  </a:lnTo>
                  <a:lnTo>
                    <a:pt x="990" y="576"/>
                  </a:lnTo>
                  <a:lnTo>
                    <a:pt x="990" y="576"/>
                  </a:lnTo>
                  <a:lnTo>
                    <a:pt x="990" y="576"/>
                  </a:lnTo>
                  <a:lnTo>
                    <a:pt x="990" y="576"/>
                  </a:lnTo>
                  <a:lnTo>
                    <a:pt x="990" y="576"/>
                  </a:lnTo>
                  <a:lnTo>
                    <a:pt x="996" y="570"/>
                  </a:lnTo>
                  <a:lnTo>
                    <a:pt x="996" y="570"/>
                  </a:lnTo>
                  <a:lnTo>
                    <a:pt x="996" y="570"/>
                  </a:lnTo>
                  <a:lnTo>
                    <a:pt x="996" y="570"/>
                  </a:lnTo>
                  <a:lnTo>
                    <a:pt x="996" y="570"/>
                  </a:lnTo>
                  <a:lnTo>
                    <a:pt x="996" y="564"/>
                  </a:lnTo>
                  <a:lnTo>
                    <a:pt x="1002" y="564"/>
                  </a:lnTo>
                  <a:lnTo>
                    <a:pt x="1002" y="564"/>
                  </a:lnTo>
                  <a:lnTo>
                    <a:pt x="1002" y="564"/>
                  </a:lnTo>
                  <a:lnTo>
                    <a:pt x="1002" y="564"/>
                  </a:lnTo>
                  <a:lnTo>
                    <a:pt x="1002" y="558"/>
                  </a:lnTo>
                  <a:lnTo>
                    <a:pt x="1002" y="558"/>
                  </a:lnTo>
                  <a:lnTo>
                    <a:pt x="1002" y="558"/>
                  </a:lnTo>
                  <a:lnTo>
                    <a:pt x="1008" y="558"/>
                  </a:lnTo>
                  <a:lnTo>
                    <a:pt x="1008" y="552"/>
                  </a:lnTo>
                  <a:lnTo>
                    <a:pt x="1008" y="552"/>
                  </a:lnTo>
                  <a:lnTo>
                    <a:pt x="1008" y="552"/>
                  </a:lnTo>
                  <a:lnTo>
                    <a:pt x="1008" y="552"/>
                  </a:lnTo>
                  <a:lnTo>
                    <a:pt x="1008" y="546"/>
                  </a:lnTo>
                  <a:lnTo>
                    <a:pt x="1014" y="546"/>
                  </a:lnTo>
                  <a:lnTo>
                    <a:pt x="1014" y="546"/>
                  </a:lnTo>
                  <a:lnTo>
                    <a:pt x="1014" y="546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34"/>
                  </a:lnTo>
                  <a:lnTo>
                    <a:pt x="1020" y="534"/>
                  </a:lnTo>
                  <a:lnTo>
                    <a:pt x="1020" y="534"/>
                  </a:lnTo>
                  <a:lnTo>
                    <a:pt x="1020" y="528"/>
                  </a:lnTo>
                  <a:lnTo>
                    <a:pt x="1026" y="528"/>
                  </a:lnTo>
                  <a:lnTo>
                    <a:pt x="1026" y="528"/>
                  </a:lnTo>
                  <a:lnTo>
                    <a:pt x="1026" y="528"/>
                  </a:lnTo>
                  <a:lnTo>
                    <a:pt x="1026" y="522"/>
                  </a:lnTo>
                  <a:lnTo>
                    <a:pt x="1026" y="522"/>
                  </a:lnTo>
                  <a:lnTo>
                    <a:pt x="1026" y="522"/>
                  </a:lnTo>
                  <a:lnTo>
                    <a:pt x="1032" y="522"/>
                  </a:lnTo>
                  <a:lnTo>
                    <a:pt x="1032" y="516"/>
                  </a:lnTo>
                  <a:lnTo>
                    <a:pt x="1032" y="516"/>
                  </a:lnTo>
                  <a:lnTo>
                    <a:pt x="1032" y="516"/>
                  </a:lnTo>
                  <a:lnTo>
                    <a:pt x="1032" y="516"/>
                  </a:lnTo>
                  <a:lnTo>
                    <a:pt x="1032" y="510"/>
                  </a:lnTo>
                  <a:lnTo>
                    <a:pt x="1032" y="510"/>
                  </a:lnTo>
                  <a:lnTo>
                    <a:pt x="1038" y="510"/>
                  </a:lnTo>
                  <a:lnTo>
                    <a:pt x="1038" y="510"/>
                  </a:lnTo>
                  <a:lnTo>
                    <a:pt x="1038" y="504"/>
                  </a:lnTo>
                  <a:lnTo>
                    <a:pt x="1038" y="504"/>
                  </a:lnTo>
                  <a:lnTo>
                    <a:pt x="1038" y="504"/>
                  </a:lnTo>
                  <a:lnTo>
                    <a:pt x="1038" y="504"/>
                  </a:lnTo>
                  <a:lnTo>
                    <a:pt x="1044" y="498"/>
                  </a:lnTo>
                  <a:lnTo>
                    <a:pt x="1044" y="498"/>
                  </a:lnTo>
                  <a:lnTo>
                    <a:pt x="1044" y="498"/>
                  </a:lnTo>
                  <a:lnTo>
                    <a:pt x="1044" y="492"/>
                  </a:lnTo>
                  <a:lnTo>
                    <a:pt x="1044" y="492"/>
                  </a:lnTo>
                  <a:lnTo>
                    <a:pt x="1050" y="492"/>
                  </a:lnTo>
                  <a:lnTo>
                    <a:pt x="1050" y="492"/>
                  </a:lnTo>
                  <a:lnTo>
                    <a:pt x="1050" y="486"/>
                  </a:lnTo>
                  <a:lnTo>
                    <a:pt x="1050" y="486"/>
                  </a:lnTo>
                  <a:lnTo>
                    <a:pt x="1050" y="486"/>
                  </a:lnTo>
                  <a:lnTo>
                    <a:pt x="1050" y="480"/>
                  </a:lnTo>
                  <a:lnTo>
                    <a:pt x="1050" y="480"/>
                  </a:lnTo>
                  <a:lnTo>
                    <a:pt x="1056" y="480"/>
                  </a:lnTo>
                  <a:lnTo>
                    <a:pt x="1056" y="480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62" y="468"/>
                  </a:lnTo>
                  <a:lnTo>
                    <a:pt x="1062" y="468"/>
                  </a:lnTo>
                  <a:lnTo>
                    <a:pt x="1062" y="468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8" y="462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74" y="450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26"/>
                  </a:lnTo>
                  <a:lnTo>
                    <a:pt x="1080" y="426"/>
                  </a:lnTo>
                  <a:lnTo>
                    <a:pt x="1086" y="426"/>
                  </a:lnTo>
                  <a:lnTo>
                    <a:pt x="1086" y="420"/>
                  </a:lnTo>
                  <a:lnTo>
                    <a:pt x="1086" y="420"/>
                  </a:lnTo>
                  <a:lnTo>
                    <a:pt x="1086" y="420"/>
                  </a:lnTo>
                  <a:lnTo>
                    <a:pt x="1086" y="414"/>
                  </a:lnTo>
                  <a:lnTo>
                    <a:pt x="1086" y="414"/>
                  </a:lnTo>
                  <a:lnTo>
                    <a:pt x="1092" y="414"/>
                  </a:lnTo>
                  <a:lnTo>
                    <a:pt x="1092" y="408"/>
                  </a:lnTo>
                  <a:lnTo>
                    <a:pt x="1092" y="408"/>
                  </a:lnTo>
                  <a:lnTo>
                    <a:pt x="1092" y="408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8" y="402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6"/>
                  </a:lnTo>
                  <a:lnTo>
                    <a:pt x="1098" y="390"/>
                  </a:lnTo>
                  <a:lnTo>
                    <a:pt x="1098" y="390"/>
                  </a:lnTo>
                  <a:lnTo>
                    <a:pt x="1104" y="390"/>
                  </a:lnTo>
                  <a:lnTo>
                    <a:pt x="1104" y="384"/>
                  </a:lnTo>
                  <a:lnTo>
                    <a:pt x="1104" y="384"/>
                  </a:lnTo>
                  <a:lnTo>
                    <a:pt x="1104" y="378"/>
                  </a:lnTo>
                  <a:lnTo>
                    <a:pt x="1104" y="378"/>
                  </a:lnTo>
                  <a:lnTo>
                    <a:pt x="1104" y="378"/>
                  </a:lnTo>
                  <a:lnTo>
                    <a:pt x="1110" y="372"/>
                  </a:lnTo>
                  <a:lnTo>
                    <a:pt x="1110" y="372"/>
                  </a:lnTo>
                  <a:lnTo>
                    <a:pt x="1110" y="372"/>
                  </a:lnTo>
                  <a:lnTo>
                    <a:pt x="1110" y="366"/>
                  </a:lnTo>
                  <a:lnTo>
                    <a:pt x="1110" y="366"/>
                  </a:lnTo>
                  <a:lnTo>
                    <a:pt x="1110" y="366"/>
                  </a:lnTo>
                  <a:lnTo>
                    <a:pt x="1116" y="360"/>
                  </a:lnTo>
                  <a:lnTo>
                    <a:pt x="1116" y="360"/>
                  </a:lnTo>
                  <a:lnTo>
                    <a:pt x="1116" y="360"/>
                  </a:lnTo>
                  <a:lnTo>
                    <a:pt x="1116" y="354"/>
                  </a:lnTo>
                  <a:lnTo>
                    <a:pt x="1116" y="354"/>
                  </a:lnTo>
                  <a:lnTo>
                    <a:pt x="1116" y="354"/>
                  </a:lnTo>
                  <a:lnTo>
                    <a:pt x="1122" y="354"/>
                  </a:lnTo>
                  <a:lnTo>
                    <a:pt x="1122" y="348"/>
                  </a:lnTo>
                  <a:lnTo>
                    <a:pt x="1122" y="348"/>
                  </a:lnTo>
                  <a:lnTo>
                    <a:pt x="1122" y="348"/>
                  </a:lnTo>
                  <a:lnTo>
                    <a:pt x="1122" y="348"/>
                  </a:lnTo>
                  <a:lnTo>
                    <a:pt x="1122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28" y="348"/>
                  </a:lnTo>
                  <a:lnTo>
                    <a:pt x="1134" y="348"/>
                  </a:lnTo>
                  <a:lnTo>
                    <a:pt x="1134" y="348"/>
                  </a:lnTo>
                  <a:lnTo>
                    <a:pt x="1134" y="354"/>
                  </a:lnTo>
                  <a:lnTo>
                    <a:pt x="1134" y="354"/>
                  </a:lnTo>
                  <a:lnTo>
                    <a:pt x="1134" y="354"/>
                  </a:lnTo>
                  <a:lnTo>
                    <a:pt x="1134" y="354"/>
                  </a:lnTo>
                  <a:lnTo>
                    <a:pt x="1140" y="354"/>
                  </a:lnTo>
                  <a:lnTo>
                    <a:pt x="1140" y="354"/>
                  </a:lnTo>
                  <a:lnTo>
                    <a:pt x="1140" y="354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2" y="366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58" y="372"/>
                  </a:lnTo>
                  <a:lnTo>
                    <a:pt x="1164" y="372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64" y="378"/>
                  </a:lnTo>
                  <a:lnTo>
                    <a:pt x="1170" y="378"/>
                  </a:lnTo>
                  <a:lnTo>
                    <a:pt x="1170" y="384"/>
                  </a:lnTo>
                  <a:lnTo>
                    <a:pt x="1170" y="384"/>
                  </a:lnTo>
                  <a:lnTo>
                    <a:pt x="1170" y="384"/>
                  </a:lnTo>
                  <a:lnTo>
                    <a:pt x="1170" y="384"/>
                  </a:lnTo>
                  <a:lnTo>
                    <a:pt x="1170" y="384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90"/>
                  </a:lnTo>
                  <a:lnTo>
                    <a:pt x="1176" y="390"/>
                  </a:lnTo>
                  <a:lnTo>
                    <a:pt x="1176" y="390"/>
                  </a:lnTo>
                  <a:lnTo>
                    <a:pt x="1182" y="390"/>
                  </a:lnTo>
                  <a:lnTo>
                    <a:pt x="1182" y="390"/>
                  </a:lnTo>
                  <a:lnTo>
                    <a:pt x="1182" y="390"/>
                  </a:lnTo>
                  <a:lnTo>
                    <a:pt x="1182" y="396"/>
                  </a:lnTo>
                  <a:lnTo>
                    <a:pt x="1182" y="396"/>
                  </a:lnTo>
                  <a:lnTo>
                    <a:pt x="1182" y="396"/>
                  </a:lnTo>
                  <a:lnTo>
                    <a:pt x="1188" y="396"/>
                  </a:lnTo>
                  <a:lnTo>
                    <a:pt x="1188" y="396"/>
                  </a:lnTo>
                  <a:lnTo>
                    <a:pt x="1188" y="396"/>
                  </a:lnTo>
                  <a:lnTo>
                    <a:pt x="1188" y="396"/>
                  </a:lnTo>
                  <a:lnTo>
                    <a:pt x="1188" y="396"/>
                  </a:lnTo>
                  <a:lnTo>
                    <a:pt x="1188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194" y="402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0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06" y="408"/>
                  </a:lnTo>
                  <a:lnTo>
                    <a:pt x="1212" y="408"/>
                  </a:lnTo>
                  <a:lnTo>
                    <a:pt x="1212" y="408"/>
                  </a:lnTo>
                  <a:lnTo>
                    <a:pt x="1212" y="408"/>
                  </a:lnTo>
                  <a:lnTo>
                    <a:pt x="1212" y="408"/>
                  </a:lnTo>
                  <a:lnTo>
                    <a:pt x="1212" y="402"/>
                  </a:lnTo>
                  <a:lnTo>
                    <a:pt x="1212" y="402"/>
                  </a:lnTo>
                  <a:lnTo>
                    <a:pt x="1218" y="402"/>
                  </a:lnTo>
                  <a:lnTo>
                    <a:pt x="1218" y="402"/>
                  </a:lnTo>
                  <a:lnTo>
                    <a:pt x="1218" y="402"/>
                  </a:lnTo>
                  <a:lnTo>
                    <a:pt x="1218" y="402"/>
                  </a:lnTo>
                  <a:lnTo>
                    <a:pt x="1218" y="402"/>
                  </a:lnTo>
                  <a:lnTo>
                    <a:pt x="1218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24" y="396"/>
                  </a:lnTo>
                  <a:lnTo>
                    <a:pt x="1230" y="396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0" y="390"/>
                  </a:lnTo>
                  <a:lnTo>
                    <a:pt x="1236" y="390"/>
                  </a:lnTo>
                  <a:lnTo>
                    <a:pt x="1236" y="384"/>
                  </a:lnTo>
                  <a:lnTo>
                    <a:pt x="1236" y="384"/>
                  </a:lnTo>
                  <a:lnTo>
                    <a:pt x="1236" y="384"/>
                  </a:lnTo>
                  <a:lnTo>
                    <a:pt x="1236" y="384"/>
                  </a:lnTo>
                  <a:lnTo>
                    <a:pt x="1236" y="384"/>
                  </a:lnTo>
                  <a:lnTo>
                    <a:pt x="1242" y="384"/>
                  </a:lnTo>
                  <a:lnTo>
                    <a:pt x="1242" y="384"/>
                  </a:lnTo>
                  <a:lnTo>
                    <a:pt x="1242" y="378"/>
                  </a:lnTo>
                  <a:lnTo>
                    <a:pt x="1242" y="378"/>
                  </a:lnTo>
                  <a:lnTo>
                    <a:pt x="1242" y="378"/>
                  </a:lnTo>
                  <a:lnTo>
                    <a:pt x="1242" y="378"/>
                  </a:lnTo>
                  <a:lnTo>
                    <a:pt x="1248" y="378"/>
                  </a:lnTo>
                  <a:lnTo>
                    <a:pt x="1248" y="378"/>
                  </a:lnTo>
                  <a:lnTo>
                    <a:pt x="1248" y="378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54" y="372"/>
                  </a:lnTo>
                  <a:lnTo>
                    <a:pt x="1254" y="372"/>
                  </a:lnTo>
                  <a:lnTo>
                    <a:pt x="1254" y="372"/>
                  </a:lnTo>
                  <a:lnTo>
                    <a:pt x="1254" y="372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0" y="366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66" y="360"/>
                  </a:lnTo>
                  <a:lnTo>
                    <a:pt x="1272" y="360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2" y="354"/>
                  </a:lnTo>
                  <a:lnTo>
                    <a:pt x="1278" y="354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84" y="348"/>
                  </a:lnTo>
                  <a:lnTo>
                    <a:pt x="1284" y="348"/>
                  </a:lnTo>
                  <a:lnTo>
                    <a:pt x="1284" y="348"/>
                  </a:lnTo>
                  <a:lnTo>
                    <a:pt x="1284" y="348"/>
                  </a:lnTo>
                  <a:lnTo>
                    <a:pt x="1284" y="348"/>
                  </a:lnTo>
                  <a:lnTo>
                    <a:pt x="1290" y="348"/>
                  </a:lnTo>
                  <a:lnTo>
                    <a:pt x="1290" y="348"/>
                  </a:lnTo>
                  <a:lnTo>
                    <a:pt x="1290" y="348"/>
                  </a:lnTo>
                  <a:lnTo>
                    <a:pt x="1290" y="354"/>
                  </a:lnTo>
                  <a:lnTo>
                    <a:pt x="1290" y="354"/>
                  </a:lnTo>
                  <a:lnTo>
                    <a:pt x="1290" y="354"/>
                  </a:lnTo>
                  <a:lnTo>
                    <a:pt x="1296" y="354"/>
                  </a:lnTo>
                  <a:lnTo>
                    <a:pt x="1296" y="360"/>
                  </a:lnTo>
                  <a:lnTo>
                    <a:pt x="1296" y="360"/>
                  </a:lnTo>
                  <a:lnTo>
                    <a:pt x="1296" y="360"/>
                  </a:lnTo>
                  <a:lnTo>
                    <a:pt x="1296" y="366"/>
                  </a:lnTo>
                  <a:lnTo>
                    <a:pt x="1296" y="366"/>
                  </a:lnTo>
                  <a:lnTo>
                    <a:pt x="1296" y="366"/>
                  </a:lnTo>
                  <a:lnTo>
                    <a:pt x="1302" y="372"/>
                  </a:lnTo>
                  <a:lnTo>
                    <a:pt x="1302" y="372"/>
                  </a:lnTo>
                  <a:lnTo>
                    <a:pt x="1302" y="372"/>
                  </a:lnTo>
                  <a:lnTo>
                    <a:pt x="1302" y="378"/>
                  </a:lnTo>
                  <a:lnTo>
                    <a:pt x="1302" y="378"/>
                  </a:lnTo>
                  <a:lnTo>
                    <a:pt x="1302" y="378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90"/>
                  </a:lnTo>
                  <a:lnTo>
                    <a:pt x="1308" y="390"/>
                  </a:lnTo>
                  <a:lnTo>
                    <a:pt x="1314" y="390"/>
                  </a:lnTo>
                  <a:lnTo>
                    <a:pt x="1314" y="396"/>
                  </a:lnTo>
                  <a:lnTo>
                    <a:pt x="1314" y="396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20" y="408"/>
                  </a:lnTo>
                  <a:lnTo>
                    <a:pt x="1320" y="408"/>
                  </a:lnTo>
                  <a:lnTo>
                    <a:pt x="1320" y="408"/>
                  </a:lnTo>
                  <a:lnTo>
                    <a:pt x="1320" y="414"/>
                  </a:lnTo>
                  <a:lnTo>
                    <a:pt x="1320" y="414"/>
                  </a:lnTo>
                  <a:lnTo>
                    <a:pt x="1320" y="414"/>
                  </a:lnTo>
                  <a:lnTo>
                    <a:pt x="1326" y="420"/>
                  </a:lnTo>
                  <a:lnTo>
                    <a:pt x="1326" y="420"/>
                  </a:lnTo>
                  <a:lnTo>
                    <a:pt x="1326" y="420"/>
                  </a:lnTo>
                  <a:lnTo>
                    <a:pt x="1326" y="420"/>
                  </a:lnTo>
                  <a:lnTo>
                    <a:pt x="1326" y="426"/>
                  </a:lnTo>
                  <a:lnTo>
                    <a:pt x="1326" y="426"/>
                  </a:lnTo>
                  <a:lnTo>
                    <a:pt x="1332" y="426"/>
                  </a:lnTo>
                  <a:lnTo>
                    <a:pt x="1332" y="432"/>
                  </a:lnTo>
                  <a:lnTo>
                    <a:pt x="1332" y="432"/>
                  </a:lnTo>
                  <a:lnTo>
                    <a:pt x="1332" y="432"/>
                  </a:lnTo>
                  <a:lnTo>
                    <a:pt x="1332" y="438"/>
                  </a:lnTo>
                  <a:lnTo>
                    <a:pt x="1332" y="438"/>
                  </a:lnTo>
                  <a:lnTo>
                    <a:pt x="1338" y="438"/>
                  </a:lnTo>
                  <a:lnTo>
                    <a:pt x="1338" y="438"/>
                  </a:lnTo>
                  <a:lnTo>
                    <a:pt x="1338" y="444"/>
                  </a:lnTo>
                  <a:lnTo>
                    <a:pt x="1338" y="444"/>
                  </a:lnTo>
                  <a:lnTo>
                    <a:pt x="1338" y="444"/>
                  </a:lnTo>
                  <a:lnTo>
                    <a:pt x="1338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6"/>
                  </a:lnTo>
                  <a:lnTo>
                    <a:pt x="1344" y="456"/>
                  </a:lnTo>
                  <a:lnTo>
                    <a:pt x="1344" y="456"/>
                  </a:lnTo>
                  <a:lnTo>
                    <a:pt x="1350" y="462"/>
                  </a:lnTo>
                  <a:lnTo>
                    <a:pt x="1350" y="462"/>
                  </a:lnTo>
                  <a:lnTo>
                    <a:pt x="1350" y="462"/>
                  </a:lnTo>
                  <a:lnTo>
                    <a:pt x="1350" y="462"/>
                  </a:lnTo>
                  <a:lnTo>
                    <a:pt x="1350" y="468"/>
                  </a:lnTo>
                  <a:lnTo>
                    <a:pt x="1350" y="468"/>
                  </a:lnTo>
                  <a:lnTo>
                    <a:pt x="1350" y="468"/>
                  </a:lnTo>
                  <a:lnTo>
                    <a:pt x="1356" y="468"/>
                  </a:lnTo>
                  <a:lnTo>
                    <a:pt x="1356" y="474"/>
                  </a:lnTo>
                  <a:lnTo>
                    <a:pt x="1356" y="474"/>
                  </a:lnTo>
                  <a:lnTo>
                    <a:pt x="1356" y="474"/>
                  </a:lnTo>
                  <a:lnTo>
                    <a:pt x="1356" y="474"/>
                  </a:lnTo>
                  <a:lnTo>
                    <a:pt x="1356" y="480"/>
                  </a:lnTo>
                  <a:lnTo>
                    <a:pt x="1362" y="480"/>
                  </a:lnTo>
                  <a:lnTo>
                    <a:pt x="1362" y="480"/>
                  </a:lnTo>
                  <a:lnTo>
                    <a:pt x="1362" y="480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8" y="486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504"/>
                  </a:lnTo>
                  <a:lnTo>
                    <a:pt x="1374" y="504"/>
                  </a:lnTo>
                  <a:lnTo>
                    <a:pt x="1374" y="504"/>
                  </a:lnTo>
                  <a:lnTo>
                    <a:pt x="1380" y="510"/>
                  </a:lnTo>
                  <a:lnTo>
                    <a:pt x="1380" y="510"/>
                  </a:lnTo>
                  <a:lnTo>
                    <a:pt x="1380" y="510"/>
                  </a:lnTo>
                  <a:lnTo>
                    <a:pt x="1380" y="510"/>
                  </a:lnTo>
                  <a:lnTo>
                    <a:pt x="1380" y="516"/>
                  </a:lnTo>
                  <a:lnTo>
                    <a:pt x="1380" y="516"/>
                  </a:lnTo>
                  <a:lnTo>
                    <a:pt x="1386" y="516"/>
                  </a:lnTo>
                  <a:lnTo>
                    <a:pt x="1386" y="516"/>
                  </a:lnTo>
                  <a:lnTo>
                    <a:pt x="1386" y="522"/>
                  </a:lnTo>
                  <a:lnTo>
                    <a:pt x="1386" y="522"/>
                  </a:lnTo>
                  <a:lnTo>
                    <a:pt x="1386" y="522"/>
                  </a:lnTo>
                  <a:lnTo>
                    <a:pt x="1386" y="522"/>
                  </a:lnTo>
                  <a:lnTo>
                    <a:pt x="1392" y="528"/>
                  </a:lnTo>
                  <a:lnTo>
                    <a:pt x="1392" y="528"/>
                  </a:lnTo>
                  <a:lnTo>
                    <a:pt x="1392" y="528"/>
                  </a:lnTo>
                  <a:lnTo>
                    <a:pt x="1392" y="528"/>
                  </a:lnTo>
                  <a:lnTo>
                    <a:pt x="1392" y="528"/>
                  </a:lnTo>
                  <a:lnTo>
                    <a:pt x="1392" y="534"/>
                  </a:lnTo>
                  <a:lnTo>
                    <a:pt x="1392" y="534"/>
                  </a:lnTo>
                  <a:lnTo>
                    <a:pt x="1398" y="534"/>
                  </a:lnTo>
                  <a:lnTo>
                    <a:pt x="1398" y="534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404" y="546"/>
                  </a:lnTo>
                  <a:lnTo>
                    <a:pt x="1404" y="546"/>
                  </a:lnTo>
                  <a:lnTo>
                    <a:pt x="1404" y="546"/>
                  </a:lnTo>
                  <a:lnTo>
                    <a:pt x="1404" y="546"/>
                  </a:lnTo>
                  <a:lnTo>
                    <a:pt x="1404" y="546"/>
                  </a:lnTo>
                  <a:lnTo>
                    <a:pt x="1404" y="552"/>
                  </a:lnTo>
                  <a:lnTo>
                    <a:pt x="1410" y="552"/>
                  </a:lnTo>
                  <a:lnTo>
                    <a:pt x="1410" y="552"/>
                  </a:lnTo>
                  <a:lnTo>
                    <a:pt x="1410" y="552"/>
                  </a:lnTo>
                  <a:lnTo>
                    <a:pt x="1410" y="552"/>
                  </a:lnTo>
                  <a:lnTo>
                    <a:pt x="1410" y="558"/>
                  </a:lnTo>
                  <a:lnTo>
                    <a:pt x="1410" y="558"/>
                  </a:lnTo>
                  <a:lnTo>
                    <a:pt x="1416" y="558"/>
                  </a:lnTo>
                  <a:lnTo>
                    <a:pt x="1416" y="558"/>
                  </a:lnTo>
                  <a:lnTo>
                    <a:pt x="1416" y="558"/>
                  </a:lnTo>
                  <a:lnTo>
                    <a:pt x="1416" y="564"/>
                  </a:lnTo>
                  <a:lnTo>
                    <a:pt x="1416" y="564"/>
                  </a:lnTo>
                  <a:lnTo>
                    <a:pt x="1416" y="564"/>
                  </a:lnTo>
                  <a:lnTo>
                    <a:pt x="1422" y="564"/>
                  </a:lnTo>
                  <a:lnTo>
                    <a:pt x="1422" y="564"/>
                  </a:lnTo>
                  <a:lnTo>
                    <a:pt x="1422" y="570"/>
                  </a:lnTo>
                  <a:lnTo>
                    <a:pt x="1422" y="570"/>
                  </a:lnTo>
                  <a:lnTo>
                    <a:pt x="1422" y="570"/>
                  </a:lnTo>
                  <a:lnTo>
                    <a:pt x="1422" y="570"/>
                  </a:lnTo>
                  <a:lnTo>
                    <a:pt x="1428" y="570"/>
                  </a:lnTo>
                  <a:lnTo>
                    <a:pt x="1428" y="570"/>
                  </a:lnTo>
                  <a:lnTo>
                    <a:pt x="1428" y="576"/>
                  </a:lnTo>
                  <a:lnTo>
                    <a:pt x="1428" y="576"/>
                  </a:lnTo>
                  <a:lnTo>
                    <a:pt x="1428" y="576"/>
                  </a:lnTo>
                  <a:lnTo>
                    <a:pt x="1428" y="576"/>
                  </a:lnTo>
                  <a:lnTo>
                    <a:pt x="1428" y="576"/>
                  </a:lnTo>
                  <a:lnTo>
                    <a:pt x="1434" y="576"/>
                  </a:lnTo>
                  <a:lnTo>
                    <a:pt x="1434" y="582"/>
                  </a:lnTo>
                  <a:lnTo>
                    <a:pt x="1434" y="582"/>
                  </a:lnTo>
                  <a:lnTo>
                    <a:pt x="1434" y="582"/>
                  </a:lnTo>
                  <a:lnTo>
                    <a:pt x="1434" y="582"/>
                  </a:lnTo>
                  <a:lnTo>
                    <a:pt x="1440" y="582"/>
                  </a:lnTo>
                  <a:lnTo>
                    <a:pt x="1440" y="588"/>
                  </a:lnTo>
                  <a:lnTo>
                    <a:pt x="1440" y="588"/>
                  </a:lnTo>
                  <a:lnTo>
                    <a:pt x="1440" y="588"/>
                  </a:lnTo>
                  <a:lnTo>
                    <a:pt x="1440" y="588"/>
                  </a:lnTo>
                  <a:lnTo>
                    <a:pt x="1440" y="588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594"/>
                  </a:lnTo>
                  <a:lnTo>
                    <a:pt x="1446" y="600"/>
                  </a:lnTo>
                  <a:lnTo>
                    <a:pt x="1452" y="600"/>
                  </a:lnTo>
                  <a:lnTo>
                    <a:pt x="1452" y="600"/>
                  </a:lnTo>
                  <a:lnTo>
                    <a:pt x="1452" y="600"/>
                  </a:lnTo>
                  <a:lnTo>
                    <a:pt x="1452" y="600"/>
                  </a:lnTo>
                  <a:lnTo>
                    <a:pt x="1452" y="606"/>
                  </a:lnTo>
                  <a:lnTo>
                    <a:pt x="1452" y="606"/>
                  </a:lnTo>
                  <a:lnTo>
                    <a:pt x="1458" y="606"/>
                  </a:lnTo>
                  <a:lnTo>
                    <a:pt x="1458" y="606"/>
                  </a:lnTo>
                  <a:lnTo>
                    <a:pt x="1458" y="606"/>
                  </a:lnTo>
                  <a:lnTo>
                    <a:pt x="1458" y="612"/>
                  </a:lnTo>
                  <a:lnTo>
                    <a:pt x="1458" y="612"/>
                  </a:lnTo>
                  <a:lnTo>
                    <a:pt x="1458" y="612"/>
                  </a:lnTo>
                  <a:lnTo>
                    <a:pt x="1464" y="612"/>
                  </a:lnTo>
                  <a:lnTo>
                    <a:pt x="1464" y="612"/>
                  </a:lnTo>
                  <a:lnTo>
                    <a:pt x="1464" y="618"/>
                  </a:lnTo>
                  <a:lnTo>
                    <a:pt x="1464" y="618"/>
                  </a:lnTo>
                  <a:lnTo>
                    <a:pt x="1464" y="618"/>
                  </a:lnTo>
                  <a:lnTo>
                    <a:pt x="1464" y="618"/>
                  </a:lnTo>
                  <a:lnTo>
                    <a:pt x="1470" y="618"/>
                  </a:lnTo>
                  <a:lnTo>
                    <a:pt x="1470" y="624"/>
                  </a:lnTo>
                  <a:lnTo>
                    <a:pt x="1470" y="624"/>
                  </a:lnTo>
                  <a:lnTo>
                    <a:pt x="1470" y="624"/>
                  </a:lnTo>
                  <a:lnTo>
                    <a:pt x="1470" y="624"/>
                  </a:lnTo>
                  <a:lnTo>
                    <a:pt x="1470" y="630"/>
                  </a:lnTo>
                  <a:lnTo>
                    <a:pt x="1476" y="630"/>
                  </a:lnTo>
                  <a:lnTo>
                    <a:pt x="1476" y="630"/>
                  </a:lnTo>
                  <a:lnTo>
                    <a:pt x="1476" y="630"/>
                  </a:lnTo>
                  <a:lnTo>
                    <a:pt x="1476" y="636"/>
                  </a:lnTo>
                  <a:lnTo>
                    <a:pt x="1476" y="636"/>
                  </a:lnTo>
                  <a:lnTo>
                    <a:pt x="1476" y="636"/>
                  </a:lnTo>
                  <a:lnTo>
                    <a:pt x="1482" y="636"/>
                  </a:lnTo>
                  <a:lnTo>
                    <a:pt x="1482" y="636"/>
                  </a:lnTo>
                  <a:lnTo>
                    <a:pt x="1482" y="642"/>
                  </a:lnTo>
                  <a:lnTo>
                    <a:pt x="1482" y="642"/>
                  </a:lnTo>
                  <a:lnTo>
                    <a:pt x="1482" y="642"/>
                  </a:lnTo>
                  <a:lnTo>
                    <a:pt x="1482" y="642"/>
                  </a:lnTo>
                  <a:lnTo>
                    <a:pt x="1488" y="642"/>
                  </a:lnTo>
                  <a:lnTo>
                    <a:pt x="1488" y="648"/>
                  </a:lnTo>
                  <a:lnTo>
                    <a:pt x="1488" y="648"/>
                  </a:lnTo>
                  <a:lnTo>
                    <a:pt x="1488" y="648"/>
                  </a:lnTo>
                  <a:lnTo>
                    <a:pt x="1488" y="648"/>
                  </a:lnTo>
                  <a:lnTo>
                    <a:pt x="1488" y="648"/>
                  </a:lnTo>
                  <a:lnTo>
                    <a:pt x="1488" y="654"/>
                  </a:lnTo>
                  <a:lnTo>
                    <a:pt x="1494" y="654"/>
                  </a:lnTo>
                  <a:lnTo>
                    <a:pt x="1494" y="654"/>
                  </a:lnTo>
                  <a:lnTo>
                    <a:pt x="1494" y="654"/>
                  </a:lnTo>
                  <a:lnTo>
                    <a:pt x="1494" y="654"/>
                  </a:lnTo>
                  <a:lnTo>
                    <a:pt x="1494" y="660"/>
                  </a:lnTo>
                  <a:lnTo>
                    <a:pt x="1494" y="660"/>
                  </a:lnTo>
                  <a:lnTo>
                    <a:pt x="1500" y="660"/>
                  </a:lnTo>
                  <a:lnTo>
                    <a:pt x="1500" y="660"/>
                  </a:lnTo>
                  <a:lnTo>
                    <a:pt x="1500" y="660"/>
                  </a:lnTo>
                  <a:lnTo>
                    <a:pt x="1500" y="666"/>
                  </a:lnTo>
                  <a:lnTo>
                    <a:pt x="1500" y="666"/>
                  </a:lnTo>
                  <a:lnTo>
                    <a:pt x="1500" y="666"/>
                  </a:lnTo>
                  <a:lnTo>
                    <a:pt x="1506" y="666"/>
                  </a:lnTo>
                  <a:lnTo>
                    <a:pt x="1506" y="666"/>
                  </a:lnTo>
                  <a:lnTo>
                    <a:pt x="1506" y="672"/>
                  </a:lnTo>
                  <a:lnTo>
                    <a:pt x="1506" y="672"/>
                  </a:lnTo>
                  <a:lnTo>
                    <a:pt x="1506" y="672"/>
                  </a:lnTo>
                  <a:lnTo>
                    <a:pt x="1506" y="672"/>
                  </a:lnTo>
                  <a:lnTo>
                    <a:pt x="1512" y="672"/>
                  </a:lnTo>
                  <a:lnTo>
                    <a:pt x="1512" y="672"/>
                  </a:lnTo>
                  <a:lnTo>
                    <a:pt x="1512" y="678"/>
                  </a:lnTo>
                  <a:lnTo>
                    <a:pt x="1512" y="678"/>
                  </a:lnTo>
                  <a:lnTo>
                    <a:pt x="1512" y="678"/>
                  </a:lnTo>
                  <a:lnTo>
                    <a:pt x="1512" y="678"/>
                  </a:lnTo>
                  <a:lnTo>
                    <a:pt x="1518" y="678"/>
                  </a:lnTo>
                  <a:lnTo>
                    <a:pt x="1518" y="678"/>
                  </a:lnTo>
                  <a:lnTo>
                    <a:pt x="1518" y="684"/>
                  </a:lnTo>
                  <a:lnTo>
                    <a:pt x="1518" y="684"/>
                  </a:lnTo>
                  <a:lnTo>
                    <a:pt x="1518" y="684"/>
                  </a:lnTo>
                  <a:lnTo>
                    <a:pt x="1518" y="684"/>
                  </a:lnTo>
                  <a:lnTo>
                    <a:pt x="1524" y="684"/>
                  </a:lnTo>
                  <a:lnTo>
                    <a:pt x="1524" y="684"/>
                  </a:lnTo>
                  <a:lnTo>
                    <a:pt x="1524" y="684"/>
                  </a:lnTo>
                  <a:lnTo>
                    <a:pt x="1524" y="690"/>
                  </a:lnTo>
                  <a:lnTo>
                    <a:pt x="1524" y="690"/>
                  </a:lnTo>
                  <a:lnTo>
                    <a:pt x="1524" y="690"/>
                  </a:lnTo>
                  <a:lnTo>
                    <a:pt x="1524" y="690"/>
                  </a:lnTo>
                  <a:lnTo>
                    <a:pt x="1530" y="690"/>
                  </a:lnTo>
                  <a:lnTo>
                    <a:pt x="1530" y="690"/>
                  </a:lnTo>
                  <a:lnTo>
                    <a:pt x="1530" y="690"/>
                  </a:lnTo>
                  <a:lnTo>
                    <a:pt x="1530" y="696"/>
                  </a:lnTo>
                  <a:lnTo>
                    <a:pt x="1530" y="696"/>
                  </a:lnTo>
                  <a:lnTo>
                    <a:pt x="1536" y="696"/>
                  </a:lnTo>
                  <a:lnTo>
                    <a:pt x="1536" y="696"/>
                  </a:lnTo>
                  <a:lnTo>
                    <a:pt x="1536" y="696"/>
                  </a:lnTo>
                  <a:lnTo>
                    <a:pt x="1536" y="696"/>
                  </a:lnTo>
                  <a:lnTo>
                    <a:pt x="1536" y="702"/>
                  </a:lnTo>
                  <a:lnTo>
                    <a:pt x="1536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2"/>
                  </a:lnTo>
                  <a:lnTo>
                    <a:pt x="1542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48" y="708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54" y="714"/>
                  </a:lnTo>
                  <a:lnTo>
                    <a:pt x="1560" y="714"/>
                  </a:lnTo>
                  <a:lnTo>
                    <a:pt x="1560" y="720"/>
                  </a:lnTo>
                  <a:lnTo>
                    <a:pt x="1560" y="720"/>
                  </a:lnTo>
                  <a:lnTo>
                    <a:pt x="1560" y="720"/>
                  </a:lnTo>
                  <a:lnTo>
                    <a:pt x="1560" y="720"/>
                  </a:lnTo>
                  <a:lnTo>
                    <a:pt x="1560" y="720"/>
                  </a:lnTo>
                  <a:lnTo>
                    <a:pt x="1566" y="720"/>
                  </a:lnTo>
                  <a:lnTo>
                    <a:pt x="1566" y="720"/>
                  </a:lnTo>
                  <a:lnTo>
                    <a:pt x="1566" y="720"/>
                  </a:lnTo>
                  <a:lnTo>
                    <a:pt x="1566" y="726"/>
                  </a:lnTo>
                  <a:lnTo>
                    <a:pt x="1566" y="726"/>
                  </a:lnTo>
                  <a:lnTo>
                    <a:pt x="1566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2" y="726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78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84" y="732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0" y="738"/>
                  </a:lnTo>
                  <a:lnTo>
                    <a:pt x="1596" y="738"/>
                  </a:lnTo>
                  <a:lnTo>
                    <a:pt x="1596" y="738"/>
                  </a:lnTo>
                  <a:lnTo>
                    <a:pt x="1596" y="738"/>
                  </a:lnTo>
                  <a:lnTo>
                    <a:pt x="1596" y="738"/>
                  </a:lnTo>
                  <a:lnTo>
                    <a:pt x="1596" y="738"/>
                  </a:lnTo>
                  <a:lnTo>
                    <a:pt x="1602" y="738"/>
                  </a:lnTo>
                  <a:lnTo>
                    <a:pt x="1602" y="738"/>
                  </a:lnTo>
                  <a:lnTo>
                    <a:pt x="1602" y="738"/>
                  </a:lnTo>
                  <a:lnTo>
                    <a:pt x="1602" y="744"/>
                  </a:lnTo>
                  <a:lnTo>
                    <a:pt x="1602" y="744"/>
                  </a:lnTo>
                  <a:lnTo>
                    <a:pt x="1602" y="744"/>
                  </a:lnTo>
                  <a:lnTo>
                    <a:pt x="1602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08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14" y="744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6" y="750"/>
                  </a:lnTo>
                  <a:lnTo>
                    <a:pt x="1626" y="750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0" y="738"/>
                  </a:lnTo>
                  <a:lnTo>
                    <a:pt x="1656" y="738"/>
                  </a:lnTo>
                  <a:lnTo>
                    <a:pt x="1656" y="738"/>
                  </a:lnTo>
                  <a:lnTo>
                    <a:pt x="1656" y="732"/>
                  </a:lnTo>
                  <a:lnTo>
                    <a:pt x="1656" y="732"/>
                  </a:lnTo>
                  <a:lnTo>
                    <a:pt x="1656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2" y="732"/>
                  </a:lnTo>
                  <a:lnTo>
                    <a:pt x="1668" y="732"/>
                  </a:lnTo>
                  <a:lnTo>
                    <a:pt x="1668" y="726"/>
                  </a:lnTo>
                  <a:lnTo>
                    <a:pt x="1668" y="726"/>
                  </a:lnTo>
                  <a:lnTo>
                    <a:pt x="1668" y="726"/>
                  </a:lnTo>
                  <a:lnTo>
                    <a:pt x="1668" y="726"/>
                  </a:lnTo>
                  <a:lnTo>
                    <a:pt x="1668" y="726"/>
                  </a:lnTo>
                  <a:lnTo>
                    <a:pt x="1674" y="726"/>
                  </a:lnTo>
                  <a:lnTo>
                    <a:pt x="1674" y="726"/>
                  </a:lnTo>
                  <a:lnTo>
                    <a:pt x="1674" y="726"/>
                  </a:lnTo>
                  <a:lnTo>
                    <a:pt x="1674" y="726"/>
                  </a:lnTo>
                  <a:lnTo>
                    <a:pt x="1674" y="726"/>
                  </a:lnTo>
                  <a:lnTo>
                    <a:pt x="1674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6" y="720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92" y="714"/>
                  </a:lnTo>
                  <a:lnTo>
                    <a:pt x="1692" y="714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2"/>
                  </a:lnTo>
                  <a:lnTo>
                    <a:pt x="1698" y="702"/>
                  </a:lnTo>
                  <a:lnTo>
                    <a:pt x="1698" y="702"/>
                  </a:lnTo>
                  <a:lnTo>
                    <a:pt x="1698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696"/>
                  </a:lnTo>
                  <a:lnTo>
                    <a:pt x="1704" y="696"/>
                  </a:lnTo>
                  <a:lnTo>
                    <a:pt x="1710" y="696"/>
                  </a:lnTo>
                  <a:lnTo>
                    <a:pt x="1710" y="696"/>
                  </a:lnTo>
                  <a:lnTo>
                    <a:pt x="1710" y="696"/>
                  </a:lnTo>
                  <a:lnTo>
                    <a:pt x="1710" y="696"/>
                  </a:lnTo>
                  <a:lnTo>
                    <a:pt x="1710" y="690"/>
                  </a:lnTo>
                  <a:lnTo>
                    <a:pt x="1710" y="690"/>
                  </a:lnTo>
                  <a:lnTo>
                    <a:pt x="1716" y="690"/>
                  </a:lnTo>
                  <a:lnTo>
                    <a:pt x="1716" y="690"/>
                  </a:lnTo>
                  <a:lnTo>
                    <a:pt x="1716" y="690"/>
                  </a:lnTo>
                  <a:lnTo>
                    <a:pt x="1716" y="690"/>
                  </a:lnTo>
                  <a:lnTo>
                    <a:pt x="1716" y="690"/>
                  </a:lnTo>
                  <a:lnTo>
                    <a:pt x="1716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2" y="684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28" y="678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34" y="672"/>
                  </a:lnTo>
                  <a:lnTo>
                    <a:pt x="1740" y="666"/>
                  </a:lnTo>
                  <a:lnTo>
                    <a:pt x="1740" y="666"/>
                  </a:lnTo>
                  <a:lnTo>
                    <a:pt x="1740" y="666"/>
                  </a:lnTo>
                  <a:lnTo>
                    <a:pt x="1740" y="666"/>
                  </a:lnTo>
                  <a:lnTo>
                    <a:pt x="1740" y="666"/>
                  </a:lnTo>
                  <a:lnTo>
                    <a:pt x="1740" y="660"/>
                  </a:lnTo>
                  <a:lnTo>
                    <a:pt x="1746" y="660"/>
                  </a:lnTo>
                  <a:lnTo>
                    <a:pt x="1746" y="660"/>
                  </a:lnTo>
                  <a:lnTo>
                    <a:pt x="1746" y="660"/>
                  </a:lnTo>
                  <a:lnTo>
                    <a:pt x="1746" y="660"/>
                  </a:lnTo>
                  <a:lnTo>
                    <a:pt x="1746" y="654"/>
                  </a:lnTo>
                  <a:lnTo>
                    <a:pt x="1746" y="654"/>
                  </a:lnTo>
                  <a:lnTo>
                    <a:pt x="1746" y="654"/>
                  </a:lnTo>
                  <a:lnTo>
                    <a:pt x="1752" y="654"/>
                  </a:lnTo>
                  <a:lnTo>
                    <a:pt x="1752" y="654"/>
                  </a:lnTo>
                  <a:lnTo>
                    <a:pt x="1752" y="648"/>
                  </a:lnTo>
                  <a:lnTo>
                    <a:pt x="1752" y="648"/>
                  </a:lnTo>
                  <a:lnTo>
                    <a:pt x="1752" y="648"/>
                  </a:lnTo>
                  <a:lnTo>
                    <a:pt x="1752" y="648"/>
                  </a:lnTo>
                  <a:lnTo>
                    <a:pt x="1758" y="648"/>
                  </a:lnTo>
                  <a:lnTo>
                    <a:pt x="1758" y="642"/>
                  </a:lnTo>
                  <a:lnTo>
                    <a:pt x="1758" y="642"/>
                  </a:lnTo>
                  <a:lnTo>
                    <a:pt x="1758" y="642"/>
                  </a:lnTo>
                  <a:lnTo>
                    <a:pt x="1758" y="642"/>
                  </a:lnTo>
                  <a:lnTo>
                    <a:pt x="1758" y="642"/>
                  </a:lnTo>
                  <a:lnTo>
                    <a:pt x="1764" y="636"/>
                  </a:lnTo>
                  <a:lnTo>
                    <a:pt x="1764" y="636"/>
                  </a:lnTo>
                  <a:lnTo>
                    <a:pt x="1764" y="636"/>
                  </a:lnTo>
                  <a:lnTo>
                    <a:pt x="1764" y="636"/>
                  </a:lnTo>
                  <a:lnTo>
                    <a:pt x="1764" y="636"/>
                  </a:lnTo>
                  <a:lnTo>
                    <a:pt x="1764" y="630"/>
                  </a:lnTo>
                  <a:lnTo>
                    <a:pt x="1770" y="630"/>
                  </a:lnTo>
                  <a:lnTo>
                    <a:pt x="1770" y="630"/>
                  </a:lnTo>
                  <a:lnTo>
                    <a:pt x="1770" y="630"/>
                  </a:lnTo>
                  <a:lnTo>
                    <a:pt x="1770" y="624"/>
                  </a:lnTo>
                  <a:lnTo>
                    <a:pt x="1770" y="624"/>
                  </a:lnTo>
                  <a:lnTo>
                    <a:pt x="1770" y="624"/>
                  </a:lnTo>
                  <a:lnTo>
                    <a:pt x="1776" y="624"/>
                  </a:lnTo>
                  <a:lnTo>
                    <a:pt x="1776" y="618"/>
                  </a:lnTo>
                  <a:lnTo>
                    <a:pt x="1776" y="618"/>
                  </a:lnTo>
                  <a:lnTo>
                    <a:pt x="1776" y="618"/>
                  </a:lnTo>
                  <a:lnTo>
                    <a:pt x="1776" y="618"/>
                  </a:lnTo>
                  <a:lnTo>
                    <a:pt x="1776" y="618"/>
                  </a:lnTo>
                  <a:lnTo>
                    <a:pt x="1782" y="612"/>
                  </a:lnTo>
                  <a:lnTo>
                    <a:pt x="1782" y="612"/>
                  </a:lnTo>
                  <a:lnTo>
                    <a:pt x="1782" y="612"/>
                  </a:lnTo>
                  <a:lnTo>
                    <a:pt x="1782" y="612"/>
                  </a:lnTo>
                  <a:lnTo>
                    <a:pt x="1782" y="612"/>
                  </a:lnTo>
                  <a:lnTo>
                    <a:pt x="1782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0"/>
                  </a:lnTo>
                  <a:lnTo>
                    <a:pt x="1788" y="600"/>
                  </a:lnTo>
                  <a:lnTo>
                    <a:pt x="1788" y="600"/>
                  </a:lnTo>
                  <a:lnTo>
                    <a:pt x="1794" y="600"/>
                  </a:lnTo>
                  <a:lnTo>
                    <a:pt x="1794" y="600"/>
                  </a:lnTo>
                  <a:lnTo>
                    <a:pt x="1794" y="594"/>
                  </a:lnTo>
                  <a:lnTo>
                    <a:pt x="1794" y="594"/>
                  </a:lnTo>
                  <a:lnTo>
                    <a:pt x="1794" y="594"/>
                  </a:lnTo>
                  <a:lnTo>
                    <a:pt x="1794" y="594"/>
                  </a:lnTo>
                  <a:lnTo>
                    <a:pt x="1800" y="594"/>
                  </a:lnTo>
                  <a:lnTo>
                    <a:pt x="1800" y="594"/>
                  </a:lnTo>
                  <a:lnTo>
                    <a:pt x="1800" y="588"/>
                  </a:lnTo>
                  <a:lnTo>
                    <a:pt x="1800" y="588"/>
                  </a:lnTo>
                  <a:lnTo>
                    <a:pt x="1800" y="588"/>
                  </a:lnTo>
                  <a:lnTo>
                    <a:pt x="1800" y="588"/>
                  </a:lnTo>
                  <a:lnTo>
                    <a:pt x="1806" y="588"/>
                  </a:lnTo>
                  <a:lnTo>
                    <a:pt x="1806" y="582"/>
                  </a:lnTo>
                  <a:lnTo>
                    <a:pt x="1806" y="582"/>
                  </a:lnTo>
                  <a:lnTo>
                    <a:pt x="1806" y="582"/>
                  </a:lnTo>
                  <a:lnTo>
                    <a:pt x="1806" y="582"/>
                  </a:lnTo>
                  <a:lnTo>
                    <a:pt x="1812" y="582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2" y="576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18" y="570"/>
                  </a:lnTo>
                  <a:lnTo>
                    <a:pt x="1824" y="564"/>
                  </a:lnTo>
                  <a:lnTo>
                    <a:pt x="1824" y="564"/>
                  </a:lnTo>
                  <a:lnTo>
                    <a:pt x="1824" y="564"/>
                  </a:lnTo>
                  <a:lnTo>
                    <a:pt x="1824" y="564"/>
                  </a:lnTo>
                  <a:lnTo>
                    <a:pt x="1824" y="564"/>
                  </a:lnTo>
                  <a:lnTo>
                    <a:pt x="1824" y="558"/>
                  </a:lnTo>
                  <a:lnTo>
                    <a:pt x="1830" y="558"/>
                  </a:lnTo>
                  <a:lnTo>
                    <a:pt x="1830" y="558"/>
                  </a:lnTo>
                  <a:lnTo>
                    <a:pt x="1830" y="558"/>
                  </a:lnTo>
                  <a:lnTo>
                    <a:pt x="1830" y="558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6" y="552"/>
                  </a:lnTo>
                  <a:lnTo>
                    <a:pt x="1836" y="552"/>
                  </a:lnTo>
                  <a:lnTo>
                    <a:pt x="1836" y="552"/>
                  </a:lnTo>
                  <a:lnTo>
                    <a:pt x="1836" y="546"/>
                  </a:lnTo>
                  <a:lnTo>
                    <a:pt x="1836" y="546"/>
                  </a:lnTo>
                  <a:lnTo>
                    <a:pt x="1836" y="546"/>
                  </a:lnTo>
                  <a:lnTo>
                    <a:pt x="1836" y="546"/>
                  </a:lnTo>
                  <a:lnTo>
                    <a:pt x="1842" y="546"/>
                  </a:lnTo>
                  <a:lnTo>
                    <a:pt x="1842" y="540"/>
                  </a:lnTo>
                  <a:lnTo>
                    <a:pt x="1842" y="540"/>
                  </a:lnTo>
                  <a:lnTo>
                    <a:pt x="1842" y="540"/>
                  </a:lnTo>
                  <a:lnTo>
                    <a:pt x="1842" y="540"/>
                  </a:lnTo>
                  <a:lnTo>
                    <a:pt x="1842" y="534"/>
                  </a:lnTo>
                  <a:lnTo>
                    <a:pt x="1848" y="534"/>
                  </a:lnTo>
                  <a:lnTo>
                    <a:pt x="1848" y="534"/>
                  </a:lnTo>
                  <a:lnTo>
                    <a:pt x="1848" y="534"/>
                  </a:lnTo>
                  <a:lnTo>
                    <a:pt x="1848" y="528"/>
                  </a:lnTo>
                  <a:lnTo>
                    <a:pt x="1848" y="528"/>
                  </a:lnTo>
                  <a:lnTo>
                    <a:pt x="1848" y="528"/>
                  </a:lnTo>
                  <a:lnTo>
                    <a:pt x="1854" y="528"/>
                  </a:lnTo>
                  <a:lnTo>
                    <a:pt x="1854" y="528"/>
                  </a:lnTo>
                  <a:lnTo>
                    <a:pt x="1854" y="522"/>
                  </a:lnTo>
                  <a:lnTo>
                    <a:pt x="1854" y="522"/>
                  </a:lnTo>
                  <a:lnTo>
                    <a:pt x="1854" y="522"/>
                  </a:lnTo>
                  <a:lnTo>
                    <a:pt x="1854" y="522"/>
                  </a:lnTo>
                  <a:lnTo>
                    <a:pt x="1860" y="516"/>
                  </a:lnTo>
                  <a:lnTo>
                    <a:pt x="1860" y="516"/>
                  </a:lnTo>
                  <a:lnTo>
                    <a:pt x="1860" y="516"/>
                  </a:lnTo>
                  <a:lnTo>
                    <a:pt x="1860" y="516"/>
                  </a:lnTo>
                  <a:lnTo>
                    <a:pt x="1860" y="510"/>
                  </a:lnTo>
                  <a:lnTo>
                    <a:pt x="1860" y="510"/>
                  </a:lnTo>
                  <a:lnTo>
                    <a:pt x="1866" y="510"/>
                  </a:lnTo>
                  <a:lnTo>
                    <a:pt x="1866" y="510"/>
                  </a:lnTo>
                  <a:lnTo>
                    <a:pt x="1866" y="504"/>
                  </a:lnTo>
                  <a:lnTo>
                    <a:pt x="1866" y="504"/>
                  </a:lnTo>
                  <a:lnTo>
                    <a:pt x="1866" y="504"/>
                  </a:lnTo>
                  <a:lnTo>
                    <a:pt x="1866" y="498"/>
                  </a:lnTo>
                  <a:lnTo>
                    <a:pt x="1872" y="498"/>
                  </a:lnTo>
                  <a:lnTo>
                    <a:pt x="1872" y="498"/>
                  </a:lnTo>
                  <a:lnTo>
                    <a:pt x="1872" y="498"/>
                  </a:lnTo>
                  <a:lnTo>
                    <a:pt x="1872" y="492"/>
                  </a:lnTo>
                  <a:lnTo>
                    <a:pt x="1872" y="492"/>
                  </a:lnTo>
                  <a:lnTo>
                    <a:pt x="1872" y="492"/>
                  </a:lnTo>
                  <a:lnTo>
                    <a:pt x="1878" y="492"/>
                  </a:lnTo>
                  <a:lnTo>
                    <a:pt x="1878" y="486"/>
                  </a:lnTo>
                  <a:lnTo>
                    <a:pt x="1878" y="486"/>
                  </a:lnTo>
                  <a:lnTo>
                    <a:pt x="1878" y="486"/>
                  </a:lnTo>
                  <a:lnTo>
                    <a:pt x="1878" y="486"/>
                  </a:lnTo>
                  <a:lnTo>
                    <a:pt x="1878" y="480"/>
                  </a:lnTo>
                  <a:lnTo>
                    <a:pt x="1884" y="480"/>
                  </a:lnTo>
                  <a:lnTo>
                    <a:pt x="1884" y="480"/>
                  </a:lnTo>
                  <a:lnTo>
                    <a:pt x="1884" y="480"/>
                  </a:lnTo>
                  <a:lnTo>
                    <a:pt x="1884" y="474"/>
                  </a:lnTo>
                  <a:lnTo>
                    <a:pt x="1884" y="474"/>
                  </a:lnTo>
                  <a:lnTo>
                    <a:pt x="1884" y="474"/>
                  </a:lnTo>
                  <a:lnTo>
                    <a:pt x="1884" y="474"/>
                  </a:lnTo>
                  <a:lnTo>
                    <a:pt x="1890" y="468"/>
                  </a:lnTo>
                  <a:lnTo>
                    <a:pt x="1890" y="468"/>
                  </a:lnTo>
                  <a:lnTo>
                    <a:pt x="1890" y="468"/>
                  </a:lnTo>
                  <a:lnTo>
                    <a:pt x="1890" y="468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56"/>
                  </a:lnTo>
                  <a:lnTo>
                    <a:pt x="1896" y="456"/>
                  </a:lnTo>
                  <a:lnTo>
                    <a:pt x="1896" y="456"/>
                  </a:lnTo>
                  <a:lnTo>
                    <a:pt x="1896" y="450"/>
                  </a:lnTo>
                  <a:lnTo>
                    <a:pt x="1902" y="450"/>
                  </a:lnTo>
                  <a:lnTo>
                    <a:pt x="1902" y="450"/>
                  </a:lnTo>
                  <a:lnTo>
                    <a:pt x="1902" y="450"/>
                  </a:lnTo>
                  <a:lnTo>
                    <a:pt x="1902" y="444"/>
                  </a:lnTo>
                  <a:lnTo>
                    <a:pt x="1902" y="444"/>
                  </a:lnTo>
                  <a:lnTo>
                    <a:pt x="1902" y="444"/>
                  </a:lnTo>
                  <a:lnTo>
                    <a:pt x="1908" y="438"/>
                  </a:lnTo>
                  <a:lnTo>
                    <a:pt x="1908" y="438"/>
                  </a:lnTo>
                  <a:lnTo>
                    <a:pt x="1908" y="438"/>
                  </a:lnTo>
                  <a:lnTo>
                    <a:pt x="1908" y="438"/>
                  </a:lnTo>
                  <a:lnTo>
                    <a:pt x="1908" y="432"/>
                  </a:lnTo>
                  <a:lnTo>
                    <a:pt x="1908" y="432"/>
                  </a:lnTo>
                  <a:lnTo>
                    <a:pt x="1914" y="432"/>
                  </a:lnTo>
                  <a:lnTo>
                    <a:pt x="1914" y="426"/>
                  </a:lnTo>
                  <a:lnTo>
                    <a:pt x="1914" y="426"/>
                  </a:lnTo>
                  <a:lnTo>
                    <a:pt x="1914" y="426"/>
                  </a:lnTo>
                  <a:lnTo>
                    <a:pt x="1914" y="420"/>
                  </a:lnTo>
                  <a:lnTo>
                    <a:pt x="1914" y="420"/>
                  </a:lnTo>
                  <a:lnTo>
                    <a:pt x="1920" y="420"/>
                  </a:lnTo>
                  <a:lnTo>
                    <a:pt x="1920" y="420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0" y="408"/>
                  </a:lnTo>
                  <a:lnTo>
                    <a:pt x="1920" y="408"/>
                  </a:lnTo>
                  <a:lnTo>
                    <a:pt x="1926" y="408"/>
                  </a:lnTo>
                  <a:lnTo>
                    <a:pt x="1926" y="402"/>
                  </a:lnTo>
                  <a:lnTo>
                    <a:pt x="1926" y="402"/>
                  </a:lnTo>
                  <a:lnTo>
                    <a:pt x="1926" y="402"/>
                  </a:lnTo>
                  <a:lnTo>
                    <a:pt x="1926" y="396"/>
                  </a:lnTo>
                  <a:lnTo>
                    <a:pt x="1932" y="396"/>
                  </a:lnTo>
                  <a:lnTo>
                    <a:pt x="1932" y="390"/>
                  </a:lnTo>
                  <a:lnTo>
                    <a:pt x="1932" y="390"/>
                  </a:lnTo>
                  <a:lnTo>
                    <a:pt x="1932" y="390"/>
                  </a:lnTo>
                  <a:lnTo>
                    <a:pt x="1932" y="384"/>
                  </a:lnTo>
                  <a:lnTo>
                    <a:pt x="1932" y="384"/>
                  </a:lnTo>
                  <a:lnTo>
                    <a:pt x="1938" y="384"/>
                  </a:lnTo>
                  <a:lnTo>
                    <a:pt x="1938" y="384"/>
                  </a:lnTo>
                  <a:lnTo>
                    <a:pt x="1938" y="378"/>
                  </a:lnTo>
                  <a:lnTo>
                    <a:pt x="1938" y="378"/>
                  </a:lnTo>
                  <a:lnTo>
                    <a:pt x="1938" y="378"/>
                  </a:lnTo>
                  <a:lnTo>
                    <a:pt x="1938" y="372"/>
                  </a:lnTo>
                  <a:lnTo>
                    <a:pt x="1938" y="372"/>
                  </a:lnTo>
                  <a:lnTo>
                    <a:pt x="1944" y="372"/>
                  </a:lnTo>
                  <a:lnTo>
                    <a:pt x="1944" y="366"/>
                  </a:lnTo>
                  <a:lnTo>
                    <a:pt x="1944" y="366"/>
                  </a:lnTo>
                  <a:lnTo>
                    <a:pt x="1944" y="366"/>
                  </a:lnTo>
                  <a:lnTo>
                    <a:pt x="1944" y="360"/>
                  </a:lnTo>
                  <a:lnTo>
                    <a:pt x="1944" y="360"/>
                  </a:lnTo>
                  <a:lnTo>
                    <a:pt x="1950" y="360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74" y="354"/>
                  </a:lnTo>
                  <a:lnTo>
                    <a:pt x="1974" y="360"/>
                  </a:lnTo>
                  <a:lnTo>
                    <a:pt x="1974" y="360"/>
                  </a:lnTo>
                  <a:lnTo>
                    <a:pt x="1974" y="360"/>
                  </a:lnTo>
                  <a:lnTo>
                    <a:pt x="1974" y="360"/>
                  </a:lnTo>
                  <a:lnTo>
                    <a:pt x="1974" y="360"/>
                  </a:lnTo>
                  <a:lnTo>
                    <a:pt x="1980" y="360"/>
                  </a:lnTo>
                  <a:lnTo>
                    <a:pt x="1980" y="360"/>
                  </a:lnTo>
                  <a:lnTo>
                    <a:pt x="1980" y="366"/>
                  </a:lnTo>
                  <a:lnTo>
                    <a:pt x="1980" y="366"/>
                  </a:lnTo>
                  <a:lnTo>
                    <a:pt x="1980" y="366"/>
                  </a:lnTo>
                  <a:lnTo>
                    <a:pt x="1980" y="366"/>
                  </a:lnTo>
                  <a:lnTo>
                    <a:pt x="1986" y="366"/>
                  </a:lnTo>
                  <a:lnTo>
                    <a:pt x="1986" y="366"/>
                  </a:lnTo>
                  <a:lnTo>
                    <a:pt x="1986" y="366"/>
                  </a:lnTo>
                  <a:lnTo>
                    <a:pt x="1986" y="366"/>
                  </a:lnTo>
                  <a:lnTo>
                    <a:pt x="1986" y="372"/>
                  </a:lnTo>
                  <a:lnTo>
                    <a:pt x="1986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1998" y="378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04" y="384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0" y="390"/>
                  </a:lnTo>
                  <a:lnTo>
                    <a:pt x="2016" y="390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22" y="396"/>
                  </a:lnTo>
                  <a:lnTo>
                    <a:pt x="2022" y="396"/>
                  </a:lnTo>
                  <a:lnTo>
                    <a:pt x="2022" y="396"/>
                  </a:lnTo>
                  <a:lnTo>
                    <a:pt x="2022" y="402"/>
                  </a:lnTo>
                  <a:lnTo>
                    <a:pt x="2022" y="402"/>
                  </a:lnTo>
                  <a:lnTo>
                    <a:pt x="2022" y="402"/>
                  </a:lnTo>
                  <a:lnTo>
                    <a:pt x="2028" y="402"/>
                  </a:lnTo>
                  <a:lnTo>
                    <a:pt x="2028" y="402"/>
                  </a:lnTo>
                  <a:lnTo>
                    <a:pt x="2028" y="402"/>
                  </a:lnTo>
                  <a:lnTo>
                    <a:pt x="2028" y="402"/>
                  </a:lnTo>
                  <a:lnTo>
                    <a:pt x="2028" y="408"/>
                  </a:lnTo>
                  <a:lnTo>
                    <a:pt x="2028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34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0" y="408"/>
                  </a:lnTo>
                  <a:lnTo>
                    <a:pt x="2046" y="408"/>
                  </a:lnTo>
                  <a:lnTo>
                    <a:pt x="2046" y="408"/>
                  </a:lnTo>
                  <a:lnTo>
                    <a:pt x="2046" y="402"/>
                  </a:lnTo>
                  <a:lnTo>
                    <a:pt x="2046" y="402"/>
                  </a:lnTo>
                  <a:lnTo>
                    <a:pt x="2046" y="402"/>
                  </a:lnTo>
                  <a:lnTo>
                    <a:pt x="2046" y="402"/>
                  </a:lnTo>
                  <a:lnTo>
                    <a:pt x="2052" y="402"/>
                  </a:lnTo>
                  <a:lnTo>
                    <a:pt x="2052" y="402"/>
                  </a:lnTo>
                  <a:lnTo>
                    <a:pt x="2052" y="402"/>
                  </a:lnTo>
                  <a:lnTo>
                    <a:pt x="2052" y="396"/>
                  </a:lnTo>
                  <a:lnTo>
                    <a:pt x="2052" y="396"/>
                  </a:lnTo>
                  <a:lnTo>
                    <a:pt x="2052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6"/>
                  </a:lnTo>
                  <a:lnTo>
                    <a:pt x="2058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64" y="390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0" y="384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76" y="378"/>
                  </a:lnTo>
                  <a:lnTo>
                    <a:pt x="2082" y="378"/>
                  </a:lnTo>
                  <a:lnTo>
                    <a:pt x="2082" y="372"/>
                  </a:lnTo>
                  <a:lnTo>
                    <a:pt x="2082" y="372"/>
                  </a:lnTo>
                  <a:lnTo>
                    <a:pt x="2082" y="372"/>
                  </a:lnTo>
                  <a:lnTo>
                    <a:pt x="2082" y="372"/>
                  </a:lnTo>
                  <a:lnTo>
                    <a:pt x="2082" y="372"/>
                  </a:lnTo>
                  <a:lnTo>
                    <a:pt x="2088" y="372"/>
                  </a:lnTo>
                  <a:lnTo>
                    <a:pt x="2088" y="372"/>
                  </a:lnTo>
                  <a:lnTo>
                    <a:pt x="2088" y="366"/>
                  </a:lnTo>
                  <a:lnTo>
                    <a:pt x="2088" y="366"/>
                  </a:lnTo>
                  <a:lnTo>
                    <a:pt x="2088" y="366"/>
                  </a:lnTo>
                  <a:lnTo>
                    <a:pt x="2088" y="366"/>
                  </a:lnTo>
                  <a:lnTo>
                    <a:pt x="2094" y="366"/>
                  </a:lnTo>
                  <a:lnTo>
                    <a:pt x="2094" y="366"/>
                  </a:lnTo>
                  <a:lnTo>
                    <a:pt x="2094" y="366"/>
                  </a:lnTo>
                  <a:lnTo>
                    <a:pt x="2094" y="366"/>
                  </a:lnTo>
                  <a:lnTo>
                    <a:pt x="2094" y="360"/>
                  </a:lnTo>
                  <a:lnTo>
                    <a:pt x="2094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06" y="354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2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18" y="348"/>
                  </a:lnTo>
                  <a:lnTo>
                    <a:pt x="2124" y="348"/>
                  </a:lnTo>
                  <a:lnTo>
                    <a:pt x="2124" y="354"/>
                  </a:lnTo>
                  <a:lnTo>
                    <a:pt x="2124" y="354"/>
                  </a:lnTo>
                  <a:lnTo>
                    <a:pt x="2124" y="354"/>
                  </a:lnTo>
                  <a:lnTo>
                    <a:pt x="2124" y="354"/>
                  </a:lnTo>
                  <a:lnTo>
                    <a:pt x="2124" y="360"/>
                  </a:lnTo>
                  <a:lnTo>
                    <a:pt x="2130" y="360"/>
                  </a:lnTo>
                  <a:lnTo>
                    <a:pt x="2130" y="360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72"/>
                  </a:lnTo>
                  <a:lnTo>
                    <a:pt x="2130" y="372"/>
                  </a:lnTo>
                  <a:lnTo>
                    <a:pt x="2136" y="372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84"/>
                  </a:lnTo>
                  <a:lnTo>
                    <a:pt x="2136" y="384"/>
                  </a:lnTo>
                  <a:lnTo>
                    <a:pt x="2142" y="390"/>
                  </a:lnTo>
                  <a:lnTo>
                    <a:pt x="2142" y="390"/>
                  </a:lnTo>
                  <a:lnTo>
                    <a:pt x="2142" y="390"/>
                  </a:lnTo>
                  <a:lnTo>
                    <a:pt x="2142" y="396"/>
                  </a:lnTo>
                  <a:lnTo>
                    <a:pt x="2142" y="396"/>
                  </a:lnTo>
                  <a:lnTo>
                    <a:pt x="2148" y="396"/>
                  </a:lnTo>
                  <a:lnTo>
                    <a:pt x="2148" y="402"/>
                  </a:lnTo>
                  <a:lnTo>
                    <a:pt x="2148" y="402"/>
                  </a:lnTo>
                  <a:lnTo>
                    <a:pt x="2148" y="402"/>
                  </a:lnTo>
                  <a:lnTo>
                    <a:pt x="2148" y="408"/>
                  </a:lnTo>
                  <a:lnTo>
                    <a:pt x="2148" y="408"/>
                  </a:lnTo>
                  <a:lnTo>
                    <a:pt x="2148" y="408"/>
                  </a:lnTo>
                  <a:lnTo>
                    <a:pt x="2154" y="414"/>
                  </a:lnTo>
                  <a:lnTo>
                    <a:pt x="2154" y="414"/>
                  </a:lnTo>
                  <a:lnTo>
                    <a:pt x="2154" y="414"/>
                  </a:lnTo>
                  <a:lnTo>
                    <a:pt x="2154" y="420"/>
                  </a:lnTo>
                  <a:lnTo>
                    <a:pt x="2154" y="420"/>
                  </a:lnTo>
                  <a:lnTo>
                    <a:pt x="2154" y="420"/>
                  </a:lnTo>
                  <a:lnTo>
                    <a:pt x="2160" y="426"/>
                  </a:lnTo>
                  <a:lnTo>
                    <a:pt x="2160" y="426"/>
                  </a:lnTo>
                  <a:lnTo>
                    <a:pt x="2160" y="426"/>
                  </a:lnTo>
                  <a:lnTo>
                    <a:pt x="2160" y="432"/>
                  </a:lnTo>
                  <a:lnTo>
                    <a:pt x="2160" y="432"/>
                  </a:lnTo>
                  <a:lnTo>
                    <a:pt x="2160" y="432"/>
                  </a:lnTo>
                  <a:lnTo>
                    <a:pt x="2166" y="438"/>
                  </a:lnTo>
                  <a:lnTo>
                    <a:pt x="2166" y="438"/>
                  </a:lnTo>
                  <a:lnTo>
                    <a:pt x="2166" y="438"/>
                  </a:lnTo>
                  <a:lnTo>
                    <a:pt x="2166" y="444"/>
                  </a:lnTo>
                  <a:lnTo>
                    <a:pt x="2166" y="444"/>
                  </a:lnTo>
                  <a:lnTo>
                    <a:pt x="2166" y="444"/>
                  </a:lnTo>
                  <a:lnTo>
                    <a:pt x="2172" y="444"/>
                  </a:lnTo>
                  <a:lnTo>
                    <a:pt x="2172" y="450"/>
                  </a:lnTo>
                  <a:lnTo>
                    <a:pt x="2172" y="450"/>
                  </a:lnTo>
                  <a:lnTo>
                    <a:pt x="2172" y="450"/>
                  </a:lnTo>
                  <a:lnTo>
                    <a:pt x="2172" y="456"/>
                  </a:lnTo>
                  <a:lnTo>
                    <a:pt x="2172" y="456"/>
                  </a:lnTo>
                  <a:lnTo>
                    <a:pt x="2178" y="456"/>
                  </a:lnTo>
                  <a:lnTo>
                    <a:pt x="2178" y="462"/>
                  </a:lnTo>
                  <a:lnTo>
                    <a:pt x="2178" y="462"/>
                  </a:lnTo>
                  <a:lnTo>
                    <a:pt x="2178" y="462"/>
                  </a:lnTo>
                  <a:lnTo>
                    <a:pt x="2178" y="462"/>
                  </a:lnTo>
                  <a:lnTo>
                    <a:pt x="2178" y="468"/>
                  </a:lnTo>
                  <a:lnTo>
                    <a:pt x="2184" y="468"/>
                  </a:lnTo>
                  <a:lnTo>
                    <a:pt x="2184" y="468"/>
                  </a:lnTo>
                  <a:lnTo>
                    <a:pt x="2184" y="474"/>
                  </a:lnTo>
                  <a:lnTo>
                    <a:pt x="2184" y="474"/>
                  </a:lnTo>
                  <a:lnTo>
                    <a:pt x="2184" y="474"/>
                  </a:lnTo>
                  <a:lnTo>
                    <a:pt x="2184" y="474"/>
                  </a:lnTo>
                  <a:lnTo>
                    <a:pt x="2190" y="480"/>
                  </a:lnTo>
                  <a:lnTo>
                    <a:pt x="2190" y="480"/>
                  </a:lnTo>
                  <a:lnTo>
                    <a:pt x="2190" y="480"/>
                  </a:lnTo>
                  <a:lnTo>
                    <a:pt x="2190" y="480"/>
                  </a:lnTo>
                  <a:lnTo>
                    <a:pt x="2190" y="486"/>
                  </a:lnTo>
                  <a:lnTo>
                    <a:pt x="2190" y="486"/>
                  </a:lnTo>
                  <a:lnTo>
                    <a:pt x="2190" y="486"/>
                  </a:lnTo>
                  <a:lnTo>
                    <a:pt x="2196" y="492"/>
                  </a:lnTo>
                  <a:lnTo>
                    <a:pt x="2196" y="492"/>
                  </a:lnTo>
                  <a:lnTo>
                    <a:pt x="2196" y="492"/>
                  </a:lnTo>
                  <a:lnTo>
                    <a:pt x="2196" y="492"/>
                  </a:lnTo>
                  <a:lnTo>
                    <a:pt x="2196" y="498"/>
                  </a:lnTo>
                  <a:lnTo>
                    <a:pt x="2196" y="498"/>
                  </a:lnTo>
                  <a:lnTo>
                    <a:pt x="2202" y="498"/>
                  </a:lnTo>
                  <a:lnTo>
                    <a:pt x="2202" y="504"/>
                  </a:lnTo>
                  <a:lnTo>
                    <a:pt x="2202" y="504"/>
                  </a:lnTo>
                  <a:lnTo>
                    <a:pt x="2202" y="504"/>
                  </a:lnTo>
                  <a:lnTo>
                    <a:pt x="2202" y="504"/>
                  </a:lnTo>
                  <a:lnTo>
                    <a:pt x="2208" y="510"/>
                  </a:lnTo>
                  <a:lnTo>
                    <a:pt x="2208" y="510"/>
                  </a:lnTo>
                  <a:lnTo>
                    <a:pt x="2208" y="510"/>
                  </a:lnTo>
                  <a:lnTo>
                    <a:pt x="2208" y="510"/>
                  </a:lnTo>
                  <a:lnTo>
                    <a:pt x="2208" y="516"/>
                  </a:lnTo>
                  <a:lnTo>
                    <a:pt x="2208" y="516"/>
                  </a:lnTo>
                  <a:lnTo>
                    <a:pt x="2208" y="516"/>
                  </a:lnTo>
                  <a:lnTo>
                    <a:pt x="2214" y="516"/>
                  </a:lnTo>
                  <a:lnTo>
                    <a:pt x="2214" y="522"/>
                  </a:lnTo>
                  <a:lnTo>
                    <a:pt x="2214" y="522"/>
                  </a:lnTo>
                  <a:lnTo>
                    <a:pt x="2214" y="522"/>
                  </a:lnTo>
                  <a:lnTo>
                    <a:pt x="2214" y="522"/>
                  </a:lnTo>
                  <a:lnTo>
                    <a:pt x="2214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34"/>
                  </a:lnTo>
                  <a:lnTo>
                    <a:pt x="2220" y="534"/>
                  </a:lnTo>
                  <a:lnTo>
                    <a:pt x="2220" y="534"/>
                  </a:lnTo>
                  <a:lnTo>
                    <a:pt x="2226" y="540"/>
                  </a:lnTo>
                  <a:lnTo>
                    <a:pt x="2226" y="540"/>
                  </a:lnTo>
                  <a:lnTo>
                    <a:pt x="2226" y="540"/>
                  </a:lnTo>
                  <a:lnTo>
                    <a:pt x="2226" y="540"/>
                  </a:lnTo>
                  <a:lnTo>
                    <a:pt x="2226" y="540"/>
                  </a:lnTo>
                  <a:lnTo>
                    <a:pt x="2226" y="546"/>
                  </a:lnTo>
                  <a:lnTo>
                    <a:pt x="2232" y="546"/>
                  </a:lnTo>
                  <a:lnTo>
                    <a:pt x="2232" y="546"/>
                  </a:lnTo>
                  <a:lnTo>
                    <a:pt x="2232" y="546"/>
                  </a:lnTo>
                  <a:lnTo>
                    <a:pt x="2232" y="552"/>
                  </a:lnTo>
                  <a:lnTo>
                    <a:pt x="2232" y="552"/>
                  </a:lnTo>
                  <a:lnTo>
                    <a:pt x="2232" y="552"/>
                  </a:lnTo>
                  <a:lnTo>
                    <a:pt x="2232" y="552"/>
                  </a:lnTo>
                  <a:lnTo>
                    <a:pt x="2238" y="558"/>
                  </a:lnTo>
                  <a:lnTo>
                    <a:pt x="2238" y="558"/>
                  </a:lnTo>
                  <a:lnTo>
                    <a:pt x="2238" y="558"/>
                  </a:lnTo>
                  <a:lnTo>
                    <a:pt x="2238" y="558"/>
                  </a:lnTo>
                  <a:lnTo>
                    <a:pt x="2238" y="564"/>
                  </a:lnTo>
                  <a:lnTo>
                    <a:pt x="2238" y="564"/>
                  </a:lnTo>
                  <a:lnTo>
                    <a:pt x="2244" y="564"/>
                  </a:lnTo>
                  <a:lnTo>
                    <a:pt x="2244" y="564"/>
                  </a:lnTo>
                  <a:lnTo>
                    <a:pt x="2244" y="564"/>
                  </a:lnTo>
                  <a:lnTo>
                    <a:pt x="2244" y="570"/>
                  </a:lnTo>
                  <a:lnTo>
                    <a:pt x="2244" y="570"/>
                  </a:lnTo>
                  <a:lnTo>
                    <a:pt x="2244" y="570"/>
                  </a:lnTo>
                  <a:lnTo>
                    <a:pt x="2250" y="570"/>
                  </a:lnTo>
                  <a:lnTo>
                    <a:pt x="2250" y="570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6" y="576"/>
                  </a:lnTo>
                  <a:lnTo>
                    <a:pt x="2256" y="582"/>
                  </a:lnTo>
                  <a:lnTo>
                    <a:pt x="2256" y="582"/>
                  </a:lnTo>
                  <a:lnTo>
                    <a:pt x="2256" y="582"/>
                  </a:lnTo>
                  <a:lnTo>
                    <a:pt x="2256" y="582"/>
                  </a:lnTo>
                  <a:lnTo>
                    <a:pt x="2256" y="582"/>
                  </a:lnTo>
                  <a:lnTo>
                    <a:pt x="2262" y="588"/>
                  </a:lnTo>
                  <a:lnTo>
                    <a:pt x="2262" y="588"/>
                  </a:lnTo>
                  <a:lnTo>
                    <a:pt x="2262" y="588"/>
                  </a:lnTo>
                  <a:lnTo>
                    <a:pt x="2262" y="588"/>
                  </a:lnTo>
                  <a:lnTo>
                    <a:pt x="2262" y="594"/>
                  </a:lnTo>
                  <a:lnTo>
                    <a:pt x="2262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600"/>
                  </a:lnTo>
                  <a:lnTo>
                    <a:pt x="2268" y="600"/>
                  </a:lnTo>
                  <a:lnTo>
                    <a:pt x="2274" y="600"/>
                  </a:lnTo>
                  <a:lnTo>
                    <a:pt x="2274" y="600"/>
                  </a:lnTo>
                  <a:lnTo>
                    <a:pt x="2274" y="600"/>
                  </a:lnTo>
                  <a:lnTo>
                    <a:pt x="2274" y="606"/>
                  </a:lnTo>
                  <a:lnTo>
                    <a:pt x="2274" y="606"/>
                  </a:lnTo>
                  <a:lnTo>
                    <a:pt x="2274" y="606"/>
                  </a:lnTo>
                  <a:lnTo>
                    <a:pt x="2280" y="606"/>
                  </a:lnTo>
                  <a:lnTo>
                    <a:pt x="2280" y="606"/>
                  </a:lnTo>
                  <a:lnTo>
                    <a:pt x="2280" y="612"/>
                  </a:lnTo>
                  <a:lnTo>
                    <a:pt x="2280" y="612"/>
                  </a:lnTo>
                  <a:lnTo>
                    <a:pt x="2280" y="612"/>
                  </a:lnTo>
                  <a:lnTo>
                    <a:pt x="2280" y="612"/>
                  </a:lnTo>
                  <a:lnTo>
                    <a:pt x="2280" y="612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18"/>
                  </a:lnTo>
                  <a:lnTo>
                    <a:pt x="2286" y="624"/>
                  </a:lnTo>
                  <a:lnTo>
                    <a:pt x="2292" y="624"/>
                  </a:lnTo>
                  <a:lnTo>
                    <a:pt x="2292" y="624"/>
                  </a:lnTo>
                  <a:lnTo>
                    <a:pt x="2292" y="630"/>
                  </a:lnTo>
                  <a:lnTo>
                    <a:pt x="2292" y="630"/>
                  </a:lnTo>
                  <a:lnTo>
                    <a:pt x="2292" y="630"/>
                  </a:lnTo>
                  <a:lnTo>
                    <a:pt x="2298" y="630"/>
                  </a:lnTo>
                  <a:lnTo>
                    <a:pt x="2298" y="636"/>
                  </a:lnTo>
                  <a:lnTo>
                    <a:pt x="2298" y="636"/>
                  </a:lnTo>
                  <a:lnTo>
                    <a:pt x="2298" y="636"/>
                  </a:lnTo>
                  <a:lnTo>
                    <a:pt x="2298" y="636"/>
                  </a:lnTo>
                  <a:lnTo>
                    <a:pt x="2298" y="642"/>
                  </a:lnTo>
                  <a:lnTo>
                    <a:pt x="2304" y="642"/>
                  </a:lnTo>
                  <a:lnTo>
                    <a:pt x="2304" y="642"/>
                  </a:lnTo>
                  <a:lnTo>
                    <a:pt x="2304" y="642"/>
                  </a:lnTo>
                  <a:lnTo>
                    <a:pt x="2304" y="648"/>
                  </a:lnTo>
                  <a:lnTo>
                    <a:pt x="2304" y="648"/>
                  </a:lnTo>
                  <a:lnTo>
                    <a:pt x="2304" y="648"/>
                  </a:lnTo>
                  <a:lnTo>
                    <a:pt x="2304" y="648"/>
                  </a:lnTo>
                  <a:lnTo>
                    <a:pt x="2310" y="654"/>
                  </a:lnTo>
                  <a:lnTo>
                    <a:pt x="2310" y="654"/>
                  </a:lnTo>
                  <a:lnTo>
                    <a:pt x="2310" y="654"/>
                  </a:lnTo>
                  <a:lnTo>
                    <a:pt x="2310" y="654"/>
                  </a:lnTo>
                  <a:lnTo>
                    <a:pt x="2310" y="660"/>
                  </a:lnTo>
                  <a:lnTo>
                    <a:pt x="2310" y="660"/>
                  </a:lnTo>
                  <a:lnTo>
                    <a:pt x="2316" y="660"/>
                  </a:lnTo>
                  <a:lnTo>
                    <a:pt x="2316" y="660"/>
                  </a:lnTo>
                  <a:lnTo>
                    <a:pt x="2316" y="666"/>
                  </a:lnTo>
                  <a:lnTo>
                    <a:pt x="2316" y="666"/>
                  </a:lnTo>
                  <a:lnTo>
                    <a:pt x="2316" y="666"/>
                  </a:lnTo>
                  <a:lnTo>
                    <a:pt x="2316" y="672"/>
                  </a:lnTo>
                  <a:lnTo>
                    <a:pt x="2322" y="672"/>
                  </a:lnTo>
                  <a:lnTo>
                    <a:pt x="2322" y="672"/>
                  </a:lnTo>
                  <a:lnTo>
                    <a:pt x="2322" y="672"/>
                  </a:lnTo>
                  <a:lnTo>
                    <a:pt x="2322" y="678"/>
                  </a:lnTo>
                  <a:lnTo>
                    <a:pt x="2322" y="678"/>
                  </a:lnTo>
                  <a:lnTo>
                    <a:pt x="2322" y="678"/>
                  </a:lnTo>
                  <a:lnTo>
                    <a:pt x="2328" y="678"/>
                  </a:lnTo>
                  <a:lnTo>
                    <a:pt x="2328" y="684"/>
                  </a:lnTo>
                  <a:lnTo>
                    <a:pt x="2328" y="684"/>
                  </a:lnTo>
                  <a:lnTo>
                    <a:pt x="2328" y="684"/>
                  </a:lnTo>
                  <a:lnTo>
                    <a:pt x="2328" y="684"/>
                  </a:lnTo>
                  <a:lnTo>
                    <a:pt x="2328" y="684"/>
                  </a:lnTo>
                  <a:lnTo>
                    <a:pt x="2328" y="690"/>
                  </a:lnTo>
                  <a:lnTo>
                    <a:pt x="2334" y="690"/>
                  </a:lnTo>
                  <a:lnTo>
                    <a:pt x="2334" y="690"/>
                  </a:lnTo>
                  <a:lnTo>
                    <a:pt x="2334" y="690"/>
                  </a:lnTo>
                  <a:lnTo>
                    <a:pt x="2334" y="696"/>
                  </a:lnTo>
                  <a:lnTo>
                    <a:pt x="2334" y="696"/>
                  </a:lnTo>
                  <a:lnTo>
                    <a:pt x="2334" y="696"/>
                  </a:lnTo>
                  <a:lnTo>
                    <a:pt x="2340" y="696"/>
                  </a:lnTo>
                  <a:lnTo>
                    <a:pt x="2340" y="702"/>
                  </a:lnTo>
                  <a:lnTo>
                    <a:pt x="2340" y="702"/>
                  </a:lnTo>
                  <a:lnTo>
                    <a:pt x="2340" y="702"/>
                  </a:lnTo>
                  <a:lnTo>
                    <a:pt x="2340" y="702"/>
                  </a:lnTo>
                  <a:lnTo>
                    <a:pt x="2346" y="708"/>
                  </a:lnTo>
                  <a:lnTo>
                    <a:pt x="2346" y="708"/>
                  </a:lnTo>
                  <a:lnTo>
                    <a:pt x="2346" y="708"/>
                  </a:lnTo>
                  <a:lnTo>
                    <a:pt x="2346" y="708"/>
                  </a:lnTo>
                  <a:lnTo>
                    <a:pt x="2346" y="708"/>
                  </a:lnTo>
                  <a:lnTo>
                    <a:pt x="2346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20"/>
                  </a:lnTo>
                  <a:lnTo>
                    <a:pt x="2352" y="720"/>
                  </a:lnTo>
                  <a:lnTo>
                    <a:pt x="2358" y="720"/>
                  </a:lnTo>
                  <a:lnTo>
                    <a:pt x="2358" y="720"/>
                  </a:lnTo>
                  <a:lnTo>
                    <a:pt x="2358" y="720"/>
                  </a:lnTo>
                  <a:lnTo>
                    <a:pt x="2358" y="726"/>
                  </a:lnTo>
                  <a:lnTo>
                    <a:pt x="2358" y="726"/>
                  </a:lnTo>
                  <a:lnTo>
                    <a:pt x="2358" y="726"/>
                  </a:lnTo>
                  <a:lnTo>
                    <a:pt x="2364" y="726"/>
                  </a:lnTo>
                  <a:lnTo>
                    <a:pt x="2364" y="726"/>
                  </a:lnTo>
                  <a:lnTo>
                    <a:pt x="2364" y="726"/>
                  </a:lnTo>
                  <a:lnTo>
                    <a:pt x="2364" y="732"/>
                  </a:lnTo>
                  <a:lnTo>
                    <a:pt x="2364" y="732"/>
                  </a:lnTo>
                  <a:lnTo>
                    <a:pt x="2364" y="732"/>
                  </a:lnTo>
                  <a:lnTo>
                    <a:pt x="2364" y="732"/>
                  </a:lnTo>
                  <a:lnTo>
                    <a:pt x="2370" y="732"/>
                  </a:lnTo>
                  <a:lnTo>
                    <a:pt x="2370" y="738"/>
                  </a:lnTo>
                  <a:lnTo>
                    <a:pt x="2370" y="738"/>
                  </a:lnTo>
                  <a:lnTo>
                    <a:pt x="2370" y="738"/>
                  </a:lnTo>
                  <a:lnTo>
                    <a:pt x="2370" y="738"/>
                  </a:lnTo>
                  <a:lnTo>
                    <a:pt x="2370" y="738"/>
                  </a:lnTo>
                  <a:lnTo>
                    <a:pt x="2376" y="738"/>
                  </a:lnTo>
                  <a:lnTo>
                    <a:pt x="2376" y="744"/>
                  </a:lnTo>
                  <a:lnTo>
                    <a:pt x="2376" y="744"/>
                  </a:lnTo>
                  <a:lnTo>
                    <a:pt x="2376" y="744"/>
                  </a:lnTo>
                  <a:lnTo>
                    <a:pt x="2376" y="744"/>
                  </a:lnTo>
                  <a:lnTo>
                    <a:pt x="2376" y="744"/>
                  </a:lnTo>
                  <a:lnTo>
                    <a:pt x="2382" y="750"/>
                  </a:lnTo>
                  <a:lnTo>
                    <a:pt x="2382" y="750"/>
                  </a:lnTo>
                  <a:lnTo>
                    <a:pt x="2382" y="750"/>
                  </a:lnTo>
                  <a:lnTo>
                    <a:pt x="2382" y="750"/>
                  </a:lnTo>
                  <a:lnTo>
                    <a:pt x="2382" y="750"/>
                  </a:lnTo>
                  <a:lnTo>
                    <a:pt x="2382" y="756"/>
                  </a:lnTo>
                  <a:lnTo>
                    <a:pt x="2388" y="756"/>
                  </a:lnTo>
                  <a:lnTo>
                    <a:pt x="2388" y="756"/>
                  </a:lnTo>
                  <a:lnTo>
                    <a:pt x="2388" y="756"/>
                  </a:lnTo>
                  <a:lnTo>
                    <a:pt x="2388" y="756"/>
                  </a:lnTo>
                  <a:lnTo>
                    <a:pt x="2388" y="762"/>
                  </a:lnTo>
                  <a:lnTo>
                    <a:pt x="2388" y="762"/>
                  </a:lnTo>
                  <a:lnTo>
                    <a:pt x="2394" y="762"/>
                  </a:lnTo>
                  <a:lnTo>
                    <a:pt x="2394" y="762"/>
                  </a:lnTo>
                  <a:lnTo>
                    <a:pt x="2394" y="762"/>
                  </a:lnTo>
                  <a:lnTo>
                    <a:pt x="2394" y="762"/>
                  </a:lnTo>
                  <a:lnTo>
                    <a:pt x="2394" y="768"/>
                  </a:lnTo>
                  <a:lnTo>
                    <a:pt x="2394" y="768"/>
                  </a:lnTo>
                  <a:lnTo>
                    <a:pt x="2400" y="768"/>
                  </a:lnTo>
                  <a:lnTo>
                    <a:pt x="2400" y="768"/>
                  </a:lnTo>
                  <a:lnTo>
                    <a:pt x="2400" y="768"/>
                  </a:lnTo>
                  <a:lnTo>
                    <a:pt x="2400" y="768"/>
                  </a:lnTo>
                  <a:lnTo>
                    <a:pt x="2400" y="768"/>
                  </a:lnTo>
                  <a:lnTo>
                    <a:pt x="2400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2" y="780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18" y="786"/>
                  </a:lnTo>
                  <a:lnTo>
                    <a:pt x="2424" y="786"/>
                  </a:lnTo>
                  <a:lnTo>
                    <a:pt x="2424" y="786"/>
                  </a:lnTo>
                  <a:lnTo>
                    <a:pt x="2424" y="786"/>
                  </a:lnTo>
                  <a:lnTo>
                    <a:pt x="2424" y="792"/>
                  </a:lnTo>
                  <a:lnTo>
                    <a:pt x="2424" y="792"/>
                  </a:lnTo>
                  <a:lnTo>
                    <a:pt x="2424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0" y="792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36" y="798"/>
                  </a:lnTo>
                  <a:lnTo>
                    <a:pt x="2442" y="798"/>
                  </a:lnTo>
                  <a:lnTo>
                    <a:pt x="2442" y="798"/>
                  </a:lnTo>
                  <a:lnTo>
                    <a:pt x="2442" y="804"/>
                  </a:lnTo>
                  <a:lnTo>
                    <a:pt x="2442" y="804"/>
                  </a:lnTo>
                  <a:lnTo>
                    <a:pt x="2442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48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54" y="804"/>
                  </a:lnTo>
                  <a:lnTo>
                    <a:pt x="2460" y="804"/>
                  </a:lnTo>
                  <a:lnTo>
                    <a:pt x="2460" y="798"/>
                  </a:lnTo>
                  <a:lnTo>
                    <a:pt x="2460" y="798"/>
                  </a:lnTo>
                  <a:lnTo>
                    <a:pt x="2460" y="798"/>
                  </a:lnTo>
                  <a:lnTo>
                    <a:pt x="2460" y="798"/>
                  </a:lnTo>
                  <a:lnTo>
                    <a:pt x="2460" y="798"/>
                  </a:lnTo>
                  <a:lnTo>
                    <a:pt x="2466" y="792"/>
                  </a:lnTo>
                  <a:lnTo>
                    <a:pt x="2466" y="792"/>
                  </a:lnTo>
                  <a:lnTo>
                    <a:pt x="2466" y="792"/>
                  </a:lnTo>
                  <a:lnTo>
                    <a:pt x="2466" y="792"/>
                  </a:lnTo>
                  <a:lnTo>
                    <a:pt x="2466" y="792"/>
                  </a:lnTo>
                  <a:lnTo>
                    <a:pt x="2466" y="786"/>
                  </a:lnTo>
                  <a:lnTo>
                    <a:pt x="2472" y="786"/>
                  </a:lnTo>
                  <a:lnTo>
                    <a:pt x="2472" y="786"/>
                  </a:lnTo>
                  <a:lnTo>
                    <a:pt x="2472" y="786"/>
                  </a:lnTo>
                  <a:lnTo>
                    <a:pt x="2472" y="780"/>
                  </a:lnTo>
                  <a:lnTo>
                    <a:pt x="2472" y="780"/>
                  </a:lnTo>
                  <a:lnTo>
                    <a:pt x="2472" y="780"/>
                  </a:lnTo>
                  <a:lnTo>
                    <a:pt x="2478" y="780"/>
                  </a:lnTo>
                  <a:lnTo>
                    <a:pt x="2478" y="774"/>
                  </a:lnTo>
                  <a:lnTo>
                    <a:pt x="2478" y="774"/>
                  </a:lnTo>
                  <a:lnTo>
                    <a:pt x="2478" y="774"/>
                  </a:lnTo>
                  <a:lnTo>
                    <a:pt x="2478" y="774"/>
                  </a:lnTo>
                  <a:lnTo>
                    <a:pt x="2478" y="774"/>
                  </a:lnTo>
                  <a:lnTo>
                    <a:pt x="2484" y="768"/>
                  </a:lnTo>
                  <a:lnTo>
                    <a:pt x="2484" y="768"/>
                  </a:lnTo>
                  <a:lnTo>
                    <a:pt x="2484" y="768"/>
                  </a:lnTo>
                  <a:lnTo>
                    <a:pt x="2484" y="768"/>
                  </a:lnTo>
                  <a:lnTo>
                    <a:pt x="2484" y="762"/>
                  </a:lnTo>
                  <a:lnTo>
                    <a:pt x="2484" y="762"/>
                  </a:lnTo>
                  <a:lnTo>
                    <a:pt x="2490" y="762"/>
                  </a:lnTo>
                  <a:lnTo>
                    <a:pt x="2490" y="762"/>
                  </a:lnTo>
                  <a:lnTo>
                    <a:pt x="2490" y="762"/>
                  </a:lnTo>
                  <a:lnTo>
                    <a:pt x="2490" y="756"/>
                  </a:lnTo>
                  <a:lnTo>
                    <a:pt x="2490" y="756"/>
                  </a:lnTo>
                  <a:lnTo>
                    <a:pt x="2490" y="756"/>
                  </a:lnTo>
                  <a:lnTo>
                    <a:pt x="2496" y="756"/>
                  </a:lnTo>
                  <a:lnTo>
                    <a:pt x="2496" y="750"/>
                  </a:lnTo>
                  <a:lnTo>
                    <a:pt x="2496" y="750"/>
                  </a:lnTo>
                  <a:lnTo>
                    <a:pt x="2496" y="750"/>
                  </a:lnTo>
                  <a:lnTo>
                    <a:pt x="2496" y="750"/>
                  </a:lnTo>
                  <a:lnTo>
                    <a:pt x="2496" y="744"/>
                  </a:lnTo>
                  <a:lnTo>
                    <a:pt x="2502" y="744"/>
                  </a:lnTo>
                  <a:lnTo>
                    <a:pt x="2502" y="744"/>
                  </a:lnTo>
                  <a:lnTo>
                    <a:pt x="2502" y="744"/>
                  </a:lnTo>
                  <a:lnTo>
                    <a:pt x="2502" y="738"/>
                  </a:lnTo>
                  <a:lnTo>
                    <a:pt x="2502" y="738"/>
                  </a:lnTo>
                  <a:lnTo>
                    <a:pt x="2502" y="738"/>
                  </a:lnTo>
                  <a:lnTo>
                    <a:pt x="2502" y="738"/>
                  </a:lnTo>
                  <a:lnTo>
                    <a:pt x="2508" y="732"/>
                  </a:lnTo>
                  <a:lnTo>
                    <a:pt x="2508" y="732"/>
                  </a:lnTo>
                  <a:lnTo>
                    <a:pt x="2508" y="732"/>
                  </a:lnTo>
                  <a:lnTo>
                    <a:pt x="2508" y="726"/>
                  </a:lnTo>
                  <a:lnTo>
                    <a:pt x="2508" y="726"/>
                  </a:lnTo>
                  <a:lnTo>
                    <a:pt x="2508" y="726"/>
                  </a:lnTo>
                  <a:lnTo>
                    <a:pt x="2514" y="726"/>
                  </a:lnTo>
                  <a:lnTo>
                    <a:pt x="2514" y="720"/>
                  </a:lnTo>
                  <a:lnTo>
                    <a:pt x="2514" y="720"/>
                  </a:lnTo>
                  <a:lnTo>
                    <a:pt x="2514" y="720"/>
                  </a:lnTo>
                  <a:lnTo>
                    <a:pt x="2514" y="720"/>
                  </a:lnTo>
                  <a:lnTo>
                    <a:pt x="2514" y="714"/>
                  </a:lnTo>
                  <a:lnTo>
                    <a:pt x="2520" y="714"/>
                  </a:lnTo>
                  <a:lnTo>
                    <a:pt x="2520" y="714"/>
                  </a:lnTo>
                  <a:lnTo>
                    <a:pt x="2520" y="708"/>
                  </a:lnTo>
                  <a:lnTo>
                    <a:pt x="2520" y="708"/>
                  </a:lnTo>
                  <a:lnTo>
                    <a:pt x="2520" y="708"/>
                  </a:lnTo>
                  <a:lnTo>
                    <a:pt x="2520" y="708"/>
                  </a:lnTo>
                  <a:lnTo>
                    <a:pt x="2526" y="702"/>
                  </a:lnTo>
                  <a:lnTo>
                    <a:pt x="2526" y="702"/>
                  </a:lnTo>
                  <a:lnTo>
                    <a:pt x="2526" y="702"/>
                  </a:lnTo>
                  <a:lnTo>
                    <a:pt x="2526" y="696"/>
                  </a:lnTo>
                  <a:lnTo>
                    <a:pt x="2526" y="696"/>
                  </a:lnTo>
                  <a:lnTo>
                    <a:pt x="2526" y="696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84"/>
                  </a:lnTo>
                  <a:lnTo>
                    <a:pt x="2532" y="684"/>
                  </a:lnTo>
                  <a:lnTo>
                    <a:pt x="2538" y="678"/>
                  </a:lnTo>
                  <a:lnTo>
                    <a:pt x="2538" y="678"/>
                  </a:lnTo>
                  <a:lnTo>
                    <a:pt x="2538" y="678"/>
                  </a:lnTo>
                  <a:lnTo>
                    <a:pt x="2538" y="678"/>
                  </a:lnTo>
                  <a:lnTo>
                    <a:pt x="2538" y="672"/>
                  </a:lnTo>
                  <a:lnTo>
                    <a:pt x="2538" y="672"/>
                  </a:lnTo>
                  <a:lnTo>
                    <a:pt x="2544" y="672"/>
                  </a:lnTo>
                  <a:lnTo>
                    <a:pt x="2544" y="666"/>
                  </a:lnTo>
                  <a:lnTo>
                    <a:pt x="2544" y="666"/>
                  </a:lnTo>
                  <a:lnTo>
                    <a:pt x="2544" y="666"/>
                  </a:lnTo>
                  <a:lnTo>
                    <a:pt x="2544" y="666"/>
                  </a:lnTo>
                  <a:lnTo>
                    <a:pt x="2544" y="660"/>
                  </a:lnTo>
                  <a:lnTo>
                    <a:pt x="2544" y="660"/>
                  </a:lnTo>
                  <a:lnTo>
                    <a:pt x="2550" y="660"/>
                  </a:lnTo>
                  <a:lnTo>
                    <a:pt x="2550" y="654"/>
                  </a:lnTo>
                  <a:lnTo>
                    <a:pt x="2550" y="654"/>
                  </a:lnTo>
                  <a:lnTo>
                    <a:pt x="2550" y="654"/>
                  </a:lnTo>
                  <a:lnTo>
                    <a:pt x="2550" y="654"/>
                  </a:lnTo>
                  <a:lnTo>
                    <a:pt x="2550" y="648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56" y="636"/>
                  </a:lnTo>
                  <a:lnTo>
                    <a:pt x="2562" y="636"/>
                  </a:lnTo>
                  <a:lnTo>
                    <a:pt x="2562" y="636"/>
                  </a:lnTo>
                  <a:lnTo>
                    <a:pt x="2562" y="630"/>
                  </a:lnTo>
                  <a:lnTo>
                    <a:pt x="2562" y="630"/>
                  </a:lnTo>
                  <a:lnTo>
                    <a:pt x="2562" y="630"/>
                  </a:lnTo>
                  <a:lnTo>
                    <a:pt x="2562" y="624"/>
                  </a:lnTo>
                  <a:lnTo>
                    <a:pt x="2568" y="624"/>
                  </a:lnTo>
                  <a:lnTo>
                    <a:pt x="2568" y="624"/>
                  </a:lnTo>
                  <a:lnTo>
                    <a:pt x="2568" y="618"/>
                  </a:lnTo>
                  <a:lnTo>
                    <a:pt x="2568" y="618"/>
                  </a:lnTo>
                  <a:lnTo>
                    <a:pt x="2568" y="618"/>
                  </a:lnTo>
                  <a:lnTo>
                    <a:pt x="2568" y="612"/>
                  </a:lnTo>
                  <a:lnTo>
                    <a:pt x="2574" y="612"/>
                  </a:lnTo>
                  <a:lnTo>
                    <a:pt x="2574" y="612"/>
                  </a:lnTo>
                  <a:lnTo>
                    <a:pt x="2574" y="606"/>
                  </a:lnTo>
                  <a:lnTo>
                    <a:pt x="2574" y="606"/>
                  </a:lnTo>
                  <a:lnTo>
                    <a:pt x="2574" y="606"/>
                  </a:lnTo>
                  <a:lnTo>
                    <a:pt x="2574" y="600"/>
                  </a:lnTo>
                  <a:lnTo>
                    <a:pt x="2580" y="600"/>
                  </a:lnTo>
                  <a:lnTo>
                    <a:pt x="2580" y="600"/>
                  </a:lnTo>
                  <a:lnTo>
                    <a:pt x="2580" y="594"/>
                  </a:lnTo>
                  <a:lnTo>
                    <a:pt x="2580" y="594"/>
                  </a:lnTo>
                  <a:lnTo>
                    <a:pt x="2580" y="594"/>
                  </a:lnTo>
                  <a:lnTo>
                    <a:pt x="2580" y="588"/>
                  </a:lnTo>
                  <a:lnTo>
                    <a:pt x="2586" y="588"/>
                  </a:lnTo>
                  <a:lnTo>
                    <a:pt x="2586" y="588"/>
                  </a:lnTo>
                  <a:lnTo>
                    <a:pt x="2586" y="582"/>
                  </a:lnTo>
                  <a:lnTo>
                    <a:pt x="2586" y="582"/>
                  </a:lnTo>
                  <a:lnTo>
                    <a:pt x="2586" y="576"/>
                  </a:lnTo>
                  <a:lnTo>
                    <a:pt x="2586" y="576"/>
                  </a:lnTo>
                  <a:lnTo>
                    <a:pt x="2586" y="576"/>
                  </a:lnTo>
                  <a:lnTo>
                    <a:pt x="2592" y="570"/>
                  </a:lnTo>
                  <a:lnTo>
                    <a:pt x="2592" y="570"/>
                  </a:lnTo>
                  <a:lnTo>
                    <a:pt x="2592" y="570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8" y="558"/>
                  </a:lnTo>
                  <a:lnTo>
                    <a:pt x="2598" y="552"/>
                  </a:lnTo>
                  <a:lnTo>
                    <a:pt x="2598" y="552"/>
                  </a:lnTo>
                  <a:lnTo>
                    <a:pt x="2598" y="552"/>
                  </a:lnTo>
                  <a:lnTo>
                    <a:pt x="2598" y="546"/>
                  </a:lnTo>
                  <a:lnTo>
                    <a:pt x="2604" y="546"/>
                  </a:lnTo>
                  <a:lnTo>
                    <a:pt x="2604" y="546"/>
                  </a:lnTo>
                  <a:lnTo>
                    <a:pt x="2604" y="540"/>
                  </a:lnTo>
                  <a:lnTo>
                    <a:pt x="2604" y="540"/>
                  </a:lnTo>
                  <a:lnTo>
                    <a:pt x="2604" y="540"/>
                  </a:lnTo>
                  <a:lnTo>
                    <a:pt x="2604" y="534"/>
                  </a:lnTo>
                  <a:lnTo>
                    <a:pt x="2604" y="534"/>
                  </a:lnTo>
                  <a:lnTo>
                    <a:pt x="2610" y="534"/>
                  </a:lnTo>
                  <a:lnTo>
                    <a:pt x="2610" y="528"/>
                  </a:lnTo>
                  <a:lnTo>
                    <a:pt x="2610" y="528"/>
                  </a:lnTo>
                  <a:lnTo>
                    <a:pt x="2610" y="522"/>
                  </a:lnTo>
                  <a:lnTo>
                    <a:pt x="2610" y="522"/>
                  </a:lnTo>
                  <a:lnTo>
                    <a:pt x="2610" y="522"/>
                  </a:lnTo>
                  <a:lnTo>
                    <a:pt x="2616" y="516"/>
                  </a:lnTo>
                  <a:lnTo>
                    <a:pt x="2616" y="516"/>
                  </a:lnTo>
                  <a:lnTo>
                    <a:pt x="2616" y="516"/>
                  </a:lnTo>
                  <a:lnTo>
                    <a:pt x="2616" y="510"/>
                  </a:lnTo>
                  <a:lnTo>
                    <a:pt x="2616" y="510"/>
                  </a:lnTo>
                  <a:lnTo>
                    <a:pt x="2616" y="504"/>
                  </a:lnTo>
                  <a:lnTo>
                    <a:pt x="2622" y="504"/>
                  </a:lnTo>
                  <a:lnTo>
                    <a:pt x="2622" y="504"/>
                  </a:lnTo>
                  <a:lnTo>
                    <a:pt x="2622" y="498"/>
                  </a:lnTo>
                  <a:lnTo>
                    <a:pt x="2622" y="498"/>
                  </a:lnTo>
                  <a:lnTo>
                    <a:pt x="2622" y="498"/>
                  </a:lnTo>
                  <a:lnTo>
                    <a:pt x="2622" y="492"/>
                  </a:lnTo>
                  <a:lnTo>
                    <a:pt x="2628" y="492"/>
                  </a:lnTo>
                  <a:lnTo>
                    <a:pt x="2628" y="486"/>
                  </a:lnTo>
                  <a:lnTo>
                    <a:pt x="2628" y="480"/>
                  </a:lnTo>
                  <a:lnTo>
                    <a:pt x="2628" y="480"/>
                  </a:lnTo>
                  <a:lnTo>
                    <a:pt x="2628" y="480"/>
                  </a:lnTo>
                  <a:lnTo>
                    <a:pt x="2628" y="474"/>
                  </a:lnTo>
                  <a:lnTo>
                    <a:pt x="2634" y="474"/>
                  </a:lnTo>
                  <a:lnTo>
                    <a:pt x="2634" y="468"/>
                  </a:lnTo>
                  <a:lnTo>
                    <a:pt x="2634" y="468"/>
                  </a:lnTo>
                  <a:lnTo>
                    <a:pt x="2634" y="468"/>
                  </a:lnTo>
                  <a:lnTo>
                    <a:pt x="2634" y="462"/>
                  </a:lnTo>
                  <a:lnTo>
                    <a:pt x="2634" y="462"/>
                  </a:lnTo>
                  <a:lnTo>
                    <a:pt x="2640" y="456"/>
                  </a:lnTo>
                  <a:lnTo>
                    <a:pt x="2640" y="456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0" y="444"/>
                  </a:lnTo>
                  <a:lnTo>
                    <a:pt x="2646" y="444"/>
                  </a:lnTo>
                  <a:lnTo>
                    <a:pt x="2646" y="438"/>
                  </a:lnTo>
                  <a:lnTo>
                    <a:pt x="2646" y="438"/>
                  </a:lnTo>
                  <a:lnTo>
                    <a:pt x="2646" y="438"/>
                  </a:lnTo>
                  <a:lnTo>
                    <a:pt x="2646" y="432"/>
                  </a:lnTo>
                  <a:lnTo>
                    <a:pt x="2646" y="432"/>
                  </a:lnTo>
                  <a:lnTo>
                    <a:pt x="2646" y="426"/>
                  </a:lnTo>
                  <a:lnTo>
                    <a:pt x="2652" y="426"/>
                  </a:lnTo>
                  <a:lnTo>
                    <a:pt x="2652" y="426"/>
                  </a:lnTo>
                  <a:lnTo>
                    <a:pt x="2652" y="420"/>
                  </a:lnTo>
                  <a:lnTo>
                    <a:pt x="2652" y="420"/>
                  </a:lnTo>
                  <a:lnTo>
                    <a:pt x="2652" y="414"/>
                  </a:lnTo>
                  <a:lnTo>
                    <a:pt x="2652" y="414"/>
                  </a:lnTo>
                  <a:lnTo>
                    <a:pt x="2658" y="408"/>
                  </a:lnTo>
                  <a:lnTo>
                    <a:pt x="2658" y="408"/>
                  </a:lnTo>
                  <a:lnTo>
                    <a:pt x="2658" y="402"/>
                  </a:lnTo>
                  <a:lnTo>
                    <a:pt x="2658" y="402"/>
                  </a:lnTo>
                  <a:lnTo>
                    <a:pt x="2658" y="402"/>
                  </a:lnTo>
                  <a:lnTo>
                    <a:pt x="2658" y="396"/>
                  </a:lnTo>
                  <a:lnTo>
                    <a:pt x="2664" y="396"/>
                  </a:lnTo>
                  <a:lnTo>
                    <a:pt x="2664" y="390"/>
                  </a:lnTo>
                  <a:lnTo>
                    <a:pt x="2664" y="390"/>
                  </a:lnTo>
                  <a:lnTo>
                    <a:pt x="2664" y="384"/>
                  </a:lnTo>
                  <a:lnTo>
                    <a:pt x="2664" y="384"/>
                  </a:lnTo>
                  <a:lnTo>
                    <a:pt x="2664" y="378"/>
                  </a:lnTo>
                  <a:lnTo>
                    <a:pt x="2670" y="378"/>
                  </a:lnTo>
                  <a:lnTo>
                    <a:pt x="2670" y="372"/>
                  </a:lnTo>
                  <a:lnTo>
                    <a:pt x="2670" y="372"/>
                  </a:lnTo>
                  <a:lnTo>
                    <a:pt x="2670" y="372"/>
                  </a:lnTo>
                  <a:lnTo>
                    <a:pt x="2670" y="366"/>
                  </a:lnTo>
                  <a:lnTo>
                    <a:pt x="2670" y="366"/>
                  </a:lnTo>
                  <a:lnTo>
                    <a:pt x="2676" y="360"/>
                  </a:lnTo>
                  <a:lnTo>
                    <a:pt x="2676" y="360"/>
                  </a:lnTo>
                  <a:lnTo>
                    <a:pt x="2676" y="354"/>
                  </a:lnTo>
                  <a:lnTo>
                    <a:pt x="2676" y="354"/>
                  </a:lnTo>
                  <a:lnTo>
                    <a:pt x="2676" y="348"/>
                  </a:lnTo>
                  <a:lnTo>
                    <a:pt x="2676" y="348"/>
                  </a:lnTo>
                  <a:lnTo>
                    <a:pt x="2676" y="342"/>
                  </a:lnTo>
                  <a:lnTo>
                    <a:pt x="2682" y="342"/>
                  </a:lnTo>
                  <a:lnTo>
                    <a:pt x="2682" y="336"/>
                  </a:lnTo>
                  <a:lnTo>
                    <a:pt x="2682" y="330"/>
                  </a:lnTo>
                  <a:lnTo>
                    <a:pt x="2682" y="330"/>
                  </a:lnTo>
                  <a:lnTo>
                    <a:pt x="2682" y="330"/>
                  </a:lnTo>
                  <a:lnTo>
                    <a:pt x="2688" y="324"/>
                  </a:lnTo>
                  <a:lnTo>
                    <a:pt x="2688" y="324"/>
                  </a:lnTo>
                  <a:lnTo>
                    <a:pt x="2688" y="318"/>
                  </a:lnTo>
                  <a:lnTo>
                    <a:pt x="2688" y="318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94" y="306"/>
                  </a:lnTo>
                  <a:lnTo>
                    <a:pt x="2694" y="306"/>
                  </a:lnTo>
                  <a:lnTo>
                    <a:pt x="2694" y="300"/>
                  </a:lnTo>
                  <a:lnTo>
                    <a:pt x="2694" y="300"/>
                  </a:lnTo>
                  <a:lnTo>
                    <a:pt x="2694" y="294"/>
                  </a:lnTo>
                  <a:lnTo>
                    <a:pt x="2694" y="294"/>
                  </a:lnTo>
                  <a:lnTo>
                    <a:pt x="2700" y="288"/>
                  </a:lnTo>
                  <a:lnTo>
                    <a:pt x="2700" y="288"/>
                  </a:lnTo>
                  <a:lnTo>
                    <a:pt x="2700" y="282"/>
                  </a:lnTo>
                  <a:lnTo>
                    <a:pt x="2700" y="282"/>
                  </a:lnTo>
                  <a:lnTo>
                    <a:pt x="2700" y="276"/>
                  </a:lnTo>
                  <a:lnTo>
                    <a:pt x="2700" y="276"/>
                  </a:lnTo>
                  <a:lnTo>
                    <a:pt x="2700" y="270"/>
                  </a:lnTo>
                  <a:lnTo>
                    <a:pt x="2706" y="270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58"/>
                  </a:lnTo>
                  <a:lnTo>
                    <a:pt x="2706" y="258"/>
                  </a:lnTo>
                  <a:lnTo>
                    <a:pt x="2706" y="252"/>
                  </a:lnTo>
                  <a:lnTo>
                    <a:pt x="2712" y="252"/>
                  </a:lnTo>
                  <a:lnTo>
                    <a:pt x="2712" y="246"/>
                  </a:lnTo>
                  <a:lnTo>
                    <a:pt x="2712" y="246"/>
                  </a:lnTo>
                  <a:lnTo>
                    <a:pt x="2712" y="246"/>
                  </a:lnTo>
                  <a:lnTo>
                    <a:pt x="2712" y="240"/>
                  </a:lnTo>
                  <a:lnTo>
                    <a:pt x="2718" y="234"/>
                  </a:lnTo>
                  <a:lnTo>
                    <a:pt x="2718" y="234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2"/>
                  </a:lnTo>
                  <a:lnTo>
                    <a:pt x="2718" y="216"/>
                  </a:lnTo>
                  <a:lnTo>
                    <a:pt x="2718" y="216"/>
                  </a:lnTo>
                  <a:lnTo>
                    <a:pt x="2724" y="210"/>
                  </a:lnTo>
                  <a:lnTo>
                    <a:pt x="2724" y="210"/>
                  </a:lnTo>
                  <a:lnTo>
                    <a:pt x="2724" y="204"/>
                  </a:lnTo>
                  <a:lnTo>
                    <a:pt x="2724" y="204"/>
                  </a:lnTo>
                  <a:lnTo>
                    <a:pt x="2724" y="198"/>
                  </a:lnTo>
                  <a:lnTo>
                    <a:pt x="2724" y="198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0" y="186"/>
                  </a:lnTo>
                  <a:lnTo>
                    <a:pt x="2730" y="186"/>
                  </a:lnTo>
                  <a:lnTo>
                    <a:pt x="2730" y="180"/>
                  </a:lnTo>
                  <a:lnTo>
                    <a:pt x="2730" y="180"/>
                  </a:lnTo>
                  <a:lnTo>
                    <a:pt x="2736" y="174"/>
                  </a:lnTo>
                  <a:lnTo>
                    <a:pt x="2736" y="174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2"/>
                  </a:lnTo>
                  <a:lnTo>
                    <a:pt x="2736" y="156"/>
                  </a:lnTo>
                  <a:lnTo>
                    <a:pt x="2742" y="156"/>
                  </a:lnTo>
                  <a:lnTo>
                    <a:pt x="2742" y="150"/>
                  </a:lnTo>
                  <a:lnTo>
                    <a:pt x="2742" y="150"/>
                  </a:lnTo>
                  <a:lnTo>
                    <a:pt x="2742" y="144"/>
                  </a:lnTo>
                  <a:lnTo>
                    <a:pt x="2742" y="144"/>
                  </a:lnTo>
                  <a:lnTo>
                    <a:pt x="2742" y="138"/>
                  </a:lnTo>
                  <a:lnTo>
                    <a:pt x="2748" y="138"/>
                  </a:lnTo>
                  <a:lnTo>
                    <a:pt x="2748" y="132"/>
                  </a:lnTo>
                  <a:lnTo>
                    <a:pt x="2748" y="132"/>
                  </a:lnTo>
                  <a:lnTo>
                    <a:pt x="2748" y="126"/>
                  </a:lnTo>
                  <a:lnTo>
                    <a:pt x="2748" y="120"/>
                  </a:lnTo>
                  <a:lnTo>
                    <a:pt x="2748" y="120"/>
                  </a:lnTo>
                  <a:lnTo>
                    <a:pt x="2754" y="114"/>
                  </a:lnTo>
                  <a:lnTo>
                    <a:pt x="2754" y="114"/>
                  </a:lnTo>
                  <a:lnTo>
                    <a:pt x="2754" y="108"/>
                  </a:lnTo>
                  <a:lnTo>
                    <a:pt x="2754" y="108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60" y="96"/>
                  </a:lnTo>
                  <a:lnTo>
                    <a:pt x="2760" y="90"/>
                  </a:lnTo>
                  <a:lnTo>
                    <a:pt x="2760" y="90"/>
                  </a:lnTo>
                  <a:lnTo>
                    <a:pt x="2760" y="84"/>
                  </a:lnTo>
                  <a:lnTo>
                    <a:pt x="2760" y="84"/>
                  </a:lnTo>
                  <a:lnTo>
                    <a:pt x="2760" y="78"/>
                  </a:lnTo>
                  <a:lnTo>
                    <a:pt x="2760" y="78"/>
                  </a:lnTo>
                  <a:lnTo>
                    <a:pt x="2766" y="72"/>
                  </a:lnTo>
                  <a:lnTo>
                    <a:pt x="2766" y="72"/>
                  </a:lnTo>
                  <a:lnTo>
                    <a:pt x="2766" y="66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54"/>
                  </a:lnTo>
                  <a:lnTo>
                    <a:pt x="2772" y="54"/>
                  </a:lnTo>
                  <a:lnTo>
                    <a:pt x="2772" y="48"/>
                  </a:lnTo>
                  <a:lnTo>
                    <a:pt x="2772" y="48"/>
                  </a:lnTo>
                  <a:lnTo>
                    <a:pt x="2772" y="42"/>
                  </a:lnTo>
                  <a:lnTo>
                    <a:pt x="2772" y="42"/>
                  </a:lnTo>
                  <a:lnTo>
                    <a:pt x="2772" y="36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24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12"/>
                  </a:lnTo>
                  <a:lnTo>
                    <a:pt x="2784" y="12"/>
                  </a:lnTo>
                  <a:lnTo>
                    <a:pt x="2784" y="6"/>
                  </a:lnTo>
                  <a:lnTo>
                    <a:pt x="2784" y="6"/>
                  </a:lnTo>
                  <a:lnTo>
                    <a:pt x="2784" y="6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6"/>
                  </a:lnTo>
                  <a:lnTo>
                    <a:pt x="2796" y="6"/>
                  </a:lnTo>
                  <a:lnTo>
                    <a:pt x="2796" y="6"/>
                  </a:lnTo>
                  <a:lnTo>
                    <a:pt x="2796" y="12"/>
                  </a:lnTo>
                  <a:lnTo>
                    <a:pt x="2796" y="12"/>
                  </a:lnTo>
                  <a:lnTo>
                    <a:pt x="2796" y="18"/>
                  </a:lnTo>
                  <a:lnTo>
                    <a:pt x="2802" y="18"/>
                  </a:lnTo>
                  <a:lnTo>
                    <a:pt x="2802" y="24"/>
                  </a:lnTo>
                  <a:lnTo>
                    <a:pt x="2802" y="24"/>
                  </a:lnTo>
                  <a:lnTo>
                    <a:pt x="2802" y="24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6"/>
                  </a:lnTo>
                  <a:lnTo>
                    <a:pt x="2808" y="36"/>
                  </a:lnTo>
                  <a:lnTo>
                    <a:pt x="2808" y="42"/>
                  </a:lnTo>
                  <a:lnTo>
                    <a:pt x="2808" y="42"/>
                  </a:lnTo>
                  <a:lnTo>
                    <a:pt x="2808" y="42"/>
                  </a:lnTo>
                  <a:lnTo>
                    <a:pt x="2808" y="48"/>
                  </a:lnTo>
                  <a:lnTo>
                    <a:pt x="2808" y="48"/>
                  </a:lnTo>
                  <a:lnTo>
                    <a:pt x="2814" y="54"/>
                  </a:lnTo>
                  <a:lnTo>
                    <a:pt x="2814" y="54"/>
                  </a:lnTo>
                  <a:lnTo>
                    <a:pt x="2814" y="60"/>
                  </a:lnTo>
                  <a:lnTo>
                    <a:pt x="2814" y="60"/>
                  </a:lnTo>
                  <a:lnTo>
                    <a:pt x="2814" y="60"/>
                  </a:lnTo>
                  <a:lnTo>
                    <a:pt x="2814" y="66"/>
                  </a:lnTo>
                  <a:lnTo>
                    <a:pt x="2820" y="66"/>
                  </a:lnTo>
                  <a:lnTo>
                    <a:pt x="2820" y="72"/>
                  </a:lnTo>
                  <a:lnTo>
                    <a:pt x="2820" y="72"/>
                  </a:lnTo>
                  <a:lnTo>
                    <a:pt x="2820" y="78"/>
                  </a:lnTo>
                  <a:lnTo>
                    <a:pt x="2820" y="78"/>
                  </a:lnTo>
                  <a:lnTo>
                    <a:pt x="2820" y="78"/>
                  </a:lnTo>
                  <a:lnTo>
                    <a:pt x="2826" y="84"/>
                  </a:lnTo>
                  <a:lnTo>
                    <a:pt x="2826" y="84"/>
                  </a:lnTo>
                  <a:lnTo>
                    <a:pt x="2826" y="90"/>
                  </a:lnTo>
                  <a:lnTo>
                    <a:pt x="2826" y="90"/>
                  </a:lnTo>
                  <a:lnTo>
                    <a:pt x="2826" y="96"/>
                  </a:lnTo>
                  <a:lnTo>
                    <a:pt x="2826" y="96"/>
                  </a:lnTo>
                  <a:lnTo>
                    <a:pt x="2832" y="96"/>
                  </a:lnTo>
                  <a:lnTo>
                    <a:pt x="2832" y="102"/>
                  </a:lnTo>
                  <a:lnTo>
                    <a:pt x="2832" y="102"/>
                  </a:lnTo>
                  <a:lnTo>
                    <a:pt x="2832" y="108"/>
                  </a:lnTo>
                  <a:lnTo>
                    <a:pt x="2832" y="108"/>
                  </a:lnTo>
                  <a:lnTo>
                    <a:pt x="2832" y="114"/>
                  </a:lnTo>
                  <a:lnTo>
                    <a:pt x="2838" y="114"/>
                  </a:lnTo>
                  <a:lnTo>
                    <a:pt x="2838" y="114"/>
                  </a:lnTo>
                  <a:lnTo>
                    <a:pt x="2838" y="120"/>
                  </a:lnTo>
                  <a:lnTo>
                    <a:pt x="2838" y="120"/>
                  </a:lnTo>
                  <a:lnTo>
                    <a:pt x="2838" y="126"/>
                  </a:lnTo>
                  <a:lnTo>
                    <a:pt x="2838" y="126"/>
                  </a:lnTo>
                  <a:lnTo>
                    <a:pt x="2838" y="132"/>
                  </a:lnTo>
                  <a:lnTo>
                    <a:pt x="2844" y="132"/>
                  </a:lnTo>
                  <a:lnTo>
                    <a:pt x="2844" y="132"/>
                  </a:lnTo>
                  <a:lnTo>
                    <a:pt x="2844" y="138"/>
                  </a:lnTo>
                  <a:lnTo>
                    <a:pt x="2844" y="138"/>
                  </a:lnTo>
                  <a:lnTo>
                    <a:pt x="2844" y="144"/>
                  </a:lnTo>
                  <a:lnTo>
                    <a:pt x="2844" y="144"/>
                  </a:lnTo>
                  <a:lnTo>
                    <a:pt x="2850" y="150"/>
                  </a:lnTo>
                  <a:lnTo>
                    <a:pt x="2850" y="150"/>
                  </a:lnTo>
                  <a:lnTo>
                    <a:pt x="2850" y="150"/>
                  </a:lnTo>
                  <a:lnTo>
                    <a:pt x="2850" y="156"/>
                  </a:lnTo>
                  <a:lnTo>
                    <a:pt x="2850" y="156"/>
                  </a:lnTo>
                  <a:lnTo>
                    <a:pt x="2850" y="162"/>
                  </a:lnTo>
                  <a:lnTo>
                    <a:pt x="2856" y="162"/>
                  </a:lnTo>
                  <a:lnTo>
                    <a:pt x="2856" y="168"/>
                  </a:lnTo>
                  <a:lnTo>
                    <a:pt x="2856" y="168"/>
                  </a:lnTo>
                  <a:lnTo>
                    <a:pt x="2856" y="168"/>
                  </a:lnTo>
                  <a:lnTo>
                    <a:pt x="2856" y="174"/>
                  </a:lnTo>
                  <a:lnTo>
                    <a:pt x="2856" y="174"/>
                  </a:lnTo>
                  <a:lnTo>
                    <a:pt x="2862" y="180"/>
                  </a:lnTo>
                  <a:lnTo>
                    <a:pt x="2862" y="180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92"/>
                  </a:lnTo>
                  <a:lnTo>
                    <a:pt x="2868" y="192"/>
                  </a:lnTo>
                  <a:lnTo>
                    <a:pt x="2868" y="198"/>
                  </a:lnTo>
                  <a:lnTo>
                    <a:pt x="2868" y="198"/>
                  </a:lnTo>
                  <a:lnTo>
                    <a:pt x="2868" y="204"/>
                  </a:lnTo>
                  <a:lnTo>
                    <a:pt x="2868" y="204"/>
                  </a:lnTo>
                  <a:lnTo>
                    <a:pt x="2874" y="210"/>
                  </a:lnTo>
                  <a:lnTo>
                    <a:pt x="2874" y="210"/>
                  </a:lnTo>
                  <a:lnTo>
                    <a:pt x="2874" y="216"/>
                  </a:lnTo>
                  <a:lnTo>
                    <a:pt x="2874" y="216"/>
                  </a:lnTo>
                  <a:lnTo>
                    <a:pt x="2874" y="222"/>
                  </a:lnTo>
                  <a:lnTo>
                    <a:pt x="2874" y="222"/>
                  </a:lnTo>
                  <a:lnTo>
                    <a:pt x="2874" y="222"/>
                  </a:lnTo>
                  <a:lnTo>
                    <a:pt x="2880" y="228"/>
                  </a:lnTo>
                  <a:lnTo>
                    <a:pt x="2880" y="228"/>
                  </a:lnTo>
                  <a:lnTo>
                    <a:pt x="2880" y="234"/>
                  </a:lnTo>
                  <a:lnTo>
                    <a:pt x="2880" y="234"/>
                  </a:lnTo>
                  <a:lnTo>
                    <a:pt x="2880" y="240"/>
                  </a:lnTo>
                  <a:lnTo>
                    <a:pt x="2880" y="240"/>
                  </a:lnTo>
                  <a:lnTo>
                    <a:pt x="2886" y="240"/>
                  </a:lnTo>
                  <a:lnTo>
                    <a:pt x="2886" y="246"/>
                  </a:lnTo>
                  <a:lnTo>
                    <a:pt x="2886" y="246"/>
                  </a:lnTo>
                  <a:lnTo>
                    <a:pt x="2886" y="252"/>
                  </a:lnTo>
                  <a:lnTo>
                    <a:pt x="2886" y="252"/>
                  </a:lnTo>
                  <a:lnTo>
                    <a:pt x="2886" y="258"/>
                  </a:lnTo>
                  <a:lnTo>
                    <a:pt x="2892" y="258"/>
                  </a:lnTo>
                  <a:lnTo>
                    <a:pt x="2892" y="258"/>
                  </a:lnTo>
                  <a:lnTo>
                    <a:pt x="2892" y="264"/>
                  </a:lnTo>
                  <a:lnTo>
                    <a:pt x="2892" y="264"/>
                  </a:lnTo>
                  <a:lnTo>
                    <a:pt x="2892" y="270"/>
                  </a:lnTo>
                  <a:lnTo>
                    <a:pt x="2892" y="270"/>
                  </a:lnTo>
                  <a:lnTo>
                    <a:pt x="2898" y="276"/>
                  </a:lnTo>
                  <a:lnTo>
                    <a:pt x="2898" y="276"/>
                  </a:lnTo>
                  <a:lnTo>
                    <a:pt x="2898" y="276"/>
                  </a:lnTo>
                  <a:lnTo>
                    <a:pt x="2898" y="282"/>
                  </a:lnTo>
                  <a:lnTo>
                    <a:pt x="2898" y="282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94"/>
                  </a:lnTo>
                  <a:lnTo>
                    <a:pt x="2904" y="294"/>
                  </a:lnTo>
                  <a:lnTo>
                    <a:pt x="2904" y="294"/>
                  </a:lnTo>
                  <a:lnTo>
                    <a:pt x="2904" y="300"/>
                  </a:lnTo>
                  <a:lnTo>
                    <a:pt x="2904" y="300"/>
                  </a:lnTo>
                  <a:lnTo>
                    <a:pt x="2910" y="306"/>
                  </a:lnTo>
                  <a:lnTo>
                    <a:pt x="2910" y="306"/>
                  </a:lnTo>
                  <a:lnTo>
                    <a:pt x="2910" y="312"/>
                  </a:lnTo>
                  <a:lnTo>
                    <a:pt x="2910" y="312"/>
                  </a:lnTo>
                  <a:lnTo>
                    <a:pt x="2910" y="312"/>
                  </a:lnTo>
                  <a:lnTo>
                    <a:pt x="2910" y="318"/>
                  </a:lnTo>
                  <a:lnTo>
                    <a:pt x="2916" y="318"/>
                  </a:lnTo>
                  <a:lnTo>
                    <a:pt x="2916" y="324"/>
                  </a:lnTo>
                  <a:lnTo>
                    <a:pt x="2916" y="324"/>
                  </a:lnTo>
                  <a:lnTo>
                    <a:pt x="2916" y="330"/>
                  </a:lnTo>
                  <a:lnTo>
                    <a:pt x="2916" y="330"/>
                  </a:lnTo>
                  <a:lnTo>
                    <a:pt x="2916" y="330"/>
                  </a:lnTo>
                  <a:lnTo>
                    <a:pt x="2916" y="336"/>
                  </a:lnTo>
                  <a:lnTo>
                    <a:pt x="2922" y="336"/>
                  </a:lnTo>
                  <a:lnTo>
                    <a:pt x="2922" y="342"/>
                  </a:lnTo>
                  <a:lnTo>
                    <a:pt x="2922" y="342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8" y="354"/>
                  </a:lnTo>
                  <a:lnTo>
                    <a:pt x="2928" y="354"/>
                  </a:lnTo>
                  <a:lnTo>
                    <a:pt x="2928" y="354"/>
                  </a:lnTo>
                  <a:lnTo>
                    <a:pt x="2928" y="360"/>
                  </a:lnTo>
                  <a:lnTo>
                    <a:pt x="2928" y="360"/>
                  </a:lnTo>
                  <a:lnTo>
                    <a:pt x="2928" y="360"/>
                  </a:lnTo>
                  <a:lnTo>
                    <a:pt x="2934" y="366"/>
                  </a:lnTo>
                  <a:lnTo>
                    <a:pt x="2934" y="366"/>
                  </a:lnTo>
                  <a:lnTo>
                    <a:pt x="2934" y="366"/>
                  </a:lnTo>
                  <a:lnTo>
                    <a:pt x="2934" y="366"/>
                  </a:lnTo>
                  <a:lnTo>
                    <a:pt x="2934" y="366"/>
                  </a:lnTo>
                  <a:lnTo>
                    <a:pt x="2934" y="372"/>
                  </a:lnTo>
                  <a:lnTo>
                    <a:pt x="2940" y="372"/>
                  </a:lnTo>
                  <a:lnTo>
                    <a:pt x="2940" y="372"/>
                  </a:lnTo>
                  <a:lnTo>
                    <a:pt x="2940" y="372"/>
                  </a:lnTo>
                  <a:lnTo>
                    <a:pt x="2940" y="372"/>
                  </a:lnTo>
                  <a:lnTo>
                    <a:pt x="2940" y="378"/>
                  </a:lnTo>
                  <a:lnTo>
                    <a:pt x="2940" y="378"/>
                  </a:lnTo>
                  <a:lnTo>
                    <a:pt x="2940" y="378"/>
                  </a:lnTo>
                  <a:lnTo>
                    <a:pt x="2946" y="378"/>
                  </a:lnTo>
                  <a:lnTo>
                    <a:pt x="2946" y="378"/>
                  </a:lnTo>
                  <a:lnTo>
                    <a:pt x="2946" y="384"/>
                  </a:lnTo>
                  <a:lnTo>
                    <a:pt x="2946" y="384"/>
                  </a:lnTo>
                  <a:lnTo>
                    <a:pt x="2946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90"/>
                  </a:lnTo>
                  <a:lnTo>
                    <a:pt x="2952" y="390"/>
                  </a:lnTo>
                  <a:lnTo>
                    <a:pt x="2952" y="390"/>
                  </a:lnTo>
                  <a:lnTo>
                    <a:pt x="2958" y="390"/>
                  </a:lnTo>
                  <a:lnTo>
                    <a:pt x="2958" y="390"/>
                  </a:lnTo>
                  <a:lnTo>
                    <a:pt x="2958" y="390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58" y="396"/>
                  </a:lnTo>
                  <a:lnTo>
                    <a:pt x="2964" y="396"/>
                  </a:lnTo>
                  <a:lnTo>
                    <a:pt x="2964" y="402"/>
                  </a:lnTo>
                  <a:lnTo>
                    <a:pt x="2964" y="402"/>
                  </a:lnTo>
                  <a:lnTo>
                    <a:pt x="2964" y="402"/>
                  </a:lnTo>
                  <a:lnTo>
                    <a:pt x="2964" y="402"/>
                  </a:lnTo>
                  <a:lnTo>
                    <a:pt x="2964" y="402"/>
                  </a:lnTo>
                  <a:lnTo>
                    <a:pt x="2970" y="402"/>
                  </a:lnTo>
                  <a:lnTo>
                    <a:pt x="2970" y="402"/>
                  </a:lnTo>
                  <a:lnTo>
                    <a:pt x="2970" y="408"/>
                  </a:lnTo>
                  <a:lnTo>
                    <a:pt x="2970" y="408"/>
                  </a:lnTo>
                  <a:lnTo>
                    <a:pt x="2970" y="408"/>
                  </a:lnTo>
                  <a:lnTo>
                    <a:pt x="2970" y="408"/>
                  </a:lnTo>
                  <a:lnTo>
                    <a:pt x="2976" y="408"/>
                  </a:lnTo>
                  <a:lnTo>
                    <a:pt x="2976" y="408"/>
                  </a:lnTo>
                  <a:lnTo>
                    <a:pt x="2976" y="414"/>
                  </a:lnTo>
                  <a:lnTo>
                    <a:pt x="2976" y="414"/>
                  </a:lnTo>
                  <a:lnTo>
                    <a:pt x="2976" y="414"/>
                  </a:lnTo>
                  <a:lnTo>
                    <a:pt x="2976" y="414"/>
                  </a:lnTo>
                  <a:lnTo>
                    <a:pt x="2982" y="414"/>
                  </a:lnTo>
                  <a:lnTo>
                    <a:pt x="2982" y="414"/>
                  </a:lnTo>
                  <a:lnTo>
                    <a:pt x="2982" y="414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2994" y="426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6" y="432"/>
                  </a:lnTo>
                  <a:lnTo>
                    <a:pt x="3006" y="432"/>
                  </a:lnTo>
                  <a:lnTo>
                    <a:pt x="3006" y="432"/>
                  </a:lnTo>
                  <a:lnTo>
                    <a:pt x="3006" y="432"/>
                  </a:lnTo>
                  <a:lnTo>
                    <a:pt x="3006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2" y="438"/>
                  </a:lnTo>
                  <a:lnTo>
                    <a:pt x="3018" y="438"/>
                  </a:lnTo>
                  <a:lnTo>
                    <a:pt x="3018" y="444"/>
                  </a:lnTo>
                  <a:lnTo>
                    <a:pt x="3018" y="444"/>
                  </a:lnTo>
                  <a:lnTo>
                    <a:pt x="3018" y="444"/>
                  </a:lnTo>
                  <a:lnTo>
                    <a:pt x="3018" y="444"/>
                  </a:lnTo>
                  <a:lnTo>
                    <a:pt x="3018" y="444"/>
                  </a:lnTo>
                  <a:lnTo>
                    <a:pt x="3024" y="444"/>
                  </a:lnTo>
                  <a:lnTo>
                    <a:pt x="3024" y="444"/>
                  </a:lnTo>
                  <a:lnTo>
                    <a:pt x="3024" y="444"/>
                  </a:lnTo>
                  <a:lnTo>
                    <a:pt x="3024" y="444"/>
                  </a:lnTo>
                  <a:lnTo>
                    <a:pt x="3024" y="444"/>
                  </a:lnTo>
                  <a:lnTo>
                    <a:pt x="3024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0" y="450"/>
                  </a:lnTo>
                  <a:lnTo>
                    <a:pt x="3036" y="450"/>
                  </a:lnTo>
                  <a:lnTo>
                    <a:pt x="3036" y="450"/>
                  </a:lnTo>
                  <a:lnTo>
                    <a:pt x="3036" y="450"/>
                  </a:lnTo>
                  <a:lnTo>
                    <a:pt x="3036" y="450"/>
                  </a:lnTo>
                  <a:lnTo>
                    <a:pt x="3036" y="456"/>
                  </a:lnTo>
                  <a:lnTo>
                    <a:pt x="3036" y="456"/>
                  </a:lnTo>
                  <a:lnTo>
                    <a:pt x="3036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2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48" y="456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54" y="462"/>
                  </a:lnTo>
                  <a:lnTo>
                    <a:pt x="3060" y="462"/>
                  </a:lnTo>
                  <a:lnTo>
                    <a:pt x="3060" y="462"/>
                  </a:lnTo>
                  <a:lnTo>
                    <a:pt x="3060" y="462"/>
                  </a:lnTo>
                  <a:lnTo>
                    <a:pt x="3060" y="462"/>
                  </a:lnTo>
                  <a:lnTo>
                    <a:pt x="3060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66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2"/>
                  </a:lnTo>
                  <a:lnTo>
                    <a:pt x="3072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78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84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0" y="468"/>
                  </a:lnTo>
                  <a:lnTo>
                    <a:pt x="3096" y="468"/>
                  </a:lnTo>
                  <a:lnTo>
                    <a:pt x="3096" y="468"/>
                  </a:lnTo>
                  <a:lnTo>
                    <a:pt x="3096" y="468"/>
                  </a:lnTo>
                  <a:lnTo>
                    <a:pt x="3096" y="468"/>
                  </a:lnTo>
                  <a:lnTo>
                    <a:pt x="3096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2" y="474"/>
                  </a:lnTo>
                  <a:lnTo>
                    <a:pt x="3108" y="474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08" y="480"/>
                  </a:lnTo>
                  <a:lnTo>
                    <a:pt x="3114" y="480"/>
                  </a:lnTo>
                  <a:lnTo>
                    <a:pt x="3114" y="486"/>
                  </a:lnTo>
                  <a:lnTo>
                    <a:pt x="3114" y="486"/>
                  </a:lnTo>
                  <a:lnTo>
                    <a:pt x="3114" y="486"/>
                  </a:lnTo>
                  <a:lnTo>
                    <a:pt x="3114" y="486"/>
                  </a:lnTo>
                  <a:lnTo>
                    <a:pt x="3114" y="486"/>
                  </a:lnTo>
                  <a:lnTo>
                    <a:pt x="3120" y="486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6" y="492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32" y="498"/>
                  </a:lnTo>
                  <a:lnTo>
                    <a:pt x="3132" y="498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8" y="504"/>
                  </a:lnTo>
                  <a:lnTo>
                    <a:pt x="3138" y="504"/>
                  </a:lnTo>
                  <a:lnTo>
                    <a:pt x="3138" y="504"/>
                  </a:lnTo>
                  <a:lnTo>
                    <a:pt x="3138" y="504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44" y="510"/>
                  </a:lnTo>
                  <a:lnTo>
                    <a:pt x="3150" y="510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6" y="516"/>
                  </a:lnTo>
                  <a:lnTo>
                    <a:pt x="3156" y="516"/>
                  </a:lnTo>
                  <a:lnTo>
                    <a:pt x="3156" y="516"/>
                  </a:lnTo>
                  <a:lnTo>
                    <a:pt x="3156" y="516"/>
                  </a:lnTo>
                  <a:lnTo>
                    <a:pt x="3156" y="522"/>
                  </a:lnTo>
                  <a:lnTo>
                    <a:pt x="3156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2" y="522"/>
                  </a:lnTo>
                  <a:lnTo>
                    <a:pt x="3168" y="522"/>
                  </a:lnTo>
                  <a:lnTo>
                    <a:pt x="3168" y="522"/>
                  </a:lnTo>
                  <a:lnTo>
                    <a:pt x="3168" y="522"/>
                  </a:lnTo>
                  <a:lnTo>
                    <a:pt x="3168" y="528"/>
                  </a:lnTo>
                  <a:lnTo>
                    <a:pt x="3168" y="528"/>
                  </a:lnTo>
                  <a:lnTo>
                    <a:pt x="3168" y="528"/>
                  </a:lnTo>
                  <a:lnTo>
                    <a:pt x="3168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74" y="528"/>
                  </a:lnTo>
                  <a:lnTo>
                    <a:pt x="3180" y="528"/>
                  </a:lnTo>
                  <a:lnTo>
                    <a:pt x="3180" y="528"/>
                  </a:lnTo>
                  <a:lnTo>
                    <a:pt x="3180" y="528"/>
                  </a:lnTo>
                  <a:lnTo>
                    <a:pt x="3180" y="528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92" y="534"/>
                  </a:lnTo>
                  <a:lnTo>
                    <a:pt x="3192" y="534"/>
                  </a:lnTo>
                  <a:lnTo>
                    <a:pt x="3192" y="534"/>
                  </a:lnTo>
                  <a:lnTo>
                    <a:pt x="3192" y="534"/>
                  </a:lnTo>
                  <a:lnTo>
                    <a:pt x="3192" y="534"/>
                  </a:lnTo>
                  <a:lnTo>
                    <a:pt x="3192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6"/>
                  </a:lnTo>
                  <a:lnTo>
                    <a:pt x="3210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2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28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34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6" y="546"/>
                  </a:lnTo>
                  <a:lnTo>
                    <a:pt x="3246" y="546"/>
                  </a:lnTo>
                  <a:lnTo>
                    <a:pt x="3246" y="546"/>
                  </a:lnTo>
                  <a:lnTo>
                    <a:pt x="3246" y="546"/>
                  </a:lnTo>
                  <a:lnTo>
                    <a:pt x="3246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2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58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64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0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76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2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88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294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0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06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2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18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24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0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36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2" y="546"/>
                  </a:lnTo>
                  <a:lnTo>
                    <a:pt x="3348" y="546"/>
                  </a:lnTo>
                  <a:lnTo>
                    <a:pt x="3348" y="546"/>
                  </a:lnTo>
                  <a:lnTo>
                    <a:pt x="3348" y="546"/>
                  </a:lnTo>
                  <a:lnTo>
                    <a:pt x="3348" y="546"/>
                  </a:lnTo>
                  <a:lnTo>
                    <a:pt x="3348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54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0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66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2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78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84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0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396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2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08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14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0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26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2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0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56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2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68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74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0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86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2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498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0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16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2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28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34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0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46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2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58" y="546"/>
                  </a:lnTo>
                  <a:lnTo>
                    <a:pt x="3564" y="546"/>
                  </a:lnTo>
                  <a:lnTo>
                    <a:pt x="3564" y="546"/>
                  </a:lnTo>
                  <a:lnTo>
                    <a:pt x="3564" y="546"/>
                  </a:lnTo>
                  <a:lnTo>
                    <a:pt x="3564" y="546"/>
                  </a:lnTo>
                  <a:lnTo>
                    <a:pt x="3564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0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76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18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24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0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36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2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48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54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0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66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2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78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84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0" y="546"/>
                  </a:lnTo>
                  <a:lnTo>
                    <a:pt x="3696" y="546"/>
                  </a:lnTo>
                  <a:lnTo>
                    <a:pt x="3696" y="546"/>
                  </a:lnTo>
                  <a:lnTo>
                    <a:pt x="3696" y="546"/>
                  </a:lnTo>
                  <a:lnTo>
                    <a:pt x="3696" y="546"/>
                  </a:lnTo>
                  <a:lnTo>
                    <a:pt x="3696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2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08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14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0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26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38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44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0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56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2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68" y="546"/>
                  </a:lnTo>
                  <a:lnTo>
                    <a:pt x="3774" y="546"/>
                  </a:lnTo>
                  <a:lnTo>
                    <a:pt x="3774" y="546"/>
                  </a:lnTo>
                  <a:lnTo>
                    <a:pt x="3774" y="546"/>
                  </a:lnTo>
                  <a:lnTo>
                    <a:pt x="3774" y="546"/>
                  </a:lnTo>
                  <a:lnTo>
                    <a:pt x="3774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0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86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2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798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04" y="546"/>
                  </a:lnTo>
                  <a:lnTo>
                    <a:pt x="3810" y="546"/>
                  </a:lnTo>
                  <a:lnTo>
                    <a:pt x="3810" y="546"/>
                  </a:lnTo>
                  <a:lnTo>
                    <a:pt x="3810" y="546"/>
                  </a:lnTo>
                  <a:lnTo>
                    <a:pt x="3810" y="546"/>
                  </a:lnTo>
                  <a:lnTo>
                    <a:pt x="3810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16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2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28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34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0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46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2" y="546"/>
                  </a:lnTo>
                  <a:lnTo>
                    <a:pt x="3858" y="546"/>
                  </a:lnTo>
                  <a:lnTo>
                    <a:pt x="3858" y="546"/>
                  </a:lnTo>
                  <a:lnTo>
                    <a:pt x="3858" y="546"/>
                  </a:lnTo>
                  <a:lnTo>
                    <a:pt x="3858" y="546"/>
                  </a:lnTo>
                  <a:lnTo>
                    <a:pt x="3858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64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0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76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2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88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894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18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24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0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36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2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48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54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0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66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2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78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84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0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3996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2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08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14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0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2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38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44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0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2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68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74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0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86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2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098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04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0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16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28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34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0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46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2" y="546"/>
                  </a:lnTo>
                  <a:lnTo>
                    <a:pt x="4158" y="546"/>
                  </a:lnTo>
                  <a:lnTo>
                    <a:pt x="4158" y="546"/>
                  </a:lnTo>
                  <a:lnTo>
                    <a:pt x="4158" y="546"/>
                  </a:lnTo>
                  <a:lnTo>
                    <a:pt x="4158" y="546"/>
                  </a:lnTo>
                  <a:lnTo>
                    <a:pt x="4158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64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0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76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2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88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194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0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06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2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18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24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0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36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2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48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54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0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66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2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78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84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0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2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08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14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0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26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2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38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44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0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2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68" y="546"/>
                  </a:lnTo>
                  <a:lnTo>
                    <a:pt x="4374" y="546"/>
                  </a:lnTo>
                  <a:lnTo>
                    <a:pt x="4374" y="546"/>
                  </a:lnTo>
                  <a:lnTo>
                    <a:pt x="4374" y="546"/>
                  </a:lnTo>
                  <a:lnTo>
                    <a:pt x="4374" y="546"/>
                  </a:lnTo>
                  <a:lnTo>
                    <a:pt x="4374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0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86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2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398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04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0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16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2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28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34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0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46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2" y="546"/>
                  </a:lnTo>
                  <a:lnTo>
                    <a:pt x="4458" y="546"/>
                  </a:lnTo>
                  <a:lnTo>
                    <a:pt x="4458" y="546"/>
                  </a:lnTo>
                  <a:lnTo>
                    <a:pt x="4458" y="546"/>
                  </a:lnTo>
                  <a:lnTo>
                    <a:pt x="4458" y="546"/>
                  </a:lnTo>
                  <a:lnTo>
                    <a:pt x="4458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64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0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76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2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88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494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0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06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2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18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24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36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2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48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54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0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66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2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78" y="546"/>
                  </a:lnTo>
                  <a:lnTo>
                    <a:pt x="4584" y="546"/>
                  </a:lnTo>
                  <a:lnTo>
                    <a:pt x="4584" y="546"/>
                  </a:lnTo>
                  <a:lnTo>
                    <a:pt x="4584" y="546"/>
                  </a:lnTo>
                  <a:lnTo>
                    <a:pt x="4584" y="546"/>
                  </a:lnTo>
                  <a:lnTo>
                    <a:pt x="4584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596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2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08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14" y="546"/>
                  </a:lnTo>
                  <a:lnTo>
                    <a:pt x="4620" y="546"/>
                  </a:lnTo>
                  <a:lnTo>
                    <a:pt x="4620" y="546"/>
                  </a:lnTo>
                  <a:lnTo>
                    <a:pt x="4620" y="546"/>
                  </a:lnTo>
                  <a:lnTo>
                    <a:pt x="4620" y="546"/>
                  </a:lnTo>
                  <a:lnTo>
                    <a:pt x="4620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26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2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38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44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0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56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2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68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74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0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86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2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698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04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0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16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2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28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34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46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2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58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64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0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76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2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88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794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0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06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2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18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24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0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36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2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48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54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0" y="546"/>
                  </a:lnTo>
                  <a:lnTo>
                    <a:pt x="4866" y="546"/>
                  </a:lnTo>
                  <a:lnTo>
                    <a:pt x="4866" y="546"/>
                  </a:lnTo>
                  <a:lnTo>
                    <a:pt x="4866" y="546"/>
                  </a:lnTo>
                  <a:lnTo>
                    <a:pt x="4866" y="546"/>
                  </a:lnTo>
                  <a:lnTo>
                    <a:pt x="4866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2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78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84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0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896" y="546"/>
                  </a:lnTo>
                  <a:lnTo>
                    <a:pt x="4902" y="54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89" name="Rectangle 60"/>
            <p:cNvSpPr>
              <a:spLocks noChangeArrowheads="1"/>
            </p:cNvSpPr>
            <p:nvPr/>
          </p:nvSpPr>
          <p:spPr bwMode="auto">
            <a:xfrm>
              <a:off x="1497" y="259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3490" name="Freeform 61"/>
            <p:cNvSpPr>
              <a:spLocks/>
            </p:cNvSpPr>
            <p:nvPr/>
          </p:nvSpPr>
          <p:spPr bwMode="auto">
            <a:xfrm>
              <a:off x="429" y="1960"/>
              <a:ext cx="4902" cy="0"/>
            </a:xfrm>
            <a:custGeom>
              <a:avLst/>
              <a:gdLst>
                <a:gd name="T0" fmla="*/ 72 w 4902"/>
                <a:gd name="T1" fmla="*/ 150 w 4902"/>
                <a:gd name="T2" fmla="*/ 228 w 4902"/>
                <a:gd name="T3" fmla="*/ 306 w 4902"/>
                <a:gd name="T4" fmla="*/ 384 w 4902"/>
                <a:gd name="T5" fmla="*/ 462 w 4902"/>
                <a:gd name="T6" fmla="*/ 540 w 4902"/>
                <a:gd name="T7" fmla="*/ 618 w 4902"/>
                <a:gd name="T8" fmla="*/ 696 w 4902"/>
                <a:gd name="T9" fmla="*/ 774 w 4902"/>
                <a:gd name="T10" fmla="*/ 846 w 4902"/>
                <a:gd name="T11" fmla="*/ 924 w 4902"/>
                <a:gd name="T12" fmla="*/ 1002 w 4902"/>
                <a:gd name="T13" fmla="*/ 1080 w 4902"/>
                <a:gd name="T14" fmla="*/ 1158 w 4902"/>
                <a:gd name="T15" fmla="*/ 1236 w 4902"/>
                <a:gd name="T16" fmla="*/ 1314 w 4902"/>
                <a:gd name="T17" fmla="*/ 1392 w 4902"/>
                <a:gd name="T18" fmla="*/ 1470 w 4902"/>
                <a:gd name="T19" fmla="*/ 1548 w 4902"/>
                <a:gd name="T20" fmla="*/ 1626 w 4902"/>
                <a:gd name="T21" fmla="*/ 1698 w 4902"/>
                <a:gd name="T22" fmla="*/ 1776 w 4902"/>
                <a:gd name="T23" fmla="*/ 1854 w 4902"/>
                <a:gd name="T24" fmla="*/ 1932 w 4902"/>
                <a:gd name="T25" fmla="*/ 2010 w 4902"/>
                <a:gd name="T26" fmla="*/ 2088 w 4902"/>
                <a:gd name="T27" fmla="*/ 2166 w 4902"/>
                <a:gd name="T28" fmla="*/ 2244 w 4902"/>
                <a:gd name="T29" fmla="*/ 2322 w 4902"/>
                <a:gd name="T30" fmla="*/ 2400 w 4902"/>
                <a:gd name="T31" fmla="*/ 2478 w 4902"/>
                <a:gd name="T32" fmla="*/ 2550 w 4902"/>
                <a:gd name="T33" fmla="*/ 2628 w 4902"/>
                <a:gd name="T34" fmla="*/ 2706 w 4902"/>
                <a:gd name="T35" fmla="*/ 2784 w 4902"/>
                <a:gd name="T36" fmla="*/ 2862 w 4902"/>
                <a:gd name="T37" fmla="*/ 2940 w 4902"/>
                <a:gd name="T38" fmla="*/ 3018 w 4902"/>
                <a:gd name="T39" fmla="*/ 3096 w 4902"/>
                <a:gd name="T40" fmla="*/ 3174 w 4902"/>
                <a:gd name="T41" fmla="*/ 3252 w 4902"/>
                <a:gd name="T42" fmla="*/ 3330 w 4902"/>
                <a:gd name="T43" fmla="*/ 3408 w 4902"/>
                <a:gd name="T44" fmla="*/ 3480 w 4902"/>
                <a:gd name="T45" fmla="*/ 3558 w 4902"/>
                <a:gd name="T46" fmla="*/ 3636 w 4902"/>
                <a:gd name="T47" fmla="*/ 3714 w 4902"/>
                <a:gd name="T48" fmla="*/ 3792 w 4902"/>
                <a:gd name="T49" fmla="*/ 3870 w 4902"/>
                <a:gd name="T50" fmla="*/ 3948 w 4902"/>
                <a:gd name="T51" fmla="*/ 4026 w 4902"/>
                <a:gd name="T52" fmla="*/ 4104 w 4902"/>
                <a:gd name="T53" fmla="*/ 4182 w 4902"/>
                <a:gd name="T54" fmla="*/ 4254 w 4902"/>
                <a:gd name="T55" fmla="*/ 4332 w 4902"/>
                <a:gd name="T56" fmla="*/ 4410 w 4902"/>
                <a:gd name="T57" fmla="*/ 4488 w 4902"/>
                <a:gd name="T58" fmla="*/ 4566 w 4902"/>
                <a:gd name="T59" fmla="*/ 4644 w 4902"/>
                <a:gd name="T60" fmla="*/ 4722 w 4902"/>
                <a:gd name="T61" fmla="*/ 4800 w 4902"/>
                <a:gd name="T62" fmla="*/ 4878 w 490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490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1" name="Rectangle 62"/>
            <p:cNvSpPr>
              <a:spLocks noChangeArrowheads="1"/>
            </p:cNvSpPr>
            <p:nvPr/>
          </p:nvSpPr>
          <p:spPr bwMode="auto">
            <a:xfrm>
              <a:off x="1917" y="259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3492" name="Rectangle 63"/>
            <p:cNvSpPr>
              <a:spLocks noChangeArrowheads="1"/>
            </p:cNvSpPr>
            <p:nvPr/>
          </p:nvSpPr>
          <p:spPr bwMode="auto">
            <a:xfrm>
              <a:off x="435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3" name="Rectangle 64"/>
            <p:cNvSpPr>
              <a:spLocks noChangeArrowheads="1"/>
            </p:cNvSpPr>
            <p:nvPr/>
          </p:nvSpPr>
          <p:spPr bwMode="auto">
            <a:xfrm>
              <a:off x="48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4" name="Rectangle 65"/>
            <p:cNvSpPr>
              <a:spLocks noChangeArrowheads="1"/>
            </p:cNvSpPr>
            <p:nvPr/>
          </p:nvSpPr>
          <p:spPr bwMode="auto">
            <a:xfrm>
              <a:off x="501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5" name="Rectangle 66"/>
            <p:cNvSpPr>
              <a:spLocks noChangeArrowheads="1"/>
            </p:cNvSpPr>
            <p:nvPr/>
          </p:nvSpPr>
          <p:spPr bwMode="auto">
            <a:xfrm>
              <a:off x="567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6" name="Rectangle 67"/>
            <p:cNvSpPr>
              <a:spLocks noChangeArrowheads="1"/>
            </p:cNvSpPr>
            <p:nvPr/>
          </p:nvSpPr>
          <p:spPr bwMode="auto">
            <a:xfrm>
              <a:off x="603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7" name="Rectangle 68"/>
            <p:cNvSpPr>
              <a:spLocks noChangeArrowheads="1"/>
            </p:cNvSpPr>
            <p:nvPr/>
          </p:nvSpPr>
          <p:spPr bwMode="auto">
            <a:xfrm>
              <a:off x="657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8" name="Rectangle 69"/>
            <p:cNvSpPr>
              <a:spLocks noChangeArrowheads="1"/>
            </p:cNvSpPr>
            <p:nvPr/>
          </p:nvSpPr>
          <p:spPr bwMode="auto">
            <a:xfrm>
              <a:off x="669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499" name="Rectangle 70"/>
            <p:cNvSpPr>
              <a:spLocks noChangeArrowheads="1"/>
            </p:cNvSpPr>
            <p:nvPr/>
          </p:nvSpPr>
          <p:spPr bwMode="auto">
            <a:xfrm>
              <a:off x="735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500" name="Rectangle 71"/>
            <p:cNvSpPr>
              <a:spLocks noChangeArrowheads="1"/>
            </p:cNvSpPr>
            <p:nvPr/>
          </p:nvSpPr>
          <p:spPr bwMode="auto">
            <a:xfrm>
              <a:off x="873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501" name="Rectangle 72"/>
            <p:cNvSpPr>
              <a:spLocks noChangeArrowheads="1"/>
            </p:cNvSpPr>
            <p:nvPr/>
          </p:nvSpPr>
          <p:spPr bwMode="auto">
            <a:xfrm>
              <a:off x="909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502" name="Rectangle 73"/>
            <p:cNvSpPr>
              <a:spLocks noChangeArrowheads="1"/>
            </p:cNvSpPr>
            <p:nvPr/>
          </p:nvSpPr>
          <p:spPr bwMode="auto">
            <a:xfrm>
              <a:off x="963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503" name="Rectangle 74"/>
            <p:cNvSpPr>
              <a:spLocks noChangeArrowheads="1"/>
            </p:cNvSpPr>
            <p:nvPr/>
          </p:nvSpPr>
          <p:spPr bwMode="auto">
            <a:xfrm>
              <a:off x="975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2" name="Rectangle 75"/>
            <p:cNvSpPr>
              <a:spLocks noChangeArrowheads="1"/>
            </p:cNvSpPr>
            <p:nvPr/>
          </p:nvSpPr>
          <p:spPr bwMode="auto">
            <a:xfrm>
              <a:off x="104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" name="Rectangle 76"/>
            <p:cNvSpPr>
              <a:spLocks noChangeArrowheads="1"/>
            </p:cNvSpPr>
            <p:nvPr/>
          </p:nvSpPr>
          <p:spPr bwMode="auto">
            <a:xfrm>
              <a:off x="1077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4" name="Rectangle 77"/>
            <p:cNvSpPr>
              <a:spLocks noChangeArrowheads="1"/>
            </p:cNvSpPr>
            <p:nvPr/>
          </p:nvSpPr>
          <p:spPr bwMode="auto">
            <a:xfrm>
              <a:off x="113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5" name="Rectangle 78"/>
            <p:cNvSpPr>
              <a:spLocks noChangeArrowheads="1"/>
            </p:cNvSpPr>
            <p:nvPr/>
          </p:nvSpPr>
          <p:spPr bwMode="auto">
            <a:xfrm>
              <a:off x="114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6" name="Rectangle 79"/>
            <p:cNvSpPr>
              <a:spLocks noChangeArrowheads="1"/>
            </p:cNvSpPr>
            <p:nvPr/>
          </p:nvSpPr>
          <p:spPr bwMode="auto">
            <a:xfrm>
              <a:off x="1209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7" name="Rectangle 80"/>
            <p:cNvSpPr>
              <a:spLocks noChangeArrowheads="1"/>
            </p:cNvSpPr>
            <p:nvPr/>
          </p:nvSpPr>
          <p:spPr bwMode="auto">
            <a:xfrm>
              <a:off x="1245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" name="Rectangle 81"/>
            <p:cNvSpPr>
              <a:spLocks noChangeArrowheads="1"/>
            </p:cNvSpPr>
            <p:nvPr/>
          </p:nvSpPr>
          <p:spPr bwMode="auto">
            <a:xfrm>
              <a:off x="129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9" name="Rectangle 82"/>
            <p:cNvSpPr>
              <a:spLocks noChangeArrowheads="1"/>
            </p:cNvSpPr>
            <p:nvPr/>
          </p:nvSpPr>
          <p:spPr bwMode="auto">
            <a:xfrm>
              <a:off x="1311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0" name="Rectangle 83"/>
            <p:cNvSpPr>
              <a:spLocks noChangeArrowheads="1"/>
            </p:cNvSpPr>
            <p:nvPr/>
          </p:nvSpPr>
          <p:spPr bwMode="auto">
            <a:xfrm>
              <a:off x="137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1" name="Rectangle 84"/>
            <p:cNvSpPr>
              <a:spLocks noChangeArrowheads="1"/>
            </p:cNvSpPr>
            <p:nvPr/>
          </p:nvSpPr>
          <p:spPr bwMode="auto">
            <a:xfrm>
              <a:off x="141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2" name="Rectangle 85"/>
            <p:cNvSpPr>
              <a:spLocks noChangeArrowheads="1"/>
            </p:cNvSpPr>
            <p:nvPr/>
          </p:nvSpPr>
          <p:spPr bwMode="auto">
            <a:xfrm>
              <a:off x="1467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3" name="Rectangle 86"/>
            <p:cNvSpPr>
              <a:spLocks noChangeArrowheads="1"/>
            </p:cNvSpPr>
            <p:nvPr/>
          </p:nvSpPr>
          <p:spPr bwMode="auto">
            <a:xfrm>
              <a:off x="1479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4" name="Rectangle 87"/>
            <p:cNvSpPr>
              <a:spLocks noChangeArrowheads="1"/>
            </p:cNvSpPr>
            <p:nvPr/>
          </p:nvSpPr>
          <p:spPr bwMode="auto">
            <a:xfrm>
              <a:off x="1545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5" name="Rectangle 88"/>
            <p:cNvSpPr>
              <a:spLocks noChangeArrowheads="1"/>
            </p:cNvSpPr>
            <p:nvPr/>
          </p:nvSpPr>
          <p:spPr bwMode="auto">
            <a:xfrm>
              <a:off x="162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6" name="Rectangle 89"/>
            <p:cNvSpPr>
              <a:spLocks noChangeArrowheads="1"/>
            </p:cNvSpPr>
            <p:nvPr/>
          </p:nvSpPr>
          <p:spPr bwMode="auto">
            <a:xfrm>
              <a:off x="170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7" name="Rectangle 90"/>
            <p:cNvSpPr>
              <a:spLocks noChangeArrowheads="1"/>
            </p:cNvSpPr>
            <p:nvPr/>
          </p:nvSpPr>
          <p:spPr bwMode="auto">
            <a:xfrm>
              <a:off x="174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" name="Rectangle 91"/>
            <p:cNvSpPr>
              <a:spLocks noChangeArrowheads="1"/>
            </p:cNvSpPr>
            <p:nvPr/>
          </p:nvSpPr>
          <p:spPr bwMode="auto">
            <a:xfrm>
              <a:off x="1797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9" name="Rectangle 92"/>
            <p:cNvSpPr>
              <a:spLocks noChangeArrowheads="1"/>
            </p:cNvSpPr>
            <p:nvPr/>
          </p:nvSpPr>
          <p:spPr bwMode="auto">
            <a:xfrm>
              <a:off x="1809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0" name="Rectangle 93"/>
            <p:cNvSpPr>
              <a:spLocks noChangeArrowheads="1"/>
            </p:cNvSpPr>
            <p:nvPr/>
          </p:nvSpPr>
          <p:spPr bwMode="auto">
            <a:xfrm>
              <a:off x="1875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1" name="Rectangle 94"/>
            <p:cNvSpPr>
              <a:spLocks noChangeArrowheads="1"/>
            </p:cNvSpPr>
            <p:nvPr/>
          </p:nvSpPr>
          <p:spPr bwMode="auto">
            <a:xfrm>
              <a:off x="1911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2" name="Rectangle 95"/>
            <p:cNvSpPr>
              <a:spLocks noChangeArrowheads="1"/>
            </p:cNvSpPr>
            <p:nvPr/>
          </p:nvSpPr>
          <p:spPr bwMode="auto">
            <a:xfrm>
              <a:off x="1965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3" name="Rectangle 96"/>
            <p:cNvSpPr>
              <a:spLocks noChangeArrowheads="1"/>
            </p:cNvSpPr>
            <p:nvPr/>
          </p:nvSpPr>
          <p:spPr bwMode="auto">
            <a:xfrm>
              <a:off x="1977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4" name="Rectangle 97"/>
            <p:cNvSpPr>
              <a:spLocks noChangeArrowheads="1"/>
            </p:cNvSpPr>
            <p:nvPr/>
          </p:nvSpPr>
          <p:spPr bwMode="auto">
            <a:xfrm>
              <a:off x="2043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6" name="Rectangle 98"/>
            <p:cNvSpPr>
              <a:spLocks noChangeArrowheads="1"/>
            </p:cNvSpPr>
            <p:nvPr/>
          </p:nvSpPr>
          <p:spPr bwMode="auto">
            <a:xfrm>
              <a:off x="2079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7" name="Rectangle 99"/>
            <p:cNvSpPr>
              <a:spLocks noChangeArrowheads="1"/>
            </p:cNvSpPr>
            <p:nvPr/>
          </p:nvSpPr>
          <p:spPr bwMode="auto">
            <a:xfrm>
              <a:off x="2133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" name="Rectangle 100"/>
            <p:cNvSpPr>
              <a:spLocks noChangeArrowheads="1"/>
            </p:cNvSpPr>
            <p:nvPr/>
          </p:nvSpPr>
          <p:spPr bwMode="auto">
            <a:xfrm>
              <a:off x="2145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" name="Rectangle 101"/>
            <p:cNvSpPr>
              <a:spLocks noChangeArrowheads="1"/>
            </p:cNvSpPr>
            <p:nvPr/>
          </p:nvSpPr>
          <p:spPr bwMode="auto">
            <a:xfrm>
              <a:off x="221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0" name="Rectangle 102"/>
            <p:cNvSpPr>
              <a:spLocks noChangeArrowheads="1"/>
            </p:cNvSpPr>
            <p:nvPr/>
          </p:nvSpPr>
          <p:spPr bwMode="auto">
            <a:xfrm>
              <a:off x="2247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1" name="Rectangle 103"/>
            <p:cNvSpPr>
              <a:spLocks noChangeArrowheads="1"/>
            </p:cNvSpPr>
            <p:nvPr/>
          </p:nvSpPr>
          <p:spPr bwMode="auto">
            <a:xfrm>
              <a:off x="230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2" name="Rectangle 104"/>
            <p:cNvSpPr>
              <a:spLocks noChangeArrowheads="1"/>
            </p:cNvSpPr>
            <p:nvPr/>
          </p:nvSpPr>
          <p:spPr bwMode="auto">
            <a:xfrm>
              <a:off x="2313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3" name="Rectangle 105"/>
            <p:cNvSpPr>
              <a:spLocks noChangeArrowheads="1"/>
            </p:cNvSpPr>
            <p:nvPr/>
          </p:nvSpPr>
          <p:spPr bwMode="auto">
            <a:xfrm>
              <a:off x="237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0" name="Rectangle 106"/>
            <p:cNvSpPr>
              <a:spLocks noChangeArrowheads="1"/>
            </p:cNvSpPr>
            <p:nvPr/>
          </p:nvSpPr>
          <p:spPr bwMode="auto">
            <a:xfrm>
              <a:off x="245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1" name="Rectangle 107"/>
            <p:cNvSpPr>
              <a:spLocks noChangeArrowheads="1"/>
            </p:cNvSpPr>
            <p:nvPr/>
          </p:nvSpPr>
          <p:spPr bwMode="auto">
            <a:xfrm>
              <a:off x="254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2" name="Rectangle 108"/>
            <p:cNvSpPr>
              <a:spLocks noChangeArrowheads="1"/>
            </p:cNvSpPr>
            <p:nvPr/>
          </p:nvSpPr>
          <p:spPr bwMode="auto">
            <a:xfrm>
              <a:off x="2577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3" name="Rectangle 109"/>
            <p:cNvSpPr>
              <a:spLocks noChangeArrowheads="1"/>
            </p:cNvSpPr>
            <p:nvPr/>
          </p:nvSpPr>
          <p:spPr bwMode="auto">
            <a:xfrm>
              <a:off x="263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4" name="Rectangle 110"/>
            <p:cNvSpPr>
              <a:spLocks noChangeArrowheads="1"/>
            </p:cNvSpPr>
            <p:nvPr/>
          </p:nvSpPr>
          <p:spPr bwMode="auto">
            <a:xfrm>
              <a:off x="2643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" name="Rectangle 111"/>
            <p:cNvSpPr>
              <a:spLocks noChangeArrowheads="1"/>
            </p:cNvSpPr>
            <p:nvPr/>
          </p:nvSpPr>
          <p:spPr bwMode="auto">
            <a:xfrm>
              <a:off x="270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6" name="Rectangle 112"/>
            <p:cNvSpPr>
              <a:spLocks noChangeArrowheads="1"/>
            </p:cNvSpPr>
            <p:nvPr/>
          </p:nvSpPr>
          <p:spPr bwMode="auto">
            <a:xfrm>
              <a:off x="2745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7" name="Rectangle 113"/>
            <p:cNvSpPr>
              <a:spLocks noChangeArrowheads="1"/>
            </p:cNvSpPr>
            <p:nvPr/>
          </p:nvSpPr>
          <p:spPr bwMode="auto">
            <a:xfrm>
              <a:off x="279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8" name="Rectangle 114"/>
            <p:cNvSpPr>
              <a:spLocks noChangeArrowheads="1"/>
            </p:cNvSpPr>
            <p:nvPr/>
          </p:nvSpPr>
          <p:spPr bwMode="auto">
            <a:xfrm>
              <a:off x="2811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9" name="Rectangle 115"/>
            <p:cNvSpPr>
              <a:spLocks noChangeArrowheads="1"/>
            </p:cNvSpPr>
            <p:nvPr/>
          </p:nvSpPr>
          <p:spPr bwMode="auto">
            <a:xfrm>
              <a:off x="2877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0" name="Rectangle 116"/>
            <p:cNvSpPr>
              <a:spLocks noChangeArrowheads="1"/>
            </p:cNvSpPr>
            <p:nvPr/>
          </p:nvSpPr>
          <p:spPr bwMode="auto">
            <a:xfrm>
              <a:off x="2907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2" name="Rectangle 117"/>
            <p:cNvSpPr>
              <a:spLocks noChangeArrowheads="1"/>
            </p:cNvSpPr>
            <p:nvPr/>
          </p:nvSpPr>
          <p:spPr bwMode="auto">
            <a:xfrm>
              <a:off x="296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3" name="Rectangle 118"/>
            <p:cNvSpPr>
              <a:spLocks noChangeArrowheads="1"/>
            </p:cNvSpPr>
            <p:nvPr/>
          </p:nvSpPr>
          <p:spPr bwMode="auto">
            <a:xfrm>
              <a:off x="297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4" name="Rectangle 119"/>
            <p:cNvSpPr>
              <a:spLocks noChangeArrowheads="1"/>
            </p:cNvSpPr>
            <p:nvPr/>
          </p:nvSpPr>
          <p:spPr bwMode="auto">
            <a:xfrm>
              <a:off x="3039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" name="Rectangle 120"/>
            <p:cNvSpPr>
              <a:spLocks noChangeArrowheads="1"/>
            </p:cNvSpPr>
            <p:nvPr/>
          </p:nvSpPr>
          <p:spPr bwMode="auto">
            <a:xfrm>
              <a:off x="3075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" name="Rectangle 121"/>
            <p:cNvSpPr>
              <a:spLocks noChangeArrowheads="1"/>
            </p:cNvSpPr>
            <p:nvPr/>
          </p:nvSpPr>
          <p:spPr bwMode="auto">
            <a:xfrm>
              <a:off x="312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" name="Rectangle 122"/>
            <p:cNvSpPr>
              <a:spLocks noChangeArrowheads="1"/>
            </p:cNvSpPr>
            <p:nvPr/>
          </p:nvSpPr>
          <p:spPr bwMode="auto">
            <a:xfrm>
              <a:off x="3141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" name="Rectangle 123"/>
            <p:cNvSpPr>
              <a:spLocks noChangeArrowheads="1"/>
            </p:cNvSpPr>
            <p:nvPr/>
          </p:nvSpPr>
          <p:spPr bwMode="auto">
            <a:xfrm>
              <a:off x="320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" name="Rectangle 124"/>
            <p:cNvSpPr>
              <a:spLocks noChangeArrowheads="1"/>
            </p:cNvSpPr>
            <p:nvPr/>
          </p:nvSpPr>
          <p:spPr bwMode="auto">
            <a:xfrm>
              <a:off x="335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" name="Rectangle 125"/>
            <p:cNvSpPr>
              <a:spLocks noChangeArrowheads="1"/>
            </p:cNvSpPr>
            <p:nvPr/>
          </p:nvSpPr>
          <p:spPr bwMode="auto">
            <a:xfrm>
              <a:off x="3387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" name="Rectangle 126"/>
            <p:cNvSpPr>
              <a:spLocks noChangeArrowheads="1"/>
            </p:cNvSpPr>
            <p:nvPr/>
          </p:nvSpPr>
          <p:spPr bwMode="auto">
            <a:xfrm>
              <a:off x="3441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" name="Rectangle 127"/>
            <p:cNvSpPr>
              <a:spLocks noChangeArrowheads="1"/>
            </p:cNvSpPr>
            <p:nvPr/>
          </p:nvSpPr>
          <p:spPr bwMode="auto">
            <a:xfrm>
              <a:off x="3453" y="269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" name="Rectangle 128"/>
            <p:cNvSpPr>
              <a:spLocks noChangeArrowheads="1"/>
            </p:cNvSpPr>
            <p:nvPr/>
          </p:nvSpPr>
          <p:spPr bwMode="auto">
            <a:xfrm>
              <a:off x="351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" name="Rectangle 129"/>
            <p:cNvSpPr>
              <a:spLocks noChangeArrowheads="1"/>
            </p:cNvSpPr>
            <p:nvPr/>
          </p:nvSpPr>
          <p:spPr bwMode="auto">
            <a:xfrm>
              <a:off x="3555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" name="Rectangle 130"/>
            <p:cNvSpPr>
              <a:spLocks noChangeArrowheads="1"/>
            </p:cNvSpPr>
            <p:nvPr/>
          </p:nvSpPr>
          <p:spPr bwMode="auto">
            <a:xfrm>
              <a:off x="3609" y="271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6" name="Rectangle 131"/>
            <p:cNvSpPr>
              <a:spLocks noChangeArrowheads="1"/>
            </p:cNvSpPr>
            <p:nvPr/>
          </p:nvSpPr>
          <p:spPr bwMode="auto">
            <a:xfrm>
              <a:off x="3621" y="2698"/>
              <a:ext cx="4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7" name="Rectangle 132"/>
            <p:cNvSpPr>
              <a:spLocks noChangeArrowheads="1"/>
            </p:cNvSpPr>
            <p:nvPr/>
          </p:nvSpPr>
          <p:spPr bwMode="auto">
            <a:xfrm>
              <a:off x="368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8" name="Rectangle 133"/>
            <p:cNvSpPr>
              <a:spLocks noChangeArrowheads="1"/>
            </p:cNvSpPr>
            <p:nvPr/>
          </p:nvSpPr>
          <p:spPr bwMode="auto">
            <a:xfrm>
              <a:off x="3909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9" name="Rectangle 134"/>
            <p:cNvSpPr>
              <a:spLocks noChangeArrowheads="1"/>
            </p:cNvSpPr>
            <p:nvPr/>
          </p:nvSpPr>
          <p:spPr bwMode="auto">
            <a:xfrm>
              <a:off x="3945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0" name="Rectangle 135"/>
            <p:cNvSpPr>
              <a:spLocks noChangeArrowheads="1"/>
            </p:cNvSpPr>
            <p:nvPr/>
          </p:nvSpPr>
          <p:spPr bwMode="auto">
            <a:xfrm>
              <a:off x="398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1" name="Rectangle 136"/>
            <p:cNvSpPr>
              <a:spLocks noChangeArrowheads="1"/>
            </p:cNvSpPr>
            <p:nvPr/>
          </p:nvSpPr>
          <p:spPr bwMode="auto">
            <a:xfrm>
              <a:off x="4185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04" name="Rectangle 137"/>
            <p:cNvSpPr>
              <a:spLocks noChangeArrowheads="1"/>
            </p:cNvSpPr>
            <p:nvPr/>
          </p:nvSpPr>
          <p:spPr bwMode="auto">
            <a:xfrm>
              <a:off x="422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05" name="Rectangle 138"/>
            <p:cNvSpPr>
              <a:spLocks noChangeArrowheads="1"/>
            </p:cNvSpPr>
            <p:nvPr/>
          </p:nvSpPr>
          <p:spPr bwMode="auto">
            <a:xfrm>
              <a:off x="425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08" name="Rectangle 139"/>
            <p:cNvSpPr>
              <a:spLocks noChangeArrowheads="1"/>
            </p:cNvSpPr>
            <p:nvPr/>
          </p:nvSpPr>
          <p:spPr bwMode="auto">
            <a:xfrm>
              <a:off x="4461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09" name="Rectangle 140"/>
            <p:cNvSpPr>
              <a:spLocks noChangeArrowheads="1"/>
            </p:cNvSpPr>
            <p:nvPr/>
          </p:nvSpPr>
          <p:spPr bwMode="auto">
            <a:xfrm>
              <a:off x="449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0" name="Rectangle 141"/>
            <p:cNvSpPr>
              <a:spLocks noChangeArrowheads="1"/>
            </p:cNvSpPr>
            <p:nvPr/>
          </p:nvSpPr>
          <p:spPr bwMode="auto">
            <a:xfrm>
              <a:off x="452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1" name="Rectangle 142"/>
            <p:cNvSpPr>
              <a:spLocks noChangeArrowheads="1"/>
            </p:cNvSpPr>
            <p:nvPr/>
          </p:nvSpPr>
          <p:spPr bwMode="auto">
            <a:xfrm>
              <a:off x="4731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2" name="Rectangle 143"/>
            <p:cNvSpPr>
              <a:spLocks noChangeArrowheads="1"/>
            </p:cNvSpPr>
            <p:nvPr/>
          </p:nvSpPr>
          <p:spPr bwMode="auto">
            <a:xfrm>
              <a:off x="476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3" name="Rectangle 144"/>
            <p:cNvSpPr>
              <a:spLocks noChangeArrowheads="1"/>
            </p:cNvSpPr>
            <p:nvPr/>
          </p:nvSpPr>
          <p:spPr bwMode="auto">
            <a:xfrm>
              <a:off x="4803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4" name="Rectangle 145"/>
            <p:cNvSpPr>
              <a:spLocks noChangeArrowheads="1"/>
            </p:cNvSpPr>
            <p:nvPr/>
          </p:nvSpPr>
          <p:spPr bwMode="auto">
            <a:xfrm>
              <a:off x="5007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5" name="Rectangle 146"/>
            <p:cNvSpPr>
              <a:spLocks noChangeArrowheads="1"/>
            </p:cNvSpPr>
            <p:nvPr/>
          </p:nvSpPr>
          <p:spPr bwMode="auto">
            <a:xfrm>
              <a:off x="5043" y="2686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6" name="Rectangle 147"/>
            <p:cNvSpPr>
              <a:spLocks noChangeArrowheads="1"/>
            </p:cNvSpPr>
            <p:nvPr/>
          </p:nvSpPr>
          <p:spPr bwMode="auto">
            <a:xfrm>
              <a:off x="5079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7" name="Rectangle 148"/>
            <p:cNvSpPr>
              <a:spLocks noChangeArrowheads="1"/>
            </p:cNvSpPr>
            <p:nvPr/>
          </p:nvSpPr>
          <p:spPr bwMode="auto">
            <a:xfrm>
              <a:off x="5284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2318" name="Rectangle 149"/>
            <p:cNvSpPr>
              <a:spLocks noChangeArrowheads="1"/>
            </p:cNvSpPr>
            <p:nvPr/>
          </p:nvSpPr>
          <p:spPr bwMode="auto">
            <a:xfrm>
              <a:off x="5308" y="2686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22" name="AutoShape 3"/>
          <p:cNvSpPr>
            <a:spLocks/>
          </p:cNvSpPr>
          <p:nvPr/>
        </p:nvSpPr>
        <p:spPr bwMode="auto">
          <a:xfrm rot="16200000" flipV="1">
            <a:off x="3151387" y="1879826"/>
            <a:ext cx="179540" cy="514771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23" name="AutoShape 3"/>
          <p:cNvSpPr>
            <a:spLocks/>
          </p:cNvSpPr>
          <p:nvPr/>
        </p:nvSpPr>
        <p:spPr bwMode="auto">
          <a:xfrm rot="16200000" flipV="1">
            <a:off x="7051796" y="3154461"/>
            <a:ext cx="179540" cy="2604693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24" name="Text Box 9"/>
          <p:cNvSpPr txBox="1">
            <a:spLocks noChangeArrowheads="1"/>
          </p:cNvSpPr>
          <p:nvPr/>
        </p:nvSpPr>
        <p:spPr bwMode="auto">
          <a:xfrm>
            <a:off x="2561725" y="4608147"/>
            <a:ext cx="137204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Arc (85 meters)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5" name="Text Box 9"/>
          <p:cNvSpPr txBox="1">
            <a:spLocks noChangeArrowheads="1"/>
          </p:cNvSpPr>
          <p:nvPr/>
        </p:nvSpPr>
        <p:spPr bwMode="auto">
          <a:xfrm>
            <a:off x="6410140" y="4587828"/>
            <a:ext cx="1609947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(43 meters)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406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73285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Booster 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Ring</a:t>
            </a:r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– Optics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7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pSp>
        <p:nvGrpSpPr>
          <p:cNvPr id="3" name="Group 6"/>
          <p:cNvGrpSpPr>
            <a:grpSpLocks noChangeAspect="1"/>
          </p:cNvGrpSpPr>
          <p:nvPr/>
        </p:nvGrpSpPr>
        <p:grpSpPr bwMode="auto">
          <a:xfrm>
            <a:off x="336550" y="1389388"/>
            <a:ext cx="8526463" cy="2590800"/>
            <a:chOff x="212" y="1213"/>
            <a:chExt cx="5371" cy="1632"/>
          </a:xfrm>
        </p:grpSpPr>
        <p:sp>
          <p:nvSpPr>
            <p:cNvPr id="4" name="AutoShape 5"/>
            <p:cNvSpPr>
              <a:spLocks noChangeAspect="1" noChangeArrowheads="1" noTextEdit="1"/>
            </p:cNvSpPr>
            <p:nvPr/>
          </p:nvSpPr>
          <p:spPr bwMode="auto">
            <a:xfrm>
              <a:off x="213" y="1213"/>
              <a:ext cx="5334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207"/>
            <p:cNvGrpSpPr>
              <a:grpSpLocks/>
            </p:cNvGrpSpPr>
            <p:nvPr/>
          </p:nvGrpSpPr>
          <p:grpSpPr bwMode="auto">
            <a:xfrm>
              <a:off x="212" y="1213"/>
              <a:ext cx="5371" cy="1632"/>
              <a:chOff x="212" y="1213"/>
              <a:chExt cx="5371" cy="1632"/>
            </a:xfrm>
          </p:grpSpPr>
          <p:sp>
            <p:nvSpPr>
              <p:cNvPr id="473360" name="Rectangle 7"/>
              <p:cNvSpPr>
                <a:spLocks noChangeArrowheads="1"/>
              </p:cNvSpPr>
              <p:nvPr/>
            </p:nvSpPr>
            <p:spPr bwMode="auto">
              <a:xfrm>
                <a:off x="213" y="1213"/>
                <a:ext cx="5334" cy="16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361" name="Rectangle 8"/>
              <p:cNvSpPr>
                <a:spLocks noChangeArrowheads="1"/>
              </p:cNvSpPr>
              <p:nvPr/>
            </p:nvSpPr>
            <p:spPr bwMode="auto">
              <a:xfrm>
                <a:off x="285" y="1357"/>
                <a:ext cx="5190" cy="133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362" name="Rectangle 9"/>
              <p:cNvSpPr>
                <a:spLocks noChangeArrowheads="1"/>
              </p:cNvSpPr>
              <p:nvPr/>
            </p:nvSpPr>
            <p:spPr bwMode="auto">
              <a:xfrm>
                <a:off x="5223" y="2707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75.08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363" name="Rectangle 10"/>
              <p:cNvSpPr>
                <a:spLocks noChangeArrowheads="1"/>
              </p:cNvSpPr>
              <p:nvPr/>
            </p:nvSpPr>
            <p:spPr bwMode="auto">
              <a:xfrm>
                <a:off x="285" y="2707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365" name="Rectangle 12"/>
              <p:cNvSpPr>
                <a:spLocks noChangeArrowheads="1"/>
              </p:cNvSpPr>
              <p:nvPr/>
            </p:nvSpPr>
            <p:spPr bwMode="auto">
              <a:xfrm>
                <a:off x="333" y="1291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03" name="Rectangle 13"/>
              <p:cNvSpPr>
                <a:spLocks noChangeArrowheads="1"/>
              </p:cNvSpPr>
              <p:nvPr/>
            </p:nvSpPr>
            <p:spPr bwMode="auto">
              <a:xfrm rot="16200000">
                <a:off x="203" y="1318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05" name="Rectangle 14"/>
              <p:cNvSpPr>
                <a:spLocks noChangeArrowheads="1"/>
              </p:cNvSpPr>
              <p:nvPr/>
            </p:nvSpPr>
            <p:spPr bwMode="auto">
              <a:xfrm rot="16200000">
                <a:off x="224" y="2611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07" name="Rectangle 15"/>
              <p:cNvSpPr>
                <a:spLocks noChangeArrowheads="1"/>
              </p:cNvSpPr>
              <p:nvPr/>
            </p:nvSpPr>
            <p:spPr bwMode="auto">
              <a:xfrm rot="16200000">
                <a:off x="5493" y="130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09" name="Rectangle 16"/>
              <p:cNvSpPr>
                <a:spLocks noChangeArrowheads="1"/>
              </p:cNvSpPr>
              <p:nvPr/>
            </p:nvSpPr>
            <p:spPr bwMode="auto">
              <a:xfrm rot="16200000">
                <a:off x="5481" y="2599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81" name="Rectangle 17"/>
              <p:cNvSpPr>
                <a:spLocks noChangeArrowheads="1"/>
              </p:cNvSpPr>
              <p:nvPr/>
            </p:nvSpPr>
            <p:spPr bwMode="auto">
              <a:xfrm rot="16200000">
                <a:off x="-10" y="1903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82" name="Rectangle 18"/>
              <p:cNvSpPr>
                <a:spLocks noChangeArrowheads="1"/>
              </p:cNvSpPr>
              <p:nvPr/>
            </p:nvSpPr>
            <p:spPr bwMode="auto">
              <a:xfrm rot="16200000">
                <a:off x="5277" y="1920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3483" name="Line 19"/>
              <p:cNvSpPr>
                <a:spLocks noChangeShapeType="1"/>
              </p:cNvSpPr>
              <p:nvPr/>
            </p:nvSpPr>
            <p:spPr bwMode="auto">
              <a:xfrm flipH="1">
                <a:off x="5439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4" name="Line 20"/>
              <p:cNvSpPr>
                <a:spLocks noChangeShapeType="1"/>
              </p:cNvSpPr>
              <p:nvPr/>
            </p:nvSpPr>
            <p:spPr bwMode="auto">
              <a:xfrm>
                <a:off x="285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5" name="Line 21"/>
              <p:cNvSpPr>
                <a:spLocks noChangeShapeType="1"/>
              </p:cNvSpPr>
              <p:nvPr/>
            </p:nvSpPr>
            <p:spPr bwMode="auto">
              <a:xfrm flipV="1">
                <a:off x="80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6" name="Line 22"/>
              <p:cNvSpPr>
                <a:spLocks noChangeShapeType="1"/>
              </p:cNvSpPr>
              <p:nvPr/>
            </p:nvSpPr>
            <p:spPr bwMode="auto">
              <a:xfrm>
                <a:off x="80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7" name="Line 23"/>
              <p:cNvSpPr>
                <a:spLocks noChangeShapeType="1"/>
              </p:cNvSpPr>
              <p:nvPr/>
            </p:nvSpPr>
            <p:spPr bwMode="auto">
              <a:xfrm flipH="1">
                <a:off x="5439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8" name="Line 24"/>
              <p:cNvSpPr>
                <a:spLocks noChangeShapeType="1"/>
              </p:cNvSpPr>
              <p:nvPr/>
            </p:nvSpPr>
            <p:spPr bwMode="auto">
              <a:xfrm>
                <a:off x="285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89" name="Line 25"/>
              <p:cNvSpPr>
                <a:spLocks noChangeShapeType="1"/>
              </p:cNvSpPr>
              <p:nvPr/>
            </p:nvSpPr>
            <p:spPr bwMode="auto">
              <a:xfrm flipV="1">
                <a:off x="132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0" name="Line 26"/>
              <p:cNvSpPr>
                <a:spLocks noChangeShapeType="1"/>
              </p:cNvSpPr>
              <p:nvPr/>
            </p:nvSpPr>
            <p:spPr bwMode="auto">
              <a:xfrm>
                <a:off x="132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1" name="Line 27"/>
              <p:cNvSpPr>
                <a:spLocks noChangeShapeType="1"/>
              </p:cNvSpPr>
              <p:nvPr/>
            </p:nvSpPr>
            <p:spPr bwMode="auto">
              <a:xfrm flipH="1">
                <a:off x="5439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2" name="Line 28"/>
              <p:cNvSpPr>
                <a:spLocks noChangeShapeType="1"/>
              </p:cNvSpPr>
              <p:nvPr/>
            </p:nvSpPr>
            <p:spPr bwMode="auto">
              <a:xfrm>
                <a:off x="285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3" name="Line 29"/>
              <p:cNvSpPr>
                <a:spLocks noChangeShapeType="1"/>
              </p:cNvSpPr>
              <p:nvPr/>
            </p:nvSpPr>
            <p:spPr bwMode="auto">
              <a:xfrm flipV="1">
                <a:off x="183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4" name="Line 30"/>
              <p:cNvSpPr>
                <a:spLocks noChangeShapeType="1"/>
              </p:cNvSpPr>
              <p:nvPr/>
            </p:nvSpPr>
            <p:spPr bwMode="auto">
              <a:xfrm>
                <a:off x="183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5" name="Line 31"/>
              <p:cNvSpPr>
                <a:spLocks noChangeShapeType="1"/>
              </p:cNvSpPr>
              <p:nvPr/>
            </p:nvSpPr>
            <p:spPr bwMode="auto">
              <a:xfrm flipH="1">
                <a:off x="5439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6" name="Line 32"/>
              <p:cNvSpPr>
                <a:spLocks noChangeShapeType="1"/>
              </p:cNvSpPr>
              <p:nvPr/>
            </p:nvSpPr>
            <p:spPr bwMode="auto">
              <a:xfrm>
                <a:off x="285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7" name="Line 33"/>
              <p:cNvSpPr>
                <a:spLocks noChangeShapeType="1"/>
              </p:cNvSpPr>
              <p:nvPr/>
            </p:nvSpPr>
            <p:spPr bwMode="auto">
              <a:xfrm flipV="1">
                <a:off x="236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8" name="Line 34"/>
              <p:cNvSpPr>
                <a:spLocks noChangeShapeType="1"/>
              </p:cNvSpPr>
              <p:nvPr/>
            </p:nvSpPr>
            <p:spPr bwMode="auto">
              <a:xfrm>
                <a:off x="236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499" name="Line 35"/>
              <p:cNvSpPr>
                <a:spLocks noChangeShapeType="1"/>
              </p:cNvSpPr>
              <p:nvPr/>
            </p:nvSpPr>
            <p:spPr bwMode="auto">
              <a:xfrm flipH="1">
                <a:off x="5439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500" name="Line 36"/>
              <p:cNvSpPr>
                <a:spLocks noChangeShapeType="1"/>
              </p:cNvSpPr>
              <p:nvPr/>
            </p:nvSpPr>
            <p:spPr bwMode="auto">
              <a:xfrm>
                <a:off x="285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501" name="Line 37"/>
              <p:cNvSpPr>
                <a:spLocks noChangeShapeType="1"/>
              </p:cNvSpPr>
              <p:nvPr/>
            </p:nvSpPr>
            <p:spPr bwMode="auto">
              <a:xfrm flipV="1">
                <a:off x="287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502" name="Line 38"/>
              <p:cNvSpPr>
                <a:spLocks noChangeShapeType="1"/>
              </p:cNvSpPr>
              <p:nvPr/>
            </p:nvSpPr>
            <p:spPr bwMode="auto">
              <a:xfrm>
                <a:off x="287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503" name="Line 39"/>
              <p:cNvSpPr>
                <a:spLocks noChangeShapeType="1"/>
              </p:cNvSpPr>
              <p:nvPr/>
            </p:nvSpPr>
            <p:spPr bwMode="auto">
              <a:xfrm flipH="1">
                <a:off x="5439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Line 40"/>
              <p:cNvSpPr>
                <a:spLocks noChangeShapeType="1"/>
              </p:cNvSpPr>
              <p:nvPr/>
            </p:nvSpPr>
            <p:spPr bwMode="auto">
              <a:xfrm>
                <a:off x="285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Line 41"/>
              <p:cNvSpPr>
                <a:spLocks noChangeShapeType="1"/>
              </p:cNvSpPr>
              <p:nvPr/>
            </p:nvSpPr>
            <p:spPr bwMode="auto">
              <a:xfrm flipV="1">
                <a:off x="339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Line 42"/>
              <p:cNvSpPr>
                <a:spLocks noChangeShapeType="1"/>
              </p:cNvSpPr>
              <p:nvPr/>
            </p:nvSpPr>
            <p:spPr bwMode="auto">
              <a:xfrm>
                <a:off x="339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Line 43"/>
              <p:cNvSpPr>
                <a:spLocks noChangeShapeType="1"/>
              </p:cNvSpPr>
              <p:nvPr/>
            </p:nvSpPr>
            <p:spPr bwMode="auto">
              <a:xfrm flipH="1">
                <a:off x="5439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Line 44"/>
              <p:cNvSpPr>
                <a:spLocks noChangeShapeType="1"/>
              </p:cNvSpPr>
              <p:nvPr/>
            </p:nvSpPr>
            <p:spPr bwMode="auto">
              <a:xfrm>
                <a:off x="285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Line 45"/>
              <p:cNvSpPr>
                <a:spLocks noChangeShapeType="1"/>
              </p:cNvSpPr>
              <p:nvPr/>
            </p:nvSpPr>
            <p:spPr bwMode="auto">
              <a:xfrm flipV="1">
                <a:off x="3915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Line 46"/>
              <p:cNvSpPr>
                <a:spLocks noChangeShapeType="1"/>
              </p:cNvSpPr>
              <p:nvPr/>
            </p:nvSpPr>
            <p:spPr bwMode="auto">
              <a:xfrm>
                <a:off x="3915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Line 47"/>
              <p:cNvSpPr>
                <a:spLocks noChangeShapeType="1"/>
              </p:cNvSpPr>
              <p:nvPr/>
            </p:nvSpPr>
            <p:spPr bwMode="auto">
              <a:xfrm flipH="1">
                <a:off x="5439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Line 48"/>
              <p:cNvSpPr>
                <a:spLocks noChangeShapeType="1"/>
              </p:cNvSpPr>
              <p:nvPr/>
            </p:nvSpPr>
            <p:spPr bwMode="auto">
              <a:xfrm>
                <a:off x="285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Line 49"/>
              <p:cNvSpPr>
                <a:spLocks noChangeShapeType="1"/>
              </p:cNvSpPr>
              <p:nvPr/>
            </p:nvSpPr>
            <p:spPr bwMode="auto">
              <a:xfrm flipV="1">
                <a:off x="443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Line 50"/>
              <p:cNvSpPr>
                <a:spLocks noChangeShapeType="1"/>
              </p:cNvSpPr>
              <p:nvPr/>
            </p:nvSpPr>
            <p:spPr bwMode="auto">
              <a:xfrm>
                <a:off x="443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Line 51"/>
              <p:cNvSpPr>
                <a:spLocks noChangeShapeType="1"/>
              </p:cNvSpPr>
              <p:nvPr/>
            </p:nvSpPr>
            <p:spPr bwMode="auto">
              <a:xfrm flipH="1">
                <a:off x="5439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Line 52"/>
              <p:cNvSpPr>
                <a:spLocks noChangeShapeType="1"/>
              </p:cNvSpPr>
              <p:nvPr/>
            </p:nvSpPr>
            <p:spPr bwMode="auto">
              <a:xfrm>
                <a:off x="285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Line 53"/>
              <p:cNvSpPr>
                <a:spLocks noChangeShapeType="1"/>
              </p:cNvSpPr>
              <p:nvPr/>
            </p:nvSpPr>
            <p:spPr bwMode="auto">
              <a:xfrm flipV="1">
                <a:off x="495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" name="Line 54"/>
              <p:cNvSpPr>
                <a:spLocks noChangeShapeType="1"/>
              </p:cNvSpPr>
              <p:nvPr/>
            </p:nvSpPr>
            <p:spPr bwMode="auto">
              <a:xfrm>
                <a:off x="495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" name="Freeform 55"/>
              <p:cNvSpPr>
                <a:spLocks/>
              </p:cNvSpPr>
              <p:nvPr/>
            </p:nvSpPr>
            <p:spPr bwMode="auto">
              <a:xfrm>
                <a:off x="285" y="1855"/>
                <a:ext cx="5184" cy="828"/>
              </a:xfrm>
              <a:custGeom>
                <a:avLst/>
                <a:gdLst>
                  <a:gd name="T0" fmla="*/ 78 w 5184"/>
                  <a:gd name="T1" fmla="*/ 780 h 828"/>
                  <a:gd name="T2" fmla="*/ 162 w 5184"/>
                  <a:gd name="T3" fmla="*/ 216 h 828"/>
                  <a:gd name="T4" fmla="*/ 240 w 5184"/>
                  <a:gd name="T5" fmla="*/ 744 h 828"/>
                  <a:gd name="T6" fmla="*/ 324 w 5184"/>
                  <a:gd name="T7" fmla="*/ 486 h 828"/>
                  <a:gd name="T8" fmla="*/ 408 w 5184"/>
                  <a:gd name="T9" fmla="*/ 516 h 828"/>
                  <a:gd name="T10" fmla="*/ 486 w 5184"/>
                  <a:gd name="T11" fmla="*/ 288 h 828"/>
                  <a:gd name="T12" fmla="*/ 570 w 5184"/>
                  <a:gd name="T13" fmla="*/ 678 h 828"/>
                  <a:gd name="T14" fmla="*/ 654 w 5184"/>
                  <a:gd name="T15" fmla="*/ 444 h 828"/>
                  <a:gd name="T16" fmla="*/ 732 w 5184"/>
                  <a:gd name="T17" fmla="*/ 204 h 828"/>
                  <a:gd name="T18" fmla="*/ 816 w 5184"/>
                  <a:gd name="T19" fmla="*/ 504 h 828"/>
                  <a:gd name="T20" fmla="*/ 900 w 5184"/>
                  <a:gd name="T21" fmla="*/ 738 h 828"/>
                  <a:gd name="T22" fmla="*/ 978 w 5184"/>
                  <a:gd name="T23" fmla="*/ 696 h 828"/>
                  <a:gd name="T24" fmla="*/ 1062 w 5184"/>
                  <a:gd name="T25" fmla="*/ 720 h 828"/>
                  <a:gd name="T26" fmla="*/ 1146 w 5184"/>
                  <a:gd name="T27" fmla="*/ 390 h 828"/>
                  <a:gd name="T28" fmla="*/ 1224 w 5184"/>
                  <a:gd name="T29" fmla="*/ 324 h 828"/>
                  <a:gd name="T30" fmla="*/ 1308 w 5184"/>
                  <a:gd name="T31" fmla="*/ 378 h 828"/>
                  <a:gd name="T32" fmla="*/ 1392 w 5184"/>
                  <a:gd name="T33" fmla="*/ 828 h 828"/>
                  <a:gd name="T34" fmla="*/ 1476 w 5184"/>
                  <a:gd name="T35" fmla="*/ 402 h 828"/>
                  <a:gd name="T36" fmla="*/ 1554 w 5184"/>
                  <a:gd name="T37" fmla="*/ 462 h 828"/>
                  <a:gd name="T38" fmla="*/ 1638 w 5184"/>
                  <a:gd name="T39" fmla="*/ 624 h 828"/>
                  <a:gd name="T40" fmla="*/ 1716 w 5184"/>
                  <a:gd name="T41" fmla="*/ 660 h 828"/>
                  <a:gd name="T42" fmla="*/ 1800 w 5184"/>
                  <a:gd name="T43" fmla="*/ 432 h 828"/>
                  <a:gd name="T44" fmla="*/ 1884 w 5184"/>
                  <a:gd name="T45" fmla="*/ 750 h 828"/>
                  <a:gd name="T46" fmla="*/ 1968 w 5184"/>
                  <a:gd name="T47" fmla="*/ 468 h 828"/>
                  <a:gd name="T48" fmla="*/ 2046 w 5184"/>
                  <a:gd name="T49" fmla="*/ 402 h 828"/>
                  <a:gd name="T50" fmla="*/ 2130 w 5184"/>
                  <a:gd name="T51" fmla="*/ 438 h 828"/>
                  <a:gd name="T52" fmla="*/ 2208 w 5184"/>
                  <a:gd name="T53" fmla="*/ 486 h 828"/>
                  <a:gd name="T54" fmla="*/ 2292 w 5184"/>
                  <a:gd name="T55" fmla="*/ 438 h 828"/>
                  <a:gd name="T56" fmla="*/ 2376 w 5184"/>
                  <a:gd name="T57" fmla="*/ 420 h 828"/>
                  <a:gd name="T58" fmla="*/ 2460 w 5184"/>
                  <a:gd name="T59" fmla="*/ 432 h 828"/>
                  <a:gd name="T60" fmla="*/ 2538 w 5184"/>
                  <a:gd name="T61" fmla="*/ 438 h 828"/>
                  <a:gd name="T62" fmla="*/ 2622 w 5184"/>
                  <a:gd name="T63" fmla="*/ 468 h 828"/>
                  <a:gd name="T64" fmla="*/ 2706 w 5184"/>
                  <a:gd name="T65" fmla="*/ 636 h 828"/>
                  <a:gd name="T66" fmla="*/ 2784 w 5184"/>
                  <a:gd name="T67" fmla="*/ 672 h 828"/>
                  <a:gd name="T68" fmla="*/ 2868 w 5184"/>
                  <a:gd name="T69" fmla="*/ 618 h 828"/>
                  <a:gd name="T70" fmla="*/ 2952 w 5184"/>
                  <a:gd name="T71" fmla="*/ 660 h 828"/>
                  <a:gd name="T72" fmla="*/ 3030 w 5184"/>
                  <a:gd name="T73" fmla="*/ 654 h 828"/>
                  <a:gd name="T74" fmla="*/ 3114 w 5184"/>
                  <a:gd name="T75" fmla="*/ 624 h 828"/>
                  <a:gd name="T76" fmla="*/ 3198 w 5184"/>
                  <a:gd name="T77" fmla="*/ 420 h 828"/>
                  <a:gd name="T78" fmla="*/ 3276 w 5184"/>
                  <a:gd name="T79" fmla="*/ 444 h 828"/>
                  <a:gd name="T80" fmla="*/ 3360 w 5184"/>
                  <a:gd name="T81" fmla="*/ 828 h 828"/>
                  <a:gd name="T82" fmla="*/ 3444 w 5184"/>
                  <a:gd name="T83" fmla="*/ 390 h 828"/>
                  <a:gd name="T84" fmla="*/ 3522 w 5184"/>
                  <a:gd name="T85" fmla="*/ 414 h 828"/>
                  <a:gd name="T86" fmla="*/ 3606 w 5184"/>
                  <a:gd name="T87" fmla="*/ 402 h 828"/>
                  <a:gd name="T88" fmla="*/ 3690 w 5184"/>
                  <a:gd name="T89" fmla="*/ 408 h 828"/>
                  <a:gd name="T90" fmla="*/ 3768 w 5184"/>
                  <a:gd name="T91" fmla="*/ 828 h 828"/>
                  <a:gd name="T92" fmla="*/ 3852 w 5184"/>
                  <a:gd name="T93" fmla="*/ 420 h 828"/>
                  <a:gd name="T94" fmla="*/ 3936 w 5184"/>
                  <a:gd name="T95" fmla="*/ 438 h 828"/>
                  <a:gd name="T96" fmla="*/ 4014 w 5184"/>
                  <a:gd name="T97" fmla="*/ 594 h 828"/>
                  <a:gd name="T98" fmla="*/ 4098 w 5184"/>
                  <a:gd name="T99" fmla="*/ 678 h 828"/>
                  <a:gd name="T100" fmla="*/ 4182 w 5184"/>
                  <a:gd name="T101" fmla="*/ 630 h 828"/>
                  <a:gd name="T102" fmla="*/ 4260 w 5184"/>
                  <a:gd name="T103" fmla="*/ 648 h 828"/>
                  <a:gd name="T104" fmla="*/ 4344 w 5184"/>
                  <a:gd name="T105" fmla="*/ 654 h 828"/>
                  <a:gd name="T106" fmla="*/ 4428 w 5184"/>
                  <a:gd name="T107" fmla="*/ 648 h 828"/>
                  <a:gd name="T108" fmla="*/ 4506 w 5184"/>
                  <a:gd name="T109" fmla="*/ 474 h 828"/>
                  <a:gd name="T110" fmla="*/ 4590 w 5184"/>
                  <a:gd name="T111" fmla="*/ 438 h 828"/>
                  <a:gd name="T112" fmla="*/ 4674 w 5184"/>
                  <a:gd name="T113" fmla="*/ 426 h 828"/>
                  <a:gd name="T114" fmla="*/ 4752 w 5184"/>
                  <a:gd name="T115" fmla="*/ 426 h 828"/>
                  <a:gd name="T116" fmla="*/ 4836 w 5184"/>
                  <a:gd name="T117" fmla="*/ 438 h 828"/>
                  <a:gd name="T118" fmla="*/ 4920 w 5184"/>
                  <a:gd name="T119" fmla="*/ 510 h 828"/>
                  <a:gd name="T120" fmla="*/ 4998 w 5184"/>
                  <a:gd name="T121" fmla="*/ 438 h 828"/>
                  <a:gd name="T122" fmla="*/ 5082 w 5184"/>
                  <a:gd name="T123" fmla="*/ 390 h 828"/>
                  <a:gd name="T124" fmla="*/ 5166 w 5184"/>
                  <a:gd name="T125" fmla="*/ 468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28">
                    <a:moveTo>
                      <a:pt x="0" y="84"/>
                    </a:moveTo>
                    <a:lnTo>
                      <a:pt x="0" y="114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68"/>
                    </a:lnTo>
                    <a:lnTo>
                      <a:pt x="6" y="180"/>
                    </a:lnTo>
                    <a:lnTo>
                      <a:pt x="6" y="198"/>
                    </a:lnTo>
                    <a:lnTo>
                      <a:pt x="6" y="210"/>
                    </a:lnTo>
                    <a:lnTo>
                      <a:pt x="6" y="228"/>
                    </a:lnTo>
                    <a:lnTo>
                      <a:pt x="6" y="246"/>
                    </a:lnTo>
                    <a:lnTo>
                      <a:pt x="6" y="258"/>
                    </a:lnTo>
                    <a:lnTo>
                      <a:pt x="12" y="276"/>
                    </a:lnTo>
                    <a:lnTo>
                      <a:pt x="12" y="288"/>
                    </a:lnTo>
                    <a:lnTo>
                      <a:pt x="12" y="300"/>
                    </a:lnTo>
                    <a:lnTo>
                      <a:pt x="12" y="318"/>
                    </a:lnTo>
                    <a:lnTo>
                      <a:pt x="12" y="330"/>
                    </a:lnTo>
                    <a:lnTo>
                      <a:pt x="12" y="342"/>
                    </a:lnTo>
                    <a:lnTo>
                      <a:pt x="18" y="360"/>
                    </a:lnTo>
                    <a:lnTo>
                      <a:pt x="18" y="372"/>
                    </a:lnTo>
                    <a:lnTo>
                      <a:pt x="18" y="384"/>
                    </a:lnTo>
                    <a:lnTo>
                      <a:pt x="18" y="396"/>
                    </a:lnTo>
                    <a:lnTo>
                      <a:pt x="18" y="414"/>
                    </a:lnTo>
                    <a:lnTo>
                      <a:pt x="18" y="426"/>
                    </a:lnTo>
                    <a:lnTo>
                      <a:pt x="24" y="438"/>
                    </a:lnTo>
                    <a:lnTo>
                      <a:pt x="24" y="450"/>
                    </a:lnTo>
                    <a:lnTo>
                      <a:pt x="24" y="462"/>
                    </a:lnTo>
                    <a:lnTo>
                      <a:pt x="24" y="474"/>
                    </a:lnTo>
                    <a:lnTo>
                      <a:pt x="24" y="486"/>
                    </a:lnTo>
                    <a:lnTo>
                      <a:pt x="24" y="498"/>
                    </a:lnTo>
                    <a:lnTo>
                      <a:pt x="30" y="510"/>
                    </a:lnTo>
                    <a:lnTo>
                      <a:pt x="30" y="516"/>
                    </a:lnTo>
                    <a:lnTo>
                      <a:pt x="30" y="528"/>
                    </a:lnTo>
                    <a:lnTo>
                      <a:pt x="30" y="540"/>
                    </a:lnTo>
                    <a:lnTo>
                      <a:pt x="30" y="552"/>
                    </a:lnTo>
                    <a:lnTo>
                      <a:pt x="30" y="558"/>
                    </a:lnTo>
                    <a:lnTo>
                      <a:pt x="36" y="570"/>
                    </a:lnTo>
                    <a:lnTo>
                      <a:pt x="36" y="582"/>
                    </a:lnTo>
                    <a:lnTo>
                      <a:pt x="36" y="588"/>
                    </a:lnTo>
                    <a:lnTo>
                      <a:pt x="36" y="600"/>
                    </a:lnTo>
                    <a:lnTo>
                      <a:pt x="36" y="606"/>
                    </a:lnTo>
                    <a:lnTo>
                      <a:pt x="42" y="618"/>
                    </a:lnTo>
                    <a:lnTo>
                      <a:pt x="42" y="624"/>
                    </a:lnTo>
                    <a:lnTo>
                      <a:pt x="42" y="636"/>
                    </a:lnTo>
                    <a:lnTo>
                      <a:pt x="42" y="642"/>
                    </a:lnTo>
                    <a:lnTo>
                      <a:pt x="42" y="648"/>
                    </a:lnTo>
                    <a:lnTo>
                      <a:pt x="42" y="660"/>
                    </a:lnTo>
                    <a:lnTo>
                      <a:pt x="48" y="666"/>
                    </a:lnTo>
                    <a:lnTo>
                      <a:pt x="48" y="672"/>
                    </a:lnTo>
                    <a:lnTo>
                      <a:pt x="48" y="678"/>
                    </a:lnTo>
                    <a:lnTo>
                      <a:pt x="48" y="684"/>
                    </a:lnTo>
                    <a:lnTo>
                      <a:pt x="48" y="696"/>
                    </a:lnTo>
                    <a:lnTo>
                      <a:pt x="48" y="702"/>
                    </a:lnTo>
                    <a:lnTo>
                      <a:pt x="54" y="708"/>
                    </a:lnTo>
                    <a:lnTo>
                      <a:pt x="54" y="714"/>
                    </a:lnTo>
                    <a:lnTo>
                      <a:pt x="54" y="720"/>
                    </a:lnTo>
                    <a:lnTo>
                      <a:pt x="54" y="726"/>
                    </a:lnTo>
                    <a:lnTo>
                      <a:pt x="54" y="732"/>
                    </a:lnTo>
                    <a:lnTo>
                      <a:pt x="54" y="738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50"/>
                    </a:lnTo>
                    <a:lnTo>
                      <a:pt x="60" y="756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6" y="768"/>
                    </a:lnTo>
                    <a:lnTo>
                      <a:pt x="66" y="774"/>
                    </a:lnTo>
                    <a:lnTo>
                      <a:pt x="66" y="774"/>
                    </a:lnTo>
                    <a:lnTo>
                      <a:pt x="66" y="780"/>
                    </a:lnTo>
                    <a:lnTo>
                      <a:pt x="66" y="780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84" y="762"/>
                    </a:lnTo>
                    <a:lnTo>
                      <a:pt x="90" y="762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0" y="756"/>
                    </a:lnTo>
                    <a:lnTo>
                      <a:pt x="90" y="750"/>
                    </a:lnTo>
                    <a:lnTo>
                      <a:pt x="90" y="744"/>
                    </a:lnTo>
                    <a:lnTo>
                      <a:pt x="96" y="744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32"/>
                    </a:lnTo>
                    <a:lnTo>
                      <a:pt x="96" y="726"/>
                    </a:lnTo>
                    <a:lnTo>
                      <a:pt x="96" y="726"/>
                    </a:lnTo>
                    <a:lnTo>
                      <a:pt x="102" y="720"/>
                    </a:lnTo>
                    <a:lnTo>
                      <a:pt x="102" y="714"/>
                    </a:lnTo>
                    <a:lnTo>
                      <a:pt x="102" y="708"/>
                    </a:lnTo>
                    <a:lnTo>
                      <a:pt x="102" y="702"/>
                    </a:lnTo>
                    <a:lnTo>
                      <a:pt x="102" y="696"/>
                    </a:lnTo>
                    <a:lnTo>
                      <a:pt x="108" y="690"/>
                    </a:lnTo>
                    <a:lnTo>
                      <a:pt x="108" y="684"/>
                    </a:lnTo>
                    <a:lnTo>
                      <a:pt x="108" y="678"/>
                    </a:lnTo>
                    <a:lnTo>
                      <a:pt x="108" y="672"/>
                    </a:lnTo>
                    <a:lnTo>
                      <a:pt x="108" y="666"/>
                    </a:lnTo>
                    <a:lnTo>
                      <a:pt x="114" y="660"/>
                    </a:lnTo>
                    <a:lnTo>
                      <a:pt x="114" y="654"/>
                    </a:lnTo>
                    <a:lnTo>
                      <a:pt x="114" y="648"/>
                    </a:lnTo>
                    <a:lnTo>
                      <a:pt x="114" y="642"/>
                    </a:lnTo>
                    <a:lnTo>
                      <a:pt x="114" y="636"/>
                    </a:lnTo>
                    <a:lnTo>
                      <a:pt x="114" y="630"/>
                    </a:lnTo>
                    <a:lnTo>
                      <a:pt x="120" y="624"/>
                    </a:lnTo>
                    <a:lnTo>
                      <a:pt x="120" y="618"/>
                    </a:lnTo>
                    <a:lnTo>
                      <a:pt x="120" y="612"/>
                    </a:lnTo>
                    <a:lnTo>
                      <a:pt x="120" y="606"/>
                    </a:lnTo>
                    <a:lnTo>
                      <a:pt x="120" y="594"/>
                    </a:lnTo>
                    <a:lnTo>
                      <a:pt x="120" y="588"/>
                    </a:lnTo>
                    <a:lnTo>
                      <a:pt x="126" y="582"/>
                    </a:lnTo>
                    <a:lnTo>
                      <a:pt x="126" y="576"/>
                    </a:lnTo>
                    <a:lnTo>
                      <a:pt x="126" y="564"/>
                    </a:lnTo>
                    <a:lnTo>
                      <a:pt x="126" y="558"/>
                    </a:lnTo>
                    <a:lnTo>
                      <a:pt x="126" y="552"/>
                    </a:lnTo>
                    <a:lnTo>
                      <a:pt x="126" y="540"/>
                    </a:lnTo>
                    <a:lnTo>
                      <a:pt x="132" y="534"/>
                    </a:lnTo>
                    <a:lnTo>
                      <a:pt x="132" y="528"/>
                    </a:lnTo>
                    <a:lnTo>
                      <a:pt x="132" y="516"/>
                    </a:lnTo>
                    <a:lnTo>
                      <a:pt x="132" y="510"/>
                    </a:lnTo>
                    <a:lnTo>
                      <a:pt x="132" y="498"/>
                    </a:lnTo>
                    <a:lnTo>
                      <a:pt x="132" y="492"/>
                    </a:lnTo>
                    <a:lnTo>
                      <a:pt x="138" y="480"/>
                    </a:lnTo>
                    <a:lnTo>
                      <a:pt x="138" y="474"/>
                    </a:lnTo>
                    <a:lnTo>
                      <a:pt x="138" y="462"/>
                    </a:lnTo>
                    <a:lnTo>
                      <a:pt x="138" y="450"/>
                    </a:lnTo>
                    <a:lnTo>
                      <a:pt x="138" y="444"/>
                    </a:lnTo>
                    <a:lnTo>
                      <a:pt x="144" y="432"/>
                    </a:lnTo>
                    <a:lnTo>
                      <a:pt x="144" y="420"/>
                    </a:lnTo>
                    <a:lnTo>
                      <a:pt x="144" y="414"/>
                    </a:lnTo>
                    <a:lnTo>
                      <a:pt x="144" y="402"/>
                    </a:lnTo>
                    <a:lnTo>
                      <a:pt x="144" y="390"/>
                    </a:lnTo>
                    <a:lnTo>
                      <a:pt x="144" y="384"/>
                    </a:lnTo>
                    <a:lnTo>
                      <a:pt x="150" y="372"/>
                    </a:lnTo>
                    <a:lnTo>
                      <a:pt x="150" y="360"/>
                    </a:lnTo>
                    <a:lnTo>
                      <a:pt x="150" y="348"/>
                    </a:lnTo>
                    <a:lnTo>
                      <a:pt x="150" y="336"/>
                    </a:lnTo>
                    <a:lnTo>
                      <a:pt x="150" y="324"/>
                    </a:lnTo>
                    <a:lnTo>
                      <a:pt x="150" y="312"/>
                    </a:lnTo>
                    <a:lnTo>
                      <a:pt x="156" y="306"/>
                    </a:lnTo>
                    <a:lnTo>
                      <a:pt x="156" y="294"/>
                    </a:lnTo>
                    <a:lnTo>
                      <a:pt x="156" y="282"/>
                    </a:lnTo>
                    <a:lnTo>
                      <a:pt x="156" y="270"/>
                    </a:lnTo>
                    <a:lnTo>
                      <a:pt x="156" y="258"/>
                    </a:lnTo>
                    <a:lnTo>
                      <a:pt x="156" y="246"/>
                    </a:lnTo>
                    <a:lnTo>
                      <a:pt x="162" y="234"/>
                    </a:lnTo>
                    <a:lnTo>
                      <a:pt x="162" y="216"/>
                    </a:lnTo>
                    <a:lnTo>
                      <a:pt x="162" y="204"/>
                    </a:lnTo>
                    <a:lnTo>
                      <a:pt x="162" y="192"/>
                    </a:lnTo>
                    <a:lnTo>
                      <a:pt x="162" y="180"/>
                    </a:lnTo>
                    <a:lnTo>
                      <a:pt x="162" y="174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74"/>
                    </a:lnTo>
                    <a:lnTo>
                      <a:pt x="168" y="192"/>
                    </a:lnTo>
                    <a:lnTo>
                      <a:pt x="174" y="204"/>
                    </a:lnTo>
                    <a:lnTo>
                      <a:pt x="174" y="216"/>
                    </a:lnTo>
                    <a:lnTo>
                      <a:pt x="174" y="228"/>
                    </a:lnTo>
                    <a:lnTo>
                      <a:pt x="174" y="240"/>
                    </a:lnTo>
                    <a:lnTo>
                      <a:pt x="174" y="252"/>
                    </a:lnTo>
                    <a:lnTo>
                      <a:pt x="174" y="264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300"/>
                    </a:lnTo>
                    <a:lnTo>
                      <a:pt x="180" y="306"/>
                    </a:lnTo>
                    <a:lnTo>
                      <a:pt x="180" y="318"/>
                    </a:lnTo>
                    <a:lnTo>
                      <a:pt x="180" y="330"/>
                    </a:lnTo>
                    <a:lnTo>
                      <a:pt x="186" y="342"/>
                    </a:lnTo>
                    <a:lnTo>
                      <a:pt x="186" y="354"/>
                    </a:lnTo>
                    <a:lnTo>
                      <a:pt x="186" y="360"/>
                    </a:lnTo>
                    <a:lnTo>
                      <a:pt x="186" y="372"/>
                    </a:lnTo>
                    <a:lnTo>
                      <a:pt x="186" y="384"/>
                    </a:lnTo>
                    <a:lnTo>
                      <a:pt x="186" y="396"/>
                    </a:lnTo>
                    <a:lnTo>
                      <a:pt x="192" y="402"/>
                    </a:lnTo>
                    <a:lnTo>
                      <a:pt x="192" y="414"/>
                    </a:lnTo>
                    <a:lnTo>
                      <a:pt x="192" y="420"/>
                    </a:lnTo>
                    <a:lnTo>
                      <a:pt x="192" y="432"/>
                    </a:lnTo>
                    <a:lnTo>
                      <a:pt x="192" y="444"/>
                    </a:lnTo>
                    <a:lnTo>
                      <a:pt x="192" y="450"/>
                    </a:lnTo>
                    <a:lnTo>
                      <a:pt x="198" y="462"/>
                    </a:lnTo>
                    <a:lnTo>
                      <a:pt x="198" y="468"/>
                    </a:lnTo>
                    <a:lnTo>
                      <a:pt x="198" y="480"/>
                    </a:lnTo>
                    <a:lnTo>
                      <a:pt x="198" y="486"/>
                    </a:lnTo>
                    <a:lnTo>
                      <a:pt x="198" y="498"/>
                    </a:lnTo>
                    <a:lnTo>
                      <a:pt x="204" y="504"/>
                    </a:lnTo>
                    <a:lnTo>
                      <a:pt x="204" y="510"/>
                    </a:lnTo>
                    <a:lnTo>
                      <a:pt x="204" y="522"/>
                    </a:lnTo>
                    <a:lnTo>
                      <a:pt x="204" y="528"/>
                    </a:lnTo>
                    <a:lnTo>
                      <a:pt x="204" y="540"/>
                    </a:lnTo>
                    <a:lnTo>
                      <a:pt x="204" y="546"/>
                    </a:lnTo>
                    <a:lnTo>
                      <a:pt x="210" y="552"/>
                    </a:lnTo>
                    <a:lnTo>
                      <a:pt x="210" y="558"/>
                    </a:lnTo>
                    <a:lnTo>
                      <a:pt x="210" y="570"/>
                    </a:lnTo>
                    <a:lnTo>
                      <a:pt x="210" y="576"/>
                    </a:lnTo>
                    <a:lnTo>
                      <a:pt x="210" y="582"/>
                    </a:lnTo>
                    <a:lnTo>
                      <a:pt x="210" y="588"/>
                    </a:lnTo>
                    <a:lnTo>
                      <a:pt x="216" y="600"/>
                    </a:lnTo>
                    <a:lnTo>
                      <a:pt x="216" y="606"/>
                    </a:lnTo>
                    <a:lnTo>
                      <a:pt x="216" y="612"/>
                    </a:lnTo>
                    <a:lnTo>
                      <a:pt x="216" y="618"/>
                    </a:lnTo>
                    <a:lnTo>
                      <a:pt x="216" y="624"/>
                    </a:lnTo>
                    <a:lnTo>
                      <a:pt x="216" y="630"/>
                    </a:lnTo>
                    <a:lnTo>
                      <a:pt x="222" y="636"/>
                    </a:lnTo>
                    <a:lnTo>
                      <a:pt x="222" y="642"/>
                    </a:lnTo>
                    <a:lnTo>
                      <a:pt x="222" y="648"/>
                    </a:lnTo>
                    <a:lnTo>
                      <a:pt x="222" y="654"/>
                    </a:lnTo>
                    <a:lnTo>
                      <a:pt x="222" y="660"/>
                    </a:lnTo>
                    <a:lnTo>
                      <a:pt x="222" y="666"/>
                    </a:lnTo>
                    <a:lnTo>
                      <a:pt x="228" y="672"/>
                    </a:lnTo>
                    <a:lnTo>
                      <a:pt x="228" y="678"/>
                    </a:lnTo>
                    <a:lnTo>
                      <a:pt x="228" y="684"/>
                    </a:lnTo>
                    <a:lnTo>
                      <a:pt x="228" y="690"/>
                    </a:lnTo>
                    <a:lnTo>
                      <a:pt x="228" y="690"/>
                    </a:lnTo>
                    <a:lnTo>
                      <a:pt x="234" y="696"/>
                    </a:lnTo>
                    <a:lnTo>
                      <a:pt x="234" y="702"/>
                    </a:lnTo>
                    <a:lnTo>
                      <a:pt x="234" y="708"/>
                    </a:lnTo>
                    <a:lnTo>
                      <a:pt x="234" y="708"/>
                    </a:lnTo>
                    <a:lnTo>
                      <a:pt x="234" y="714"/>
                    </a:lnTo>
                    <a:lnTo>
                      <a:pt x="234" y="720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32"/>
                    </a:lnTo>
                    <a:lnTo>
                      <a:pt x="240" y="732"/>
                    </a:lnTo>
                    <a:lnTo>
                      <a:pt x="240" y="738"/>
                    </a:lnTo>
                    <a:lnTo>
                      <a:pt x="240" y="744"/>
                    </a:lnTo>
                    <a:lnTo>
                      <a:pt x="246" y="744"/>
                    </a:lnTo>
                    <a:lnTo>
                      <a:pt x="246" y="750"/>
                    </a:lnTo>
                    <a:lnTo>
                      <a:pt x="246" y="750"/>
                    </a:lnTo>
                    <a:lnTo>
                      <a:pt x="246" y="756"/>
                    </a:lnTo>
                    <a:lnTo>
                      <a:pt x="246" y="756"/>
                    </a:lnTo>
                    <a:lnTo>
                      <a:pt x="246" y="762"/>
                    </a:lnTo>
                    <a:lnTo>
                      <a:pt x="252" y="762"/>
                    </a:lnTo>
                    <a:lnTo>
                      <a:pt x="252" y="762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74"/>
                    </a:lnTo>
                    <a:lnTo>
                      <a:pt x="258" y="774"/>
                    </a:lnTo>
                    <a:lnTo>
                      <a:pt x="258" y="774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68"/>
                    </a:lnTo>
                    <a:lnTo>
                      <a:pt x="276" y="768"/>
                    </a:lnTo>
                    <a:lnTo>
                      <a:pt x="276" y="762"/>
                    </a:lnTo>
                    <a:lnTo>
                      <a:pt x="276" y="762"/>
                    </a:lnTo>
                    <a:lnTo>
                      <a:pt x="276" y="756"/>
                    </a:lnTo>
                    <a:lnTo>
                      <a:pt x="276" y="756"/>
                    </a:lnTo>
                    <a:lnTo>
                      <a:pt x="276" y="750"/>
                    </a:lnTo>
                    <a:lnTo>
                      <a:pt x="282" y="750"/>
                    </a:lnTo>
                    <a:lnTo>
                      <a:pt x="282" y="744"/>
                    </a:lnTo>
                    <a:lnTo>
                      <a:pt x="282" y="744"/>
                    </a:lnTo>
                    <a:lnTo>
                      <a:pt x="282" y="738"/>
                    </a:lnTo>
                    <a:lnTo>
                      <a:pt x="282" y="738"/>
                    </a:lnTo>
                    <a:lnTo>
                      <a:pt x="282" y="732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0"/>
                    </a:lnTo>
                    <a:lnTo>
                      <a:pt x="288" y="714"/>
                    </a:lnTo>
                    <a:lnTo>
                      <a:pt x="288" y="714"/>
                    </a:lnTo>
                    <a:lnTo>
                      <a:pt x="288" y="708"/>
                    </a:lnTo>
                    <a:lnTo>
                      <a:pt x="294" y="702"/>
                    </a:lnTo>
                    <a:lnTo>
                      <a:pt x="294" y="696"/>
                    </a:lnTo>
                    <a:lnTo>
                      <a:pt x="294" y="696"/>
                    </a:lnTo>
                    <a:lnTo>
                      <a:pt x="294" y="690"/>
                    </a:lnTo>
                    <a:lnTo>
                      <a:pt x="294" y="684"/>
                    </a:lnTo>
                    <a:lnTo>
                      <a:pt x="294" y="678"/>
                    </a:lnTo>
                    <a:lnTo>
                      <a:pt x="300" y="672"/>
                    </a:lnTo>
                    <a:lnTo>
                      <a:pt x="300" y="666"/>
                    </a:lnTo>
                    <a:lnTo>
                      <a:pt x="300" y="660"/>
                    </a:lnTo>
                    <a:lnTo>
                      <a:pt x="300" y="654"/>
                    </a:lnTo>
                    <a:lnTo>
                      <a:pt x="300" y="648"/>
                    </a:lnTo>
                    <a:lnTo>
                      <a:pt x="306" y="642"/>
                    </a:lnTo>
                    <a:lnTo>
                      <a:pt x="306" y="642"/>
                    </a:lnTo>
                    <a:lnTo>
                      <a:pt x="306" y="636"/>
                    </a:lnTo>
                    <a:lnTo>
                      <a:pt x="306" y="624"/>
                    </a:lnTo>
                    <a:lnTo>
                      <a:pt x="306" y="618"/>
                    </a:lnTo>
                    <a:lnTo>
                      <a:pt x="306" y="612"/>
                    </a:lnTo>
                    <a:lnTo>
                      <a:pt x="312" y="606"/>
                    </a:lnTo>
                    <a:lnTo>
                      <a:pt x="312" y="600"/>
                    </a:lnTo>
                    <a:lnTo>
                      <a:pt x="312" y="594"/>
                    </a:lnTo>
                    <a:lnTo>
                      <a:pt x="312" y="582"/>
                    </a:lnTo>
                    <a:lnTo>
                      <a:pt x="312" y="576"/>
                    </a:lnTo>
                    <a:lnTo>
                      <a:pt x="312" y="570"/>
                    </a:lnTo>
                    <a:lnTo>
                      <a:pt x="318" y="564"/>
                    </a:lnTo>
                    <a:lnTo>
                      <a:pt x="318" y="552"/>
                    </a:lnTo>
                    <a:lnTo>
                      <a:pt x="318" y="546"/>
                    </a:lnTo>
                    <a:lnTo>
                      <a:pt x="318" y="540"/>
                    </a:lnTo>
                    <a:lnTo>
                      <a:pt x="318" y="528"/>
                    </a:lnTo>
                    <a:lnTo>
                      <a:pt x="318" y="522"/>
                    </a:lnTo>
                    <a:lnTo>
                      <a:pt x="324" y="516"/>
                    </a:lnTo>
                    <a:lnTo>
                      <a:pt x="324" y="504"/>
                    </a:lnTo>
                    <a:lnTo>
                      <a:pt x="324" y="498"/>
                    </a:lnTo>
                    <a:lnTo>
                      <a:pt x="324" y="486"/>
                    </a:lnTo>
                    <a:lnTo>
                      <a:pt x="324" y="480"/>
                    </a:lnTo>
                    <a:lnTo>
                      <a:pt x="324" y="468"/>
                    </a:lnTo>
                    <a:lnTo>
                      <a:pt x="330" y="462"/>
                    </a:lnTo>
                    <a:lnTo>
                      <a:pt x="330" y="450"/>
                    </a:lnTo>
                    <a:lnTo>
                      <a:pt x="330" y="444"/>
                    </a:lnTo>
                    <a:lnTo>
                      <a:pt x="330" y="432"/>
                    </a:lnTo>
                    <a:lnTo>
                      <a:pt x="330" y="426"/>
                    </a:lnTo>
                    <a:lnTo>
                      <a:pt x="330" y="414"/>
                    </a:lnTo>
                    <a:lnTo>
                      <a:pt x="336" y="402"/>
                    </a:lnTo>
                    <a:lnTo>
                      <a:pt x="336" y="396"/>
                    </a:lnTo>
                    <a:lnTo>
                      <a:pt x="336" y="384"/>
                    </a:lnTo>
                    <a:lnTo>
                      <a:pt x="336" y="372"/>
                    </a:lnTo>
                    <a:lnTo>
                      <a:pt x="336" y="366"/>
                    </a:lnTo>
                    <a:lnTo>
                      <a:pt x="336" y="354"/>
                    </a:lnTo>
                    <a:lnTo>
                      <a:pt x="342" y="342"/>
                    </a:lnTo>
                    <a:lnTo>
                      <a:pt x="342" y="324"/>
                    </a:lnTo>
                    <a:lnTo>
                      <a:pt x="342" y="312"/>
                    </a:lnTo>
                    <a:lnTo>
                      <a:pt x="342" y="306"/>
                    </a:lnTo>
                    <a:lnTo>
                      <a:pt x="342" y="300"/>
                    </a:lnTo>
                    <a:lnTo>
                      <a:pt x="348" y="300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300"/>
                    </a:lnTo>
                    <a:lnTo>
                      <a:pt x="348" y="306"/>
                    </a:lnTo>
                    <a:lnTo>
                      <a:pt x="354" y="312"/>
                    </a:lnTo>
                    <a:lnTo>
                      <a:pt x="354" y="318"/>
                    </a:lnTo>
                    <a:lnTo>
                      <a:pt x="354" y="324"/>
                    </a:lnTo>
                    <a:lnTo>
                      <a:pt x="354" y="330"/>
                    </a:lnTo>
                    <a:lnTo>
                      <a:pt x="354" y="330"/>
                    </a:lnTo>
                    <a:lnTo>
                      <a:pt x="354" y="336"/>
                    </a:lnTo>
                    <a:lnTo>
                      <a:pt x="360" y="342"/>
                    </a:lnTo>
                    <a:lnTo>
                      <a:pt x="360" y="348"/>
                    </a:lnTo>
                    <a:lnTo>
                      <a:pt x="360" y="348"/>
                    </a:lnTo>
                    <a:lnTo>
                      <a:pt x="360" y="354"/>
                    </a:lnTo>
                    <a:lnTo>
                      <a:pt x="360" y="360"/>
                    </a:lnTo>
                    <a:lnTo>
                      <a:pt x="366" y="366"/>
                    </a:lnTo>
                    <a:lnTo>
                      <a:pt x="366" y="366"/>
                    </a:lnTo>
                    <a:lnTo>
                      <a:pt x="366" y="372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84"/>
                    </a:lnTo>
                    <a:lnTo>
                      <a:pt x="372" y="390"/>
                    </a:lnTo>
                    <a:lnTo>
                      <a:pt x="372" y="396"/>
                    </a:lnTo>
                    <a:lnTo>
                      <a:pt x="372" y="396"/>
                    </a:lnTo>
                    <a:lnTo>
                      <a:pt x="372" y="402"/>
                    </a:lnTo>
                    <a:lnTo>
                      <a:pt x="372" y="408"/>
                    </a:lnTo>
                    <a:lnTo>
                      <a:pt x="372" y="408"/>
                    </a:lnTo>
                    <a:lnTo>
                      <a:pt x="378" y="414"/>
                    </a:lnTo>
                    <a:lnTo>
                      <a:pt x="378" y="420"/>
                    </a:lnTo>
                    <a:lnTo>
                      <a:pt x="378" y="420"/>
                    </a:lnTo>
                    <a:lnTo>
                      <a:pt x="378" y="426"/>
                    </a:lnTo>
                    <a:lnTo>
                      <a:pt x="378" y="432"/>
                    </a:lnTo>
                    <a:lnTo>
                      <a:pt x="378" y="432"/>
                    </a:lnTo>
                    <a:lnTo>
                      <a:pt x="384" y="438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50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90" y="462"/>
                    </a:lnTo>
                    <a:lnTo>
                      <a:pt x="390" y="462"/>
                    </a:lnTo>
                    <a:lnTo>
                      <a:pt x="390" y="468"/>
                    </a:lnTo>
                    <a:lnTo>
                      <a:pt x="390" y="474"/>
                    </a:lnTo>
                    <a:lnTo>
                      <a:pt x="390" y="474"/>
                    </a:lnTo>
                    <a:lnTo>
                      <a:pt x="390" y="480"/>
                    </a:lnTo>
                    <a:lnTo>
                      <a:pt x="396" y="480"/>
                    </a:lnTo>
                    <a:lnTo>
                      <a:pt x="396" y="486"/>
                    </a:lnTo>
                    <a:lnTo>
                      <a:pt x="396" y="486"/>
                    </a:lnTo>
                    <a:lnTo>
                      <a:pt x="396" y="492"/>
                    </a:lnTo>
                    <a:lnTo>
                      <a:pt x="396" y="492"/>
                    </a:lnTo>
                    <a:lnTo>
                      <a:pt x="396" y="498"/>
                    </a:lnTo>
                    <a:lnTo>
                      <a:pt x="402" y="498"/>
                    </a:lnTo>
                    <a:lnTo>
                      <a:pt x="402" y="504"/>
                    </a:lnTo>
                    <a:lnTo>
                      <a:pt x="402" y="504"/>
                    </a:lnTo>
                    <a:lnTo>
                      <a:pt x="402" y="510"/>
                    </a:lnTo>
                    <a:lnTo>
                      <a:pt x="402" y="510"/>
                    </a:lnTo>
                    <a:lnTo>
                      <a:pt x="408" y="516"/>
                    </a:lnTo>
                    <a:lnTo>
                      <a:pt x="408" y="516"/>
                    </a:lnTo>
                    <a:lnTo>
                      <a:pt x="408" y="522"/>
                    </a:lnTo>
                    <a:lnTo>
                      <a:pt x="408" y="522"/>
                    </a:lnTo>
                    <a:lnTo>
                      <a:pt x="408" y="528"/>
                    </a:lnTo>
                    <a:lnTo>
                      <a:pt x="408" y="528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20" y="552"/>
                    </a:lnTo>
                    <a:lnTo>
                      <a:pt x="420" y="552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32" y="564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0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28"/>
                    </a:lnTo>
                    <a:lnTo>
                      <a:pt x="444" y="528"/>
                    </a:lnTo>
                    <a:lnTo>
                      <a:pt x="444" y="522"/>
                    </a:lnTo>
                    <a:lnTo>
                      <a:pt x="444" y="516"/>
                    </a:lnTo>
                    <a:lnTo>
                      <a:pt x="444" y="510"/>
                    </a:lnTo>
                    <a:lnTo>
                      <a:pt x="444" y="510"/>
                    </a:lnTo>
                    <a:lnTo>
                      <a:pt x="444" y="504"/>
                    </a:lnTo>
                    <a:lnTo>
                      <a:pt x="450" y="498"/>
                    </a:lnTo>
                    <a:lnTo>
                      <a:pt x="450" y="498"/>
                    </a:lnTo>
                    <a:lnTo>
                      <a:pt x="450" y="492"/>
                    </a:lnTo>
                    <a:lnTo>
                      <a:pt x="450" y="486"/>
                    </a:lnTo>
                    <a:lnTo>
                      <a:pt x="450" y="480"/>
                    </a:lnTo>
                    <a:lnTo>
                      <a:pt x="450" y="480"/>
                    </a:lnTo>
                    <a:lnTo>
                      <a:pt x="456" y="474"/>
                    </a:lnTo>
                    <a:lnTo>
                      <a:pt x="456" y="468"/>
                    </a:lnTo>
                    <a:lnTo>
                      <a:pt x="456" y="462"/>
                    </a:lnTo>
                    <a:lnTo>
                      <a:pt x="456" y="462"/>
                    </a:lnTo>
                    <a:lnTo>
                      <a:pt x="456" y="456"/>
                    </a:lnTo>
                    <a:lnTo>
                      <a:pt x="462" y="450"/>
                    </a:lnTo>
                    <a:lnTo>
                      <a:pt x="462" y="444"/>
                    </a:lnTo>
                    <a:lnTo>
                      <a:pt x="462" y="438"/>
                    </a:lnTo>
                    <a:lnTo>
                      <a:pt x="462" y="438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8" y="420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396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2"/>
                    </a:lnTo>
                    <a:lnTo>
                      <a:pt x="474" y="366"/>
                    </a:lnTo>
                    <a:lnTo>
                      <a:pt x="474" y="360"/>
                    </a:lnTo>
                    <a:lnTo>
                      <a:pt x="480" y="354"/>
                    </a:lnTo>
                    <a:lnTo>
                      <a:pt x="480" y="348"/>
                    </a:lnTo>
                    <a:lnTo>
                      <a:pt x="480" y="342"/>
                    </a:lnTo>
                    <a:lnTo>
                      <a:pt x="480" y="336"/>
                    </a:lnTo>
                    <a:lnTo>
                      <a:pt x="480" y="330"/>
                    </a:lnTo>
                    <a:lnTo>
                      <a:pt x="480" y="324"/>
                    </a:lnTo>
                    <a:lnTo>
                      <a:pt x="486" y="318"/>
                    </a:lnTo>
                    <a:lnTo>
                      <a:pt x="486" y="312"/>
                    </a:lnTo>
                    <a:lnTo>
                      <a:pt x="486" y="306"/>
                    </a:lnTo>
                    <a:lnTo>
                      <a:pt x="486" y="300"/>
                    </a:lnTo>
                    <a:lnTo>
                      <a:pt x="486" y="294"/>
                    </a:lnTo>
                    <a:lnTo>
                      <a:pt x="486" y="288"/>
                    </a:lnTo>
                    <a:lnTo>
                      <a:pt x="492" y="282"/>
                    </a:lnTo>
                    <a:lnTo>
                      <a:pt x="492" y="276"/>
                    </a:lnTo>
                    <a:lnTo>
                      <a:pt x="492" y="270"/>
                    </a:lnTo>
                    <a:lnTo>
                      <a:pt x="492" y="264"/>
                    </a:lnTo>
                    <a:lnTo>
                      <a:pt x="492" y="258"/>
                    </a:lnTo>
                    <a:lnTo>
                      <a:pt x="498" y="252"/>
                    </a:lnTo>
                    <a:lnTo>
                      <a:pt x="498" y="246"/>
                    </a:lnTo>
                    <a:lnTo>
                      <a:pt x="498" y="240"/>
                    </a:lnTo>
                    <a:lnTo>
                      <a:pt x="498" y="234"/>
                    </a:lnTo>
                    <a:lnTo>
                      <a:pt x="498" y="228"/>
                    </a:lnTo>
                    <a:lnTo>
                      <a:pt x="498" y="222"/>
                    </a:lnTo>
                    <a:lnTo>
                      <a:pt x="504" y="216"/>
                    </a:lnTo>
                    <a:lnTo>
                      <a:pt x="504" y="204"/>
                    </a:lnTo>
                    <a:lnTo>
                      <a:pt x="504" y="198"/>
                    </a:lnTo>
                    <a:lnTo>
                      <a:pt x="504" y="192"/>
                    </a:lnTo>
                    <a:lnTo>
                      <a:pt x="504" y="186"/>
                    </a:lnTo>
                    <a:lnTo>
                      <a:pt x="504" y="180"/>
                    </a:lnTo>
                    <a:lnTo>
                      <a:pt x="504" y="174"/>
                    </a:lnTo>
                    <a:lnTo>
                      <a:pt x="510" y="168"/>
                    </a:lnTo>
                    <a:lnTo>
                      <a:pt x="510" y="174"/>
                    </a:lnTo>
                    <a:lnTo>
                      <a:pt x="510" y="186"/>
                    </a:lnTo>
                    <a:lnTo>
                      <a:pt x="510" y="204"/>
                    </a:lnTo>
                    <a:lnTo>
                      <a:pt x="510" y="222"/>
                    </a:lnTo>
                    <a:lnTo>
                      <a:pt x="516" y="246"/>
                    </a:lnTo>
                    <a:lnTo>
                      <a:pt x="516" y="270"/>
                    </a:lnTo>
                    <a:lnTo>
                      <a:pt x="516" y="300"/>
                    </a:lnTo>
                    <a:lnTo>
                      <a:pt x="516" y="330"/>
                    </a:lnTo>
                    <a:lnTo>
                      <a:pt x="516" y="360"/>
                    </a:lnTo>
                    <a:lnTo>
                      <a:pt x="516" y="390"/>
                    </a:lnTo>
                    <a:lnTo>
                      <a:pt x="522" y="414"/>
                    </a:lnTo>
                    <a:lnTo>
                      <a:pt x="522" y="438"/>
                    </a:lnTo>
                    <a:lnTo>
                      <a:pt x="522" y="468"/>
                    </a:lnTo>
                    <a:lnTo>
                      <a:pt x="522" y="492"/>
                    </a:lnTo>
                    <a:lnTo>
                      <a:pt x="522" y="516"/>
                    </a:lnTo>
                    <a:lnTo>
                      <a:pt x="522" y="540"/>
                    </a:lnTo>
                    <a:lnTo>
                      <a:pt x="528" y="558"/>
                    </a:lnTo>
                    <a:lnTo>
                      <a:pt x="528" y="582"/>
                    </a:lnTo>
                    <a:lnTo>
                      <a:pt x="528" y="600"/>
                    </a:lnTo>
                    <a:lnTo>
                      <a:pt x="528" y="618"/>
                    </a:lnTo>
                    <a:lnTo>
                      <a:pt x="528" y="636"/>
                    </a:lnTo>
                    <a:lnTo>
                      <a:pt x="528" y="654"/>
                    </a:lnTo>
                    <a:lnTo>
                      <a:pt x="534" y="672"/>
                    </a:lnTo>
                    <a:lnTo>
                      <a:pt x="534" y="690"/>
                    </a:lnTo>
                    <a:lnTo>
                      <a:pt x="534" y="702"/>
                    </a:lnTo>
                    <a:lnTo>
                      <a:pt x="534" y="720"/>
                    </a:lnTo>
                    <a:lnTo>
                      <a:pt x="534" y="732"/>
                    </a:lnTo>
                    <a:lnTo>
                      <a:pt x="540" y="744"/>
                    </a:lnTo>
                    <a:lnTo>
                      <a:pt x="540" y="756"/>
                    </a:lnTo>
                    <a:lnTo>
                      <a:pt x="540" y="768"/>
                    </a:lnTo>
                    <a:lnTo>
                      <a:pt x="540" y="774"/>
                    </a:lnTo>
                    <a:lnTo>
                      <a:pt x="540" y="786"/>
                    </a:lnTo>
                    <a:lnTo>
                      <a:pt x="540" y="792"/>
                    </a:lnTo>
                    <a:lnTo>
                      <a:pt x="546" y="804"/>
                    </a:lnTo>
                    <a:lnTo>
                      <a:pt x="546" y="810"/>
                    </a:lnTo>
                    <a:lnTo>
                      <a:pt x="546" y="816"/>
                    </a:lnTo>
                    <a:lnTo>
                      <a:pt x="546" y="816"/>
                    </a:lnTo>
                    <a:lnTo>
                      <a:pt x="546" y="822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2"/>
                    </a:lnTo>
                    <a:lnTo>
                      <a:pt x="558" y="822"/>
                    </a:lnTo>
                    <a:lnTo>
                      <a:pt x="558" y="816"/>
                    </a:lnTo>
                    <a:lnTo>
                      <a:pt x="558" y="810"/>
                    </a:lnTo>
                    <a:lnTo>
                      <a:pt x="558" y="804"/>
                    </a:lnTo>
                    <a:lnTo>
                      <a:pt x="558" y="798"/>
                    </a:lnTo>
                    <a:lnTo>
                      <a:pt x="564" y="792"/>
                    </a:lnTo>
                    <a:lnTo>
                      <a:pt x="564" y="780"/>
                    </a:lnTo>
                    <a:lnTo>
                      <a:pt x="564" y="768"/>
                    </a:lnTo>
                    <a:lnTo>
                      <a:pt x="564" y="762"/>
                    </a:lnTo>
                    <a:lnTo>
                      <a:pt x="564" y="750"/>
                    </a:lnTo>
                    <a:lnTo>
                      <a:pt x="564" y="738"/>
                    </a:lnTo>
                    <a:lnTo>
                      <a:pt x="570" y="726"/>
                    </a:lnTo>
                    <a:lnTo>
                      <a:pt x="570" y="708"/>
                    </a:lnTo>
                    <a:lnTo>
                      <a:pt x="570" y="696"/>
                    </a:lnTo>
                    <a:lnTo>
                      <a:pt x="570" y="678"/>
                    </a:lnTo>
                    <a:lnTo>
                      <a:pt x="570" y="666"/>
                    </a:lnTo>
                    <a:lnTo>
                      <a:pt x="570" y="648"/>
                    </a:lnTo>
                    <a:lnTo>
                      <a:pt x="576" y="630"/>
                    </a:lnTo>
                    <a:lnTo>
                      <a:pt x="576" y="612"/>
                    </a:lnTo>
                    <a:lnTo>
                      <a:pt x="576" y="588"/>
                    </a:lnTo>
                    <a:lnTo>
                      <a:pt x="576" y="570"/>
                    </a:lnTo>
                    <a:lnTo>
                      <a:pt x="576" y="546"/>
                    </a:lnTo>
                    <a:lnTo>
                      <a:pt x="576" y="528"/>
                    </a:lnTo>
                    <a:lnTo>
                      <a:pt x="582" y="504"/>
                    </a:lnTo>
                    <a:lnTo>
                      <a:pt x="582" y="480"/>
                    </a:lnTo>
                    <a:lnTo>
                      <a:pt x="582" y="450"/>
                    </a:lnTo>
                    <a:lnTo>
                      <a:pt x="582" y="426"/>
                    </a:lnTo>
                    <a:lnTo>
                      <a:pt x="582" y="372"/>
                    </a:lnTo>
                    <a:lnTo>
                      <a:pt x="588" y="342"/>
                    </a:lnTo>
                    <a:lnTo>
                      <a:pt x="588" y="318"/>
                    </a:lnTo>
                    <a:lnTo>
                      <a:pt x="588" y="288"/>
                    </a:lnTo>
                    <a:lnTo>
                      <a:pt x="588" y="258"/>
                    </a:lnTo>
                    <a:lnTo>
                      <a:pt x="588" y="234"/>
                    </a:lnTo>
                    <a:lnTo>
                      <a:pt x="588" y="216"/>
                    </a:lnTo>
                    <a:lnTo>
                      <a:pt x="594" y="204"/>
                    </a:lnTo>
                    <a:lnTo>
                      <a:pt x="594" y="192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92"/>
                    </a:lnTo>
                    <a:lnTo>
                      <a:pt x="600" y="198"/>
                    </a:lnTo>
                    <a:lnTo>
                      <a:pt x="600" y="210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22"/>
                    </a:lnTo>
                    <a:lnTo>
                      <a:pt x="600" y="228"/>
                    </a:lnTo>
                    <a:lnTo>
                      <a:pt x="606" y="234"/>
                    </a:lnTo>
                    <a:lnTo>
                      <a:pt x="606" y="240"/>
                    </a:lnTo>
                    <a:lnTo>
                      <a:pt x="606" y="246"/>
                    </a:lnTo>
                    <a:lnTo>
                      <a:pt x="606" y="252"/>
                    </a:lnTo>
                    <a:lnTo>
                      <a:pt x="606" y="258"/>
                    </a:lnTo>
                    <a:lnTo>
                      <a:pt x="612" y="258"/>
                    </a:lnTo>
                    <a:lnTo>
                      <a:pt x="612" y="264"/>
                    </a:lnTo>
                    <a:lnTo>
                      <a:pt x="612" y="270"/>
                    </a:lnTo>
                    <a:lnTo>
                      <a:pt x="612" y="276"/>
                    </a:lnTo>
                    <a:lnTo>
                      <a:pt x="612" y="282"/>
                    </a:lnTo>
                    <a:lnTo>
                      <a:pt x="612" y="288"/>
                    </a:lnTo>
                    <a:lnTo>
                      <a:pt x="618" y="288"/>
                    </a:lnTo>
                    <a:lnTo>
                      <a:pt x="618" y="294"/>
                    </a:lnTo>
                    <a:lnTo>
                      <a:pt x="618" y="300"/>
                    </a:lnTo>
                    <a:lnTo>
                      <a:pt x="618" y="306"/>
                    </a:lnTo>
                    <a:lnTo>
                      <a:pt x="618" y="312"/>
                    </a:lnTo>
                    <a:lnTo>
                      <a:pt x="618" y="318"/>
                    </a:lnTo>
                    <a:lnTo>
                      <a:pt x="624" y="318"/>
                    </a:lnTo>
                    <a:lnTo>
                      <a:pt x="624" y="324"/>
                    </a:lnTo>
                    <a:lnTo>
                      <a:pt x="624" y="330"/>
                    </a:lnTo>
                    <a:lnTo>
                      <a:pt x="624" y="336"/>
                    </a:lnTo>
                    <a:lnTo>
                      <a:pt x="624" y="342"/>
                    </a:lnTo>
                    <a:lnTo>
                      <a:pt x="624" y="348"/>
                    </a:lnTo>
                    <a:lnTo>
                      <a:pt x="630" y="348"/>
                    </a:lnTo>
                    <a:lnTo>
                      <a:pt x="630" y="354"/>
                    </a:lnTo>
                    <a:lnTo>
                      <a:pt x="630" y="360"/>
                    </a:lnTo>
                    <a:lnTo>
                      <a:pt x="630" y="366"/>
                    </a:lnTo>
                    <a:lnTo>
                      <a:pt x="630" y="366"/>
                    </a:lnTo>
                    <a:lnTo>
                      <a:pt x="630" y="372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84"/>
                    </a:lnTo>
                    <a:lnTo>
                      <a:pt x="636" y="390"/>
                    </a:lnTo>
                    <a:lnTo>
                      <a:pt x="636" y="396"/>
                    </a:lnTo>
                    <a:lnTo>
                      <a:pt x="636" y="396"/>
                    </a:lnTo>
                    <a:lnTo>
                      <a:pt x="642" y="402"/>
                    </a:lnTo>
                    <a:lnTo>
                      <a:pt x="642" y="402"/>
                    </a:lnTo>
                    <a:lnTo>
                      <a:pt x="642" y="408"/>
                    </a:lnTo>
                    <a:lnTo>
                      <a:pt x="642" y="414"/>
                    </a:lnTo>
                    <a:lnTo>
                      <a:pt x="642" y="414"/>
                    </a:lnTo>
                    <a:lnTo>
                      <a:pt x="648" y="420"/>
                    </a:lnTo>
                    <a:lnTo>
                      <a:pt x="648" y="426"/>
                    </a:lnTo>
                    <a:lnTo>
                      <a:pt x="648" y="426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54" y="444"/>
                    </a:lnTo>
                    <a:lnTo>
                      <a:pt x="654" y="444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0" y="474"/>
                    </a:lnTo>
                    <a:lnTo>
                      <a:pt x="660" y="480"/>
                    </a:lnTo>
                    <a:lnTo>
                      <a:pt x="660" y="486"/>
                    </a:lnTo>
                    <a:lnTo>
                      <a:pt x="666" y="486"/>
                    </a:lnTo>
                    <a:lnTo>
                      <a:pt x="666" y="492"/>
                    </a:lnTo>
                    <a:lnTo>
                      <a:pt x="666" y="492"/>
                    </a:lnTo>
                    <a:lnTo>
                      <a:pt x="666" y="498"/>
                    </a:lnTo>
                    <a:lnTo>
                      <a:pt x="666" y="504"/>
                    </a:lnTo>
                    <a:lnTo>
                      <a:pt x="672" y="504"/>
                    </a:lnTo>
                    <a:lnTo>
                      <a:pt x="672" y="504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78" y="504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492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0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68"/>
                    </a:lnTo>
                    <a:lnTo>
                      <a:pt x="690" y="462"/>
                    </a:lnTo>
                    <a:lnTo>
                      <a:pt x="690" y="456"/>
                    </a:lnTo>
                    <a:lnTo>
                      <a:pt x="690" y="450"/>
                    </a:lnTo>
                    <a:lnTo>
                      <a:pt x="690" y="450"/>
                    </a:lnTo>
                    <a:lnTo>
                      <a:pt x="690" y="444"/>
                    </a:lnTo>
                    <a:lnTo>
                      <a:pt x="690" y="438"/>
                    </a:lnTo>
                    <a:lnTo>
                      <a:pt x="696" y="432"/>
                    </a:lnTo>
                    <a:lnTo>
                      <a:pt x="696" y="426"/>
                    </a:lnTo>
                    <a:lnTo>
                      <a:pt x="696" y="426"/>
                    </a:lnTo>
                    <a:lnTo>
                      <a:pt x="696" y="420"/>
                    </a:lnTo>
                    <a:lnTo>
                      <a:pt x="696" y="414"/>
                    </a:lnTo>
                    <a:lnTo>
                      <a:pt x="702" y="408"/>
                    </a:lnTo>
                    <a:lnTo>
                      <a:pt x="702" y="402"/>
                    </a:lnTo>
                    <a:lnTo>
                      <a:pt x="702" y="396"/>
                    </a:lnTo>
                    <a:lnTo>
                      <a:pt x="702" y="396"/>
                    </a:lnTo>
                    <a:lnTo>
                      <a:pt x="702" y="390"/>
                    </a:lnTo>
                    <a:lnTo>
                      <a:pt x="702" y="384"/>
                    </a:lnTo>
                    <a:lnTo>
                      <a:pt x="708" y="378"/>
                    </a:lnTo>
                    <a:lnTo>
                      <a:pt x="708" y="372"/>
                    </a:lnTo>
                    <a:lnTo>
                      <a:pt x="708" y="366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54"/>
                    </a:lnTo>
                    <a:lnTo>
                      <a:pt x="714" y="348"/>
                    </a:lnTo>
                    <a:lnTo>
                      <a:pt x="714" y="342"/>
                    </a:lnTo>
                    <a:lnTo>
                      <a:pt x="714" y="336"/>
                    </a:lnTo>
                    <a:lnTo>
                      <a:pt x="714" y="330"/>
                    </a:lnTo>
                    <a:lnTo>
                      <a:pt x="714" y="324"/>
                    </a:lnTo>
                    <a:lnTo>
                      <a:pt x="720" y="312"/>
                    </a:lnTo>
                    <a:lnTo>
                      <a:pt x="720" y="306"/>
                    </a:lnTo>
                    <a:lnTo>
                      <a:pt x="720" y="300"/>
                    </a:lnTo>
                    <a:lnTo>
                      <a:pt x="720" y="294"/>
                    </a:lnTo>
                    <a:lnTo>
                      <a:pt x="720" y="288"/>
                    </a:lnTo>
                    <a:lnTo>
                      <a:pt x="720" y="282"/>
                    </a:lnTo>
                    <a:lnTo>
                      <a:pt x="726" y="276"/>
                    </a:lnTo>
                    <a:lnTo>
                      <a:pt x="726" y="270"/>
                    </a:lnTo>
                    <a:lnTo>
                      <a:pt x="726" y="264"/>
                    </a:lnTo>
                    <a:lnTo>
                      <a:pt x="726" y="258"/>
                    </a:lnTo>
                    <a:lnTo>
                      <a:pt x="726" y="246"/>
                    </a:lnTo>
                    <a:lnTo>
                      <a:pt x="726" y="240"/>
                    </a:lnTo>
                    <a:lnTo>
                      <a:pt x="732" y="234"/>
                    </a:lnTo>
                    <a:lnTo>
                      <a:pt x="732" y="228"/>
                    </a:lnTo>
                    <a:lnTo>
                      <a:pt x="732" y="222"/>
                    </a:lnTo>
                    <a:lnTo>
                      <a:pt x="732" y="216"/>
                    </a:lnTo>
                    <a:lnTo>
                      <a:pt x="732" y="210"/>
                    </a:lnTo>
                    <a:lnTo>
                      <a:pt x="732" y="204"/>
                    </a:lnTo>
                    <a:lnTo>
                      <a:pt x="738" y="198"/>
                    </a:lnTo>
                    <a:lnTo>
                      <a:pt x="738" y="192"/>
                    </a:lnTo>
                    <a:lnTo>
                      <a:pt x="738" y="180"/>
                    </a:lnTo>
                    <a:lnTo>
                      <a:pt x="738" y="174"/>
                    </a:lnTo>
                    <a:lnTo>
                      <a:pt x="738" y="168"/>
                    </a:lnTo>
                    <a:lnTo>
                      <a:pt x="744" y="162"/>
                    </a:lnTo>
                    <a:lnTo>
                      <a:pt x="744" y="156"/>
                    </a:lnTo>
                    <a:lnTo>
                      <a:pt x="744" y="150"/>
                    </a:lnTo>
                    <a:lnTo>
                      <a:pt x="744" y="144"/>
                    </a:lnTo>
                    <a:lnTo>
                      <a:pt x="744" y="132"/>
                    </a:lnTo>
                    <a:lnTo>
                      <a:pt x="744" y="126"/>
                    </a:lnTo>
                    <a:lnTo>
                      <a:pt x="750" y="120"/>
                    </a:lnTo>
                    <a:lnTo>
                      <a:pt x="750" y="114"/>
                    </a:lnTo>
                    <a:lnTo>
                      <a:pt x="750" y="108"/>
                    </a:lnTo>
                    <a:lnTo>
                      <a:pt x="750" y="102"/>
                    </a:lnTo>
                    <a:lnTo>
                      <a:pt x="750" y="90"/>
                    </a:lnTo>
                    <a:lnTo>
                      <a:pt x="750" y="84"/>
                    </a:lnTo>
                    <a:lnTo>
                      <a:pt x="756" y="78"/>
                    </a:lnTo>
                    <a:lnTo>
                      <a:pt x="756" y="72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72"/>
                    </a:lnTo>
                    <a:lnTo>
                      <a:pt x="762" y="78"/>
                    </a:lnTo>
                    <a:lnTo>
                      <a:pt x="762" y="84"/>
                    </a:lnTo>
                    <a:lnTo>
                      <a:pt x="762" y="96"/>
                    </a:lnTo>
                    <a:lnTo>
                      <a:pt x="762" y="102"/>
                    </a:lnTo>
                    <a:lnTo>
                      <a:pt x="762" y="114"/>
                    </a:lnTo>
                    <a:lnTo>
                      <a:pt x="762" y="120"/>
                    </a:lnTo>
                    <a:lnTo>
                      <a:pt x="768" y="132"/>
                    </a:lnTo>
                    <a:lnTo>
                      <a:pt x="768" y="150"/>
                    </a:lnTo>
                    <a:lnTo>
                      <a:pt x="768" y="156"/>
                    </a:lnTo>
                    <a:lnTo>
                      <a:pt x="768" y="168"/>
                    </a:lnTo>
                    <a:lnTo>
                      <a:pt x="768" y="174"/>
                    </a:lnTo>
                    <a:lnTo>
                      <a:pt x="774" y="186"/>
                    </a:lnTo>
                    <a:lnTo>
                      <a:pt x="774" y="192"/>
                    </a:lnTo>
                    <a:lnTo>
                      <a:pt x="774" y="198"/>
                    </a:lnTo>
                    <a:lnTo>
                      <a:pt x="774" y="210"/>
                    </a:lnTo>
                    <a:lnTo>
                      <a:pt x="774" y="216"/>
                    </a:lnTo>
                    <a:lnTo>
                      <a:pt x="774" y="228"/>
                    </a:lnTo>
                    <a:lnTo>
                      <a:pt x="780" y="234"/>
                    </a:lnTo>
                    <a:lnTo>
                      <a:pt x="780" y="240"/>
                    </a:lnTo>
                    <a:lnTo>
                      <a:pt x="780" y="252"/>
                    </a:lnTo>
                    <a:lnTo>
                      <a:pt x="780" y="258"/>
                    </a:lnTo>
                    <a:lnTo>
                      <a:pt x="780" y="270"/>
                    </a:lnTo>
                    <a:lnTo>
                      <a:pt x="780" y="276"/>
                    </a:lnTo>
                    <a:lnTo>
                      <a:pt x="786" y="282"/>
                    </a:lnTo>
                    <a:lnTo>
                      <a:pt x="786" y="294"/>
                    </a:lnTo>
                    <a:lnTo>
                      <a:pt x="786" y="300"/>
                    </a:lnTo>
                    <a:lnTo>
                      <a:pt x="786" y="306"/>
                    </a:lnTo>
                    <a:lnTo>
                      <a:pt x="786" y="318"/>
                    </a:lnTo>
                    <a:lnTo>
                      <a:pt x="786" y="324"/>
                    </a:lnTo>
                    <a:lnTo>
                      <a:pt x="792" y="330"/>
                    </a:lnTo>
                    <a:lnTo>
                      <a:pt x="792" y="342"/>
                    </a:lnTo>
                    <a:lnTo>
                      <a:pt x="792" y="348"/>
                    </a:lnTo>
                    <a:lnTo>
                      <a:pt x="792" y="354"/>
                    </a:lnTo>
                    <a:lnTo>
                      <a:pt x="792" y="360"/>
                    </a:lnTo>
                    <a:lnTo>
                      <a:pt x="798" y="372"/>
                    </a:lnTo>
                    <a:lnTo>
                      <a:pt x="798" y="378"/>
                    </a:lnTo>
                    <a:lnTo>
                      <a:pt x="798" y="384"/>
                    </a:lnTo>
                    <a:lnTo>
                      <a:pt x="798" y="390"/>
                    </a:lnTo>
                    <a:lnTo>
                      <a:pt x="798" y="396"/>
                    </a:lnTo>
                    <a:lnTo>
                      <a:pt x="798" y="402"/>
                    </a:lnTo>
                    <a:lnTo>
                      <a:pt x="804" y="408"/>
                    </a:lnTo>
                    <a:lnTo>
                      <a:pt x="804" y="420"/>
                    </a:lnTo>
                    <a:lnTo>
                      <a:pt x="804" y="426"/>
                    </a:lnTo>
                    <a:lnTo>
                      <a:pt x="804" y="432"/>
                    </a:lnTo>
                    <a:lnTo>
                      <a:pt x="804" y="438"/>
                    </a:lnTo>
                    <a:lnTo>
                      <a:pt x="804" y="444"/>
                    </a:lnTo>
                    <a:lnTo>
                      <a:pt x="810" y="450"/>
                    </a:lnTo>
                    <a:lnTo>
                      <a:pt x="810" y="456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74"/>
                    </a:lnTo>
                    <a:lnTo>
                      <a:pt x="810" y="480"/>
                    </a:lnTo>
                    <a:lnTo>
                      <a:pt x="816" y="486"/>
                    </a:lnTo>
                    <a:lnTo>
                      <a:pt x="816" y="492"/>
                    </a:lnTo>
                    <a:lnTo>
                      <a:pt x="816" y="498"/>
                    </a:lnTo>
                    <a:lnTo>
                      <a:pt x="816" y="504"/>
                    </a:lnTo>
                    <a:lnTo>
                      <a:pt x="816" y="510"/>
                    </a:lnTo>
                    <a:lnTo>
                      <a:pt x="816" y="516"/>
                    </a:lnTo>
                    <a:lnTo>
                      <a:pt x="822" y="522"/>
                    </a:lnTo>
                    <a:lnTo>
                      <a:pt x="822" y="528"/>
                    </a:lnTo>
                    <a:lnTo>
                      <a:pt x="822" y="528"/>
                    </a:lnTo>
                    <a:lnTo>
                      <a:pt x="822" y="534"/>
                    </a:lnTo>
                    <a:lnTo>
                      <a:pt x="822" y="540"/>
                    </a:lnTo>
                    <a:lnTo>
                      <a:pt x="822" y="546"/>
                    </a:lnTo>
                    <a:lnTo>
                      <a:pt x="828" y="552"/>
                    </a:lnTo>
                    <a:lnTo>
                      <a:pt x="828" y="558"/>
                    </a:lnTo>
                    <a:lnTo>
                      <a:pt x="828" y="564"/>
                    </a:lnTo>
                    <a:lnTo>
                      <a:pt x="828" y="570"/>
                    </a:lnTo>
                    <a:lnTo>
                      <a:pt x="828" y="570"/>
                    </a:lnTo>
                    <a:lnTo>
                      <a:pt x="828" y="576"/>
                    </a:lnTo>
                    <a:lnTo>
                      <a:pt x="834" y="582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94"/>
                    </a:lnTo>
                    <a:lnTo>
                      <a:pt x="834" y="600"/>
                    </a:lnTo>
                    <a:lnTo>
                      <a:pt x="840" y="606"/>
                    </a:lnTo>
                    <a:lnTo>
                      <a:pt x="840" y="606"/>
                    </a:lnTo>
                    <a:lnTo>
                      <a:pt x="840" y="612"/>
                    </a:lnTo>
                    <a:lnTo>
                      <a:pt x="840" y="618"/>
                    </a:lnTo>
                    <a:lnTo>
                      <a:pt x="840" y="618"/>
                    </a:lnTo>
                    <a:lnTo>
                      <a:pt x="840" y="624"/>
                    </a:lnTo>
                    <a:lnTo>
                      <a:pt x="846" y="630"/>
                    </a:lnTo>
                    <a:lnTo>
                      <a:pt x="846" y="630"/>
                    </a:lnTo>
                    <a:lnTo>
                      <a:pt x="846" y="636"/>
                    </a:lnTo>
                    <a:lnTo>
                      <a:pt x="846" y="636"/>
                    </a:lnTo>
                    <a:lnTo>
                      <a:pt x="846" y="642"/>
                    </a:lnTo>
                    <a:lnTo>
                      <a:pt x="846" y="648"/>
                    </a:lnTo>
                    <a:lnTo>
                      <a:pt x="852" y="648"/>
                    </a:lnTo>
                    <a:lnTo>
                      <a:pt x="852" y="654"/>
                    </a:lnTo>
                    <a:lnTo>
                      <a:pt x="852" y="654"/>
                    </a:lnTo>
                    <a:lnTo>
                      <a:pt x="852" y="660"/>
                    </a:lnTo>
                    <a:lnTo>
                      <a:pt x="852" y="660"/>
                    </a:lnTo>
                    <a:lnTo>
                      <a:pt x="852" y="666"/>
                    </a:lnTo>
                    <a:lnTo>
                      <a:pt x="858" y="672"/>
                    </a:lnTo>
                    <a:lnTo>
                      <a:pt x="858" y="672"/>
                    </a:lnTo>
                    <a:lnTo>
                      <a:pt x="858" y="678"/>
                    </a:lnTo>
                    <a:lnTo>
                      <a:pt x="858" y="678"/>
                    </a:lnTo>
                    <a:lnTo>
                      <a:pt x="858" y="684"/>
                    </a:lnTo>
                    <a:lnTo>
                      <a:pt x="858" y="684"/>
                    </a:lnTo>
                    <a:lnTo>
                      <a:pt x="864" y="684"/>
                    </a:lnTo>
                    <a:lnTo>
                      <a:pt x="864" y="690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20"/>
                    </a:lnTo>
                    <a:lnTo>
                      <a:pt x="876" y="720"/>
                    </a:lnTo>
                    <a:lnTo>
                      <a:pt x="882" y="720"/>
                    </a:lnTo>
                    <a:lnTo>
                      <a:pt x="882" y="720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94" y="732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6" y="738"/>
                    </a:lnTo>
                    <a:lnTo>
                      <a:pt x="906" y="732"/>
                    </a:lnTo>
                    <a:lnTo>
                      <a:pt x="906" y="732"/>
                    </a:lnTo>
                    <a:lnTo>
                      <a:pt x="906" y="726"/>
                    </a:lnTo>
                    <a:lnTo>
                      <a:pt x="906" y="720"/>
                    </a:lnTo>
                    <a:lnTo>
                      <a:pt x="906" y="720"/>
                    </a:lnTo>
                    <a:lnTo>
                      <a:pt x="912" y="714"/>
                    </a:lnTo>
                    <a:lnTo>
                      <a:pt x="912" y="708"/>
                    </a:lnTo>
                    <a:lnTo>
                      <a:pt x="912" y="702"/>
                    </a:lnTo>
                    <a:lnTo>
                      <a:pt x="912" y="696"/>
                    </a:lnTo>
                    <a:lnTo>
                      <a:pt x="912" y="684"/>
                    </a:lnTo>
                    <a:lnTo>
                      <a:pt x="918" y="678"/>
                    </a:lnTo>
                    <a:lnTo>
                      <a:pt x="918" y="666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54"/>
                    </a:lnTo>
                    <a:lnTo>
                      <a:pt x="918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54"/>
                    </a:lnTo>
                    <a:lnTo>
                      <a:pt x="930" y="654"/>
                    </a:lnTo>
                    <a:lnTo>
                      <a:pt x="930" y="654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6"/>
                    </a:lnTo>
                    <a:lnTo>
                      <a:pt x="936" y="666"/>
                    </a:lnTo>
                    <a:lnTo>
                      <a:pt x="936" y="666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84"/>
                    </a:lnTo>
                    <a:lnTo>
                      <a:pt x="942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90" y="696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6" y="690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6" y="654"/>
                    </a:lnTo>
                    <a:lnTo>
                      <a:pt x="1026" y="660"/>
                    </a:lnTo>
                    <a:lnTo>
                      <a:pt x="1026" y="660"/>
                    </a:lnTo>
                    <a:lnTo>
                      <a:pt x="1026" y="666"/>
                    </a:lnTo>
                    <a:lnTo>
                      <a:pt x="1026" y="684"/>
                    </a:lnTo>
                    <a:lnTo>
                      <a:pt x="1026" y="690"/>
                    </a:lnTo>
                    <a:lnTo>
                      <a:pt x="1032" y="696"/>
                    </a:lnTo>
                    <a:lnTo>
                      <a:pt x="1032" y="702"/>
                    </a:lnTo>
                    <a:lnTo>
                      <a:pt x="1032" y="708"/>
                    </a:lnTo>
                    <a:lnTo>
                      <a:pt x="1032" y="714"/>
                    </a:lnTo>
                    <a:lnTo>
                      <a:pt x="1032" y="720"/>
                    </a:lnTo>
                    <a:lnTo>
                      <a:pt x="1032" y="720"/>
                    </a:lnTo>
                    <a:lnTo>
                      <a:pt x="1038" y="726"/>
                    </a:lnTo>
                    <a:lnTo>
                      <a:pt x="1038" y="732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8" y="720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08"/>
                    </a:lnTo>
                    <a:lnTo>
                      <a:pt x="1074" y="708"/>
                    </a:lnTo>
                    <a:lnTo>
                      <a:pt x="1074" y="708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80" y="696"/>
                    </a:lnTo>
                    <a:lnTo>
                      <a:pt x="1080" y="690"/>
                    </a:lnTo>
                    <a:lnTo>
                      <a:pt x="1080" y="690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66"/>
                    </a:lnTo>
                    <a:lnTo>
                      <a:pt x="1086" y="660"/>
                    </a:lnTo>
                    <a:lnTo>
                      <a:pt x="1092" y="660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48"/>
                    </a:lnTo>
                    <a:lnTo>
                      <a:pt x="1092" y="648"/>
                    </a:lnTo>
                    <a:lnTo>
                      <a:pt x="1098" y="642"/>
                    </a:lnTo>
                    <a:lnTo>
                      <a:pt x="1098" y="636"/>
                    </a:lnTo>
                    <a:lnTo>
                      <a:pt x="1098" y="636"/>
                    </a:lnTo>
                    <a:lnTo>
                      <a:pt x="1098" y="630"/>
                    </a:lnTo>
                    <a:lnTo>
                      <a:pt x="1098" y="630"/>
                    </a:lnTo>
                    <a:lnTo>
                      <a:pt x="1098" y="624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2"/>
                    </a:lnTo>
                    <a:lnTo>
                      <a:pt x="1104" y="606"/>
                    </a:lnTo>
                    <a:lnTo>
                      <a:pt x="1104" y="606"/>
                    </a:lnTo>
                    <a:lnTo>
                      <a:pt x="1104" y="600"/>
                    </a:lnTo>
                    <a:lnTo>
                      <a:pt x="1110" y="594"/>
                    </a:lnTo>
                    <a:lnTo>
                      <a:pt x="1110" y="588"/>
                    </a:lnTo>
                    <a:lnTo>
                      <a:pt x="1110" y="588"/>
                    </a:lnTo>
                    <a:lnTo>
                      <a:pt x="1110" y="582"/>
                    </a:lnTo>
                    <a:lnTo>
                      <a:pt x="1110" y="576"/>
                    </a:lnTo>
                    <a:lnTo>
                      <a:pt x="1110" y="570"/>
                    </a:lnTo>
                    <a:lnTo>
                      <a:pt x="1116" y="570"/>
                    </a:lnTo>
                    <a:lnTo>
                      <a:pt x="1116" y="564"/>
                    </a:lnTo>
                    <a:lnTo>
                      <a:pt x="1116" y="558"/>
                    </a:lnTo>
                    <a:lnTo>
                      <a:pt x="1116" y="552"/>
                    </a:lnTo>
                    <a:lnTo>
                      <a:pt x="1116" y="546"/>
                    </a:lnTo>
                    <a:lnTo>
                      <a:pt x="1116" y="540"/>
                    </a:lnTo>
                    <a:lnTo>
                      <a:pt x="1122" y="534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2"/>
                    </a:lnTo>
                    <a:lnTo>
                      <a:pt x="1122" y="516"/>
                    </a:lnTo>
                    <a:lnTo>
                      <a:pt x="1122" y="510"/>
                    </a:lnTo>
                    <a:lnTo>
                      <a:pt x="1128" y="504"/>
                    </a:lnTo>
                    <a:lnTo>
                      <a:pt x="1128" y="498"/>
                    </a:lnTo>
                    <a:lnTo>
                      <a:pt x="1128" y="492"/>
                    </a:lnTo>
                    <a:lnTo>
                      <a:pt x="1128" y="486"/>
                    </a:lnTo>
                    <a:lnTo>
                      <a:pt x="1128" y="480"/>
                    </a:lnTo>
                    <a:lnTo>
                      <a:pt x="1128" y="474"/>
                    </a:lnTo>
                    <a:lnTo>
                      <a:pt x="1134" y="468"/>
                    </a:lnTo>
                    <a:lnTo>
                      <a:pt x="1134" y="462"/>
                    </a:lnTo>
                    <a:lnTo>
                      <a:pt x="1134" y="456"/>
                    </a:lnTo>
                    <a:lnTo>
                      <a:pt x="1134" y="450"/>
                    </a:lnTo>
                    <a:lnTo>
                      <a:pt x="1134" y="444"/>
                    </a:lnTo>
                    <a:lnTo>
                      <a:pt x="1140" y="438"/>
                    </a:lnTo>
                    <a:lnTo>
                      <a:pt x="1140" y="432"/>
                    </a:lnTo>
                    <a:lnTo>
                      <a:pt x="1140" y="426"/>
                    </a:lnTo>
                    <a:lnTo>
                      <a:pt x="1140" y="420"/>
                    </a:lnTo>
                    <a:lnTo>
                      <a:pt x="1140" y="408"/>
                    </a:lnTo>
                    <a:lnTo>
                      <a:pt x="1140" y="402"/>
                    </a:lnTo>
                    <a:lnTo>
                      <a:pt x="1146" y="396"/>
                    </a:lnTo>
                    <a:lnTo>
                      <a:pt x="1146" y="390"/>
                    </a:lnTo>
                    <a:lnTo>
                      <a:pt x="1146" y="378"/>
                    </a:lnTo>
                    <a:lnTo>
                      <a:pt x="1146" y="372"/>
                    </a:lnTo>
                    <a:lnTo>
                      <a:pt x="1146" y="360"/>
                    </a:lnTo>
                    <a:lnTo>
                      <a:pt x="1152" y="354"/>
                    </a:lnTo>
                    <a:lnTo>
                      <a:pt x="1152" y="348"/>
                    </a:lnTo>
                    <a:lnTo>
                      <a:pt x="1152" y="342"/>
                    </a:lnTo>
                    <a:lnTo>
                      <a:pt x="1152" y="330"/>
                    </a:lnTo>
                    <a:lnTo>
                      <a:pt x="1152" y="324"/>
                    </a:lnTo>
                    <a:lnTo>
                      <a:pt x="1152" y="318"/>
                    </a:lnTo>
                    <a:lnTo>
                      <a:pt x="1158" y="306"/>
                    </a:lnTo>
                    <a:lnTo>
                      <a:pt x="1158" y="300"/>
                    </a:lnTo>
                    <a:lnTo>
                      <a:pt x="1158" y="294"/>
                    </a:lnTo>
                    <a:lnTo>
                      <a:pt x="1158" y="282"/>
                    </a:lnTo>
                    <a:lnTo>
                      <a:pt x="1158" y="276"/>
                    </a:lnTo>
                    <a:lnTo>
                      <a:pt x="1158" y="270"/>
                    </a:lnTo>
                    <a:lnTo>
                      <a:pt x="1164" y="258"/>
                    </a:lnTo>
                    <a:lnTo>
                      <a:pt x="1164" y="252"/>
                    </a:lnTo>
                    <a:lnTo>
                      <a:pt x="1164" y="240"/>
                    </a:lnTo>
                    <a:lnTo>
                      <a:pt x="1164" y="234"/>
                    </a:lnTo>
                    <a:lnTo>
                      <a:pt x="1164" y="228"/>
                    </a:lnTo>
                    <a:lnTo>
                      <a:pt x="1164" y="216"/>
                    </a:lnTo>
                    <a:lnTo>
                      <a:pt x="1170" y="210"/>
                    </a:lnTo>
                    <a:lnTo>
                      <a:pt x="1170" y="198"/>
                    </a:lnTo>
                    <a:lnTo>
                      <a:pt x="1170" y="192"/>
                    </a:lnTo>
                    <a:lnTo>
                      <a:pt x="1170" y="186"/>
                    </a:lnTo>
                    <a:lnTo>
                      <a:pt x="1170" y="174"/>
                    </a:lnTo>
                    <a:lnTo>
                      <a:pt x="1176" y="168"/>
                    </a:lnTo>
                    <a:lnTo>
                      <a:pt x="1176" y="156"/>
                    </a:lnTo>
                    <a:lnTo>
                      <a:pt x="1176" y="150"/>
                    </a:lnTo>
                    <a:lnTo>
                      <a:pt x="1176" y="138"/>
                    </a:lnTo>
                    <a:lnTo>
                      <a:pt x="1176" y="132"/>
                    </a:lnTo>
                    <a:lnTo>
                      <a:pt x="1176" y="120"/>
                    </a:lnTo>
                    <a:lnTo>
                      <a:pt x="1182" y="114"/>
                    </a:lnTo>
                    <a:lnTo>
                      <a:pt x="1182" y="102"/>
                    </a:lnTo>
                    <a:lnTo>
                      <a:pt x="1182" y="96"/>
                    </a:lnTo>
                    <a:lnTo>
                      <a:pt x="1182" y="84"/>
                    </a:lnTo>
                    <a:lnTo>
                      <a:pt x="1182" y="78"/>
                    </a:lnTo>
                    <a:lnTo>
                      <a:pt x="1182" y="72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72"/>
                    </a:lnTo>
                    <a:lnTo>
                      <a:pt x="1188" y="78"/>
                    </a:lnTo>
                    <a:lnTo>
                      <a:pt x="1188" y="84"/>
                    </a:lnTo>
                    <a:lnTo>
                      <a:pt x="1194" y="90"/>
                    </a:lnTo>
                    <a:lnTo>
                      <a:pt x="1194" y="102"/>
                    </a:lnTo>
                    <a:lnTo>
                      <a:pt x="1194" y="108"/>
                    </a:lnTo>
                    <a:lnTo>
                      <a:pt x="1194" y="114"/>
                    </a:lnTo>
                    <a:lnTo>
                      <a:pt x="1194" y="126"/>
                    </a:lnTo>
                    <a:lnTo>
                      <a:pt x="1200" y="132"/>
                    </a:lnTo>
                    <a:lnTo>
                      <a:pt x="1200" y="144"/>
                    </a:lnTo>
                    <a:lnTo>
                      <a:pt x="1200" y="150"/>
                    </a:lnTo>
                    <a:lnTo>
                      <a:pt x="1200" y="156"/>
                    </a:lnTo>
                    <a:lnTo>
                      <a:pt x="1200" y="162"/>
                    </a:lnTo>
                    <a:lnTo>
                      <a:pt x="1200" y="168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92"/>
                    </a:lnTo>
                    <a:lnTo>
                      <a:pt x="1206" y="198"/>
                    </a:lnTo>
                    <a:lnTo>
                      <a:pt x="1206" y="204"/>
                    </a:lnTo>
                    <a:lnTo>
                      <a:pt x="1206" y="210"/>
                    </a:lnTo>
                    <a:lnTo>
                      <a:pt x="1212" y="216"/>
                    </a:lnTo>
                    <a:lnTo>
                      <a:pt x="1212" y="222"/>
                    </a:lnTo>
                    <a:lnTo>
                      <a:pt x="1212" y="228"/>
                    </a:lnTo>
                    <a:lnTo>
                      <a:pt x="1212" y="234"/>
                    </a:lnTo>
                    <a:lnTo>
                      <a:pt x="1212" y="240"/>
                    </a:lnTo>
                    <a:lnTo>
                      <a:pt x="1212" y="246"/>
                    </a:lnTo>
                    <a:lnTo>
                      <a:pt x="1218" y="258"/>
                    </a:lnTo>
                    <a:lnTo>
                      <a:pt x="1218" y="264"/>
                    </a:lnTo>
                    <a:lnTo>
                      <a:pt x="1218" y="270"/>
                    </a:lnTo>
                    <a:lnTo>
                      <a:pt x="1218" y="276"/>
                    </a:lnTo>
                    <a:lnTo>
                      <a:pt x="1218" y="282"/>
                    </a:lnTo>
                    <a:lnTo>
                      <a:pt x="1218" y="288"/>
                    </a:lnTo>
                    <a:lnTo>
                      <a:pt x="1224" y="294"/>
                    </a:lnTo>
                    <a:lnTo>
                      <a:pt x="1224" y="300"/>
                    </a:lnTo>
                    <a:lnTo>
                      <a:pt x="1224" y="306"/>
                    </a:lnTo>
                    <a:lnTo>
                      <a:pt x="1224" y="312"/>
                    </a:lnTo>
                    <a:lnTo>
                      <a:pt x="1224" y="318"/>
                    </a:lnTo>
                    <a:lnTo>
                      <a:pt x="1224" y="324"/>
                    </a:lnTo>
                    <a:lnTo>
                      <a:pt x="1230" y="330"/>
                    </a:lnTo>
                    <a:lnTo>
                      <a:pt x="1230" y="336"/>
                    </a:lnTo>
                    <a:lnTo>
                      <a:pt x="1230" y="342"/>
                    </a:lnTo>
                    <a:lnTo>
                      <a:pt x="1230" y="348"/>
                    </a:lnTo>
                    <a:lnTo>
                      <a:pt x="1230" y="354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6"/>
                    </a:lnTo>
                    <a:lnTo>
                      <a:pt x="1236" y="372"/>
                    </a:lnTo>
                    <a:lnTo>
                      <a:pt x="1236" y="378"/>
                    </a:lnTo>
                    <a:lnTo>
                      <a:pt x="1236" y="384"/>
                    </a:lnTo>
                    <a:lnTo>
                      <a:pt x="1242" y="390"/>
                    </a:lnTo>
                    <a:lnTo>
                      <a:pt x="1242" y="396"/>
                    </a:lnTo>
                    <a:lnTo>
                      <a:pt x="1242" y="396"/>
                    </a:lnTo>
                    <a:lnTo>
                      <a:pt x="1242" y="402"/>
                    </a:lnTo>
                    <a:lnTo>
                      <a:pt x="1242" y="408"/>
                    </a:lnTo>
                    <a:lnTo>
                      <a:pt x="1242" y="414"/>
                    </a:lnTo>
                    <a:lnTo>
                      <a:pt x="1248" y="420"/>
                    </a:lnTo>
                    <a:lnTo>
                      <a:pt x="1248" y="426"/>
                    </a:lnTo>
                    <a:lnTo>
                      <a:pt x="1248" y="426"/>
                    </a:lnTo>
                    <a:lnTo>
                      <a:pt x="1248" y="432"/>
                    </a:lnTo>
                    <a:lnTo>
                      <a:pt x="1248" y="438"/>
                    </a:lnTo>
                    <a:lnTo>
                      <a:pt x="1248" y="444"/>
                    </a:lnTo>
                    <a:lnTo>
                      <a:pt x="1254" y="450"/>
                    </a:lnTo>
                    <a:lnTo>
                      <a:pt x="1254" y="450"/>
                    </a:lnTo>
                    <a:lnTo>
                      <a:pt x="1254" y="456"/>
                    </a:lnTo>
                    <a:lnTo>
                      <a:pt x="1254" y="462"/>
                    </a:lnTo>
                    <a:lnTo>
                      <a:pt x="1254" y="468"/>
                    </a:lnTo>
                    <a:lnTo>
                      <a:pt x="1254" y="474"/>
                    </a:lnTo>
                    <a:lnTo>
                      <a:pt x="1260" y="474"/>
                    </a:lnTo>
                    <a:lnTo>
                      <a:pt x="1260" y="480"/>
                    </a:lnTo>
                    <a:lnTo>
                      <a:pt x="1260" y="486"/>
                    </a:lnTo>
                    <a:lnTo>
                      <a:pt x="1260" y="486"/>
                    </a:lnTo>
                    <a:lnTo>
                      <a:pt x="1260" y="492"/>
                    </a:lnTo>
                    <a:lnTo>
                      <a:pt x="1260" y="498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04"/>
                    </a:lnTo>
                    <a:lnTo>
                      <a:pt x="1272" y="504"/>
                    </a:lnTo>
                    <a:lnTo>
                      <a:pt x="1272" y="498"/>
                    </a:lnTo>
                    <a:lnTo>
                      <a:pt x="1278" y="498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0"/>
                    </a:lnTo>
                    <a:lnTo>
                      <a:pt x="1284" y="474"/>
                    </a:lnTo>
                    <a:lnTo>
                      <a:pt x="1284" y="474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0" y="444"/>
                    </a:lnTo>
                    <a:lnTo>
                      <a:pt x="1290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296" y="420"/>
                    </a:lnTo>
                    <a:lnTo>
                      <a:pt x="1296" y="414"/>
                    </a:lnTo>
                    <a:lnTo>
                      <a:pt x="1302" y="414"/>
                    </a:lnTo>
                    <a:lnTo>
                      <a:pt x="1302" y="408"/>
                    </a:lnTo>
                    <a:lnTo>
                      <a:pt x="1302" y="402"/>
                    </a:lnTo>
                    <a:lnTo>
                      <a:pt x="1302" y="402"/>
                    </a:lnTo>
                    <a:lnTo>
                      <a:pt x="1302" y="396"/>
                    </a:lnTo>
                    <a:lnTo>
                      <a:pt x="1302" y="396"/>
                    </a:lnTo>
                    <a:lnTo>
                      <a:pt x="1308" y="390"/>
                    </a:lnTo>
                    <a:lnTo>
                      <a:pt x="1308" y="384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2"/>
                    </a:lnTo>
                    <a:lnTo>
                      <a:pt x="1308" y="366"/>
                    </a:lnTo>
                    <a:lnTo>
                      <a:pt x="1314" y="366"/>
                    </a:lnTo>
                    <a:lnTo>
                      <a:pt x="1314" y="360"/>
                    </a:lnTo>
                    <a:lnTo>
                      <a:pt x="1314" y="354"/>
                    </a:lnTo>
                    <a:lnTo>
                      <a:pt x="1314" y="348"/>
                    </a:lnTo>
                    <a:lnTo>
                      <a:pt x="1314" y="348"/>
                    </a:lnTo>
                    <a:lnTo>
                      <a:pt x="1314" y="342"/>
                    </a:lnTo>
                    <a:lnTo>
                      <a:pt x="1320" y="336"/>
                    </a:lnTo>
                    <a:lnTo>
                      <a:pt x="1320" y="330"/>
                    </a:lnTo>
                    <a:lnTo>
                      <a:pt x="1320" y="324"/>
                    </a:lnTo>
                    <a:lnTo>
                      <a:pt x="1320" y="318"/>
                    </a:lnTo>
                    <a:lnTo>
                      <a:pt x="1320" y="318"/>
                    </a:lnTo>
                    <a:lnTo>
                      <a:pt x="1320" y="312"/>
                    </a:lnTo>
                    <a:lnTo>
                      <a:pt x="1326" y="306"/>
                    </a:lnTo>
                    <a:lnTo>
                      <a:pt x="1326" y="300"/>
                    </a:lnTo>
                    <a:lnTo>
                      <a:pt x="1326" y="294"/>
                    </a:lnTo>
                    <a:lnTo>
                      <a:pt x="1326" y="288"/>
                    </a:lnTo>
                    <a:lnTo>
                      <a:pt x="1326" y="288"/>
                    </a:lnTo>
                    <a:lnTo>
                      <a:pt x="1332" y="282"/>
                    </a:lnTo>
                    <a:lnTo>
                      <a:pt x="1332" y="276"/>
                    </a:lnTo>
                    <a:lnTo>
                      <a:pt x="1332" y="270"/>
                    </a:lnTo>
                    <a:lnTo>
                      <a:pt x="1332" y="264"/>
                    </a:lnTo>
                    <a:lnTo>
                      <a:pt x="1332" y="258"/>
                    </a:lnTo>
                    <a:lnTo>
                      <a:pt x="1332" y="258"/>
                    </a:lnTo>
                    <a:lnTo>
                      <a:pt x="1338" y="252"/>
                    </a:lnTo>
                    <a:lnTo>
                      <a:pt x="1338" y="246"/>
                    </a:lnTo>
                    <a:lnTo>
                      <a:pt x="1338" y="240"/>
                    </a:lnTo>
                    <a:lnTo>
                      <a:pt x="1338" y="234"/>
                    </a:lnTo>
                    <a:lnTo>
                      <a:pt x="1338" y="228"/>
                    </a:lnTo>
                    <a:lnTo>
                      <a:pt x="1338" y="222"/>
                    </a:lnTo>
                    <a:lnTo>
                      <a:pt x="1344" y="216"/>
                    </a:lnTo>
                    <a:lnTo>
                      <a:pt x="1344" y="210"/>
                    </a:lnTo>
                    <a:lnTo>
                      <a:pt x="1344" y="204"/>
                    </a:lnTo>
                    <a:lnTo>
                      <a:pt x="1344" y="198"/>
                    </a:lnTo>
                    <a:lnTo>
                      <a:pt x="1344" y="192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92"/>
                    </a:lnTo>
                    <a:lnTo>
                      <a:pt x="1350" y="204"/>
                    </a:lnTo>
                    <a:lnTo>
                      <a:pt x="1350" y="216"/>
                    </a:lnTo>
                    <a:lnTo>
                      <a:pt x="1356" y="258"/>
                    </a:lnTo>
                    <a:lnTo>
                      <a:pt x="1356" y="288"/>
                    </a:lnTo>
                    <a:lnTo>
                      <a:pt x="1356" y="318"/>
                    </a:lnTo>
                    <a:lnTo>
                      <a:pt x="1356" y="342"/>
                    </a:lnTo>
                    <a:lnTo>
                      <a:pt x="1356" y="372"/>
                    </a:lnTo>
                    <a:lnTo>
                      <a:pt x="1356" y="402"/>
                    </a:lnTo>
                    <a:lnTo>
                      <a:pt x="1362" y="426"/>
                    </a:lnTo>
                    <a:lnTo>
                      <a:pt x="1362" y="450"/>
                    </a:lnTo>
                    <a:lnTo>
                      <a:pt x="1362" y="480"/>
                    </a:lnTo>
                    <a:lnTo>
                      <a:pt x="1362" y="504"/>
                    </a:lnTo>
                    <a:lnTo>
                      <a:pt x="1362" y="528"/>
                    </a:lnTo>
                    <a:lnTo>
                      <a:pt x="1362" y="546"/>
                    </a:lnTo>
                    <a:lnTo>
                      <a:pt x="1368" y="570"/>
                    </a:lnTo>
                    <a:lnTo>
                      <a:pt x="1368" y="588"/>
                    </a:lnTo>
                    <a:lnTo>
                      <a:pt x="1368" y="612"/>
                    </a:lnTo>
                    <a:lnTo>
                      <a:pt x="1368" y="630"/>
                    </a:lnTo>
                    <a:lnTo>
                      <a:pt x="1368" y="648"/>
                    </a:lnTo>
                    <a:lnTo>
                      <a:pt x="1374" y="666"/>
                    </a:lnTo>
                    <a:lnTo>
                      <a:pt x="1374" y="678"/>
                    </a:lnTo>
                    <a:lnTo>
                      <a:pt x="1374" y="696"/>
                    </a:lnTo>
                    <a:lnTo>
                      <a:pt x="1374" y="708"/>
                    </a:lnTo>
                    <a:lnTo>
                      <a:pt x="1374" y="726"/>
                    </a:lnTo>
                    <a:lnTo>
                      <a:pt x="1374" y="738"/>
                    </a:lnTo>
                    <a:lnTo>
                      <a:pt x="1380" y="750"/>
                    </a:lnTo>
                    <a:lnTo>
                      <a:pt x="1380" y="762"/>
                    </a:lnTo>
                    <a:lnTo>
                      <a:pt x="1380" y="768"/>
                    </a:lnTo>
                    <a:lnTo>
                      <a:pt x="1380" y="780"/>
                    </a:lnTo>
                    <a:lnTo>
                      <a:pt x="1380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86" y="822"/>
                    </a:lnTo>
                    <a:lnTo>
                      <a:pt x="1386" y="822"/>
                    </a:lnTo>
                    <a:lnTo>
                      <a:pt x="1386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8" y="822"/>
                    </a:lnTo>
                    <a:lnTo>
                      <a:pt x="1398" y="816"/>
                    </a:lnTo>
                    <a:lnTo>
                      <a:pt x="1398" y="816"/>
                    </a:lnTo>
                    <a:lnTo>
                      <a:pt x="1398" y="810"/>
                    </a:lnTo>
                    <a:lnTo>
                      <a:pt x="1398" y="804"/>
                    </a:lnTo>
                    <a:lnTo>
                      <a:pt x="1398" y="792"/>
                    </a:lnTo>
                    <a:lnTo>
                      <a:pt x="1404" y="786"/>
                    </a:lnTo>
                    <a:lnTo>
                      <a:pt x="1404" y="774"/>
                    </a:lnTo>
                    <a:lnTo>
                      <a:pt x="1404" y="768"/>
                    </a:lnTo>
                    <a:lnTo>
                      <a:pt x="1404" y="756"/>
                    </a:lnTo>
                    <a:lnTo>
                      <a:pt x="1404" y="744"/>
                    </a:lnTo>
                    <a:lnTo>
                      <a:pt x="1404" y="732"/>
                    </a:lnTo>
                    <a:lnTo>
                      <a:pt x="1410" y="720"/>
                    </a:lnTo>
                    <a:lnTo>
                      <a:pt x="1410" y="702"/>
                    </a:lnTo>
                    <a:lnTo>
                      <a:pt x="1410" y="690"/>
                    </a:lnTo>
                    <a:lnTo>
                      <a:pt x="1410" y="672"/>
                    </a:lnTo>
                    <a:lnTo>
                      <a:pt x="1410" y="654"/>
                    </a:lnTo>
                    <a:lnTo>
                      <a:pt x="1410" y="636"/>
                    </a:lnTo>
                    <a:lnTo>
                      <a:pt x="1416" y="618"/>
                    </a:lnTo>
                    <a:lnTo>
                      <a:pt x="1416" y="600"/>
                    </a:lnTo>
                    <a:lnTo>
                      <a:pt x="1416" y="582"/>
                    </a:lnTo>
                    <a:lnTo>
                      <a:pt x="1416" y="558"/>
                    </a:lnTo>
                    <a:lnTo>
                      <a:pt x="1416" y="540"/>
                    </a:lnTo>
                    <a:lnTo>
                      <a:pt x="1416" y="516"/>
                    </a:lnTo>
                    <a:lnTo>
                      <a:pt x="1422" y="492"/>
                    </a:lnTo>
                    <a:lnTo>
                      <a:pt x="1422" y="468"/>
                    </a:lnTo>
                    <a:lnTo>
                      <a:pt x="1422" y="438"/>
                    </a:lnTo>
                    <a:lnTo>
                      <a:pt x="1422" y="414"/>
                    </a:lnTo>
                    <a:lnTo>
                      <a:pt x="1422" y="390"/>
                    </a:lnTo>
                    <a:lnTo>
                      <a:pt x="1422" y="360"/>
                    </a:lnTo>
                    <a:lnTo>
                      <a:pt x="1428" y="330"/>
                    </a:lnTo>
                    <a:lnTo>
                      <a:pt x="1428" y="300"/>
                    </a:lnTo>
                    <a:lnTo>
                      <a:pt x="1428" y="270"/>
                    </a:lnTo>
                    <a:lnTo>
                      <a:pt x="1428" y="246"/>
                    </a:lnTo>
                    <a:lnTo>
                      <a:pt x="1428" y="222"/>
                    </a:lnTo>
                    <a:lnTo>
                      <a:pt x="1434" y="186"/>
                    </a:lnTo>
                    <a:lnTo>
                      <a:pt x="1434" y="174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22"/>
                    </a:lnTo>
                    <a:lnTo>
                      <a:pt x="1446" y="228"/>
                    </a:lnTo>
                    <a:lnTo>
                      <a:pt x="1446" y="234"/>
                    </a:lnTo>
                    <a:lnTo>
                      <a:pt x="1446" y="240"/>
                    </a:lnTo>
                    <a:lnTo>
                      <a:pt x="1446" y="246"/>
                    </a:lnTo>
                    <a:lnTo>
                      <a:pt x="1446" y="252"/>
                    </a:lnTo>
                    <a:lnTo>
                      <a:pt x="1446" y="258"/>
                    </a:lnTo>
                    <a:lnTo>
                      <a:pt x="1452" y="264"/>
                    </a:lnTo>
                    <a:lnTo>
                      <a:pt x="1452" y="270"/>
                    </a:lnTo>
                    <a:lnTo>
                      <a:pt x="1452" y="276"/>
                    </a:lnTo>
                    <a:lnTo>
                      <a:pt x="1452" y="282"/>
                    </a:lnTo>
                    <a:lnTo>
                      <a:pt x="1452" y="288"/>
                    </a:lnTo>
                    <a:lnTo>
                      <a:pt x="1452" y="294"/>
                    </a:lnTo>
                    <a:lnTo>
                      <a:pt x="1458" y="300"/>
                    </a:lnTo>
                    <a:lnTo>
                      <a:pt x="1458" y="306"/>
                    </a:lnTo>
                    <a:lnTo>
                      <a:pt x="1458" y="312"/>
                    </a:lnTo>
                    <a:lnTo>
                      <a:pt x="1458" y="318"/>
                    </a:lnTo>
                    <a:lnTo>
                      <a:pt x="1458" y="324"/>
                    </a:lnTo>
                    <a:lnTo>
                      <a:pt x="1458" y="330"/>
                    </a:lnTo>
                    <a:lnTo>
                      <a:pt x="1464" y="336"/>
                    </a:lnTo>
                    <a:lnTo>
                      <a:pt x="1464" y="342"/>
                    </a:lnTo>
                    <a:lnTo>
                      <a:pt x="1464" y="348"/>
                    </a:lnTo>
                    <a:lnTo>
                      <a:pt x="1464" y="354"/>
                    </a:lnTo>
                    <a:lnTo>
                      <a:pt x="1464" y="360"/>
                    </a:lnTo>
                    <a:lnTo>
                      <a:pt x="1464" y="366"/>
                    </a:lnTo>
                    <a:lnTo>
                      <a:pt x="1470" y="372"/>
                    </a:lnTo>
                    <a:lnTo>
                      <a:pt x="1470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20"/>
                    </a:lnTo>
                    <a:lnTo>
                      <a:pt x="1476" y="426"/>
                    </a:lnTo>
                    <a:lnTo>
                      <a:pt x="1482" y="432"/>
                    </a:lnTo>
                    <a:lnTo>
                      <a:pt x="1482" y="438"/>
                    </a:lnTo>
                    <a:lnTo>
                      <a:pt x="1482" y="438"/>
                    </a:lnTo>
                    <a:lnTo>
                      <a:pt x="1482" y="444"/>
                    </a:lnTo>
                    <a:lnTo>
                      <a:pt x="1482" y="450"/>
                    </a:lnTo>
                    <a:lnTo>
                      <a:pt x="1482" y="456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8"/>
                    </a:lnTo>
                    <a:lnTo>
                      <a:pt x="1488" y="474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94" y="486"/>
                    </a:lnTo>
                    <a:lnTo>
                      <a:pt x="1494" y="492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504"/>
                    </a:lnTo>
                    <a:lnTo>
                      <a:pt x="1494" y="510"/>
                    </a:lnTo>
                    <a:lnTo>
                      <a:pt x="1500" y="510"/>
                    </a:lnTo>
                    <a:lnTo>
                      <a:pt x="1500" y="516"/>
                    </a:lnTo>
                    <a:lnTo>
                      <a:pt x="1500" y="522"/>
                    </a:lnTo>
                    <a:lnTo>
                      <a:pt x="1500" y="528"/>
                    </a:lnTo>
                    <a:lnTo>
                      <a:pt x="1500" y="528"/>
                    </a:lnTo>
                    <a:lnTo>
                      <a:pt x="1500" y="534"/>
                    </a:lnTo>
                    <a:lnTo>
                      <a:pt x="1506" y="534"/>
                    </a:lnTo>
                    <a:lnTo>
                      <a:pt x="1506" y="540"/>
                    </a:lnTo>
                    <a:lnTo>
                      <a:pt x="1506" y="546"/>
                    </a:lnTo>
                    <a:lnTo>
                      <a:pt x="1506" y="546"/>
                    </a:lnTo>
                    <a:lnTo>
                      <a:pt x="1506" y="552"/>
                    </a:lnTo>
                    <a:lnTo>
                      <a:pt x="1506" y="552"/>
                    </a:lnTo>
                    <a:lnTo>
                      <a:pt x="1512" y="558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58"/>
                    </a:lnTo>
                    <a:lnTo>
                      <a:pt x="1524" y="558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46"/>
                    </a:lnTo>
                    <a:lnTo>
                      <a:pt x="1524" y="546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34"/>
                    </a:lnTo>
                    <a:lnTo>
                      <a:pt x="1530" y="534"/>
                    </a:lnTo>
                    <a:lnTo>
                      <a:pt x="1530" y="528"/>
                    </a:lnTo>
                    <a:lnTo>
                      <a:pt x="1536" y="528"/>
                    </a:lnTo>
                    <a:lnTo>
                      <a:pt x="1536" y="522"/>
                    </a:lnTo>
                    <a:lnTo>
                      <a:pt x="1536" y="522"/>
                    </a:lnTo>
                    <a:lnTo>
                      <a:pt x="1536" y="516"/>
                    </a:lnTo>
                    <a:lnTo>
                      <a:pt x="1536" y="516"/>
                    </a:lnTo>
                    <a:lnTo>
                      <a:pt x="1536" y="510"/>
                    </a:lnTo>
                    <a:lnTo>
                      <a:pt x="1542" y="510"/>
                    </a:lnTo>
                    <a:lnTo>
                      <a:pt x="1542" y="504"/>
                    </a:lnTo>
                    <a:lnTo>
                      <a:pt x="1542" y="504"/>
                    </a:lnTo>
                    <a:lnTo>
                      <a:pt x="1542" y="498"/>
                    </a:lnTo>
                    <a:lnTo>
                      <a:pt x="1542" y="498"/>
                    </a:lnTo>
                    <a:lnTo>
                      <a:pt x="1542" y="492"/>
                    </a:lnTo>
                    <a:lnTo>
                      <a:pt x="1548" y="492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48" y="480"/>
                    </a:lnTo>
                    <a:lnTo>
                      <a:pt x="1548" y="480"/>
                    </a:lnTo>
                    <a:lnTo>
                      <a:pt x="1548" y="474"/>
                    </a:lnTo>
                    <a:lnTo>
                      <a:pt x="1554" y="474"/>
                    </a:lnTo>
                    <a:lnTo>
                      <a:pt x="1554" y="468"/>
                    </a:lnTo>
                    <a:lnTo>
                      <a:pt x="1554" y="462"/>
                    </a:lnTo>
                    <a:lnTo>
                      <a:pt x="1554" y="462"/>
                    </a:lnTo>
                    <a:lnTo>
                      <a:pt x="1554" y="456"/>
                    </a:lnTo>
                    <a:lnTo>
                      <a:pt x="1554" y="456"/>
                    </a:lnTo>
                    <a:lnTo>
                      <a:pt x="1560" y="450"/>
                    </a:lnTo>
                    <a:lnTo>
                      <a:pt x="1560" y="444"/>
                    </a:lnTo>
                    <a:lnTo>
                      <a:pt x="1560" y="444"/>
                    </a:lnTo>
                    <a:lnTo>
                      <a:pt x="1560" y="438"/>
                    </a:lnTo>
                    <a:lnTo>
                      <a:pt x="1560" y="432"/>
                    </a:lnTo>
                    <a:lnTo>
                      <a:pt x="1560" y="432"/>
                    </a:lnTo>
                    <a:lnTo>
                      <a:pt x="1566" y="426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14"/>
                    </a:lnTo>
                    <a:lnTo>
                      <a:pt x="1566" y="408"/>
                    </a:lnTo>
                    <a:lnTo>
                      <a:pt x="1572" y="408"/>
                    </a:lnTo>
                    <a:lnTo>
                      <a:pt x="1572" y="402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0"/>
                    </a:lnTo>
                    <a:lnTo>
                      <a:pt x="1572" y="384"/>
                    </a:lnTo>
                    <a:lnTo>
                      <a:pt x="1578" y="378"/>
                    </a:lnTo>
                    <a:lnTo>
                      <a:pt x="1578" y="378"/>
                    </a:lnTo>
                    <a:lnTo>
                      <a:pt x="1578" y="372"/>
                    </a:lnTo>
                    <a:lnTo>
                      <a:pt x="1578" y="366"/>
                    </a:lnTo>
                    <a:lnTo>
                      <a:pt x="1578" y="366"/>
                    </a:lnTo>
                    <a:lnTo>
                      <a:pt x="1578" y="360"/>
                    </a:lnTo>
                    <a:lnTo>
                      <a:pt x="1584" y="354"/>
                    </a:lnTo>
                    <a:lnTo>
                      <a:pt x="1584" y="348"/>
                    </a:lnTo>
                    <a:lnTo>
                      <a:pt x="1584" y="348"/>
                    </a:lnTo>
                    <a:lnTo>
                      <a:pt x="1584" y="342"/>
                    </a:lnTo>
                    <a:lnTo>
                      <a:pt x="1584" y="336"/>
                    </a:lnTo>
                    <a:lnTo>
                      <a:pt x="1584" y="330"/>
                    </a:lnTo>
                    <a:lnTo>
                      <a:pt x="1590" y="330"/>
                    </a:lnTo>
                    <a:lnTo>
                      <a:pt x="1590" y="318"/>
                    </a:lnTo>
                    <a:lnTo>
                      <a:pt x="1590" y="312"/>
                    </a:lnTo>
                    <a:lnTo>
                      <a:pt x="1590" y="312"/>
                    </a:lnTo>
                    <a:lnTo>
                      <a:pt x="1590" y="306"/>
                    </a:lnTo>
                    <a:lnTo>
                      <a:pt x="1596" y="300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300"/>
                    </a:lnTo>
                    <a:lnTo>
                      <a:pt x="1596" y="300"/>
                    </a:lnTo>
                    <a:lnTo>
                      <a:pt x="1602" y="312"/>
                    </a:lnTo>
                    <a:lnTo>
                      <a:pt x="1602" y="324"/>
                    </a:lnTo>
                    <a:lnTo>
                      <a:pt x="1602" y="336"/>
                    </a:lnTo>
                    <a:lnTo>
                      <a:pt x="1602" y="342"/>
                    </a:lnTo>
                    <a:lnTo>
                      <a:pt x="1602" y="354"/>
                    </a:lnTo>
                    <a:lnTo>
                      <a:pt x="1602" y="366"/>
                    </a:lnTo>
                    <a:lnTo>
                      <a:pt x="1608" y="372"/>
                    </a:lnTo>
                    <a:lnTo>
                      <a:pt x="1608" y="384"/>
                    </a:lnTo>
                    <a:lnTo>
                      <a:pt x="1608" y="396"/>
                    </a:lnTo>
                    <a:lnTo>
                      <a:pt x="1608" y="402"/>
                    </a:lnTo>
                    <a:lnTo>
                      <a:pt x="1608" y="414"/>
                    </a:lnTo>
                    <a:lnTo>
                      <a:pt x="1608" y="426"/>
                    </a:lnTo>
                    <a:lnTo>
                      <a:pt x="1614" y="432"/>
                    </a:lnTo>
                    <a:lnTo>
                      <a:pt x="1614" y="444"/>
                    </a:lnTo>
                    <a:lnTo>
                      <a:pt x="1614" y="450"/>
                    </a:lnTo>
                    <a:lnTo>
                      <a:pt x="1614" y="462"/>
                    </a:lnTo>
                    <a:lnTo>
                      <a:pt x="1614" y="468"/>
                    </a:lnTo>
                    <a:lnTo>
                      <a:pt x="1614" y="480"/>
                    </a:lnTo>
                    <a:lnTo>
                      <a:pt x="1620" y="486"/>
                    </a:lnTo>
                    <a:lnTo>
                      <a:pt x="1620" y="498"/>
                    </a:lnTo>
                    <a:lnTo>
                      <a:pt x="1620" y="504"/>
                    </a:lnTo>
                    <a:lnTo>
                      <a:pt x="1620" y="516"/>
                    </a:lnTo>
                    <a:lnTo>
                      <a:pt x="1620" y="522"/>
                    </a:lnTo>
                    <a:lnTo>
                      <a:pt x="1620" y="528"/>
                    </a:lnTo>
                    <a:lnTo>
                      <a:pt x="1626" y="540"/>
                    </a:lnTo>
                    <a:lnTo>
                      <a:pt x="1626" y="546"/>
                    </a:lnTo>
                    <a:lnTo>
                      <a:pt x="1626" y="552"/>
                    </a:lnTo>
                    <a:lnTo>
                      <a:pt x="1626" y="564"/>
                    </a:lnTo>
                    <a:lnTo>
                      <a:pt x="1626" y="570"/>
                    </a:lnTo>
                    <a:lnTo>
                      <a:pt x="1632" y="576"/>
                    </a:lnTo>
                    <a:lnTo>
                      <a:pt x="1632" y="582"/>
                    </a:lnTo>
                    <a:lnTo>
                      <a:pt x="1632" y="594"/>
                    </a:lnTo>
                    <a:lnTo>
                      <a:pt x="1632" y="600"/>
                    </a:lnTo>
                    <a:lnTo>
                      <a:pt x="1632" y="606"/>
                    </a:lnTo>
                    <a:lnTo>
                      <a:pt x="1632" y="612"/>
                    </a:lnTo>
                    <a:lnTo>
                      <a:pt x="1638" y="618"/>
                    </a:lnTo>
                    <a:lnTo>
                      <a:pt x="1638" y="624"/>
                    </a:lnTo>
                    <a:lnTo>
                      <a:pt x="1638" y="636"/>
                    </a:lnTo>
                    <a:lnTo>
                      <a:pt x="1638" y="642"/>
                    </a:lnTo>
                    <a:lnTo>
                      <a:pt x="1638" y="648"/>
                    </a:lnTo>
                    <a:lnTo>
                      <a:pt x="1644" y="654"/>
                    </a:lnTo>
                    <a:lnTo>
                      <a:pt x="1644" y="660"/>
                    </a:lnTo>
                    <a:lnTo>
                      <a:pt x="1644" y="666"/>
                    </a:lnTo>
                    <a:lnTo>
                      <a:pt x="1644" y="672"/>
                    </a:lnTo>
                    <a:lnTo>
                      <a:pt x="1644" y="678"/>
                    </a:lnTo>
                    <a:lnTo>
                      <a:pt x="1644" y="684"/>
                    </a:lnTo>
                    <a:lnTo>
                      <a:pt x="1650" y="690"/>
                    </a:lnTo>
                    <a:lnTo>
                      <a:pt x="1650" y="696"/>
                    </a:lnTo>
                    <a:lnTo>
                      <a:pt x="1650" y="696"/>
                    </a:lnTo>
                    <a:lnTo>
                      <a:pt x="1650" y="702"/>
                    </a:lnTo>
                    <a:lnTo>
                      <a:pt x="1650" y="708"/>
                    </a:lnTo>
                    <a:lnTo>
                      <a:pt x="1650" y="714"/>
                    </a:lnTo>
                    <a:lnTo>
                      <a:pt x="1656" y="714"/>
                    </a:lnTo>
                    <a:lnTo>
                      <a:pt x="1656" y="720"/>
                    </a:lnTo>
                    <a:lnTo>
                      <a:pt x="1656" y="726"/>
                    </a:lnTo>
                    <a:lnTo>
                      <a:pt x="1656" y="726"/>
                    </a:lnTo>
                    <a:lnTo>
                      <a:pt x="1656" y="732"/>
                    </a:lnTo>
                    <a:lnTo>
                      <a:pt x="1656" y="738"/>
                    </a:lnTo>
                    <a:lnTo>
                      <a:pt x="1662" y="738"/>
                    </a:lnTo>
                    <a:lnTo>
                      <a:pt x="1662" y="744"/>
                    </a:lnTo>
                    <a:lnTo>
                      <a:pt x="1662" y="744"/>
                    </a:lnTo>
                    <a:lnTo>
                      <a:pt x="1662" y="750"/>
                    </a:lnTo>
                    <a:lnTo>
                      <a:pt x="1662" y="750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74" y="768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80"/>
                    </a:lnTo>
                    <a:lnTo>
                      <a:pt x="1674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68"/>
                    </a:lnTo>
                    <a:lnTo>
                      <a:pt x="1692" y="768"/>
                    </a:lnTo>
                    <a:lnTo>
                      <a:pt x="1692" y="768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56"/>
                    </a:lnTo>
                    <a:lnTo>
                      <a:pt x="1698" y="756"/>
                    </a:lnTo>
                    <a:lnTo>
                      <a:pt x="1698" y="750"/>
                    </a:lnTo>
                    <a:lnTo>
                      <a:pt x="1698" y="750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704" y="738"/>
                    </a:lnTo>
                    <a:lnTo>
                      <a:pt x="1704" y="732"/>
                    </a:lnTo>
                    <a:lnTo>
                      <a:pt x="1704" y="732"/>
                    </a:lnTo>
                    <a:lnTo>
                      <a:pt x="1704" y="726"/>
                    </a:lnTo>
                    <a:lnTo>
                      <a:pt x="1704" y="726"/>
                    </a:lnTo>
                    <a:lnTo>
                      <a:pt x="1704" y="720"/>
                    </a:lnTo>
                    <a:lnTo>
                      <a:pt x="1710" y="714"/>
                    </a:lnTo>
                    <a:lnTo>
                      <a:pt x="1710" y="708"/>
                    </a:lnTo>
                    <a:lnTo>
                      <a:pt x="1710" y="708"/>
                    </a:lnTo>
                    <a:lnTo>
                      <a:pt x="1710" y="702"/>
                    </a:lnTo>
                    <a:lnTo>
                      <a:pt x="1710" y="696"/>
                    </a:lnTo>
                    <a:lnTo>
                      <a:pt x="1710" y="690"/>
                    </a:lnTo>
                    <a:lnTo>
                      <a:pt x="1716" y="690"/>
                    </a:lnTo>
                    <a:lnTo>
                      <a:pt x="1716" y="684"/>
                    </a:lnTo>
                    <a:lnTo>
                      <a:pt x="1716" y="678"/>
                    </a:lnTo>
                    <a:lnTo>
                      <a:pt x="1716" y="672"/>
                    </a:lnTo>
                    <a:lnTo>
                      <a:pt x="1716" y="666"/>
                    </a:lnTo>
                    <a:lnTo>
                      <a:pt x="1716" y="660"/>
                    </a:lnTo>
                    <a:lnTo>
                      <a:pt x="1722" y="654"/>
                    </a:lnTo>
                    <a:lnTo>
                      <a:pt x="1722" y="648"/>
                    </a:lnTo>
                    <a:lnTo>
                      <a:pt x="1722" y="642"/>
                    </a:lnTo>
                    <a:lnTo>
                      <a:pt x="1722" y="636"/>
                    </a:lnTo>
                    <a:lnTo>
                      <a:pt x="1722" y="630"/>
                    </a:lnTo>
                    <a:lnTo>
                      <a:pt x="1722" y="624"/>
                    </a:lnTo>
                    <a:lnTo>
                      <a:pt x="1728" y="618"/>
                    </a:lnTo>
                    <a:lnTo>
                      <a:pt x="1728" y="612"/>
                    </a:lnTo>
                    <a:lnTo>
                      <a:pt x="1728" y="606"/>
                    </a:lnTo>
                    <a:lnTo>
                      <a:pt x="1728" y="600"/>
                    </a:lnTo>
                    <a:lnTo>
                      <a:pt x="1728" y="588"/>
                    </a:lnTo>
                    <a:lnTo>
                      <a:pt x="1728" y="582"/>
                    </a:lnTo>
                    <a:lnTo>
                      <a:pt x="1734" y="576"/>
                    </a:lnTo>
                    <a:lnTo>
                      <a:pt x="1734" y="570"/>
                    </a:lnTo>
                    <a:lnTo>
                      <a:pt x="1734" y="558"/>
                    </a:lnTo>
                    <a:lnTo>
                      <a:pt x="1734" y="552"/>
                    </a:lnTo>
                    <a:lnTo>
                      <a:pt x="1734" y="546"/>
                    </a:lnTo>
                    <a:lnTo>
                      <a:pt x="1740" y="540"/>
                    </a:lnTo>
                    <a:lnTo>
                      <a:pt x="1740" y="528"/>
                    </a:lnTo>
                    <a:lnTo>
                      <a:pt x="1740" y="522"/>
                    </a:lnTo>
                    <a:lnTo>
                      <a:pt x="1740" y="510"/>
                    </a:lnTo>
                    <a:lnTo>
                      <a:pt x="1740" y="504"/>
                    </a:lnTo>
                    <a:lnTo>
                      <a:pt x="1740" y="498"/>
                    </a:lnTo>
                    <a:lnTo>
                      <a:pt x="1746" y="486"/>
                    </a:lnTo>
                    <a:lnTo>
                      <a:pt x="1746" y="480"/>
                    </a:lnTo>
                    <a:lnTo>
                      <a:pt x="1746" y="468"/>
                    </a:lnTo>
                    <a:lnTo>
                      <a:pt x="1746" y="462"/>
                    </a:lnTo>
                    <a:lnTo>
                      <a:pt x="1746" y="450"/>
                    </a:lnTo>
                    <a:lnTo>
                      <a:pt x="1746" y="444"/>
                    </a:lnTo>
                    <a:lnTo>
                      <a:pt x="1752" y="420"/>
                    </a:lnTo>
                    <a:lnTo>
                      <a:pt x="1752" y="414"/>
                    </a:lnTo>
                    <a:lnTo>
                      <a:pt x="1752" y="402"/>
                    </a:lnTo>
                    <a:lnTo>
                      <a:pt x="1752" y="396"/>
                    </a:lnTo>
                    <a:lnTo>
                      <a:pt x="1752" y="384"/>
                    </a:lnTo>
                    <a:lnTo>
                      <a:pt x="1758" y="372"/>
                    </a:lnTo>
                    <a:lnTo>
                      <a:pt x="1758" y="360"/>
                    </a:lnTo>
                    <a:lnTo>
                      <a:pt x="1758" y="354"/>
                    </a:lnTo>
                    <a:lnTo>
                      <a:pt x="1758" y="342"/>
                    </a:lnTo>
                    <a:lnTo>
                      <a:pt x="1758" y="330"/>
                    </a:lnTo>
                    <a:lnTo>
                      <a:pt x="1758" y="318"/>
                    </a:lnTo>
                    <a:lnTo>
                      <a:pt x="1764" y="306"/>
                    </a:lnTo>
                    <a:lnTo>
                      <a:pt x="1764" y="300"/>
                    </a:lnTo>
                    <a:lnTo>
                      <a:pt x="1764" y="288"/>
                    </a:lnTo>
                    <a:lnTo>
                      <a:pt x="1764" y="276"/>
                    </a:lnTo>
                    <a:lnTo>
                      <a:pt x="1764" y="264"/>
                    </a:lnTo>
                    <a:lnTo>
                      <a:pt x="1770" y="252"/>
                    </a:lnTo>
                    <a:lnTo>
                      <a:pt x="1770" y="240"/>
                    </a:lnTo>
                    <a:lnTo>
                      <a:pt x="1770" y="228"/>
                    </a:lnTo>
                    <a:lnTo>
                      <a:pt x="1770" y="216"/>
                    </a:lnTo>
                    <a:lnTo>
                      <a:pt x="1770" y="204"/>
                    </a:lnTo>
                    <a:lnTo>
                      <a:pt x="1770" y="192"/>
                    </a:lnTo>
                    <a:lnTo>
                      <a:pt x="1776" y="180"/>
                    </a:lnTo>
                    <a:lnTo>
                      <a:pt x="1776" y="174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74"/>
                    </a:lnTo>
                    <a:lnTo>
                      <a:pt x="1776" y="180"/>
                    </a:lnTo>
                    <a:lnTo>
                      <a:pt x="1782" y="192"/>
                    </a:lnTo>
                    <a:lnTo>
                      <a:pt x="1782" y="204"/>
                    </a:lnTo>
                    <a:lnTo>
                      <a:pt x="1782" y="216"/>
                    </a:lnTo>
                    <a:lnTo>
                      <a:pt x="1782" y="234"/>
                    </a:lnTo>
                    <a:lnTo>
                      <a:pt x="1782" y="246"/>
                    </a:lnTo>
                    <a:lnTo>
                      <a:pt x="1782" y="258"/>
                    </a:lnTo>
                    <a:lnTo>
                      <a:pt x="1788" y="270"/>
                    </a:lnTo>
                    <a:lnTo>
                      <a:pt x="1788" y="282"/>
                    </a:lnTo>
                    <a:lnTo>
                      <a:pt x="1788" y="294"/>
                    </a:lnTo>
                    <a:lnTo>
                      <a:pt x="1788" y="306"/>
                    </a:lnTo>
                    <a:lnTo>
                      <a:pt x="1788" y="312"/>
                    </a:lnTo>
                    <a:lnTo>
                      <a:pt x="1794" y="324"/>
                    </a:lnTo>
                    <a:lnTo>
                      <a:pt x="1794" y="336"/>
                    </a:lnTo>
                    <a:lnTo>
                      <a:pt x="1794" y="348"/>
                    </a:lnTo>
                    <a:lnTo>
                      <a:pt x="1794" y="360"/>
                    </a:lnTo>
                    <a:lnTo>
                      <a:pt x="1794" y="372"/>
                    </a:lnTo>
                    <a:lnTo>
                      <a:pt x="1794" y="384"/>
                    </a:lnTo>
                    <a:lnTo>
                      <a:pt x="1800" y="402"/>
                    </a:lnTo>
                    <a:lnTo>
                      <a:pt x="1800" y="414"/>
                    </a:lnTo>
                    <a:lnTo>
                      <a:pt x="1800" y="420"/>
                    </a:lnTo>
                    <a:lnTo>
                      <a:pt x="1800" y="432"/>
                    </a:lnTo>
                    <a:lnTo>
                      <a:pt x="1800" y="444"/>
                    </a:lnTo>
                    <a:lnTo>
                      <a:pt x="1806" y="450"/>
                    </a:lnTo>
                    <a:lnTo>
                      <a:pt x="1806" y="462"/>
                    </a:lnTo>
                    <a:lnTo>
                      <a:pt x="1806" y="474"/>
                    </a:lnTo>
                    <a:lnTo>
                      <a:pt x="1806" y="480"/>
                    </a:lnTo>
                    <a:lnTo>
                      <a:pt x="1806" y="492"/>
                    </a:lnTo>
                    <a:lnTo>
                      <a:pt x="1806" y="498"/>
                    </a:lnTo>
                    <a:lnTo>
                      <a:pt x="1812" y="510"/>
                    </a:lnTo>
                    <a:lnTo>
                      <a:pt x="1812" y="516"/>
                    </a:lnTo>
                    <a:lnTo>
                      <a:pt x="1812" y="528"/>
                    </a:lnTo>
                    <a:lnTo>
                      <a:pt x="1812" y="534"/>
                    </a:lnTo>
                    <a:lnTo>
                      <a:pt x="1812" y="540"/>
                    </a:lnTo>
                    <a:lnTo>
                      <a:pt x="1812" y="552"/>
                    </a:lnTo>
                    <a:lnTo>
                      <a:pt x="1818" y="558"/>
                    </a:lnTo>
                    <a:lnTo>
                      <a:pt x="1818" y="564"/>
                    </a:lnTo>
                    <a:lnTo>
                      <a:pt x="1818" y="576"/>
                    </a:lnTo>
                    <a:lnTo>
                      <a:pt x="1818" y="582"/>
                    </a:lnTo>
                    <a:lnTo>
                      <a:pt x="1818" y="588"/>
                    </a:lnTo>
                    <a:lnTo>
                      <a:pt x="1818" y="594"/>
                    </a:lnTo>
                    <a:lnTo>
                      <a:pt x="1824" y="606"/>
                    </a:lnTo>
                    <a:lnTo>
                      <a:pt x="1824" y="612"/>
                    </a:lnTo>
                    <a:lnTo>
                      <a:pt x="1824" y="618"/>
                    </a:lnTo>
                    <a:lnTo>
                      <a:pt x="1824" y="624"/>
                    </a:lnTo>
                    <a:lnTo>
                      <a:pt x="1824" y="630"/>
                    </a:lnTo>
                    <a:lnTo>
                      <a:pt x="1830" y="636"/>
                    </a:lnTo>
                    <a:lnTo>
                      <a:pt x="1830" y="642"/>
                    </a:lnTo>
                    <a:lnTo>
                      <a:pt x="1830" y="648"/>
                    </a:lnTo>
                    <a:lnTo>
                      <a:pt x="1830" y="654"/>
                    </a:lnTo>
                    <a:lnTo>
                      <a:pt x="1830" y="660"/>
                    </a:lnTo>
                    <a:lnTo>
                      <a:pt x="1830" y="666"/>
                    </a:lnTo>
                    <a:lnTo>
                      <a:pt x="1836" y="672"/>
                    </a:lnTo>
                    <a:lnTo>
                      <a:pt x="1836" y="678"/>
                    </a:lnTo>
                    <a:lnTo>
                      <a:pt x="1836" y="684"/>
                    </a:lnTo>
                    <a:lnTo>
                      <a:pt x="1836" y="690"/>
                    </a:lnTo>
                    <a:lnTo>
                      <a:pt x="1836" y="696"/>
                    </a:lnTo>
                    <a:lnTo>
                      <a:pt x="1836" y="702"/>
                    </a:lnTo>
                    <a:lnTo>
                      <a:pt x="1842" y="708"/>
                    </a:lnTo>
                    <a:lnTo>
                      <a:pt x="1842" y="708"/>
                    </a:lnTo>
                    <a:lnTo>
                      <a:pt x="1842" y="714"/>
                    </a:lnTo>
                    <a:lnTo>
                      <a:pt x="1842" y="720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8" y="732"/>
                    </a:lnTo>
                    <a:lnTo>
                      <a:pt x="1848" y="738"/>
                    </a:lnTo>
                    <a:lnTo>
                      <a:pt x="1848" y="738"/>
                    </a:lnTo>
                    <a:lnTo>
                      <a:pt x="1848" y="744"/>
                    </a:lnTo>
                    <a:lnTo>
                      <a:pt x="1848" y="744"/>
                    </a:lnTo>
                    <a:lnTo>
                      <a:pt x="1848" y="750"/>
                    </a:lnTo>
                    <a:lnTo>
                      <a:pt x="1854" y="756"/>
                    </a:lnTo>
                    <a:lnTo>
                      <a:pt x="1854" y="756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60" y="768"/>
                    </a:lnTo>
                    <a:lnTo>
                      <a:pt x="1860" y="768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8" y="780"/>
                    </a:lnTo>
                    <a:lnTo>
                      <a:pt x="1878" y="780"/>
                    </a:lnTo>
                    <a:lnTo>
                      <a:pt x="1878" y="774"/>
                    </a:lnTo>
                    <a:lnTo>
                      <a:pt x="1878" y="774"/>
                    </a:lnTo>
                    <a:lnTo>
                      <a:pt x="1878" y="768"/>
                    </a:lnTo>
                    <a:lnTo>
                      <a:pt x="1878" y="762"/>
                    </a:lnTo>
                    <a:lnTo>
                      <a:pt x="1878" y="762"/>
                    </a:lnTo>
                    <a:lnTo>
                      <a:pt x="1884" y="756"/>
                    </a:lnTo>
                    <a:lnTo>
                      <a:pt x="1884" y="750"/>
                    </a:lnTo>
                    <a:lnTo>
                      <a:pt x="1884" y="744"/>
                    </a:lnTo>
                    <a:lnTo>
                      <a:pt x="1884" y="744"/>
                    </a:lnTo>
                    <a:lnTo>
                      <a:pt x="1884" y="738"/>
                    </a:lnTo>
                    <a:lnTo>
                      <a:pt x="1884" y="732"/>
                    </a:lnTo>
                    <a:lnTo>
                      <a:pt x="1890" y="726"/>
                    </a:lnTo>
                    <a:lnTo>
                      <a:pt x="1890" y="720"/>
                    </a:lnTo>
                    <a:lnTo>
                      <a:pt x="1890" y="714"/>
                    </a:lnTo>
                    <a:lnTo>
                      <a:pt x="1890" y="708"/>
                    </a:lnTo>
                    <a:lnTo>
                      <a:pt x="1890" y="702"/>
                    </a:lnTo>
                    <a:lnTo>
                      <a:pt x="1890" y="696"/>
                    </a:lnTo>
                    <a:lnTo>
                      <a:pt x="1896" y="684"/>
                    </a:lnTo>
                    <a:lnTo>
                      <a:pt x="1896" y="678"/>
                    </a:lnTo>
                    <a:lnTo>
                      <a:pt x="1896" y="672"/>
                    </a:lnTo>
                    <a:lnTo>
                      <a:pt x="1896" y="666"/>
                    </a:lnTo>
                    <a:lnTo>
                      <a:pt x="1896" y="660"/>
                    </a:lnTo>
                    <a:lnTo>
                      <a:pt x="1902" y="648"/>
                    </a:lnTo>
                    <a:lnTo>
                      <a:pt x="1902" y="642"/>
                    </a:lnTo>
                    <a:lnTo>
                      <a:pt x="1902" y="636"/>
                    </a:lnTo>
                    <a:lnTo>
                      <a:pt x="1902" y="624"/>
                    </a:lnTo>
                    <a:lnTo>
                      <a:pt x="1902" y="618"/>
                    </a:lnTo>
                    <a:lnTo>
                      <a:pt x="1902" y="606"/>
                    </a:lnTo>
                    <a:lnTo>
                      <a:pt x="1908" y="600"/>
                    </a:lnTo>
                    <a:lnTo>
                      <a:pt x="1908" y="588"/>
                    </a:lnTo>
                    <a:lnTo>
                      <a:pt x="1908" y="582"/>
                    </a:lnTo>
                    <a:lnTo>
                      <a:pt x="1908" y="570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14" y="540"/>
                    </a:lnTo>
                    <a:lnTo>
                      <a:pt x="1914" y="528"/>
                    </a:lnTo>
                    <a:lnTo>
                      <a:pt x="1914" y="510"/>
                    </a:lnTo>
                    <a:lnTo>
                      <a:pt x="1914" y="498"/>
                    </a:lnTo>
                    <a:lnTo>
                      <a:pt x="1914" y="486"/>
                    </a:lnTo>
                    <a:lnTo>
                      <a:pt x="1920" y="474"/>
                    </a:lnTo>
                    <a:lnTo>
                      <a:pt x="1920" y="462"/>
                    </a:lnTo>
                    <a:lnTo>
                      <a:pt x="1920" y="450"/>
                    </a:lnTo>
                    <a:lnTo>
                      <a:pt x="1920" y="438"/>
                    </a:lnTo>
                    <a:lnTo>
                      <a:pt x="1920" y="426"/>
                    </a:lnTo>
                    <a:lnTo>
                      <a:pt x="1920" y="414"/>
                    </a:lnTo>
                    <a:lnTo>
                      <a:pt x="1926" y="396"/>
                    </a:lnTo>
                    <a:lnTo>
                      <a:pt x="1926" y="384"/>
                    </a:lnTo>
                    <a:lnTo>
                      <a:pt x="1926" y="372"/>
                    </a:lnTo>
                    <a:lnTo>
                      <a:pt x="1926" y="360"/>
                    </a:lnTo>
                    <a:lnTo>
                      <a:pt x="1926" y="342"/>
                    </a:lnTo>
                    <a:lnTo>
                      <a:pt x="1926" y="330"/>
                    </a:lnTo>
                    <a:lnTo>
                      <a:pt x="1932" y="318"/>
                    </a:lnTo>
                    <a:lnTo>
                      <a:pt x="1932" y="300"/>
                    </a:lnTo>
                    <a:lnTo>
                      <a:pt x="1932" y="288"/>
                    </a:lnTo>
                    <a:lnTo>
                      <a:pt x="1932" y="276"/>
                    </a:lnTo>
                    <a:lnTo>
                      <a:pt x="1932" y="258"/>
                    </a:lnTo>
                    <a:lnTo>
                      <a:pt x="1938" y="246"/>
                    </a:lnTo>
                    <a:lnTo>
                      <a:pt x="1938" y="228"/>
                    </a:lnTo>
                    <a:lnTo>
                      <a:pt x="1938" y="210"/>
                    </a:lnTo>
                    <a:lnTo>
                      <a:pt x="1938" y="198"/>
                    </a:lnTo>
                    <a:lnTo>
                      <a:pt x="1938" y="180"/>
                    </a:lnTo>
                    <a:lnTo>
                      <a:pt x="1938" y="168"/>
                    </a:lnTo>
                    <a:lnTo>
                      <a:pt x="1944" y="150"/>
                    </a:lnTo>
                    <a:lnTo>
                      <a:pt x="1944" y="132"/>
                    </a:lnTo>
                    <a:lnTo>
                      <a:pt x="1944" y="114"/>
                    </a:lnTo>
                    <a:lnTo>
                      <a:pt x="1944" y="96"/>
                    </a:lnTo>
                    <a:lnTo>
                      <a:pt x="1944" y="84"/>
                    </a:lnTo>
                    <a:lnTo>
                      <a:pt x="1944" y="66"/>
                    </a:lnTo>
                    <a:lnTo>
                      <a:pt x="1950" y="48"/>
                    </a:lnTo>
                    <a:lnTo>
                      <a:pt x="1950" y="30"/>
                    </a:lnTo>
                    <a:lnTo>
                      <a:pt x="1950" y="18"/>
                    </a:lnTo>
                    <a:lnTo>
                      <a:pt x="1950" y="6"/>
                    </a:lnTo>
                    <a:lnTo>
                      <a:pt x="1950" y="0"/>
                    </a:lnTo>
                    <a:lnTo>
                      <a:pt x="1950" y="12"/>
                    </a:lnTo>
                    <a:lnTo>
                      <a:pt x="1956" y="54"/>
                    </a:lnTo>
                    <a:lnTo>
                      <a:pt x="1956" y="96"/>
                    </a:lnTo>
                    <a:lnTo>
                      <a:pt x="1956" y="138"/>
                    </a:lnTo>
                    <a:lnTo>
                      <a:pt x="1956" y="186"/>
                    </a:lnTo>
                    <a:lnTo>
                      <a:pt x="1956" y="240"/>
                    </a:lnTo>
                    <a:lnTo>
                      <a:pt x="1956" y="294"/>
                    </a:lnTo>
                    <a:lnTo>
                      <a:pt x="1962" y="336"/>
                    </a:lnTo>
                    <a:lnTo>
                      <a:pt x="1962" y="372"/>
                    </a:lnTo>
                    <a:lnTo>
                      <a:pt x="1962" y="402"/>
                    </a:lnTo>
                    <a:lnTo>
                      <a:pt x="1962" y="426"/>
                    </a:lnTo>
                    <a:lnTo>
                      <a:pt x="1962" y="456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0"/>
                    </a:lnTo>
                    <a:lnTo>
                      <a:pt x="1998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40" y="414"/>
                    </a:lnTo>
                    <a:lnTo>
                      <a:pt x="2040" y="414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396"/>
                    </a:lnTo>
                    <a:lnTo>
                      <a:pt x="2046" y="396"/>
                    </a:lnTo>
                    <a:lnTo>
                      <a:pt x="2052" y="396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84"/>
                    </a:lnTo>
                    <a:lnTo>
                      <a:pt x="2058" y="384"/>
                    </a:lnTo>
                    <a:lnTo>
                      <a:pt x="2058" y="384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70" y="360"/>
                    </a:lnTo>
                    <a:lnTo>
                      <a:pt x="2070" y="360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6" y="348"/>
                    </a:lnTo>
                    <a:lnTo>
                      <a:pt x="2076" y="342"/>
                    </a:lnTo>
                    <a:lnTo>
                      <a:pt x="2076" y="342"/>
                    </a:lnTo>
                    <a:lnTo>
                      <a:pt x="2076" y="336"/>
                    </a:lnTo>
                    <a:lnTo>
                      <a:pt x="2076" y="336"/>
                    </a:lnTo>
                    <a:lnTo>
                      <a:pt x="2076" y="330"/>
                    </a:lnTo>
                    <a:lnTo>
                      <a:pt x="2076" y="330"/>
                    </a:lnTo>
                    <a:lnTo>
                      <a:pt x="2082" y="330"/>
                    </a:lnTo>
                    <a:lnTo>
                      <a:pt x="2082" y="324"/>
                    </a:lnTo>
                    <a:lnTo>
                      <a:pt x="2082" y="324"/>
                    </a:lnTo>
                    <a:lnTo>
                      <a:pt x="2082" y="330"/>
                    </a:lnTo>
                    <a:lnTo>
                      <a:pt x="2082" y="330"/>
                    </a:lnTo>
                    <a:lnTo>
                      <a:pt x="2088" y="336"/>
                    </a:lnTo>
                    <a:lnTo>
                      <a:pt x="2088" y="342"/>
                    </a:lnTo>
                    <a:lnTo>
                      <a:pt x="2088" y="348"/>
                    </a:lnTo>
                    <a:lnTo>
                      <a:pt x="2088" y="354"/>
                    </a:lnTo>
                    <a:lnTo>
                      <a:pt x="2088" y="360"/>
                    </a:lnTo>
                    <a:lnTo>
                      <a:pt x="2088" y="366"/>
                    </a:lnTo>
                    <a:lnTo>
                      <a:pt x="2094" y="372"/>
                    </a:lnTo>
                    <a:lnTo>
                      <a:pt x="2094" y="378"/>
                    </a:lnTo>
                    <a:lnTo>
                      <a:pt x="2094" y="390"/>
                    </a:lnTo>
                    <a:lnTo>
                      <a:pt x="2094" y="390"/>
                    </a:lnTo>
                    <a:lnTo>
                      <a:pt x="2094" y="396"/>
                    </a:lnTo>
                    <a:lnTo>
                      <a:pt x="2094" y="402"/>
                    </a:lnTo>
                    <a:lnTo>
                      <a:pt x="2100" y="408"/>
                    </a:lnTo>
                    <a:lnTo>
                      <a:pt x="2100" y="414"/>
                    </a:lnTo>
                    <a:lnTo>
                      <a:pt x="2100" y="414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6" y="420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202" y="420"/>
                    </a:lnTo>
                    <a:lnTo>
                      <a:pt x="2202" y="426"/>
                    </a:lnTo>
                    <a:lnTo>
                      <a:pt x="2202" y="426"/>
                    </a:lnTo>
                    <a:lnTo>
                      <a:pt x="2202" y="432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8" y="444"/>
                    </a:lnTo>
                    <a:lnTo>
                      <a:pt x="2208" y="462"/>
                    </a:lnTo>
                    <a:lnTo>
                      <a:pt x="2208" y="468"/>
                    </a:lnTo>
                    <a:lnTo>
                      <a:pt x="2208" y="474"/>
                    </a:lnTo>
                    <a:lnTo>
                      <a:pt x="2208" y="480"/>
                    </a:lnTo>
                    <a:lnTo>
                      <a:pt x="2208" y="486"/>
                    </a:lnTo>
                    <a:lnTo>
                      <a:pt x="2214" y="492"/>
                    </a:lnTo>
                    <a:lnTo>
                      <a:pt x="2214" y="498"/>
                    </a:lnTo>
                    <a:lnTo>
                      <a:pt x="2214" y="504"/>
                    </a:lnTo>
                    <a:lnTo>
                      <a:pt x="2214" y="510"/>
                    </a:lnTo>
                    <a:lnTo>
                      <a:pt x="2214" y="516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16"/>
                    </a:lnTo>
                    <a:lnTo>
                      <a:pt x="2220" y="510"/>
                    </a:lnTo>
                    <a:lnTo>
                      <a:pt x="2226" y="504"/>
                    </a:lnTo>
                    <a:lnTo>
                      <a:pt x="2226" y="498"/>
                    </a:lnTo>
                    <a:lnTo>
                      <a:pt x="2226" y="492"/>
                    </a:lnTo>
                    <a:lnTo>
                      <a:pt x="2226" y="486"/>
                    </a:lnTo>
                    <a:lnTo>
                      <a:pt x="2226" y="474"/>
                    </a:lnTo>
                    <a:lnTo>
                      <a:pt x="2226" y="468"/>
                    </a:lnTo>
                    <a:lnTo>
                      <a:pt x="2232" y="462"/>
                    </a:lnTo>
                    <a:lnTo>
                      <a:pt x="2232" y="456"/>
                    </a:lnTo>
                    <a:lnTo>
                      <a:pt x="2232" y="444"/>
                    </a:lnTo>
                    <a:lnTo>
                      <a:pt x="2232" y="438"/>
                    </a:lnTo>
                    <a:lnTo>
                      <a:pt x="2232" y="438"/>
                    </a:lnTo>
                    <a:lnTo>
                      <a:pt x="2232" y="432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26"/>
                    </a:lnTo>
                    <a:lnTo>
                      <a:pt x="2322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34" y="426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6"/>
                    </a:lnTo>
                    <a:lnTo>
                      <a:pt x="2340" y="426"/>
                    </a:lnTo>
                    <a:lnTo>
                      <a:pt x="2340" y="432"/>
                    </a:lnTo>
                    <a:lnTo>
                      <a:pt x="2340" y="438"/>
                    </a:lnTo>
                    <a:lnTo>
                      <a:pt x="2340" y="444"/>
                    </a:lnTo>
                    <a:lnTo>
                      <a:pt x="2340" y="456"/>
                    </a:lnTo>
                    <a:lnTo>
                      <a:pt x="2346" y="462"/>
                    </a:lnTo>
                    <a:lnTo>
                      <a:pt x="2346" y="468"/>
                    </a:lnTo>
                    <a:lnTo>
                      <a:pt x="2346" y="474"/>
                    </a:lnTo>
                    <a:lnTo>
                      <a:pt x="2346" y="480"/>
                    </a:lnTo>
                    <a:lnTo>
                      <a:pt x="2346" y="486"/>
                    </a:lnTo>
                    <a:lnTo>
                      <a:pt x="2346" y="492"/>
                    </a:lnTo>
                    <a:lnTo>
                      <a:pt x="2346" y="498"/>
                    </a:lnTo>
                    <a:lnTo>
                      <a:pt x="2352" y="504"/>
                    </a:lnTo>
                    <a:lnTo>
                      <a:pt x="2352" y="516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8" y="522"/>
                    </a:lnTo>
                    <a:lnTo>
                      <a:pt x="2358" y="522"/>
                    </a:lnTo>
                    <a:lnTo>
                      <a:pt x="2358" y="516"/>
                    </a:lnTo>
                    <a:lnTo>
                      <a:pt x="2358" y="510"/>
                    </a:lnTo>
                    <a:lnTo>
                      <a:pt x="2358" y="504"/>
                    </a:lnTo>
                    <a:lnTo>
                      <a:pt x="2358" y="498"/>
                    </a:lnTo>
                    <a:lnTo>
                      <a:pt x="2364" y="486"/>
                    </a:lnTo>
                    <a:lnTo>
                      <a:pt x="2364" y="480"/>
                    </a:lnTo>
                    <a:lnTo>
                      <a:pt x="2364" y="474"/>
                    </a:lnTo>
                    <a:lnTo>
                      <a:pt x="2364" y="468"/>
                    </a:lnTo>
                    <a:lnTo>
                      <a:pt x="2364" y="462"/>
                    </a:lnTo>
                    <a:lnTo>
                      <a:pt x="2364" y="456"/>
                    </a:lnTo>
                    <a:lnTo>
                      <a:pt x="2370" y="444"/>
                    </a:lnTo>
                    <a:lnTo>
                      <a:pt x="2370" y="438"/>
                    </a:lnTo>
                    <a:lnTo>
                      <a:pt x="2370" y="438"/>
                    </a:lnTo>
                    <a:lnTo>
                      <a:pt x="2370" y="432"/>
                    </a:lnTo>
                    <a:lnTo>
                      <a:pt x="2370" y="426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8" y="426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400" y="432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8" y="438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60" y="432"/>
                    </a:lnTo>
                    <a:lnTo>
                      <a:pt x="2460" y="432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32"/>
                    </a:lnTo>
                    <a:lnTo>
                      <a:pt x="2478" y="438"/>
                    </a:lnTo>
                    <a:lnTo>
                      <a:pt x="2478" y="444"/>
                    </a:lnTo>
                    <a:lnTo>
                      <a:pt x="2478" y="456"/>
                    </a:lnTo>
                    <a:lnTo>
                      <a:pt x="2478" y="462"/>
                    </a:lnTo>
                    <a:lnTo>
                      <a:pt x="2478" y="468"/>
                    </a:lnTo>
                    <a:lnTo>
                      <a:pt x="2478" y="474"/>
                    </a:lnTo>
                    <a:lnTo>
                      <a:pt x="2484" y="480"/>
                    </a:lnTo>
                    <a:lnTo>
                      <a:pt x="2484" y="486"/>
                    </a:lnTo>
                    <a:lnTo>
                      <a:pt x="2484" y="492"/>
                    </a:lnTo>
                    <a:lnTo>
                      <a:pt x="2484" y="504"/>
                    </a:lnTo>
                    <a:lnTo>
                      <a:pt x="2484" y="510"/>
                    </a:lnTo>
                    <a:lnTo>
                      <a:pt x="2490" y="516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6" y="516"/>
                    </a:lnTo>
                    <a:lnTo>
                      <a:pt x="2496" y="510"/>
                    </a:lnTo>
                    <a:lnTo>
                      <a:pt x="2496" y="498"/>
                    </a:lnTo>
                    <a:lnTo>
                      <a:pt x="2496" y="492"/>
                    </a:lnTo>
                    <a:lnTo>
                      <a:pt x="2496" y="486"/>
                    </a:lnTo>
                    <a:lnTo>
                      <a:pt x="2496" y="480"/>
                    </a:lnTo>
                    <a:lnTo>
                      <a:pt x="2502" y="474"/>
                    </a:lnTo>
                    <a:lnTo>
                      <a:pt x="2502" y="468"/>
                    </a:lnTo>
                    <a:lnTo>
                      <a:pt x="2502" y="462"/>
                    </a:lnTo>
                    <a:lnTo>
                      <a:pt x="2502" y="456"/>
                    </a:lnTo>
                    <a:lnTo>
                      <a:pt x="2502" y="444"/>
                    </a:lnTo>
                    <a:lnTo>
                      <a:pt x="2502" y="438"/>
                    </a:lnTo>
                    <a:lnTo>
                      <a:pt x="2508" y="432"/>
                    </a:lnTo>
                    <a:lnTo>
                      <a:pt x="2508" y="426"/>
                    </a:lnTo>
                    <a:lnTo>
                      <a:pt x="2508" y="426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14" y="420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32"/>
                    </a:lnTo>
                    <a:lnTo>
                      <a:pt x="2610" y="438"/>
                    </a:lnTo>
                    <a:lnTo>
                      <a:pt x="2616" y="438"/>
                    </a:lnTo>
                    <a:lnTo>
                      <a:pt x="2616" y="444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22" y="468"/>
                    </a:lnTo>
                    <a:lnTo>
                      <a:pt x="2622" y="468"/>
                    </a:lnTo>
                    <a:lnTo>
                      <a:pt x="2622" y="474"/>
                    </a:lnTo>
                    <a:lnTo>
                      <a:pt x="2622" y="474"/>
                    </a:lnTo>
                    <a:lnTo>
                      <a:pt x="2622" y="480"/>
                    </a:lnTo>
                    <a:lnTo>
                      <a:pt x="2628" y="474"/>
                    </a:lnTo>
                    <a:lnTo>
                      <a:pt x="2628" y="474"/>
                    </a:lnTo>
                    <a:lnTo>
                      <a:pt x="2628" y="468"/>
                    </a:lnTo>
                    <a:lnTo>
                      <a:pt x="2628" y="462"/>
                    </a:lnTo>
                    <a:lnTo>
                      <a:pt x="2628" y="456"/>
                    </a:lnTo>
                    <a:lnTo>
                      <a:pt x="2628" y="432"/>
                    </a:lnTo>
                    <a:lnTo>
                      <a:pt x="2634" y="420"/>
                    </a:lnTo>
                    <a:lnTo>
                      <a:pt x="2634" y="408"/>
                    </a:lnTo>
                    <a:lnTo>
                      <a:pt x="2634" y="396"/>
                    </a:lnTo>
                    <a:lnTo>
                      <a:pt x="2634" y="378"/>
                    </a:lnTo>
                    <a:lnTo>
                      <a:pt x="2634" y="366"/>
                    </a:lnTo>
                    <a:lnTo>
                      <a:pt x="2634" y="354"/>
                    </a:lnTo>
                    <a:lnTo>
                      <a:pt x="2640" y="342"/>
                    </a:lnTo>
                    <a:lnTo>
                      <a:pt x="2640" y="330"/>
                    </a:lnTo>
                    <a:lnTo>
                      <a:pt x="2640" y="312"/>
                    </a:lnTo>
                    <a:lnTo>
                      <a:pt x="2640" y="294"/>
                    </a:lnTo>
                    <a:lnTo>
                      <a:pt x="2640" y="282"/>
                    </a:lnTo>
                    <a:lnTo>
                      <a:pt x="2646" y="282"/>
                    </a:lnTo>
                    <a:lnTo>
                      <a:pt x="2646" y="276"/>
                    </a:lnTo>
                    <a:lnTo>
                      <a:pt x="2646" y="276"/>
                    </a:lnTo>
                    <a:lnTo>
                      <a:pt x="2646" y="282"/>
                    </a:lnTo>
                    <a:lnTo>
                      <a:pt x="2646" y="288"/>
                    </a:lnTo>
                    <a:lnTo>
                      <a:pt x="2646" y="300"/>
                    </a:lnTo>
                    <a:lnTo>
                      <a:pt x="2646" y="306"/>
                    </a:lnTo>
                    <a:lnTo>
                      <a:pt x="2652" y="312"/>
                    </a:lnTo>
                    <a:lnTo>
                      <a:pt x="2652" y="324"/>
                    </a:lnTo>
                    <a:lnTo>
                      <a:pt x="2652" y="330"/>
                    </a:lnTo>
                    <a:lnTo>
                      <a:pt x="2652" y="336"/>
                    </a:lnTo>
                    <a:lnTo>
                      <a:pt x="2652" y="348"/>
                    </a:lnTo>
                    <a:lnTo>
                      <a:pt x="2658" y="354"/>
                    </a:lnTo>
                    <a:lnTo>
                      <a:pt x="2658" y="360"/>
                    </a:lnTo>
                    <a:lnTo>
                      <a:pt x="2658" y="366"/>
                    </a:lnTo>
                    <a:lnTo>
                      <a:pt x="2658" y="378"/>
                    </a:lnTo>
                    <a:lnTo>
                      <a:pt x="2658" y="384"/>
                    </a:lnTo>
                    <a:lnTo>
                      <a:pt x="2658" y="390"/>
                    </a:lnTo>
                    <a:lnTo>
                      <a:pt x="2664" y="396"/>
                    </a:lnTo>
                    <a:lnTo>
                      <a:pt x="2664" y="408"/>
                    </a:lnTo>
                    <a:lnTo>
                      <a:pt x="2664" y="414"/>
                    </a:lnTo>
                    <a:lnTo>
                      <a:pt x="2664" y="420"/>
                    </a:lnTo>
                    <a:lnTo>
                      <a:pt x="2664" y="426"/>
                    </a:lnTo>
                    <a:lnTo>
                      <a:pt x="2664" y="432"/>
                    </a:lnTo>
                    <a:lnTo>
                      <a:pt x="2670" y="444"/>
                    </a:lnTo>
                    <a:lnTo>
                      <a:pt x="2670" y="450"/>
                    </a:lnTo>
                    <a:lnTo>
                      <a:pt x="2670" y="456"/>
                    </a:lnTo>
                    <a:lnTo>
                      <a:pt x="2670" y="462"/>
                    </a:lnTo>
                    <a:lnTo>
                      <a:pt x="2670" y="468"/>
                    </a:lnTo>
                    <a:lnTo>
                      <a:pt x="2670" y="474"/>
                    </a:lnTo>
                    <a:lnTo>
                      <a:pt x="2676" y="480"/>
                    </a:lnTo>
                    <a:lnTo>
                      <a:pt x="2676" y="486"/>
                    </a:lnTo>
                    <a:lnTo>
                      <a:pt x="2676" y="492"/>
                    </a:lnTo>
                    <a:lnTo>
                      <a:pt x="2676" y="498"/>
                    </a:lnTo>
                    <a:lnTo>
                      <a:pt x="2676" y="504"/>
                    </a:lnTo>
                    <a:lnTo>
                      <a:pt x="2676" y="510"/>
                    </a:lnTo>
                    <a:lnTo>
                      <a:pt x="2682" y="516"/>
                    </a:lnTo>
                    <a:lnTo>
                      <a:pt x="2682" y="522"/>
                    </a:lnTo>
                    <a:lnTo>
                      <a:pt x="2682" y="528"/>
                    </a:lnTo>
                    <a:lnTo>
                      <a:pt x="2682" y="534"/>
                    </a:lnTo>
                    <a:lnTo>
                      <a:pt x="2682" y="540"/>
                    </a:lnTo>
                    <a:lnTo>
                      <a:pt x="2682" y="546"/>
                    </a:lnTo>
                    <a:lnTo>
                      <a:pt x="2688" y="552"/>
                    </a:lnTo>
                    <a:lnTo>
                      <a:pt x="2688" y="558"/>
                    </a:lnTo>
                    <a:lnTo>
                      <a:pt x="2688" y="564"/>
                    </a:lnTo>
                    <a:lnTo>
                      <a:pt x="2688" y="570"/>
                    </a:lnTo>
                    <a:lnTo>
                      <a:pt x="2688" y="576"/>
                    </a:lnTo>
                    <a:lnTo>
                      <a:pt x="2694" y="582"/>
                    </a:lnTo>
                    <a:lnTo>
                      <a:pt x="2694" y="588"/>
                    </a:lnTo>
                    <a:lnTo>
                      <a:pt x="2694" y="594"/>
                    </a:lnTo>
                    <a:lnTo>
                      <a:pt x="2694" y="600"/>
                    </a:lnTo>
                    <a:lnTo>
                      <a:pt x="2694" y="606"/>
                    </a:lnTo>
                    <a:lnTo>
                      <a:pt x="2700" y="606"/>
                    </a:lnTo>
                    <a:lnTo>
                      <a:pt x="2700" y="612"/>
                    </a:lnTo>
                    <a:lnTo>
                      <a:pt x="2700" y="618"/>
                    </a:lnTo>
                    <a:lnTo>
                      <a:pt x="2700" y="624"/>
                    </a:lnTo>
                    <a:lnTo>
                      <a:pt x="2700" y="624"/>
                    </a:lnTo>
                    <a:lnTo>
                      <a:pt x="2700" y="630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42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54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6"/>
                    </a:lnTo>
                    <a:lnTo>
                      <a:pt x="2712" y="672"/>
                    </a:lnTo>
                    <a:lnTo>
                      <a:pt x="2712" y="672"/>
                    </a:lnTo>
                    <a:lnTo>
                      <a:pt x="2712" y="678"/>
                    </a:lnTo>
                    <a:lnTo>
                      <a:pt x="2718" y="678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24" y="696"/>
                    </a:lnTo>
                    <a:lnTo>
                      <a:pt x="2724" y="696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8"/>
                    </a:lnTo>
                    <a:lnTo>
                      <a:pt x="2724" y="708"/>
                    </a:lnTo>
                    <a:lnTo>
                      <a:pt x="2730" y="708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42" y="732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38"/>
                    </a:lnTo>
                    <a:lnTo>
                      <a:pt x="2760" y="738"/>
                    </a:lnTo>
                    <a:lnTo>
                      <a:pt x="2766" y="738"/>
                    </a:lnTo>
                    <a:lnTo>
                      <a:pt x="2766" y="732"/>
                    </a:lnTo>
                    <a:lnTo>
                      <a:pt x="2766" y="732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72" y="720"/>
                    </a:lnTo>
                    <a:lnTo>
                      <a:pt x="2772" y="720"/>
                    </a:lnTo>
                    <a:lnTo>
                      <a:pt x="2772" y="714"/>
                    </a:lnTo>
                    <a:lnTo>
                      <a:pt x="2772" y="714"/>
                    </a:lnTo>
                    <a:lnTo>
                      <a:pt x="2772" y="708"/>
                    </a:lnTo>
                    <a:lnTo>
                      <a:pt x="2772" y="708"/>
                    </a:lnTo>
                    <a:lnTo>
                      <a:pt x="2778" y="702"/>
                    </a:lnTo>
                    <a:lnTo>
                      <a:pt x="2778" y="702"/>
                    </a:lnTo>
                    <a:lnTo>
                      <a:pt x="2778" y="696"/>
                    </a:lnTo>
                    <a:lnTo>
                      <a:pt x="2778" y="696"/>
                    </a:lnTo>
                    <a:lnTo>
                      <a:pt x="2778" y="690"/>
                    </a:lnTo>
                    <a:lnTo>
                      <a:pt x="2778" y="684"/>
                    </a:lnTo>
                    <a:lnTo>
                      <a:pt x="2784" y="684"/>
                    </a:lnTo>
                    <a:lnTo>
                      <a:pt x="2784" y="678"/>
                    </a:lnTo>
                    <a:lnTo>
                      <a:pt x="2784" y="672"/>
                    </a:lnTo>
                    <a:lnTo>
                      <a:pt x="2784" y="672"/>
                    </a:lnTo>
                    <a:lnTo>
                      <a:pt x="2784" y="666"/>
                    </a:lnTo>
                    <a:lnTo>
                      <a:pt x="2790" y="666"/>
                    </a:lnTo>
                    <a:lnTo>
                      <a:pt x="2790" y="660"/>
                    </a:lnTo>
                    <a:lnTo>
                      <a:pt x="2790" y="654"/>
                    </a:lnTo>
                    <a:lnTo>
                      <a:pt x="2790" y="648"/>
                    </a:lnTo>
                    <a:lnTo>
                      <a:pt x="2790" y="648"/>
                    </a:lnTo>
                    <a:lnTo>
                      <a:pt x="2790" y="642"/>
                    </a:lnTo>
                    <a:lnTo>
                      <a:pt x="2796" y="636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24"/>
                    </a:lnTo>
                    <a:lnTo>
                      <a:pt x="2796" y="618"/>
                    </a:lnTo>
                    <a:lnTo>
                      <a:pt x="2796" y="612"/>
                    </a:lnTo>
                    <a:lnTo>
                      <a:pt x="2802" y="606"/>
                    </a:lnTo>
                    <a:lnTo>
                      <a:pt x="2802" y="600"/>
                    </a:lnTo>
                    <a:lnTo>
                      <a:pt x="2802" y="600"/>
                    </a:lnTo>
                    <a:lnTo>
                      <a:pt x="2802" y="594"/>
                    </a:lnTo>
                    <a:lnTo>
                      <a:pt x="2802" y="588"/>
                    </a:lnTo>
                    <a:lnTo>
                      <a:pt x="2802" y="582"/>
                    </a:lnTo>
                    <a:lnTo>
                      <a:pt x="2808" y="576"/>
                    </a:lnTo>
                    <a:lnTo>
                      <a:pt x="2808" y="570"/>
                    </a:lnTo>
                    <a:lnTo>
                      <a:pt x="2808" y="564"/>
                    </a:lnTo>
                    <a:lnTo>
                      <a:pt x="2808" y="558"/>
                    </a:lnTo>
                    <a:lnTo>
                      <a:pt x="2808" y="552"/>
                    </a:lnTo>
                    <a:lnTo>
                      <a:pt x="2808" y="546"/>
                    </a:lnTo>
                    <a:lnTo>
                      <a:pt x="2814" y="540"/>
                    </a:lnTo>
                    <a:lnTo>
                      <a:pt x="2814" y="534"/>
                    </a:lnTo>
                    <a:lnTo>
                      <a:pt x="2814" y="528"/>
                    </a:lnTo>
                    <a:lnTo>
                      <a:pt x="2814" y="516"/>
                    </a:lnTo>
                    <a:lnTo>
                      <a:pt x="2814" y="510"/>
                    </a:lnTo>
                    <a:lnTo>
                      <a:pt x="2814" y="504"/>
                    </a:lnTo>
                    <a:lnTo>
                      <a:pt x="2820" y="498"/>
                    </a:lnTo>
                    <a:lnTo>
                      <a:pt x="2820" y="486"/>
                    </a:lnTo>
                    <a:lnTo>
                      <a:pt x="2820" y="480"/>
                    </a:lnTo>
                    <a:lnTo>
                      <a:pt x="2820" y="474"/>
                    </a:lnTo>
                    <a:lnTo>
                      <a:pt x="2820" y="468"/>
                    </a:lnTo>
                    <a:lnTo>
                      <a:pt x="2826" y="456"/>
                    </a:lnTo>
                    <a:lnTo>
                      <a:pt x="2826" y="450"/>
                    </a:lnTo>
                    <a:lnTo>
                      <a:pt x="2826" y="444"/>
                    </a:lnTo>
                    <a:lnTo>
                      <a:pt x="2826" y="438"/>
                    </a:lnTo>
                    <a:lnTo>
                      <a:pt x="2826" y="426"/>
                    </a:lnTo>
                    <a:lnTo>
                      <a:pt x="2832" y="420"/>
                    </a:lnTo>
                    <a:lnTo>
                      <a:pt x="2832" y="414"/>
                    </a:lnTo>
                    <a:lnTo>
                      <a:pt x="2832" y="408"/>
                    </a:lnTo>
                    <a:lnTo>
                      <a:pt x="2832" y="402"/>
                    </a:lnTo>
                    <a:lnTo>
                      <a:pt x="2832" y="390"/>
                    </a:lnTo>
                    <a:lnTo>
                      <a:pt x="2832" y="384"/>
                    </a:lnTo>
                    <a:lnTo>
                      <a:pt x="2832" y="384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84"/>
                    </a:lnTo>
                    <a:lnTo>
                      <a:pt x="2838" y="390"/>
                    </a:lnTo>
                    <a:lnTo>
                      <a:pt x="2838" y="402"/>
                    </a:lnTo>
                    <a:lnTo>
                      <a:pt x="2844" y="408"/>
                    </a:lnTo>
                    <a:lnTo>
                      <a:pt x="2844" y="420"/>
                    </a:lnTo>
                    <a:lnTo>
                      <a:pt x="2844" y="432"/>
                    </a:lnTo>
                    <a:lnTo>
                      <a:pt x="2844" y="438"/>
                    </a:lnTo>
                    <a:lnTo>
                      <a:pt x="2844" y="450"/>
                    </a:lnTo>
                    <a:lnTo>
                      <a:pt x="2844" y="456"/>
                    </a:lnTo>
                    <a:lnTo>
                      <a:pt x="2850" y="468"/>
                    </a:lnTo>
                    <a:lnTo>
                      <a:pt x="2850" y="474"/>
                    </a:lnTo>
                    <a:lnTo>
                      <a:pt x="2850" y="486"/>
                    </a:lnTo>
                    <a:lnTo>
                      <a:pt x="2850" y="492"/>
                    </a:lnTo>
                    <a:lnTo>
                      <a:pt x="2850" y="504"/>
                    </a:lnTo>
                    <a:lnTo>
                      <a:pt x="2850" y="510"/>
                    </a:lnTo>
                    <a:lnTo>
                      <a:pt x="2856" y="522"/>
                    </a:lnTo>
                    <a:lnTo>
                      <a:pt x="2856" y="528"/>
                    </a:lnTo>
                    <a:lnTo>
                      <a:pt x="2856" y="534"/>
                    </a:lnTo>
                    <a:lnTo>
                      <a:pt x="2856" y="546"/>
                    </a:lnTo>
                    <a:lnTo>
                      <a:pt x="2856" y="552"/>
                    </a:lnTo>
                    <a:lnTo>
                      <a:pt x="2856" y="558"/>
                    </a:lnTo>
                    <a:lnTo>
                      <a:pt x="2862" y="570"/>
                    </a:lnTo>
                    <a:lnTo>
                      <a:pt x="2862" y="576"/>
                    </a:lnTo>
                    <a:lnTo>
                      <a:pt x="2862" y="582"/>
                    </a:lnTo>
                    <a:lnTo>
                      <a:pt x="2862" y="588"/>
                    </a:lnTo>
                    <a:lnTo>
                      <a:pt x="2862" y="600"/>
                    </a:lnTo>
                    <a:lnTo>
                      <a:pt x="2862" y="606"/>
                    </a:lnTo>
                    <a:lnTo>
                      <a:pt x="2868" y="612"/>
                    </a:lnTo>
                    <a:lnTo>
                      <a:pt x="2868" y="618"/>
                    </a:lnTo>
                    <a:lnTo>
                      <a:pt x="2868" y="624"/>
                    </a:lnTo>
                    <a:lnTo>
                      <a:pt x="2868" y="642"/>
                    </a:lnTo>
                    <a:lnTo>
                      <a:pt x="2868" y="648"/>
                    </a:lnTo>
                    <a:lnTo>
                      <a:pt x="2874" y="654"/>
                    </a:lnTo>
                    <a:lnTo>
                      <a:pt x="2874" y="660"/>
                    </a:lnTo>
                    <a:lnTo>
                      <a:pt x="2874" y="666"/>
                    </a:lnTo>
                    <a:lnTo>
                      <a:pt x="2874" y="672"/>
                    </a:lnTo>
                    <a:lnTo>
                      <a:pt x="2874" y="678"/>
                    </a:lnTo>
                    <a:lnTo>
                      <a:pt x="2874" y="684"/>
                    </a:lnTo>
                    <a:lnTo>
                      <a:pt x="2880" y="684"/>
                    </a:lnTo>
                    <a:lnTo>
                      <a:pt x="2880" y="690"/>
                    </a:lnTo>
                    <a:lnTo>
                      <a:pt x="2880" y="696"/>
                    </a:lnTo>
                    <a:lnTo>
                      <a:pt x="2880" y="702"/>
                    </a:lnTo>
                    <a:lnTo>
                      <a:pt x="2880" y="708"/>
                    </a:lnTo>
                    <a:lnTo>
                      <a:pt x="2880" y="714"/>
                    </a:lnTo>
                    <a:lnTo>
                      <a:pt x="2886" y="714"/>
                    </a:lnTo>
                    <a:lnTo>
                      <a:pt x="2886" y="720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86" y="732"/>
                    </a:lnTo>
                    <a:lnTo>
                      <a:pt x="2892" y="738"/>
                    </a:lnTo>
                    <a:lnTo>
                      <a:pt x="2892" y="738"/>
                    </a:lnTo>
                    <a:lnTo>
                      <a:pt x="2892" y="744"/>
                    </a:lnTo>
                    <a:lnTo>
                      <a:pt x="2892" y="744"/>
                    </a:lnTo>
                    <a:lnTo>
                      <a:pt x="2892" y="750"/>
                    </a:lnTo>
                    <a:lnTo>
                      <a:pt x="2892" y="756"/>
                    </a:lnTo>
                    <a:lnTo>
                      <a:pt x="2898" y="756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8"/>
                    </a:lnTo>
                    <a:lnTo>
                      <a:pt x="2898" y="768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10" y="780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8" y="774"/>
                    </a:lnTo>
                    <a:lnTo>
                      <a:pt x="2928" y="774"/>
                    </a:lnTo>
                    <a:lnTo>
                      <a:pt x="2928" y="768"/>
                    </a:lnTo>
                    <a:lnTo>
                      <a:pt x="2928" y="768"/>
                    </a:lnTo>
                    <a:lnTo>
                      <a:pt x="2928" y="762"/>
                    </a:lnTo>
                    <a:lnTo>
                      <a:pt x="2928" y="756"/>
                    </a:lnTo>
                    <a:lnTo>
                      <a:pt x="2934" y="756"/>
                    </a:lnTo>
                    <a:lnTo>
                      <a:pt x="2934" y="750"/>
                    </a:lnTo>
                    <a:lnTo>
                      <a:pt x="2934" y="750"/>
                    </a:lnTo>
                    <a:lnTo>
                      <a:pt x="2934" y="744"/>
                    </a:lnTo>
                    <a:lnTo>
                      <a:pt x="2934" y="732"/>
                    </a:lnTo>
                    <a:lnTo>
                      <a:pt x="2940" y="726"/>
                    </a:lnTo>
                    <a:lnTo>
                      <a:pt x="2940" y="726"/>
                    </a:lnTo>
                    <a:lnTo>
                      <a:pt x="2940" y="720"/>
                    </a:lnTo>
                    <a:lnTo>
                      <a:pt x="2940" y="714"/>
                    </a:lnTo>
                    <a:lnTo>
                      <a:pt x="2940" y="708"/>
                    </a:lnTo>
                    <a:lnTo>
                      <a:pt x="2940" y="702"/>
                    </a:lnTo>
                    <a:lnTo>
                      <a:pt x="2946" y="696"/>
                    </a:lnTo>
                    <a:lnTo>
                      <a:pt x="2946" y="690"/>
                    </a:lnTo>
                    <a:lnTo>
                      <a:pt x="2946" y="684"/>
                    </a:lnTo>
                    <a:lnTo>
                      <a:pt x="2946" y="678"/>
                    </a:lnTo>
                    <a:lnTo>
                      <a:pt x="2946" y="672"/>
                    </a:lnTo>
                    <a:lnTo>
                      <a:pt x="2946" y="666"/>
                    </a:lnTo>
                    <a:lnTo>
                      <a:pt x="2952" y="660"/>
                    </a:lnTo>
                    <a:lnTo>
                      <a:pt x="2952" y="654"/>
                    </a:lnTo>
                    <a:lnTo>
                      <a:pt x="2952" y="642"/>
                    </a:lnTo>
                    <a:lnTo>
                      <a:pt x="2952" y="636"/>
                    </a:lnTo>
                    <a:lnTo>
                      <a:pt x="2952" y="630"/>
                    </a:lnTo>
                    <a:lnTo>
                      <a:pt x="2952" y="624"/>
                    </a:lnTo>
                    <a:lnTo>
                      <a:pt x="2958" y="612"/>
                    </a:lnTo>
                    <a:lnTo>
                      <a:pt x="2958" y="606"/>
                    </a:lnTo>
                    <a:lnTo>
                      <a:pt x="2958" y="600"/>
                    </a:lnTo>
                    <a:lnTo>
                      <a:pt x="2958" y="588"/>
                    </a:lnTo>
                    <a:lnTo>
                      <a:pt x="2958" y="582"/>
                    </a:lnTo>
                    <a:lnTo>
                      <a:pt x="2958" y="570"/>
                    </a:lnTo>
                    <a:lnTo>
                      <a:pt x="2964" y="564"/>
                    </a:lnTo>
                    <a:lnTo>
                      <a:pt x="2964" y="552"/>
                    </a:lnTo>
                    <a:lnTo>
                      <a:pt x="2964" y="546"/>
                    </a:lnTo>
                    <a:lnTo>
                      <a:pt x="2964" y="534"/>
                    </a:lnTo>
                    <a:lnTo>
                      <a:pt x="2964" y="528"/>
                    </a:lnTo>
                    <a:lnTo>
                      <a:pt x="2964" y="516"/>
                    </a:lnTo>
                    <a:lnTo>
                      <a:pt x="2970" y="510"/>
                    </a:lnTo>
                    <a:lnTo>
                      <a:pt x="2970" y="498"/>
                    </a:lnTo>
                    <a:lnTo>
                      <a:pt x="2970" y="486"/>
                    </a:lnTo>
                    <a:lnTo>
                      <a:pt x="2970" y="474"/>
                    </a:lnTo>
                    <a:lnTo>
                      <a:pt x="2970" y="468"/>
                    </a:lnTo>
                    <a:lnTo>
                      <a:pt x="2976" y="444"/>
                    </a:lnTo>
                    <a:lnTo>
                      <a:pt x="2976" y="432"/>
                    </a:lnTo>
                    <a:lnTo>
                      <a:pt x="2976" y="420"/>
                    </a:lnTo>
                    <a:lnTo>
                      <a:pt x="2976" y="414"/>
                    </a:lnTo>
                    <a:lnTo>
                      <a:pt x="2976" y="402"/>
                    </a:lnTo>
                    <a:lnTo>
                      <a:pt x="2976" y="390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54"/>
                    </a:lnTo>
                    <a:lnTo>
                      <a:pt x="2982" y="342"/>
                    </a:lnTo>
                    <a:lnTo>
                      <a:pt x="2982" y="324"/>
                    </a:lnTo>
                    <a:lnTo>
                      <a:pt x="2982" y="312"/>
                    </a:lnTo>
                    <a:lnTo>
                      <a:pt x="2988" y="300"/>
                    </a:lnTo>
                    <a:lnTo>
                      <a:pt x="2988" y="288"/>
                    </a:lnTo>
                    <a:lnTo>
                      <a:pt x="2988" y="282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94" y="282"/>
                    </a:lnTo>
                    <a:lnTo>
                      <a:pt x="2994" y="288"/>
                    </a:lnTo>
                    <a:lnTo>
                      <a:pt x="2994" y="312"/>
                    </a:lnTo>
                    <a:lnTo>
                      <a:pt x="2994" y="324"/>
                    </a:lnTo>
                    <a:lnTo>
                      <a:pt x="2994" y="330"/>
                    </a:lnTo>
                    <a:lnTo>
                      <a:pt x="2994" y="342"/>
                    </a:lnTo>
                    <a:lnTo>
                      <a:pt x="3000" y="354"/>
                    </a:lnTo>
                    <a:lnTo>
                      <a:pt x="3000" y="366"/>
                    </a:lnTo>
                    <a:lnTo>
                      <a:pt x="3000" y="378"/>
                    </a:lnTo>
                    <a:lnTo>
                      <a:pt x="3000" y="390"/>
                    </a:lnTo>
                    <a:lnTo>
                      <a:pt x="3000" y="402"/>
                    </a:lnTo>
                    <a:lnTo>
                      <a:pt x="3000" y="414"/>
                    </a:lnTo>
                    <a:lnTo>
                      <a:pt x="3006" y="420"/>
                    </a:lnTo>
                    <a:lnTo>
                      <a:pt x="3006" y="432"/>
                    </a:lnTo>
                    <a:lnTo>
                      <a:pt x="3006" y="444"/>
                    </a:lnTo>
                    <a:lnTo>
                      <a:pt x="3006" y="456"/>
                    </a:lnTo>
                    <a:lnTo>
                      <a:pt x="3006" y="462"/>
                    </a:lnTo>
                    <a:lnTo>
                      <a:pt x="3012" y="474"/>
                    </a:lnTo>
                    <a:lnTo>
                      <a:pt x="3012" y="486"/>
                    </a:lnTo>
                    <a:lnTo>
                      <a:pt x="3012" y="492"/>
                    </a:lnTo>
                    <a:lnTo>
                      <a:pt x="3012" y="504"/>
                    </a:lnTo>
                    <a:lnTo>
                      <a:pt x="3012" y="510"/>
                    </a:lnTo>
                    <a:lnTo>
                      <a:pt x="3012" y="522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52"/>
                    </a:lnTo>
                    <a:lnTo>
                      <a:pt x="3018" y="558"/>
                    </a:lnTo>
                    <a:lnTo>
                      <a:pt x="3018" y="564"/>
                    </a:lnTo>
                    <a:lnTo>
                      <a:pt x="3018" y="576"/>
                    </a:lnTo>
                    <a:lnTo>
                      <a:pt x="3024" y="582"/>
                    </a:lnTo>
                    <a:lnTo>
                      <a:pt x="3024" y="594"/>
                    </a:lnTo>
                    <a:lnTo>
                      <a:pt x="3024" y="600"/>
                    </a:lnTo>
                    <a:lnTo>
                      <a:pt x="3024" y="606"/>
                    </a:lnTo>
                    <a:lnTo>
                      <a:pt x="3024" y="618"/>
                    </a:lnTo>
                    <a:lnTo>
                      <a:pt x="3024" y="624"/>
                    </a:lnTo>
                    <a:lnTo>
                      <a:pt x="3030" y="630"/>
                    </a:lnTo>
                    <a:lnTo>
                      <a:pt x="3030" y="636"/>
                    </a:lnTo>
                    <a:lnTo>
                      <a:pt x="3030" y="648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6"/>
                    </a:lnTo>
                    <a:lnTo>
                      <a:pt x="3036" y="672"/>
                    </a:lnTo>
                    <a:lnTo>
                      <a:pt x="3036" y="678"/>
                    </a:lnTo>
                    <a:lnTo>
                      <a:pt x="3036" y="684"/>
                    </a:lnTo>
                    <a:lnTo>
                      <a:pt x="3036" y="696"/>
                    </a:lnTo>
                    <a:lnTo>
                      <a:pt x="3036" y="702"/>
                    </a:lnTo>
                    <a:lnTo>
                      <a:pt x="3042" y="708"/>
                    </a:lnTo>
                    <a:lnTo>
                      <a:pt x="3042" y="708"/>
                    </a:lnTo>
                    <a:lnTo>
                      <a:pt x="3042" y="714"/>
                    </a:lnTo>
                    <a:lnTo>
                      <a:pt x="3042" y="720"/>
                    </a:lnTo>
                    <a:lnTo>
                      <a:pt x="3042" y="726"/>
                    </a:lnTo>
                    <a:lnTo>
                      <a:pt x="3048" y="732"/>
                    </a:lnTo>
                    <a:lnTo>
                      <a:pt x="3048" y="732"/>
                    </a:lnTo>
                    <a:lnTo>
                      <a:pt x="3048" y="738"/>
                    </a:lnTo>
                    <a:lnTo>
                      <a:pt x="3048" y="744"/>
                    </a:lnTo>
                    <a:lnTo>
                      <a:pt x="3048" y="744"/>
                    </a:lnTo>
                    <a:lnTo>
                      <a:pt x="3048" y="750"/>
                    </a:lnTo>
                    <a:lnTo>
                      <a:pt x="3054" y="756"/>
                    </a:lnTo>
                    <a:lnTo>
                      <a:pt x="3054" y="756"/>
                    </a:lnTo>
                    <a:lnTo>
                      <a:pt x="3054" y="762"/>
                    </a:lnTo>
                    <a:lnTo>
                      <a:pt x="3054" y="762"/>
                    </a:lnTo>
                    <a:lnTo>
                      <a:pt x="3054" y="768"/>
                    </a:lnTo>
                    <a:lnTo>
                      <a:pt x="3054" y="768"/>
                    </a:lnTo>
                    <a:lnTo>
                      <a:pt x="3060" y="774"/>
                    </a:lnTo>
                    <a:lnTo>
                      <a:pt x="3060" y="774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6"/>
                    </a:lnTo>
                    <a:lnTo>
                      <a:pt x="3066" y="786"/>
                    </a:lnTo>
                    <a:lnTo>
                      <a:pt x="3066" y="786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8" y="792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0"/>
                    </a:lnTo>
                    <a:lnTo>
                      <a:pt x="3084" y="780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68"/>
                    </a:lnTo>
                    <a:lnTo>
                      <a:pt x="3090" y="762"/>
                    </a:lnTo>
                    <a:lnTo>
                      <a:pt x="3090" y="756"/>
                    </a:lnTo>
                    <a:lnTo>
                      <a:pt x="3090" y="756"/>
                    </a:lnTo>
                    <a:lnTo>
                      <a:pt x="3090" y="750"/>
                    </a:lnTo>
                    <a:lnTo>
                      <a:pt x="3090" y="744"/>
                    </a:lnTo>
                    <a:lnTo>
                      <a:pt x="3090" y="744"/>
                    </a:lnTo>
                    <a:lnTo>
                      <a:pt x="3096" y="738"/>
                    </a:lnTo>
                    <a:lnTo>
                      <a:pt x="3096" y="732"/>
                    </a:lnTo>
                    <a:lnTo>
                      <a:pt x="3096" y="726"/>
                    </a:lnTo>
                    <a:lnTo>
                      <a:pt x="3096" y="726"/>
                    </a:lnTo>
                    <a:lnTo>
                      <a:pt x="3096" y="720"/>
                    </a:lnTo>
                    <a:lnTo>
                      <a:pt x="3102" y="714"/>
                    </a:lnTo>
                    <a:lnTo>
                      <a:pt x="3102" y="708"/>
                    </a:lnTo>
                    <a:lnTo>
                      <a:pt x="3102" y="702"/>
                    </a:lnTo>
                    <a:lnTo>
                      <a:pt x="3102" y="696"/>
                    </a:lnTo>
                    <a:lnTo>
                      <a:pt x="3102" y="690"/>
                    </a:lnTo>
                    <a:lnTo>
                      <a:pt x="3102" y="684"/>
                    </a:lnTo>
                    <a:lnTo>
                      <a:pt x="3108" y="678"/>
                    </a:lnTo>
                    <a:lnTo>
                      <a:pt x="3108" y="672"/>
                    </a:lnTo>
                    <a:lnTo>
                      <a:pt x="3108" y="666"/>
                    </a:lnTo>
                    <a:lnTo>
                      <a:pt x="3108" y="660"/>
                    </a:lnTo>
                    <a:lnTo>
                      <a:pt x="3108" y="654"/>
                    </a:lnTo>
                    <a:lnTo>
                      <a:pt x="3108" y="642"/>
                    </a:lnTo>
                    <a:lnTo>
                      <a:pt x="3114" y="636"/>
                    </a:lnTo>
                    <a:lnTo>
                      <a:pt x="3114" y="630"/>
                    </a:lnTo>
                    <a:lnTo>
                      <a:pt x="3114" y="624"/>
                    </a:lnTo>
                    <a:lnTo>
                      <a:pt x="3114" y="618"/>
                    </a:lnTo>
                    <a:lnTo>
                      <a:pt x="3114" y="606"/>
                    </a:lnTo>
                    <a:lnTo>
                      <a:pt x="3114" y="600"/>
                    </a:lnTo>
                    <a:lnTo>
                      <a:pt x="3120" y="594"/>
                    </a:lnTo>
                    <a:lnTo>
                      <a:pt x="3120" y="582"/>
                    </a:lnTo>
                    <a:lnTo>
                      <a:pt x="3120" y="576"/>
                    </a:lnTo>
                    <a:lnTo>
                      <a:pt x="3120" y="564"/>
                    </a:lnTo>
                    <a:lnTo>
                      <a:pt x="3120" y="558"/>
                    </a:lnTo>
                    <a:lnTo>
                      <a:pt x="3120" y="546"/>
                    </a:lnTo>
                    <a:lnTo>
                      <a:pt x="3126" y="540"/>
                    </a:lnTo>
                    <a:lnTo>
                      <a:pt x="3126" y="528"/>
                    </a:lnTo>
                    <a:lnTo>
                      <a:pt x="3126" y="516"/>
                    </a:lnTo>
                    <a:lnTo>
                      <a:pt x="3126" y="510"/>
                    </a:lnTo>
                    <a:lnTo>
                      <a:pt x="3126" y="498"/>
                    </a:lnTo>
                    <a:lnTo>
                      <a:pt x="3126" y="486"/>
                    </a:lnTo>
                    <a:lnTo>
                      <a:pt x="3132" y="480"/>
                    </a:lnTo>
                    <a:lnTo>
                      <a:pt x="3132" y="468"/>
                    </a:lnTo>
                    <a:lnTo>
                      <a:pt x="3132" y="456"/>
                    </a:lnTo>
                    <a:lnTo>
                      <a:pt x="3132" y="444"/>
                    </a:lnTo>
                    <a:lnTo>
                      <a:pt x="3132" y="438"/>
                    </a:lnTo>
                    <a:lnTo>
                      <a:pt x="3132" y="426"/>
                    </a:lnTo>
                    <a:lnTo>
                      <a:pt x="3138" y="414"/>
                    </a:lnTo>
                    <a:lnTo>
                      <a:pt x="3138" y="402"/>
                    </a:lnTo>
                    <a:lnTo>
                      <a:pt x="3138" y="390"/>
                    </a:lnTo>
                    <a:lnTo>
                      <a:pt x="3138" y="378"/>
                    </a:lnTo>
                    <a:lnTo>
                      <a:pt x="3138" y="366"/>
                    </a:lnTo>
                    <a:lnTo>
                      <a:pt x="3144" y="354"/>
                    </a:lnTo>
                    <a:lnTo>
                      <a:pt x="3144" y="342"/>
                    </a:lnTo>
                    <a:lnTo>
                      <a:pt x="3144" y="330"/>
                    </a:lnTo>
                    <a:lnTo>
                      <a:pt x="3144" y="318"/>
                    </a:lnTo>
                    <a:lnTo>
                      <a:pt x="3144" y="306"/>
                    </a:lnTo>
                    <a:lnTo>
                      <a:pt x="3144" y="294"/>
                    </a:lnTo>
                    <a:lnTo>
                      <a:pt x="3150" y="282"/>
                    </a:lnTo>
                    <a:lnTo>
                      <a:pt x="3150" y="270"/>
                    </a:lnTo>
                    <a:lnTo>
                      <a:pt x="3150" y="258"/>
                    </a:lnTo>
                    <a:lnTo>
                      <a:pt x="3150" y="246"/>
                    </a:lnTo>
                    <a:lnTo>
                      <a:pt x="3150" y="222"/>
                    </a:lnTo>
                    <a:lnTo>
                      <a:pt x="3150" y="210"/>
                    </a:lnTo>
                    <a:lnTo>
                      <a:pt x="3156" y="204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04"/>
                    </a:lnTo>
                    <a:lnTo>
                      <a:pt x="3162" y="210"/>
                    </a:lnTo>
                    <a:lnTo>
                      <a:pt x="3162" y="222"/>
                    </a:lnTo>
                    <a:lnTo>
                      <a:pt x="3162" y="228"/>
                    </a:lnTo>
                    <a:lnTo>
                      <a:pt x="3162" y="240"/>
                    </a:lnTo>
                    <a:lnTo>
                      <a:pt x="3162" y="246"/>
                    </a:lnTo>
                    <a:lnTo>
                      <a:pt x="3168" y="252"/>
                    </a:lnTo>
                    <a:lnTo>
                      <a:pt x="3168" y="258"/>
                    </a:lnTo>
                    <a:lnTo>
                      <a:pt x="3168" y="264"/>
                    </a:lnTo>
                    <a:lnTo>
                      <a:pt x="3168" y="270"/>
                    </a:lnTo>
                    <a:lnTo>
                      <a:pt x="3168" y="276"/>
                    </a:lnTo>
                    <a:lnTo>
                      <a:pt x="3168" y="282"/>
                    </a:lnTo>
                    <a:lnTo>
                      <a:pt x="3174" y="288"/>
                    </a:lnTo>
                    <a:lnTo>
                      <a:pt x="3174" y="294"/>
                    </a:lnTo>
                    <a:lnTo>
                      <a:pt x="3174" y="300"/>
                    </a:lnTo>
                    <a:lnTo>
                      <a:pt x="3174" y="306"/>
                    </a:lnTo>
                    <a:lnTo>
                      <a:pt x="3174" y="312"/>
                    </a:lnTo>
                    <a:lnTo>
                      <a:pt x="3174" y="318"/>
                    </a:lnTo>
                    <a:lnTo>
                      <a:pt x="3180" y="324"/>
                    </a:lnTo>
                    <a:lnTo>
                      <a:pt x="3180" y="330"/>
                    </a:lnTo>
                    <a:lnTo>
                      <a:pt x="3180" y="336"/>
                    </a:lnTo>
                    <a:lnTo>
                      <a:pt x="3180" y="342"/>
                    </a:lnTo>
                    <a:lnTo>
                      <a:pt x="3180" y="348"/>
                    </a:lnTo>
                    <a:lnTo>
                      <a:pt x="3180" y="354"/>
                    </a:lnTo>
                    <a:lnTo>
                      <a:pt x="3186" y="360"/>
                    </a:lnTo>
                    <a:lnTo>
                      <a:pt x="3186" y="366"/>
                    </a:lnTo>
                    <a:lnTo>
                      <a:pt x="3186" y="372"/>
                    </a:lnTo>
                    <a:lnTo>
                      <a:pt x="3186" y="378"/>
                    </a:lnTo>
                    <a:lnTo>
                      <a:pt x="3186" y="378"/>
                    </a:lnTo>
                    <a:lnTo>
                      <a:pt x="3186" y="384"/>
                    </a:lnTo>
                    <a:lnTo>
                      <a:pt x="3192" y="390"/>
                    </a:lnTo>
                    <a:lnTo>
                      <a:pt x="3192" y="396"/>
                    </a:lnTo>
                    <a:lnTo>
                      <a:pt x="3192" y="402"/>
                    </a:lnTo>
                    <a:lnTo>
                      <a:pt x="3192" y="408"/>
                    </a:lnTo>
                    <a:lnTo>
                      <a:pt x="3192" y="414"/>
                    </a:lnTo>
                    <a:lnTo>
                      <a:pt x="3198" y="420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32"/>
                    </a:lnTo>
                    <a:lnTo>
                      <a:pt x="3198" y="438"/>
                    </a:lnTo>
                    <a:lnTo>
                      <a:pt x="3198" y="444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10" y="474"/>
                    </a:lnTo>
                    <a:lnTo>
                      <a:pt x="3210" y="480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8"/>
                    </a:lnTo>
                    <a:lnTo>
                      <a:pt x="3216" y="504"/>
                    </a:lnTo>
                    <a:lnTo>
                      <a:pt x="3216" y="504"/>
                    </a:lnTo>
                    <a:lnTo>
                      <a:pt x="3216" y="510"/>
                    </a:lnTo>
                    <a:lnTo>
                      <a:pt x="3216" y="516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22" y="528"/>
                    </a:lnTo>
                    <a:lnTo>
                      <a:pt x="3222" y="534"/>
                    </a:lnTo>
                    <a:lnTo>
                      <a:pt x="3222" y="534"/>
                    </a:lnTo>
                    <a:lnTo>
                      <a:pt x="3222" y="540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8" y="552"/>
                    </a:lnTo>
                    <a:lnTo>
                      <a:pt x="3228" y="558"/>
                    </a:lnTo>
                    <a:lnTo>
                      <a:pt x="3228" y="558"/>
                    </a:lnTo>
                    <a:lnTo>
                      <a:pt x="3228" y="564"/>
                    </a:lnTo>
                    <a:lnTo>
                      <a:pt x="3228" y="570"/>
                    </a:lnTo>
                    <a:lnTo>
                      <a:pt x="3234" y="570"/>
                    </a:lnTo>
                    <a:lnTo>
                      <a:pt x="3234" y="576"/>
                    </a:lnTo>
                    <a:lnTo>
                      <a:pt x="3234" y="576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40" y="588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76"/>
                    </a:lnTo>
                    <a:lnTo>
                      <a:pt x="3246" y="576"/>
                    </a:lnTo>
                    <a:lnTo>
                      <a:pt x="3246" y="570"/>
                    </a:lnTo>
                    <a:lnTo>
                      <a:pt x="3246" y="570"/>
                    </a:lnTo>
                    <a:lnTo>
                      <a:pt x="3246" y="564"/>
                    </a:lnTo>
                    <a:lnTo>
                      <a:pt x="3246" y="564"/>
                    </a:lnTo>
                    <a:lnTo>
                      <a:pt x="3246" y="558"/>
                    </a:lnTo>
                    <a:lnTo>
                      <a:pt x="3246" y="552"/>
                    </a:lnTo>
                    <a:lnTo>
                      <a:pt x="3252" y="552"/>
                    </a:lnTo>
                    <a:lnTo>
                      <a:pt x="3252" y="546"/>
                    </a:lnTo>
                    <a:lnTo>
                      <a:pt x="3252" y="540"/>
                    </a:lnTo>
                    <a:lnTo>
                      <a:pt x="3252" y="540"/>
                    </a:lnTo>
                    <a:lnTo>
                      <a:pt x="3252" y="534"/>
                    </a:lnTo>
                    <a:lnTo>
                      <a:pt x="3258" y="534"/>
                    </a:lnTo>
                    <a:lnTo>
                      <a:pt x="3258" y="528"/>
                    </a:lnTo>
                    <a:lnTo>
                      <a:pt x="3258" y="522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0"/>
                    </a:lnTo>
                    <a:lnTo>
                      <a:pt x="3264" y="504"/>
                    </a:lnTo>
                    <a:lnTo>
                      <a:pt x="3264" y="504"/>
                    </a:lnTo>
                    <a:lnTo>
                      <a:pt x="3264" y="498"/>
                    </a:lnTo>
                    <a:lnTo>
                      <a:pt x="3264" y="492"/>
                    </a:lnTo>
                    <a:lnTo>
                      <a:pt x="3264" y="492"/>
                    </a:lnTo>
                    <a:lnTo>
                      <a:pt x="3264" y="486"/>
                    </a:lnTo>
                    <a:lnTo>
                      <a:pt x="3270" y="480"/>
                    </a:lnTo>
                    <a:lnTo>
                      <a:pt x="3270" y="480"/>
                    </a:lnTo>
                    <a:lnTo>
                      <a:pt x="3270" y="474"/>
                    </a:lnTo>
                    <a:lnTo>
                      <a:pt x="3270" y="468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6" y="456"/>
                    </a:lnTo>
                    <a:lnTo>
                      <a:pt x="3276" y="450"/>
                    </a:lnTo>
                    <a:lnTo>
                      <a:pt x="3276" y="444"/>
                    </a:lnTo>
                    <a:lnTo>
                      <a:pt x="3276" y="444"/>
                    </a:lnTo>
                    <a:lnTo>
                      <a:pt x="3276" y="438"/>
                    </a:lnTo>
                    <a:lnTo>
                      <a:pt x="3282" y="426"/>
                    </a:lnTo>
                    <a:lnTo>
                      <a:pt x="3282" y="420"/>
                    </a:lnTo>
                    <a:lnTo>
                      <a:pt x="3282" y="420"/>
                    </a:lnTo>
                    <a:lnTo>
                      <a:pt x="3282" y="414"/>
                    </a:lnTo>
                    <a:lnTo>
                      <a:pt x="3282" y="408"/>
                    </a:lnTo>
                    <a:lnTo>
                      <a:pt x="3282" y="402"/>
                    </a:lnTo>
                    <a:lnTo>
                      <a:pt x="3288" y="396"/>
                    </a:lnTo>
                    <a:lnTo>
                      <a:pt x="3288" y="390"/>
                    </a:lnTo>
                    <a:lnTo>
                      <a:pt x="3288" y="384"/>
                    </a:lnTo>
                    <a:lnTo>
                      <a:pt x="3288" y="378"/>
                    </a:lnTo>
                    <a:lnTo>
                      <a:pt x="3288" y="372"/>
                    </a:lnTo>
                    <a:lnTo>
                      <a:pt x="3294" y="366"/>
                    </a:lnTo>
                    <a:lnTo>
                      <a:pt x="3294" y="366"/>
                    </a:lnTo>
                    <a:lnTo>
                      <a:pt x="3294" y="360"/>
                    </a:lnTo>
                    <a:lnTo>
                      <a:pt x="3294" y="354"/>
                    </a:lnTo>
                    <a:lnTo>
                      <a:pt x="3294" y="348"/>
                    </a:lnTo>
                    <a:lnTo>
                      <a:pt x="3294" y="342"/>
                    </a:lnTo>
                    <a:lnTo>
                      <a:pt x="3300" y="336"/>
                    </a:lnTo>
                    <a:lnTo>
                      <a:pt x="3300" y="330"/>
                    </a:lnTo>
                    <a:lnTo>
                      <a:pt x="3300" y="324"/>
                    </a:lnTo>
                    <a:lnTo>
                      <a:pt x="3300" y="318"/>
                    </a:lnTo>
                    <a:lnTo>
                      <a:pt x="3300" y="312"/>
                    </a:lnTo>
                    <a:lnTo>
                      <a:pt x="3300" y="306"/>
                    </a:lnTo>
                    <a:lnTo>
                      <a:pt x="3306" y="300"/>
                    </a:lnTo>
                    <a:lnTo>
                      <a:pt x="3306" y="294"/>
                    </a:lnTo>
                    <a:lnTo>
                      <a:pt x="3306" y="288"/>
                    </a:lnTo>
                    <a:lnTo>
                      <a:pt x="3306" y="282"/>
                    </a:lnTo>
                    <a:lnTo>
                      <a:pt x="3306" y="276"/>
                    </a:lnTo>
                    <a:lnTo>
                      <a:pt x="3306" y="270"/>
                    </a:lnTo>
                    <a:lnTo>
                      <a:pt x="3312" y="264"/>
                    </a:lnTo>
                    <a:lnTo>
                      <a:pt x="3312" y="258"/>
                    </a:lnTo>
                    <a:lnTo>
                      <a:pt x="3312" y="252"/>
                    </a:lnTo>
                    <a:lnTo>
                      <a:pt x="3312" y="246"/>
                    </a:lnTo>
                    <a:lnTo>
                      <a:pt x="3312" y="240"/>
                    </a:lnTo>
                    <a:lnTo>
                      <a:pt x="3312" y="234"/>
                    </a:lnTo>
                    <a:lnTo>
                      <a:pt x="3318" y="228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8"/>
                    </a:lnTo>
                    <a:lnTo>
                      <a:pt x="3318" y="234"/>
                    </a:lnTo>
                    <a:lnTo>
                      <a:pt x="3324" y="252"/>
                    </a:lnTo>
                    <a:lnTo>
                      <a:pt x="3324" y="270"/>
                    </a:lnTo>
                    <a:lnTo>
                      <a:pt x="3324" y="288"/>
                    </a:lnTo>
                    <a:lnTo>
                      <a:pt x="3324" y="312"/>
                    </a:lnTo>
                    <a:lnTo>
                      <a:pt x="3324" y="342"/>
                    </a:lnTo>
                    <a:lnTo>
                      <a:pt x="3324" y="372"/>
                    </a:lnTo>
                    <a:lnTo>
                      <a:pt x="3324" y="396"/>
                    </a:lnTo>
                    <a:lnTo>
                      <a:pt x="3330" y="420"/>
                    </a:lnTo>
                    <a:lnTo>
                      <a:pt x="3330" y="444"/>
                    </a:lnTo>
                    <a:lnTo>
                      <a:pt x="3330" y="474"/>
                    </a:lnTo>
                    <a:lnTo>
                      <a:pt x="3330" y="492"/>
                    </a:lnTo>
                    <a:lnTo>
                      <a:pt x="3330" y="516"/>
                    </a:lnTo>
                    <a:lnTo>
                      <a:pt x="3336" y="540"/>
                    </a:lnTo>
                    <a:lnTo>
                      <a:pt x="3336" y="558"/>
                    </a:lnTo>
                    <a:lnTo>
                      <a:pt x="3336" y="582"/>
                    </a:lnTo>
                    <a:lnTo>
                      <a:pt x="3336" y="600"/>
                    </a:lnTo>
                    <a:lnTo>
                      <a:pt x="3336" y="618"/>
                    </a:lnTo>
                    <a:lnTo>
                      <a:pt x="3336" y="636"/>
                    </a:lnTo>
                    <a:lnTo>
                      <a:pt x="3342" y="654"/>
                    </a:lnTo>
                    <a:lnTo>
                      <a:pt x="3342" y="672"/>
                    </a:lnTo>
                    <a:lnTo>
                      <a:pt x="3342" y="684"/>
                    </a:lnTo>
                    <a:lnTo>
                      <a:pt x="3342" y="702"/>
                    </a:lnTo>
                    <a:lnTo>
                      <a:pt x="3342" y="714"/>
                    </a:lnTo>
                    <a:lnTo>
                      <a:pt x="3342" y="726"/>
                    </a:lnTo>
                    <a:lnTo>
                      <a:pt x="3348" y="738"/>
                    </a:lnTo>
                    <a:lnTo>
                      <a:pt x="3348" y="750"/>
                    </a:lnTo>
                    <a:lnTo>
                      <a:pt x="3348" y="762"/>
                    </a:lnTo>
                    <a:lnTo>
                      <a:pt x="3348" y="774"/>
                    </a:lnTo>
                    <a:lnTo>
                      <a:pt x="3348" y="780"/>
                    </a:lnTo>
                    <a:lnTo>
                      <a:pt x="3348" y="792"/>
                    </a:lnTo>
                    <a:lnTo>
                      <a:pt x="3354" y="798"/>
                    </a:lnTo>
                    <a:lnTo>
                      <a:pt x="3354" y="804"/>
                    </a:lnTo>
                    <a:lnTo>
                      <a:pt x="3354" y="810"/>
                    </a:lnTo>
                    <a:lnTo>
                      <a:pt x="3354" y="816"/>
                    </a:lnTo>
                    <a:lnTo>
                      <a:pt x="3354" y="822"/>
                    </a:lnTo>
                    <a:lnTo>
                      <a:pt x="3354" y="822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6" y="828"/>
                    </a:lnTo>
                    <a:lnTo>
                      <a:pt x="3366" y="822"/>
                    </a:lnTo>
                    <a:lnTo>
                      <a:pt x="3366" y="822"/>
                    </a:lnTo>
                    <a:lnTo>
                      <a:pt x="3366" y="816"/>
                    </a:lnTo>
                    <a:lnTo>
                      <a:pt x="3366" y="810"/>
                    </a:lnTo>
                    <a:lnTo>
                      <a:pt x="3366" y="804"/>
                    </a:lnTo>
                    <a:lnTo>
                      <a:pt x="3372" y="798"/>
                    </a:lnTo>
                    <a:lnTo>
                      <a:pt x="3372" y="792"/>
                    </a:lnTo>
                    <a:lnTo>
                      <a:pt x="3372" y="780"/>
                    </a:lnTo>
                    <a:lnTo>
                      <a:pt x="3372" y="774"/>
                    </a:lnTo>
                    <a:lnTo>
                      <a:pt x="3372" y="762"/>
                    </a:lnTo>
                    <a:lnTo>
                      <a:pt x="3372" y="750"/>
                    </a:lnTo>
                    <a:lnTo>
                      <a:pt x="3378" y="738"/>
                    </a:lnTo>
                    <a:lnTo>
                      <a:pt x="3378" y="726"/>
                    </a:lnTo>
                    <a:lnTo>
                      <a:pt x="3378" y="714"/>
                    </a:lnTo>
                    <a:lnTo>
                      <a:pt x="3378" y="702"/>
                    </a:lnTo>
                    <a:lnTo>
                      <a:pt x="3378" y="684"/>
                    </a:lnTo>
                    <a:lnTo>
                      <a:pt x="3378" y="672"/>
                    </a:lnTo>
                    <a:lnTo>
                      <a:pt x="3384" y="654"/>
                    </a:lnTo>
                    <a:lnTo>
                      <a:pt x="3384" y="636"/>
                    </a:lnTo>
                    <a:lnTo>
                      <a:pt x="3384" y="618"/>
                    </a:lnTo>
                    <a:lnTo>
                      <a:pt x="3384" y="600"/>
                    </a:lnTo>
                    <a:lnTo>
                      <a:pt x="3384" y="582"/>
                    </a:lnTo>
                    <a:lnTo>
                      <a:pt x="3384" y="558"/>
                    </a:lnTo>
                    <a:lnTo>
                      <a:pt x="3390" y="540"/>
                    </a:lnTo>
                    <a:lnTo>
                      <a:pt x="3390" y="516"/>
                    </a:lnTo>
                    <a:lnTo>
                      <a:pt x="3390" y="492"/>
                    </a:lnTo>
                    <a:lnTo>
                      <a:pt x="3390" y="474"/>
                    </a:lnTo>
                    <a:lnTo>
                      <a:pt x="3390" y="444"/>
                    </a:lnTo>
                    <a:lnTo>
                      <a:pt x="3390" y="420"/>
                    </a:lnTo>
                    <a:lnTo>
                      <a:pt x="3396" y="372"/>
                    </a:lnTo>
                    <a:lnTo>
                      <a:pt x="3396" y="342"/>
                    </a:lnTo>
                    <a:lnTo>
                      <a:pt x="3396" y="312"/>
                    </a:lnTo>
                    <a:lnTo>
                      <a:pt x="3396" y="288"/>
                    </a:lnTo>
                    <a:lnTo>
                      <a:pt x="3396" y="264"/>
                    </a:lnTo>
                    <a:lnTo>
                      <a:pt x="3402" y="246"/>
                    </a:lnTo>
                    <a:lnTo>
                      <a:pt x="3402" y="234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16"/>
                    </a:lnTo>
                    <a:lnTo>
                      <a:pt x="3402" y="222"/>
                    </a:lnTo>
                    <a:lnTo>
                      <a:pt x="3408" y="228"/>
                    </a:lnTo>
                    <a:lnTo>
                      <a:pt x="3408" y="228"/>
                    </a:lnTo>
                    <a:lnTo>
                      <a:pt x="3408" y="240"/>
                    </a:lnTo>
                    <a:lnTo>
                      <a:pt x="3408" y="246"/>
                    </a:lnTo>
                    <a:lnTo>
                      <a:pt x="3408" y="252"/>
                    </a:lnTo>
                    <a:lnTo>
                      <a:pt x="3414" y="258"/>
                    </a:lnTo>
                    <a:lnTo>
                      <a:pt x="3414" y="258"/>
                    </a:lnTo>
                    <a:lnTo>
                      <a:pt x="3414" y="264"/>
                    </a:lnTo>
                    <a:lnTo>
                      <a:pt x="3414" y="270"/>
                    </a:lnTo>
                    <a:lnTo>
                      <a:pt x="3414" y="276"/>
                    </a:lnTo>
                    <a:lnTo>
                      <a:pt x="3414" y="282"/>
                    </a:lnTo>
                    <a:lnTo>
                      <a:pt x="3420" y="288"/>
                    </a:lnTo>
                    <a:lnTo>
                      <a:pt x="3420" y="288"/>
                    </a:lnTo>
                    <a:lnTo>
                      <a:pt x="3420" y="294"/>
                    </a:lnTo>
                    <a:lnTo>
                      <a:pt x="3420" y="300"/>
                    </a:lnTo>
                    <a:lnTo>
                      <a:pt x="3420" y="306"/>
                    </a:lnTo>
                    <a:lnTo>
                      <a:pt x="3420" y="306"/>
                    </a:lnTo>
                    <a:lnTo>
                      <a:pt x="3426" y="312"/>
                    </a:lnTo>
                    <a:lnTo>
                      <a:pt x="3426" y="318"/>
                    </a:lnTo>
                    <a:lnTo>
                      <a:pt x="3426" y="324"/>
                    </a:lnTo>
                    <a:lnTo>
                      <a:pt x="3426" y="330"/>
                    </a:lnTo>
                    <a:lnTo>
                      <a:pt x="3426" y="330"/>
                    </a:lnTo>
                    <a:lnTo>
                      <a:pt x="3426" y="336"/>
                    </a:lnTo>
                    <a:lnTo>
                      <a:pt x="3432" y="342"/>
                    </a:lnTo>
                    <a:lnTo>
                      <a:pt x="3432" y="348"/>
                    </a:lnTo>
                    <a:lnTo>
                      <a:pt x="3432" y="354"/>
                    </a:lnTo>
                    <a:lnTo>
                      <a:pt x="3432" y="354"/>
                    </a:lnTo>
                    <a:lnTo>
                      <a:pt x="3432" y="360"/>
                    </a:lnTo>
                    <a:lnTo>
                      <a:pt x="3438" y="366"/>
                    </a:lnTo>
                    <a:lnTo>
                      <a:pt x="3438" y="372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84"/>
                    </a:lnTo>
                    <a:lnTo>
                      <a:pt x="3438" y="390"/>
                    </a:lnTo>
                    <a:lnTo>
                      <a:pt x="3444" y="390"/>
                    </a:lnTo>
                    <a:lnTo>
                      <a:pt x="3444" y="396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8"/>
                    </a:lnTo>
                    <a:lnTo>
                      <a:pt x="3444" y="414"/>
                    </a:lnTo>
                    <a:lnTo>
                      <a:pt x="3450" y="414"/>
                    </a:lnTo>
                    <a:lnTo>
                      <a:pt x="3450" y="420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32"/>
                    </a:lnTo>
                    <a:lnTo>
                      <a:pt x="3450" y="438"/>
                    </a:lnTo>
                    <a:lnTo>
                      <a:pt x="3456" y="438"/>
                    </a:lnTo>
                    <a:lnTo>
                      <a:pt x="3456" y="444"/>
                    </a:lnTo>
                    <a:lnTo>
                      <a:pt x="3456" y="444"/>
                    </a:lnTo>
                    <a:lnTo>
                      <a:pt x="3456" y="450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8"/>
                    </a:lnTo>
                    <a:lnTo>
                      <a:pt x="3462" y="474"/>
                    </a:lnTo>
                    <a:lnTo>
                      <a:pt x="3462" y="474"/>
                    </a:lnTo>
                    <a:lnTo>
                      <a:pt x="3462" y="480"/>
                    </a:lnTo>
                    <a:lnTo>
                      <a:pt x="3468" y="480"/>
                    </a:lnTo>
                    <a:lnTo>
                      <a:pt x="3468" y="486"/>
                    </a:lnTo>
                    <a:lnTo>
                      <a:pt x="3468" y="492"/>
                    </a:lnTo>
                    <a:lnTo>
                      <a:pt x="3468" y="492"/>
                    </a:lnTo>
                    <a:lnTo>
                      <a:pt x="3468" y="498"/>
                    </a:lnTo>
                    <a:lnTo>
                      <a:pt x="3468" y="498"/>
                    </a:lnTo>
                    <a:lnTo>
                      <a:pt x="3474" y="504"/>
                    </a:lnTo>
                    <a:lnTo>
                      <a:pt x="3474" y="504"/>
                    </a:lnTo>
                    <a:lnTo>
                      <a:pt x="3474" y="510"/>
                    </a:lnTo>
                    <a:lnTo>
                      <a:pt x="3474" y="510"/>
                    </a:lnTo>
                    <a:lnTo>
                      <a:pt x="3474" y="516"/>
                    </a:lnTo>
                    <a:lnTo>
                      <a:pt x="3480" y="522"/>
                    </a:lnTo>
                    <a:lnTo>
                      <a:pt x="3480" y="522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34"/>
                    </a:lnTo>
                    <a:lnTo>
                      <a:pt x="3486" y="534"/>
                    </a:lnTo>
                    <a:lnTo>
                      <a:pt x="3486" y="534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2"/>
                    </a:lnTo>
                    <a:lnTo>
                      <a:pt x="3492" y="522"/>
                    </a:lnTo>
                    <a:lnTo>
                      <a:pt x="3492" y="522"/>
                    </a:lnTo>
                    <a:lnTo>
                      <a:pt x="3492" y="516"/>
                    </a:lnTo>
                    <a:lnTo>
                      <a:pt x="3492" y="516"/>
                    </a:lnTo>
                    <a:lnTo>
                      <a:pt x="3492" y="510"/>
                    </a:lnTo>
                    <a:lnTo>
                      <a:pt x="3492" y="510"/>
                    </a:lnTo>
                    <a:lnTo>
                      <a:pt x="3498" y="504"/>
                    </a:lnTo>
                    <a:lnTo>
                      <a:pt x="3498" y="504"/>
                    </a:lnTo>
                    <a:lnTo>
                      <a:pt x="3498" y="498"/>
                    </a:lnTo>
                    <a:lnTo>
                      <a:pt x="3498" y="498"/>
                    </a:lnTo>
                    <a:lnTo>
                      <a:pt x="3498" y="492"/>
                    </a:lnTo>
                    <a:lnTo>
                      <a:pt x="3498" y="492"/>
                    </a:lnTo>
                    <a:lnTo>
                      <a:pt x="3504" y="486"/>
                    </a:lnTo>
                    <a:lnTo>
                      <a:pt x="3504" y="486"/>
                    </a:lnTo>
                    <a:lnTo>
                      <a:pt x="3504" y="480"/>
                    </a:lnTo>
                    <a:lnTo>
                      <a:pt x="3504" y="474"/>
                    </a:lnTo>
                    <a:lnTo>
                      <a:pt x="3504" y="474"/>
                    </a:lnTo>
                    <a:lnTo>
                      <a:pt x="3504" y="468"/>
                    </a:lnTo>
                    <a:lnTo>
                      <a:pt x="3510" y="468"/>
                    </a:lnTo>
                    <a:lnTo>
                      <a:pt x="3510" y="462"/>
                    </a:lnTo>
                    <a:lnTo>
                      <a:pt x="3510" y="462"/>
                    </a:lnTo>
                    <a:lnTo>
                      <a:pt x="3510" y="456"/>
                    </a:lnTo>
                    <a:lnTo>
                      <a:pt x="3510" y="456"/>
                    </a:lnTo>
                    <a:lnTo>
                      <a:pt x="3510" y="450"/>
                    </a:lnTo>
                    <a:lnTo>
                      <a:pt x="3516" y="444"/>
                    </a:lnTo>
                    <a:lnTo>
                      <a:pt x="3516" y="444"/>
                    </a:lnTo>
                    <a:lnTo>
                      <a:pt x="3516" y="438"/>
                    </a:lnTo>
                    <a:lnTo>
                      <a:pt x="3516" y="438"/>
                    </a:lnTo>
                    <a:lnTo>
                      <a:pt x="3516" y="432"/>
                    </a:lnTo>
                    <a:lnTo>
                      <a:pt x="3516" y="432"/>
                    </a:lnTo>
                    <a:lnTo>
                      <a:pt x="3522" y="426"/>
                    </a:lnTo>
                    <a:lnTo>
                      <a:pt x="3522" y="420"/>
                    </a:lnTo>
                    <a:lnTo>
                      <a:pt x="3522" y="420"/>
                    </a:lnTo>
                    <a:lnTo>
                      <a:pt x="3522" y="414"/>
                    </a:lnTo>
                    <a:lnTo>
                      <a:pt x="3522" y="408"/>
                    </a:lnTo>
                    <a:lnTo>
                      <a:pt x="3522" y="408"/>
                    </a:lnTo>
                    <a:lnTo>
                      <a:pt x="3528" y="402"/>
                    </a:lnTo>
                    <a:lnTo>
                      <a:pt x="3528" y="396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84"/>
                    </a:lnTo>
                    <a:lnTo>
                      <a:pt x="3534" y="378"/>
                    </a:lnTo>
                    <a:lnTo>
                      <a:pt x="3534" y="372"/>
                    </a:lnTo>
                    <a:lnTo>
                      <a:pt x="3534" y="372"/>
                    </a:lnTo>
                    <a:lnTo>
                      <a:pt x="3534" y="366"/>
                    </a:lnTo>
                    <a:lnTo>
                      <a:pt x="3534" y="360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40" y="348"/>
                    </a:lnTo>
                    <a:lnTo>
                      <a:pt x="3540" y="342"/>
                    </a:lnTo>
                    <a:lnTo>
                      <a:pt x="3540" y="342"/>
                    </a:lnTo>
                    <a:lnTo>
                      <a:pt x="3540" y="336"/>
                    </a:lnTo>
                    <a:lnTo>
                      <a:pt x="3546" y="330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46" y="318"/>
                    </a:lnTo>
                    <a:lnTo>
                      <a:pt x="3546" y="312"/>
                    </a:lnTo>
                    <a:lnTo>
                      <a:pt x="3546" y="306"/>
                    </a:lnTo>
                    <a:lnTo>
                      <a:pt x="3552" y="306"/>
                    </a:lnTo>
                    <a:lnTo>
                      <a:pt x="3552" y="300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88"/>
                    </a:lnTo>
                    <a:lnTo>
                      <a:pt x="3552" y="282"/>
                    </a:lnTo>
                    <a:lnTo>
                      <a:pt x="3558" y="276"/>
                    </a:lnTo>
                    <a:lnTo>
                      <a:pt x="3558" y="270"/>
                    </a:lnTo>
                    <a:lnTo>
                      <a:pt x="3558" y="270"/>
                    </a:lnTo>
                    <a:lnTo>
                      <a:pt x="3558" y="264"/>
                    </a:lnTo>
                    <a:lnTo>
                      <a:pt x="3558" y="258"/>
                    </a:lnTo>
                    <a:lnTo>
                      <a:pt x="3558" y="252"/>
                    </a:lnTo>
                    <a:lnTo>
                      <a:pt x="3564" y="246"/>
                    </a:lnTo>
                    <a:lnTo>
                      <a:pt x="3564" y="246"/>
                    </a:lnTo>
                    <a:lnTo>
                      <a:pt x="3564" y="240"/>
                    </a:lnTo>
                    <a:lnTo>
                      <a:pt x="3564" y="240"/>
                    </a:lnTo>
                    <a:lnTo>
                      <a:pt x="3564" y="234"/>
                    </a:lnTo>
                    <a:lnTo>
                      <a:pt x="3570" y="234"/>
                    </a:lnTo>
                    <a:lnTo>
                      <a:pt x="3570" y="240"/>
                    </a:lnTo>
                    <a:lnTo>
                      <a:pt x="3570" y="240"/>
                    </a:lnTo>
                    <a:lnTo>
                      <a:pt x="3570" y="246"/>
                    </a:lnTo>
                    <a:lnTo>
                      <a:pt x="3570" y="246"/>
                    </a:lnTo>
                    <a:lnTo>
                      <a:pt x="3570" y="252"/>
                    </a:lnTo>
                    <a:lnTo>
                      <a:pt x="3570" y="258"/>
                    </a:lnTo>
                    <a:lnTo>
                      <a:pt x="3576" y="264"/>
                    </a:lnTo>
                    <a:lnTo>
                      <a:pt x="3576" y="270"/>
                    </a:lnTo>
                    <a:lnTo>
                      <a:pt x="3576" y="276"/>
                    </a:lnTo>
                    <a:lnTo>
                      <a:pt x="3576" y="282"/>
                    </a:lnTo>
                    <a:lnTo>
                      <a:pt x="3576" y="288"/>
                    </a:lnTo>
                    <a:lnTo>
                      <a:pt x="3582" y="294"/>
                    </a:lnTo>
                    <a:lnTo>
                      <a:pt x="3582" y="294"/>
                    </a:lnTo>
                    <a:lnTo>
                      <a:pt x="3582" y="300"/>
                    </a:lnTo>
                    <a:lnTo>
                      <a:pt x="3582" y="306"/>
                    </a:lnTo>
                    <a:lnTo>
                      <a:pt x="3582" y="306"/>
                    </a:lnTo>
                    <a:lnTo>
                      <a:pt x="3582" y="312"/>
                    </a:lnTo>
                    <a:lnTo>
                      <a:pt x="3588" y="318"/>
                    </a:lnTo>
                    <a:lnTo>
                      <a:pt x="3588" y="324"/>
                    </a:lnTo>
                    <a:lnTo>
                      <a:pt x="3588" y="324"/>
                    </a:lnTo>
                    <a:lnTo>
                      <a:pt x="3588" y="330"/>
                    </a:lnTo>
                    <a:lnTo>
                      <a:pt x="3588" y="336"/>
                    </a:lnTo>
                    <a:lnTo>
                      <a:pt x="3594" y="342"/>
                    </a:lnTo>
                    <a:lnTo>
                      <a:pt x="3594" y="342"/>
                    </a:lnTo>
                    <a:lnTo>
                      <a:pt x="3594" y="348"/>
                    </a:lnTo>
                    <a:lnTo>
                      <a:pt x="3594" y="354"/>
                    </a:lnTo>
                    <a:lnTo>
                      <a:pt x="3594" y="354"/>
                    </a:lnTo>
                    <a:lnTo>
                      <a:pt x="3594" y="360"/>
                    </a:lnTo>
                    <a:lnTo>
                      <a:pt x="3600" y="366"/>
                    </a:lnTo>
                    <a:lnTo>
                      <a:pt x="3600" y="372"/>
                    </a:lnTo>
                    <a:lnTo>
                      <a:pt x="3600" y="372"/>
                    </a:lnTo>
                    <a:lnTo>
                      <a:pt x="3600" y="378"/>
                    </a:lnTo>
                    <a:lnTo>
                      <a:pt x="3600" y="384"/>
                    </a:lnTo>
                    <a:lnTo>
                      <a:pt x="3600" y="390"/>
                    </a:lnTo>
                    <a:lnTo>
                      <a:pt x="3606" y="390"/>
                    </a:lnTo>
                    <a:lnTo>
                      <a:pt x="3606" y="396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12" y="414"/>
                    </a:lnTo>
                    <a:lnTo>
                      <a:pt x="3612" y="420"/>
                    </a:lnTo>
                    <a:lnTo>
                      <a:pt x="3612" y="420"/>
                    </a:lnTo>
                    <a:lnTo>
                      <a:pt x="3612" y="426"/>
                    </a:lnTo>
                    <a:lnTo>
                      <a:pt x="3612" y="432"/>
                    </a:lnTo>
                    <a:lnTo>
                      <a:pt x="3612" y="432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44"/>
                    </a:lnTo>
                    <a:lnTo>
                      <a:pt x="3618" y="444"/>
                    </a:lnTo>
                    <a:lnTo>
                      <a:pt x="3618" y="450"/>
                    </a:lnTo>
                    <a:lnTo>
                      <a:pt x="3618" y="456"/>
                    </a:lnTo>
                    <a:lnTo>
                      <a:pt x="3624" y="456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8"/>
                    </a:lnTo>
                    <a:lnTo>
                      <a:pt x="3624" y="468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80"/>
                    </a:lnTo>
                    <a:lnTo>
                      <a:pt x="3630" y="486"/>
                    </a:lnTo>
                    <a:lnTo>
                      <a:pt x="3630" y="486"/>
                    </a:lnTo>
                    <a:lnTo>
                      <a:pt x="3630" y="492"/>
                    </a:lnTo>
                    <a:lnTo>
                      <a:pt x="3636" y="492"/>
                    </a:lnTo>
                    <a:lnTo>
                      <a:pt x="3636" y="498"/>
                    </a:lnTo>
                    <a:lnTo>
                      <a:pt x="3636" y="498"/>
                    </a:lnTo>
                    <a:lnTo>
                      <a:pt x="3636" y="504"/>
                    </a:lnTo>
                    <a:lnTo>
                      <a:pt x="3636" y="504"/>
                    </a:lnTo>
                    <a:lnTo>
                      <a:pt x="3636" y="510"/>
                    </a:lnTo>
                    <a:lnTo>
                      <a:pt x="3642" y="510"/>
                    </a:lnTo>
                    <a:lnTo>
                      <a:pt x="3642" y="516"/>
                    </a:lnTo>
                    <a:lnTo>
                      <a:pt x="3642" y="516"/>
                    </a:lnTo>
                    <a:lnTo>
                      <a:pt x="3642" y="522"/>
                    </a:lnTo>
                    <a:lnTo>
                      <a:pt x="3642" y="522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28"/>
                    </a:lnTo>
                    <a:lnTo>
                      <a:pt x="3654" y="528"/>
                    </a:lnTo>
                    <a:lnTo>
                      <a:pt x="3654" y="528"/>
                    </a:lnTo>
                    <a:lnTo>
                      <a:pt x="3654" y="522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60" y="510"/>
                    </a:lnTo>
                    <a:lnTo>
                      <a:pt x="3660" y="510"/>
                    </a:lnTo>
                    <a:lnTo>
                      <a:pt x="3660" y="504"/>
                    </a:lnTo>
                    <a:lnTo>
                      <a:pt x="3660" y="504"/>
                    </a:lnTo>
                    <a:lnTo>
                      <a:pt x="3660" y="498"/>
                    </a:lnTo>
                    <a:lnTo>
                      <a:pt x="3660" y="498"/>
                    </a:lnTo>
                    <a:lnTo>
                      <a:pt x="3666" y="492"/>
                    </a:lnTo>
                    <a:lnTo>
                      <a:pt x="3666" y="492"/>
                    </a:lnTo>
                    <a:lnTo>
                      <a:pt x="3666" y="486"/>
                    </a:lnTo>
                    <a:lnTo>
                      <a:pt x="3666" y="480"/>
                    </a:lnTo>
                    <a:lnTo>
                      <a:pt x="3666" y="480"/>
                    </a:lnTo>
                    <a:lnTo>
                      <a:pt x="3666" y="474"/>
                    </a:lnTo>
                    <a:lnTo>
                      <a:pt x="3672" y="474"/>
                    </a:lnTo>
                    <a:lnTo>
                      <a:pt x="3672" y="468"/>
                    </a:lnTo>
                    <a:lnTo>
                      <a:pt x="3672" y="462"/>
                    </a:lnTo>
                    <a:lnTo>
                      <a:pt x="3672" y="462"/>
                    </a:lnTo>
                    <a:lnTo>
                      <a:pt x="3672" y="456"/>
                    </a:lnTo>
                    <a:lnTo>
                      <a:pt x="3672" y="456"/>
                    </a:lnTo>
                    <a:lnTo>
                      <a:pt x="3678" y="450"/>
                    </a:lnTo>
                    <a:lnTo>
                      <a:pt x="3678" y="444"/>
                    </a:lnTo>
                    <a:lnTo>
                      <a:pt x="3678" y="444"/>
                    </a:lnTo>
                    <a:lnTo>
                      <a:pt x="3678" y="438"/>
                    </a:lnTo>
                    <a:lnTo>
                      <a:pt x="3678" y="438"/>
                    </a:lnTo>
                    <a:lnTo>
                      <a:pt x="3684" y="432"/>
                    </a:lnTo>
                    <a:lnTo>
                      <a:pt x="3684" y="426"/>
                    </a:lnTo>
                    <a:lnTo>
                      <a:pt x="3684" y="426"/>
                    </a:lnTo>
                    <a:lnTo>
                      <a:pt x="3684" y="420"/>
                    </a:lnTo>
                    <a:lnTo>
                      <a:pt x="3684" y="414"/>
                    </a:lnTo>
                    <a:lnTo>
                      <a:pt x="3684" y="414"/>
                    </a:lnTo>
                    <a:lnTo>
                      <a:pt x="3690" y="408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396"/>
                    </a:lnTo>
                    <a:lnTo>
                      <a:pt x="3690" y="390"/>
                    </a:lnTo>
                    <a:lnTo>
                      <a:pt x="3690" y="390"/>
                    </a:lnTo>
                    <a:lnTo>
                      <a:pt x="3696" y="384"/>
                    </a:lnTo>
                    <a:lnTo>
                      <a:pt x="3696" y="378"/>
                    </a:lnTo>
                    <a:lnTo>
                      <a:pt x="3696" y="378"/>
                    </a:lnTo>
                    <a:lnTo>
                      <a:pt x="3696" y="372"/>
                    </a:lnTo>
                    <a:lnTo>
                      <a:pt x="3696" y="366"/>
                    </a:lnTo>
                    <a:lnTo>
                      <a:pt x="3696" y="360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48"/>
                    </a:lnTo>
                    <a:lnTo>
                      <a:pt x="3702" y="342"/>
                    </a:lnTo>
                    <a:lnTo>
                      <a:pt x="3702" y="336"/>
                    </a:lnTo>
                    <a:lnTo>
                      <a:pt x="3702" y="330"/>
                    </a:lnTo>
                    <a:lnTo>
                      <a:pt x="3708" y="330"/>
                    </a:lnTo>
                    <a:lnTo>
                      <a:pt x="3708" y="324"/>
                    </a:lnTo>
                    <a:lnTo>
                      <a:pt x="3708" y="318"/>
                    </a:lnTo>
                    <a:lnTo>
                      <a:pt x="3708" y="312"/>
                    </a:lnTo>
                    <a:lnTo>
                      <a:pt x="3708" y="306"/>
                    </a:lnTo>
                    <a:lnTo>
                      <a:pt x="3708" y="306"/>
                    </a:lnTo>
                    <a:lnTo>
                      <a:pt x="3714" y="300"/>
                    </a:lnTo>
                    <a:lnTo>
                      <a:pt x="3714" y="294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2"/>
                    </a:lnTo>
                    <a:lnTo>
                      <a:pt x="3714" y="276"/>
                    </a:lnTo>
                    <a:lnTo>
                      <a:pt x="3720" y="270"/>
                    </a:lnTo>
                    <a:lnTo>
                      <a:pt x="3720" y="264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2"/>
                    </a:lnTo>
                    <a:lnTo>
                      <a:pt x="3726" y="240"/>
                    </a:lnTo>
                    <a:lnTo>
                      <a:pt x="3726" y="234"/>
                    </a:lnTo>
                    <a:lnTo>
                      <a:pt x="3726" y="228"/>
                    </a:lnTo>
                    <a:lnTo>
                      <a:pt x="3726" y="228"/>
                    </a:lnTo>
                    <a:lnTo>
                      <a:pt x="3726" y="222"/>
                    </a:lnTo>
                    <a:lnTo>
                      <a:pt x="3726" y="216"/>
                    </a:lnTo>
                    <a:lnTo>
                      <a:pt x="3732" y="222"/>
                    </a:lnTo>
                    <a:lnTo>
                      <a:pt x="3732" y="222"/>
                    </a:lnTo>
                    <a:lnTo>
                      <a:pt x="3732" y="234"/>
                    </a:lnTo>
                    <a:lnTo>
                      <a:pt x="3732" y="246"/>
                    </a:lnTo>
                    <a:lnTo>
                      <a:pt x="3732" y="288"/>
                    </a:lnTo>
                    <a:lnTo>
                      <a:pt x="3738" y="312"/>
                    </a:lnTo>
                    <a:lnTo>
                      <a:pt x="3738" y="342"/>
                    </a:lnTo>
                    <a:lnTo>
                      <a:pt x="3738" y="372"/>
                    </a:lnTo>
                    <a:lnTo>
                      <a:pt x="3738" y="396"/>
                    </a:lnTo>
                    <a:lnTo>
                      <a:pt x="3738" y="420"/>
                    </a:lnTo>
                    <a:lnTo>
                      <a:pt x="3738" y="444"/>
                    </a:lnTo>
                    <a:lnTo>
                      <a:pt x="3744" y="474"/>
                    </a:lnTo>
                    <a:lnTo>
                      <a:pt x="3744" y="492"/>
                    </a:lnTo>
                    <a:lnTo>
                      <a:pt x="3744" y="516"/>
                    </a:lnTo>
                    <a:lnTo>
                      <a:pt x="3744" y="540"/>
                    </a:lnTo>
                    <a:lnTo>
                      <a:pt x="3744" y="558"/>
                    </a:lnTo>
                    <a:lnTo>
                      <a:pt x="3744" y="582"/>
                    </a:lnTo>
                    <a:lnTo>
                      <a:pt x="3750" y="600"/>
                    </a:lnTo>
                    <a:lnTo>
                      <a:pt x="3750" y="618"/>
                    </a:lnTo>
                    <a:lnTo>
                      <a:pt x="3750" y="636"/>
                    </a:lnTo>
                    <a:lnTo>
                      <a:pt x="3750" y="654"/>
                    </a:lnTo>
                    <a:lnTo>
                      <a:pt x="3750" y="672"/>
                    </a:lnTo>
                    <a:lnTo>
                      <a:pt x="3750" y="684"/>
                    </a:lnTo>
                    <a:lnTo>
                      <a:pt x="3756" y="702"/>
                    </a:lnTo>
                    <a:lnTo>
                      <a:pt x="3756" y="714"/>
                    </a:lnTo>
                    <a:lnTo>
                      <a:pt x="3756" y="726"/>
                    </a:lnTo>
                    <a:lnTo>
                      <a:pt x="3756" y="738"/>
                    </a:lnTo>
                    <a:lnTo>
                      <a:pt x="3756" y="750"/>
                    </a:lnTo>
                    <a:lnTo>
                      <a:pt x="3756" y="762"/>
                    </a:lnTo>
                    <a:lnTo>
                      <a:pt x="3762" y="774"/>
                    </a:lnTo>
                    <a:lnTo>
                      <a:pt x="3762" y="780"/>
                    </a:lnTo>
                    <a:lnTo>
                      <a:pt x="3762" y="792"/>
                    </a:lnTo>
                    <a:lnTo>
                      <a:pt x="3762" y="798"/>
                    </a:lnTo>
                    <a:lnTo>
                      <a:pt x="3762" y="804"/>
                    </a:lnTo>
                    <a:lnTo>
                      <a:pt x="3768" y="810"/>
                    </a:lnTo>
                    <a:lnTo>
                      <a:pt x="3768" y="816"/>
                    </a:lnTo>
                    <a:lnTo>
                      <a:pt x="3768" y="822"/>
                    </a:lnTo>
                    <a:lnTo>
                      <a:pt x="3768" y="822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2"/>
                    </a:lnTo>
                    <a:lnTo>
                      <a:pt x="3774" y="822"/>
                    </a:lnTo>
                    <a:lnTo>
                      <a:pt x="3780" y="816"/>
                    </a:lnTo>
                    <a:lnTo>
                      <a:pt x="3780" y="810"/>
                    </a:lnTo>
                    <a:lnTo>
                      <a:pt x="3780" y="804"/>
                    </a:lnTo>
                    <a:lnTo>
                      <a:pt x="3780" y="798"/>
                    </a:lnTo>
                    <a:lnTo>
                      <a:pt x="3780" y="792"/>
                    </a:lnTo>
                    <a:lnTo>
                      <a:pt x="3780" y="780"/>
                    </a:lnTo>
                    <a:lnTo>
                      <a:pt x="3786" y="774"/>
                    </a:lnTo>
                    <a:lnTo>
                      <a:pt x="3786" y="762"/>
                    </a:lnTo>
                    <a:lnTo>
                      <a:pt x="3786" y="750"/>
                    </a:lnTo>
                    <a:lnTo>
                      <a:pt x="3786" y="738"/>
                    </a:lnTo>
                    <a:lnTo>
                      <a:pt x="3786" y="726"/>
                    </a:lnTo>
                    <a:lnTo>
                      <a:pt x="3792" y="714"/>
                    </a:lnTo>
                    <a:lnTo>
                      <a:pt x="3792" y="702"/>
                    </a:lnTo>
                    <a:lnTo>
                      <a:pt x="3792" y="684"/>
                    </a:lnTo>
                    <a:lnTo>
                      <a:pt x="3792" y="672"/>
                    </a:lnTo>
                    <a:lnTo>
                      <a:pt x="3792" y="654"/>
                    </a:lnTo>
                    <a:lnTo>
                      <a:pt x="3792" y="636"/>
                    </a:lnTo>
                    <a:lnTo>
                      <a:pt x="3798" y="618"/>
                    </a:lnTo>
                    <a:lnTo>
                      <a:pt x="3798" y="600"/>
                    </a:lnTo>
                    <a:lnTo>
                      <a:pt x="3798" y="582"/>
                    </a:lnTo>
                    <a:lnTo>
                      <a:pt x="3798" y="558"/>
                    </a:lnTo>
                    <a:lnTo>
                      <a:pt x="3798" y="540"/>
                    </a:lnTo>
                    <a:lnTo>
                      <a:pt x="3798" y="516"/>
                    </a:lnTo>
                    <a:lnTo>
                      <a:pt x="3804" y="492"/>
                    </a:lnTo>
                    <a:lnTo>
                      <a:pt x="3804" y="474"/>
                    </a:lnTo>
                    <a:lnTo>
                      <a:pt x="3804" y="444"/>
                    </a:lnTo>
                    <a:lnTo>
                      <a:pt x="3804" y="420"/>
                    </a:lnTo>
                    <a:lnTo>
                      <a:pt x="3804" y="396"/>
                    </a:lnTo>
                    <a:lnTo>
                      <a:pt x="3804" y="372"/>
                    </a:lnTo>
                    <a:lnTo>
                      <a:pt x="3810" y="342"/>
                    </a:lnTo>
                    <a:lnTo>
                      <a:pt x="3810" y="312"/>
                    </a:lnTo>
                    <a:lnTo>
                      <a:pt x="3810" y="288"/>
                    </a:lnTo>
                    <a:lnTo>
                      <a:pt x="3810" y="270"/>
                    </a:lnTo>
                    <a:lnTo>
                      <a:pt x="3810" y="234"/>
                    </a:lnTo>
                    <a:lnTo>
                      <a:pt x="3816" y="228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8"/>
                    </a:lnTo>
                    <a:lnTo>
                      <a:pt x="3816" y="234"/>
                    </a:lnTo>
                    <a:lnTo>
                      <a:pt x="3816" y="240"/>
                    </a:lnTo>
                    <a:lnTo>
                      <a:pt x="3822" y="246"/>
                    </a:lnTo>
                    <a:lnTo>
                      <a:pt x="3822" y="252"/>
                    </a:lnTo>
                    <a:lnTo>
                      <a:pt x="3822" y="264"/>
                    </a:lnTo>
                    <a:lnTo>
                      <a:pt x="3822" y="270"/>
                    </a:lnTo>
                    <a:lnTo>
                      <a:pt x="3822" y="276"/>
                    </a:lnTo>
                    <a:lnTo>
                      <a:pt x="3828" y="282"/>
                    </a:lnTo>
                    <a:lnTo>
                      <a:pt x="3828" y="288"/>
                    </a:lnTo>
                    <a:lnTo>
                      <a:pt x="3828" y="294"/>
                    </a:lnTo>
                    <a:lnTo>
                      <a:pt x="3828" y="300"/>
                    </a:lnTo>
                    <a:lnTo>
                      <a:pt x="3828" y="306"/>
                    </a:lnTo>
                    <a:lnTo>
                      <a:pt x="3834" y="312"/>
                    </a:lnTo>
                    <a:lnTo>
                      <a:pt x="3834" y="318"/>
                    </a:lnTo>
                    <a:lnTo>
                      <a:pt x="3834" y="324"/>
                    </a:lnTo>
                    <a:lnTo>
                      <a:pt x="3834" y="330"/>
                    </a:lnTo>
                    <a:lnTo>
                      <a:pt x="3834" y="336"/>
                    </a:lnTo>
                    <a:lnTo>
                      <a:pt x="3834" y="342"/>
                    </a:lnTo>
                    <a:lnTo>
                      <a:pt x="3840" y="348"/>
                    </a:lnTo>
                    <a:lnTo>
                      <a:pt x="3840" y="354"/>
                    </a:lnTo>
                    <a:lnTo>
                      <a:pt x="3840" y="360"/>
                    </a:lnTo>
                    <a:lnTo>
                      <a:pt x="3840" y="366"/>
                    </a:lnTo>
                    <a:lnTo>
                      <a:pt x="3840" y="366"/>
                    </a:lnTo>
                    <a:lnTo>
                      <a:pt x="3840" y="372"/>
                    </a:lnTo>
                    <a:lnTo>
                      <a:pt x="3846" y="378"/>
                    </a:lnTo>
                    <a:lnTo>
                      <a:pt x="3846" y="384"/>
                    </a:lnTo>
                    <a:lnTo>
                      <a:pt x="3846" y="390"/>
                    </a:lnTo>
                    <a:lnTo>
                      <a:pt x="3846" y="396"/>
                    </a:lnTo>
                    <a:lnTo>
                      <a:pt x="3846" y="402"/>
                    </a:lnTo>
                    <a:lnTo>
                      <a:pt x="3846" y="408"/>
                    </a:lnTo>
                    <a:lnTo>
                      <a:pt x="3852" y="414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6"/>
                    </a:lnTo>
                    <a:lnTo>
                      <a:pt x="3852" y="432"/>
                    </a:lnTo>
                    <a:lnTo>
                      <a:pt x="3852" y="438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50"/>
                    </a:lnTo>
                    <a:lnTo>
                      <a:pt x="3858" y="456"/>
                    </a:lnTo>
                    <a:lnTo>
                      <a:pt x="3858" y="462"/>
                    </a:lnTo>
                    <a:lnTo>
                      <a:pt x="3858" y="462"/>
                    </a:lnTo>
                    <a:lnTo>
                      <a:pt x="3864" y="468"/>
                    </a:lnTo>
                    <a:lnTo>
                      <a:pt x="3864" y="474"/>
                    </a:lnTo>
                    <a:lnTo>
                      <a:pt x="3864" y="480"/>
                    </a:lnTo>
                    <a:lnTo>
                      <a:pt x="3864" y="480"/>
                    </a:lnTo>
                    <a:lnTo>
                      <a:pt x="3864" y="486"/>
                    </a:lnTo>
                    <a:lnTo>
                      <a:pt x="3864" y="492"/>
                    </a:lnTo>
                    <a:lnTo>
                      <a:pt x="3870" y="492"/>
                    </a:lnTo>
                    <a:lnTo>
                      <a:pt x="3870" y="498"/>
                    </a:lnTo>
                    <a:lnTo>
                      <a:pt x="3870" y="504"/>
                    </a:lnTo>
                    <a:lnTo>
                      <a:pt x="3870" y="504"/>
                    </a:lnTo>
                    <a:lnTo>
                      <a:pt x="3870" y="510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22"/>
                    </a:lnTo>
                    <a:lnTo>
                      <a:pt x="3876" y="528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82" y="540"/>
                    </a:lnTo>
                    <a:lnTo>
                      <a:pt x="3882" y="540"/>
                    </a:lnTo>
                    <a:lnTo>
                      <a:pt x="3882" y="546"/>
                    </a:lnTo>
                    <a:lnTo>
                      <a:pt x="3882" y="552"/>
                    </a:lnTo>
                    <a:lnTo>
                      <a:pt x="3882" y="552"/>
                    </a:lnTo>
                    <a:lnTo>
                      <a:pt x="3882" y="558"/>
                    </a:lnTo>
                    <a:lnTo>
                      <a:pt x="3888" y="564"/>
                    </a:lnTo>
                    <a:lnTo>
                      <a:pt x="3888" y="564"/>
                    </a:lnTo>
                    <a:lnTo>
                      <a:pt x="3888" y="570"/>
                    </a:lnTo>
                    <a:lnTo>
                      <a:pt x="3888" y="570"/>
                    </a:lnTo>
                    <a:lnTo>
                      <a:pt x="3888" y="576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8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900" y="582"/>
                    </a:lnTo>
                    <a:lnTo>
                      <a:pt x="3900" y="576"/>
                    </a:lnTo>
                    <a:lnTo>
                      <a:pt x="3900" y="576"/>
                    </a:lnTo>
                    <a:lnTo>
                      <a:pt x="3900" y="570"/>
                    </a:lnTo>
                    <a:lnTo>
                      <a:pt x="3900" y="564"/>
                    </a:lnTo>
                    <a:lnTo>
                      <a:pt x="3906" y="564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46"/>
                    </a:lnTo>
                    <a:lnTo>
                      <a:pt x="3906" y="546"/>
                    </a:lnTo>
                    <a:lnTo>
                      <a:pt x="3912" y="540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28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8" y="516"/>
                    </a:lnTo>
                    <a:lnTo>
                      <a:pt x="3918" y="510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2"/>
                    </a:lnTo>
                    <a:lnTo>
                      <a:pt x="3924" y="492"/>
                    </a:lnTo>
                    <a:lnTo>
                      <a:pt x="3924" y="486"/>
                    </a:lnTo>
                    <a:lnTo>
                      <a:pt x="3924" y="480"/>
                    </a:lnTo>
                    <a:lnTo>
                      <a:pt x="3924" y="474"/>
                    </a:lnTo>
                    <a:lnTo>
                      <a:pt x="3924" y="474"/>
                    </a:lnTo>
                    <a:lnTo>
                      <a:pt x="3930" y="468"/>
                    </a:lnTo>
                    <a:lnTo>
                      <a:pt x="3930" y="462"/>
                    </a:lnTo>
                    <a:lnTo>
                      <a:pt x="3930" y="456"/>
                    </a:lnTo>
                    <a:lnTo>
                      <a:pt x="3930" y="456"/>
                    </a:lnTo>
                    <a:lnTo>
                      <a:pt x="3930" y="450"/>
                    </a:lnTo>
                    <a:lnTo>
                      <a:pt x="3930" y="444"/>
                    </a:lnTo>
                    <a:lnTo>
                      <a:pt x="3936" y="438"/>
                    </a:lnTo>
                    <a:lnTo>
                      <a:pt x="3936" y="432"/>
                    </a:lnTo>
                    <a:lnTo>
                      <a:pt x="3936" y="426"/>
                    </a:lnTo>
                    <a:lnTo>
                      <a:pt x="3936" y="426"/>
                    </a:lnTo>
                    <a:lnTo>
                      <a:pt x="3936" y="420"/>
                    </a:lnTo>
                    <a:lnTo>
                      <a:pt x="3936" y="414"/>
                    </a:lnTo>
                    <a:lnTo>
                      <a:pt x="3942" y="408"/>
                    </a:lnTo>
                    <a:lnTo>
                      <a:pt x="3942" y="402"/>
                    </a:lnTo>
                    <a:lnTo>
                      <a:pt x="3942" y="396"/>
                    </a:lnTo>
                    <a:lnTo>
                      <a:pt x="3942" y="390"/>
                    </a:lnTo>
                    <a:lnTo>
                      <a:pt x="3942" y="384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2"/>
                    </a:lnTo>
                    <a:lnTo>
                      <a:pt x="3948" y="366"/>
                    </a:lnTo>
                    <a:lnTo>
                      <a:pt x="3948" y="360"/>
                    </a:lnTo>
                    <a:lnTo>
                      <a:pt x="3948" y="354"/>
                    </a:lnTo>
                    <a:lnTo>
                      <a:pt x="3948" y="348"/>
                    </a:lnTo>
                    <a:lnTo>
                      <a:pt x="3954" y="342"/>
                    </a:lnTo>
                    <a:lnTo>
                      <a:pt x="3954" y="336"/>
                    </a:lnTo>
                    <a:lnTo>
                      <a:pt x="3954" y="330"/>
                    </a:lnTo>
                    <a:lnTo>
                      <a:pt x="3954" y="324"/>
                    </a:lnTo>
                    <a:lnTo>
                      <a:pt x="3954" y="318"/>
                    </a:lnTo>
                    <a:lnTo>
                      <a:pt x="3954" y="312"/>
                    </a:lnTo>
                    <a:lnTo>
                      <a:pt x="3960" y="306"/>
                    </a:lnTo>
                    <a:lnTo>
                      <a:pt x="3960" y="300"/>
                    </a:lnTo>
                    <a:lnTo>
                      <a:pt x="3960" y="294"/>
                    </a:lnTo>
                    <a:lnTo>
                      <a:pt x="3960" y="288"/>
                    </a:lnTo>
                    <a:lnTo>
                      <a:pt x="3960" y="282"/>
                    </a:lnTo>
                    <a:lnTo>
                      <a:pt x="3966" y="276"/>
                    </a:lnTo>
                    <a:lnTo>
                      <a:pt x="3966" y="270"/>
                    </a:lnTo>
                    <a:lnTo>
                      <a:pt x="3966" y="264"/>
                    </a:lnTo>
                    <a:lnTo>
                      <a:pt x="3966" y="258"/>
                    </a:lnTo>
                    <a:lnTo>
                      <a:pt x="3966" y="252"/>
                    </a:lnTo>
                    <a:lnTo>
                      <a:pt x="3966" y="246"/>
                    </a:lnTo>
                    <a:lnTo>
                      <a:pt x="3972" y="228"/>
                    </a:lnTo>
                    <a:lnTo>
                      <a:pt x="3972" y="222"/>
                    </a:lnTo>
                    <a:lnTo>
                      <a:pt x="3972" y="216"/>
                    </a:lnTo>
                    <a:lnTo>
                      <a:pt x="3972" y="210"/>
                    </a:lnTo>
                    <a:lnTo>
                      <a:pt x="3972" y="204"/>
                    </a:lnTo>
                    <a:lnTo>
                      <a:pt x="3972" y="204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204"/>
                    </a:lnTo>
                    <a:lnTo>
                      <a:pt x="3978" y="222"/>
                    </a:lnTo>
                    <a:lnTo>
                      <a:pt x="3984" y="234"/>
                    </a:lnTo>
                    <a:lnTo>
                      <a:pt x="3984" y="246"/>
                    </a:lnTo>
                    <a:lnTo>
                      <a:pt x="3984" y="258"/>
                    </a:lnTo>
                    <a:lnTo>
                      <a:pt x="3984" y="270"/>
                    </a:lnTo>
                    <a:lnTo>
                      <a:pt x="3984" y="282"/>
                    </a:lnTo>
                    <a:lnTo>
                      <a:pt x="3984" y="294"/>
                    </a:lnTo>
                    <a:lnTo>
                      <a:pt x="3990" y="306"/>
                    </a:lnTo>
                    <a:lnTo>
                      <a:pt x="3990" y="318"/>
                    </a:lnTo>
                    <a:lnTo>
                      <a:pt x="3990" y="330"/>
                    </a:lnTo>
                    <a:lnTo>
                      <a:pt x="3990" y="342"/>
                    </a:lnTo>
                    <a:lnTo>
                      <a:pt x="3990" y="354"/>
                    </a:lnTo>
                    <a:lnTo>
                      <a:pt x="3990" y="366"/>
                    </a:lnTo>
                    <a:lnTo>
                      <a:pt x="3996" y="378"/>
                    </a:lnTo>
                    <a:lnTo>
                      <a:pt x="3996" y="390"/>
                    </a:lnTo>
                    <a:lnTo>
                      <a:pt x="3996" y="402"/>
                    </a:lnTo>
                    <a:lnTo>
                      <a:pt x="3996" y="414"/>
                    </a:lnTo>
                    <a:lnTo>
                      <a:pt x="3996" y="426"/>
                    </a:lnTo>
                    <a:lnTo>
                      <a:pt x="3996" y="438"/>
                    </a:lnTo>
                    <a:lnTo>
                      <a:pt x="4002" y="444"/>
                    </a:lnTo>
                    <a:lnTo>
                      <a:pt x="4002" y="456"/>
                    </a:lnTo>
                    <a:lnTo>
                      <a:pt x="4002" y="468"/>
                    </a:lnTo>
                    <a:lnTo>
                      <a:pt x="4002" y="480"/>
                    </a:lnTo>
                    <a:lnTo>
                      <a:pt x="4002" y="486"/>
                    </a:lnTo>
                    <a:lnTo>
                      <a:pt x="4002" y="498"/>
                    </a:lnTo>
                    <a:lnTo>
                      <a:pt x="4008" y="510"/>
                    </a:lnTo>
                    <a:lnTo>
                      <a:pt x="4008" y="516"/>
                    </a:lnTo>
                    <a:lnTo>
                      <a:pt x="4008" y="528"/>
                    </a:lnTo>
                    <a:lnTo>
                      <a:pt x="4008" y="540"/>
                    </a:lnTo>
                    <a:lnTo>
                      <a:pt x="4008" y="546"/>
                    </a:lnTo>
                    <a:lnTo>
                      <a:pt x="4008" y="558"/>
                    </a:lnTo>
                    <a:lnTo>
                      <a:pt x="4014" y="564"/>
                    </a:lnTo>
                    <a:lnTo>
                      <a:pt x="4014" y="576"/>
                    </a:lnTo>
                    <a:lnTo>
                      <a:pt x="4014" y="582"/>
                    </a:lnTo>
                    <a:lnTo>
                      <a:pt x="4014" y="594"/>
                    </a:lnTo>
                    <a:lnTo>
                      <a:pt x="4014" y="600"/>
                    </a:lnTo>
                    <a:lnTo>
                      <a:pt x="4020" y="606"/>
                    </a:lnTo>
                    <a:lnTo>
                      <a:pt x="4020" y="618"/>
                    </a:lnTo>
                    <a:lnTo>
                      <a:pt x="4020" y="630"/>
                    </a:lnTo>
                    <a:lnTo>
                      <a:pt x="4020" y="636"/>
                    </a:lnTo>
                    <a:lnTo>
                      <a:pt x="4020" y="642"/>
                    </a:lnTo>
                    <a:lnTo>
                      <a:pt x="4026" y="654"/>
                    </a:lnTo>
                    <a:lnTo>
                      <a:pt x="4026" y="660"/>
                    </a:lnTo>
                    <a:lnTo>
                      <a:pt x="4026" y="666"/>
                    </a:lnTo>
                    <a:lnTo>
                      <a:pt x="4026" y="672"/>
                    </a:lnTo>
                    <a:lnTo>
                      <a:pt x="4026" y="678"/>
                    </a:lnTo>
                    <a:lnTo>
                      <a:pt x="4026" y="684"/>
                    </a:lnTo>
                    <a:lnTo>
                      <a:pt x="4032" y="690"/>
                    </a:lnTo>
                    <a:lnTo>
                      <a:pt x="4032" y="696"/>
                    </a:lnTo>
                    <a:lnTo>
                      <a:pt x="4032" y="702"/>
                    </a:lnTo>
                    <a:lnTo>
                      <a:pt x="4032" y="708"/>
                    </a:lnTo>
                    <a:lnTo>
                      <a:pt x="4032" y="714"/>
                    </a:lnTo>
                    <a:lnTo>
                      <a:pt x="4032" y="720"/>
                    </a:lnTo>
                    <a:lnTo>
                      <a:pt x="4038" y="726"/>
                    </a:lnTo>
                    <a:lnTo>
                      <a:pt x="4038" y="726"/>
                    </a:lnTo>
                    <a:lnTo>
                      <a:pt x="4038" y="732"/>
                    </a:lnTo>
                    <a:lnTo>
                      <a:pt x="4038" y="738"/>
                    </a:lnTo>
                    <a:lnTo>
                      <a:pt x="4038" y="744"/>
                    </a:lnTo>
                    <a:lnTo>
                      <a:pt x="4038" y="744"/>
                    </a:lnTo>
                    <a:lnTo>
                      <a:pt x="4044" y="750"/>
                    </a:lnTo>
                    <a:lnTo>
                      <a:pt x="4044" y="756"/>
                    </a:lnTo>
                    <a:lnTo>
                      <a:pt x="4044" y="756"/>
                    </a:lnTo>
                    <a:lnTo>
                      <a:pt x="4044" y="762"/>
                    </a:lnTo>
                    <a:lnTo>
                      <a:pt x="4044" y="762"/>
                    </a:lnTo>
                    <a:lnTo>
                      <a:pt x="4044" y="768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80"/>
                    </a:lnTo>
                    <a:lnTo>
                      <a:pt x="4050" y="780"/>
                    </a:lnTo>
                    <a:lnTo>
                      <a:pt x="4050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92"/>
                    </a:lnTo>
                    <a:lnTo>
                      <a:pt x="4056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86"/>
                    </a:lnTo>
                    <a:lnTo>
                      <a:pt x="4068" y="786"/>
                    </a:lnTo>
                    <a:lnTo>
                      <a:pt x="4068" y="780"/>
                    </a:lnTo>
                    <a:lnTo>
                      <a:pt x="4074" y="780"/>
                    </a:lnTo>
                    <a:lnTo>
                      <a:pt x="4074" y="780"/>
                    </a:lnTo>
                    <a:lnTo>
                      <a:pt x="4074" y="774"/>
                    </a:lnTo>
                    <a:lnTo>
                      <a:pt x="4074" y="774"/>
                    </a:lnTo>
                    <a:lnTo>
                      <a:pt x="4074" y="768"/>
                    </a:lnTo>
                    <a:lnTo>
                      <a:pt x="4080" y="768"/>
                    </a:lnTo>
                    <a:lnTo>
                      <a:pt x="4080" y="762"/>
                    </a:lnTo>
                    <a:lnTo>
                      <a:pt x="4080" y="762"/>
                    </a:lnTo>
                    <a:lnTo>
                      <a:pt x="4080" y="756"/>
                    </a:lnTo>
                    <a:lnTo>
                      <a:pt x="4080" y="756"/>
                    </a:lnTo>
                    <a:lnTo>
                      <a:pt x="4080" y="750"/>
                    </a:lnTo>
                    <a:lnTo>
                      <a:pt x="4086" y="744"/>
                    </a:lnTo>
                    <a:lnTo>
                      <a:pt x="4086" y="744"/>
                    </a:lnTo>
                    <a:lnTo>
                      <a:pt x="4086" y="738"/>
                    </a:lnTo>
                    <a:lnTo>
                      <a:pt x="4086" y="732"/>
                    </a:lnTo>
                    <a:lnTo>
                      <a:pt x="4086" y="732"/>
                    </a:lnTo>
                    <a:lnTo>
                      <a:pt x="4086" y="726"/>
                    </a:lnTo>
                    <a:lnTo>
                      <a:pt x="4092" y="720"/>
                    </a:lnTo>
                    <a:lnTo>
                      <a:pt x="4092" y="714"/>
                    </a:lnTo>
                    <a:lnTo>
                      <a:pt x="4092" y="708"/>
                    </a:lnTo>
                    <a:lnTo>
                      <a:pt x="4092" y="708"/>
                    </a:lnTo>
                    <a:lnTo>
                      <a:pt x="4092" y="702"/>
                    </a:lnTo>
                    <a:lnTo>
                      <a:pt x="4092" y="696"/>
                    </a:lnTo>
                    <a:lnTo>
                      <a:pt x="4098" y="690"/>
                    </a:lnTo>
                    <a:lnTo>
                      <a:pt x="4098" y="684"/>
                    </a:lnTo>
                    <a:lnTo>
                      <a:pt x="4098" y="678"/>
                    </a:lnTo>
                    <a:lnTo>
                      <a:pt x="4098" y="672"/>
                    </a:lnTo>
                    <a:lnTo>
                      <a:pt x="4098" y="666"/>
                    </a:lnTo>
                    <a:lnTo>
                      <a:pt x="4098" y="660"/>
                    </a:lnTo>
                    <a:lnTo>
                      <a:pt x="4104" y="654"/>
                    </a:lnTo>
                    <a:lnTo>
                      <a:pt x="4104" y="648"/>
                    </a:lnTo>
                    <a:lnTo>
                      <a:pt x="4104" y="636"/>
                    </a:lnTo>
                    <a:lnTo>
                      <a:pt x="4104" y="630"/>
                    </a:lnTo>
                    <a:lnTo>
                      <a:pt x="4104" y="624"/>
                    </a:lnTo>
                    <a:lnTo>
                      <a:pt x="4104" y="618"/>
                    </a:lnTo>
                    <a:lnTo>
                      <a:pt x="4110" y="606"/>
                    </a:lnTo>
                    <a:lnTo>
                      <a:pt x="4110" y="600"/>
                    </a:lnTo>
                    <a:lnTo>
                      <a:pt x="4110" y="594"/>
                    </a:lnTo>
                    <a:lnTo>
                      <a:pt x="4110" y="582"/>
                    </a:lnTo>
                    <a:lnTo>
                      <a:pt x="4110" y="576"/>
                    </a:lnTo>
                    <a:lnTo>
                      <a:pt x="4110" y="564"/>
                    </a:lnTo>
                    <a:lnTo>
                      <a:pt x="4116" y="558"/>
                    </a:lnTo>
                    <a:lnTo>
                      <a:pt x="4116" y="552"/>
                    </a:lnTo>
                    <a:lnTo>
                      <a:pt x="4116" y="540"/>
                    </a:lnTo>
                    <a:lnTo>
                      <a:pt x="4116" y="534"/>
                    </a:lnTo>
                    <a:lnTo>
                      <a:pt x="4116" y="522"/>
                    </a:lnTo>
                    <a:lnTo>
                      <a:pt x="4122" y="510"/>
                    </a:lnTo>
                    <a:lnTo>
                      <a:pt x="4122" y="504"/>
                    </a:lnTo>
                    <a:lnTo>
                      <a:pt x="4122" y="492"/>
                    </a:lnTo>
                    <a:lnTo>
                      <a:pt x="4122" y="486"/>
                    </a:lnTo>
                    <a:lnTo>
                      <a:pt x="4122" y="474"/>
                    </a:lnTo>
                    <a:lnTo>
                      <a:pt x="4122" y="462"/>
                    </a:lnTo>
                    <a:lnTo>
                      <a:pt x="4128" y="456"/>
                    </a:lnTo>
                    <a:lnTo>
                      <a:pt x="4128" y="444"/>
                    </a:lnTo>
                    <a:lnTo>
                      <a:pt x="4128" y="432"/>
                    </a:lnTo>
                    <a:lnTo>
                      <a:pt x="4128" y="420"/>
                    </a:lnTo>
                    <a:lnTo>
                      <a:pt x="4128" y="414"/>
                    </a:lnTo>
                    <a:lnTo>
                      <a:pt x="4128" y="402"/>
                    </a:lnTo>
                    <a:lnTo>
                      <a:pt x="4134" y="390"/>
                    </a:lnTo>
                    <a:lnTo>
                      <a:pt x="4134" y="378"/>
                    </a:lnTo>
                    <a:lnTo>
                      <a:pt x="4134" y="366"/>
                    </a:lnTo>
                    <a:lnTo>
                      <a:pt x="4134" y="354"/>
                    </a:lnTo>
                    <a:lnTo>
                      <a:pt x="4134" y="342"/>
                    </a:lnTo>
                    <a:lnTo>
                      <a:pt x="4134" y="330"/>
                    </a:lnTo>
                    <a:lnTo>
                      <a:pt x="4140" y="312"/>
                    </a:lnTo>
                    <a:lnTo>
                      <a:pt x="4140" y="300"/>
                    </a:lnTo>
                    <a:lnTo>
                      <a:pt x="4140" y="288"/>
                    </a:lnTo>
                    <a:lnTo>
                      <a:pt x="4140" y="282"/>
                    </a:lnTo>
                    <a:lnTo>
                      <a:pt x="4140" y="276"/>
                    </a:lnTo>
                    <a:lnTo>
                      <a:pt x="4146" y="276"/>
                    </a:lnTo>
                    <a:lnTo>
                      <a:pt x="4146" y="276"/>
                    </a:lnTo>
                    <a:lnTo>
                      <a:pt x="4146" y="282"/>
                    </a:lnTo>
                    <a:lnTo>
                      <a:pt x="4146" y="288"/>
                    </a:lnTo>
                    <a:lnTo>
                      <a:pt x="4146" y="300"/>
                    </a:lnTo>
                    <a:lnTo>
                      <a:pt x="4146" y="312"/>
                    </a:lnTo>
                    <a:lnTo>
                      <a:pt x="4146" y="324"/>
                    </a:lnTo>
                    <a:lnTo>
                      <a:pt x="4152" y="354"/>
                    </a:lnTo>
                    <a:lnTo>
                      <a:pt x="4152" y="366"/>
                    </a:lnTo>
                    <a:lnTo>
                      <a:pt x="4152" y="378"/>
                    </a:lnTo>
                    <a:lnTo>
                      <a:pt x="4152" y="390"/>
                    </a:lnTo>
                    <a:lnTo>
                      <a:pt x="4152" y="402"/>
                    </a:lnTo>
                    <a:lnTo>
                      <a:pt x="4158" y="414"/>
                    </a:lnTo>
                    <a:lnTo>
                      <a:pt x="4158" y="420"/>
                    </a:lnTo>
                    <a:lnTo>
                      <a:pt x="4158" y="432"/>
                    </a:lnTo>
                    <a:lnTo>
                      <a:pt x="4158" y="444"/>
                    </a:lnTo>
                    <a:lnTo>
                      <a:pt x="4158" y="456"/>
                    </a:lnTo>
                    <a:lnTo>
                      <a:pt x="4158" y="468"/>
                    </a:lnTo>
                    <a:lnTo>
                      <a:pt x="4164" y="474"/>
                    </a:lnTo>
                    <a:lnTo>
                      <a:pt x="4164" y="486"/>
                    </a:lnTo>
                    <a:lnTo>
                      <a:pt x="4164" y="498"/>
                    </a:lnTo>
                    <a:lnTo>
                      <a:pt x="4164" y="510"/>
                    </a:lnTo>
                    <a:lnTo>
                      <a:pt x="4164" y="516"/>
                    </a:lnTo>
                    <a:lnTo>
                      <a:pt x="4164" y="528"/>
                    </a:lnTo>
                    <a:lnTo>
                      <a:pt x="4170" y="534"/>
                    </a:lnTo>
                    <a:lnTo>
                      <a:pt x="4170" y="546"/>
                    </a:lnTo>
                    <a:lnTo>
                      <a:pt x="4170" y="552"/>
                    </a:lnTo>
                    <a:lnTo>
                      <a:pt x="4170" y="564"/>
                    </a:lnTo>
                    <a:lnTo>
                      <a:pt x="4170" y="570"/>
                    </a:lnTo>
                    <a:lnTo>
                      <a:pt x="4176" y="582"/>
                    </a:lnTo>
                    <a:lnTo>
                      <a:pt x="4176" y="588"/>
                    </a:lnTo>
                    <a:lnTo>
                      <a:pt x="4176" y="600"/>
                    </a:lnTo>
                    <a:lnTo>
                      <a:pt x="4176" y="606"/>
                    </a:lnTo>
                    <a:lnTo>
                      <a:pt x="4176" y="612"/>
                    </a:lnTo>
                    <a:lnTo>
                      <a:pt x="4176" y="624"/>
                    </a:lnTo>
                    <a:lnTo>
                      <a:pt x="4182" y="630"/>
                    </a:lnTo>
                    <a:lnTo>
                      <a:pt x="4182" y="636"/>
                    </a:lnTo>
                    <a:lnTo>
                      <a:pt x="4182" y="642"/>
                    </a:lnTo>
                    <a:lnTo>
                      <a:pt x="4182" y="654"/>
                    </a:lnTo>
                    <a:lnTo>
                      <a:pt x="4182" y="660"/>
                    </a:lnTo>
                    <a:lnTo>
                      <a:pt x="4182" y="666"/>
                    </a:lnTo>
                    <a:lnTo>
                      <a:pt x="4188" y="672"/>
                    </a:lnTo>
                    <a:lnTo>
                      <a:pt x="4188" y="678"/>
                    </a:lnTo>
                    <a:lnTo>
                      <a:pt x="4188" y="690"/>
                    </a:lnTo>
                    <a:lnTo>
                      <a:pt x="4188" y="696"/>
                    </a:lnTo>
                    <a:lnTo>
                      <a:pt x="4188" y="702"/>
                    </a:lnTo>
                    <a:lnTo>
                      <a:pt x="4194" y="708"/>
                    </a:lnTo>
                    <a:lnTo>
                      <a:pt x="4194" y="714"/>
                    </a:lnTo>
                    <a:lnTo>
                      <a:pt x="4194" y="720"/>
                    </a:lnTo>
                    <a:lnTo>
                      <a:pt x="4194" y="726"/>
                    </a:lnTo>
                    <a:lnTo>
                      <a:pt x="4194" y="726"/>
                    </a:lnTo>
                    <a:lnTo>
                      <a:pt x="4194" y="732"/>
                    </a:lnTo>
                    <a:lnTo>
                      <a:pt x="4200" y="738"/>
                    </a:lnTo>
                    <a:lnTo>
                      <a:pt x="4200" y="744"/>
                    </a:lnTo>
                    <a:lnTo>
                      <a:pt x="4200" y="750"/>
                    </a:lnTo>
                    <a:lnTo>
                      <a:pt x="4200" y="750"/>
                    </a:lnTo>
                    <a:lnTo>
                      <a:pt x="4200" y="756"/>
                    </a:lnTo>
                    <a:lnTo>
                      <a:pt x="4200" y="756"/>
                    </a:lnTo>
                    <a:lnTo>
                      <a:pt x="4206" y="762"/>
                    </a:lnTo>
                    <a:lnTo>
                      <a:pt x="4206" y="768"/>
                    </a:lnTo>
                    <a:lnTo>
                      <a:pt x="4206" y="768"/>
                    </a:lnTo>
                    <a:lnTo>
                      <a:pt x="4206" y="774"/>
                    </a:lnTo>
                    <a:lnTo>
                      <a:pt x="4206" y="774"/>
                    </a:lnTo>
                    <a:lnTo>
                      <a:pt x="4206" y="780"/>
                    </a:lnTo>
                    <a:lnTo>
                      <a:pt x="4212" y="780"/>
                    </a:lnTo>
                    <a:lnTo>
                      <a:pt x="4212" y="780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30" y="780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68"/>
                    </a:lnTo>
                    <a:lnTo>
                      <a:pt x="4230" y="768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56"/>
                    </a:lnTo>
                    <a:lnTo>
                      <a:pt x="4236" y="756"/>
                    </a:lnTo>
                    <a:lnTo>
                      <a:pt x="4242" y="750"/>
                    </a:lnTo>
                    <a:lnTo>
                      <a:pt x="4242" y="744"/>
                    </a:lnTo>
                    <a:lnTo>
                      <a:pt x="4242" y="738"/>
                    </a:lnTo>
                    <a:lnTo>
                      <a:pt x="4242" y="738"/>
                    </a:lnTo>
                    <a:lnTo>
                      <a:pt x="4242" y="732"/>
                    </a:lnTo>
                    <a:lnTo>
                      <a:pt x="4248" y="726"/>
                    </a:lnTo>
                    <a:lnTo>
                      <a:pt x="4248" y="726"/>
                    </a:lnTo>
                    <a:lnTo>
                      <a:pt x="4248" y="720"/>
                    </a:lnTo>
                    <a:lnTo>
                      <a:pt x="4248" y="714"/>
                    </a:lnTo>
                    <a:lnTo>
                      <a:pt x="4248" y="714"/>
                    </a:lnTo>
                    <a:lnTo>
                      <a:pt x="4248" y="708"/>
                    </a:lnTo>
                    <a:lnTo>
                      <a:pt x="4254" y="702"/>
                    </a:lnTo>
                    <a:lnTo>
                      <a:pt x="4254" y="696"/>
                    </a:lnTo>
                    <a:lnTo>
                      <a:pt x="4254" y="690"/>
                    </a:lnTo>
                    <a:lnTo>
                      <a:pt x="4254" y="684"/>
                    </a:lnTo>
                    <a:lnTo>
                      <a:pt x="4254" y="684"/>
                    </a:lnTo>
                    <a:lnTo>
                      <a:pt x="4254" y="678"/>
                    </a:lnTo>
                    <a:lnTo>
                      <a:pt x="4260" y="672"/>
                    </a:lnTo>
                    <a:lnTo>
                      <a:pt x="4260" y="666"/>
                    </a:lnTo>
                    <a:lnTo>
                      <a:pt x="4260" y="660"/>
                    </a:lnTo>
                    <a:lnTo>
                      <a:pt x="4260" y="654"/>
                    </a:lnTo>
                    <a:lnTo>
                      <a:pt x="4260" y="648"/>
                    </a:lnTo>
                    <a:lnTo>
                      <a:pt x="4260" y="642"/>
                    </a:lnTo>
                    <a:lnTo>
                      <a:pt x="4266" y="630"/>
                    </a:lnTo>
                    <a:lnTo>
                      <a:pt x="4266" y="624"/>
                    </a:lnTo>
                    <a:lnTo>
                      <a:pt x="4266" y="618"/>
                    </a:lnTo>
                    <a:lnTo>
                      <a:pt x="4266" y="612"/>
                    </a:lnTo>
                    <a:lnTo>
                      <a:pt x="4266" y="606"/>
                    </a:lnTo>
                    <a:lnTo>
                      <a:pt x="4266" y="600"/>
                    </a:lnTo>
                    <a:lnTo>
                      <a:pt x="4272" y="588"/>
                    </a:lnTo>
                    <a:lnTo>
                      <a:pt x="4272" y="582"/>
                    </a:lnTo>
                    <a:lnTo>
                      <a:pt x="4272" y="576"/>
                    </a:lnTo>
                    <a:lnTo>
                      <a:pt x="4272" y="570"/>
                    </a:lnTo>
                    <a:lnTo>
                      <a:pt x="4272" y="558"/>
                    </a:lnTo>
                    <a:lnTo>
                      <a:pt x="4278" y="552"/>
                    </a:lnTo>
                    <a:lnTo>
                      <a:pt x="4278" y="546"/>
                    </a:lnTo>
                    <a:lnTo>
                      <a:pt x="4278" y="534"/>
                    </a:lnTo>
                    <a:lnTo>
                      <a:pt x="4278" y="528"/>
                    </a:lnTo>
                    <a:lnTo>
                      <a:pt x="4278" y="522"/>
                    </a:lnTo>
                    <a:lnTo>
                      <a:pt x="4278" y="510"/>
                    </a:lnTo>
                    <a:lnTo>
                      <a:pt x="4284" y="504"/>
                    </a:lnTo>
                    <a:lnTo>
                      <a:pt x="4284" y="492"/>
                    </a:lnTo>
                    <a:lnTo>
                      <a:pt x="4284" y="486"/>
                    </a:lnTo>
                    <a:lnTo>
                      <a:pt x="4284" y="474"/>
                    </a:lnTo>
                    <a:lnTo>
                      <a:pt x="4284" y="468"/>
                    </a:lnTo>
                    <a:lnTo>
                      <a:pt x="4284" y="456"/>
                    </a:lnTo>
                    <a:lnTo>
                      <a:pt x="4290" y="450"/>
                    </a:lnTo>
                    <a:lnTo>
                      <a:pt x="4290" y="438"/>
                    </a:lnTo>
                    <a:lnTo>
                      <a:pt x="4290" y="432"/>
                    </a:lnTo>
                    <a:lnTo>
                      <a:pt x="4290" y="420"/>
                    </a:lnTo>
                    <a:lnTo>
                      <a:pt x="4290" y="408"/>
                    </a:lnTo>
                    <a:lnTo>
                      <a:pt x="4290" y="402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296" y="378"/>
                    </a:lnTo>
                    <a:lnTo>
                      <a:pt x="4296" y="378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302" y="390"/>
                    </a:lnTo>
                    <a:lnTo>
                      <a:pt x="4302" y="402"/>
                    </a:lnTo>
                    <a:lnTo>
                      <a:pt x="4302" y="408"/>
                    </a:lnTo>
                    <a:lnTo>
                      <a:pt x="4302" y="414"/>
                    </a:lnTo>
                    <a:lnTo>
                      <a:pt x="4302" y="426"/>
                    </a:lnTo>
                    <a:lnTo>
                      <a:pt x="4308" y="438"/>
                    </a:lnTo>
                    <a:lnTo>
                      <a:pt x="4308" y="444"/>
                    </a:lnTo>
                    <a:lnTo>
                      <a:pt x="4308" y="450"/>
                    </a:lnTo>
                    <a:lnTo>
                      <a:pt x="4308" y="456"/>
                    </a:lnTo>
                    <a:lnTo>
                      <a:pt x="4308" y="468"/>
                    </a:lnTo>
                    <a:lnTo>
                      <a:pt x="4308" y="474"/>
                    </a:lnTo>
                    <a:lnTo>
                      <a:pt x="4314" y="480"/>
                    </a:lnTo>
                    <a:lnTo>
                      <a:pt x="4314" y="486"/>
                    </a:lnTo>
                    <a:lnTo>
                      <a:pt x="4314" y="492"/>
                    </a:lnTo>
                    <a:lnTo>
                      <a:pt x="4314" y="498"/>
                    </a:lnTo>
                    <a:lnTo>
                      <a:pt x="4314" y="504"/>
                    </a:lnTo>
                    <a:lnTo>
                      <a:pt x="4314" y="510"/>
                    </a:lnTo>
                    <a:lnTo>
                      <a:pt x="4320" y="516"/>
                    </a:lnTo>
                    <a:lnTo>
                      <a:pt x="4320" y="528"/>
                    </a:lnTo>
                    <a:lnTo>
                      <a:pt x="4320" y="534"/>
                    </a:lnTo>
                    <a:lnTo>
                      <a:pt x="4320" y="540"/>
                    </a:lnTo>
                    <a:lnTo>
                      <a:pt x="4320" y="546"/>
                    </a:lnTo>
                    <a:lnTo>
                      <a:pt x="4320" y="552"/>
                    </a:lnTo>
                    <a:lnTo>
                      <a:pt x="4326" y="558"/>
                    </a:lnTo>
                    <a:lnTo>
                      <a:pt x="4326" y="564"/>
                    </a:lnTo>
                    <a:lnTo>
                      <a:pt x="4326" y="570"/>
                    </a:lnTo>
                    <a:lnTo>
                      <a:pt x="4326" y="576"/>
                    </a:lnTo>
                    <a:lnTo>
                      <a:pt x="4326" y="582"/>
                    </a:lnTo>
                    <a:lnTo>
                      <a:pt x="4332" y="588"/>
                    </a:lnTo>
                    <a:lnTo>
                      <a:pt x="4332" y="594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606"/>
                    </a:lnTo>
                    <a:lnTo>
                      <a:pt x="4332" y="612"/>
                    </a:lnTo>
                    <a:lnTo>
                      <a:pt x="4338" y="618"/>
                    </a:lnTo>
                    <a:lnTo>
                      <a:pt x="4338" y="624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6"/>
                    </a:lnTo>
                    <a:lnTo>
                      <a:pt x="4338" y="642"/>
                    </a:lnTo>
                    <a:lnTo>
                      <a:pt x="4344" y="648"/>
                    </a:lnTo>
                    <a:lnTo>
                      <a:pt x="4344" y="648"/>
                    </a:lnTo>
                    <a:lnTo>
                      <a:pt x="4344" y="654"/>
                    </a:lnTo>
                    <a:lnTo>
                      <a:pt x="4344" y="660"/>
                    </a:lnTo>
                    <a:lnTo>
                      <a:pt x="4344" y="666"/>
                    </a:lnTo>
                    <a:lnTo>
                      <a:pt x="4344" y="666"/>
                    </a:lnTo>
                    <a:lnTo>
                      <a:pt x="4350" y="672"/>
                    </a:lnTo>
                    <a:lnTo>
                      <a:pt x="4350" y="672"/>
                    </a:lnTo>
                    <a:lnTo>
                      <a:pt x="4350" y="678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90"/>
                    </a:lnTo>
                    <a:lnTo>
                      <a:pt x="4356" y="696"/>
                    </a:lnTo>
                    <a:lnTo>
                      <a:pt x="4356" y="696"/>
                    </a:lnTo>
                    <a:lnTo>
                      <a:pt x="4356" y="702"/>
                    </a:lnTo>
                    <a:lnTo>
                      <a:pt x="4356" y="702"/>
                    </a:lnTo>
                    <a:lnTo>
                      <a:pt x="4356" y="708"/>
                    </a:lnTo>
                    <a:lnTo>
                      <a:pt x="4356" y="708"/>
                    </a:lnTo>
                    <a:lnTo>
                      <a:pt x="4362" y="714"/>
                    </a:lnTo>
                    <a:lnTo>
                      <a:pt x="4362" y="714"/>
                    </a:lnTo>
                    <a:lnTo>
                      <a:pt x="4362" y="720"/>
                    </a:lnTo>
                    <a:lnTo>
                      <a:pt x="4362" y="720"/>
                    </a:lnTo>
                    <a:lnTo>
                      <a:pt x="4362" y="726"/>
                    </a:lnTo>
                    <a:lnTo>
                      <a:pt x="4362" y="726"/>
                    </a:lnTo>
                    <a:lnTo>
                      <a:pt x="4368" y="726"/>
                    </a:lnTo>
                    <a:lnTo>
                      <a:pt x="4368" y="732"/>
                    </a:lnTo>
                    <a:lnTo>
                      <a:pt x="4368" y="732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44"/>
                    </a:lnTo>
                    <a:lnTo>
                      <a:pt x="4380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8" y="732"/>
                    </a:lnTo>
                    <a:lnTo>
                      <a:pt x="4398" y="726"/>
                    </a:lnTo>
                    <a:lnTo>
                      <a:pt x="4398" y="726"/>
                    </a:lnTo>
                    <a:lnTo>
                      <a:pt x="4398" y="720"/>
                    </a:lnTo>
                    <a:lnTo>
                      <a:pt x="4404" y="720"/>
                    </a:lnTo>
                    <a:lnTo>
                      <a:pt x="4404" y="720"/>
                    </a:lnTo>
                    <a:lnTo>
                      <a:pt x="4404" y="714"/>
                    </a:lnTo>
                    <a:lnTo>
                      <a:pt x="4404" y="714"/>
                    </a:lnTo>
                    <a:lnTo>
                      <a:pt x="4404" y="708"/>
                    </a:lnTo>
                    <a:lnTo>
                      <a:pt x="4404" y="708"/>
                    </a:lnTo>
                    <a:lnTo>
                      <a:pt x="4410" y="708"/>
                    </a:lnTo>
                    <a:lnTo>
                      <a:pt x="4410" y="702"/>
                    </a:lnTo>
                    <a:lnTo>
                      <a:pt x="4410" y="702"/>
                    </a:lnTo>
                    <a:lnTo>
                      <a:pt x="4410" y="696"/>
                    </a:lnTo>
                    <a:lnTo>
                      <a:pt x="4410" y="696"/>
                    </a:lnTo>
                    <a:lnTo>
                      <a:pt x="4410" y="690"/>
                    </a:lnTo>
                    <a:lnTo>
                      <a:pt x="4416" y="690"/>
                    </a:lnTo>
                    <a:lnTo>
                      <a:pt x="4416" y="684"/>
                    </a:lnTo>
                    <a:lnTo>
                      <a:pt x="4416" y="684"/>
                    </a:lnTo>
                    <a:lnTo>
                      <a:pt x="4416" y="678"/>
                    </a:lnTo>
                    <a:lnTo>
                      <a:pt x="4416" y="678"/>
                    </a:lnTo>
                    <a:lnTo>
                      <a:pt x="4416" y="672"/>
                    </a:lnTo>
                    <a:lnTo>
                      <a:pt x="4422" y="672"/>
                    </a:lnTo>
                    <a:lnTo>
                      <a:pt x="4422" y="666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54"/>
                    </a:lnTo>
                    <a:lnTo>
                      <a:pt x="4422" y="648"/>
                    </a:lnTo>
                    <a:lnTo>
                      <a:pt x="4428" y="648"/>
                    </a:lnTo>
                    <a:lnTo>
                      <a:pt x="4428" y="642"/>
                    </a:lnTo>
                    <a:lnTo>
                      <a:pt x="4428" y="636"/>
                    </a:lnTo>
                    <a:lnTo>
                      <a:pt x="4428" y="636"/>
                    </a:lnTo>
                    <a:lnTo>
                      <a:pt x="4428" y="630"/>
                    </a:lnTo>
                    <a:lnTo>
                      <a:pt x="4428" y="624"/>
                    </a:lnTo>
                    <a:lnTo>
                      <a:pt x="4434" y="624"/>
                    </a:lnTo>
                    <a:lnTo>
                      <a:pt x="4434" y="618"/>
                    </a:lnTo>
                    <a:lnTo>
                      <a:pt x="4434" y="612"/>
                    </a:lnTo>
                    <a:lnTo>
                      <a:pt x="4434" y="606"/>
                    </a:lnTo>
                    <a:lnTo>
                      <a:pt x="4434" y="606"/>
                    </a:lnTo>
                    <a:lnTo>
                      <a:pt x="4440" y="600"/>
                    </a:lnTo>
                    <a:lnTo>
                      <a:pt x="4440" y="594"/>
                    </a:lnTo>
                    <a:lnTo>
                      <a:pt x="4440" y="588"/>
                    </a:lnTo>
                    <a:lnTo>
                      <a:pt x="4440" y="582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6" y="570"/>
                    </a:lnTo>
                    <a:lnTo>
                      <a:pt x="4446" y="564"/>
                    </a:lnTo>
                    <a:lnTo>
                      <a:pt x="4446" y="558"/>
                    </a:lnTo>
                    <a:lnTo>
                      <a:pt x="4446" y="552"/>
                    </a:lnTo>
                    <a:lnTo>
                      <a:pt x="4446" y="546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2" y="528"/>
                    </a:lnTo>
                    <a:lnTo>
                      <a:pt x="4452" y="522"/>
                    </a:lnTo>
                    <a:lnTo>
                      <a:pt x="4452" y="516"/>
                    </a:lnTo>
                    <a:lnTo>
                      <a:pt x="4452" y="510"/>
                    </a:lnTo>
                    <a:lnTo>
                      <a:pt x="4452" y="504"/>
                    </a:lnTo>
                    <a:lnTo>
                      <a:pt x="4458" y="498"/>
                    </a:lnTo>
                    <a:lnTo>
                      <a:pt x="4458" y="492"/>
                    </a:lnTo>
                    <a:lnTo>
                      <a:pt x="4458" y="486"/>
                    </a:lnTo>
                    <a:lnTo>
                      <a:pt x="4458" y="480"/>
                    </a:lnTo>
                    <a:lnTo>
                      <a:pt x="4458" y="474"/>
                    </a:lnTo>
                    <a:lnTo>
                      <a:pt x="4458" y="468"/>
                    </a:lnTo>
                    <a:lnTo>
                      <a:pt x="4464" y="462"/>
                    </a:lnTo>
                    <a:lnTo>
                      <a:pt x="4464" y="456"/>
                    </a:lnTo>
                    <a:lnTo>
                      <a:pt x="4464" y="450"/>
                    </a:lnTo>
                    <a:lnTo>
                      <a:pt x="4464" y="444"/>
                    </a:lnTo>
                    <a:lnTo>
                      <a:pt x="4464" y="432"/>
                    </a:lnTo>
                    <a:lnTo>
                      <a:pt x="4470" y="426"/>
                    </a:lnTo>
                    <a:lnTo>
                      <a:pt x="4470" y="420"/>
                    </a:lnTo>
                    <a:lnTo>
                      <a:pt x="4470" y="414"/>
                    </a:lnTo>
                    <a:lnTo>
                      <a:pt x="4470" y="408"/>
                    </a:lnTo>
                    <a:lnTo>
                      <a:pt x="4470" y="396"/>
                    </a:lnTo>
                    <a:lnTo>
                      <a:pt x="4470" y="390"/>
                    </a:lnTo>
                    <a:lnTo>
                      <a:pt x="4476" y="384"/>
                    </a:lnTo>
                    <a:lnTo>
                      <a:pt x="4476" y="378"/>
                    </a:lnTo>
                    <a:lnTo>
                      <a:pt x="4476" y="366"/>
                    </a:lnTo>
                    <a:lnTo>
                      <a:pt x="4476" y="360"/>
                    </a:lnTo>
                    <a:lnTo>
                      <a:pt x="4476" y="354"/>
                    </a:lnTo>
                    <a:lnTo>
                      <a:pt x="4476" y="348"/>
                    </a:lnTo>
                    <a:lnTo>
                      <a:pt x="4482" y="336"/>
                    </a:lnTo>
                    <a:lnTo>
                      <a:pt x="4482" y="330"/>
                    </a:lnTo>
                    <a:lnTo>
                      <a:pt x="4482" y="324"/>
                    </a:lnTo>
                    <a:lnTo>
                      <a:pt x="4482" y="312"/>
                    </a:lnTo>
                    <a:lnTo>
                      <a:pt x="4482" y="306"/>
                    </a:lnTo>
                    <a:lnTo>
                      <a:pt x="4482" y="300"/>
                    </a:lnTo>
                    <a:lnTo>
                      <a:pt x="4488" y="288"/>
                    </a:lnTo>
                    <a:lnTo>
                      <a:pt x="4488" y="282"/>
                    </a:lnTo>
                    <a:lnTo>
                      <a:pt x="4488" y="276"/>
                    </a:lnTo>
                    <a:lnTo>
                      <a:pt x="4488" y="276"/>
                    </a:lnTo>
                    <a:lnTo>
                      <a:pt x="4488" y="282"/>
                    </a:lnTo>
                    <a:lnTo>
                      <a:pt x="4494" y="294"/>
                    </a:lnTo>
                    <a:lnTo>
                      <a:pt x="4494" y="300"/>
                    </a:lnTo>
                    <a:lnTo>
                      <a:pt x="4494" y="312"/>
                    </a:lnTo>
                    <a:lnTo>
                      <a:pt x="4494" y="330"/>
                    </a:lnTo>
                    <a:lnTo>
                      <a:pt x="4494" y="342"/>
                    </a:lnTo>
                    <a:lnTo>
                      <a:pt x="4494" y="354"/>
                    </a:lnTo>
                    <a:lnTo>
                      <a:pt x="4494" y="366"/>
                    </a:lnTo>
                    <a:lnTo>
                      <a:pt x="4500" y="378"/>
                    </a:lnTo>
                    <a:lnTo>
                      <a:pt x="4500" y="396"/>
                    </a:lnTo>
                    <a:lnTo>
                      <a:pt x="4500" y="408"/>
                    </a:lnTo>
                    <a:lnTo>
                      <a:pt x="4500" y="432"/>
                    </a:lnTo>
                    <a:lnTo>
                      <a:pt x="4500" y="444"/>
                    </a:lnTo>
                    <a:lnTo>
                      <a:pt x="4506" y="456"/>
                    </a:lnTo>
                    <a:lnTo>
                      <a:pt x="4506" y="462"/>
                    </a:lnTo>
                    <a:lnTo>
                      <a:pt x="4506" y="468"/>
                    </a:lnTo>
                    <a:lnTo>
                      <a:pt x="4506" y="474"/>
                    </a:lnTo>
                    <a:lnTo>
                      <a:pt x="4506" y="474"/>
                    </a:lnTo>
                    <a:lnTo>
                      <a:pt x="4506" y="480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68"/>
                    </a:lnTo>
                    <a:lnTo>
                      <a:pt x="4512" y="462"/>
                    </a:lnTo>
                    <a:lnTo>
                      <a:pt x="4512" y="456"/>
                    </a:lnTo>
                    <a:lnTo>
                      <a:pt x="4512" y="456"/>
                    </a:lnTo>
                    <a:lnTo>
                      <a:pt x="4518" y="450"/>
                    </a:lnTo>
                    <a:lnTo>
                      <a:pt x="4518" y="450"/>
                    </a:lnTo>
                    <a:lnTo>
                      <a:pt x="4518" y="444"/>
                    </a:lnTo>
                    <a:lnTo>
                      <a:pt x="4518" y="438"/>
                    </a:lnTo>
                    <a:lnTo>
                      <a:pt x="4518" y="438"/>
                    </a:lnTo>
                    <a:lnTo>
                      <a:pt x="4518" y="432"/>
                    </a:lnTo>
                    <a:lnTo>
                      <a:pt x="4524" y="426"/>
                    </a:lnTo>
                    <a:lnTo>
                      <a:pt x="4524" y="426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30" y="420"/>
                    </a:lnTo>
                    <a:lnTo>
                      <a:pt x="4530" y="420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6" y="420"/>
                    </a:lnTo>
                    <a:lnTo>
                      <a:pt x="4626" y="426"/>
                    </a:lnTo>
                    <a:lnTo>
                      <a:pt x="4626" y="432"/>
                    </a:lnTo>
                    <a:lnTo>
                      <a:pt x="4626" y="438"/>
                    </a:lnTo>
                    <a:lnTo>
                      <a:pt x="4626" y="438"/>
                    </a:lnTo>
                    <a:lnTo>
                      <a:pt x="4632" y="444"/>
                    </a:lnTo>
                    <a:lnTo>
                      <a:pt x="4632" y="456"/>
                    </a:lnTo>
                    <a:lnTo>
                      <a:pt x="4632" y="462"/>
                    </a:lnTo>
                    <a:lnTo>
                      <a:pt x="4632" y="468"/>
                    </a:lnTo>
                    <a:lnTo>
                      <a:pt x="4632" y="474"/>
                    </a:lnTo>
                    <a:lnTo>
                      <a:pt x="4632" y="480"/>
                    </a:lnTo>
                    <a:lnTo>
                      <a:pt x="4638" y="492"/>
                    </a:lnTo>
                    <a:lnTo>
                      <a:pt x="4638" y="498"/>
                    </a:lnTo>
                    <a:lnTo>
                      <a:pt x="4638" y="504"/>
                    </a:lnTo>
                    <a:lnTo>
                      <a:pt x="4638" y="510"/>
                    </a:lnTo>
                    <a:lnTo>
                      <a:pt x="4638" y="516"/>
                    </a:lnTo>
                    <a:lnTo>
                      <a:pt x="4638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10"/>
                    </a:lnTo>
                    <a:lnTo>
                      <a:pt x="4644" y="504"/>
                    </a:lnTo>
                    <a:lnTo>
                      <a:pt x="4650" y="498"/>
                    </a:lnTo>
                    <a:lnTo>
                      <a:pt x="4650" y="492"/>
                    </a:lnTo>
                    <a:lnTo>
                      <a:pt x="4650" y="486"/>
                    </a:lnTo>
                    <a:lnTo>
                      <a:pt x="4650" y="480"/>
                    </a:lnTo>
                    <a:lnTo>
                      <a:pt x="4650" y="474"/>
                    </a:lnTo>
                    <a:lnTo>
                      <a:pt x="4650" y="468"/>
                    </a:lnTo>
                    <a:lnTo>
                      <a:pt x="4656" y="462"/>
                    </a:lnTo>
                    <a:lnTo>
                      <a:pt x="4656" y="456"/>
                    </a:lnTo>
                    <a:lnTo>
                      <a:pt x="4656" y="438"/>
                    </a:lnTo>
                    <a:lnTo>
                      <a:pt x="4656" y="438"/>
                    </a:lnTo>
                    <a:lnTo>
                      <a:pt x="4656" y="432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6" y="432"/>
                    </a:lnTo>
                    <a:lnTo>
                      <a:pt x="4686" y="432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8" y="426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6"/>
                    </a:lnTo>
                    <a:lnTo>
                      <a:pt x="4764" y="426"/>
                    </a:lnTo>
                    <a:lnTo>
                      <a:pt x="4764" y="432"/>
                    </a:lnTo>
                    <a:lnTo>
                      <a:pt x="4764" y="438"/>
                    </a:lnTo>
                    <a:lnTo>
                      <a:pt x="4764" y="438"/>
                    </a:lnTo>
                    <a:lnTo>
                      <a:pt x="4764" y="444"/>
                    </a:lnTo>
                    <a:lnTo>
                      <a:pt x="4764" y="456"/>
                    </a:lnTo>
                    <a:lnTo>
                      <a:pt x="4764" y="462"/>
                    </a:lnTo>
                    <a:lnTo>
                      <a:pt x="4770" y="468"/>
                    </a:lnTo>
                    <a:lnTo>
                      <a:pt x="4770" y="474"/>
                    </a:lnTo>
                    <a:lnTo>
                      <a:pt x="4770" y="486"/>
                    </a:lnTo>
                    <a:lnTo>
                      <a:pt x="4770" y="492"/>
                    </a:lnTo>
                    <a:lnTo>
                      <a:pt x="4770" y="498"/>
                    </a:lnTo>
                    <a:lnTo>
                      <a:pt x="4776" y="504"/>
                    </a:lnTo>
                    <a:lnTo>
                      <a:pt x="4776" y="510"/>
                    </a:lnTo>
                    <a:lnTo>
                      <a:pt x="4776" y="516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82" y="516"/>
                    </a:lnTo>
                    <a:lnTo>
                      <a:pt x="4782" y="510"/>
                    </a:lnTo>
                    <a:lnTo>
                      <a:pt x="4782" y="504"/>
                    </a:lnTo>
                    <a:lnTo>
                      <a:pt x="4782" y="498"/>
                    </a:lnTo>
                    <a:lnTo>
                      <a:pt x="4782" y="492"/>
                    </a:lnTo>
                    <a:lnTo>
                      <a:pt x="4788" y="486"/>
                    </a:lnTo>
                    <a:lnTo>
                      <a:pt x="4788" y="480"/>
                    </a:lnTo>
                    <a:lnTo>
                      <a:pt x="4788" y="474"/>
                    </a:lnTo>
                    <a:lnTo>
                      <a:pt x="4788" y="468"/>
                    </a:lnTo>
                    <a:lnTo>
                      <a:pt x="4788" y="462"/>
                    </a:lnTo>
                    <a:lnTo>
                      <a:pt x="4794" y="444"/>
                    </a:lnTo>
                    <a:lnTo>
                      <a:pt x="4794" y="438"/>
                    </a:lnTo>
                    <a:lnTo>
                      <a:pt x="4794" y="438"/>
                    </a:lnTo>
                    <a:lnTo>
                      <a:pt x="4794" y="432"/>
                    </a:lnTo>
                    <a:lnTo>
                      <a:pt x="4794" y="426"/>
                    </a:lnTo>
                    <a:lnTo>
                      <a:pt x="4794" y="426"/>
                    </a:lnTo>
                    <a:lnTo>
                      <a:pt x="4794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12" y="426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24" y="432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72" y="438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84" y="432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6"/>
                    </a:lnTo>
                    <a:lnTo>
                      <a:pt x="4896" y="426"/>
                    </a:lnTo>
                    <a:lnTo>
                      <a:pt x="4896" y="432"/>
                    </a:lnTo>
                    <a:lnTo>
                      <a:pt x="4896" y="438"/>
                    </a:lnTo>
                    <a:lnTo>
                      <a:pt x="4902" y="438"/>
                    </a:lnTo>
                    <a:lnTo>
                      <a:pt x="4902" y="444"/>
                    </a:lnTo>
                    <a:lnTo>
                      <a:pt x="4902" y="456"/>
                    </a:lnTo>
                    <a:lnTo>
                      <a:pt x="4902" y="462"/>
                    </a:lnTo>
                    <a:lnTo>
                      <a:pt x="4902" y="474"/>
                    </a:lnTo>
                    <a:lnTo>
                      <a:pt x="4908" y="480"/>
                    </a:lnTo>
                    <a:lnTo>
                      <a:pt x="4908" y="486"/>
                    </a:lnTo>
                    <a:lnTo>
                      <a:pt x="4908" y="492"/>
                    </a:lnTo>
                    <a:lnTo>
                      <a:pt x="4908" y="498"/>
                    </a:lnTo>
                    <a:lnTo>
                      <a:pt x="4908" y="504"/>
                    </a:lnTo>
                    <a:lnTo>
                      <a:pt x="4908" y="510"/>
                    </a:lnTo>
                    <a:lnTo>
                      <a:pt x="4914" y="516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16"/>
                    </a:lnTo>
                    <a:lnTo>
                      <a:pt x="4920" y="510"/>
                    </a:lnTo>
                    <a:lnTo>
                      <a:pt x="4920" y="504"/>
                    </a:lnTo>
                    <a:lnTo>
                      <a:pt x="4920" y="498"/>
                    </a:lnTo>
                    <a:lnTo>
                      <a:pt x="4920" y="492"/>
                    </a:lnTo>
                    <a:lnTo>
                      <a:pt x="4920" y="486"/>
                    </a:lnTo>
                    <a:lnTo>
                      <a:pt x="4920" y="480"/>
                    </a:lnTo>
                    <a:lnTo>
                      <a:pt x="4926" y="474"/>
                    </a:lnTo>
                    <a:lnTo>
                      <a:pt x="4926" y="462"/>
                    </a:lnTo>
                    <a:lnTo>
                      <a:pt x="4926" y="456"/>
                    </a:lnTo>
                    <a:lnTo>
                      <a:pt x="4926" y="444"/>
                    </a:lnTo>
                    <a:lnTo>
                      <a:pt x="4926" y="438"/>
                    </a:lnTo>
                    <a:lnTo>
                      <a:pt x="4926" y="438"/>
                    </a:lnTo>
                    <a:lnTo>
                      <a:pt x="4932" y="432"/>
                    </a:lnTo>
                    <a:lnTo>
                      <a:pt x="4932" y="426"/>
                    </a:lnTo>
                    <a:lnTo>
                      <a:pt x="4932" y="426"/>
                    </a:lnTo>
                    <a:lnTo>
                      <a:pt x="4932" y="420"/>
                    </a:lnTo>
                    <a:lnTo>
                      <a:pt x="4932" y="420"/>
                    </a:lnTo>
                    <a:lnTo>
                      <a:pt x="4938" y="420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8" y="426"/>
                    </a:lnTo>
                    <a:lnTo>
                      <a:pt x="5028" y="426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34" y="420"/>
                    </a:lnTo>
                    <a:lnTo>
                      <a:pt x="5034" y="414"/>
                    </a:lnTo>
                    <a:lnTo>
                      <a:pt x="5034" y="414"/>
                    </a:lnTo>
                    <a:lnTo>
                      <a:pt x="5034" y="408"/>
                    </a:lnTo>
                    <a:lnTo>
                      <a:pt x="5034" y="402"/>
                    </a:lnTo>
                    <a:lnTo>
                      <a:pt x="5034" y="396"/>
                    </a:lnTo>
                    <a:lnTo>
                      <a:pt x="5040" y="390"/>
                    </a:lnTo>
                    <a:lnTo>
                      <a:pt x="5040" y="384"/>
                    </a:lnTo>
                    <a:lnTo>
                      <a:pt x="5040" y="378"/>
                    </a:lnTo>
                    <a:lnTo>
                      <a:pt x="5040" y="372"/>
                    </a:lnTo>
                    <a:lnTo>
                      <a:pt x="5040" y="366"/>
                    </a:lnTo>
                    <a:lnTo>
                      <a:pt x="5046" y="360"/>
                    </a:lnTo>
                    <a:lnTo>
                      <a:pt x="5046" y="354"/>
                    </a:lnTo>
                    <a:lnTo>
                      <a:pt x="5046" y="348"/>
                    </a:lnTo>
                    <a:lnTo>
                      <a:pt x="5046" y="342"/>
                    </a:lnTo>
                    <a:lnTo>
                      <a:pt x="5046" y="336"/>
                    </a:lnTo>
                    <a:lnTo>
                      <a:pt x="5046" y="330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8" y="336"/>
                    </a:lnTo>
                    <a:lnTo>
                      <a:pt x="5058" y="336"/>
                    </a:lnTo>
                    <a:lnTo>
                      <a:pt x="5058" y="342"/>
                    </a:lnTo>
                    <a:lnTo>
                      <a:pt x="5058" y="348"/>
                    </a:lnTo>
                    <a:lnTo>
                      <a:pt x="5058" y="348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60"/>
                    </a:lnTo>
                    <a:lnTo>
                      <a:pt x="5064" y="360"/>
                    </a:lnTo>
                    <a:lnTo>
                      <a:pt x="5064" y="366"/>
                    </a:lnTo>
                    <a:lnTo>
                      <a:pt x="5064" y="366"/>
                    </a:lnTo>
                    <a:lnTo>
                      <a:pt x="5070" y="366"/>
                    </a:lnTo>
                    <a:lnTo>
                      <a:pt x="5070" y="372"/>
                    </a:lnTo>
                    <a:lnTo>
                      <a:pt x="5070" y="372"/>
                    </a:lnTo>
                    <a:lnTo>
                      <a:pt x="5070" y="378"/>
                    </a:lnTo>
                    <a:lnTo>
                      <a:pt x="5070" y="378"/>
                    </a:lnTo>
                    <a:lnTo>
                      <a:pt x="5076" y="378"/>
                    </a:lnTo>
                    <a:lnTo>
                      <a:pt x="5076" y="378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100" y="414"/>
                    </a:lnTo>
                    <a:lnTo>
                      <a:pt x="5100" y="414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8"/>
                    </a:lnTo>
                    <a:lnTo>
                      <a:pt x="5112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6" y="450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62"/>
                    </a:lnTo>
                    <a:lnTo>
                      <a:pt x="5142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56"/>
                    </a:lnTo>
                    <a:lnTo>
                      <a:pt x="5172" y="444"/>
                    </a:lnTo>
                    <a:lnTo>
                      <a:pt x="5172" y="426"/>
                    </a:lnTo>
                    <a:lnTo>
                      <a:pt x="5172" y="402"/>
                    </a:lnTo>
                    <a:lnTo>
                      <a:pt x="5172" y="372"/>
                    </a:lnTo>
                    <a:lnTo>
                      <a:pt x="5172" y="336"/>
                    </a:lnTo>
                    <a:lnTo>
                      <a:pt x="5172" y="294"/>
                    </a:lnTo>
                    <a:lnTo>
                      <a:pt x="5172" y="240"/>
                    </a:lnTo>
                    <a:lnTo>
                      <a:pt x="5178" y="186"/>
                    </a:lnTo>
                    <a:lnTo>
                      <a:pt x="5178" y="138"/>
                    </a:lnTo>
                    <a:lnTo>
                      <a:pt x="5178" y="54"/>
                    </a:lnTo>
                    <a:lnTo>
                      <a:pt x="5178" y="30"/>
                    </a:lnTo>
                    <a:lnTo>
                      <a:pt x="5178" y="12"/>
                    </a:lnTo>
                    <a:lnTo>
                      <a:pt x="5184" y="0"/>
                    </a:lnTo>
                    <a:lnTo>
                      <a:pt x="5184" y="6"/>
                    </a:lnTo>
                    <a:lnTo>
                      <a:pt x="5184" y="18"/>
                    </a:lnTo>
                    <a:lnTo>
                      <a:pt x="5184" y="30"/>
                    </a:lnTo>
                    <a:lnTo>
                      <a:pt x="5184" y="48"/>
                    </a:lnTo>
                    <a:lnTo>
                      <a:pt x="5184" y="6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" name="Rectangle 56"/>
              <p:cNvSpPr>
                <a:spLocks noChangeArrowheads="1"/>
              </p:cNvSpPr>
              <p:nvPr/>
            </p:nvSpPr>
            <p:spPr bwMode="auto">
              <a:xfrm>
                <a:off x="51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69" name="Freeform 57"/>
              <p:cNvSpPr>
                <a:spLocks/>
              </p:cNvSpPr>
              <p:nvPr/>
            </p:nvSpPr>
            <p:spPr bwMode="auto">
              <a:xfrm>
                <a:off x="285" y="1819"/>
                <a:ext cx="5184" cy="864"/>
              </a:xfrm>
              <a:custGeom>
                <a:avLst/>
                <a:gdLst>
                  <a:gd name="T0" fmla="*/ 78 w 5184"/>
                  <a:gd name="T1" fmla="*/ 210 h 864"/>
                  <a:gd name="T2" fmla="*/ 162 w 5184"/>
                  <a:gd name="T3" fmla="*/ 810 h 864"/>
                  <a:gd name="T4" fmla="*/ 240 w 5184"/>
                  <a:gd name="T5" fmla="*/ 396 h 864"/>
                  <a:gd name="T6" fmla="*/ 324 w 5184"/>
                  <a:gd name="T7" fmla="*/ 612 h 864"/>
                  <a:gd name="T8" fmla="*/ 408 w 5184"/>
                  <a:gd name="T9" fmla="*/ 576 h 864"/>
                  <a:gd name="T10" fmla="*/ 486 w 5184"/>
                  <a:gd name="T11" fmla="*/ 672 h 864"/>
                  <a:gd name="T12" fmla="*/ 570 w 5184"/>
                  <a:gd name="T13" fmla="*/ 408 h 864"/>
                  <a:gd name="T14" fmla="*/ 654 w 5184"/>
                  <a:gd name="T15" fmla="*/ 306 h 864"/>
                  <a:gd name="T16" fmla="*/ 732 w 5184"/>
                  <a:gd name="T17" fmla="*/ 522 h 864"/>
                  <a:gd name="T18" fmla="*/ 816 w 5184"/>
                  <a:gd name="T19" fmla="*/ 498 h 864"/>
                  <a:gd name="T20" fmla="*/ 900 w 5184"/>
                  <a:gd name="T21" fmla="*/ 282 h 864"/>
                  <a:gd name="T22" fmla="*/ 978 w 5184"/>
                  <a:gd name="T23" fmla="*/ 618 h 864"/>
                  <a:gd name="T24" fmla="*/ 1062 w 5184"/>
                  <a:gd name="T25" fmla="*/ 330 h 864"/>
                  <a:gd name="T26" fmla="*/ 1146 w 5184"/>
                  <a:gd name="T27" fmla="*/ 540 h 864"/>
                  <a:gd name="T28" fmla="*/ 1224 w 5184"/>
                  <a:gd name="T29" fmla="*/ 414 h 864"/>
                  <a:gd name="T30" fmla="*/ 1308 w 5184"/>
                  <a:gd name="T31" fmla="*/ 432 h 864"/>
                  <a:gd name="T32" fmla="*/ 1392 w 5184"/>
                  <a:gd name="T33" fmla="*/ 126 h 864"/>
                  <a:gd name="T34" fmla="*/ 1476 w 5184"/>
                  <a:gd name="T35" fmla="*/ 630 h 864"/>
                  <a:gd name="T36" fmla="*/ 1554 w 5184"/>
                  <a:gd name="T37" fmla="*/ 630 h 864"/>
                  <a:gd name="T38" fmla="*/ 1638 w 5184"/>
                  <a:gd name="T39" fmla="*/ 504 h 864"/>
                  <a:gd name="T40" fmla="*/ 1716 w 5184"/>
                  <a:gd name="T41" fmla="*/ 564 h 864"/>
                  <a:gd name="T42" fmla="*/ 1800 w 5184"/>
                  <a:gd name="T43" fmla="*/ 744 h 864"/>
                  <a:gd name="T44" fmla="*/ 1884 w 5184"/>
                  <a:gd name="T45" fmla="*/ 384 h 864"/>
                  <a:gd name="T46" fmla="*/ 1968 w 5184"/>
                  <a:gd name="T47" fmla="*/ 0 h 864"/>
                  <a:gd name="T48" fmla="*/ 2046 w 5184"/>
                  <a:gd name="T49" fmla="*/ 390 h 864"/>
                  <a:gd name="T50" fmla="*/ 2130 w 5184"/>
                  <a:gd name="T51" fmla="*/ 474 h 864"/>
                  <a:gd name="T52" fmla="*/ 2208 w 5184"/>
                  <a:gd name="T53" fmla="*/ 360 h 864"/>
                  <a:gd name="T54" fmla="*/ 2292 w 5184"/>
                  <a:gd name="T55" fmla="*/ 474 h 864"/>
                  <a:gd name="T56" fmla="*/ 2376 w 5184"/>
                  <a:gd name="T57" fmla="*/ 456 h 864"/>
                  <a:gd name="T58" fmla="*/ 2460 w 5184"/>
                  <a:gd name="T59" fmla="*/ 468 h 864"/>
                  <a:gd name="T60" fmla="*/ 2538 w 5184"/>
                  <a:gd name="T61" fmla="*/ 474 h 864"/>
                  <a:gd name="T62" fmla="*/ 2622 w 5184"/>
                  <a:gd name="T63" fmla="*/ 378 h 864"/>
                  <a:gd name="T64" fmla="*/ 2706 w 5184"/>
                  <a:gd name="T65" fmla="*/ 402 h 864"/>
                  <a:gd name="T66" fmla="*/ 2784 w 5184"/>
                  <a:gd name="T67" fmla="*/ 408 h 864"/>
                  <a:gd name="T68" fmla="*/ 2868 w 5184"/>
                  <a:gd name="T69" fmla="*/ 582 h 864"/>
                  <a:gd name="T70" fmla="*/ 2952 w 5184"/>
                  <a:gd name="T71" fmla="*/ 594 h 864"/>
                  <a:gd name="T72" fmla="*/ 3030 w 5184"/>
                  <a:gd name="T73" fmla="*/ 702 h 864"/>
                  <a:gd name="T74" fmla="*/ 3114 w 5184"/>
                  <a:gd name="T75" fmla="*/ 606 h 864"/>
                  <a:gd name="T76" fmla="*/ 3198 w 5184"/>
                  <a:gd name="T77" fmla="*/ 516 h 864"/>
                  <a:gd name="T78" fmla="*/ 3276 w 5184"/>
                  <a:gd name="T79" fmla="*/ 486 h 864"/>
                  <a:gd name="T80" fmla="*/ 3360 w 5184"/>
                  <a:gd name="T81" fmla="*/ 270 h 864"/>
                  <a:gd name="T82" fmla="*/ 3444 w 5184"/>
                  <a:gd name="T83" fmla="*/ 522 h 864"/>
                  <a:gd name="T84" fmla="*/ 3522 w 5184"/>
                  <a:gd name="T85" fmla="*/ 390 h 864"/>
                  <a:gd name="T86" fmla="*/ 3606 w 5184"/>
                  <a:gd name="T87" fmla="*/ 408 h 864"/>
                  <a:gd name="T88" fmla="*/ 3690 w 5184"/>
                  <a:gd name="T89" fmla="*/ 498 h 864"/>
                  <a:gd name="T90" fmla="*/ 3768 w 5184"/>
                  <a:gd name="T91" fmla="*/ 288 h 864"/>
                  <a:gd name="T92" fmla="*/ 3852 w 5184"/>
                  <a:gd name="T93" fmla="*/ 510 h 864"/>
                  <a:gd name="T94" fmla="*/ 3936 w 5184"/>
                  <a:gd name="T95" fmla="*/ 492 h 864"/>
                  <a:gd name="T96" fmla="*/ 4014 w 5184"/>
                  <a:gd name="T97" fmla="*/ 618 h 864"/>
                  <a:gd name="T98" fmla="*/ 4098 w 5184"/>
                  <a:gd name="T99" fmla="*/ 684 h 864"/>
                  <a:gd name="T100" fmla="*/ 4182 w 5184"/>
                  <a:gd name="T101" fmla="*/ 624 h 864"/>
                  <a:gd name="T102" fmla="*/ 4260 w 5184"/>
                  <a:gd name="T103" fmla="*/ 564 h 864"/>
                  <a:gd name="T104" fmla="*/ 4344 w 5184"/>
                  <a:gd name="T105" fmla="*/ 438 h 864"/>
                  <a:gd name="T106" fmla="*/ 4428 w 5184"/>
                  <a:gd name="T107" fmla="*/ 390 h 864"/>
                  <a:gd name="T108" fmla="*/ 4506 w 5184"/>
                  <a:gd name="T109" fmla="*/ 360 h 864"/>
                  <a:gd name="T110" fmla="*/ 4590 w 5184"/>
                  <a:gd name="T111" fmla="*/ 474 h 864"/>
                  <a:gd name="T112" fmla="*/ 4674 w 5184"/>
                  <a:gd name="T113" fmla="*/ 462 h 864"/>
                  <a:gd name="T114" fmla="*/ 4752 w 5184"/>
                  <a:gd name="T115" fmla="*/ 462 h 864"/>
                  <a:gd name="T116" fmla="*/ 4836 w 5184"/>
                  <a:gd name="T117" fmla="*/ 474 h 864"/>
                  <a:gd name="T118" fmla="*/ 4920 w 5184"/>
                  <a:gd name="T119" fmla="*/ 324 h 864"/>
                  <a:gd name="T120" fmla="*/ 4998 w 5184"/>
                  <a:gd name="T121" fmla="*/ 474 h 864"/>
                  <a:gd name="T122" fmla="*/ 5082 w 5184"/>
                  <a:gd name="T123" fmla="*/ 402 h 864"/>
                  <a:gd name="T124" fmla="*/ 5166 w 5184"/>
                  <a:gd name="T125" fmla="*/ 18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64">
                    <a:moveTo>
                      <a:pt x="0" y="714"/>
                    </a:moveTo>
                    <a:lnTo>
                      <a:pt x="0" y="744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6" y="786"/>
                    </a:lnTo>
                    <a:lnTo>
                      <a:pt x="6" y="798"/>
                    </a:lnTo>
                    <a:lnTo>
                      <a:pt x="6" y="804"/>
                    </a:lnTo>
                    <a:lnTo>
                      <a:pt x="6" y="816"/>
                    </a:lnTo>
                    <a:lnTo>
                      <a:pt x="6" y="822"/>
                    </a:lnTo>
                    <a:lnTo>
                      <a:pt x="6" y="828"/>
                    </a:lnTo>
                    <a:lnTo>
                      <a:pt x="12" y="834"/>
                    </a:lnTo>
                    <a:lnTo>
                      <a:pt x="12" y="840"/>
                    </a:lnTo>
                    <a:lnTo>
                      <a:pt x="12" y="846"/>
                    </a:lnTo>
                    <a:lnTo>
                      <a:pt x="12" y="846"/>
                    </a:lnTo>
                    <a:lnTo>
                      <a:pt x="12" y="852"/>
                    </a:lnTo>
                    <a:lnTo>
                      <a:pt x="12" y="858"/>
                    </a:lnTo>
                    <a:lnTo>
                      <a:pt x="18" y="858"/>
                    </a:lnTo>
                    <a:lnTo>
                      <a:pt x="18" y="858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2"/>
                    </a:lnTo>
                    <a:lnTo>
                      <a:pt x="24" y="852"/>
                    </a:lnTo>
                    <a:lnTo>
                      <a:pt x="24" y="846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0" y="828"/>
                    </a:lnTo>
                    <a:lnTo>
                      <a:pt x="30" y="822"/>
                    </a:lnTo>
                    <a:lnTo>
                      <a:pt x="30" y="816"/>
                    </a:lnTo>
                    <a:lnTo>
                      <a:pt x="30" y="804"/>
                    </a:lnTo>
                    <a:lnTo>
                      <a:pt x="36" y="798"/>
                    </a:lnTo>
                    <a:lnTo>
                      <a:pt x="36" y="786"/>
                    </a:lnTo>
                    <a:lnTo>
                      <a:pt x="36" y="780"/>
                    </a:lnTo>
                    <a:lnTo>
                      <a:pt x="36" y="768"/>
                    </a:lnTo>
                    <a:lnTo>
                      <a:pt x="36" y="756"/>
                    </a:lnTo>
                    <a:lnTo>
                      <a:pt x="42" y="744"/>
                    </a:lnTo>
                    <a:lnTo>
                      <a:pt x="42" y="732"/>
                    </a:lnTo>
                    <a:lnTo>
                      <a:pt x="42" y="720"/>
                    </a:lnTo>
                    <a:lnTo>
                      <a:pt x="42" y="708"/>
                    </a:lnTo>
                    <a:lnTo>
                      <a:pt x="42" y="690"/>
                    </a:lnTo>
                    <a:lnTo>
                      <a:pt x="42" y="678"/>
                    </a:lnTo>
                    <a:lnTo>
                      <a:pt x="48" y="660"/>
                    </a:lnTo>
                    <a:lnTo>
                      <a:pt x="48" y="648"/>
                    </a:lnTo>
                    <a:lnTo>
                      <a:pt x="48" y="630"/>
                    </a:lnTo>
                    <a:lnTo>
                      <a:pt x="48" y="612"/>
                    </a:lnTo>
                    <a:lnTo>
                      <a:pt x="48" y="594"/>
                    </a:lnTo>
                    <a:lnTo>
                      <a:pt x="48" y="576"/>
                    </a:lnTo>
                    <a:lnTo>
                      <a:pt x="54" y="558"/>
                    </a:lnTo>
                    <a:lnTo>
                      <a:pt x="54" y="540"/>
                    </a:lnTo>
                    <a:lnTo>
                      <a:pt x="54" y="516"/>
                    </a:lnTo>
                    <a:lnTo>
                      <a:pt x="54" y="498"/>
                    </a:lnTo>
                    <a:lnTo>
                      <a:pt x="54" y="474"/>
                    </a:lnTo>
                    <a:lnTo>
                      <a:pt x="54" y="450"/>
                    </a:lnTo>
                    <a:lnTo>
                      <a:pt x="60" y="432"/>
                    </a:lnTo>
                    <a:lnTo>
                      <a:pt x="60" y="408"/>
                    </a:lnTo>
                    <a:lnTo>
                      <a:pt x="60" y="384"/>
                    </a:lnTo>
                    <a:lnTo>
                      <a:pt x="60" y="360"/>
                    </a:lnTo>
                    <a:lnTo>
                      <a:pt x="60" y="336"/>
                    </a:lnTo>
                    <a:lnTo>
                      <a:pt x="60" y="312"/>
                    </a:lnTo>
                    <a:lnTo>
                      <a:pt x="66" y="288"/>
                    </a:lnTo>
                    <a:lnTo>
                      <a:pt x="66" y="264"/>
                    </a:lnTo>
                    <a:lnTo>
                      <a:pt x="66" y="240"/>
                    </a:lnTo>
                    <a:lnTo>
                      <a:pt x="66" y="192"/>
                    </a:lnTo>
                    <a:lnTo>
                      <a:pt x="66" y="174"/>
                    </a:lnTo>
                    <a:lnTo>
                      <a:pt x="72" y="156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56"/>
                    </a:lnTo>
                    <a:lnTo>
                      <a:pt x="78" y="168"/>
                    </a:lnTo>
                    <a:lnTo>
                      <a:pt x="78" y="186"/>
                    </a:lnTo>
                    <a:lnTo>
                      <a:pt x="78" y="198"/>
                    </a:lnTo>
                    <a:lnTo>
                      <a:pt x="78" y="210"/>
                    </a:lnTo>
                    <a:lnTo>
                      <a:pt x="78" y="222"/>
                    </a:lnTo>
                    <a:lnTo>
                      <a:pt x="78" y="234"/>
                    </a:lnTo>
                    <a:lnTo>
                      <a:pt x="84" y="246"/>
                    </a:lnTo>
                    <a:lnTo>
                      <a:pt x="84" y="258"/>
                    </a:lnTo>
                    <a:lnTo>
                      <a:pt x="84" y="270"/>
                    </a:lnTo>
                    <a:lnTo>
                      <a:pt x="84" y="282"/>
                    </a:lnTo>
                    <a:lnTo>
                      <a:pt x="84" y="300"/>
                    </a:lnTo>
                    <a:lnTo>
                      <a:pt x="84" y="312"/>
                    </a:lnTo>
                    <a:lnTo>
                      <a:pt x="90" y="318"/>
                    </a:lnTo>
                    <a:lnTo>
                      <a:pt x="90" y="330"/>
                    </a:lnTo>
                    <a:lnTo>
                      <a:pt x="90" y="342"/>
                    </a:lnTo>
                    <a:lnTo>
                      <a:pt x="90" y="354"/>
                    </a:lnTo>
                    <a:lnTo>
                      <a:pt x="90" y="366"/>
                    </a:lnTo>
                    <a:lnTo>
                      <a:pt x="90" y="378"/>
                    </a:lnTo>
                    <a:lnTo>
                      <a:pt x="96" y="390"/>
                    </a:lnTo>
                    <a:lnTo>
                      <a:pt x="96" y="402"/>
                    </a:lnTo>
                    <a:lnTo>
                      <a:pt x="96" y="408"/>
                    </a:lnTo>
                    <a:lnTo>
                      <a:pt x="96" y="420"/>
                    </a:lnTo>
                    <a:lnTo>
                      <a:pt x="96" y="432"/>
                    </a:lnTo>
                    <a:lnTo>
                      <a:pt x="96" y="444"/>
                    </a:lnTo>
                    <a:lnTo>
                      <a:pt x="102" y="450"/>
                    </a:lnTo>
                    <a:lnTo>
                      <a:pt x="102" y="462"/>
                    </a:lnTo>
                    <a:lnTo>
                      <a:pt x="102" y="480"/>
                    </a:lnTo>
                    <a:lnTo>
                      <a:pt x="102" y="492"/>
                    </a:lnTo>
                    <a:lnTo>
                      <a:pt x="102" y="498"/>
                    </a:lnTo>
                    <a:lnTo>
                      <a:pt x="108" y="510"/>
                    </a:lnTo>
                    <a:lnTo>
                      <a:pt x="108" y="522"/>
                    </a:lnTo>
                    <a:lnTo>
                      <a:pt x="108" y="528"/>
                    </a:lnTo>
                    <a:lnTo>
                      <a:pt x="108" y="540"/>
                    </a:lnTo>
                    <a:lnTo>
                      <a:pt x="108" y="546"/>
                    </a:lnTo>
                    <a:lnTo>
                      <a:pt x="114" y="552"/>
                    </a:lnTo>
                    <a:lnTo>
                      <a:pt x="114" y="564"/>
                    </a:lnTo>
                    <a:lnTo>
                      <a:pt x="114" y="570"/>
                    </a:lnTo>
                    <a:lnTo>
                      <a:pt x="114" y="582"/>
                    </a:lnTo>
                    <a:lnTo>
                      <a:pt x="114" y="588"/>
                    </a:lnTo>
                    <a:lnTo>
                      <a:pt x="114" y="594"/>
                    </a:lnTo>
                    <a:lnTo>
                      <a:pt x="120" y="606"/>
                    </a:lnTo>
                    <a:lnTo>
                      <a:pt x="120" y="612"/>
                    </a:lnTo>
                    <a:lnTo>
                      <a:pt x="120" y="618"/>
                    </a:lnTo>
                    <a:lnTo>
                      <a:pt x="120" y="624"/>
                    </a:lnTo>
                    <a:lnTo>
                      <a:pt x="120" y="636"/>
                    </a:lnTo>
                    <a:lnTo>
                      <a:pt x="120" y="642"/>
                    </a:lnTo>
                    <a:lnTo>
                      <a:pt x="126" y="648"/>
                    </a:lnTo>
                    <a:lnTo>
                      <a:pt x="126" y="654"/>
                    </a:lnTo>
                    <a:lnTo>
                      <a:pt x="126" y="660"/>
                    </a:lnTo>
                    <a:lnTo>
                      <a:pt x="126" y="666"/>
                    </a:lnTo>
                    <a:lnTo>
                      <a:pt x="126" y="672"/>
                    </a:lnTo>
                    <a:lnTo>
                      <a:pt x="126" y="678"/>
                    </a:lnTo>
                    <a:lnTo>
                      <a:pt x="132" y="684"/>
                    </a:lnTo>
                    <a:lnTo>
                      <a:pt x="132" y="696"/>
                    </a:lnTo>
                    <a:lnTo>
                      <a:pt x="132" y="696"/>
                    </a:lnTo>
                    <a:lnTo>
                      <a:pt x="132" y="702"/>
                    </a:lnTo>
                    <a:lnTo>
                      <a:pt x="132" y="708"/>
                    </a:lnTo>
                    <a:lnTo>
                      <a:pt x="132" y="714"/>
                    </a:lnTo>
                    <a:lnTo>
                      <a:pt x="138" y="720"/>
                    </a:lnTo>
                    <a:lnTo>
                      <a:pt x="138" y="726"/>
                    </a:lnTo>
                    <a:lnTo>
                      <a:pt x="138" y="732"/>
                    </a:lnTo>
                    <a:lnTo>
                      <a:pt x="138" y="738"/>
                    </a:lnTo>
                    <a:lnTo>
                      <a:pt x="138" y="744"/>
                    </a:lnTo>
                    <a:lnTo>
                      <a:pt x="144" y="744"/>
                    </a:lnTo>
                    <a:lnTo>
                      <a:pt x="144" y="750"/>
                    </a:lnTo>
                    <a:lnTo>
                      <a:pt x="144" y="756"/>
                    </a:lnTo>
                    <a:lnTo>
                      <a:pt x="144" y="762"/>
                    </a:lnTo>
                    <a:lnTo>
                      <a:pt x="144" y="762"/>
                    </a:lnTo>
                    <a:lnTo>
                      <a:pt x="144" y="768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04"/>
                    </a:lnTo>
                    <a:lnTo>
                      <a:pt x="174" y="804"/>
                    </a:lnTo>
                    <a:lnTo>
                      <a:pt x="180" y="804"/>
                    </a:lnTo>
                    <a:lnTo>
                      <a:pt x="180" y="798"/>
                    </a:lnTo>
                    <a:lnTo>
                      <a:pt x="180" y="798"/>
                    </a:lnTo>
                    <a:lnTo>
                      <a:pt x="180" y="792"/>
                    </a:lnTo>
                    <a:lnTo>
                      <a:pt x="180" y="792"/>
                    </a:lnTo>
                    <a:lnTo>
                      <a:pt x="180" y="786"/>
                    </a:lnTo>
                    <a:lnTo>
                      <a:pt x="186" y="786"/>
                    </a:lnTo>
                    <a:lnTo>
                      <a:pt x="186" y="780"/>
                    </a:lnTo>
                    <a:lnTo>
                      <a:pt x="186" y="780"/>
                    </a:lnTo>
                    <a:lnTo>
                      <a:pt x="186" y="774"/>
                    </a:lnTo>
                    <a:lnTo>
                      <a:pt x="186" y="774"/>
                    </a:lnTo>
                    <a:lnTo>
                      <a:pt x="186" y="768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56"/>
                    </a:lnTo>
                    <a:lnTo>
                      <a:pt x="192" y="750"/>
                    </a:lnTo>
                    <a:lnTo>
                      <a:pt x="192" y="750"/>
                    </a:lnTo>
                    <a:lnTo>
                      <a:pt x="192" y="744"/>
                    </a:lnTo>
                    <a:lnTo>
                      <a:pt x="198" y="738"/>
                    </a:lnTo>
                    <a:lnTo>
                      <a:pt x="198" y="732"/>
                    </a:lnTo>
                    <a:lnTo>
                      <a:pt x="198" y="732"/>
                    </a:lnTo>
                    <a:lnTo>
                      <a:pt x="198" y="726"/>
                    </a:lnTo>
                    <a:lnTo>
                      <a:pt x="198" y="720"/>
                    </a:lnTo>
                    <a:lnTo>
                      <a:pt x="204" y="714"/>
                    </a:lnTo>
                    <a:lnTo>
                      <a:pt x="204" y="708"/>
                    </a:lnTo>
                    <a:lnTo>
                      <a:pt x="204" y="702"/>
                    </a:lnTo>
                    <a:lnTo>
                      <a:pt x="204" y="696"/>
                    </a:lnTo>
                    <a:lnTo>
                      <a:pt x="204" y="690"/>
                    </a:lnTo>
                    <a:lnTo>
                      <a:pt x="204" y="684"/>
                    </a:lnTo>
                    <a:lnTo>
                      <a:pt x="210" y="678"/>
                    </a:lnTo>
                    <a:lnTo>
                      <a:pt x="210" y="672"/>
                    </a:lnTo>
                    <a:lnTo>
                      <a:pt x="210" y="666"/>
                    </a:lnTo>
                    <a:lnTo>
                      <a:pt x="210" y="660"/>
                    </a:lnTo>
                    <a:lnTo>
                      <a:pt x="210" y="654"/>
                    </a:lnTo>
                    <a:lnTo>
                      <a:pt x="210" y="648"/>
                    </a:lnTo>
                    <a:lnTo>
                      <a:pt x="216" y="642"/>
                    </a:lnTo>
                    <a:lnTo>
                      <a:pt x="216" y="636"/>
                    </a:lnTo>
                    <a:lnTo>
                      <a:pt x="216" y="630"/>
                    </a:lnTo>
                    <a:lnTo>
                      <a:pt x="216" y="618"/>
                    </a:lnTo>
                    <a:lnTo>
                      <a:pt x="216" y="612"/>
                    </a:lnTo>
                    <a:lnTo>
                      <a:pt x="216" y="606"/>
                    </a:lnTo>
                    <a:lnTo>
                      <a:pt x="222" y="600"/>
                    </a:lnTo>
                    <a:lnTo>
                      <a:pt x="222" y="588"/>
                    </a:lnTo>
                    <a:lnTo>
                      <a:pt x="222" y="582"/>
                    </a:lnTo>
                    <a:lnTo>
                      <a:pt x="222" y="576"/>
                    </a:lnTo>
                    <a:lnTo>
                      <a:pt x="222" y="564"/>
                    </a:lnTo>
                    <a:lnTo>
                      <a:pt x="222" y="558"/>
                    </a:lnTo>
                    <a:lnTo>
                      <a:pt x="228" y="552"/>
                    </a:lnTo>
                    <a:lnTo>
                      <a:pt x="228" y="540"/>
                    </a:lnTo>
                    <a:lnTo>
                      <a:pt x="228" y="534"/>
                    </a:lnTo>
                    <a:lnTo>
                      <a:pt x="228" y="522"/>
                    </a:lnTo>
                    <a:lnTo>
                      <a:pt x="228" y="516"/>
                    </a:lnTo>
                    <a:lnTo>
                      <a:pt x="234" y="504"/>
                    </a:lnTo>
                    <a:lnTo>
                      <a:pt x="234" y="498"/>
                    </a:lnTo>
                    <a:lnTo>
                      <a:pt x="234" y="486"/>
                    </a:lnTo>
                    <a:lnTo>
                      <a:pt x="234" y="480"/>
                    </a:lnTo>
                    <a:lnTo>
                      <a:pt x="234" y="468"/>
                    </a:lnTo>
                    <a:lnTo>
                      <a:pt x="234" y="462"/>
                    </a:lnTo>
                    <a:lnTo>
                      <a:pt x="240" y="450"/>
                    </a:lnTo>
                    <a:lnTo>
                      <a:pt x="240" y="438"/>
                    </a:lnTo>
                    <a:lnTo>
                      <a:pt x="240" y="432"/>
                    </a:lnTo>
                    <a:lnTo>
                      <a:pt x="240" y="420"/>
                    </a:lnTo>
                    <a:lnTo>
                      <a:pt x="240" y="408"/>
                    </a:lnTo>
                    <a:lnTo>
                      <a:pt x="240" y="396"/>
                    </a:lnTo>
                    <a:lnTo>
                      <a:pt x="246" y="390"/>
                    </a:lnTo>
                    <a:lnTo>
                      <a:pt x="246" y="378"/>
                    </a:lnTo>
                    <a:lnTo>
                      <a:pt x="246" y="366"/>
                    </a:lnTo>
                    <a:lnTo>
                      <a:pt x="246" y="354"/>
                    </a:lnTo>
                    <a:lnTo>
                      <a:pt x="246" y="342"/>
                    </a:lnTo>
                    <a:lnTo>
                      <a:pt x="246" y="336"/>
                    </a:lnTo>
                    <a:lnTo>
                      <a:pt x="252" y="324"/>
                    </a:lnTo>
                    <a:lnTo>
                      <a:pt x="252" y="312"/>
                    </a:lnTo>
                    <a:lnTo>
                      <a:pt x="252" y="300"/>
                    </a:lnTo>
                    <a:lnTo>
                      <a:pt x="252" y="288"/>
                    </a:lnTo>
                    <a:lnTo>
                      <a:pt x="252" y="276"/>
                    </a:lnTo>
                    <a:lnTo>
                      <a:pt x="252" y="264"/>
                    </a:lnTo>
                    <a:lnTo>
                      <a:pt x="258" y="252"/>
                    </a:lnTo>
                    <a:lnTo>
                      <a:pt x="258" y="240"/>
                    </a:lnTo>
                    <a:lnTo>
                      <a:pt x="258" y="228"/>
                    </a:lnTo>
                    <a:lnTo>
                      <a:pt x="258" y="216"/>
                    </a:lnTo>
                    <a:lnTo>
                      <a:pt x="258" y="204"/>
                    </a:lnTo>
                    <a:lnTo>
                      <a:pt x="258" y="198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92"/>
                    </a:lnTo>
                    <a:lnTo>
                      <a:pt x="264" y="198"/>
                    </a:lnTo>
                    <a:lnTo>
                      <a:pt x="270" y="210"/>
                    </a:lnTo>
                    <a:lnTo>
                      <a:pt x="270" y="216"/>
                    </a:lnTo>
                    <a:lnTo>
                      <a:pt x="270" y="222"/>
                    </a:lnTo>
                    <a:lnTo>
                      <a:pt x="270" y="234"/>
                    </a:lnTo>
                    <a:lnTo>
                      <a:pt x="270" y="240"/>
                    </a:lnTo>
                    <a:lnTo>
                      <a:pt x="276" y="258"/>
                    </a:lnTo>
                    <a:lnTo>
                      <a:pt x="276" y="264"/>
                    </a:lnTo>
                    <a:lnTo>
                      <a:pt x="276" y="270"/>
                    </a:lnTo>
                    <a:lnTo>
                      <a:pt x="276" y="282"/>
                    </a:lnTo>
                    <a:lnTo>
                      <a:pt x="276" y="288"/>
                    </a:lnTo>
                    <a:lnTo>
                      <a:pt x="276" y="300"/>
                    </a:lnTo>
                    <a:lnTo>
                      <a:pt x="282" y="306"/>
                    </a:lnTo>
                    <a:lnTo>
                      <a:pt x="282" y="318"/>
                    </a:lnTo>
                    <a:lnTo>
                      <a:pt x="282" y="324"/>
                    </a:lnTo>
                    <a:lnTo>
                      <a:pt x="282" y="330"/>
                    </a:lnTo>
                    <a:lnTo>
                      <a:pt x="282" y="342"/>
                    </a:lnTo>
                    <a:lnTo>
                      <a:pt x="282" y="348"/>
                    </a:lnTo>
                    <a:lnTo>
                      <a:pt x="288" y="354"/>
                    </a:lnTo>
                    <a:lnTo>
                      <a:pt x="288" y="366"/>
                    </a:lnTo>
                    <a:lnTo>
                      <a:pt x="288" y="372"/>
                    </a:lnTo>
                    <a:lnTo>
                      <a:pt x="288" y="378"/>
                    </a:lnTo>
                    <a:lnTo>
                      <a:pt x="288" y="390"/>
                    </a:lnTo>
                    <a:lnTo>
                      <a:pt x="288" y="396"/>
                    </a:lnTo>
                    <a:lnTo>
                      <a:pt x="294" y="402"/>
                    </a:lnTo>
                    <a:lnTo>
                      <a:pt x="294" y="408"/>
                    </a:lnTo>
                    <a:lnTo>
                      <a:pt x="294" y="420"/>
                    </a:lnTo>
                    <a:lnTo>
                      <a:pt x="294" y="426"/>
                    </a:lnTo>
                    <a:lnTo>
                      <a:pt x="294" y="432"/>
                    </a:lnTo>
                    <a:lnTo>
                      <a:pt x="294" y="438"/>
                    </a:lnTo>
                    <a:lnTo>
                      <a:pt x="300" y="444"/>
                    </a:lnTo>
                    <a:lnTo>
                      <a:pt x="300" y="456"/>
                    </a:lnTo>
                    <a:lnTo>
                      <a:pt x="300" y="462"/>
                    </a:lnTo>
                    <a:lnTo>
                      <a:pt x="300" y="468"/>
                    </a:lnTo>
                    <a:lnTo>
                      <a:pt x="300" y="474"/>
                    </a:lnTo>
                    <a:lnTo>
                      <a:pt x="306" y="480"/>
                    </a:lnTo>
                    <a:lnTo>
                      <a:pt x="306" y="486"/>
                    </a:lnTo>
                    <a:lnTo>
                      <a:pt x="306" y="492"/>
                    </a:lnTo>
                    <a:lnTo>
                      <a:pt x="306" y="504"/>
                    </a:lnTo>
                    <a:lnTo>
                      <a:pt x="306" y="510"/>
                    </a:lnTo>
                    <a:lnTo>
                      <a:pt x="306" y="516"/>
                    </a:lnTo>
                    <a:lnTo>
                      <a:pt x="312" y="522"/>
                    </a:lnTo>
                    <a:lnTo>
                      <a:pt x="312" y="528"/>
                    </a:lnTo>
                    <a:lnTo>
                      <a:pt x="312" y="534"/>
                    </a:lnTo>
                    <a:lnTo>
                      <a:pt x="312" y="540"/>
                    </a:lnTo>
                    <a:lnTo>
                      <a:pt x="312" y="546"/>
                    </a:lnTo>
                    <a:lnTo>
                      <a:pt x="312" y="552"/>
                    </a:lnTo>
                    <a:lnTo>
                      <a:pt x="318" y="558"/>
                    </a:lnTo>
                    <a:lnTo>
                      <a:pt x="318" y="564"/>
                    </a:lnTo>
                    <a:lnTo>
                      <a:pt x="318" y="576"/>
                    </a:lnTo>
                    <a:lnTo>
                      <a:pt x="318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24" y="594"/>
                    </a:lnTo>
                    <a:lnTo>
                      <a:pt x="324" y="600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24" y="624"/>
                    </a:lnTo>
                    <a:lnTo>
                      <a:pt x="330" y="630"/>
                    </a:lnTo>
                    <a:lnTo>
                      <a:pt x="330" y="636"/>
                    </a:lnTo>
                    <a:lnTo>
                      <a:pt x="330" y="642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54"/>
                    </a:lnTo>
                    <a:lnTo>
                      <a:pt x="336" y="660"/>
                    </a:lnTo>
                    <a:lnTo>
                      <a:pt x="336" y="666"/>
                    </a:lnTo>
                    <a:lnTo>
                      <a:pt x="336" y="672"/>
                    </a:lnTo>
                    <a:lnTo>
                      <a:pt x="336" y="672"/>
                    </a:lnTo>
                    <a:lnTo>
                      <a:pt x="336" y="678"/>
                    </a:lnTo>
                    <a:lnTo>
                      <a:pt x="336" y="684"/>
                    </a:lnTo>
                    <a:lnTo>
                      <a:pt x="342" y="684"/>
                    </a:lnTo>
                    <a:lnTo>
                      <a:pt x="342" y="696"/>
                    </a:lnTo>
                    <a:lnTo>
                      <a:pt x="342" y="696"/>
                    </a:lnTo>
                    <a:lnTo>
                      <a:pt x="342" y="702"/>
                    </a:lnTo>
                    <a:lnTo>
                      <a:pt x="342" y="702"/>
                    </a:lnTo>
                    <a:lnTo>
                      <a:pt x="348" y="702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2"/>
                    </a:lnTo>
                    <a:lnTo>
                      <a:pt x="348" y="702"/>
                    </a:lnTo>
                    <a:lnTo>
                      <a:pt x="354" y="702"/>
                    </a:lnTo>
                    <a:lnTo>
                      <a:pt x="354" y="702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84"/>
                    </a:lnTo>
                    <a:lnTo>
                      <a:pt x="360" y="684"/>
                    </a:lnTo>
                    <a:lnTo>
                      <a:pt x="366" y="684"/>
                    </a:lnTo>
                    <a:lnTo>
                      <a:pt x="366" y="684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2"/>
                    </a:lnTo>
                    <a:lnTo>
                      <a:pt x="372" y="672"/>
                    </a:lnTo>
                    <a:lnTo>
                      <a:pt x="372" y="672"/>
                    </a:lnTo>
                    <a:lnTo>
                      <a:pt x="372" y="666"/>
                    </a:lnTo>
                    <a:lnTo>
                      <a:pt x="372" y="666"/>
                    </a:lnTo>
                    <a:lnTo>
                      <a:pt x="372" y="660"/>
                    </a:lnTo>
                    <a:lnTo>
                      <a:pt x="372" y="660"/>
                    </a:lnTo>
                    <a:lnTo>
                      <a:pt x="378" y="660"/>
                    </a:lnTo>
                    <a:lnTo>
                      <a:pt x="378" y="654"/>
                    </a:lnTo>
                    <a:lnTo>
                      <a:pt x="378" y="654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84" y="642"/>
                    </a:lnTo>
                    <a:lnTo>
                      <a:pt x="384" y="642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0"/>
                    </a:lnTo>
                    <a:lnTo>
                      <a:pt x="390" y="630"/>
                    </a:lnTo>
                    <a:lnTo>
                      <a:pt x="390" y="624"/>
                    </a:lnTo>
                    <a:lnTo>
                      <a:pt x="390" y="624"/>
                    </a:lnTo>
                    <a:lnTo>
                      <a:pt x="390" y="618"/>
                    </a:lnTo>
                    <a:lnTo>
                      <a:pt x="390" y="618"/>
                    </a:lnTo>
                    <a:lnTo>
                      <a:pt x="390" y="612"/>
                    </a:lnTo>
                    <a:lnTo>
                      <a:pt x="396" y="612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402" y="594"/>
                    </a:lnTo>
                    <a:lnTo>
                      <a:pt x="402" y="594"/>
                    </a:lnTo>
                    <a:lnTo>
                      <a:pt x="402" y="588"/>
                    </a:lnTo>
                    <a:lnTo>
                      <a:pt x="402" y="588"/>
                    </a:lnTo>
                    <a:lnTo>
                      <a:pt x="402" y="582"/>
                    </a:lnTo>
                    <a:lnTo>
                      <a:pt x="408" y="582"/>
                    </a:lnTo>
                    <a:lnTo>
                      <a:pt x="408" y="576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64"/>
                    </a:lnTo>
                    <a:lnTo>
                      <a:pt x="408" y="564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20" y="540"/>
                    </a:lnTo>
                    <a:lnTo>
                      <a:pt x="420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6" y="522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32" y="510"/>
                    </a:lnTo>
                    <a:lnTo>
                      <a:pt x="432" y="516"/>
                    </a:lnTo>
                    <a:lnTo>
                      <a:pt x="432" y="516"/>
                    </a:lnTo>
                    <a:lnTo>
                      <a:pt x="432" y="522"/>
                    </a:lnTo>
                    <a:lnTo>
                      <a:pt x="432" y="528"/>
                    </a:lnTo>
                    <a:lnTo>
                      <a:pt x="438" y="528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6"/>
                    </a:lnTo>
                    <a:lnTo>
                      <a:pt x="444" y="546"/>
                    </a:lnTo>
                    <a:lnTo>
                      <a:pt x="444" y="552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50" y="570"/>
                    </a:lnTo>
                    <a:lnTo>
                      <a:pt x="450" y="570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82"/>
                    </a:lnTo>
                    <a:lnTo>
                      <a:pt x="450" y="582"/>
                    </a:lnTo>
                    <a:lnTo>
                      <a:pt x="456" y="588"/>
                    </a:lnTo>
                    <a:lnTo>
                      <a:pt x="456" y="588"/>
                    </a:lnTo>
                    <a:lnTo>
                      <a:pt x="456" y="594"/>
                    </a:lnTo>
                    <a:lnTo>
                      <a:pt x="456" y="594"/>
                    </a:lnTo>
                    <a:lnTo>
                      <a:pt x="456" y="600"/>
                    </a:lnTo>
                    <a:lnTo>
                      <a:pt x="462" y="600"/>
                    </a:lnTo>
                    <a:lnTo>
                      <a:pt x="462" y="606"/>
                    </a:lnTo>
                    <a:lnTo>
                      <a:pt x="462" y="606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2" y="618"/>
                    </a:lnTo>
                    <a:lnTo>
                      <a:pt x="468" y="618"/>
                    </a:lnTo>
                    <a:lnTo>
                      <a:pt x="468" y="624"/>
                    </a:lnTo>
                    <a:lnTo>
                      <a:pt x="468" y="624"/>
                    </a:lnTo>
                    <a:lnTo>
                      <a:pt x="468" y="630"/>
                    </a:lnTo>
                    <a:lnTo>
                      <a:pt x="468" y="630"/>
                    </a:lnTo>
                    <a:lnTo>
                      <a:pt x="474" y="636"/>
                    </a:lnTo>
                    <a:lnTo>
                      <a:pt x="474" y="636"/>
                    </a:lnTo>
                    <a:lnTo>
                      <a:pt x="474" y="642"/>
                    </a:lnTo>
                    <a:lnTo>
                      <a:pt x="474" y="642"/>
                    </a:lnTo>
                    <a:lnTo>
                      <a:pt x="474" y="648"/>
                    </a:lnTo>
                    <a:lnTo>
                      <a:pt x="474" y="648"/>
                    </a:lnTo>
                    <a:lnTo>
                      <a:pt x="480" y="648"/>
                    </a:lnTo>
                    <a:lnTo>
                      <a:pt x="480" y="654"/>
                    </a:lnTo>
                    <a:lnTo>
                      <a:pt x="480" y="654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84"/>
                    </a:lnTo>
                    <a:lnTo>
                      <a:pt x="492" y="684"/>
                    </a:lnTo>
                    <a:lnTo>
                      <a:pt x="498" y="684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10" y="702"/>
                    </a:lnTo>
                    <a:lnTo>
                      <a:pt x="510" y="702"/>
                    </a:lnTo>
                    <a:lnTo>
                      <a:pt x="510" y="696"/>
                    </a:lnTo>
                    <a:lnTo>
                      <a:pt x="510" y="696"/>
                    </a:lnTo>
                    <a:lnTo>
                      <a:pt x="510" y="690"/>
                    </a:lnTo>
                    <a:lnTo>
                      <a:pt x="516" y="684"/>
                    </a:lnTo>
                    <a:lnTo>
                      <a:pt x="516" y="672"/>
                    </a:lnTo>
                    <a:lnTo>
                      <a:pt x="516" y="660"/>
                    </a:lnTo>
                    <a:lnTo>
                      <a:pt x="516" y="648"/>
                    </a:lnTo>
                    <a:lnTo>
                      <a:pt x="516" y="636"/>
                    </a:lnTo>
                    <a:lnTo>
                      <a:pt x="516" y="624"/>
                    </a:lnTo>
                    <a:lnTo>
                      <a:pt x="522" y="612"/>
                    </a:lnTo>
                    <a:lnTo>
                      <a:pt x="522" y="600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22" y="564"/>
                    </a:lnTo>
                    <a:lnTo>
                      <a:pt x="522" y="552"/>
                    </a:lnTo>
                    <a:lnTo>
                      <a:pt x="528" y="534"/>
                    </a:lnTo>
                    <a:lnTo>
                      <a:pt x="528" y="522"/>
                    </a:lnTo>
                    <a:lnTo>
                      <a:pt x="528" y="504"/>
                    </a:lnTo>
                    <a:lnTo>
                      <a:pt x="528" y="492"/>
                    </a:lnTo>
                    <a:lnTo>
                      <a:pt x="528" y="474"/>
                    </a:lnTo>
                    <a:lnTo>
                      <a:pt x="528" y="462"/>
                    </a:lnTo>
                    <a:lnTo>
                      <a:pt x="534" y="444"/>
                    </a:lnTo>
                    <a:lnTo>
                      <a:pt x="534" y="426"/>
                    </a:lnTo>
                    <a:lnTo>
                      <a:pt x="534" y="414"/>
                    </a:lnTo>
                    <a:lnTo>
                      <a:pt x="534" y="396"/>
                    </a:lnTo>
                    <a:lnTo>
                      <a:pt x="534" y="378"/>
                    </a:lnTo>
                    <a:lnTo>
                      <a:pt x="540" y="360"/>
                    </a:lnTo>
                    <a:lnTo>
                      <a:pt x="540" y="342"/>
                    </a:lnTo>
                    <a:lnTo>
                      <a:pt x="540" y="324"/>
                    </a:lnTo>
                    <a:lnTo>
                      <a:pt x="540" y="306"/>
                    </a:lnTo>
                    <a:lnTo>
                      <a:pt x="540" y="288"/>
                    </a:lnTo>
                    <a:lnTo>
                      <a:pt x="540" y="270"/>
                    </a:lnTo>
                    <a:lnTo>
                      <a:pt x="546" y="252"/>
                    </a:lnTo>
                    <a:lnTo>
                      <a:pt x="546" y="228"/>
                    </a:lnTo>
                    <a:lnTo>
                      <a:pt x="546" y="210"/>
                    </a:lnTo>
                    <a:lnTo>
                      <a:pt x="546" y="192"/>
                    </a:lnTo>
                    <a:lnTo>
                      <a:pt x="546" y="168"/>
                    </a:lnTo>
                    <a:lnTo>
                      <a:pt x="552" y="138"/>
                    </a:lnTo>
                    <a:lnTo>
                      <a:pt x="552" y="132"/>
                    </a:lnTo>
                    <a:lnTo>
                      <a:pt x="552" y="126"/>
                    </a:lnTo>
                    <a:lnTo>
                      <a:pt x="552" y="126"/>
                    </a:lnTo>
                    <a:lnTo>
                      <a:pt x="552" y="132"/>
                    </a:lnTo>
                    <a:lnTo>
                      <a:pt x="552" y="144"/>
                    </a:lnTo>
                    <a:lnTo>
                      <a:pt x="552" y="156"/>
                    </a:lnTo>
                    <a:lnTo>
                      <a:pt x="558" y="174"/>
                    </a:lnTo>
                    <a:lnTo>
                      <a:pt x="558" y="192"/>
                    </a:lnTo>
                    <a:lnTo>
                      <a:pt x="558" y="210"/>
                    </a:lnTo>
                    <a:lnTo>
                      <a:pt x="558" y="228"/>
                    </a:lnTo>
                    <a:lnTo>
                      <a:pt x="558" y="246"/>
                    </a:lnTo>
                    <a:lnTo>
                      <a:pt x="564" y="264"/>
                    </a:lnTo>
                    <a:lnTo>
                      <a:pt x="564" y="282"/>
                    </a:lnTo>
                    <a:lnTo>
                      <a:pt x="564" y="300"/>
                    </a:lnTo>
                    <a:lnTo>
                      <a:pt x="564" y="312"/>
                    </a:lnTo>
                    <a:lnTo>
                      <a:pt x="564" y="330"/>
                    </a:lnTo>
                    <a:lnTo>
                      <a:pt x="564" y="342"/>
                    </a:lnTo>
                    <a:lnTo>
                      <a:pt x="570" y="360"/>
                    </a:lnTo>
                    <a:lnTo>
                      <a:pt x="570" y="378"/>
                    </a:lnTo>
                    <a:lnTo>
                      <a:pt x="570" y="390"/>
                    </a:lnTo>
                    <a:lnTo>
                      <a:pt x="570" y="408"/>
                    </a:lnTo>
                    <a:lnTo>
                      <a:pt x="570" y="420"/>
                    </a:lnTo>
                    <a:lnTo>
                      <a:pt x="570" y="432"/>
                    </a:lnTo>
                    <a:lnTo>
                      <a:pt x="576" y="450"/>
                    </a:lnTo>
                    <a:lnTo>
                      <a:pt x="576" y="462"/>
                    </a:lnTo>
                    <a:lnTo>
                      <a:pt x="576" y="474"/>
                    </a:lnTo>
                    <a:lnTo>
                      <a:pt x="576" y="486"/>
                    </a:lnTo>
                    <a:lnTo>
                      <a:pt x="576" y="504"/>
                    </a:lnTo>
                    <a:lnTo>
                      <a:pt x="576" y="516"/>
                    </a:lnTo>
                    <a:lnTo>
                      <a:pt x="582" y="528"/>
                    </a:lnTo>
                    <a:lnTo>
                      <a:pt x="582" y="540"/>
                    </a:lnTo>
                    <a:lnTo>
                      <a:pt x="582" y="552"/>
                    </a:lnTo>
                    <a:lnTo>
                      <a:pt x="582" y="564"/>
                    </a:lnTo>
                    <a:lnTo>
                      <a:pt x="582" y="588"/>
                    </a:lnTo>
                    <a:lnTo>
                      <a:pt x="588" y="600"/>
                    </a:lnTo>
                    <a:lnTo>
                      <a:pt x="588" y="606"/>
                    </a:lnTo>
                    <a:lnTo>
                      <a:pt x="588" y="618"/>
                    </a:lnTo>
                    <a:lnTo>
                      <a:pt x="588" y="630"/>
                    </a:lnTo>
                    <a:lnTo>
                      <a:pt x="588" y="636"/>
                    </a:lnTo>
                    <a:lnTo>
                      <a:pt x="588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36"/>
                    </a:lnTo>
                    <a:lnTo>
                      <a:pt x="600" y="630"/>
                    </a:lnTo>
                    <a:lnTo>
                      <a:pt x="600" y="624"/>
                    </a:lnTo>
                    <a:lnTo>
                      <a:pt x="600" y="618"/>
                    </a:lnTo>
                    <a:lnTo>
                      <a:pt x="600" y="612"/>
                    </a:lnTo>
                    <a:lnTo>
                      <a:pt x="600" y="606"/>
                    </a:lnTo>
                    <a:lnTo>
                      <a:pt x="600" y="606"/>
                    </a:lnTo>
                    <a:lnTo>
                      <a:pt x="606" y="600"/>
                    </a:lnTo>
                    <a:lnTo>
                      <a:pt x="606" y="594"/>
                    </a:lnTo>
                    <a:lnTo>
                      <a:pt x="606" y="588"/>
                    </a:lnTo>
                    <a:lnTo>
                      <a:pt x="606" y="582"/>
                    </a:lnTo>
                    <a:lnTo>
                      <a:pt x="606" y="576"/>
                    </a:lnTo>
                    <a:lnTo>
                      <a:pt x="612" y="576"/>
                    </a:lnTo>
                    <a:lnTo>
                      <a:pt x="612" y="570"/>
                    </a:lnTo>
                    <a:lnTo>
                      <a:pt x="612" y="564"/>
                    </a:lnTo>
                    <a:lnTo>
                      <a:pt x="612" y="558"/>
                    </a:lnTo>
                    <a:lnTo>
                      <a:pt x="612" y="552"/>
                    </a:lnTo>
                    <a:lnTo>
                      <a:pt x="612" y="546"/>
                    </a:lnTo>
                    <a:lnTo>
                      <a:pt x="618" y="540"/>
                    </a:lnTo>
                    <a:lnTo>
                      <a:pt x="618" y="534"/>
                    </a:lnTo>
                    <a:lnTo>
                      <a:pt x="618" y="528"/>
                    </a:lnTo>
                    <a:lnTo>
                      <a:pt x="618" y="522"/>
                    </a:lnTo>
                    <a:lnTo>
                      <a:pt x="618" y="516"/>
                    </a:lnTo>
                    <a:lnTo>
                      <a:pt x="618" y="510"/>
                    </a:lnTo>
                    <a:lnTo>
                      <a:pt x="624" y="504"/>
                    </a:lnTo>
                    <a:lnTo>
                      <a:pt x="624" y="498"/>
                    </a:lnTo>
                    <a:lnTo>
                      <a:pt x="624" y="492"/>
                    </a:lnTo>
                    <a:lnTo>
                      <a:pt x="624" y="486"/>
                    </a:lnTo>
                    <a:lnTo>
                      <a:pt x="624" y="480"/>
                    </a:lnTo>
                    <a:lnTo>
                      <a:pt x="624" y="474"/>
                    </a:lnTo>
                    <a:lnTo>
                      <a:pt x="630" y="468"/>
                    </a:lnTo>
                    <a:lnTo>
                      <a:pt x="630" y="462"/>
                    </a:lnTo>
                    <a:lnTo>
                      <a:pt x="630" y="456"/>
                    </a:lnTo>
                    <a:lnTo>
                      <a:pt x="630" y="450"/>
                    </a:lnTo>
                    <a:lnTo>
                      <a:pt x="630" y="444"/>
                    </a:lnTo>
                    <a:lnTo>
                      <a:pt x="630" y="438"/>
                    </a:lnTo>
                    <a:lnTo>
                      <a:pt x="636" y="432"/>
                    </a:lnTo>
                    <a:lnTo>
                      <a:pt x="636" y="426"/>
                    </a:lnTo>
                    <a:lnTo>
                      <a:pt x="636" y="420"/>
                    </a:lnTo>
                    <a:lnTo>
                      <a:pt x="636" y="408"/>
                    </a:lnTo>
                    <a:lnTo>
                      <a:pt x="636" y="402"/>
                    </a:lnTo>
                    <a:lnTo>
                      <a:pt x="636" y="396"/>
                    </a:lnTo>
                    <a:lnTo>
                      <a:pt x="642" y="390"/>
                    </a:lnTo>
                    <a:lnTo>
                      <a:pt x="642" y="384"/>
                    </a:lnTo>
                    <a:lnTo>
                      <a:pt x="642" y="378"/>
                    </a:lnTo>
                    <a:lnTo>
                      <a:pt x="642" y="372"/>
                    </a:lnTo>
                    <a:lnTo>
                      <a:pt x="642" y="366"/>
                    </a:lnTo>
                    <a:lnTo>
                      <a:pt x="648" y="360"/>
                    </a:lnTo>
                    <a:lnTo>
                      <a:pt x="648" y="348"/>
                    </a:lnTo>
                    <a:lnTo>
                      <a:pt x="648" y="342"/>
                    </a:lnTo>
                    <a:lnTo>
                      <a:pt x="648" y="336"/>
                    </a:lnTo>
                    <a:lnTo>
                      <a:pt x="648" y="330"/>
                    </a:lnTo>
                    <a:lnTo>
                      <a:pt x="648" y="324"/>
                    </a:lnTo>
                    <a:lnTo>
                      <a:pt x="654" y="318"/>
                    </a:lnTo>
                    <a:lnTo>
                      <a:pt x="654" y="306"/>
                    </a:lnTo>
                    <a:lnTo>
                      <a:pt x="654" y="300"/>
                    </a:lnTo>
                    <a:lnTo>
                      <a:pt x="654" y="294"/>
                    </a:lnTo>
                    <a:lnTo>
                      <a:pt x="654" y="288"/>
                    </a:lnTo>
                    <a:lnTo>
                      <a:pt x="654" y="276"/>
                    </a:lnTo>
                    <a:lnTo>
                      <a:pt x="660" y="270"/>
                    </a:lnTo>
                    <a:lnTo>
                      <a:pt x="660" y="264"/>
                    </a:lnTo>
                    <a:lnTo>
                      <a:pt x="660" y="258"/>
                    </a:lnTo>
                    <a:lnTo>
                      <a:pt x="660" y="246"/>
                    </a:lnTo>
                    <a:lnTo>
                      <a:pt x="660" y="240"/>
                    </a:lnTo>
                    <a:lnTo>
                      <a:pt x="660" y="234"/>
                    </a:lnTo>
                    <a:lnTo>
                      <a:pt x="666" y="228"/>
                    </a:lnTo>
                    <a:lnTo>
                      <a:pt x="666" y="216"/>
                    </a:lnTo>
                    <a:lnTo>
                      <a:pt x="666" y="210"/>
                    </a:lnTo>
                    <a:lnTo>
                      <a:pt x="666" y="198"/>
                    </a:lnTo>
                    <a:lnTo>
                      <a:pt x="666" y="192"/>
                    </a:lnTo>
                    <a:lnTo>
                      <a:pt x="672" y="186"/>
                    </a:lnTo>
                    <a:lnTo>
                      <a:pt x="672" y="174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8" y="162"/>
                    </a:lnTo>
                    <a:lnTo>
                      <a:pt x="678" y="162"/>
                    </a:lnTo>
                    <a:lnTo>
                      <a:pt x="678" y="174"/>
                    </a:lnTo>
                    <a:lnTo>
                      <a:pt x="678" y="180"/>
                    </a:lnTo>
                    <a:lnTo>
                      <a:pt x="678" y="186"/>
                    </a:lnTo>
                    <a:lnTo>
                      <a:pt x="678" y="192"/>
                    </a:lnTo>
                    <a:lnTo>
                      <a:pt x="684" y="198"/>
                    </a:lnTo>
                    <a:lnTo>
                      <a:pt x="684" y="204"/>
                    </a:lnTo>
                    <a:lnTo>
                      <a:pt x="684" y="210"/>
                    </a:lnTo>
                    <a:lnTo>
                      <a:pt x="684" y="216"/>
                    </a:lnTo>
                    <a:lnTo>
                      <a:pt x="684" y="228"/>
                    </a:lnTo>
                    <a:lnTo>
                      <a:pt x="684" y="234"/>
                    </a:lnTo>
                    <a:lnTo>
                      <a:pt x="690" y="240"/>
                    </a:lnTo>
                    <a:lnTo>
                      <a:pt x="690" y="246"/>
                    </a:lnTo>
                    <a:lnTo>
                      <a:pt x="690" y="252"/>
                    </a:lnTo>
                    <a:lnTo>
                      <a:pt x="690" y="258"/>
                    </a:lnTo>
                    <a:lnTo>
                      <a:pt x="690" y="264"/>
                    </a:lnTo>
                    <a:lnTo>
                      <a:pt x="690" y="276"/>
                    </a:lnTo>
                    <a:lnTo>
                      <a:pt x="696" y="282"/>
                    </a:lnTo>
                    <a:lnTo>
                      <a:pt x="696" y="288"/>
                    </a:lnTo>
                    <a:lnTo>
                      <a:pt x="696" y="294"/>
                    </a:lnTo>
                    <a:lnTo>
                      <a:pt x="696" y="300"/>
                    </a:lnTo>
                    <a:lnTo>
                      <a:pt x="696" y="306"/>
                    </a:lnTo>
                    <a:lnTo>
                      <a:pt x="702" y="312"/>
                    </a:lnTo>
                    <a:lnTo>
                      <a:pt x="702" y="318"/>
                    </a:lnTo>
                    <a:lnTo>
                      <a:pt x="702" y="324"/>
                    </a:lnTo>
                    <a:lnTo>
                      <a:pt x="702" y="330"/>
                    </a:lnTo>
                    <a:lnTo>
                      <a:pt x="702" y="336"/>
                    </a:lnTo>
                    <a:lnTo>
                      <a:pt x="702" y="348"/>
                    </a:lnTo>
                    <a:lnTo>
                      <a:pt x="708" y="354"/>
                    </a:lnTo>
                    <a:lnTo>
                      <a:pt x="708" y="360"/>
                    </a:lnTo>
                    <a:lnTo>
                      <a:pt x="708" y="366"/>
                    </a:lnTo>
                    <a:lnTo>
                      <a:pt x="708" y="372"/>
                    </a:lnTo>
                    <a:lnTo>
                      <a:pt x="708" y="378"/>
                    </a:lnTo>
                    <a:lnTo>
                      <a:pt x="708" y="384"/>
                    </a:lnTo>
                    <a:lnTo>
                      <a:pt x="714" y="390"/>
                    </a:lnTo>
                    <a:lnTo>
                      <a:pt x="714" y="396"/>
                    </a:lnTo>
                    <a:lnTo>
                      <a:pt x="714" y="402"/>
                    </a:lnTo>
                    <a:lnTo>
                      <a:pt x="714" y="408"/>
                    </a:lnTo>
                    <a:lnTo>
                      <a:pt x="714" y="414"/>
                    </a:lnTo>
                    <a:lnTo>
                      <a:pt x="720" y="426"/>
                    </a:lnTo>
                    <a:lnTo>
                      <a:pt x="720" y="432"/>
                    </a:lnTo>
                    <a:lnTo>
                      <a:pt x="720" y="438"/>
                    </a:lnTo>
                    <a:lnTo>
                      <a:pt x="720" y="444"/>
                    </a:lnTo>
                    <a:lnTo>
                      <a:pt x="720" y="450"/>
                    </a:lnTo>
                    <a:lnTo>
                      <a:pt x="720" y="456"/>
                    </a:lnTo>
                    <a:lnTo>
                      <a:pt x="726" y="462"/>
                    </a:lnTo>
                    <a:lnTo>
                      <a:pt x="726" y="468"/>
                    </a:lnTo>
                    <a:lnTo>
                      <a:pt x="726" y="474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6"/>
                    </a:lnTo>
                    <a:lnTo>
                      <a:pt x="732" y="492"/>
                    </a:lnTo>
                    <a:lnTo>
                      <a:pt x="732" y="498"/>
                    </a:lnTo>
                    <a:lnTo>
                      <a:pt x="732" y="504"/>
                    </a:lnTo>
                    <a:lnTo>
                      <a:pt x="732" y="510"/>
                    </a:lnTo>
                    <a:lnTo>
                      <a:pt x="732" y="516"/>
                    </a:lnTo>
                    <a:lnTo>
                      <a:pt x="732" y="522"/>
                    </a:lnTo>
                    <a:lnTo>
                      <a:pt x="738" y="528"/>
                    </a:lnTo>
                    <a:lnTo>
                      <a:pt x="738" y="534"/>
                    </a:lnTo>
                    <a:lnTo>
                      <a:pt x="738" y="534"/>
                    </a:lnTo>
                    <a:lnTo>
                      <a:pt x="738" y="540"/>
                    </a:lnTo>
                    <a:lnTo>
                      <a:pt x="738" y="546"/>
                    </a:lnTo>
                    <a:lnTo>
                      <a:pt x="744" y="552"/>
                    </a:lnTo>
                    <a:lnTo>
                      <a:pt x="744" y="558"/>
                    </a:lnTo>
                    <a:lnTo>
                      <a:pt x="744" y="564"/>
                    </a:lnTo>
                    <a:lnTo>
                      <a:pt x="744" y="564"/>
                    </a:lnTo>
                    <a:lnTo>
                      <a:pt x="744" y="570"/>
                    </a:lnTo>
                    <a:lnTo>
                      <a:pt x="744" y="576"/>
                    </a:lnTo>
                    <a:lnTo>
                      <a:pt x="750" y="582"/>
                    </a:lnTo>
                    <a:lnTo>
                      <a:pt x="750" y="588"/>
                    </a:lnTo>
                    <a:lnTo>
                      <a:pt x="750" y="588"/>
                    </a:lnTo>
                    <a:lnTo>
                      <a:pt x="750" y="594"/>
                    </a:lnTo>
                    <a:lnTo>
                      <a:pt x="750" y="600"/>
                    </a:lnTo>
                    <a:lnTo>
                      <a:pt x="750" y="600"/>
                    </a:lnTo>
                    <a:lnTo>
                      <a:pt x="756" y="606"/>
                    </a:lnTo>
                    <a:lnTo>
                      <a:pt x="756" y="612"/>
                    </a:lnTo>
                    <a:lnTo>
                      <a:pt x="756" y="612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62" y="618"/>
                    </a:lnTo>
                    <a:lnTo>
                      <a:pt x="762" y="618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88"/>
                    </a:lnTo>
                    <a:lnTo>
                      <a:pt x="774" y="588"/>
                    </a:lnTo>
                    <a:lnTo>
                      <a:pt x="780" y="588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76"/>
                    </a:lnTo>
                    <a:lnTo>
                      <a:pt x="780" y="576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92" y="558"/>
                    </a:lnTo>
                    <a:lnTo>
                      <a:pt x="792" y="558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34"/>
                    </a:lnTo>
                    <a:lnTo>
                      <a:pt x="804" y="534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2"/>
                    </a:lnTo>
                    <a:lnTo>
                      <a:pt x="804" y="522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0"/>
                    </a:lnTo>
                    <a:lnTo>
                      <a:pt x="810" y="510"/>
                    </a:lnTo>
                    <a:lnTo>
                      <a:pt x="810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22" y="486"/>
                    </a:lnTo>
                    <a:lnTo>
                      <a:pt x="822" y="486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74"/>
                    </a:lnTo>
                    <a:lnTo>
                      <a:pt x="828" y="474"/>
                    </a:lnTo>
                    <a:lnTo>
                      <a:pt x="828" y="468"/>
                    </a:lnTo>
                    <a:lnTo>
                      <a:pt x="828" y="468"/>
                    </a:lnTo>
                    <a:lnTo>
                      <a:pt x="828" y="462"/>
                    </a:lnTo>
                    <a:lnTo>
                      <a:pt x="828" y="462"/>
                    </a:lnTo>
                    <a:lnTo>
                      <a:pt x="828" y="456"/>
                    </a:lnTo>
                    <a:lnTo>
                      <a:pt x="834" y="456"/>
                    </a:lnTo>
                    <a:lnTo>
                      <a:pt x="834" y="456"/>
                    </a:lnTo>
                    <a:lnTo>
                      <a:pt x="834" y="450"/>
                    </a:lnTo>
                    <a:lnTo>
                      <a:pt x="834" y="450"/>
                    </a:lnTo>
                    <a:lnTo>
                      <a:pt x="834" y="444"/>
                    </a:lnTo>
                    <a:lnTo>
                      <a:pt x="840" y="444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2"/>
                    </a:lnTo>
                    <a:lnTo>
                      <a:pt x="840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46" y="420"/>
                    </a:lnTo>
                    <a:lnTo>
                      <a:pt x="846" y="420"/>
                    </a:lnTo>
                    <a:lnTo>
                      <a:pt x="846" y="414"/>
                    </a:lnTo>
                    <a:lnTo>
                      <a:pt x="846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2" y="402"/>
                    </a:lnTo>
                    <a:lnTo>
                      <a:pt x="852" y="396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6"/>
                    </a:lnTo>
                    <a:lnTo>
                      <a:pt x="870" y="360"/>
                    </a:lnTo>
                    <a:lnTo>
                      <a:pt x="870" y="360"/>
                    </a:lnTo>
                    <a:lnTo>
                      <a:pt x="870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6" y="348"/>
                    </a:lnTo>
                    <a:lnTo>
                      <a:pt x="876" y="348"/>
                    </a:lnTo>
                    <a:lnTo>
                      <a:pt x="876" y="342"/>
                    </a:lnTo>
                    <a:lnTo>
                      <a:pt x="876" y="342"/>
                    </a:lnTo>
                    <a:lnTo>
                      <a:pt x="876" y="336"/>
                    </a:lnTo>
                    <a:lnTo>
                      <a:pt x="876" y="336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24"/>
                    </a:lnTo>
                    <a:lnTo>
                      <a:pt x="882" y="324"/>
                    </a:lnTo>
                    <a:lnTo>
                      <a:pt x="882" y="318"/>
                    </a:lnTo>
                    <a:lnTo>
                      <a:pt x="888" y="318"/>
                    </a:lnTo>
                    <a:lnTo>
                      <a:pt x="888" y="312"/>
                    </a:lnTo>
                    <a:lnTo>
                      <a:pt x="888" y="312"/>
                    </a:lnTo>
                    <a:lnTo>
                      <a:pt x="888" y="306"/>
                    </a:lnTo>
                    <a:lnTo>
                      <a:pt x="888" y="306"/>
                    </a:lnTo>
                    <a:lnTo>
                      <a:pt x="888" y="300"/>
                    </a:lnTo>
                    <a:lnTo>
                      <a:pt x="894" y="300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88"/>
                    </a:lnTo>
                    <a:lnTo>
                      <a:pt x="894" y="288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6" y="282"/>
                    </a:lnTo>
                    <a:lnTo>
                      <a:pt x="906" y="294"/>
                    </a:lnTo>
                    <a:lnTo>
                      <a:pt x="906" y="306"/>
                    </a:lnTo>
                    <a:lnTo>
                      <a:pt x="906" y="318"/>
                    </a:lnTo>
                    <a:lnTo>
                      <a:pt x="906" y="336"/>
                    </a:lnTo>
                    <a:lnTo>
                      <a:pt x="906" y="360"/>
                    </a:lnTo>
                    <a:lnTo>
                      <a:pt x="912" y="378"/>
                    </a:lnTo>
                    <a:lnTo>
                      <a:pt x="912" y="402"/>
                    </a:lnTo>
                    <a:lnTo>
                      <a:pt x="912" y="420"/>
                    </a:lnTo>
                    <a:lnTo>
                      <a:pt x="912" y="444"/>
                    </a:lnTo>
                    <a:lnTo>
                      <a:pt x="912" y="480"/>
                    </a:lnTo>
                    <a:lnTo>
                      <a:pt x="918" y="498"/>
                    </a:lnTo>
                    <a:lnTo>
                      <a:pt x="918" y="516"/>
                    </a:lnTo>
                    <a:lnTo>
                      <a:pt x="918" y="534"/>
                    </a:lnTo>
                    <a:lnTo>
                      <a:pt x="918" y="552"/>
                    </a:lnTo>
                    <a:lnTo>
                      <a:pt x="918" y="564"/>
                    </a:lnTo>
                    <a:lnTo>
                      <a:pt x="918" y="570"/>
                    </a:lnTo>
                    <a:lnTo>
                      <a:pt x="924" y="582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90" y="618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8" y="606"/>
                    </a:lnTo>
                    <a:lnTo>
                      <a:pt x="1008" y="606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14" y="600"/>
                    </a:lnTo>
                    <a:lnTo>
                      <a:pt x="1014" y="600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20" y="594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2"/>
                    </a:lnTo>
                    <a:lnTo>
                      <a:pt x="1020" y="570"/>
                    </a:lnTo>
                    <a:lnTo>
                      <a:pt x="1026" y="564"/>
                    </a:lnTo>
                    <a:lnTo>
                      <a:pt x="1026" y="552"/>
                    </a:lnTo>
                    <a:lnTo>
                      <a:pt x="1026" y="534"/>
                    </a:lnTo>
                    <a:lnTo>
                      <a:pt x="1026" y="516"/>
                    </a:lnTo>
                    <a:lnTo>
                      <a:pt x="1026" y="480"/>
                    </a:lnTo>
                    <a:lnTo>
                      <a:pt x="1026" y="462"/>
                    </a:lnTo>
                    <a:lnTo>
                      <a:pt x="1032" y="444"/>
                    </a:lnTo>
                    <a:lnTo>
                      <a:pt x="1032" y="420"/>
                    </a:lnTo>
                    <a:lnTo>
                      <a:pt x="1032" y="402"/>
                    </a:lnTo>
                    <a:lnTo>
                      <a:pt x="1032" y="378"/>
                    </a:lnTo>
                    <a:lnTo>
                      <a:pt x="1032" y="360"/>
                    </a:lnTo>
                    <a:lnTo>
                      <a:pt x="1032" y="336"/>
                    </a:lnTo>
                    <a:lnTo>
                      <a:pt x="1038" y="318"/>
                    </a:lnTo>
                    <a:lnTo>
                      <a:pt x="1038" y="306"/>
                    </a:lnTo>
                    <a:lnTo>
                      <a:pt x="1038" y="282"/>
                    </a:lnTo>
                    <a:lnTo>
                      <a:pt x="1038" y="276"/>
                    </a:lnTo>
                    <a:lnTo>
                      <a:pt x="1038" y="276"/>
                    </a:lnTo>
                    <a:lnTo>
                      <a:pt x="1044" y="276"/>
                    </a:lnTo>
                    <a:lnTo>
                      <a:pt x="1044" y="276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300"/>
                    </a:lnTo>
                    <a:lnTo>
                      <a:pt x="1050" y="300"/>
                    </a:lnTo>
                    <a:lnTo>
                      <a:pt x="1050" y="306"/>
                    </a:lnTo>
                    <a:lnTo>
                      <a:pt x="1056" y="306"/>
                    </a:lnTo>
                    <a:lnTo>
                      <a:pt x="1056" y="312"/>
                    </a:lnTo>
                    <a:lnTo>
                      <a:pt x="1056" y="312"/>
                    </a:lnTo>
                    <a:lnTo>
                      <a:pt x="1056" y="318"/>
                    </a:lnTo>
                    <a:lnTo>
                      <a:pt x="1062" y="324"/>
                    </a:lnTo>
                    <a:lnTo>
                      <a:pt x="1062" y="324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6"/>
                    </a:lnTo>
                    <a:lnTo>
                      <a:pt x="1068" y="336"/>
                    </a:lnTo>
                    <a:lnTo>
                      <a:pt x="1068" y="342"/>
                    </a:lnTo>
                    <a:lnTo>
                      <a:pt x="1068" y="342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74" y="360"/>
                    </a:lnTo>
                    <a:lnTo>
                      <a:pt x="1074" y="366"/>
                    </a:lnTo>
                    <a:lnTo>
                      <a:pt x="1074" y="366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92" y="402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8" y="414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104" y="432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44"/>
                    </a:lnTo>
                    <a:lnTo>
                      <a:pt x="1104" y="444"/>
                    </a:lnTo>
                    <a:lnTo>
                      <a:pt x="1110" y="450"/>
                    </a:lnTo>
                    <a:lnTo>
                      <a:pt x="1110" y="450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62"/>
                    </a:lnTo>
                    <a:lnTo>
                      <a:pt x="1116" y="462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80"/>
                    </a:lnTo>
                    <a:lnTo>
                      <a:pt x="1122" y="480"/>
                    </a:lnTo>
                    <a:lnTo>
                      <a:pt x="1122" y="480"/>
                    </a:lnTo>
                    <a:lnTo>
                      <a:pt x="1122" y="486"/>
                    </a:lnTo>
                    <a:lnTo>
                      <a:pt x="1122" y="486"/>
                    </a:lnTo>
                    <a:lnTo>
                      <a:pt x="1122" y="492"/>
                    </a:lnTo>
                    <a:lnTo>
                      <a:pt x="1122" y="492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10"/>
                    </a:lnTo>
                    <a:lnTo>
                      <a:pt x="1134" y="510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22"/>
                    </a:lnTo>
                    <a:lnTo>
                      <a:pt x="1140" y="522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34"/>
                    </a:lnTo>
                    <a:lnTo>
                      <a:pt x="1140" y="534"/>
                    </a:lnTo>
                    <a:lnTo>
                      <a:pt x="1146" y="540"/>
                    </a:lnTo>
                    <a:lnTo>
                      <a:pt x="1146" y="540"/>
                    </a:lnTo>
                    <a:lnTo>
                      <a:pt x="1146" y="546"/>
                    </a:lnTo>
                    <a:lnTo>
                      <a:pt x="1146" y="546"/>
                    </a:lnTo>
                    <a:lnTo>
                      <a:pt x="1146" y="552"/>
                    </a:lnTo>
                    <a:lnTo>
                      <a:pt x="1152" y="552"/>
                    </a:lnTo>
                    <a:lnTo>
                      <a:pt x="1152" y="552"/>
                    </a:lnTo>
                    <a:lnTo>
                      <a:pt x="1152" y="558"/>
                    </a:lnTo>
                    <a:lnTo>
                      <a:pt x="1152" y="558"/>
                    </a:lnTo>
                    <a:lnTo>
                      <a:pt x="1152" y="564"/>
                    </a:lnTo>
                    <a:lnTo>
                      <a:pt x="1152" y="564"/>
                    </a:lnTo>
                    <a:lnTo>
                      <a:pt x="1158" y="564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6"/>
                    </a:lnTo>
                    <a:lnTo>
                      <a:pt x="1158" y="576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8" y="618"/>
                    </a:lnTo>
                    <a:lnTo>
                      <a:pt x="1188" y="618"/>
                    </a:lnTo>
                    <a:lnTo>
                      <a:pt x="1188" y="612"/>
                    </a:lnTo>
                    <a:lnTo>
                      <a:pt x="1188" y="612"/>
                    </a:lnTo>
                    <a:lnTo>
                      <a:pt x="1188" y="606"/>
                    </a:lnTo>
                    <a:lnTo>
                      <a:pt x="1188" y="600"/>
                    </a:lnTo>
                    <a:lnTo>
                      <a:pt x="1194" y="600"/>
                    </a:lnTo>
                    <a:lnTo>
                      <a:pt x="1194" y="594"/>
                    </a:lnTo>
                    <a:lnTo>
                      <a:pt x="1194" y="588"/>
                    </a:lnTo>
                    <a:lnTo>
                      <a:pt x="1194" y="588"/>
                    </a:lnTo>
                    <a:lnTo>
                      <a:pt x="1194" y="576"/>
                    </a:lnTo>
                    <a:lnTo>
                      <a:pt x="1200" y="570"/>
                    </a:lnTo>
                    <a:lnTo>
                      <a:pt x="1200" y="564"/>
                    </a:lnTo>
                    <a:lnTo>
                      <a:pt x="1200" y="564"/>
                    </a:lnTo>
                    <a:lnTo>
                      <a:pt x="1200" y="558"/>
                    </a:lnTo>
                    <a:lnTo>
                      <a:pt x="1200" y="552"/>
                    </a:lnTo>
                    <a:lnTo>
                      <a:pt x="1200" y="546"/>
                    </a:lnTo>
                    <a:lnTo>
                      <a:pt x="1206" y="540"/>
                    </a:lnTo>
                    <a:lnTo>
                      <a:pt x="1206" y="534"/>
                    </a:lnTo>
                    <a:lnTo>
                      <a:pt x="1206" y="534"/>
                    </a:lnTo>
                    <a:lnTo>
                      <a:pt x="1206" y="528"/>
                    </a:lnTo>
                    <a:lnTo>
                      <a:pt x="1206" y="522"/>
                    </a:lnTo>
                    <a:lnTo>
                      <a:pt x="1206" y="516"/>
                    </a:lnTo>
                    <a:lnTo>
                      <a:pt x="1212" y="510"/>
                    </a:lnTo>
                    <a:lnTo>
                      <a:pt x="1212" y="504"/>
                    </a:lnTo>
                    <a:lnTo>
                      <a:pt x="1212" y="498"/>
                    </a:lnTo>
                    <a:lnTo>
                      <a:pt x="1212" y="492"/>
                    </a:lnTo>
                    <a:lnTo>
                      <a:pt x="1212" y="486"/>
                    </a:lnTo>
                    <a:lnTo>
                      <a:pt x="1212" y="480"/>
                    </a:lnTo>
                    <a:lnTo>
                      <a:pt x="1218" y="480"/>
                    </a:lnTo>
                    <a:lnTo>
                      <a:pt x="1218" y="474"/>
                    </a:lnTo>
                    <a:lnTo>
                      <a:pt x="1218" y="468"/>
                    </a:lnTo>
                    <a:lnTo>
                      <a:pt x="1218" y="462"/>
                    </a:lnTo>
                    <a:lnTo>
                      <a:pt x="1218" y="456"/>
                    </a:lnTo>
                    <a:lnTo>
                      <a:pt x="1218" y="450"/>
                    </a:lnTo>
                    <a:lnTo>
                      <a:pt x="1224" y="444"/>
                    </a:lnTo>
                    <a:lnTo>
                      <a:pt x="1224" y="438"/>
                    </a:lnTo>
                    <a:lnTo>
                      <a:pt x="1224" y="432"/>
                    </a:lnTo>
                    <a:lnTo>
                      <a:pt x="1224" y="426"/>
                    </a:lnTo>
                    <a:lnTo>
                      <a:pt x="1224" y="420"/>
                    </a:lnTo>
                    <a:lnTo>
                      <a:pt x="1224" y="414"/>
                    </a:lnTo>
                    <a:lnTo>
                      <a:pt x="1230" y="408"/>
                    </a:lnTo>
                    <a:lnTo>
                      <a:pt x="1230" y="402"/>
                    </a:lnTo>
                    <a:lnTo>
                      <a:pt x="1230" y="396"/>
                    </a:lnTo>
                    <a:lnTo>
                      <a:pt x="1230" y="390"/>
                    </a:lnTo>
                    <a:lnTo>
                      <a:pt x="1230" y="384"/>
                    </a:lnTo>
                    <a:lnTo>
                      <a:pt x="1236" y="378"/>
                    </a:lnTo>
                    <a:lnTo>
                      <a:pt x="1236" y="372"/>
                    </a:lnTo>
                    <a:lnTo>
                      <a:pt x="1236" y="366"/>
                    </a:lnTo>
                    <a:lnTo>
                      <a:pt x="1236" y="360"/>
                    </a:lnTo>
                    <a:lnTo>
                      <a:pt x="1236" y="354"/>
                    </a:lnTo>
                    <a:lnTo>
                      <a:pt x="1236" y="348"/>
                    </a:lnTo>
                    <a:lnTo>
                      <a:pt x="1242" y="336"/>
                    </a:lnTo>
                    <a:lnTo>
                      <a:pt x="1242" y="330"/>
                    </a:lnTo>
                    <a:lnTo>
                      <a:pt x="1242" y="324"/>
                    </a:lnTo>
                    <a:lnTo>
                      <a:pt x="1242" y="318"/>
                    </a:lnTo>
                    <a:lnTo>
                      <a:pt x="1242" y="312"/>
                    </a:lnTo>
                    <a:lnTo>
                      <a:pt x="1242" y="306"/>
                    </a:lnTo>
                    <a:lnTo>
                      <a:pt x="1248" y="300"/>
                    </a:lnTo>
                    <a:lnTo>
                      <a:pt x="1248" y="294"/>
                    </a:lnTo>
                    <a:lnTo>
                      <a:pt x="1248" y="288"/>
                    </a:lnTo>
                    <a:lnTo>
                      <a:pt x="1248" y="282"/>
                    </a:lnTo>
                    <a:lnTo>
                      <a:pt x="1248" y="276"/>
                    </a:lnTo>
                    <a:lnTo>
                      <a:pt x="1248" y="264"/>
                    </a:lnTo>
                    <a:lnTo>
                      <a:pt x="1254" y="258"/>
                    </a:lnTo>
                    <a:lnTo>
                      <a:pt x="1254" y="252"/>
                    </a:lnTo>
                    <a:lnTo>
                      <a:pt x="1254" y="246"/>
                    </a:lnTo>
                    <a:lnTo>
                      <a:pt x="1254" y="240"/>
                    </a:lnTo>
                    <a:lnTo>
                      <a:pt x="1254" y="234"/>
                    </a:lnTo>
                    <a:lnTo>
                      <a:pt x="1254" y="228"/>
                    </a:lnTo>
                    <a:lnTo>
                      <a:pt x="1260" y="216"/>
                    </a:lnTo>
                    <a:lnTo>
                      <a:pt x="1260" y="210"/>
                    </a:lnTo>
                    <a:lnTo>
                      <a:pt x="1260" y="204"/>
                    </a:lnTo>
                    <a:lnTo>
                      <a:pt x="1260" y="198"/>
                    </a:lnTo>
                    <a:lnTo>
                      <a:pt x="1260" y="192"/>
                    </a:lnTo>
                    <a:lnTo>
                      <a:pt x="1260" y="186"/>
                    </a:lnTo>
                    <a:lnTo>
                      <a:pt x="1266" y="174"/>
                    </a:lnTo>
                    <a:lnTo>
                      <a:pt x="1266" y="168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72" y="174"/>
                    </a:lnTo>
                    <a:lnTo>
                      <a:pt x="1272" y="186"/>
                    </a:lnTo>
                    <a:lnTo>
                      <a:pt x="1272" y="198"/>
                    </a:lnTo>
                    <a:lnTo>
                      <a:pt x="1278" y="204"/>
                    </a:lnTo>
                    <a:lnTo>
                      <a:pt x="1278" y="210"/>
                    </a:lnTo>
                    <a:lnTo>
                      <a:pt x="1278" y="216"/>
                    </a:lnTo>
                    <a:lnTo>
                      <a:pt x="1278" y="228"/>
                    </a:lnTo>
                    <a:lnTo>
                      <a:pt x="1278" y="234"/>
                    </a:lnTo>
                    <a:lnTo>
                      <a:pt x="1278" y="240"/>
                    </a:lnTo>
                    <a:lnTo>
                      <a:pt x="1284" y="246"/>
                    </a:lnTo>
                    <a:lnTo>
                      <a:pt x="1284" y="258"/>
                    </a:lnTo>
                    <a:lnTo>
                      <a:pt x="1284" y="264"/>
                    </a:lnTo>
                    <a:lnTo>
                      <a:pt x="1284" y="270"/>
                    </a:lnTo>
                    <a:lnTo>
                      <a:pt x="1284" y="276"/>
                    </a:lnTo>
                    <a:lnTo>
                      <a:pt x="1290" y="288"/>
                    </a:lnTo>
                    <a:lnTo>
                      <a:pt x="1290" y="294"/>
                    </a:lnTo>
                    <a:lnTo>
                      <a:pt x="1290" y="300"/>
                    </a:lnTo>
                    <a:lnTo>
                      <a:pt x="1290" y="306"/>
                    </a:lnTo>
                    <a:lnTo>
                      <a:pt x="1290" y="318"/>
                    </a:lnTo>
                    <a:lnTo>
                      <a:pt x="1290" y="324"/>
                    </a:lnTo>
                    <a:lnTo>
                      <a:pt x="1296" y="330"/>
                    </a:lnTo>
                    <a:lnTo>
                      <a:pt x="1296" y="336"/>
                    </a:lnTo>
                    <a:lnTo>
                      <a:pt x="1296" y="342"/>
                    </a:lnTo>
                    <a:lnTo>
                      <a:pt x="1296" y="348"/>
                    </a:lnTo>
                    <a:lnTo>
                      <a:pt x="1296" y="360"/>
                    </a:lnTo>
                    <a:lnTo>
                      <a:pt x="1296" y="366"/>
                    </a:lnTo>
                    <a:lnTo>
                      <a:pt x="1302" y="372"/>
                    </a:lnTo>
                    <a:lnTo>
                      <a:pt x="1302" y="378"/>
                    </a:lnTo>
                    <a:lnTo>
                      <a:pt x="1302" y="384"/>
                    </a:lnTo>
                    <a:lnTo>
                      <a:pt x="1302" y="390"/>
                    </a:lnTo>
                    <a:lnTo>
                      <a:pt x="1302" y="396"/>
                    </a:lnTo>
                    <a:lnTo>
                      <a:pt x="1302" y="402"/>
                    </a:lnTo>
                    <a:lnTo>
                      <a:pt x="1308" y="408"/>
                    </a:lnTo>
                    <a:lnTo>
                      <a:pt x="1308" y="420"/>
                    </a:lnTo>
                    <a:lnTo>
                      <a:pt x="1308" y="426"/>
                    </a:lnTo>
                    <a:lnTo>
                      <a:pt x="1308" y="432"/>
                    </a:lnTo>
                    <a:lnTo>
                      <a:pt x="1308" y="438"/>
                    </a:lnTo>
                    <a:lnTo>
                      <a:pt x="1308" y="444"/>
                    </a:lnTo>
                    <a:lnTo>
                      <a:pt x="1314" y="450"/>
                    </a:lnTo>
                    <a:lnTo>
                      <a:pt x="1314" y="456"/>
                    </a:lnTo>
                    <a:lnTo>
                      <a:pt x="1314" y="462"/>
                    </a:lnTo>
                    <a:lnTo>
                      <a:pt x="1314" y="468"/>
                    </a:lnTo>
                    <a:lnTo>
                      <a:pt x="1314" y="474"/>
                    </a:lnTo>
                    <a:lnTo>
                      <a:pt x="1314" y="480"/>
                    </a:lnTo>
                    <a:lnTo>
                      <a:pt x="1320" y="486"/>
                    </a:lnTo>
                    <a:lnTo>
                      <a:pt x="1320" y="492"/>
                    </a:lnTo>
                    <a:lnTo>
                      <a:pt x="1320" y="498"/>
                    </a:lnTo>
                    <a:lnTo>
                      <a:pt x="1320" y="504"/>
                    </a:lnTo>
                    <a:lnTo>
                      <a:pt x="1320" y="510"/>
                    </a:lnTo>
                    <a:lnTo>
                      <a:pt x="1320" y="516"/>
                    </a:lnTo>
                    <a:lnTo>
                      <a:pt x="1326" y="522"/>
                    </a:lnTo>
                    <a:lnTo>
                      <a:pt x="1326" y="528"/>
                    </a:lnTo>
                    <a:lnTo>
                      <a:pt x="1326" y="534"/>
                    </a:lnTo>
                    <a:lnTo>
                      <a:pt x="1326" y="540"/>
                    </a:lnTo>
                    <a:lnTo>
                      <a:pt x="1326" y="546"/>
                    </a:lnTo>
                    <a:lnTo>
                      <a:pt x="1332" y="552"/>
                    </a:lnTo>
                    <a:lnTo>
                      <a:pt x="1332" y="558"/>
                    </a:lnTo>
                    <a:lnTo>
                      <a:pt x="1332" y="564"/>
                    </a:lnTo>
                    <a:lnTo>
                      <a:pt x="1332" y="570"/>
                    </a:lnTo>
                    <a:lnTo>
                      <a:pt x="1332" y="576"/>
                    </a:lnTo>
                    <a:lnTo>
                      <a:pt x="1332" y="576"/>
                    </a:lnTo>
                    <a:lnTo>
                      <a:pt x="1338" y="582"/>
                    </a:lnTo>
                    <a:lnTo>
                      <a:pt x="1338" y="588"/>
                    </a:lnTo>
                    <a:lnTo>
                      <a:pt x="1338" y="594"/>
                    </a:lnTo>
                    <a:lnTo>
                      <a:pt x="1338" y="600"/>
                    </a:lnTo>
                    <a:lnTo>
                      <a:pt x="1338" y="606"/>
                    </a:lnTo>
                    <a:lnTo>
                      <a:pt x="1338" y="606"/>
                    </a:lnTo>
                    <a:lnTo>
                      <a:pt x="1344" y="612"/>
                    </a:lnTo>
                    <a:lnTo>
                      <a:pt x="1344" y="624"/>
                    </a:lnTo>
                    <a:lnTo>
                      <a:pt x="1344" y="624"/>
                    </a:lnTo>
                    <a:lnTo>
                      <a:pt x="1344" y="630"/>
                    </a:lnTo>
                    <a:lnTo>
                      <a:pt x="1344" y="636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6" y="630"/>
                    </a:lnTo>
                    <a:lnTo>
                      <a:pt x="1356" y="618"/>
                    </a:lnTo>
                    <a:lnTo>
                      <a:pt x="1356" y="606"/>
                    </a:lnTo>
                    <a:lnTo>
                      <a:pt x="1356" y="600"/>
                    </a:lnTo>
                    <a:lnTo>
                      <a:pt x="1356" y="588"/>
                    </a:lnTo>
                    <a:lnTo>
                      <a:pt x="1356" y="576"/>
                    </a:lnTo>
                    <a:lnTo>
                      <a:pt x="1362" y="564"/>
                    </a:lnTo>
                    <a:lnTo>
                      <a:pt x="1362" y="552"/>
                    </a:lnTo>
                    <a:lnTo>
                      <a:pt x="1362" y="540"/>
                    </a:lnTo>
                    <a:lnTo>
                      <a:pt x="1362" y="528"/>
                    </a:lnTo>
                    <a:lnTo>
                      <a:pt x="1362" y="516"/>
                    </a:lnTo>
                    <a:lnTo>
                      <a:pt x="1362" y="504"/>
                    </a:lnTo>
                    <a:lnTo>
                      <a:pt x="1368" y="486"/>
                    </a:lnTo>
                    <a:lnTo>
                      <a:pt x="1368" y="474"/>
                    </a:lnTo>
                    <a:lnTo>
                      <a:pt x="1368" y="462"/>
                    </a:lnTo>
                    <a:lnTo>
                      <a:pt x="1368" y="450"/>
                    </a:lnTo>
                    <a:lnTo>
                      <a:pt x="1368" y="432"/>
                    </a:lnTo>
                    <a:lnTo>
                      <a:pt x="1374" y="420"/>
                    </a:lnTo>
                    <a:lnTo>
                      <a:pt x="1374" y="408"/>
                    </a:lnTo>
                    <a:lnTo>
                      <a:pt x="1374" y="390"/>
                    </a:lnTo>
                    <a:lnTo>
                      <a:pt x="1374" y="378"/>
                    </a:lnTo>
                    <a:lnTo>
                      <a:pt x="1374" y="360"/>
                    </a:lnTo>
                    <a:lnTo>
                      <a:pt x="1374" y="342"/>
                    </a:lnTo>
                    <a:lnTo>
                      <a:pt x="1380" y="330"/>
                    </a:lnTo>
                    <a:lnTo>
                      <a:pt x="1380" y="312"/>
                    </a:lnTo>
                    <a:lnTo>
                      <a:pt x="1380" y="300"/>
                    </a:lnTo>
                    <a:lnTo>
                      <a:pt x="1380" y="282"/>
                    </a:lnTo>
                    <a:lnTo>
                      <a:pt x="1380" y="264"/>
                    </a:lnTo>
                    <a:lnTo>
                      <a:pt x="1380" y="246"/>
                    </a:lnTo>
                    <a:lnTo>
                      <a:pt x="1386" y="228"/>
                    </a:lnTo>
                    <a:lnTo>
                      <a:pt x="1386" y="210"/>
                    </a:lnTo>
                    <a:lnTo>
                      <a:pt x="1386" y="192"/>
                    </a:lnTo>
                    <a:lnTo>
                      <a:pt x="1386" y="174"/>
                    </a:lnTo>
                    <a:lnTo>
                      <a:pt x="1386" y="156"/>
                    </a:lnTo>
                    <a:lnTo>
                      <a:pt x="1386" y="144"/>
                    </a:lnTo>
                    <a:lnTo>
                      <a:pt x="1392" y="132"/>
                    </a:lnTo>
                    <a:lnTo>
                      <a:pt x="1392" y="126"/>
                    </a:lnTo>
                    <a:lnTo>
                      <a:pt x="1392" y="126"/>
                    </a:lnTo>
                    <a:lnTo>
                      <a:pt x="1392" y="138"/>
                    </a:lnTo>
                    <a:lnTo>
                      <a:pt x="1392" y="150"/>
                    </a:lnTo>
                    <a:lnTo>
                      <a:pt x="1398" y="168"/>
                    </a:lnTo>
                    <a:lnTo>
                      <a:pt x="1398" y="192"/>
                    </a:lnTo>
                    <a:lnTo>
                      <a:pt x="1398" y="210"/>
                    </a:lnTo>
                    <a:lnTo>
                      <a:pt x="1398" y="228"/>
                    </a:lnTo>
                    <a:lnTo>
                      <a:pt x="1398" y="252"/>
                    </a:lnTo>
                    <a:lnTo>
                      <a:pt x="1398" y="270"/>
                    </a:lnTo>
                    <a:lnTo>
                      <a:pt x="1404" y="288"/>
                    </a:lnTo>
                    <a:lnTo>
                      <a:pt x="1404" y="306"/>
                    </a:lnTo>
                    <a:lnTo>
                      <a:pt x="1404" y="324"/>
                    </a:lnTo>
                    <a:lnTo>
                      <a:pt x="1404" y="342"/>
                    </a:lnTo>
                    <a:lnTo>
                      <a:pt x="1404" y="360"/>
                    </a:lnTo>
                    <a:lnTo>
                      <a:pt x="1404" y="378"/>
                    </a:lnTo>
                    <a:lnTo>
                      <a:pt x="1410" y="396"/>
                    </a:lnTo>
                    <a:lnTo>
                      <a:pt x="1410" y="414"/>
                    </a:lnTo>
                    <a:lnTo>
                      <a:pt x="1410" y="426"/>
                    </a:lnTo>
                    <a:lnTo>
                      <a:pt x="1410" y="444"/>
                    </a:lnTo>
                    <a:lnTo>
                      <a:pt x="1410" y="462"/>
                    </a:lnTo>
                    <a:lnTo>
                      <a:pt x="1410" y="474"/>
                    </a:lnTo>
                    <a:lnTo>
                      <a:pt x="1416" y="492"/>
                    </a:lnTo>
                    <a:lnTo>
                      <a:pt x="1416" y="504"/>
                    </a:lnTo>
                    <a:lnTo>
                      <a:pt x="1416" y="522"/>
                    </a:lnTo>
                    <a:lnTo>
                      <a:pt x="1416" y="534"/>
                    </a:lnTo>
                    <a:lnTo>
                      <a:pt x="1416" y="552"/>
                    </a:lnTo>
                    <a:lnTo>
                      <a:pt x="1416" y="564"/>
                    </a:lnTo>
                    <a:lnTo>
                      <a:pt x="1422" y="576"/>
                    </a:lnTo>
                    <a:lnTo>
                      <a:pt x="1422" y="588"/>
                    </a:lnTo>
                    <a:lnTo>
                      <a:pt x="1422" y="600"/>
                    </a:lnTo>
                    <a:lnTo>
                      <a:pt x="1422" y="612"/>
                    </a:lnTo>
                    <a:lnTo>
                      <a:pt x="1422" y="624"/>
                    </a:lnTo>
                    <a:lnTo>
                      <a:pt x="1422" y="636"/>
                    </a:lnTo>
                    <a:lnTo>
                      <a:pt x="1428" y="648"/>
                    </a:lnTo>
                    <a:lnTo>
                      <a:pt x="1428" y="660"/>
                    </a:lnTo>
                    <a:lnTo>
                      <a:pt x="1428" y="672"/>
                    </a:lnTo>
                    <a:lnTo>
                      <a:pt x="1428" y="684"/>
                    </a:lnTo>
                    <a:lnTo>
                      <a:pt x="1428" y="690"/>
                    </a:lnTo>
                    <a:lnTo>
                      <a:pt x="1434" y="696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40" y="702"/>
                    </a:lnTo>
                    <a:lnTo>
                      <a:pt x="1440" y="702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84"/>
                    </a:lnTo>
                    <a:lnTo>
                      <a:pt x="1446" y="684"/>
                    </a:lnTo>
                    <a:lnTo>
                      <a:pt x="1452" y="684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2"/>
                    </a:lnTo>
                    <a:lnTo>
                      <a:pt x="1452" y="672"/>
                    </a:lnTo>
                    <a:lnTo>
                      <a:pt x="1458" y="672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64" y="660"/>
                    </a:lnTo>
                    <a:lnTo>
                      <a:pt x="1464" y="654"/>
                    </a:lnTo>
                    <a:lnTo>
                      <a:pt x="1464" y="654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36"/>
                    </a:lnTo>
                    <a:lnTo>
                      <a:pt x="1470" y="636"/>
                    </a:lnTo>
                    <a:lnTo>
                      <a:pt x="1470" y="630"/>
                    </a:lnTo>
                    <a:lnTo>
                      <a:pt x="1476" y="630"/>
                    </a:lnTo>
                    <a:lnTo>
                      <a:pt x="1476" y="630"/>
                    </a:lnTo>
                    <a:lnTo>
                      <a:pt x="1476" y="624"/>
                    </a:lnTo>
                    <a:lnTo>
                      <a:pt x="1476" y="624"/>
                    </a:lnTo>
                    <a:lnTo>
                      <a:pt x="1476" y="618"/>
                    </a:lnTo>
                    <a:lnTo>
                      <a:pt x="1476" y="618"/>
                    </a:lnTo>
                    <a:lnTo>
                      <a:pt x="1482" y="612"/>
                    </a:lnTo>
                    <a:lnTo>
                      <a:pt x="1482" y="612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8" y="594"/>
                    </a:lnTo>
                    <a:lnTo>
                      <a:pt x="1488" y="594"/>
                    </a:lnTo>
                    <a:lnTo>
                      <a:pt x="1488" y="588"/>
                    </a:lnTo>
                    <a:lnTo>
                      <a:pt x="1488" y="588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94" y="576"/>
                    </a:lnTo>
                    <a:lnTo>
                      <a:pt x="1494" y="576"/>
                    </a:lnTo>
                    <a:lnTo>
                      <a:pt x="1494" y="570"/>
                    </a:lnTo>
                    <a:lnTo>
                      <a:pt x="1494" y="570"/>
                    </a:lnTo>
                    <a:lnTo>
                      <a:pt x="1494" y="564"/>
                    </a:lnTo>
                    <a:lnTo>
                      <a:pt x="1494" y="564"/>
                    </a:lnTo>
                    <a:lnTo>
                      <a:pt x="1500" y="558"/>
                    </a:lnTo>
                    <a:lnTo>
                      <a:pt x="1500" y="558"/>
                    </a:lnTo>
                    <a:lnTo>
                      <a:pt x="1500" y="552"/>
                    </a:lnTo>
                    <a:lnTo>
                      <a:pt x="1500" y="546"/>
                    </a:lnTo>
                    <a:lnTo>
                      <a:pt x="1500" y="546"/>
                    </a:lnTo>
                    <a:lnTo>
                      <a:pt x="1500" y="540"/>
                    </a:lnTo>
                    <a:lnTo>
                      <a:pt x="1506" y="540"/>
                    </a:lnTo>
                    <a:lnTo>
                      <a:pt x="1506" y="534"/>
                    </a:lnTo>
                    <a:lnTo>
                      <a:pt x="1506" y="534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2"/>
                    </a:lnTo>
                    <a:lnTo>
                      <a:pt x="1512" y="516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18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24" y="540"/>
                    </a:lnTo>
                    <a:lnTo>
                      <a:pt x="1524" y="540"/>
                    </a:lnTo>
                    <a:lnTo>
                      <a:pt x="1524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0" y="558"/>
                    </a:lnTo>
                    <a:lnTo>
                      <a:pt x="1530" y="558"/>
                    </a:lnTo>
                    <a:lnTo>
                      <a:pt x="1530" y="564"/>
                    </a:lnTo>
                    <a:lnTo>
                      <a:pt x="1536" y="564"/>
                    </a:lnTo>
                    <a:lnTo>
                      <a:pt x="1536" y="570"/>
                    </a:lnTo>
                    <a:lnTo>
                      <a:pt x="1536" y="570"/>
                    </a:lnTo>
                    <a:lnTo>
                      <a:pt x="1536" y="576"/>
                    </a:lnTo>
                    <a:lnTo>
                      <a:pt x="1536" y="582"/>
                    </a:lnTo>
                    <a:lnTo>
                      <a:pt x="1536" y="582"/>
                    </a:lnTo>
                    <a:lnTo>
                      <a:pt x="1542" y="588"/>
                    </a:lnTo>
                    <a:lnTo>
                      <a:pt x="1542" y="588"/>
                    </a:lnTo>
                    <a:lnTo>
                      <a:pt x="1542" y="594"/>
                    </a:lnTo>
                    <a:lnTo>
                      <a:pt x="1542" y="594"/>
                    </a:lnTo>
                    <a:lnTo>
                      <a:pt x="1542" y="600"/>
                    </a:lnTo>
                    <a:lnTo>
                      <a:pt x="1542" y="600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12"/>
                    </a:lnTo>
                    <a:lnTo>
                      <a:pt x="1548" y="612"/>
                    </a:lnTo>
                    <a:lnTo>
                      <a:pt x="1548" y="618"/>
                    </a:lnTo>
                    <a:lnTo>
                      <a:pt x="1554" y="618"/>
                    </a:lnTo>
                    <a:lnTo>
                      <a:pt x="1554" y="624"/>
                    </a:lnTo>
                    <a:lnTo>
                      <a:pt x="1554" y="624"/>
                    </a:lnTo>
                    <a:lnTo>
                      <a:pt x="1554" y="630"/>
                    </a:lnTo>
                    <a:lnTo>
                      <a:pt x="1554" y="630"/>
                    </a:lnTo>
                    <a:lnTo>
                      <a:pt x="1554" y="636"/>
                    </a:lnTo>
                    <a:lnTo>
                      <a:pt x="1560" y="636"/>
                    </a:lnTo>
                    <a:lnTo>
                      <a:pt x="1560" y="636"/>
                    </a:lnTo>
                    <a:lnTo>
                      <a:pt x="1560" y="642"/>
                    </a:lnTo>
                    <a:lnTo>
                      <a:pt x="1560" y="642"/>
                    </a:lnTo>
                    <a:lnTo>
                      <a:pt x="1560" y="648"/>
                    </a:lnTo>
                    <a:lnTo>
                      <a:pt x="1560" y="648"/>
                    </a:lnTo>
                    <a:lnTo>
                      <a:pt x="1566" y="648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72" y="660"/>
                    </a:lnTo>
                    <a:lnTo>
                      <a:pt x="1572" y="666"/>
                    </a:lnTo>
                    <a:lnTo>
                      <a:pt x="1572" y="666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84" y="684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90" y="696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6" y="702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602" y="696"/>
                    </a:lnTo>
                    <a:lnTo>
                      <a:pt x="1602" y="696"/>
                    </a:lnTo>
                    <a:lnTo>
                      <a:pt x="1602" y="690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78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66"/>
                    </a:lnTo>
                    <a:lnTo>
                      <a:pt x="1608" y="660"/>
                    </a:lnTo>
                    <a:lnTo>
                      <a:pt x="1608" y="654"/>
                    </a:lnTo>
                    <a:lnTo>
                      <a:pt x="1608" y="648"/>
                    </a:lnTo>
                    <a:lnTo>
                      <a:pt x="1614" y="648"/>
                    </a:lnTo>
                    <a:lnTo>
                      <a:pt x="1614" y="642"/>
                    </a:lnTo>
                    <a:lnTo>
                      <a:pt x="1614" y="636"/>
                    </a:lnTo>
                    <a:lnTo>
                      <a:pt x="1614" y="630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594"/>
                    </a:lnTo>
                    <a:lnTo>
                      <a:pt x="1620" y="588"/>
                    </a:lnTo>
                    <a:lnTo>
                      <a:pt x="1620" y="588"/>
                    </a:lnTo>
                    <a:lnTo>
                      <a:pt x="1626" y="582"/>
                    </a:lnTo>
                    <a:lnTo>
                      <a:pt x="1626" y="576"/>
                    </a:lnTo>
                    <a:lnTo>
                      <a:pt x="1626" y="564"/>
                    </a:lnTo>
                    <a:lnTo>
                      <a:pt x="1626" y="558"/>
                    </a:lnTo>
                    <a:lnTo>
                      <a:pt x="1626" y="552"/>
                    </a:lnTo>
                    <a:lnTo>
                      <a:pt x="1632" y="546"/>
                    </a:lnTo>
                    <a:lnTo>
                      <a:pt x="1632" y="540"/>
                    </a:lnTo>
                    <a:lnTo>
                      <a:pt x="1632" y="534"/>
                    </a:lnTo>
                    <a:lnTo>
                      <a:pt x="1632" y="528"/>
                    </a:lnTo>
                    <a:lnTo>
                      <a:pt x="1632" y="522"/>
                    </a:lnTo>
                    <a:lnTo>
                      <a:pt x="1632" y="516"/>
                    </a:lnTo>
                    <a:lnTo>
                      <a:pt x="1638" y="510"/>
                    </a:lnTo>
                    <a:lnTo>
                      <a:pt x="1638" y="504"/>
                    </a:lnTo>
                    <a:lnTo>
                      <a:pt x="1638" y="492"/>
                    </a:lnTo>
                    <a:lnTo>
                      <a:pt x="1638" y="480"/>
                    </a:lnTo>
                    <a:lnTo>
                      <a:pt x="1638" y="474"/>
                    </a:lnTo>
                    <a:lnTo>
                      <a:pt x="1644" y="468"/>
                    </a:lnTo>
                    <a:lnTo>
                      <a:pt x="1644" y="462"/>
                    </a:lnTo>
                    <a:lnTo>
                      <a:pt x="1644" y="456"/>
                    </a:lnTo>
                    <a:lnTo>
                      <a:pt x="1644" y="444"/>
                    </a:lnTo>
                    <a:lnTo>
                      <a:pt x="1644" y="438"/>
                    </a:lnTo>
                    <a:lnTo>
                      <a:pt x="1644" y="432"/>
                    </a:lnTo>
                    <a:lnTo>
                      <a:pt x="1650" y="426"/>
                    </a:lnTo>
                    <a:lnTo>
                      <a:pt x="1650" y="420"/>
                    </a:lnTo>
                    <a:lnTo>
                      <a:pt x="1650" y="408"/>
                    </a:lnTo>
                    <a:lnTo>
                      <a:pt x="1650" y="402"/>
                    </a:lnTo>
                    <a:lnTo>
                      <a:pt x="1650" y="396"/>
                    </a:lnTo>
                    <a:lnTo>
                      <a:pt x="1650" y="390"/>
                    </a:lnTo>
                    <a:lnTo>
                      <a:pt x="1656" y="378"/>
                    </a:lnTo>
                    <a:lnTo>
                      <a:pt x="1656" y="372"/>
                    </a:lnTo>
                    <a:lnTo>
                      <a:pt x="1656" y="366"/>
                    </a:lnTo>
                    <a:lnTo>
                      <a:pt x="1656" y="354"/>
                    </a:lnTo>
                    <a:lnTo>
                      <a:pt x="1656" y="348"/>
                    </a:lnTo>
                    <a:lnTo>
                      <a:pt x="1656" y="342"/>
                    </a:lnTo>
                    <a:lnTo>
                      <a:pt x="1662" y="330"/>
                    </a:lnTo>
                    <a:lnTo>
                      <a:pt x="1662" y="324"/>
                    </a:lnTo>
                    <a:lnTo>
                      <a:pt x="1662" y="318"/>
                    </a:lnTo>
                    <a:lnTo>
                      <a:pt x="1662" y="306"/>
                    </a:lnTo>
                    <a:lnTo>
                      <a:pt x="1662" y="300"/>
                    </a:lnTo>
                    <a:lnTo>
                      <a:pt x="1668" y="288"/>
                    </a:lnTo>
                    <a:lnTo>
                      <a:pt x="1668" y="282"/>
                    </a:lnTo>
                    <a:lnTo>
                      <a:pt x="1668" y="270"/>
                    </a:lnTo>
                    <a:lnTo>
                      <a:pt x="1668" y="264"/>
                    </a:lnTo>
                    <a:lnTo>
                      <a:pt x="1668" y="258"/>
                    </a:lnTo>
                    <a:lnTo>
                      <a:pt x="1668" y="246"/>
                    </a:lnTo>
                    <a:lnTo>
                      <a:pt x="1674" y="240"/>
                    </a:lnTo>
                    <a:lnTo>
                      <a:pt x="1674" y="234"/>
                    </a:lnTo>
                    <a:lnTo>
                      <a:pt x="1674" y="222"/>
                    </a:lnTo>
                    <a:lnTo>
                      <a:pt x="1674" y="216"/>
                    </a:lnTo>
                    <a:lnTo>
                      <a:pt x="1674" y="210"/>
                    </a:lnTo>
                    <a:lnTo>
                      <a:pt x="1674" y="198"/>
                    </a:lnTo>
                    <a:lnTo>
                      <a:pt x="1674" y="192"/>
                    </a:lnTo>
                    <a:lnTo>
                      <a:pt x="1680" y="186"/>
                    </a:lnTo>
                    <a:lnTo>
                      <a:pt x="1680" y="186"/>
                    </a:lnTo>
                    <a:lnTo>
                      <a:pt x="1680" y="192"/>
                    </a:lnTo>
                    <a:lnTo>
                      <a:pt x="1680" y="198"/>
                    </a:lnTo>
                    <a:lnTo>
                      <a:pt x="1680" y="204"/>
                    </a:lnTo>
                    <a:lnTo>
                      <a:pt x="1686" y="216"/>
                    </a:lnTo>
                    <a:lnTo>
                      <a:pt x="1686" y="228"/>
                    </a:lnTo>
                    <a:lnTo>
                      <a:pt x="1686" y="240"/>
                    </a:lnTo>
                    <a:lnTo>
                      <a:pt x="1686" y="252"/>
                    </a:lnTo>
                    <a:lnTo>
                      <a:pt x="1686" y="264"/>
                    </a:lnTo>
                    <a:lnTo>
                      <a:pt x="1686" y="276"/>
                    </a:lnTo>
                    <a:lnTo>
                      <a:pt x="1692" y="288"/>
                    </a:lnTo>
                    <a:lnTo>
                      <a:pt x="1692" y="300"/>
                    </a:lnTo>
                    <a:lnTo>
                      <a:pt x="1692" y="312"/>
                    </a:lnTo>
                    <a:lnTo>
                      <a:pt x="1692" y="324"/>
                    </a:lnTo>
                    <a:lnTo>
                      <a:pt x="1692" y="336"/>
                    </a:lnTo>
                    <a:lnTo>
                      <a:pt x="1692" y="342"/>
                    </a:lnTo>
                    <a:lnTo>
                      <a:pt x="1698" y="354"/>
                    </a:lnTo>
                    <a:lnTo>
                      <a:pt x="1698" y="366"/>
                    </a:lnTo>
                    <a:lnTo>
                      <a:pt x="1698" y="378"/>
                    </a:lnTo>
                    <a:lnTo>
                      <a:pt x="1698" y="390"/>
                    </a:lnTo>
                    <a:lnTo>
                      <a:pt x="1698" y="396"/>
                    </a:lnTo>
                    <a:lnTo>
                      <a:pt x="1704" y="408"/>
                    </a:lnTo>
                    <a:lnTo>
                      <a:pt x="1704" y="420"/>
                    </a:lnTo>
                    <a:lnTo>
                      <a:pt x="1704" y="432"/>
                    </a:lnTo>
                    <a:lnTo>
                      <a:pt x="1704" y="438"/>
                    </a:lnTo>
                    <a:lnTo>
                      <a:pt x="1704" y="450"/>
                    </a:lnTo>
                    <a:lnTo>
                      <a:pt x="1704" y="462"/>
                    </a:lnTo>
                    <a:lnTo>
                      <a:pt x="1710" y="468"/>
                    </a:lnTo>
                    <a:lnTo>
                      <a:pt x="1710" y="480"/>
                    </a:lnTo>
                    <a:lnTo>
                      <a:pt x="1710" y="486"/>
                    </a:lnTo>
                    <a:lnTo>
                      <a:pt x="1710" y="498"/>
                    </a:lnTo>
                    <a:lnTo>
                      <a:pt x="1710" y="504"/>
                    </a:lnTo>
                    <a:lnTo>
                      <a:pt x="1710" y="516"/>
                    </a:lnTo>
                    <a:lnTo>
                      <a:pt x="1716" y="522"/>
                    </a:lnTo>
                    <a:lnTo>
                      <a:pt x="1716" y="534"/>
                    </a:lnTo>
                    <a:lnTo>
                      <a:pt x="1716" y="540"/>
                    </a:lnTo>
                    <a:lnTo>
                      <a:pt x="1716" y="552"/>
                    </a:lnTo>
                    <a:lnTo>
                      <a:pt x="1716" y="558"/>
                    </a:lnTo>
                    <a:lnTo>
                      <a:pt x="1716" y="564"/>
                    </a:lnTo>
                    <a:lnTo>
                      <a:pt x="1722" y="576"/>
                    </a:lnTo>
                    <a:lnTo>
                      <a:pt x="1722" y="582"/>
                    </a:lnTo>
                    <a:lnTo>
                      <a:pt x="1722" y="588"/>
                    </a:lnTo>
                    <a:lnTo>
                      <a:pt x="1722" y="600"/>
                    </a:lnTo>
                    <a:lnTo>
                      <a:pt x="1722" y="606"/>
                    </a:lnTo>
                    <a:lnTo>
                      <a:pt x="1722" y="612"/>
                    </a:lnTo>
                    <a:lnTo>
                      <a:pt x="1728" y="618"/>
                    </a:lnTo>
                    <a:lnTo>
                      <a:pt x="1728" y="630"/>
                    </a:lnTo>
                    <a:lnTo>
                      <a:pt x="1728" y="636"/>
                    </a:lnTo>
                    <a:lnTo>
                      <a:pt x="1728" y="642"/>
                    </a:lnTo>
                    <a:lnTo>
                      <a:pt x="1728" y="648"/>
                    </a:lnTo>
                    <a:lnTo>
                      <a:pt x="1728" y="654"/>
                    </a:lnTo>
                    <a:lnTo>
                      <a:pt x="1734" y="660"/>
                    </a:lnTo>
                    <a:lnTo>
                      <a:pt x="1734" y="666"/>
                    </a:lnTo>
                    <a:lnTo>
                      <a:pt x="1734" y="672"/>
                    </a:lnTo>
                    <a:lnTo>
                      <a:pt x="1734" y="678"/>
                    </a:lnTo>
                    <a:lnTo>
                      <a:pt x="1734" y="684"/>
                    </a:lnTo>
                    <a:lnTo>
                      <a:pt x="1740" y="690"/>
                    </a:lnTo>
                    <a:lnTo>
                      <a:pt x="1740" y="696"/>
                    </a:lnTo>
                    <a:lnTo>
                      <a:pt x="1740" y="702"/>
                    </a:lnTo>
                    <a:lnTo>
                      <a:pt x="1740" y="708"/>
                    </a:lnTo>
                    <a:lnTo>
                      <a:pt x="1740" y="714"/>
                    </a:lnTo>
                    <a:lnTo>
                      <a:pt x="1740" y="720"/>
                    </a:lnTo>
                    <a:lnTo>
                      <a:pt x="1746" y="726"/>
                    </a:lnTo>
                    <a:lnTo>
                      <a:pt x="1746" y="732"/>
                    </a:lnTo>
                    <a:lnTo>
                      <a:pt x="1746" y="732"/>
                    </a:lnTo>
                    <a:lnTo>
                      <a:pt x="1746" y="738"/>
                    </a:lnTo>
                    <a:lnTo>
                      <a:pt x="1746" y="744"/>
                    </a:lnTo>
                    <a:lnTo>
                      <a:pt x="1746" y="750"/>
                    </a:lnTo>
                    <a:lnTo>
                      <a:pt x="1752" y="756"/>
                    </a:lnTo>
                    <a:lnTo>
                      <a:pt x="1752" y="762"/>
                    </a:lnTo>
                    <a:lnTo>
                      <a:pt x="1752" y="762"/>
                    </a:lnTo>
                    <a:lnTo>
                      <a:pt x="1752" y="768"/>
                    </a:lnTo>
                    <a:lnTo>
                      <a:pt x="1752" y="774"/>
                    </a:lnTo>
                    <a:lnTo>
                      <a:pt x="1758" y="774"/>
                    </a:lnTo>
                    <a:lnTo>
                      <a:pt x="1758" y="780"/>
                    </a:lnTo>
                    <a:lnTo>
                      <a:pt x="1758" y="780"/>
                    </a:lnTo>
                    <a:lnTo>
                      <a:pt x="1758" y="786"/>
                    </a:lnTo>
                    <a:lnTo>
                      <a:pt x="1758" y="786"/>
                    </a:lnTo>
                    <a:lnTo>
                      <a:pt x="1758" y="792"/>
                    </a:lnTo>
                    <a:lnTo>
                      <a:pt x="1764" y="792"/>
                    </a:lnTo>
                    <a:lnTo>
                      <a:pt x="1764" y="798"/>
                    </a:lnTo>
                    <a:lnTo>
                      <a:pt x="1764" y="798"/>
                    </a:lnTo>
                    <a:lnTo>
                      <a:pt x="1764" y="804"/>
                    </a:lnTo>
                    <a:lnTo>
                      <a:pt x="1764" y="804"/>
                    </a:lnTo>
                    <a:lnTo>
                      <a:pt x="1770" y="804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04"/>
                    </a:lnTo>
                    <a:lnTo>
                      <a:pt x="1782" y="804"/>
                    </a:lnTo>
                    <a:lnTo>
                      <a:pt x="1788" y="798"/>
                    </a:lnTo>
                    <a:lnTo>
                      <a:pt x="1788" y="798"/>
                    </a:lnTo>
                    <a:lnTo>
                      <a:pt x="1788" y="792"/>
                    </a:lnTo>
                    <a:lnTo>
                      <a:pt x="1788" y="792"/>
                    </a:lnTo>
                    <a:lnTo>
                      <a:pt x="1788" y="786"/>
                    </a:lnTo>
                    <a:lnTo>
                      <a:pt x="1794" y="786"/>
                    </a:lnTo>
                    <a:lnTo>
                      <a:pt x="1794" y="780"/>
                    </a:lnTo>
                    <a:lnTo>
                      <a:pt x="1794" y="780"/>
                    </a:lnTo>
                    <a:lnTo>
                      <a:pt x="1794" y="774"/>
                    </a:lnTo>
                    <a:lnTo>
                      <a:pt x="1794" y="774"/>
                    </a:lnTo>
                    <a:lnTo>
                      <a:pt x="1794" y="768"/>
                    </a:lnTo>
                    <a:lnTo>
                      <a:pt x="1800" y="762"/>
                    </a:lnTo>
                    <a:lnTo>
                      <a:pt x="1800" y="756"/>
                    </a:lnTo>
                    <a:lnTo>
                      <a:pt x="1800" y="750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6" y="738"/>
                    </a:lnTo>
                    <a:lnTo>
                      <a:pt x="1806" y="732"/>
                    </a:lnTo>
                    <a:lnTo>
                      <a:pt x="1806" y="726"/>
                    </a:lnTo>
                    <a:lnTo>
                      <a:pt x="1806" y="720"/>
                    </a:lnTo>
                    <a:lnTo>
                      <a:pt x="1806" y="714"/>
                    </a:lnTo>
                    <a:lnTo>
                      <a:pt x="1806" y="708"/>
                    </a:lnTo>
                    <a:lnTo>
                      <a:pt x="1812" y="702"/>
                    </a:lnTo>
                    <a:lnTo>
                      <a:pt x="1812" y="696"/>
                    </a:lnTo>
                    <a:lnTo>
                      <a:pt x="1812" y="696"/>
                    </a:lnTo>
                    <a:lnTo>
                      <a:pt x="1812" y="684"/>
                    </a:lnTo>
                    <a:lnTo>
                      <a:pt x="1812" y="678"/>
                    </a:lnTo>
                    <a:lnTo>
                      <a:pt x="1812" y="672"/>
                    </a:lnTo>
                    <a:lnTo>
                      <a:pt x="1818" y="666"/>
                    </a:lnTo>
                    <a:lnTo>
                      <a:pt x="1818" y="660"/>
                    </a:lnTo>
                    <a:lnTo>
                      <a:pt x="1818" y="654"/>
                    </a:lnTo>
                    <a:lnTo>
                      <a:pt x="1818" y="648"/>
                    </a:lnTo>
                    <a:lnTo>
                      <a:pt x="1818" y="642"/>
                    </a:lnTo>
                    <a:lnTo>
                      <a:pt x="1818" y="636"/>
                    </a:lnTo>
                    <a:lnTo>
                      <a:pt x="1824" y="624"/>
                    </a:lnTo>
                    <a:lnTo>
                      <a:pt x="1824" y="618"/>
                    </a:lnTo>
                    <a:lnTo>
                      <a:pt x="1824" y="612"/>
                    </a:lnTo>
                    <a:lnTo>
                      <a:pt x="1824" y="606"/>
                    </a:lnTo>
                    <a:lnTo>
                      <a:pt x="1824" y="594"/>
                    </a:lnTo>
                    <a:lnTo>
                      <a:pt x="1830" y="588"/>
                    </a:lnTo>
                    <a:lnTo>
                      <a:pt x="1830" y="582"/>
                    </a:lnTo>
                    <a:lnTo>
                      <a:pt x="1830" y="570"/>
                    </a:lnTo>
                    <a:lnTo>
                      <a:pt x="1830" y="564"/>
                    </a:lnTo>
                    <a:lnTo>
                      <a:pt x="1830" y="552"/>
                    </a:lnTo>
                    <a:lnTo>
                      <a:pt x="1830" y="546"/>
                    </a:lnTo>
                    <a:lnTo>
                      <a:pt x="1836" y="540"/>
                    </a:lnTo>
                    <a:lnTo>
                      <a:pt x="1836" y="528"/>
                    </a:lnTo>
                    <a:lnTo>
                      <a:pt x="1836" y="522"/>
                    </a:lnTo>
                    <a:lnTo>
                      <a:pt x="1836" y="510"/>
                    </a:lnTo>
                    <a:lnTo>
                      <a:pt x="1836" y="498"/>
                    </a:lnTo>
                    <a:lnTo>
                      <a:pt x="1836" y="492"/>
                    </a:lnTo>
                    <a:lnTo>
                      <a:pt x="1842" y="480"/>
                    </a:lnTo>
                    <a:lnTo>
                      <a:pt x="1842" y="474"/>
                    </a:lnTo>
                    <a:lnTo>
                      <a:pt x="1842" y="462"/>
                    </a:lnTo>
                    <a:lnTo>
                      <a:pt x="1842" y="450"/>
                    </a:lnTo>
                    <a:lnTo>
                      <a:pt x="1842" y="444"/>
                    </a:lnTo>
                    <a:lnTo>
                      <a:pt x="1842" y="432"/>
                    </a:lnTo>
                    <a:lnTo>
                      <a:pt x="1848" y="420"/>
                    </a:lnTo>
                    <a:lnTo>
                      <a:pt x="1848" y="408"/>
                    </a:lnTo>
                    <a:lnTo>
                      <a:pt x="1848" y="402"/>
                    </a:lnTo>
                    <a:lnTo>
                      <a:pt x="1848" y="390"/>
                    </a:lnTo>
                    <a:lnTo>
                      <a:pt x="1848" y="378"/>
                    </a:lnTo>
                    <a:lnTo>
                      <a:pt x="1848" y="366"/>
                    </a:lnTo>
                    <a:lnTo>
                      <a:pt x="1854" y="354"/>
                    </a:lnTo>
                    <a:lnTo>
                      <a:pt x="1854" y="342"/>
                    </a:lnTo>
                    <a:lnTo>
                      <a:pt x="1854" y="330"/>
                    </a:lnTo>
                    <a:lnTo>
                      <a:pt x="1854" y="318"/>
                    </a:lnTo>
                    <a:lnTo>
                      <a:pt x="1854" y="312"/>
                    </a:lnTo>
                    <a:lnTo>
                      <a:pt x="1860" y="300"/>
                    </a:lnTo>
                    <a:lnTo>
                      <a:pt x="1860" y="282"/>
                    </a:lnTo>
                    <a:lnTo>
                      <a:pt x="1860" y="270"/>
                    </a:lnTo>
                    <a:lnTo>
                      <a:pt x="1860" y="258"/>
                    </a:lnTo>
                    <a:lnTo>
                      <a:pt x="1860" y="246"/>
                    </a:lnTo>
                    <a:lnTo>
                      <a:pt x="1860" y="234"/>
                    </a:lnTo>
                    <a:lnTo>
                      <a:pt x="1866" y="222"/>
                    </a:lnTo>
                    <a:lnTo>
                      <a:pt x="1866" y="210"/>
                    </a:lnTo>
                    <a:lnTo>
                      <a:pt x="1866" y="198"/>
                    </a:lnTo>
                    <a:lnTo>
                      <a:pt x="1866" y="186"/>
                    </a:lnTo>
                    <a:lnTo>
                      <a:pt x="1866" y="168"/>
                    </a:lnTo>
                    <a:lnTo>
                      <a:pt x="1866" y="156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56"/>
                    </a:lnTo>
                    <a:lnTo>
                      <a:pt x="1878" y="192"/>
                    </a:lnTo>
                    <a:lnTo>
                      <a:pt x="1878" y="216"/>
                    </a:lnTo>
                    <a:lnTo>
                      <a:pt x="1878" y="240"/>
                    </a:lnTo>
                    <a:lnTo>
                      <a:pt x="1878" y="264"/>
                    </a:lnTo>
                    <a:lnTo>
                      <a:pt x="1878" y="288"/>
                    </a:lnTo>
                    <a:lnTo>
                      <a:pt x="1878" y="312"/>
                    </a:lnTo>
                    <a:lnTo>
                      <a:pt x="1878" y="336"/>
                    </a:lnTo>
                    <a:lnTo>
                      <a:pt x="1884" y="360"/>
                    </a:lnTo>
                    <a:lnTo>
                      <a:pt x="1884" y="384"/>
                    </a:lnTo>
                    <a:lnTo>
                      <a:pt x="1884" y="408"/>
                    </a:lnTo>
                    <a:lnTo>
                      <a:pt x="1884" y="432"/>
                    </a:lnTo>
                    <a:lnTo>
                      <a:pt x="1884" y="450"/>
                    </a:lnTo>
                    <a:lnTo>
                      <a:pt x="1884" y="474"/>
                    </a:lnTo>
                    <a:lnTo>
                      <a:pt x="1890" y="498"/>
                    </a:lnTo>
                    <a:lnTo>
                      <a:pt x="1890" y="516"/>
                    </a:lnTo>
                    <a:lnTo>
                      <a:pt x="1890" y="540"/>
                    </a:lnTo>
                    <a:lnTo>
                      <a:pt x="1890" y="558"/>
                    </a:lnTo>
                    <a:lnTo>
                      <a:pt x="1890" y="576"/>
                    </a:lnTo>
                    <a:lnTo>
                      <a:pt x="1890" y="594"/>
                    </a:lnTo>
                    <a:lnTo>
                      <a:pt x="1896" y="612"/>
                    </a:lnTo>
                    <a:lnTo>
                      <a:pt x="1896" y="630"/>
                    </a:lnTo>
                    <a:lnTo>
                      <a:pt x="1896" y="648"/>
                    </a:lnTo>
                    <a:lnTo>
                      <a:pt x="1896" y="660"/>
                    </a:lnTo>
                    <a:lnTo>
                      <a:pt x="1896" y="678"/>
                    </a:lnTo>
                    <a:lnTo>
                      <a:pt x="1902" y="690"/>
                    </a:lnTo>
                    <a:lnTo>
                      <a:pt x="1902" y="708"/>
                    </a:lnTo>
                    <a:lnTo>
                      <a:pt x="1902" y="720"/>
                    </a:lnTo>
                    <a:lnTo>
                      <a:pt x="1902" y="732"/>
                    </a:lnTo>
                    <a:lnTo>
                      <a:pt x="1902" y="744"/>
                    </a:lnTo>
                    <a:lnTo>
                      <a:pt x="1902" y="756"/>
                    </a:lnTo>
                    <a:lnTo>
                      <a:pt x="1908" y="768"/>
                    </a:lnTo>
                    <a:lnTo>
                      <a:pt x="1908" y="780"/>
                    </a:lnTo>
                    <a:lnTo>
                      <a:pt x="1908" y="786"/>
                    </a:lnTo>
                    <a:lnTo>
                      <a:pt x="1908" y="798"/>
                    </a:lnTo>
                    <a:lnTo>
                      <a:pt x="1908" y="804"/>
                    </a:lnTo>
                    <a:lnTo>
                      <a:pt x="1908" y="816"/>
                    </a:lnTo>
                    <a:lnTo>
                      <a:pt x="1914" y="822"/>
                    </a:lnTo>
                    <a:lnTo>
                      <a:pt x="1914" y="828"/>
                    </a:lnTo>
                    <a:lnTo>
                      <a:pt x="1914" y="840"/>
                    </a:lnTo>
                    <a:lnTo>
                      <a:pt x="1914" y="846"/>
                    </a:lnTo>
                    <a:lnTo>
                      <a:pt x="1914" y="852"/>
                    </a:lnTo>
                    <a:lnTo>
                      <a:pt x="1920" y="852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64"/>
                    </a:lnTo>
                    <a:lnTo>
                      <a:pt x="1920" y="864"/>
                    </a:lnTo>
                    <a:lnTo>
                      <a:pt x="1926" y="864"/>
                    </a:lnTo>
                    <a:lnTo>
                      <a:pt x="1926" y="864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2"/>
                    </a:lnTo>
                    <a:lnTo>
                      <a:pt x="1932" y="846"/>
                    </a:lnTo>
                    <a:lnTo>
                      <a:pt x="1932" y="846"/>
                    </a:lnTo>
                    <a:lnTo>
                      <a:pt x="1932" y="840"/>
                    </a:lnTo>
                    <a:lnTo>
                      <a:pt x="1932" y="834"/>
                    </a:lnTo>
                    <a:lnTo>
                      <a:pt x="1932" y="828"/>
                    </a:lnTo>
                    <a:lnTo>
                      <a:pt x="1938" y="822"/>
                    </a:lnTo>
                    <a:lnTo>
                      <a:pt x="1938" y="816"/>
                    </a:lnTo>
                    <a:lnTo>
                      <a:pt x="1938" y="804"/>
                    </a:lnTo>
                    <a:lnTo>
                      <a:pt x="1938" y="798"/>
                    </a:lnTo>
                    <a:lnTo>
                      <a:pt x="1938" y="786"/>
                    </a:lnTo>
                    <a:lnTo>
                      <a:pt x="1938" y="774"/>
                    </a:lnTo>
                    <a:lnTo>
                      <a:pt x="1944" y="768"/>
                    </a:lnTo>
                    <a:lnTo>
                      <a:pt x="1944" y="756"/>
                    </a:lnTo>
                    <a:lnTo>
                      <a:pt x="1944" y="744"/>
                    </a:lnTo>
                    <a:lnTo>
                      <a:pt x="1944" y="732"/>
                    </a:lnTo>
                    <a:lnTo>
                      <a:pt x="1944" y="714"/>
                    </a:lnTo>
                    <a:lnTo>
                      <a:pt x="1944" y="702"/>
                    </a:lnTo>
                    <a:lnTo>
                      <a:pt x="1950" y="690"/>
                    </a:lnTo>
                    <a:lnTo>
                      <a:pt x="1950" y="678"/>
                    </a:lnTo>
                    <a:lnTo>
                      <a:pt x="1950" y="666"/>
                    </a:lnTo>
                    <a:lnTo>
                      <a:pt x="1950" y="648"/>
                    </a:lnTo>
                    <a:lnTo>
                      <a:pt x="1950" y="630"/>
                    </a:lnTo>
                    <a:lnTo>
                      <a:pt x="1950" y="606"/>
                    </a:lnTo>
                    <a:lnTo>
                      <a:pt x="1956" y="546"/>
                    </a:lnTo>
                    <a:lnTo>
                      <a:pt x="1956" y="504"/>
                    </a:lnTo>
                    <a:lnTo>
                      <a:pt x="1956" y="462"/>
                    </a:lnTo>
                    <a:lnTo>
                      <a:pt x="1956" y="408"/>
                    </a:lnTo>
                    <a:lnTo>
                      <a:pt x="1956" y="348"/>
                    </a:lnTo>
                    <a:lnTo>
                      <a:pt x="1956" y="282"/>
                    </a:lnTo>
                    <a:lnTo>
                      <a:pt x="1962" y="216"/>
                    </a:lnTo>
                    <a:lnTo>
                      <a:pt x="1962" y="162"/>
                    </a:lnTo>
                    <a:lnTo>
                      <a:pt x="1962" y="108"/>
                    </a:lnTo>
                    <a:lnTo>
                      <a:pt x="1962" y="66"/>
                    </a:lnTo>
                    <a:lnTo>
                      <a:pt x="1962" y="12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6"/>
                    </a:lnTo>
                    <a:lnTo>
                      <a:pt x="1968" y="12"/>
                    </a:lnTo>
                    <a:lnTo>
                      <a:pt x="1968" y="18"/>
                    </a:lnTo>
                    <a:lnTo>
                      <a:pt x="1968" y="24"/>
                    </a:lnTo>
                    <a:lnTo>
                      <a:pt x="1974" y="30"/>
                    </a:lnTo>
                    <a:lnTo>
                      <a:pt x="1974" y="36"/>
                    </a:lnTo>
                    <a:lnTo>
                      <a:pt x="1974" y="42"/>
                    </a:lnTo>
                    <a:lnTo>
                      <a:pt x="1974" y="48"/>
                    </a:lnTo>
                    <a:lnTo>
                      <a:pt x="1974" y="54"/>
                    </a:lnTo>
                    <a:lnTo>
                      <a:pt x="1974" y="60"/>
                    </a:lnTo>
                    <a:lnTo>
                      <a:pt x="1980" y="66"/>
                    </a:lnTo>
                    <a:lnTo>
                      <a:pt x="1980" y="72"/>
                    </a:lnTo>
                    <a:lnTo>
                      <a:pt x="1980" y="78"/>
                    </a:lnTo>
                    <a:lnTo>
                      <a:pt x="1980" y="84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6"/>
                    </a:lnTo>
                    <a:lnTo>
                      <a:pt x="1992" y="132"/>
                    </a:lnTo>
                    <a:lnTo>
                      <a:pt x="1992" y="138"/>
                    </a:lnTo>
                    <a:lnTo>
                      <a:pt x="1992" y="144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2" y="162"/>
                    </a:lnTo>
                    <a:lnTo>
                      <a:pt x="1998" y="168"/>
                    </a:lnTo>
                    <a:lnTo>
                      <a:pt x="1998" y="168"/>
                    </a:lnTo>
                    <a:lnTo>
                      <a:pt x="1998" y="174"/>
                    </a:lnTo>
                    <a:lnTo>
                      <a:pt x="1998" y="180"/>
                    </a:lnTo>
                    <a:lnTo>
                      <a:pt x="1998" y="186"/>
                    </a:lnTo>
                    <a:lnTo>
                      <a:pt x="2004" y="192"/>
                    </a:lnTo>
                    <a:lnTo>
                      <a:pt x="2004" y="198"/>
                    </a:lnTo>
                    <a:lnTo>
                      <a:pt x="2004" y="204"/>
                    </a:lnTo>
                    <a:lnTo>
                      <a:pt x="2004" y="204"/>
                    </a:lnTo>
                    <a:lnTo>
                      <a:pt x="2004" y="210"/>
                    </a:lnTo>
                    <a:lnTo>
                      <a:pt x="2004" y="216"/>
                    </a:lnTo>
                    <a:lnTo>
                      <a:pt x="2010" y="222"/>
                    </a:lnTo>
                    <a:lnTo>
                      <a:pt x="2010" y="228"/>
                    </a:lnTo>
                    <a:lnTo>
                      <a:pt x="2010" y="234"/>
                    </a:lnTo>
                    <a:lnTo>
                      <a:pt x="2010" y="234"/>
                    </a:lnTo>
                    <a:lnTo>
                      <a:pt x="2010" y="240"/>
                    </a:lnTo>
                    <a:lnTo>
                      <a:pt x="2010" y="246"/>
                    </a:lnTo>
                    <a:lnTo>
                      <a:pt x="2016" y="252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64"/>
                    </a:lnTo>
                    <a:lnTo>
                      <a:pt x="2016" y="270"/>
                    </a:lnTo>
                    <a:lnTo>
                      <a:pt x="2016" y="276"/>
                    </a:lnTo>
                    <a:lnTo>
                      <a:pt x="2022" y="276"/>
                    </a:lnTo>
                    <a:lnTo>
                      <a:pt x="2022" y="282"/>
                    </a:lnTo>
                    <a:lnTo>
                      <a:pt x="2022" y="288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300"/>
                    </a:lnTo>
                    <a:lnTo>
                      <a:pt x="2028" y="306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8"/>
                    </a:lnTo>
                    <a:lnTo>
                      <a:pt x="2028" y="324"/>
                    </a:lnTo>
                    <a:lnTo>
                      <a:pt x="2034" y="330"/>
                    </a:lnTo>
                    <a:lnTo>
                      <a:pt x="2034" y="330"/>
                    </a:lnTo>
                    <a:lnTo>
                      <a:pt x="2034" y="336"/>
                    </a:lnTo>
                    <a:lnTo>
                      <a:pt x="2034" y="342"/>
                    </a:lnTo>
                    <a:lnTo>
                      <a:pt x="2034" y="342"/>
                    </a:lnTo>
                    <a:lnTo>
                      <a:pt x="2034" y="348"/>
                    </a:lnTo>
                    <a:lnTo>
                      <a:pt x="2040" y="354"/>
                    </a:lnTo>
                    <a:lnTo>
                      <a:pt x="2040" y="354"/>
                    </a:lnTo>
                    <a:lnTo>
                      <a:pt x="2040" y="360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72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046" y="384"/>
                    </a:lnTo>
                    <a:lnTo>
                      <a:pt x="2046" y="390"/>
                    </a:lnTo>
                    <a:lnTo>
                      <a:pt x="2046" y="390"/>
                    </a:lnTo>
                    <a:lnTo>
                      <a:pt x="2046" y="396"/>
                    </a:lnTo>
                    <a:lnTo>
                      <a:pt x="2052" y="402"/>
                    </a:lnTo>
                    <a:lnTo>
                      <a:pt x="2052" y="402"/>
                    </a:lnTo>
                    <a:lnTo>
                      <a:pt x="2052" y="408"/>
                    </a:lnTo>
                    <a:lnTo>
                      <a:pt x="2052" y="408"/>
                    </a:lnTo>
                    <a:lnTo>
                      <a:pt x="2052" y="420"/>
                    </a:lnTo>
                    <a:lnTo>
                      <a:pt x="2058" y="420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8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70" y="462"/>
                    </a:lnTo>
                    <a:lnTo>
                      <a:pt x="2070" y="468"/>
                    </a:lnTo>
                    <a:lnTo>
                      <a:pt x="2070" y="468"/>
                    </a:lnTo>
                    <a:lnTo>
                      <a:pt x="2070" y="474"/>
                    </a:lnTo>
                    <a:lnTo>
                      <a:pt x="2070" y="474"/>
                    </a:lnTo>
                    <a:lnTo>
                      <a:pt x="2076" y="480"/>
                    </a:lnTo>
                    <a:lnTo>
                      <a:pt x="2076" y="486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8"/>
                    </a:lnTo>
                    <a:lnTo>
                      <a:pt x="2076" y="498"/>
                    </a:lnTo>
                    <a:lnTo>
                      <a:pt x="2076" y="504"/>
                    </a:lnTo>
                    <a:lnTo>
                      <a:pt x="2082" y="504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8" y="504"/>
                    </a:lnTo>
                    <a:lnTo>
                      <a:pt x="2088" y="504"/>
                    </a:lnTo>
                    <a:lnTo>
                      <a:pt x="2088" y="498"/>
                    </a:lnTo>
                    <a:lnTo>
                      <a:pt x="2088" y="498"/>
                    </a:lnTo>
                    <a:lnTo>
                      <a:pt x="2088" y="492"/>
                    </a:lnTo>
                    <a:lnTo>
                      <a:pt x="2088" y="492"/>
                    </a:lnTo>
                    <a:lnTo>
                      <a:pt x="2094" y="486"/>
                    </a:lnTo>
                    <a:lnTo>
                      <a:pt x="2094" y="486"/>
                    </a:lnTo>
                    <a:lnTo>
                      <a:pt x="2094" y="474"/>
                    </a:lnTo>
                    <a:lnTo>
                      <a:pt x="2094" y="474"/>
                    </a:lnTo>
                    <a:lnTo>
                      <a:pt x="2094" y="468"/>
                    </a:lnTo>
                    <a:lnTo>
                      <a:pt x="2094" y="468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6" y="456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202" y="456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44"/>
                    </a:lnTo>
                    <a:lnTo>
                      <a:pt x="2202" y="438"/>
                    </a:lnTo>
                    <a:lnTo>
                      <a:pt x="2202" y="426"/>
                    </a:lnTo>
                    <a:lnTo>
                      <a:pt x="2208" y="420"/>
                    </a:lnTo>
                    <a:lnTo>
                      <a:pt x="2208" y="402"/>
                    </a:lnTo>
                    <a:lnTo>
                      <a:pt x="2208" y="390"/>
                    </a:lnTo>
                    <a:lnTo>
                      <a:pt x="2208" y="384"/>
                    </a:lnTo>
                    <a:lnTo>
                      <a:pt x="2208" y="372"/>
                    </a:lnTo>
                    <a:lnTo>
                      <a:pt x="2208" y="360"/>
                    </a:lnTo>
                    <a:lnTo>
                      <a:pt x="2214" y="354"/>
                    </a:lnTo>
                    <a:lnTo>
                      <a:pt x="2214" y="342"/>
                    </a:lnTo>
                    <a:lnTo>
                      <a:pt x="2214" y="336"/>
                    </a:lnTo>
                    <a:lnTo>
                      <a:pt x="2214" y="324"/>
                    </a:lnTo>
                    <a:lnTo>
                      <a:pt x="2214" y="312"/>
                    </a:lnTo>
                    <a:lnTo>
                      <a:pt x="2220" y="306"/>
                    </a:lnTo>
                    <a:lnTo>
                      <a:pt x="2220" y="300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0" y="312"/>
                    </a:lnTo>
                    <a:lnTo>
                      <a:pt x="2220" y="324"/>
                    </a:lnTo>
                    <a:lnTo>
                      <a:pt x="2226" y="336"/>
                    </a:lnTo>
                    <a:lnTo>
                      <a:pt x="2226" y="342"/>
                    </a:lnTo>
                    <a:lnTo>
                      <a:pt x="2226" y="354"/>
                    </a:lnTo>
                    <a:lnTo>
                      <a:pt x="2226" y="360"/>
                    </a:lnTo>
                    <a:lnTo>
                      <a:pt x="2226" y="384"/>
                    </a:lnTo>
                    <a:lnTo>
                      <a:pt x="2226" y="390"/>
                    </a:lnTo>
                    <a:lnTo>
                      <a:pt x="2232" y="402"/>
                    </a:lnTo>
                    <a:lnTo>
                      <a:pt x="2232" y="408"/>
                    </a:lnTo>
                    <a:lnTo>
                      <a:pt x="2232" y="420"/>
                    </a:lnTo>
                    <a:lnTo>
                      <a:pt x="2232" y="426"/>
                    </a:lnTo>
                    <a:lnTo>
                      <a:pt x="2232" y="438"/>
                    </a:lnTo>
                    <a:lnTo>
                      <a:pt x="2232" y="444"/>
                    </a:lnTo>
                    <a:lnTo>
                      <a:pt x="2238" y="450"/>
                    </a:lnTo>
                    <a:lnTo>
                      <a:pt x="2238" y="450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68"/>
                    </a:lnTo>
                    <a:lnTo>
                      <a:pt x="2310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34" y="462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0"/>
                    </a:lnTo>
                    <a:lnTo>
                      <a:pt x="2340" y="450"/>
                    </a:lnTo>
                    <a:lnTo>
                      <a:pt x="2340" y="444"/>
                    </a:lnTo>
                    <a:lnTo>
                      <a:pt x="2340" y="438"/>
                    </a:lnTo>
                    <a:lnTo>
                      <a:pt x="2340" y="420"/>
                    </a:lnTo>
                    <a:lnTo>
                      <a:pt x="2340" y="408"/>
                    </a:lnTo>
                    <a:lnTo>
                      <a:pt x="2346" y="402"/>
                    </a:lnTo>
                    <a:lnTo>
                      <a:pt x="2346" y="390"/>
                    </a:lnTo>
                    <a:lnTo>
                      <a:pt x="2346" y="384"/>
                    </a:lnTo>
                    <a:lnTo>
                      <a:pt x="2346" y="372"/>
                    </a:lnTo>
                    <a:lnTo>
                      <a:pt x="2346" y="360"/>
                    </a:lnTo>
                    <a:lnTo>
                      <a:pt x="2346" y="354"/>
                    </a:lnTo>
                    <a:lnTo>
                      <a:pt x="2346" y="342"/>
                    </a:lnTo>
                    <a:lnTo>
                      <a:pt x="2352" y="336"/>
                    </a:lnTo>
                    <a:lnTo>
                      <a:pt x="2352" y="312"/>
                    </a:lnTo>
                    <a:lnTo>
                      <a:pt x="2352" y="306"/>
                    </a:lnTo>
                    <a:lnTo>
                      <a:pt x="2352" y="306"/>
                    </a:lnTo>
                    <a:lnTo>
                      <a:pt x="2352" y="300"/>
                    </a:lnTo>
                    <a:lnTo>
                      <a:pt x="2358" y="306"/>
                    </a:lnTo>
                    <a:lnTo>
                      <a:pt x="2358" y="306"/>
                    </a:lnTo>
                    <a:lnTo>
                      <a:pt x="2358" y="312"/>
                    </a:lnTo>
                    <a:lnTo>
                      <a:pt x="2358" y="324"/>
                    </a:lnTo>
                    <a:lnTo>
                      <a:pt x="2358" y="336"/>
                    </a:lnTo>
                    <a:lnTo>
                      <a:pt x="2358" y="342"/>
                    </a:lnTo>
                    <a:lnTo>
                      <a:pt x="2364" y="360"/>
                    </a:lnTo>
                    <a:lnTo>
                      <a:pt x="2364" y="372"/>
                    </a:lnTo>
                    <a:lnTo>
                      <a:pt x="2364" y="384"/>
                    </a:lnTo>
                    <a:lnTo>
                      <a:pt x="2364" y="390"/>
                    </a:lnTo>
                    <a:lnTo>
                      <a:pt x="2364" y="402"/>
                    </a:lnTo>
                    <a:lnTo>
                      <a:pt x="2364" y="408"/>
                    </a:lnTo>
                    <a:lnTo>
                      <a:pt x="2370" y="420"/>
                    </a:lnTo>
                    <a:lnTo>
                      <a:pt x="2370" y="426"/>
                    </a:lnTo>
                    <a:lnTo>
                      <a:pt x="2370" y="438"/>
                    </a:lnTo>
                    <a:lnTo>
                      <a:pt x="2370" y="444"/>
                    </a:lnTo>
                    <a:lnTo>
                      <a:pt x="2370" y="450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62"/>
                    </a:lnTo>
                    <a:lnTo>
                      <a:pt x="2376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8" y="462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400" y="468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8" y="474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44"/>
                    </a:lnTo>
                    <a:lnTo>
                      <a:pt x="2478" y="426"/>
                    </a:lnTo>
                    <a:lnTo>
                      <a:pt x="2478" y="420"/>
                    </a:lnTo>
                    <a:lnTo>
                      <a:pt x="2478" y="408"/>
                    </a:lnTo>
                    <a:lnTo>
                      <a:pt x="2478" y="402"/>
                    </a:lnTo>
                    <a:lnTo>
                      <a:pt x="2478" y="390"/>
                    </a:lnTo>
                    <a:lnTo>
                      <a:pt x="2478" y="384"/>
                    </a:lnTo>
                    <a:lnTo>
                      <a:pt x="2484" y="372"/>
                    </a:lnTo>
                    <a:lnTo>
                      <a:pt x="2484" y="360"/>
                    </a:lnTo>
                    <a:lnTo>
                      <a:pt x="2484" y="354"/>
                    </a:lnTo>
                    <a:lnTo>
                      <a:pt x="2484" y="336"/>
                    </a:lnTo>
                    <a:lnTo>
                      <a:pt x="2484" y="324"/>
                    </a:lnTo>
                    <a:lnTo>
                      <a:pt x="2490" y="312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0" y="300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6" y="312"/>
                    </a:lnTo>
                    <a:lnTo>
                      <a:pt x="2496" y="324"/>
                    </a:lnTo>
                    <a:lnTo>
                      <a:pt x="2496" y="342"/>
                    </a:lnTo>
                    <a:lnTo>
                      <a:pt x="2496" y="354"/>
                    </a:lnTo>
                    <a:lnTo>
                      <a:pt x="2496" y="360"/>
                    </a:lnTo>
                    <a:lnTo>
                      <a:pt x="2496" y="372"/>
                    </a:lnTo>
                    <a:lnTo>
                      <a:pt x="2502" y="384"/>
                    </a:lnTo>
                    <a:lnTo>
                      <a:pt x="2502" y="390"/>
                    </a:lnTo>
                    <a:lnTo>
                      <a:pt x="2502" y="402"/>
                    </a:lnTo>
                    <a:lnTo>
                      <a:pt x="2502" y="408"/>
                    </a:lnTo>
                    <a:lnTo>
                      <a:pt x="2502" y="420"/>
                    </a:lnTo>
                    <a:lnTo>
                      <a:pt x="2502" y="426"/>
                    </a:lnTo>
                    <a:lnTo>
                      <a:pt x="2508" y="444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14" y="456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10" y="456"/>
                    </a:lnTo>
                    <a:lnTo>
                      <a:pt x="2610" y="456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38"/>
                    </a:lnTo>
                    <a:lnTo>
                      <a:pt x="2610" y="432"/>
                    </a:lnTo>
                    <a:lnTo>
                      <a:pt x="2616" y="426"/>
                    </a:lnTo>
                    <a:lnTo>
                      <a:pt x="2616" y="420"/>
                    </a:lnTo>
                    <a:lnTo>
                      <a:pt x="2616" y="414"/>
                    </a:lnTo>
                    <a:lnTo>
                      <a:pt x="2616" y="408"/>
                    </a:lnTo>
                    <a:lnTo>
                      <a:pt x="2616" y="402"/>
                    </a:lnTo>
                    <a:lnTo>
                      <a:pt x="2616" y="396"/>
                    </a:lnTo>
                    <a:lnTo>
                      <a:pt x="2622" y="384"/>
                    </a:lnTo>
                    <a:lnTo>
                      <a:pt x="2622" y="378"/>
                    </a:lnTo>
                    <a:lnTo>
                      <a:pt x="2622" y="372"/>
                    </a:lnTo>
                    <a:lnTo>
                      <a:pt x="2622" y="366"/>
                    </a:lnTo>
                    <a:lnTo>
                      <a:pt x="2622" y="360"/>
                    </a:lnTo>
                    <a:lnTo>
                      <a:pt x="2628" y="360"/>
                    </a:lnTo>
                    <a:lnTo>
                      <a:pt x="2628" y="366"/>
                    </a:lnTo>
                    <a:lnTo>
                      <a:pt x="2628" y="372"/>
                    </a:lnTo>
                    <a:lnTo>
                      <a:pt x="2628" y="378"/>
                    </a:lnTo>
                    <a:lnTo>
                      <a:pt x="2628" y="390"/>
                    </a:lnTo>
                    <a:lnTo>
                      <a:pt x="2628" y="414"/>
                    </a:lnTo>
                    <a:lnTo>
                      <a:pt x="2634" y="426"/>
                    </a:lnTo>
                    <a:lnTo>
                      <a:pt x="2634" y="438"/>
                    </a:lnTo>
                    <a:lnTo>
                      <a:pt x="2634" y="450"/>
                    </a:lnTo>
                    <a:lnTo>
                      <a:pt x="2634" y="462"/>
                    </a:lnTo>
                    <a:lnTo>
                      <a:pt x="2634" y="480"/>
                    </a:lnTo>
                    <a:lnTo>
                      <a:pt x="2634" y="492"/>
                    </a:lnTo>
                    <a:lnTo>
                      <a:pt x="2640" y="504"/>
                    </a:lnTo>
                    <a:lnTo>
                      <a:pt x="2640" y="510"/>
                    </a:lnTo>
                    <a:lnTo>
                      <a:pt x="2640" y="522"/>
                    </a:lnTo>
                    <a:lnTo>
                      <a:pt x="2640" y="546"/>
                    </a:lnTo>
                    <a:lnTo>
                      <a:pt x="2640" y="552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64"/>
                    </a:lnTo>
                    <a:lnTo>
                      <a:pt x="2646" y="564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46"/>
                    </a:lnTo>
                    <a:lnTo>
                      <a:pt x="2652" y="546"/>
                    </a:lnTo>
                    <a:lnTo>
                      <a:pt x="2658" y="546"/>
                    </a:lnTo>
                    <a:lnTo>
                      <a:pt x="2658" y="540"/>
                    </a:lnTo>
                    <a:lnTo>
                      <a:pt x="2658" y="540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64" y="528"/>
                    </a:lnTo>
                    <a:lnTo>
                      <a:pt x="2664" y="528"/>
                    </a:lnTo>
                    <a:lnTo>
                      <a:pt x="2664" y="522"/>
                    </a:lnTo>
                    <a:lnTo>
                      <a:pt x="2664" y="522"/>
                    </a:lnTo>
                    <a:lnTo>
                      <a:pt x="2664" y="516"/>
                    </a:lnTo>
                    <a:lnTo>
                      <a:pt x="2664" y="516"/>
                    </a:lnTo>
                    <a:lnTo>
                      <a:pt x="2670" y="516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498"/>
                    </a:lnTo>
                    <a:lnTo>
                      <a:pt x="2676" y="498"/>
                    </a:lnTo>
                    <a:lnTo>
                      <a:pt x="2676" y="492"/>
                    </a:lnTo>
                    <a:lnTo>
                      <a:pt x="2676" y="492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0"/>
                    </a:lnTo>
                    <a:lnTo>
                      <a:pt x="2682" y="480"/>
                    </a:lnTo>
                    <a:lnTo>
                      <a:pt x="2682" y="474"/>
                    </a:lnTo>
                    <a:lnTo>
                      <a:pt x="2682" y="474"/>
                    </a:lnTo>
                    <a:lnTo>
                      <a:pt x="2682" y="468"/>
                    </a:lnTo>
                    <a:lnTo>
                      <a:pt x="2682" y="468"/>
                    </a:lnTo>
                    <a:lnTo>
                      <a:pt x="2682" y="462"/>
                    </a:lnTo>
                    <a:lnTo>
                      <a:pt x="2688" y="462"/>
                    </a:lnTo>
                    <a:lnTo>
                      <a:pt x="2688" y="456"/>
                    </a:lnTo>
                    <a:lnTo>
                      <a:pt x="2688" y="456"/>
                    </a:lnTo>
                    <a:lnTo>
                      <a:pt x="2688" y="450"/>
                    </a:lnTo>
                    <a:lnTo>
                      <a:pt x="2688" y="450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26"/>
                    </a:lnTo>
                    <a:lnTo>
                      <a:pt x="2700" y="426"/>
                    </a:lnTo>
                    <a:lnTo>
                      <a:pt x="2700" y="420"/>
                    </a:lnTo>
                    <a:lnTo>
                      <a:pt x="2700" y="414"/>
                    </a:lnTo>
                    <a:lnTo>
                      <a:pt x="2700" y="414"/>
                    </a:lnTo>
                    <a:lnTo>
                      <a:pt x="2700" y="408"/>
                    </a:lnTo>
                    <a:lnTo>
                      <a:pt x="2700" y="408"/>
                    </a:lnTo>
                    <a:lnTo>
                      <a:pt x="2706" y="402"/>
                    </a:lnTo>
                    <a:lnTo>
                      <a:pt x="2706" y="396"/>
                    </a:lnTo>
                    <a:lnTo>
                      <a:pt x="2706" y="396"/>
                    </a:lnTo>
                    <a:lnTo>
                      <a:pt x="2706" y="390"/>
                    </a:lnTo>
                    <a:lnTo>
                      <a:pt x="2706" y="390"/>
                    </a:lnTo>
                    <a:lnTo>
                      <a:pt x="2706" y="384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2"/>
                    </a:lnTo>
                    <a:lnTo>
                      <a:pt x="2712" y="366"/>
                    </a:lnTo>
                    <a:lnTo>
                      <a:pt x="2712" y="366"/>
                    </a:lnTo>
                    <a:lnTo>
                      <a:pt x="2712" y="360"/>
                    </a:lnTo>
                    <a:lnTo>
                      <a:pt x="2718" y="354"/>
                    </a:lnTo>
                    <a:lnTo>
                      <a:pt x="2718" y="354"/>
                    </a:lnTo>
                    <a:lnTo>
                      <a:pt x="2718" y="348"/>
                    </a:lnTo>
                    <a:lnTo>
                      <a:pt x="2718" y="342"/>
                    </a:lnTo>
                    <a:lnTo>
                      <a:pt x="2718" y="342"/>
                    </a:lnTo>
                    <a:lnTo>
                      <a:pt x="2724" y="336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24"/>
                    </a:lnTo>
                    <a:lnTo>
                      <a:pt x="2724" y="318"/>
                    </a:lnTo>
                    <a:lnTo>
                      <a:pt x="2724" y="312"/>
                    </a:lnTo>
                    <a:lnTo>
                      <a:pt x="2730" y="312"/>
                    </a:lnTo>
                    <a:lnTo>
                      <a:pt x="2730" y="306"/>
                    </a:lnTo>
                    <a:lnTo>
                      <a:pt x="2730" y="300"/>
                    </a:lnTo>
                    <a:lnTo>
                      <a:pt x="2730" y="300"/>
                    </a:lnTo>
                    <a:lnTo>
                      <a:pt x="2730" y="294"/>
                    </a:lnTo>
                    <a:lnTo>
                      <a:pt x="2730" y="288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76"/>
                    </a:lnTo>
                    <a:lnTo>
                      <a:pt x="2736" y="270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42" y="258"/>
                    </a:lnTo>
                    <a:lnTo>
                      <a:pt x="2742" y="252"/>
                    </a:lnTo>
                    <a:lnTo>
                      <a:pt x="2742" y="246"/>
                    </a:lnTo>
                    <a:lnTo>
                      <a:pt x="2742" y="240"/>
                    </a:lnTo>
                    <a:lnTo>
                      <a:pt x="2742" y="240"/>
                    </a:lnTo>
                    <a:lnTo>
                      <a:pt x="2742" y="234"/>
                    </a:lnTo>
                    <a:lnTo>
                      <a:pt x="2748" y="228"/>
                    </a:lnTo>
                    <a:lnTo>
                      <a:pt x="2748" y="222"/>
                    </a:lnTo>
                    <a:lnTo>
                      <a:pt x="2748" y="216"/>
                    </a:lnTo>
                    <a:lnTo>
                      <a:pt x="2748" y="216"/>
                    </a:lnTo>
                    <a:lnTo>
                      <a:pt x="2748" y="210"/>
                    </a:lnTo>
                    <a:lnTo>
                      <a:pt x="2748" y="204"/>
                    </a:lnTo>
                    <a:lnTo>
                      <a:pt x="2754" y="198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8"/>
                    </a:lnTo>
                    <a:lnTo>
                      <a:pt x="2760" y="198"/>
                    </a:lnTo>
                    <a:lnTo>
                      <a:pt x="2760" y="210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6" y="240"/>
                    </a:lnTo>
                    <a:lnTo>
                      <a:pt x="2766" y="252"/>
                    </a:lnTo>
                    <a:lnTo>
                      <a:pt x="2766" y="258"/>
                    </a:lnTo>
                    <a:lnTo>
                      <a:pt x="2766" y="270"/>
                    </a:lnTo>
                    <a:lnTo>
                      <a:pt x="2766" y="276"/>
                    </a:lnTo>
                    <a:lnTo>
                      <a:pt x="2766" y="282"/>
                    </a:lnTo>
                    <a:lnTo>
                      <a:pt x="2772" y="294"/>
                    </a:lnTo>
                    <a:lnTo>
                      <a:pt x="2772" y="300"/>
                    </a:lnTo>
                    <a:lnTo>
                      <a:pt x="2772" y="306"/>
                    </a:lnTo>
                    <a:lnTo>
                      <a:pt x="2772" y="318"/>
                    </a:lnTo>
                    <a:lnTo>
                      <a:pt x="2772" y="324"/>
                    </a:lnTo>
                    <a:lnTo>
                      <a:pt x="2772" y="330"/>
                    </a:lnTo>
                    <a:lnTo>
                      <a:pt x="2778" y="342"/>
                    </a:lnTo>
                    <a:lnTo>
                      <a:pt x="2778" y="348"/>
                    </a:lnTo>
                    <a:lnTo>
                      <a:pt x="2778" y="354"/>
                    </a:lnTo>
                    <a:lnTo>
                      <a:pt x="2778" y="366"/>
                    </a:lnTo>
                    <a:lnTo>
                      <a:pt x="2778" y="372"/>
                    </a:lnTo>
                    <a:lnTo>
                      <a:pt x="2778" y="378"/>
                    </a:lnTo>
                    <a:lnTo>
                      <a:pt x="2784" y="390"/>
                    </a:lnTo>
                    <a:lnTo>
                      <a:pt x="2784" y="396"/>
                    </a:lnTo>
                    <a:lnTo>
                      <a:pt x="2784" y="402"/>
                    </a:lnTo>
                    <a:lnTo>
                      <a:pt x="2784" y="408"/>
                    </a:lnTo>
                    <a:lnTo>
                      <a:pt x="2784" y="414"/>
                    </a:lnTo>
                    <a:lnTo>
                      <a:pt x="2790" y="426"/>
                    </a:lnTo>
                    <a:lnTo>
                      <a:pt x="2790" y="432"/>
                    </a:lnTo>
                    <a:lnTo>
                      <a:pt x="2790" y="438"/>
                    </a:lnTo>
                    <a:lnTo>
                      <a:pt x="2790" y="444"/>
                    </a:lnTo>
                    <a:lnTo>
                      <a:pt x="2790" y="450"/>
                    </a:lnTo>
                    <a:lnTo>
                      <a:pt x="2790" y="462"/>
                    </a:lnTo>
                    <a:lnTo>
                      <a:pt x="2796" y="468"/>
                    </a:lnTo>
                    <a:lnTo>
                      <a:pt x="2796" y="474"/>
                    </a:lnTo>
                    <a:lnTo>
                      <a:pt x="2796" y="480"/>
                    </a:lnTo>
                    <a:lnTo>
                      <a:pt x="2796" y="486"/>
                    </a:lnTo>
                    <a:lnTo>
                      <a:pt x="2796" y="492"/>
                    </a:lnTo>
                    <a:lnTo>
                      <a:pt x="2796" y="498"/>
                    </a:lnTo>
                    <a:lnTo>
                      <a:pt x="2802" y="504"/>
                    </a:lnTo>
                    <a:lnTo>
                      <a:pt x="2802" y="510"/>
                    </a:lnTo>
                    <a:lnTo>
                      <a:pt x="2802" y="522"/>
                    </a:lnTo>
                    <a:lnTo>
                      <a:pt x="2802" y="528"/>
                    </a:lnTo>
                    <a:lnTo>
                      <a:pt x="2802" y="534"/>
                    </a:lnTo>
                    <a:lnTo>
                      <a:pt x="2802" y="540"/>
                    </a:lnTo>
                    <a:lnTo>
                      <a:pt x="2808" y="546"/>
                    </a:lnTo>
                    <a:lnTo>
                      <a:pt x="2808" y="552"/>
                    </a:lnTo>
                    <a:lnTo>
                      <a:pt x="2808" y="558"/>
                    </a:lnTo>
                    <a:lnTo>
                      <a:pt x="2808" y="564"/>
                    </a:lnTo>
                    <a:lnTo>
                      <a:pt x="2808" y="570"/>
                    </a:lnTo>
                    <a:lnTo>
                      <a:pt x="2808" y="576"/>
                    </a:lnTo>
                    <a:lnTo>
                      <a:pt x="2814" y="582"/>
                    </a:lnTo>
                    <a:lnTo>
                      <a:pt x="2814" y="588"/>
                    </a:lnTo>
                    <a:lnTo>
                      <a:pt x="2814" y="594"/>
                    </a:lnTo>
                    <a:lnTo>
                      <a:pt x="2814" y="600"/>
                    </a:lnTo>
                    <a:lnTo>
                      <a:pt x="2814" y="606"/>
                    </a:lnTo>
                    <a:lnTo>
                      <a:pt x="2814" y="612"/>
                    </a:lnTo>
                    <a:lnTo>
                      <a:pt x="2820" y="618"/>
                    </a:lnTo>
                    <a:lnTo>
                      <a:pt x="2820" y="630"/>
                    </a:lnTo>
                    <a:lnTo>
                      <a:pt x="2820" y="630"/>
                    </a:lnTo>
                    <a:lnTo>
                      <a:pt x="2820" y="636"/>
                    </a:lnTo>
                    <a:lnTo>
                      <a:pt x="2820" y="642"/>
                    </a:lnTo>
                    <a:lnTo>
                      <a:pt x="2826" y="648"/>
                    </a:lnTo>
                    <a:lnTo>
                      <a:pt x="2826" y="654"/>
                    </a:lnTo>
                    <a:lnTo>
                      <a:pt x="2826" y="660"/>
                    </a:lnTo>
                    <a:lnTo>
                      <a:pt x="2826" y="660"/>
                    </a:lnTo>
                    <a:lnTo>
                      <a:pt x="2826" y="666"/>
                    </a:lnTo>
                    <a:lnTo>
                      <a:pt x="2832" y="672"/>
                    </a:lnTo>
                    <a:lnTo>
                      <a:pt x="2832" y="678"/>
                    </a:lnTo>
                    <a:lnTo>
                      <a:pt x="2832" y="678"/>
                    </a:lnTo>
                    <a:lnTo>
                      <a:pt x="2832" y="684"/>
                    </a:lnTo>
                    <a:lnTo>
                      <a:pt x="2832" y="690"/>
                    </a:lnTo>
                    <a:lnTo>
                      <a:pt x="2832" y="690"/>
                    </a:lnTo>
                    <a:lnTo>
                      <a:pt x="2832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0"/>
                    </a:lnTo>
                    <a:lnTo>
                      <a:pt x="2844" y="690"/>
                    </a:lnTo>
                    <a:lnTo>
                      <a:pt x="2844" y="684"/>
                    </a:lnTo>
                    <a:lnTo>
                      <a:pt x="2844" y="684"/>
                    </a:lnTo>
                    <a:lnTo>
                      <a:pt x="2844" y="678"/>
                    </a:lnTo>
                    <a:lnTo>
                      <a:pt x="2844" y="672"/>
                    </a:lnTo>
                    <a:lnTo>
                      <a:pt x="2844" y="672"/>
                    </a:lnTo>
                    <a:lnTo>
                      <a:pt x="2850" y="666"/>
                    </a:lnTo>
                    <a:lnTo>
                      <a:pt x="2850" y="666"/>
                    </a:lnTo>
                    <a:lnTo>
                      <a:pt x="2850" y="660"/>
                    </a:lnTo>
                    <a:lnTo>
                      <a:pt x="2850" y="654"/>
                    </a:lnTo>
                    <a:lnTo>
                      <a:pt x="2850" y="654"/>
                    </a:lnTo>
                    <a:lnTo>
                      <a:pt x="2850" y="648"/>
                    </a:lnTo>
                    <a:lnTo>
                      <a:pt x="2856" y="642"/>
                    </a:lnTo>
                    <a:lnTo>
                      <a:pt x="2856" y="642"/>
                    </a:lnTo>
                    <a:lnTo>
                      <a:pt x="2856" y="636"/>
                    </a:lnTo>
                    <a:lnTo>
                      <a:pt x="2856" y="630"/>
                    </a:lnTo>
                    <a:lnTo>
                      <a:pt x="2856" y="624"/>
                    </a:lnTo>
                    <a:lnTo>
                      <a:pt x="2856" y="624"/>
                    </a:lnTo>
                    <a:lnTo>
                      <a:pt x="2862" y="618"/>
                    </a:lnTo>
                    <a:lnTo>
                      <a:pt x="2862" y="612"/>
                    </a:lnTo>
                    <a:lnTo>
                      <a:pt x="2862" y="606"/>
                    </a:lnTo>
                    <a:lnTo>
                      <a:pt x="2862" y="606"/>
                    </a:lnTo>
                    <a:lnTo>
                      <a:pt x="2862" y="600"/>
                    </a:lnTo>
                    <a:lnTo>
                      <a:pt x="2862" y="594"/>
                    </a:lnTo>
                    <a:lnTo>
                      <a:pt x="2868" y="588"/>
                    </a:lnTo>
                    <a:lnTo>
                      <a:pt x="2868" y="582"/>
                    </a:lnTo>
                    <a:lnTo>
                      <a:pt x="2868" y="576"/>
                    </a:lnTo>
                    <a:lnTo>
                      <a:pt x="2868" y="570"/>
                    </a:lnTo>
                    <a:lnTo>
                      <a:pt x="2868" y="564"/>
                    </a:lnTo>
                    <a:lnTo>
                      <a:pt x="2874" y="558"/>
                    </a:lnTo>
                    <a:lnTo>
                      <a:pt x="2874" y="552"/>
                    </a:lnTo>
                    <a:lnTo>
                      <a:pt x="2874" y="546"/>
                    </a:lnTo>
                    <a:lnTo>
                      <a:pt x="2874" y="540"/>
                    </a:lnTo>
                    <a:lnTo>
                      <a:pt x="2874" y="534"/>
                    </a:lnTo>
                    <a:lnTo>
                      <a:pt x="2874" y="534"/>
                    </a:lnTo>
                    <a:lnTo>
                      <a:pt x="2880" y="528"/>
                    </a:lnTo>
                    <a:lnTo>
                      <a:pt x="2880" y="522"/>
                    </a:lnTo>
                    <a:lnTo>
                      <a:pt x="2880" y="516"/>
                    </a:lnTo>
                    <a:lnTo>
                      <a:pt x="2880" y="510"/>
                    </a:lnTo>
                    <a:lnTo>
                      <a:pt x="2880" y="504"/>
                    </a:lnTo>
                    <a:lnTo>
                      <a:pt x="2880" y="498"/>
                    </a:lnTo>
                    <a:lnTo>
                      <a:pt x="2886" y="492"/>
                    </a:lnTo>
                    <a:lnTo>
                      <a:pt x="2886" y="486"/>
                    </a:lnTo>
                    <a:lnTo>
                      <a:pt x="2886" y="480"/>
                    </a:lnTo>
                    <a:lnTo>
                      <a:pt x="2886" y="474"/>
                    </a:lnTo>
                    <a:lnTo>
                      <a:pt x="2886" y="474"/>
                    </a:lnTo>
                    <a:lnTo>
                      <a:pt x="2892" y="468"/>
                    </a:lnTo>
                    <a:lnTo>
                      <a:pt x="2892" y="462"/>
                    </a:lnTo>
                    <a:lnTo>
                      <a:pt x="2892" y="456"/>
                    </a:lnTo>
                    <a:lnTo>
                      <a:pt x="2892" y="450"/>
                    </a:lnTo>
                    <a:lnTo>
                      <a:pt x="2892" y="444"/>
                    </a:lnTo>
                    <a:lnTo>
                      <a:pt x="2892" y="438"/>
                    </a:lnTo>
                    <a:lnTo>
                      <a:pt x="2898" y="432"/>
                    </a:lnTo>
                    <a:lnTo>
                      <a:pt x="2898" y="426"/>
                    </a:lnTo>
                    <a:lnTo>
                      <a:pt x="2898" y="420"/>
                    </a:lnTo>
                    <a:lnTo>
                      <a:pt x="2898" y="414"/>
                    </a:lnTo>
                    <a:lnTo>
                      <a:pt x="2898" y="408"/>
                    </a:lnTo>
                    <a:lnTo>
                      <a:pt x="2898" y="396"/>
                    </a:lnTo>
                    <a:lnTo>
                      <a:pt x="2904" y="390"/>
                    </a:lnTo>
                    <a:lnTo>
                      <a:pt x="2904" y="384"/>
                    </a:lnTo>
                    <a:lnTo>
                      <a:pt x="2904" y="378"/>
                    </a:lnTo>
                    <a:lnTo>
                      <a:pt x="2904" y="372"/>
                    </a:lnTo>
                    <a:lnTo>
                      <a:pt x="2904" y="366"/>
                    </a:lnTo>
                    <a:lnTo>
                      <a:pt x="2904" y="360"/>
                    </a:lnTo>
                    <a:lnTo>
                      <a:pt x="2910" y="354"/>
                    </a:lnTo>
                    <a:lnTo>
                      <a:pt x="2910" y="348"/>
                    </a:lnTo>
                    <a:lnTo>
                      <a:pt x="2910" y="342"/>
                    </a:lnTo>
                    <a:lnTo>
                      <a:pt x="2910" y="336"/>
                    </a:lnTo>
                    <a:lnTo>
                      <a:pt x="2910" y="330"/>
                    </a:lnTo>
                    <a:lnTo>
                      <a:pt x="2910" y="324"/>
                    </a:lnTo>
                    <a:lnTo>
                      <a:pt x="2916" y="318"/>
                    </a:lnTo>
                    <a:lnTo>
                      <a:pt x="2916" y="312"/>
                    </a:lnTo>
                    <a:lnTo>
                      <a:pt x="2916" y="306"/>
                    </a:lnTo>
                    <a:lnTo>
                      <a:pt x="2916" y="294"/>
                    </a:lnTo>
                    <a:lnTo>
                      <a:pt x="2916" y="294"/>
                    </a:lnTo>
                    <a:lnTo>
                      <a:pt x="2922" y="300"/>
                    </a:lnTo>
                    <a:lnTo>
                      <a:pt x="2922" y="300"/>
                    </a:lnTo>
                    <a:lnTo>
                      <a:pt x="2922" y="306"/>
                    </a:lnTo>
                    <a:lnTo>
                      <a:pt x="2922" y="318"/>
                    </a:lnTo>
                    <a:lnTo>
                      <a:pt x="2922" y="324"/>
                    </a:lnTo>
                    <a:lnTo>
                      <a:pt x="2922" y="336"/>
                    </a:lnTo>
                    <a:lnTo>
                      <a:pt x="2928" y="348"/>
                    </a:lnTo>
                    <a:lnTo>
                      <a:pt x="2928" y="360"/>
                    </a:lnTo>
                    <a:lnTo>
                      <a:pt x="2928" y="372"/>
                    </a:lnTo>
                    <a:lnTo>
                      <a:pt x="2928" y="384"/>
                    </a:lnTo>
                    <a:lnTo>
                      <a:pt x="2928" y="396"/>
                    </a:lnTo>
                    <a:lnTo>
                      <a:pt x="2928" y="408"/>
                    </a:lnTo>
                    <a:lnTo>
                      <a:pt x="2934" y="420"/>
                    </a:lnTo>
                    <a:lnTo>
                      <a:pt x="2934" y="432"/>
                    </a:lnTo>
                    <a:lnTo>
                      <a:pt x="2934" y="444"/>
                    </a:lnTo>
                    <a:lnTo>
                      <a:pt x="2934" y="450"/>
                    </a:lnTo>
                    <a:lnTo>
                      <a:pt x="2934" y="474"/>
                    </a:lnTo>
                    <a:lnTo>
                      <a:pt x="2940" y="480"/>
                    </a:lnTo>
                    <a:lnTo>
                      <a:pt x="2940" y="492"/>
                    </a:lnTo>
                    <a:lnTo>
                      <a:pt x="2940" y="504"/>
                    </a:lnTo>
                    <a:lnTo>
                      <a:pt x="2940" y="510"/>
                    </a:lnTo>
                    <a:lnTo>
                      <a:pt x="2940" y="522"/>
                    </a:lnTo>
                    <a:lnTo>
                      <a:pt x="2940" y="534"/>
                    </a:lnTo>
                    <a:lnTo>
                      <a:pt x="2946" y="540"/>
                    </a:lnTo>
                    <a:lnTo>
                      <a:pt x="2946" y="552"/>
                    </a:lnTo>
                    <a:lnTo>
                      <a:pt x="2946" y="558"/>
                    </a:lnTo>
                    <a:lnTo>
                      <a:pt x="2946" y="570"/>
                    </a:lnTo>
                    <a:lnTo>
                      <a:pt x="2946" y="576"/>
                    </a:lnTo>
                    <a:lnTo>
                      <a:pt x="2946" y="588"/>
                    </a:lnTo>
                    <a:lnTo>
                      <a:pt x="2952" y="594"/>
                    </a:lnTo>
                    <a:lnTo>
                      <a:pt x="2952" y="600"/>
                    </a:lnTo>
                    <a:lnTo>
                      <a:pt x="2952" y="612"/>
                    </a:lnTo>
                    <a:lnTo>
                      <a:pt x="2952" y="618"/>
                    </a:lnTo>
                    <a:lnTo>
                      <a:pt x="2952" y="624"/>
                    </a:lnTo>
                    <a:lnTo>
                      <a:pt x="2952" y="636"/>
                    </a:lnTo>
                    <a:lnTo>
                      <a:pt x="2958" y="642"/>
                    </a:lnTo>
                    <a:lnTo>
                      <a:pt x="2958" y="648"/>
                    </a:lnTo>
                    <a:lnTo>
                      <a:pt x="2958" y="654"/>
                    </a:lnTo>
                    <a:lnTo>
                      <a:pt x="2958" y="666"/>
                    </a:lnTo>
                    <a:lnTo>
                      <a:pt x="2958" y="672"/>
                    </a:lnTo>
                    <a:lnTo>
                      <a:pt x="2958" y="678"/>
                    </a:lnTo>
                    <a:lnTo>
                      <a:pt x="2964" y="684"/>
                    </a:lnTo>
                    <a:lnTo>
                      <a:pt x="2964" y="690"/>
                    </a:lnTo>
                    <a:lnTo>
                      <a:pt x="2964" y="696"/>
                    </a:lnTo>
                    <a:lnTo>
                      <a:pt x="2964" y="702"/>
                    </a:lnTo>
                    <a:lnTo>
                      <a:pt x="2964" y="708"/>
                    </a:lnTo>
                    <a:lnTo>
                      <a:pt x="2964" y="714"/>
                    </a:lnTo>
                    <a:lnTo>
                      <a:pt x="2970" y="720"/>
                    </a:lnTo>
                    <a:lnTo>
                      <a:pt x="2970" y="726"/>
                    </a:lnTo>
                    <a:lnTo>
                      <a:pt x="2970" y="732"/>
                    </a:lnTo>
                    <a:lnTo>
                      <a:pt x="2970" y="738"/>
                    </a:lnTo>
                    <a:lnTo>
                      <a:pt x="2970" y="744"/>
                    </a:lnTo>
                    <a:lnTo>
                      <a:pt x="2976" y="750"/>
                    </a:lnTo>
                    <a:lnTo>
                      <a:pt x="2976" y="756"/>
                    </a:lnTo>
                    <a:lnTo>
                      <a:pt x="2976" y="762"/>
                    </a:lnTo>
                    <a:lnTo>
                      <a:pt x="2976" y="768"/>
                    </a:lnTo>
                    <a:lnTo>
                      <a:pt x="2976" y="768"/>
                    </a:lnTo>
                    <a:lnTo>
                      <a:pt x="2976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8" y="798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94" y="810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2"/>
                    </a:lnTo>
                    <a:lnTo>
                      <a:pt x="3000" y="792"/>
                    </a:lnTo>
                    <a:lnTo>
                      <a:pt x="3006" y="792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0"/>
                    </a:lnTo>
                    <a:lnTo>
                      <a:pt x="3012" y="780"/>
                    </a:lnTo>
                    <a:lnTo>
                      <a:pt x="3012" y="774"/>
                    </a:lnTo>
                    <a:lnTo>
                      <a:pt x="3012" y="774"/>
                    </a:lnTo>
                    <a:lnTo>
                      <a:pt x="3012" y="768"/>
                    </a:lnTo>
                    <a:lnTo>
                      <a:pt x="3012" y="768"/>
                    </a:lnTo>
                    <a:lnTo>
                      <a:pt x="3012" y="762"/>
                    </a:lnTo>
                    <a:lnTo>
                      <a:pt x="3018" y="762"/>
                    </a:lnTo>
                    <a:lnTo>
                      <a:pt x="3018" y="756"/>
                    </a:lnTo>
                    <a:lnTo>
                      <a:pt x="3018" y="756"/>
                    </a:lnTo>
                    <a:lnTo>
                      <a:pt x="3018" y="750"/>
                    </a:lnTo>
                    <a:lnTo>
                      <a:pt x="3018" y="750"/>
                    </a:lnTo>
                    <a:lnTo>
                      <a:pt x="3018" y="744"/>
                    </a:lnTo>
                    <a:lnTo>
                      <a:pt x="3024" y="738"/>
                    </a:lnTo>
                    <a:lnTo>
                      <a:pt x="3024" y="738"/>
                    </a:lnTo>
                    <a:lnTo>
                      <a:pt x="3024" y="732"/>
                    </a:lnTo>
                    <a:lnTo>
                      <a:pt x="3024" y="726"/>
                    </a:lnTo>
                    <a:lnTo>
                      <a:pt x="3024" y="726"/>
                    </a:lnTo>
                    <a:lnTo>
                      <a:pt x="3024" y="720"/>
                    </a:lnTo>
                    <a:lnTo>
                      <a:pt x="3030" y="714"/>
                    </a:lnTo>
                    <a:lnTo>
                      <a:pt x="3030" y="708"/>
                    </a:lnTo>
                    <a:lnTo>
                      <a:pt x="3030" y="708"/>
                    </a:lnTo>
                    <a:lnTo>
                      <a:pt x="3030" y="702"/>
                    </a:lnTo>
                    <a:lnTo>
                      <a:pt x="3030" y="696"/>
                    </a:lnTo>
                    <a:lnTo>
                      <a:pt x="3030" y="690"/>
                    </a:lnTo>
                    <a:lnTo>
                      <a:pt x="3036" y="690"/>
                    </a:lnTo>
                    <a:lnTo>
                      <a:pt x="3036" y="684"/>
                    </a:lnTo>
                    <a:lnTo>
                      <a:pt x="3036" y="678"/>
                    </a:lnTo>
                    <a:lnTo>
                      <a:pt x="3036" y="666"/>
                    </a:lnTo>
                    <a:lnTo>
                      <a:pt x="3036" y="660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2" y="648"/>
                    </a:lnTo>
                    <a:lnTo>
                      <a:pt x="3042" y="642"/>
                    </a:lnTo>
                    <a:lnTo>
                      <a:pt x="3042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48" y="612"/>
                    </a:lnTo>
                    <a:lnTo>
                      <a:pt x="3048" y="606"/>
                    </a:lnTo>
                    <a:lnTo>
                      <a:pt x="3048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76"/>
                    </a:lnTo>
                    <a:lnTo>
                      <a:pt x="3054" y="570"/>
                    </a:lnTo>
                    <a:lnTo>
                      <a:pt x="3054" y="564"/>
                    </a:lnTo>
                    <a:lnTo>
                      <a:pt x="3054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0" y="540"/>
                    </a:lnTo>
                    <a:lnTo>
                      <a:pt x="3060" y="528"/>
                    </a:lnTo>
                    <a:lnTo>
                      <a:pt x="3060" y="522"/>
                    </a:lnTo>
                    <a:lnTo>
                      <a:pt x="3060" y="516"/>
                    </a:lnTo>
                    <a:lnTo>
                      <a:pt x="3066" y="510"/>
                    </a:lnTo>
                    <a:lnTo>
                      <a:pt x="3066" y="504"/>
                    </a:lnTo>
                    <a:lnTo>
                      <a:pt x="3066" y="498"/>
                    </a:lnTo>
                    <a:lnTo>
                      <a:pt x="3066" y="486"/>
                    </a:lnTo>
                    <a:lnTo>
                      <a:pt x="3066" y="480"/>
                    </a:lnTo>
                    <a:lnTo>
                      <a:pt x="3066" y="474"/>
                    </a:lnTo>
                    <a:lnTo>
                      <a:pt x="3072" y="468"/>
                    </a:lnTo>
                    <a:lnTo>
                      <a:pt x="3072" y="462"/>
                    </a:lnTo>
                    <a:lnTo>
                      <a:pt x="3072" y="462"/>
                    </a:lnTo>
                    <a:lnTo>
                      <a:pt x="3072" y="456"/>
                    </a:lnTo>
                    <a:lnTo>
                      <a:pt x="3072" y="456"/>
                    </a:lnTo>
                    <a:lnTo>
                      <a:pt x="3072" y="462"/>
                    </a:lnTo>
                    <a:lnTo>
                      <a:pt x="3078" y="462"/>
                    </a:lnTo>
                    <a:lnTo>
                      <a:pt x="3078" y="468"/>
                    </a:lnTo>
                    <a:lnTo>
                      <a:pt x="3078" y="468"/>
                    </a:lnTo>
                    <a:lnTo>
                      <a:pt x="3078" y="474"/>
                    </a:lnTo>
                    <a:lnTo>
                      <a:pt x="3078" y="480"/>
                    </a:lnTo>
                    <a:lnTo>
                      <a:pt x="3078" y="480"/>
                    </a:lnTo>
                    <a:lnTo>
                      <a:pt x="3084" y="486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8"/>
                    </a:lnTo>
                    <a:lnTo>
                      <a:pt x="3084" y="504"/>
                    </a:lnTo>
                    <a:lnTo>
                      <a:pt x="3090" y="510"/>
                    </a:lnTo>
                    <a:lnTo>
                      <a:pt x="3090" y="516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8"/>
                    </a:lnTo>
                    <a:lnTo>
                      <a:pt x="3090" y="534"/>
                    </a:lnTo>
                    <a:lnTo>
                      <a:pt x="3096" y="534"/>
                    </a:lnTo>
                    <a:lnTo>
                      <a:pt x="3096" y="540"/>
                    </a:lnTo>
                    <a:lnTo>
                      <a:pt x="3096" y="546"/>
                    </a:lnTo>
                    <a:lnTo>
                      <a:pt x="3096" y="546"/>
                    </a:lnTo>
                    <a:lnTo>
                      <a:pt x="3096" y="552"/>
                    </a:lnTo>
                    <a:lnTo>
                      <a:pt x="3102" y="558"/>
                    </a:lnTo>
                    <a:lnTo>
                      <a:pt x="3102" y="558"/>
                    </a:lnTo>
                    <a:lnTo>
                      <a:pt x="3102" y="564"/>
                    </a:lnTo>
                    <a:lnTo>
                      <a:pt x="3102" y="570"/>
                    </a:lnTo>
                    <a:lnTo>
                      <a:pt x="3102" y="570"/>
                    </a:lnTo>
                    <a:lnTo>
                      <a:pt x="3102" y="576"/>
                    </a:lnTo>
                    <a:lnTo>
                      <a:pt x="3108" y="576"/>
                    </a:lnTo>
                    <a:lnTo>
                      <a:pt x="3108" y="582"/>
                    </a:lnTo>
                    <a:lnTo>
                      <a:pt x="3108" y="588"/>
                    </a:lnTo>
                    <a:lnTo>
                      <a:pt x="3108" y="588"/>
                    </a:lnTo>
                    <a:lnTo>
                      <a:pt x="3108" y="594"/>
                    </a:lnTo>
                    <a:lnTo>
                      <a:pt x="3108" y="594"/>
                    </a:lnTo>
                    <a:lnTo>
                      <a:pt x="3114" y="600"/>
                    </a:lnTo>
                    <a:lnTo>
                      <a:pt x="3114" y="606"/>
                    </a:lnTo>
                    <a:lnTo>
                      <a:pt x="3114" y="606"/>
                    </a:lnTo>
                    <a:lnTo>
                      <a:pt x="3114" y="612"/>
                    </a:lnTo>
                    <a:lnTo>
                      <a:pt x="3114" y="612"/>
                    </a:lnTo>
                    <a:lnTo>
                      <a:pt x="3114" y="618"/>
                    </a:lnTo>
                    <a:lnTo>
                      <a:pt x="3120" y="618"/>
                    </a:lnTo>
                    <a:lnTo>
                      <a:pt x="3120" y="624"/>
                    </a:lnTo>
                    <a:lnTo>
                      <a:pt x="3120" y="624"/>
                    </a:lnTo>
                    <a:lnTo>
                      <a:pt x="3120" y="630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6" y="642"/>
                    </a:lnTo>
                    <a:lnTo>
                      <a:pt x="3126" y="642"/>
                    </a:lnTo>
                    <a:lnTo>
                      <a:pt x="3126" y="648"/>
                    </a:lnTo>
                    <a:lnTo>
                      <a:pt x="3126" y="648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32" y="660"/>
                    </a:lnTo>
                    <a:lnTo>
                      <a:pt x="3132" y="660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72"/>
                    </a:lnTo>
                    <a:lnTo>
                      <a:pt x="3138" y="672"/>
                    </a:lnTo>
                    <a:lnTo>
                      <a:pt x="3138" y="678"/>
                    </a:lnTo>
                    <a:lnTo>
                      <a:pt x="3138" y="678"/>
                    </a:lnTo>
                    <a:lnTo>
                      <a:pt x="3138" y="684"/>
                    </a:lnTo>
                    <a:lnTo>
                      <a:pt x="3138" y="684"/>
                    </a:lnTo>
                    <a:lnTo>
                      <a:pt x="3144" y="684"/>
                    </a:lnTo>
                    <a:lnTo>
                      <a:pt x="3144" y="690"/>
                    </a:lnTo>
                    <a:lnTo>
                      <a:pt x="3144" y="690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2"/>
                    </a:lnTo>
                    <a:lnTo>
                      <a:pt x="3156" y="702"/>
                    </a:lnTo>
                    <a:lnTo>
                      <a:pt x="3162" y="696"/>
                    </a:lnTo>
                    <a:lnTo>
                      <a:pt x="3162" y="690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78"/>
                    </a:lnTo>
                    <a:lnTo>
                      <a:pt x="3168" y="672"/>
                    </a:lnTo>
                    <a:lnTo>
                      <a:pt x="3168" y="666"/>
                    </a:lnTo>
                    <a:lnTo>
                      <a:pt x="3168" y="666"/>
                    </a:lnTo>
                    <a:lnTo>
                      <a:pt x="3168" y="660"/>
                    </a:lnTo>
                    <a:lnTo>
                      <a:pt x="3168" y="654"/>
                    </a:lnTo>
                    <a:lnTo>
                      <a:pt x="3168" y="648"/>
                    </a:lnTo>
                    <a:lnTo>
                      <a:pt x="3174" y="642"/>
                    </a:lnTo>
                    <a:lnTo>
                      <a:pt x="3174" y="642"/>
                    </a:lnTo>
                    <a:lnTo>
                      <a:pt x="3174" y="636"/>
                    </a:lnTo>
                    <a:lnTo>
                      <a:pt x="3174" y="630"/>
                    </a:lnTo>
                    <a:lnTo>
                      <a:pt x="3174" y="624"/>
                    </a:lnTo>
                    <a:lnTo>
                      <a:pt x="3174" y="618"/>
                    </a:lnTo>
                    <a:lnTo>
                      <a:pt x="3180" y="612"/>
                    </a:lnTo>
                    <a:lnTo>
                      <a:pt x="3180" y="612"/>
                    </a:lnTo>
                    <a:lnTo>
                      <a:pt x="3180" y="606"/>
                    </a:lnTo>
                    <a:lnTo>
                      <a:pt x="3180" y="600"/>
                    </a:lnTo>
                    <a:lnTo>
                      <a:pt x="3180" y="594"/>
                    </a:lnTo>
                    <a:lnTo>
                      <a:pt x="3180" y="588"/>
                    </a:lnTo>
                    <a:lnTo>
                      <a:pt x="3186" y="582"/>
                    </a:lnTo>
                    <a:lnTo>
                      <a:pt x="3186" y="576"/>
                    </a:lnTo>
                    <a:lnTo>
                      <a:pt x="3186" y="570"/>
                    </a:lnTo>
                    <a:lnTo>
                      <a:pt x="3186" y="564"/>
                    </a:lnTo>
                    <a:lnTo>
                      <a:pt x="3186" y="558"/>
                    </a:lnTo>
                    <a:lnTo>
                      <a:pt x="3186" y="552"/>
                    </a:lnTo>
                    <a:lnTo>
                      <a:pt x="3192" y="546"/>
                    </a:lnTo>
                    <a:lnTo>
                      <a:pt x="3192" y="540"/>
                    </a:lnTo>
                    <a:lnTo>
                      <a:pt x="3192" y="534"/>
                    </a:lnTo>
                    <a:lnTo>
                      <a:pt x="3192" y="528"/>
                    </a:lnTo>
                    <a:lnTo>
                      <a:pt x="3192" y="522"/>
                    </a:lnTo>
                    <a:lnTo>
                      <a:pt x="3198" y="516"/>
                    </a:lnTo>
                    <a:lnTo>
                      <a:pt x="3198" y="510"/>
                    </a:lnTo>
                    <a:lnTo>
                      <a:pt x="3198" y="504"/>
                    </a:lnTo>
                    <a:lnTo>
                      <a:pt x="3198" y="498"/>
                    </a:lnTo>
                    <a:lnTo>
                      <a:pt x="3198" y="492"/>
                    </a:lnTo>
                    <a:lnTo>
                      <a:pt x="3198" y="480"/>
                    </a:lnTo>
                    <a:lnTo>
                      <a:pt x="3204" y="474"/>
                    </a:lnTo>
                    <a:lnTo>
                      <a:pt x="3204" y="468"/>
                    </a:lnTo>
                    <a:lnTo>
                      <a:pt x="3204" y="462"/>
                    </a:lnTo>
                    <a:lnTo>
                      <a:pt x="3204" y="456"/>
                    </a:lnTo>
                    <a:lnTo>
                      <a:pt x="3204" y="450"/>
                    </a:lnTo>
                    <a:lnTo>
                      <a:pt x="3204" y="444"/>
                    </a:lnTo>
                    <a:lnTo>
                      <a:pt x="3210" y="438"/>
                    </a:lnTo>
                    <a:lnTo>
                      <a:pt x="3210" y="432"/>
                    </a:lnTo>
                    <a:lnTo>
                      <a:pt x="3210" y="420"/>
                    </a:lnTo>
                    <a:lnTo>
                      <a:pt x="3210" y="414"/>
                    </a:lnTo>
                    <a:lnTo>
                      <a:pt x="3210" y="408"/>
                    </a:lnTo>
                    <a:lnTo>
                      <a:pt x="3210" y="402"/>
                    </a:lnTo>
                    <a:lnTo>
                      <a:pt x="3216" y="396"/>
                    </a:lnTo>
                    <a:lnTo>
                      <a:pt x="3216" y="384"/>
                    </a:lnTo>
                    <a:lnTo>
                      <a:pt x="3216" y="378"/>
                    </a:lnTo>
                    <a:lnTo>
                      <a:pt x="3216" y="372"/>
                    </a:lnTo>
                    <a:lnTo>
                      <a:pt x="3216" y="366"/>
                    </a:lnTo>
                    <a:lnTo>
                      <a:pt x="3216" y="354"/>
                    </a:lnTo>
                    <a:lnTo>
                      <a:pt x="3222" y="348"/>
                    </a:lnTo>
                    <a:lnTo>
                      <a:pt x="3222" y="342"/>
                    </a:lnTo>
                    <a:lnTo>
                      <a:pt x="3222" y="336"/>
                    </a:lnTo>
                    <a:lnTo>
                      <a:pt x="3222" y="324"/>
                    </a:lnTo>
                    <a:lnTo>
                      <a:pt x="3222" y="318"/>
                    </a:lnTo>
                    <a:lnTo>
                      <a:pt x="3222" y="312"/>
                    </a:lnTo>
                    <a:lnTo>
                      <a:pt x="3228" y="300"/>
                    </a:lnTo>
                    <a:lnTo>
                      <a:pt x="3228" y="294"/>
                    </a:lnTo>
                    <a:lnTo>
                      <a:pt x="3228" y="288"/>
                    </a:lnTo>
                    <a:lnTo>
                      <a:pt x="3228" y="282"/>
                    </a:lnTo>
                    <a:lnTo>
                      <a:pt x="3228" y="264"/>
                    </a:lnTo>
                    <a:lnTo>
                      <a:pt x="3234" y="258"/>
                    </a:lnTo>
                    <a:lnTo>
                      <a:pt x="3234" y="252"/>
                    </a:lnTo>
                    <a:lnTo>
                      <a:pt x="3234" y="246"/>
                    </a:lnTo>
                    <a:lnTo>
                      <a:pt x="3234" y="240"/>
                    </a:lnTo>
                    <a:lnTo>
                      <a:pt x="3234" y="234"/>
                    </a:lnTo>
                    <a:lnTo>
                      <a:pt x="3234" y="228"/>
                    </a:lnTo>
                    <a:lnTo>
                      <a:pt x="3240" y="228"/>
                    </a:lnTo>
                    <a:lnTo>
                      <a:pt x="3240" y="228"/>
                    </a:lnTo>
                    <a:lnTo>
                      <a:pt x="3240" y="234"/>
                    </a:lnTo>
                    <a:lnTo>
                      <a:pt x="3240" y="240"/>
                    </a:lnTo>
                    <a:lnTo>
                      <a:pt x="3240" y="252"/>
                    </a:lnTo>
                    <a:lnTo>
                      <a:pt x="3246" y="258"/>
                    </a:lnTo>
                    <a:lnTo>
                      <a:pt x="3246" y="264"/>
                    </a:lnTo>
                    <a:lnTo>
                      <a:pt x="3246" y="270"/>
                    </a:lnTo>
                    <a:lnTo>
                      <a:pt x="3246" y="276"/>
                    </a:lnTo>
                    <a:lnTo>
                      <a:pt x="3246" y="282"/>
                    </a:lnTo>
                    <a:lnTo>
                      <a:pt x="3246" y="294"/>
                    </a:lnTo>
                    <a:lnTo>
                      <a:pt x="3246" y="300"/>
                    </a:lnTo>
                    <a:lnTo>
                      <a:pt x="3252" y="306"/>
                    </a:lnTo>
                    <a:lnTo>
                      <a:pt x="3252" y="312"/>
                    </a:lnTo>
                    <a:lnTo>
                      <a:pt x="3252" y="318"/>
                    </a:lnTo>
                    <a:lnTo>
                      <a:pt x="3252" y="330"/>
                    </a:lnTo>
                    <a:lnTo>
                      <a:pt x="3252" y="336"/>
                    </a:lnTo>
                    <a:lnTo>
                      <a:pt x="3258" y="342"/>
                    </a:lnTo>
                    <a:lnTo>
                      <a:pt x="3258" y="348"/>
                    </a:lnTo>
                    <a:lnTo>
                      <a:pt x="3258" y="360"/>
                    </a:lnTo>
                    <a:lnTo>
                      <a:pt x="3258" y="366"/>
                    </a:lnTo>
                    <a:lnTo>
                      <a:pt x="3258" y="372"/>
                    </a:lnTo>
                    <a:lnTo>
                      <a:pt x="3258" y="378"/>
                    </a:lnTo>
                    <a:lnTo>
                      <a:pt x="3264" y="384"/>
                    </a:lnTo>
                    <a:lnTo>
                      <a:pt x="3264" y="390"/>
                    </a:lnTo>
                    <a:lnTo>
                      <a:pt x="3264" y="402"/>
                    </a:lnTo>
                    <a:lnTo>
                      <a:pt x="3264" y="408"/>
                    </a:lnTo>
                    <a:lnTo>
                      <a:pt x="3264" y="414"/>
                    </a:lnTo>
                    <a:lnTo>
                      <a:pt x="3264" y="420"/>
                    </a:lnTo>
                    <a:lnTo>
                      <a:pt x="3270" y="426"/>
                    </a:lnTo>
                    <a:lnTo>
                      <a:pt x="3270" y="432"/>
                    </a:lnTo>
                    <a:lnTo>
                      <a:pt x="3270" y="438"/>
                    </a:lnTo>
                    <a:lnTo>
                      <a:pt x="3270" y="444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6" y="468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6"/>
                    </a:lnTo>
                    <a:lnTo>
                      <a:pt x="3282" y="522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0"/>
                    </a:lnTo>
                    <a:lnTo>
                      <a:pt x="3288" y="546"/>
                    </a:lnTo>
                    <a:lnTo>
                      <a:pt x="3288" y="552"/>
                    </a:lnTo>
                    <a:lnTo>
                      <a:pt x="3288" y="558"/>
                    </a:lnTo>
                    <a:lnTo>
                      <a:pt x="3288" y="564"/>
                    </a:lnTo>
                    <a:lnTo>
                      <a:pt x="3294" y="570"/>
                    </a:lnTo>
                    <a:lnTo>
                      <a:pt x="3294" y="576"/>
                    </a:lnTo>
                    <a:lnTo>
                      <a:pt x="3294" y="582"/>
                    </a:lnTo>
                    <a:lnTo>
                      <a:pt x="3294" y="582"/>
                    </a:lnTo>
                    <a:lnTo>
                      <a:pt x="3294" y="588"/>
                    </a:lnTo>
                    <a:lnTo>
                      <a:pt x="3294" y="594"/>
                    </a:lnTo>
                    <a:lnTo>
                      <a:pt x="3300" y="600"/>
                    </a:lnTo>
                    <a:lnTo>
                      <a:pt x="3300" y="606"/>
                    </a:lnTo>
                    <a:lnTo>
                      <a:pt x="3300" y="612"/>
                    </a:lnTo>
                    <a:lnTo>
                      <a:pt x="3300" y="618"/>
                    </a:lnTo>
                    <a:lnTo>
                      <a:pt x="3300" y="618"/>
                    </a:lnTo>
                    <a:lnTo>
                      <a:pt x="3300" y="624"/>
                    </a:lnTo>
                    <a:lnTo>
                      <a:pt x="3306" y="630"/>
                    </a:lnTo>
                    <a:lnTo>
                      <a:pt x="3306" y="636"/>
                    </a:lnTo>
                    <a:lnTo>
                      <a:pt x="3306" y="642"/>
                    </a:lnTo>
                    <a:lnTo>
                      <a:pt x="3306" y="642"/>
                    </a:lnTo>
                    <a:lnTo>
                      <a:pt x="3306" y="648"/>
                    </a:lnTo>
                    <a:lnTo>
                      <a:pt x="3306" y="654"/>
                    </a:lnTo>
                    <a:lnTo>
                      <a:pt x="3312" y="660"/>
                    </a:lnTo>
                    <a:lnTo>
                      <a:pt x="3312" y="660"/>
                    </a:lnTo>
                    <a:lnTo>
                      <a:pt x="3312" y="666"/>
                    </a:lnTo>
                    <a:lnTo>
                      <a:pt x="3312" y="672"/>
                    </a:lnTo>
                    <a:lnTo>
                      <a:pt x="3312" y="672"/>
                    </a:lnTo>
                    <a:lnTo>
                      <a:pt x="3312" y="678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24" y="684"/>
                    </a:lnTo>
                    <a:lnTo>
                      <a:pt x="3324" y="684"/>
                    </a:lnTo>
                    <a:lnTo>
                      <a:pt x="3324" y="678"/>
                    </a:lnTo>
                    <a:lnTo>
                      <a:pt x="3324" y="672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42"/>
                    </a:lnTo>
                    <a:lnTo>
                      <a:pt x="3330" y="636"/>
                    </a:lnTo>
                    <a:lnTo>
                      <a:pt x="3330" y="624"/>
                    </a:lnTo>
                    <a:lnTo>
                      <a:pt x="3330" y="618"/>
                    </a:lnTo>
                    <a:lnTo>
                      <a:pt x="3330" y="606"/>
                    </a:lnTo>
                    <a:lnTo>
                      <a:pt x="3330" y="600"/>
                    </a:lnTo>
                    <a:lnTo>
                      <a:pt x="3336" y="588"/>
                    </a:lnTo>
                    <a:lnTo>
                      <a:pt x="3336" y="576"/>
                    </a:lnTo>
                    <a:lnTo>
                      <a:pt x="3336" y="564"/>
                    </a:lnTo>
                    <a:lnTo>
                      <a:pt x="3336" y="558"/>
                    </a:lnTo>
                    <a:lnTo>
                      <a:pt x="3336" y="546"/>
                    </a:lnTo>
                    <a:lnTo>
                      <a:pt x="3336" y="534"/>
                    </a:lnTo>
                    <a:lnTo>
                      <a:pt x="3342" y="522"/>
                    </a:lnTo>
                    <a:lnTo>
                      <a:pt x="3342" y="510"/>
                    </a:lnTo>
                    <a:lnTo>
                      <a:pt x="3342" y="498"/>
                    </a:lnTo>
                    <a:lnTo>
                      <a:pt x="3342" y="486"/>
                    </a:lnTo>
                    <a:lnTo>
                      <a:pt x="3342" y="474"/>
                    </a:lnTo>
                    <a:lnTo>
                      <a:pt x="3342" y="462"/>
                    </a:lnTo>
                    <a:lnTo>
                      <a:pt x="3348" y="450"/>
                    </a:lnTo>
                    <a:lnTo>
                      <a:pt x="3348" y="438"/>
                    </a:lnTo>
                    <a:lnTo>
                      <a:pt x="3348" y="426"/>
                    </a:lnTo>
                    <a:lnTo>
                      <a:pt x="3348" y="414"/>
                    </a:lnTo>
                    <a:lnTo>
                      <a:pt x="3348" y="396"/>
                    </a:lnTo>
                    <a:lnTo>
                      <a:pt x="3348" y="384"/>
                    </a:lnTo>
                    <a:lnTo>
                      <a:pt x="3354" y="372"/>
                    </a:lnTo>
                    <a:lnTo>
                      <a:pt x="3354" y="354"/>
                    </a:lnTo>
                    <a:lnTo>
                      <a:pt x="3354" y="342"/>
                    </a:lnTo>
                    <a:lnTo>
                      <a:pt x="3354" y="330"/>
                    </a:lnTo>
                    <a:lnTo>
                      <a:pt x="3354" y="312"/>
                    </a:lnTo>
                    <a:lnTo>
                      <a:pt x="3354" y="300"/>
                    </a:lnTo>
                    <a:lnTo>
                      <a:pt x="3360" y="276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6"/>
                    </a:lnTo>
                    <a:lnTo>
                      <a:pt x="3366" y="288"/>
                    </a:lnTo>
                    <a:lnTo>
                      <a:pt x="3366" y="300"/>
                    </a:lnTo>
                    <a:lnTo>
                      <a:pt x="3366" y="312"/>
                    </a:lnTo>
                    <a:lnTo>
                      <a:pt x="3366" y="330"/>
                    </a:lnTo>
                    <a:lnTo>
                      <a:pt x="3366" y="342"/>
                    </a:lnTo>
                    <a:lnTo>
                      <a:pt x="3366" y="354"/>
                    </a:lnTo>
                    <a:lnTo>
                      <a:pt x="3372" y="372"/>
                    </a:lnTo>
                    <a:lnTo>
                      <a:pt x="3372" y="384"/>
                    </a:lnTo>
                    <a:lnTo>
                      <a:pt x="3372" y="396"/>
                    </a:lnTo>
                    <a:lnTo>
                      <a:pt x="3372" y="414"/>
                    </a:lnTo>
                    <a:lnTo>
                      <a:pt x="3372" y="426"/>
                    </a:lnTo>
                    <a:lnTo>
                      <a:pt x="3372" y="438"/>
                    </a:lnTo>
                    <a:lnTo>
                      <a:pt x="3378" y="450"/>
                    </a:lnTo>
                    <a:lnTo>
                      <a:pt x="3378" y="462"/>
                    </a:lnTo>
                    <a:lnTo>
                      <a:pt x="3378" y="474"/>
                    </a:lnTo>
                    <a:lnTo>
                      <a:pt x="3378" y="486"/>
                    </a:lnTo>
                    <a:lnTo>
                      <a:pt x="3378" y="498"/>
                    </a:lnTo>
                    <a:lnTo>
                      <a:pt x="3378" y="510"/>
                    </a:lnTo>
                    <a:lnTo>
                      <a:pt x="3384" y="522"/>
                    </a:lnTo>
                    <a:lnTo>
                      <a:pt x="3384" y="534"/>
                    </a:lnTo>
                    <a:lnTo>
                      <a:pt x="3384" y="546"/>
                    </a:lnTo>
                    <a:lnTo>
                      <a:pt x="3384" y="558"/>
                    </a:lnTo>
                    <a:lnTo>
                      <a:pt x="3384" y="564"/>
                    </a:lnTo>
                    <a:lnTo>
                      <a:pt x="3384" y="576"/>
                    </a:lnTo>
                    <a:lnTo>
                      <a:pt x="3390" y="588"/>
                    </a:lnTo>
                    <a:lnTo>
                      <a:pt x="3390" y="600"/>
                    </a:lnTo>
                    <a:lnTo>
                      <a:pt x="3390" y="606"/>
                    </a:lnTo>
                    <a:lnTo>
                      <a:pt x="3390" y="618"/>
                    </a:lnTo>
                    <a:lnTo>
                      <a:pt x="3390" y="624"/>
                    </a:lnTo>
                    <a:lnTo>
                      <a:pt x="3390" y="636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72"/>
                    </a:lnTo>
                    <a:lnTo>
                      <a:pt x="3396" y="678"/>
                    </a:lnTo>
                    <a:lnTo>
                      <a:pt x="3396" y="684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8" y="684"/>
                    </a:lnTo>
                    <a:lnTo>
                      <a:pt x="3408" y="678"/>
                    </a:lnTo>
                    <a:lnTo>
                      <a:pt x="3408" y="672"/>
                    </a:lnTo>
                    <a:lnTo>
                      <a:pt x="3408" y="672"/>
                    </a:lnTo>
                    <a:lnTo>
                      <a:pt x="3408" y="666"/>
                    </a:lnTo>
                    <a:lnTo>
                      <a:pt x="3414" y="660"/>
                    </a:lnTo>
                    <a:lnTo>
                      <a:pt x="3414" y="660"/>
                    </a:lnTo>
                    <a:lnTo>
                      <a:pt x="3414" y="654"/>
                    </a:lnTo>
                    <a:lnTo>
                      <a:pt x="3414" y="648"/>
                    </a:lnTo>
                    <a:lnTo>
                      <a:pt x="3414" y="648"/>
                    </a:lnTo>
                    <a:lnTo>
                      <a:pt x="3414" y="642"/>
                    </a:lnTo>
                    <a:lnTo>
                      <a:pt x="3420" y="636"/>
                    </a:lnTo>
                    <a:lnTo>
                      <a:pt x="3420" y="630"/>
                    </a:lnTo>
                    <a:lnTo>
                      <a:pt x="3420" y="630"/>
                    </a:lnTo>
                    <a:lnTo>
                      <a:pt x="3420" y="624"/>
                    </a:lnTo>
                    <a:lnTo>
                      <a:pt x="3420" y="618"/>
                    </a:lnTo>
                    <a:lnTo>
                      <a:pt x="3420" y="612"/>
                    </a:lnTo>
                    <a:lnTo>
                      <a:pt x="3426" y="612"/>
                    </a:lnTo>
                    <a:lnTo>
                      <a:pt x="3426" y="606"/>
                    </a:lnTo>
                    <a:lnTo>
                      <a:pt x="3426" y="600"/>
                    </a:lnTo>
                    <a:lnTo>
                      <a:pt x="3426" y="594"/>
                    </a:lnTo>
                    <a:lnTo>
                      <a:pt x="3426" y="588"/>
                    </a:lnTo>
                    <a:lnTo>
                      <a:pt x="3426" y="588"/>
                    </a:lnTo>
                    <a:lnTo>
                      <a:pt x="3432" y="582"/>
                    </a:lnTo>
                    <a:lnTo>
                      <a:pt x="3432" y="576"/>
                    </a:lnTo>
                    <a:lnTo>
                      <a:pt x="3432" y="570"/>
                    </a:lnTo>
                    <a:lnTo>
                      <a:pt x="3432" y="564"/>
                    </a:lnTo>
                    <a:lnTo>
                      <a:pt x="3432" y="558"/>
                    </a:lnTo>
                    <a:lnTo>
                      <a:pt x="3438" y="552"/>
                    </a:lnTo>
                    <a:lnTo>
                      <a:pt x="3438" y="546"/>
                    </a:lnTo>
                    <a:lnTo>
                      <a:pt x="3438" y="546"/>
                    </a:lnTo>
                    <a:lnTo>
                      <a:pt x="3438" y="540"/>
                    </a:lnTo>
                    <a:lnTo>
                      <a:pt x="3438" y="534"/>
                    </a:lnTo>
                    <a:lnTo>
                      <a:pt x="3438" y="528"/>
                    </a:lnTo>
                    <a:lnTo>
                      <a:pt x="3444" y="522"/>
                    </a:lnTo>
                    <a:lnTo>
                      <a:pt x="3444" y="516"/>
                    </a:lnTo>
                    <a:lnTo>
                      <a:pt x="3444" y="510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50" y="486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56" y="438"/>
                    </a:lnTo>
                    <a:lnTo>
                      <a:pt x="3456" y="426"/>
                    </a:lnTo>
                    <a:lnTo>
                      <a:pt x="3456" y="420"/>
                    </a:lnTo>
                    <a:lnTo>
                      <a:pt x="3462" y="414"/>
                    </a:lnTo>
                    <a:lnTo>
                      <a:pt x="3462" y="408"/>
                    </a:lnTo>
                    <a:lnTo>
                      <a:pt x="3462" y="402"/>
                    </a:lnTo>
                    <a:lnTo>
                      <a:pt x="3462" y="396"/>
                    </a:lnTo>
                    <a:lnTo>
                      <a:pt x="3462" y="390"/>
                    </a:lnTo>
                    <a:lnTo>
                      <a:pt x="3462" y="384"/>
                    </a:lnTo>
                    <a:lnTo>
                      <a:pt x="3468" y="378"/>
                    </a:lnTo>
                    <a:lnTo>
                      <a:pt x="3468" y="372"/>
                    </a:lnTo>
                    <a:lnTo>
                      <a:pt x="3468" y="366"/>
                    </a:lnTo>
                    <a:lnTo>
                      <a:pt x="3468" y="360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74" y="336"/>
                    </a:lnTo>
                    <a:lnTo>
                      <a:pt x="3474" y="330"/>
                    </a:lnTo>
                    <a:lnTo>
                      <a:pt x="3474" y="324"/>
                    </a:lnTo>
                    <a:lnTo>
                      <a:pt x="3474" y="318"/>
                    </a:lnTo>
                    <a:lnTo>
                      <a:pt x="3474" y="306"/>
                    </a:lnTo>
                    <a:lnTo>
                      <a:pt x="3480" y="300"/>
                    </a:lnTo>
                    <a:lnTo>
                      <a:pt x="3480" y="294"/>
                    </a:lnTo>
                    <a:lnTo>
                      <a:pt x="3480" y="288"/>
                    </a:lnTo>
                    <a:lnTo>
                      <a:pt x="3480" y="282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92" y="282"/>
                    </a:lnTo>
                    <a:lnTo>
                      <a:pt x="3492" y="282"/>
                    </a:lnTo>
                    <a:lnTo>
                      <a:pt x="3492" y="288"/>
                    </a:lnTo>
                    <a:lnTo>
                      <a:pt x="3492" y="288"/>
                    </a:lnTo>
                    <a:lnTo>
                      <a:pt x="3492" y="294"/>
                    </a:lnTo>
                    <a:lnTo>
                      <a:pt x="3492" y="294"/>
                    </a:lnTo>
                    <a:lnTo>
                      <a:pt x="3498" y="300"/>
                    </a:lnTo>
                    <a:lnTo>
                      <a:pt x="3498" y="300"/>
                    </a:lnTo>
                    <a:lnTo>
                      <a:pt x="3498" y="306"/>
                    </a:lnTo>
                    <a:lnTo>
                      <a:pt x="3498" y="312"/>
                    </a:lnTo>
                    <a:lnTo>
                      <a:pt x="3498" y="312"/>
                    </a:lnTo>
                    <a:lnTo>
                      <a:pt x="3498" y="318"/>
                    </a:lnTo>
                    <a:lnTo>
                      <a:pt x="3504" y="318"/>
                    </a:lnTo>
                    <a:lnTo>
                      <a:pt x="3504" y="324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36"/>
                    </a:lnTo>
                    <a:lnTo>
                      <a:pt x="3504" y="336"/>
                    </a:lnTo>
                    <a:lnTo>
                      <a:pt x="3510" y="342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54"/>
                    </a:lnTo>
                    <a:lnTo>
                      <a:pt x="3510" y="354"/>
                    </a:lnTo>
                    <a:lnTo>
                      <a:pt x="3510" y="360"/>
                    </a:lnTo>
                    <a:lnTo>
                      <a:pt x="3516" y="360"/>
                    </a:lnTo>
                    <a:lnTo>
                      <a:pt x="3516" y="366"/>
                    </a:lnTo>
                    <a:lnTo>
                      <a:pt x="3516" y="366"/>
                    </a:lnTo>
                    <a:lnTo>
                      <a:pt x="3516" y="372"/>
                    </a:lnTo>
                    <a:lnTo>
                      <a:pt x="3516" y="378"/>
                    </a:lnTo>
                    <a:lnTo>
                      <a:pt x="3516" y="378"/>
                    </a:lnTo>
                    <a:lnTo>
                      <a:pt x="3522" y="384"/>
                    </a:lnTo>
                    <a:lnTo>
                      <a:pt x="3522" y="384"/>
                    </a:lnTo>
                    <a:lnTo>
                      <a:pt x="3522" y="390"/>
                    </a:lnTo>
                    <a:lnTo>
                      <a:pt x="3522" y="390"/>
                    </a:lnTo>
                    <a:lnTo>
                      <a:pt x="3522" y="396"/>
                    </a:lnTo>
                    <a:lnTo>
                      <a:pt x="3522" y="402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14"/>
                    </a:lnTo>
                    <a:lnTo>
                      <a:pt x="3528" y="414"/>
                    </a:lnTo>
                    <a:lnTo>
                      <a:pt x="3528" y="420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8"/>
                    </a:lnTo>
                    <a:lnTo>
                      <a:pt x="3540" y="444"/>
                    </a:lnTo>
                    <a:lnTo>
                      <a:pt x="3540" y="444"/>
                    </a:lnTo>
                    <a:lnTo>
                      <a:pt x="3540" y="450"/>
                    </a:lnTo>
                    <a:lnTo>
                      <a:pt x="3540" y="450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6" y="462"/>
                    </a:lnTo>
                    <a:lnTo>
                      <a:pt x="3546" y="468"/>
                    </a:lnTo>
                    <a:lnTo>
                      <a:pt x="3546" y="468"/>
                    </a:lnTo>
                    <a:lnTo>
                      <a:pt x="3546" y="474"/>
                    </a:lnTo>
                    <a:lnTo>
                      <a:pt x="3546" y="474"/>
                    </a:lnTo>
                    <a:lnTo>
                      <a:pt x="3546" y="480"/>
                    </a:lnTo>
                    <a:lnTo>
                      <a:pt x="3552" y="480"/>
                    </a:lnTo>
                    <a:lnTo>
                      <a:pt x="3552" y="486"/>
                    </a:lnTo>
                    <a:lnTo>
                      <a:pt x="3552" y="486"/>
                    </a:lnTo>
                    <a:lnTo>
                      <a:pt x="3552" y="492"/>
                    </a:lnTo>
                    <a:lnTo>
                      <a:pt x="3552" y="492"/>
                    </a:lnTo>
                    <a:lnTo>
                      <a:pt x="3552" y="498"/>
                    </a:lnTo>
                    <a:lnTo>
                      <a:pt x="3558" y="498"/>
                    </a:lnTo>
                    <a:lnTo>
                      <a:pt x="3558" y="504"/>
                    </a:lnTo>
                    <a:lnTo>
                      <a:pt x="3558" y="510"/>
                    </a:lnTo>
                    <a:lnTo>
                      <a:pt x="3558" y="510"/>
                    </a:lnTo>
                    <a:lnTo>
                      <a:pt x="3558" y="516"/>
                    </a:lnTo>
                    <a:lnTo>
                      <a:pt x="3558" y="516"/>
                    </a:lnTo>
                    <a:lnTo>
                      <a:pt x="3564" y="516"/>
                    </a:lnTo>
                    <a:lnTo>
                      <a:pt x="3564" y="522"/>
                    </a:lnTo>
                    <a:lnTo>
                      <a:pt x="3564" y="522"/>
                    </a:lnTo>
                    <a:lnTo>
                      <a:pt x="3564" y="528"/>
                    </a:lnTo>
                    <a:lnTo>
                      <a:pt x="3564" y="528"/>
                    </a:lnTo>
                    <a:lnTo>
                      <a:pt x="3570" y="528"/>
                    </a:lnTo>
                    <a:lnTo>
                      <a:pt x="3570" y="528"/>
                    </a:lnTo>
                    <a:lnTo>
                      <a:pt x="3570" y="522"/>
                    </a:lnTo>
                    <a:lnTo>
                      <a:pt x="3570" y="522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6" y="510"/>
                    </a:lnTo>
                    <a:lnTo>
                      <a:pt x="3576" y="510"/>
                    </a:lnTo>
                    <a:lnTo>
                      <a:pt x="3576" y="498"/>
                    </a:lnTo>
                    <a:lnTo>
                      <a:pt x="3576" y="498"/>
                    </a:lnTo>
                    <a:lnTo>
                      <a:pt x="3576" y="492"/>
                    </a:lnTo>
                    <a:lnTo>
                      <a:pt x="3582" y="492"/>
                    </a:lnTo>
                    <a:lnTo>
                      <a:pt x="3582" y="486"/>
                    </a:lnTo>
                    <a:lnTo>
                      <a:pt x="3582" y="486"/>
                    </a:lnTo>
                    <a:lnTo>
                      <a:pt x="3582" y="480"/>
                    </a:lnTo>
                    <a:lnTo>
                      <a:pt x="3582" y="480"/>
                    </a:lnTo>
                    <a:lnTo>
                      <a:pt x="3582" y="474"/>
                    </a:lnTo>
                    <a:lnTo>
                      <a:pt x="3588" y="474"/>
                    </a:lnTo>
                    <a:lnTo>
                      <a:pt x="3588" y="468"/>
                    </a:lnTo>
                    <a:lnTo>
                      <a:pt x="3588" y="468"/>
                    </a:lnTo>
                    <a:lnTo>
                      <a:pt x="3588" y="462"/>
                    </a:lnTo>
                    <a:lnTo>
                      <a:pt x="3588" y="456"/>
                    </a:lnTo>
                    <a:lnTo>
                      <a:pt x="3594" y="456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38"/>
                    </a:lnTo>
                    <a:lnTo>
                      <a:pt x="3600" y="432"/>
                    </a:lnTo>
                    <a:lnTo>
                      <a:pt x="3600" y="432"/>
                    </a:lnTo>
                    <a:lnTo>
                      <a:pt x="3600" y="426"/>
                    </a:lnTo>
                    <a:lnTo>
                      <a:pt x="3600" y="426"/>
                    </a:lnTo>
                    <a:lnTo>
                      <a:pt x="3600" y="420"/>
                    </a:lnTo>
                    <a:lnTo>
                      <a:pt x="3600" y="414"/>
                    </a:lnTo>
                    <a:lnTo>
                      <a:pt x="3606" y="414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396"/>
                    </a:lnTo>
                    <a:lnTo>
                      <a:pt x="3612" y="390"/>
                    </a:lnTo>
                    <a:lnTo>
                      <a:pt x="3612" y="390"/>
                    </a:lnTo>
                    <a:lnTo>
                      <a:pt x="3612" y="384"/>
                    </a:lnTo>
                    <a:lnTo>
                      <a:pt x="3612" y="384"/>
                    </a:lnTo>
                    <a:lnTo>
                      <a:pt x="3612" y="378"/>
                    </a:lnTo>
                    <a:lnTo>
                      <a:pt x="3612" y="378"/>
                    </a:lnTo>
                    <a:lnTo>
                      <a:pt x="3618" y="372"/>
                    </a:lnTo>
                    <a:lnTo>
                      <a:pt x="3618" y="366"/>
                    </a:lnTo>
                    <a:lnTo>
                      <a:pt x="3618" y="366"/>
                    </a:lnTo>
                    <a:lnTo>
                      <a:pt x="3618" y="360"/>
                    </a:lnTo>
                    <a:lnTo>
                      <a:pt x="3618" y="360"/>
                    </a:lnTo>
                    <a:lnTo>
                      <a:pt x="3618" y="354"/>
                    </a:lnTo>
                    <a:lnTo>
                      <a:pt x="3624" y="354"/>
                    </a:lnTo>
                    <a:lnTo>
                      <a:pt x="3624" y="348"/>
                    </a:lnTo>
                    <a:lnTo>
                      <a:pt x="3624" y="348"/>
                    </a:lnTo>
                    <a:lnTo>
                      <a:pt x="3624" y="342"/>
                    </a:lnTo>
                    <a:lnTo>
                      <a:pt x="3624" y="336"/>
                    </a:lnTo>
                    <a:lnTo>
                      <a:pt x="3630" y="336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24"/>
                    </a:lnTo>
                    <a:lnTo>
                      <a:pt x="3630" y="318"/>
                    </a:lnTo>
                    <a:lnTo>
                      <a:pt x="3630" y="318"/>
                    </a:lnTo>
                    <a:lnTo>
                      <a:pt x="3636" y="312"/>
                    </a:lnTo>
                    <a:lnTo>
                      <a:pt x="3636" y="312"/>
                    </a:lnTo>
                    <a:lnTo>
                      <a:pt x="3636" y="306"/>
                    </a:lnTo>
                    <a:lnTo>
                      <a:pt x="3636" y="300"/>
                    </a:lnTo>
                    <a:lnTo>
                      <a:pt x="3636" y="300"/>
                    </a:lnTo>
                    <a:lnTo>
                      <a:pt x="3636" y="294"/>
                    </a:lnTo>
                    <a:lnTo>
                      <a:pt x="3642" y="294"/>
                    </a:lnTo>
                    <a:lnTo>
                      <a:pt x="3642" y="288"/>
                    </a:lnTo>
                    <a:lnTo>
                      <a:pt x="3642" y="288"/>
                    </a:lnTo>
                    <a:lnTo>
                      <a:pt x="3642" y="282"/>
                    </a:lnTo>
                    <a:lnTo>
                      <a:pt x="3642" y="282"/>
                    </a:lnTo>
                    <a:lnTo>
                      <a:pt x="3648" y="276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6"/>
                    </a:lnTo>
                    <a:lnTo>
                      <a:pt x="3648" y="276"/>
                    </a:lnTo>
                    <a:lnTo>
                      <a:pt x="3654" y="282"/>
                    </a:lnTo>
                    <a:lnTo>
                      <a:pt x="3654" y="288"/>
                    </a:lnTo>
                    <a:lnTo>
                      <a:pt x="3654" y="294"/>
                    </a:lnTo>
                    <a:lnTo>
                      <a:pt x="3654" y="306"/>
                    </a:lnTo>
                    <a:lnTo>
                      <a:pt x="3654" y="312"/>
                    </a:lnTo>
                    <a:lnTo>
                      <a:pt x="3660" y="318"/>
                    </a:lnTo>
                    <a:lnTo>
                      <a:pt x="3660" y="324"/>
                    </a:lnTo>
                    <a:lnTo>
                      <a:pt x="3660" y="330"/>
                    </a:lnTo>
                    <a:lnTo>
                      <a:pt x="3660" y="336"/>
                    </a:lnTo>
                    <a:lnTo>
                      <a:pt x="3660" y="342"/>
                    </a:lnTo>
                    <a:lnTo>
                      <a:pt x="3660" y="348"/>
                    </a:lnTo>
                    <a:lnTo>
                      <a:pt x="3666" y="360"/>
                    </a:lnTo>
                    <a:lnTo>
                      <a:pt x="3666" y="366"/>
                    </a:lnTo>
                    <a:lnTo>
                      <a:pt x="3666" y="372"/>
                    </a:lnTo>
                    <a:lnTo>
                      <a:pt x="3666" y="378"/>
                    </a:lnTo>
                    <a:lnTo>
                      <a:pt x="3666" y="384"/>
                    </a:lnTo>
                    <a:lnTo>
                      <a:pt x="3666" y="390"/>
                    </a:lnTo>
                    <a:lnTo>
                      <a:pt x="3672" y="396"/>
                    </a:lnTo>
                    <a:lnTo>
                      <a:pt x="3672" y="402"/>
                    </a:lnTo>
                    <a:lnTo>
                      <a:pt x="3672" y="408"/>
                    </a:lnTo>
                    <a:lnTo>
                      <a:pt x="3672" y="414"/>
                    </a:lnTo>
                    <a:lnTo>
                      <a:pt x="3672" y="420"/>
                    </a:lnTo>
                    <a:lnTo>
                      <a:pt x="3672" y="426"/>
                    </a:lnTo>
                    <a:lnTo>
                      <a:pt x="3678" y="438"/>
                    </a:lnTo>
                    <a:lnTo>
                      <a:pt x="3678" y="444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84" y="462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84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10"/>
                    </a:lnTo>
                    <a:lnTo>
                      <a:pt x="3690" y="516"/>
                    </a:lnTo>
                    <a:lnTo>
                      <a:pt x="3690" y="522"/>
                    </a:lnTo>
                    <a:lnTo>
                      <a:pt x="3690" y="528"/>
                    </a:lnTo>
                    <a:lnTo>
                      <a:pt x="3696" y="534"/>
                    </a:lnTo>
                    <a:lnTo>
                      <a:pt x="3696" y="540"/>
                    </a:lnTo>
                    <a:lnTo>
                      <a:pt x="3696" y="546"/>
                    </a:lnTo>
                    <a:lnTo>
                      <a:pt x="3696" y="546"/>
                    </a:lnTo>
                    <a:lnTo>
                      <a:pt x="3696" y="552"/>
                    </a:lnTo>
                    <a:lnTo>
                      <a:pt x="3696" y="558"/>
                    </a:lnTo>
                    <a:lnTo>
                      <a:pt x="3702" y="564"/>
                    </a:lnTo>
                    <a:lnTo>
                      <a:pt x="3702" y="570"/>
                    </a:lnTo>
                    <a:lnTo>
                      <a:pt x="3702" y="576"/>
                    </a:lnTo>
                    <a:lnTo>
                      <a:pt x="3702" y="582"/>
                    </a:lnTo>
                    <a:lnTo>
                      <a:pt x="3702" y="588"/>
                    </a:lnTo>
                    <a:lnTo>
                      <a:pt x="3702" y="588"/>
                    </a:lnTo>
                    <a:lnTo>
                      <a:pt x="3708" y="594"/>
                    </a:lnTo>
                    <a:lnTo>
                      <a:pt x="3708" y="600"/>
                    </a:lnTo>
                    <a:lnTo>
                      <a:pt x="3708" y="606"/>
                    </a:lnTo>
                    <a:lnTo>
                      <a:pt x="3708" y="612"/>
                    </a:lnTo>
                    <a:lnTo>
                      <a:pt x="3708" y="612"/>
                    </a:lnTo>
                    <a:lnTo>
                      <a:pt x="3708" y="618"/>
                    </a:lnTo>
                    <a:lnTo>
                      <a:pt x="3714" y="624"/>
                    </a:lnTo>
                    <a:lnTo>
                      <a:pt x="3714" y="630"/>
                    </a:lnTo>
                    <a:lnTo>
                      <a:pt x="3714" y="630"/>
                    </a:lnTo>
                    <a:lnTo>
                      <a:pt x="3714" y="636"/>
                    </a:lnTo>
                    <a:lnTo>
                      <a:pt x="3714" y="642"/>
                    </a:lnTo>
                    <a:lnTo>
                      <a:pt x="3714" y="648"/>
                    </a:lnTo>
                    <a:lnTo>
                      <a:pt x="3720" y="648"/>
                    </a:lnTo>
                    <a:lnTo>
                      <a:pt x="3720" y="654"/>
                    </a:lnTo>
                    <a:lnTo>
                      <a:pt x="3720" y="660"/>
                    </a:lnTo>
                    <a:lnTo>
                      <a:pt x="3720" y="660"/>
                    </a:lnTo>
                    <a:lnTo>
                      <a:pt x="3720" y="666"/>
                    </a:lnTo>
                    <a:lnTo>
                      <a:pt x="3726" y="672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84"/>
                    </a:lnTo>
                    <a:lnTo>
                      <a:pt x="3726" y="690"/>
                    </a:lnTo>
                    <a:lnTo>
                      <a:pt x="3726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78"/>
                    </a:lnTo>
                    <a:lnTo>
                      <a:pt x="3738" y="672"/>
                    </a:lnTo>
                    <a:lnTo>
                      <a:pt x="3738" y="660"/>
                    </a:lnTo>
                    <a:lnTo>
                      <a:pt x="3738" y="654"/>
                    </a:lnTo>
                    <a:lnTo>
                      <a:pt x="3738" y="642"/>
                    </a:lnTo>
                    <a:lnTo>
                      <a:pt x="3738" y="636"/>
                    </a:lnTo>
                    <a:lnTo>
                      <a:pt x="3738" y="624"/>
                    </a:lnTo>
                    <a:lnTo>
                      <a:pt x="3744" y="618"/>
                    </a:lnTo>
                    <a:lnTo>
                      <a:pt x="3744" y="606"/>
                    </a:lnTo>
                    <a:lnTo>
                      <a:pt x="3744" y="600"/>
                    </a:lnTo>
                    <a:lnTo>
                      <a:pt x="3744" y="588"/>
                    </a:lnTo>
                    <a:lnTo>
                      <a:pt x="3744" y="576"/>
                    </a:lnTo>
                    <a:lnTo>
                      <a:pt x="3744" y="564"/>
                    </a:lnTo>
                    <a:lnTo>
                      <a:pt x="3750" y="558"/>
                    </a:lnTo>
                    <a:lnTo>
                      <a:pt x="3750" y="546"/>
                    </a:lnTo>
                    <a:lnTo>
                      <a:pt x="3750" y="534"/>
                    </a:lnTo>
                    <a:lnTo>
                      <a:pt x="3750" y="522"/>
                    </a:lnTo>
                    <a:lnTo>
                      <a:pt x="3750" y="510"/>
                    </a:lnTo>
                    <a:lnTo>
                      <a:pt x="3750" y="498"/>
                    </a:lnTo>
                    <a:lnTo>
                      <a:pt x="3756" y="486"/>
                    </a:lnTo>
                    <a:lnTo>
                      <a:pt x="3756" y="474"/>
                    </a:lnTo>
                    <a:lnTo>
                      <a:pt x="3756" y="462"/>
                    </a:lnTo>
                    <a:lnTo>
                      <a:pt x="3756" y="450"/>
                    </a:lnTo>
                    <a:lnTo>
                      <a:pt x="3756" y="438"/>
                    </a:lnTo>
                    <a:lnTo>
                      <a:pt x="3756" y="426"/>
                    </a:lnTo>
                    <a:lnTo>
                      <a:pt x="3762" y="414"/>
                    </a:lnTo>
                    <a:lnTo>
                      <a:pt x="3762" y="396"/>
                    </a:lnTo>
                    <a:lnTo>
                      <a:pt x="3762" y="384"/>
                    </a:lnTo>
                    <a:lnTo>
                      <a:pt x="3762" y="372"/>
                    </a:lnTo>
                    <a:lnTo>
                      <a:pt x="3762" y="354"/>
                    </a:lnTo>
                    <a:lnTo>
                      <a:pt x="3768" y="342"/>
                    </a:lnTo>
                    <a:lnTo>
                      <a:pt x="3768" y="330"/>
                    </a:lnTo>
                    <a:lnTo>
                      <a:pt x="3768" y="312"/>
                    </a:lnTo>
                    <a:lnTo>
                      <a:pt x="3768" y="300"/>
                    </a:lnTo>
                    <a:lnTo>
                      <a:pt x="3768" y="288"/>
                    </a:lnTo>
                    <a:lnTo>
                      <a:pt x="3768" y="276"/>
                    </a:lnTo>
                    <a:lnTo>
                      <a:pt x="3768" y="270"/>
                    </a:lnTo>
                    <a:lnTo>
                      <a:pt x="3774" y="270"/>
                    </a:lnTo>
                    <a:lnTo>
                      <a:pt x="3774" y="276"/>
                    </a:lnTo>
                    <a:lnTo>
                      <a:pt x="3774" y="288"/>
                    </a:lnTo>
                    <a:lnTo>
                      <a:pt x="3774" y="300"/>
                    </a:lnTo>
                    <a:lnTo>
                      <a:pt x="3774" y="312"/>
                    </a:lnTo>
                    <a:lnTo>
                      <a:pt x="3780" y="330"/>
                    </a:lnTo>
                    <a:lnTo>
                      <a:pt x="3780" y="342"/>
                    </a:lnTo>
                    <a:lnTo>
                      <a:pt x="3780" y="354"/>
                    </a:lnTo>
                    <a:lnTo>
                      <a:pt x="3780" y="372"/>
                    </a:lnTo>
                    <a:lnTo>
                      <a:pt x="3780" y="384"/>
                    </a:lnTo>
                    <a:lnTo>
                      <a:pt x="3780" y="396"/>
                    </a:lnTo>
                    <a:lnTo>
                      <a:pt x="3786" y="414"/>
                    </a:lnTo>
                    <a:lnTo>
                      <a:pt x="3786" y="426"/>
                    </a:lnTo>
                    <a:lnTo>
                      <a:pt x="3786" y="438"/>
                    </a:lnTo>
                    <a:lnTo>
                      <a:pt x="3786" y="450"/>
                    </a:lnTo>
                    <a:lnTo>
                      <a:pt x="3786" y="462"/>
                    </a:lnTo>
                    <a:lnTo>
                      <a:pt x="3792" y="474"/>
                    </a:lnTo>
                    <a:lnTo>
                      <a:pt x="3792" y="486"/>
                    </a:lnTo>
                    <a:lnTo>
                      <a:pt x="3792" y="498"/>
                    </a:lnTo>
                    <a:lnTo>
                      <a:pt x="3792" y="510"/>
                    </a:lnTo>
                    <a:lnTo>
                      <a:pt x="3792" y="522"/>
                    </a:lnTo>
                    <a:lnTo>
                      <a:pt x="3792" y="534"/>
                    </a:lnTo>
                    <a:lnTo>
                      <a:pt x="3798" y="546"/>
                    </a:lnTo>
                    <a:lnTo>
                      <a:pt x="3798" y="558"/>
                    </a:lnTo>
                    <a:lnTo>
                      <a:pt x="3798" y="564"/>
                    </a:lnTo>
                    <a:lnTo>
                      <a:pt x="3798" y="576"/>
                    </a:lnTo>
                    <a:lnTo>
                      <a:pt x="3798" y="588"/>
                    </a:lnTo>
                    <a:lnTo>
                      <a:pt x="3798" y="600"/>
                    </a:lnTo>
                    <a:lnTo>
                      <a:pt x="3804" y="606"/>
                    </a:lnTo>
                    <a:lnTo>
                      <a:pt x="3804" y="618"/>
                    </a:lnTo>
                    <a:lnTo>
                      <a:pt x="3804" y="624"/>
                    </a:lnTo>
                    <a:lnTo>
                      <a:pt x="3804" y="636"/>
                    </a:lnTo>
                    <a:lnTo>
                      <a:pt x="3804" y="642"/>
                    </a:lnTo>
                    <a:lnTo>
                      <a:pt x="3804" y="654"/>
                    </a:lnTo>
                    <a:lnTo>
                      <a:pt x="3810" y="660"/>
                    </a:lnTo>
                    <a:lnTo>
                      <a:pt x="3810" y="672"/>
                    </a:lnTo>
                    <a:lnTo>
                      <a:pt x="3810" y="678"/>
                    </a:lnTo>
                    <a:lnTo>
                      <a:pt x="3810" y="684"/>
                    </a:lnTo>
                    <a:lnTo>
                      <a:pt x="3810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84"/>
                    </a:lnTo>
                    <a:lnTo>
                      <a:pt x="3816" y="684"/>
                    </a:lnTo>
                    <a:lnTo>
                      <a:pt x="3816" y="678"/>
                    </a:lnTo>
                    <a:lnTo>
                      <a:pt x="3816" y="672"/>
                    </a:lnTo>
                    <a:lnTo>
                      <a:pt x="3822" y="672"/>
                    </a:lnTo>
                    <a:lnTo>
                      <a:pt x="3822" y="666"/>
                    </a:lnTo>
                    <a:lnTo>
                      <a:pt x="3822" y="660"/>
                    </a:lnTo>
                    <a:lnTo>
                      <a:pt x="3822" y="654"/>
                    </a:lnTo>
                    <a:lnTo>
                      <a:pt x="3822" y="648"/>
                    </a:lnTo>
                    <a:lnTo>
                      <a:pt x="3828" y="642"/>
                    </a:lnTo>
                    <a:lnTo>
                      <a:pt x="3828" y="642"/>
                    </a:lnTo>
                    <a:lnTo>
                      <a:pt x="3828" y="636"/>
                    </a:lnTo>
                    <a:lnTo>
                      <a:pt x="3828" y="630"/>
                    </a:lnTo>
                    <a:lnTo>
                      <a:pt x="3828" y="624"/>
                    </a:lnTo>
                    <a:lnTo>
                      <a:pt x="3834" y="618"/>
                    </a:lnTo>
                    <a:lnTo>
                      <a:pt x="3834" y="618"/>
                    </a:lnTo>
                    <a:lnTo>
                      <a:pt x="3834" y="612"/>
                    </a:lnTo>
                    <a:lnTo>
                      <a:pt x="3834" y="606"/>
                    </a:lnTo>
                    <a:lnTo>
                      <a:pt x="3834" y="600"/>
                    </a:lnTo>
                    <a:lnTo>
                      <a:pt x="3834" y="594"/>
                    </a:lnTo>
                    <a:lnTo>
                      <a:pt x="3840" y="588"/>
                    </a:lnTo>
                    <a:lnTo>
                      <a:pt x="3840" y="582"/>
                    </a:lnTo>
                    <a:lnTo>
                      <a:pt x="3840" y="582"/>
                    </a:lnTo>
                    <a:lnTo>
                      <a:pt x="3840" y="576"/>
                    </a:lnTo>
                    <a:lnTo>
                      <a:pt x="3840" y="570"/>
                    </a:lnTo>
                    <a:lnTo>
                      <a:pt x="3840" y="564"/>
                    </a:lnTo>
                    <a:lnTo>
                      <a:pt x="3846" y="558"/>
                    </a:lnTo>
                    <a:lnTo>
                      <a:pt x="3846" y="552"/>
                    </a:lnTo>
                    <a:lnTo>
                      <a:pt x="3846" y="546"/>
                    </a:lnTo>
                    <a:lnTo>
                      <a:pt x="3846" y="540"/>
                    </a:lnTo>
                    <a:lnTo>
                      <a:pt x="3846" y="534"/>
                    </a:lnTo>
                    <a:lnTo>
                      <a:pt x="3846" y="528"/>
                    </a:lnTo>
                    <a:lnTo>
                      <a:pt x="3852" y="522"/>
                    </a:lnTo>
                    <a:lnTo>
                      <a:pt x="3852" y="516"/>
                    </a:lnTo>
                    <a:lnTo>
                      <a:pt x="3852" y="510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56"/>
                    </a:lnTo>
                    <a:lnTo>
                      <a:pt x="3858" y="450"/>
                    </a:lnTo>
                    <a:lnTo>
                      <a:pt x="3864" y="444"/>
                    </a:lnTo>
                    <a:lnTo>
                      <a:pt x="3864" y="438"/>
                    </a:lnTo>
                    <a:lnTo>
                      <a:pt x="3864" y="432"/>
                    </a:lnTo>
                    <a:lnTo>
                      <a:pt x="3864" y="426"/>
                    </a:lnTo>
                    <a:lnTo>
                      <a:pt x="3864" y="420"/>
                    </a:lnTo>
                    <a:lnTo>
                      <a:pt x="3864" y="414"/>
                    </a:lnTo>
                    <a:lnTo>
                      <a:pt x="3870" y="408"/>
                    </a:lnTo>
                    <a:lnTo>
                      <a:pt x="3870" y="402"/>
                    </a:lnTo>
                    <a:lnTo>
                      <a:pt x="3870" y="390"/>
                    </a:lnTo>
                    <a:lnTo>
                      <a:pt x="3870" y="384"/>
                    </a:lnTo>
                    <a:lnTo>
                      <a:pt x="3870" y="378"/>
                    </a:lnTo>
                    <a:lnTo>
                      <a:pt x="3876" y="372"/>
                    </a:lnTo>
                    <a:lnTo>
                      <a:pt x="3876" y="366"/>
                    </a:lnTo>
                    <a:lnTo>
                      <a:pt x="3876" y="360"/>
                    </a:lnTo>
                    <a:lnTo>
                      <a:pt x="3876" y="348"/>
                    </a:lnTo>
                    <a:lnTo>
                      <a:pt x="3876" y="342"/>
                    </a:lnTo>
                    <a:lnTo>
                      <a:pt x="3876" y="336"/>
                    </a:lnTo>
                    <a:lnTo>
                      <a:pt x="3882" y="330"/>
                    </a:lnTo>
                    <a:lnTo>
                      <a:pt x="3882" y="318"/>
                    </a:lnTo>
                    <a:lnTo>
                      <a:pt x="3882" y="312"/>
                    </a:lnTo>
                    <a:lnTo>
                      <a:pt x="3882" y="306"/>
                    </a:lnTo>
                    <a:lnTo>
                      <a:pt x="3882" y="300"/>
                    </a:lnTo>
                    <a:lnTo>
                      <a:pt x="3882" y="294"/>
                    </a:lnTo>
                    <a:lnTo>
                      <a:pt x="3888" y="282"/>
                    </a:lnTo>
                    <a:lnTo>
                      <a:pt x="3888" y="276"/>
                    </a:lnTo>
                    <a:lnTo>
                      <a:pt x="3888" y="270"/>
                    </a:lnTo>
                    <a:lnTo>
                      <a:pt x="3888" y="264"/>
                    </a:lnTo>
                    <a:lnTo>
                      <a:pt x="3888" y="258"/>
                    </a:lnTo>
                    <a:lnTo>
                      <a:pt x="3894" y="240"/>
                    </a:lnTo>
                    <a:lnTo>
                      <a:pt x="3894" y="234"/>
                    </a:lnTo>
                    <a:lnTo>
                      <a:pt x="3894" y="234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34"/>
                    </a:lnTo>
                    <a:lnTo>
                      <a:pt x="3900" y="240"/>
                    </a:lnTo>
                    <a:lnTo>
                      <a:pt x="3900" y="246"/>
                    </a:lnTo>
                    <a:lnTo>
                      <a:pt x="3900" y="252"/>
                    </a:lnTo>
                    <a:lnTo>
                      <a:pt x="3900" y="264"/>
                    </a:lnTo>
                    <a:lnTo>
                      <a:pt x="3900" y="270"/>
                    </a:lnTo>
                    <a:lnTo>
                      <a:pt x="3906" y="282"/>
                    </a:lnTo>
                    <a:lnTo>
                      <a:pt x="3906" y="288"/>
                    </a:lnTo>
                    <a:lnTo>
                      <a:pt x="3906" y="294"/>
                    </a:lnTo>
                    <a:lnTo>
                      <a:pt x="3906" y="300"/>
                    </a:lnTo>
                    <a:lnTo>
                      <a:pt x="3906" y="312"/>
                    </a:lnTo>
                    <a:lnTo>
                      <a:pt x="3906" y="318"/>
                    </a:lnTo>
                    <a:lnTo>
                      <a:pt x="3912" y="324"/>
                    </a:lnTo>
                    <a:lnTo>
                      <a:pt x="3912" y="336"/>
                    </a:lnTo>
                    <a:lnTo>
                      <a:pt x="3912" y="342"/>
                    </a:lnTo>
                    <a:lnTo>
                      <a:pt x="3912" y="348"/>
                    </a:lnTo>
                    <a:lnTo>
                      <a:pt x="3912" y="354"/>
                    </a:lnTo>
                    <a:lnTo>
                      <a:pt x="3912" y="366"/>
                    </a:lnTo>
                    <a:lnTo>
                      <a:pt x="3918" y="372"/>
                    </a:lnTo>
                    <a:lnTo>
                      <a:pt x="3918" y="378"/>
                    </a:lnTo>
                    <a:lnTo>
                      <a:pt x="3918" y="384"/>
                    </a:lnTo>
                    <a:lnTo>
                      <a:pt x="3918" y="396"/>
                    </a:lnTo>
                    <a:lnTo>
                      <a:pt x="3918" y="402"/>
                    </a:lnTo>
                    <a:lnTo>
                      <a:pt x="3918" y="408"/>
                    </a:lnTo>
                    <a:lnTo>
                      <a:pt x="3924" y="414"/>
                    </a:lnTo>
                    <a:lnTo>
                      <a:pt x="3924" y="420"/>
                    </a:lnTo>
                    <a:lnTo>
                      <a:pt x="3924" y="432"/>
                    </a:lnTo>
                    <a:lnTo>
                      <a:pt x="3924" y="438"/>
                    </a:lnTo>
                    <a:lnTo>
                      <a:pt x="3924" y="444"/>
                    </a:lnTo>
                    <a:lnTo>
                      <a:pt x="3930" y="450"/>
                    </a:lnTo>
                    <a:lnTo>
                      <a:pt x="3930" y="456"/>
                    </a:lnTo>
                    <a:lnTo>
                      <a:pt x="3930" y="462"/>
                    </a:lnTo>
                    <a:lnTo>
                      <a:pt x="3930" y="468"/>
                    </a:lnTo>
                    <a:lnTo>
                      <a:pt x="3930" y="474"/>
                    </a:lnTo>
                    <a:lnTo>
                      <a:pt x="3930" y="480"/>
                    </a:lnTo>
                    <a:lnTo>
                      <a:pt x="3936" y="492"/>
                    </a:lnTo>
                    <a:lnTo>
                      <a:pt x="3936" y="498"/>
                    </a:lnTo>
                    <a:lnTo>
                      <a:pt x="3936" y="504"/>
                    </a:lnTo>
                    <a:lnTo>
                      <a:pt x="3936" y="510"/>
                    </a:lnTo>
                    <a:lnTo>
                      <a:pt x="3936" y="516"/>
                    </a:lnTo>
                    <a:lnTo>
                      <a:pt x="3936" y="522"/>
                    </a:lnTo>
                    <a:lnTo>
                      <a:pt x="3942" y="528"/>
                    </a:lnTo>
                    <a:lnTo>
                      <a:pt x="3942" y="534"/>
                    </a:lnTo>
                    <a:lnTo>
                      <a:pt x="3942" y="540"/>
                    </a:lnTo>
                    <a:lnTo>
                      <a:pt x="3942" y="546"/>
                    </a:lnTo>
                    <a:lnTo>
                      <a:pt x="3942" y="552"/>
                    </a:lnTo>
                    <a:lnTo>
                      <a:pt x="3942" y="558"/>
                    </a:lnTo>
                    <a:lnTo>
                      <a:pt x="3948" y="564"/>
                    </a:lnTo>
                    <a:lnTo>
                      <a:pt x="3948" y="570"/>
                    </a:lnTo>
                    <a:lnTo>
                      <a:pt x="3948" y="576"/>
                    </a:lnTo>
                    <a:lnTo>
                      <a:pt x="3948" y="582"/>
                    </a:lnTo>
                    <a:lnTo>
                      <a:pt x="3948" y="588"/>
                    </a:lnTo>
                    <a:lnTo>
                      <a:pt x="3948" y="594"/>
                    </a:lnTo>
                    <a:lnTo>
                      <a:pt x="3954" y="600"/>
                    </a:lnTo>
                    <a:lnTo>
                      <a:pt x="3954" y="606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8"/>
                    </a:lnTo>
                    <a:lnTo>
                      <a:pt x="3954" y="624"/>
                    </a:lnTo>
                    <a:lnTo>
                      <a:pt x="3960" y="630"/>
                    </a:lnTo>
                    <a:lnTo>
                      <a:pt x="3960" y="636"/>
                    </a:lnTo>
                    <a:lnTo>
                      <a:pt x="3960" y="642"/>
                    </a:lnTo>
                    <a:lnTo>
                      <a:pt x="3960" y="642"/>
                    </a:lnTo>
                    <a:lnTo>
                      <a:pt x="3960" y="648"/>
                    </a:lnTo>
                    <a:lnTo>
                      <a:pt x="3966" y="654"/>
                    </a:lnTo>
                    <a:lnTo>
                      <a:pt x="3966" y="660"/>
                    </a:lnTo>
                    <a:lnTo>
                      <a:pt x="3966" y="666"/>
                    </a:lnTo>
                    <a:lnTo>
                      <a:pt x="3966" y="666"/>
                    </a:lnTo>
                    <a:lnTo>
                      <a:pt x="3966" y="672"/>
                    </a:lnTo>
                    <a:lnTo>
                      <a:pt x="3966" y="678"/>
                    </a:lnTo>
                    <a:lnTo>
                      <a:pt x="3972" y="684"/>
                    </a:lnTo>
                    <a:lnTo>
                      <a:pt x="3972" y="690"/>
                    </a:lnTo>
                    <a:lnTo>
                      <a:pt x="3972" y="690"/>
                    </a:lnTo>
                    <a:lnTo>
                      <a:pt x="3972" y="696"/>
                    </a:lnTo>
                    <a:lnTo>
                      <a:pt x="3972" y="702"/>
                    </a:lnTo>
                    <a:lnTo>
                      <a:pt x="3972" y="702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84" y="708"/>
                    </a:lnTo>
                    <a:lnTo>
                      <a:pt x="3984" y="708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696"/>
                    </a:lnTo>
                    <a:lnTo>
                      <a:pt x="3990" y="696"/>
                    </a:lnTo>
                    <a:lnTo>
                      <a:pt x="3990" y="696"/>
                    </a:lnTo>
                    <a:lnTo>
                      <a:pt x="3990" y="690"/>
                    </a:lnTo>
                    <a:lnTo>
                      <a:pt x="3990" y="690"/>
                    </a:lnTo>
                    <a:lnTo>
                      <a:pt x="3990" y="684"/>
                    </a:lnTo>
                    <a:lnTo>
                      <a:pt x="3990" y="684"/>
                    </a:lnTo>
                    <a:lnTo>
                      <a:pt x="3996" y="684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66"/>
                    </a:lnTo>
                    <a:lnTo>
                      <a:pt x="4002" y="666"/>
                    </a:lnTo>
                    <a:lnTo>
                      <a:pt x="4002" y="666"/>
                    </a:lnTo>
                    <a:lnTo>
                      <a:pt x="4002" y="660"/>
                    </a:lnTo>
                    <a:lnTo>
                      <a:pt x="4002" y="660"/>
                    </a:lnTo>
                    <a:lnTo>
                      <a:pt x="4002" y="654"/>
                    </a:lnTo>
                    <a:lnTo>
                      <a:pt x="4002" y="654"/>
                    </a:lnTo>
                    <a:lnTo>
                      <a:pt x="4008" y="648"/>
                    </a:lnTo>
                    <a:lnTo>
                      <a:pt x="4008" y="648"/>
                    </a:lnTo>
                    <a:lnTo>
                      <a:pt x="4008" y="642"/>
                    </a:lnTo>
                    <a:lnTo>
                      <a:pt x="4008" y="642"/>
                    </a:lnTo>
                    <a:lnTo>
                      <a:pt x="4008" y="636"/>
                    </a:lnTo>
                    <a:lnTo>
                      <a:pt x="4008" y="636"/>
                    </a:lnTo>
                    <a:lnTo>
                      <a:pt x="4014" y="630"/>
                    </a:lnTo>
                    <a:lnTo>
                      <a:pt x="4014" y="624"/>
                    </a:lnTo>
                    <a:lnTo>
                      <a:pt x="4014" y="624"/>
                    </a:lnTo>
                    <a:lnTo>
                      <a:pt x="4014" y="618"/>
                    </a:lnTo>
                    <a:lnTo>
                      <a:pt x="4014" y="618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06"/>
                    </a:lnTo>
                    <a:lnTo>
                      <a:pt x="4020" y="600"/>
                    </a:lnTo>
                    <a:lnTo>
                      <a:pt x="4020" y="594"/>
                    </a:lnTo>
                    <a:lnTo>
                      <a:pt x="4026" y="594"/>
                    </a:lnTo>
                    <a:lnTo>
                      <a:pt x="4026" y="588"/>
                    </a:lnTo>
                    <a:lnTo>
                      <a:pt x="4026" y="588"/>
                    </a:lnTo>
                    <a:lnTo>
                      <a:pt x="4026" y="582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32" y="570"/>
                    </a:lnTo>
                    <a:lnTo>
                      <a:pt x="4032" y="570"/>
                    </a:lnTo>
                    <a:lnTo>
                      <a:pt x="4032" y="564"/>
                    </a:lnTo>
                    <a:lnTo>
                      <a:pt x="4032" y="558"/>
                    </a:lnTo>
                    <a:lnTo>
                      <a:pt x="4032" y="558"/>
                    </a:lnTo>
                    <a:lnTo>
                      <a:pt x="4032" y="552"/>
                    </a:lnTo>
                    <a:lnTo>
                      <a:pt x="4038" y="546"/>
                    </a:lnTo>
                    <a:lnTo>
                      <a:pt x="4038" y="546"/>
                    </a:lnTo>
                    <a:lnTo>
                      <a:pt x="4038" y="540"/>
                    </a:lnTo>
                    <a:lnTo>
                      <a:pt x="4038" y="534"/>
                    </a:lnTo>
                    <a:lnTo>
                      <a:pt x="4038" y="534"/>
                    </a:lnTo>
                    <a:lnTo>
                      <a:pt x="4038" y="528"/>
                    </a:lnTo>
                    <a:lnTo>
                      <a:pt x="4044" y="522"/>
                    </a:lnTo>
                    <a:lnTo>
                      <a:pt x="4044" y="522"/>
                    </a:lnTo>
                    <a:lnTo>
                      <a:pt x="4044" y="516"/>
                    </a:lnTo>
                    <a:lnTo>
                      <a:pt x="4044" y="510"/>
                    </a:lnTo>
                    <a:lnTo>
                      <a:pt x="4044" y="510"/>
                    </a:lnTo>
                    <a:lnTo>
                      <a:pt x="4044" y="504"/>
                    </a:lnTo>
                    <a:lnTo>
                      <a:pt x="4050" y="498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86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6" y="474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62"/>
                    </a:lnTo>
                    <a:lnTo>
                      <a:pt x="4062" y="462"/>
                    </a:lnTo>
                    <a:lnTo>
                      <a:pt x="4062" y="468"/>
                    </a:lnTo>
                    <a:lnTo>
                      <a:pt x="4062" y="474"/>
                    </a:lnTo>
                    <a:lnTo>
                      <a:pt x="4068" y="480"/>
                    </a:lnTo>
                    <a:lnTo>
                      <a:pt x="4068" y="486"/>
                    </a:lnTo>
                    <a:lnTo>
                      <a:pt x="4068" y="498"/>
                    </a:lnTo>
                    <a:lnTo>
                      <a:pt x="4068" y="504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74" y="528"/>
                    </a:lnTo>
                    <a:lnTo>
                      <a:pt x="4074" y="540"/>
                    </a:lnTo>
                    <a:lnTo>
                      <a:pt x="4074" y="546"/>
                    </a:lnTo>
                    <a:lnTo>
                      <a:pt x="4074" y="552"/>
                    </a:lnTo>
                    <a:lnTo>
                      <a:pt x="4074" y="558"/>
                    </a:lnTo>
                    <a:lnTo>
                      <a:pt x="4080" y="564"/>
                    </a:lnTo>
                    <a:lnTo>
                      <a:pt x="4080" y="570"/>
                    </a:lnTo>
                    <a:lnTo>
                      <a:pt x="4080" y="576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6" y="606"/>
                    </a:lnTo>
                    <a:lnTo>
                      <a:pt x="4086" y="612"/>
                    </a:lnTo>
                    <a:lnTo>
                      <a:pt x="4086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92" y="642"/>
                    </a:lnTo>
                    <a:lnTo>
                      <a:pt x="4092" y="648"/>
                    </a:lnTo>
                    <a:lnTo>
                      <a:pt x="4092" y="654"/>
                    </a:lnTo>
                    <a:lnTo>
                      <a:pt x="4092" y="660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8" y="672"/>
                    </a:lnTo>
                    <a:lnTo>
                      <a:pt x="4098" y="678"/>
                    </a:lnTo>
                    <a:lnTo>
                      <a:pt x="4098" y="684"/>
                    </a:lnTo>
                    <a:lnTo>
                      <a:pt x="4098" y="690"/>
                    </a:lnTo>
                    <a:lnTo>
                      <a:pt x="4098" y="690"/>
                    </a:lnTo>
                    <a:lnTo>
                      <a:pt x="4098" y="696"/>
                    </a:lnTo>
                    <a:lnTo>
                      <a:pt x="4104" y="702"/>
                    </a:lnTo>
                    <a:lnTo>
                      <a:pt x="4104" y="708"/>
                    </a:lnTo>
                    <a:lnTo>
                      <a:pt x="4104" y="708"/>
                    </a:lnTo>
                    <a:lnTo>
                      <a:pt x="4104" y="714"/>
                    </a:lnTo>
                    <a:lnTo>
                      <a:pt x="4104" y="720"/>
                    </a:lnTo>
                    <a:lnTo>
                      <a:pt x="4104" y="726"/>
                    </a:lnTo>
                    <a:lnTo>
                      <a:pt x="4110" y="726"/>
                    </a:lnTo>
                    <a:lnTo>
                      <a:pt x="4110" y="732"/>
                    </a:lnTo>
                    <a:lnTo>
                      <a:pt x="4110" y="738"/>
                    </a:lnTo>
                    <a:lnTo>
                      <a:pt x="4110" y="738"/>
                    </a:lnTo>
                    <a:lnTo>
                      <a:pt x="4110" y="744"/>
                    </a:lnTo>
                    <a:lnTo>
                      <a:pt x="4110" y="750"/>
                    </a:lnTo>
                    <a:lnTo>
                      <a:pt x="4116" y="750"/>
                    </a:lnTo>
                    <a:lnTo>
                      <a:pt x="4116" y="756"/>
                    </a:lnTo>
                    <a:lnTo>
                      <a:pt x="4116" y="756"/>
                    </a:lnTo>
                    <a:lnTo>
                      <a:pt x="4116" y="762"/>
                    </a:lnTo>
                    <a:lnTo>
                      <a:pt x="4116" y="762"/>
                    </a:lnTo>
                    <a:lnTo>
                      <a:pt x="4122" y="768"/>
                    </a:lnTo>
                    <a:lnTo>
                      <a:pt x="4122" y="768"/>
                    </a:lnTo>
                    <a:lnTo>
                      <a:pt x="4122" y="774"/>
                    </a:lnTo>
                    <a:lnTo>
                      <a:pt x="4122" y="774"/>
                    </a:lnTo>
                    <a:lnTo>
                      <a:pt x="4122" y="780"/>
                    </a:lnTo>
                    <a:lnTo>
                      <a:pt x="4122" y="780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10"/>
                    </a:lnTo>
                    <a:lnTo>
                      <a:pt x="4140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798"/>
                    </a:lnTo>
                    <a:lnTo>
                      <a:pt x="4146" y="798"/>
                    </a:lnTo>
                    <a:lnTo>
                      <a:pt x="4146" y="792"/>
                    </a:lnTo>
                    <a:lnTo>
                      <a:pt x="4152" y="786"/>
                    </a:lnTo>
                    <a:lnTo>
                      <a:pt x="4152" y="780"/>
                    </a:lnTo>
                    <a:lnTo>
                      <a:pt x="4152" y="780"/>
                    </a:lnTo>
                    <a:lnTo>
                      <a:pt x="4152" y="774"/>
                    </a:lnTo>
                    <a:lnTo>
                      <a:pt x="4152" y="768"/>
                    </a:lnTo>
                    <a:lnTo>
                      <a:pt x="4158" y="768"/>
                    </a:lnTo>
                    <a:lnTo>
                      <a:pt x="4158" y="762"/>
                    </a:lnTo>
                    <a:lnTo>
                      <a:pt x="4158" y="756"/>
                    </a:lnTo>
                    <a:lnTo>
                      <a:pt x="4158" y="750"/>
                    </a:lnTo>
                    <a:lnTo>
                      <a:pt x="4158" y="750"/>
                    </a:lnTo>
                    <a:lnTo>
                      <a:pt x="4158" y="744"/>
                    </a:lnTo>
                    <a:lnTo>
                      <a:pt x="4164" y="738"/>
                    </a:lnTo>
                    <a:lnTo>
                      <a:pt x="4164" y="732"/>
                    </a:lnTo>
                    <a:lnTo>
                      <a:pt x="4164" y="726"/>
                    </a:lnTo>
                    <a:lnTo>
                      <a:pt x="4164" y="720"/>
                    </a:lnTo>
                    <a:lnTo>
                      <a:pt x="4164" y="714"/>
                    </a:lnTo>
                    <a:lnTo>
                      <a:pt x="4164" y="708"/>
                    </a:lnTo>
                    <a:lnTo>
                      <a:pt x="4170" y="702"/>
                    </a:lnTo>
                    <a:lnTo>
                      <a:pt x="4170" y="696"/>
                    </a:lnTo>
                    <a:lnTo>
                      <a:pt x="4170" y="690"/>
                    </a:lnTo>
                    <a:lnTo>
                      <a:pt x="4170" y="684"/>
                    </a:lnTo>
                    <a:lnTo>
                      <a:pt x="4170" y="678"/>
                    </a:lnTo>
                    <a:lnTo>
                      <a:pt x="4176" y="672"/>
                    </a:lnTo>
                    <a:lnTo>
                      <a:pt x="4176" y="666"/>
                    </a:lnTo>
                    <a:lnTo>
                      <a:pt x="4176" y="654"/>
                    </a:lnTo>
                    <a:lnTo>
                      <a:pt x="4176" y="648"/>
                    </a:lnTo>
                    <a:lnTo>
                      <a:pt x="4176" y="642"/>
                    </a:lnTo>
                    <a:lnTo>
                      <a:pt x="4176" y="636"/>
                    </a:lnTo>
                    <a:lnTo>
                      <a:pt x="4182" y="624"/>
                    </a:lnTo>
                    <a:lnTo>
                      <a:pt x="4182" y="618"/>
                    </a:lnTo>
                    <a:lnTo>
                      <a:pt x="4182" y="612"/>
                    </a:lnTo>
                    <a:lnTo>
                      <a:pt x="4182" y="600"/>
                    </a:lnTo>
                    <a:lnTo>
                      <a:pt x="4182" y="594"/>
                    </a:lnTo>
                    <a:lnTo>
                      <a:pt x="4182" y="588"/>
                    </a:lnTo>
                    <a:lnTo>
                      <a:pt x="4188" y="576"/>
                    </a:lnTo>
                    <a:lnTo>
                      <a:pt x="4188" y="570"/>
                    </a:lnTo>
                    <a:lnTo>
                      <a:pt x="4188" y="552"/>
                    </a:lnTo>
                    <a:lnTo>
                      <a:pt x="4188" y="540"/>
                    </a:lnTo>
                    <a:lnTo>
                      <a:pt x="4188" y="534"/>
                    </a:lnTo>
                    <a:lnTo>
                      <a:pt x="4194" y="522"/>
                    </a:lnTo>
                    <a:lnTo>
                      <a:pt x="4194" y="510"/>
                    </a:lnTo>
                    <a:lnTo>
                      <a:pt x="4194" y="504"/>
                    </a:lnTo>
                    <a:lnTo>
                      <a:pt x="4194" y="492"/>
                    </a:lnTo>
                    <a:lnTo>
                      <a:pt x="4194" y="480"/>
                    </a:lnTo>
                    <a:lnTo>
                      <a:pt x="4194" y="474"/>
                    </a:lnTo>
                    <a:lnTo>
                      <a:pt x="4200" y="462"/>
                    </a:lnTo>
                    <a:lnTo>
                      <a:pt x="4200" y="450"/>
                    </a:lnTo>
                    <a:lnTo>
                      <a:pt x="4200" y="444"/>
                    </a:lnTo>
                    <a:lnTo>
                      <a:pt x="4200" y="432"/>
                    </a:lnTo>
                    <a:lnTo>
                      <a:pt x="4200" y="420"/>
                    </a:lnTo>
                    <a:lnTo>
                      <a:pt x="4200" y="408"/>
                    </a:lnTo>
                    <a:lnTo>
                      <a:pt x="4206" y="396"/>
                    </a:lnTo>
                    <a:lnTo>
                      <a:pt x="4206" y="384"/>
                    </a:lnTo>
                    <a:lnTo>
                      <a:pt x="4206" y="372"/>
                    </a:lnTo>
                    <a:lnTo>
                      <a:pt x="4206" y="360"/>
                    </a:lnTo>
                    <a:lnTo>
                      <a:pt x="4206" y="348"/>
                    </a:lnTo>
                    <a:lnTo>
                      <a:pt x="4206" y="336"/>
                    </a:lnTo>
                    <a:lnTo>
                      <a:pt x="4212" y="324"/>
                    </a:lnTo>
                    <a:lnTo>
                      <a:pt x="4212" y="318"/>
                    </a:lnTo>
                    <a:lnTo>
                      <a:pt x="4212" y="306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8" y="294"/>
                    </a:lnTo>
                    <a:lnTo>
                      <a:pt x="4218" y="300"/>
                    </a:lnTo>
                    <a:lnTo>
                      <a:pt x="4218" y="306"/>
                    </a:lnTo>
                    <a:lnTo>
                      <a:pt x="4218" y="312"/>
                    </a:lnTo>
                    <a:lnTo>
                      <a:pt x="4218" y="318"/>
                    </a:lnTo>
                    <a:lnTo>
                      <a:pt x="4218" y="324"/>
                    </a:lnTo>
                    <a:lnTo>
                      <a:pt x="4218" y="330"/>
                    </a:lnTo>
                    <a:lnTo>
                      <a:pt x="4224" y="336"/>
                    </a:lnTo>
                    <a:lnTo>
                      <a:pt x="4224" y="342"/>
                    </a:lnTo>
                    <a:lnTo>
                      <a:pt x="4224" y="348"/>
                    </a:lnTo>
                    <a:lnTo>
                      <a:pt x="4224" y="354"/>
                    </a:lnTo>
                    <a:lnTo>
                      <a:pt x="4224" y="360"/>
                    </a:lnTo>
                    <a:lnTo>
                      <a:pt x="4224" y="366"/>
                    </a:lnTo>
                    <a:lnTo>
                      <a:pt x="4230" y="372"/>
                    </a:lnTo>
                    <a:lnTo>
                      <a:pt x="4230" y="378"/>
                    </a:lnTo>
                    <a:lnTo>
                      <a:pt x="4230" y="384"/>
                    </a:lnTo>
                    <a:lnTo>
                      <a:pt x="4230" y="390"/>
                    </a:lnTo>
                    <a:lnTo>
                      <a:pt x="4230" y="396"/>
                    </a:lnTo>
                    <a:lnTo>
                      <a:pt x="4230" y="408"/>
                    </a:lnTo>
                    <a:lnTo>
                      <a:pt x="4236" y="414"/>
                    </a:lnTo>
                    <a:lnTo>
                      <a:pt x="4236" y="420"/>
                    </a:lnTo>
                    <a:lnTo>
                      <a:pt x="4236" y="426"/>
                    </a:lnTo>
                    <a:lnTo>
                      <a:pt x="4236" y="432"/>
                    </a:lnTo>
                    <a:lnTo>
                      <a:pt x="4236" y="438"/>
                    </a:lnTo>
                    <a:lnTo>
                      <a:pt x="4242" y="444"/>
                    </a:lnTo>
                    <a:lnTo>
                      <a:pt x="4242" y="450"/>
                    </a:lnTo>
                    <a:lnTo>
                      <a:pt x="4242" y="462"/>
                    </a:lnTo>
                    <a:lnTo>
                      <a:pt x="4242" y="468"/>
                    </a:lnTo>
                    <a:lnTo>
                      <a:pt x="4242" y="474"/>
                    </a:lnTo>
                    <a:lnTo>
                      <a:pt x="4248" y="474"/>
                    </a:lnTo>
                    <a:lnTo>
                      <a:pt x="4248" y="480"/>
                    </a:lnTo>
                    <a:lnTo>
                      <a:pt x="4248" y="486"/>
                    </a:lnTo>
                    <a:lnTo>
                      <a:pt x="4248" y="492"/>
                    </a:lnTo>
                    <a:lnTo>
                      <a:pt x="4248" y="498"/>
                    </a:lnTo>
                    <a:lnTo>
                      <a:pt x="4248" y="504"/>
                    </a:lnTo>
                    <a:lnTo>
                      <a:pt x="4254" y="510"/>
                    </a:lnTo>
                    <a:lnTo>
                      <a:pt x="4254" y="516"/>
                    </a:lnTo>
                    <a:lnTo>
                      <a:pt x="4254" y="522"/>
                    </a:lnTo>
                    <a:lnTo>
                      <a:pt x="4254" y="528"/>
                    </a:lnTo>
                    <a:lnTo>
                      <a:pt x="4254" y="534"/>
                    </a:lnTo>
                    <a:lnTo>
                      <a:pt x="4254" y="534"/>
                    </a:lnTo>
                    <a:lnTo>
                      <a:pt x="4260" y="540"/>
                    </a:lnTo>
                    <a:lnTo>
                      <a:pt x="4260" y="546"/>
                    </a:lnTo>
                    <a:lnTo>
                      <a:pt x="4260" y="552"/>
                    </a:lnTo>
                    <a:lnTo>
                      <a:pt x="4260" y="558"/>
                    </a:lnTo>
                    <a:lnTo>
                      <a:pt x="4260" y="564"/>
                    </a:lnTo>
                    <a:lnTo>
                      <a:pt x="4260" y="570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82"/>
                    </a:lnTo>
                    <a:lnTo>
                      <a:pt x="4266" y="588"/>
                    </a:lnTo>
                    <a:lnTo>
                      <a:pt x="4266" y="594"/>
                    </a:lnTo>
                    <a:lnTo>
                      <a:pt x="4266" y="600"/>
                    </a:lnTo>
                    <a:lnTo>
                      <a:pt x="4272" y="606"/>
                    </a:lnTo>
                    <a:lnTo>
                      <a:pt x="4272" y="606"/>
                    </a:lnTo>
                    <a:lnTo>
                      <a:pt x="4272" y="612"/>
                    </a:lnTo>
                    <a:lnTo>
                      <a:pt x="4272" y="618"/>
                    </a:lnTo>
                    <a:lnTo>
                      <a:pt x="4272" y="624"/>
                    </a:lnTo>
                    <a:lnTo>
                      <a:pt x="4278" y="624"/>
                    </a:lnTo>
                    <a:lnTo>
                      <a:pt x="4278" y="630"/>
                    </a:lnTo>
                    <a:lnTo>
                      <a:pt x="4278" y="636"/>
                    </a:lnTo>
                    <a:lnTo>
                      <a:pt x="4278" y="642"/>
                    </a:lnTo>
                    <a:lnTo>
                      <a:pt x="4278" y="642"/>
                    </a:lnTo>
                    <a:lnTo>
                      <a:pt x="4278" y="648"/>
                    </a:lnTo>
                    <a:lnTo>
                      <a:pt x="4284" y="654"/>
                    </a:lnTo>
                    <a:lnTo>
                      <a:pt x="4284" y="654"/>
                    </a:lnTo>
                    <a:lnTo>
                      <a:pt x="4284" y="660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72"/>
                    </a:lnTo>
                    <a:lnTo>
                      <a:pt x="4290" y="672"/>
                    </a:lnTo>
                    <a:lnTo>
                      <a:pt x="4290" y="678"/>
                    </a:lnTo>
                    <a:lnTo>
                      <a:pt x="4290" y="684"/>
                    </a:lnTo>
                    <a:lnTo>
                      <a:pt x="4290" y="684"/>
                    </a:lnTo>
                    <a:lnTo>
                      <a:pt x="4290" y="690"/>
                    </a:lnTo>
                    <a:lnTo>
                      <a:pt x="4290" y="690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0"/>
                    </a:lnTo>
                    <a:lnTo>
                      <a:pt x="4302" y="690"/>
                    </a:lnTo>
                    <a:lnTo>
                      <a:pt x="4302" y="684"/>
                    </a:lnTo>
                    <a:lnTo>
                      <a:pt x="4302" y="678"/>
                    </a:lnTo>
                    <a:lnTo>
                      <a:pt x="4302" y="678"/>
                    </a:lnTo>
                    <a:lnTo>
                      <a:pt x="4302" y="666"/>
                    </a:lnTo>
                    <a:lnTo>
                      <a:pt x="4308" y="660"/>
                    </a:lnTo>
                    <a:lnTo>
                      <a:pt x="4308" y="660"/>
                    </a:lnTo>
                    <a:lnTo>
                      <a:pt x="4308" y="654"/>
                    </a:lnTo>
                    <a:lnTo>
                      <a:pt x="4308" y="648"/>
                    </a:lnTo>
                    <a:lnTo>
                      <a:pt x="4308" y="642"/>
                    </a:lnTo>
                    <a:lnTo>
                      <a:pt x="4308" y="636"/>
                    </a:lnTo>
                    <a:lnTo>
                      <a:pt x="4314" y="630"/>
                    </a:lnTo>
                    <a:lnTo>
                      <a:pt x="4314" y="630"/>
                    </a:lnTo>
                    <a:lnTo>
                      <a:pt x="4314" y="624"/>
                    </a:lnTo>
                    <a:lnTo>
                      <a:pt x="4314" y="618"/>
                    </a:lnTo>
                    <a:lnTo>
                      <a:pt x="4314" y="612"/>
                    </a:lnTo>
                    <a:lnTo>
                      <a:pt x="4314" y="606"/>
                    </a:lnTo>
                    <a:lnTo>
                      <a:pt x="4320" y="600"/>
                    </a:lnTo>
                    <a:lnTo>
                      <a:pt x="4320" y="594"/>
                    </a:lnTo>
                    <a:lnTo>
                      <a:pt x="4320" y="588"/>
                    </a:lnTo>
                    <a:lnTo>
                      <a:pt x="4320" y="582"/>
                    </a:lnTo>
                    <a:lnTo>
                      <a:pt x="4320" y="576"/>
                    </a:lnTo>
                    <a:lnTo>
                      <a:pt x="4320" y="570"/>
                    </a:lnTo>
                    <a:lnTo>
                      <a:pt x="4326" y="564"/>
                    </a:lnTo>
                    <a:lnTo>
                      <a:pt x="4326" y="558"/>
                    </a:lnTo>
                    <a:lnTo>
                      <a:pt x="4326" y="552"/>
                    </a:lnTo>
                    <a:lnTo>
                      <a:pt x="4326" y="546"/>
                    </a:lnTo>
                    <a:lnTo>
                      <a:pt x="4326" y="540"/>
                    </a:lnTo>
                    <a:lnTo>
                      <a:pt x="4332" y="534"/>
                    </a:lnTo>
                    <a:lnTo>
                      <a:pt x="4332" y="528"/>
                    </a:lnTo>
                    <a:lnTo>
                      <a:pt x="4332" y="522"/>
                    </a:lnTo>
                    <a:lnTo>
                      <a:pt x="4332" y="510"/>
                    </a:lnTo>
                    <a:lnTo>
                      <a:pt x="4332" y="504"/>
                    </a:lnTo>
                    <a:lnTo>
                      <a:pt x="4332" y="498"/>
                    </a:lnTo>
                    <a:lnTo>
                      <a:pt x="4338" y="492"/>
                    </a:lnTo>
                    <a:lnTo>
                      <a:pt x="4338" y="486"/>
                    </a:lnTo>
                    <a:lnTo>
                      <a:pt x="4338" y="480"/>
                    </a:lnTo>
                    <a:lnTo>
                      <a:pt x="4338" y="474"/>
                    </a:lnTo>
                    <a:lnTo>
                      <a:pt x="4338" y="468"/>
                    </a:lnTo>
                    <a:lnTo>
                      <a:pt x="4338" y="462"/>
                    </a:lnTo>
                    <a:lnTo>
                      <a:pt x="4344" y="450"/>
                    </a:lnTo>
                    <a:lnTo>
                      <a:pt x="4344" y="444"/>
                    </a:lnTo>
                    <a:lnTo>
                      <a:pt x="4344" y="438"/>
                    </a:lnTo>
                    <a:lnTo>
                      <a:pt x="4344" y="432"/>
                    </a:lnTo>
                    <a:lnTo>
                      <a:pt x="4344" y="426"/>
                    </a:lnTo>
                    <a:lnTo>
                      <a:pt x="4344" y="414"/>
                    </a:lnTo>
                    <a:lnTo>
                      <a:pt x="4350" y="408"/>
                    </a:lnTo>
                    <a:lnTo>
                      <a:pt x="4350" y="402"/>
                    </a:lnTo>
                    <a:lnTo>
                      <a:pt x="4350" y="396"/>
                    </a:lnTo>
                    <a:lnTo>
                      <a:pt x="4350" y="390"/>
                    </a:lnTo>
                    <a:lnTo>
                      <a:pt x="4350" y="378"/>
                    </a:lnTo>
                    <a:lnTo>
                      <a:pt x="4350" y="372"/>
                    </a:lnTo>
                    <a:lnTo>
                      <a:pt x="4356" y="366"/>
                    </a:lnTo>
                    <a:lnTo>
                      <a:pt x="4356" y="354"/>
                    </a:lnTo>
                    <a:lnTo>
                      <a:pt x="4356" y="348"/>
                    </a:lnTo>
                    <a:lnTo>
                      <a:pt x="4356" y="342"/>
                    </a:lnTo>
                    <a:lnTo>
                      <a:pt x="4356" y="330"/>
                    </a:lnTo>
                    <a:lnTo>
                      <a:pt x="4356" y="324"/>
                    </a:lnTo>
                    <a:lnTo>
                      <a:pt x="4362" y="318"/>
                    </a:lnTo>
                    <a:lnTo>
                      <a:pt x="4362" y="306"/>
                    </a:lnTo>
                    <a:lnTo>
                      <a:pt x="4362" y="300"/>
                    </a:lnTo>
                    <a:lnTo>
                      <a:pt x="4362" y="294"/>
                    </a:lnTo>
                    <a:lnTo>
                      <a:pt x="4362" y="282"/>
                    </a:lnTo>
                    <a:lnTo>
                      <a:pt x="4362" y="276"/>
                    </a:lnTo>
                    <a:lnTo>
                      <a:pt x="4368" y="270"/>
                    </a:lnTo>
                    <a:lnTo>
                      <a:pt x="4368" y="258"/>
                    </a:lnTo>
                    <a:lnTo>
                      <a:pt x="4368" y="252"/>
                    </a:lnTo>
                    <a:lnTo>
                      <a:pt x="4368" y="240"/>
                    </a:lnTo>
                    <a:lnTo>
                      <a:pt x="4368" y="234"/>
                    </a:lnTo>
                    <a:lnTo>
                      <a:pt x="4368" y="228"/>
                    </a:lnTo>
                    <a:lnTo>
                      <a:pt x="4374" y="210"/>
                    </a:lnTo>
                    <a:lnTo>
                      <a:pt x="4374" y="204"/>
                    </a:lnTo>
                    <a:lnTo>
                      <a:pt x="4374" y="198"/>
                    </a:lnTo>
                    <a:lnTo>
                      <a:pt x="4374" y="198"/>
                    </a:lnTo>
                    <a:lnTo>
                      <a:pt x="4374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8"/>
                    </a:lnTo>
                    <a:lnTo>
                      <a:pt x="4380" y="204"/>
                    </a:lnTo>
                    <a:lnTo>
                      <a:pt x="4380" y="210"/>
                    </a:lnTo>
                    <a:lnTo>
                      <a:pt x="4386" y="216"/>
                    </a:lnTo>
                    <a:lnTo>
                      <a:pt x="4386" y="216"/>
                    </a:lnTo>
                    <a:lnTo>
                      <a:pt x="4386" y="222"/>
                    </a:lnTo>
                    <a:lnTo>
                      <a:pt x="4386" y="228"/>
                    </a:lnTo>
                    <a:lnTo>
                      <a:pt x="4386" y="234"/>
                    </a:lnTo>
                    <a:lnTo>
                      <a:pt x="4386" y="240"/>
                    </a:lnTo>
                    <a:lnTo>
                      <a:pt x="4392" y="240"/>
                    </a:lnTo>
                    <a:lnTo>
                      <a:pt x="4392" y="246"/>
                    </a:lnTo>
                    <a:lnTo>
                      <a:pt x="4392" y="252"/>
                    </a:lnTo>
                    <a:lnTo>
                      <a:pt x="4392" y="258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8" y="270"/>
                    </a:lnTo>
                    <a:lnTo>
                      <a:pt x="4398" y="282"/>
                    </a:lnTo>
                    <a:lnTo>
                      <a:pt x="4398" y="282"/>
                    </a:lnTo>
                    <a:lnTo>
                      <a:pt x="4398" y="288"/>
                    </a:lnTo>
                    <a:lnTo>
                      <a:pt x="4404" y="294"/>
                    </a:lnTo>
                    <a:lnTo>
                      <a:pt x="4404" y="300"/>
                    </a:lnTo>
                    <a:lnTo>
                      <a:pt x="4404" y="300"/>
                    </a:lnTo>
                    <a:lnTo>
                      <a:pt x="4404" y="306"/>
                    </a:lnTo>
                    <a:lnTo>
                      <a:pt x="4404" y="312"/>
                    </a:lnTo>
                    <a:lnTo>
                      <a:pt x="4404" y="312"/>
                    </a:lnTo>
                    <a:lnTo>
                      <a:pt x="4410" y="318"/>
                    </a:lnTo>
                    <a:lnTo>
                      <a:pt x="4410" y="324"/>
                    </a:lnTo>
                    <a:lnTo>
                      <a:pt x="4410" y="330"/>
                    </a:lnTo>
                    <a:lnTo>
                      <a:pt x="4410" y="330"/>
                    </a:lnTo>
                    <a:lnTo>
                      <a:pt x="4410" y="336"/>
                    </a:lnTo>
                    <a:lnTo>
                      <a:pt x="4410" y="342"/>
                    </a:lnTo>
                    <a:lnTo>
                      <a:pt x="4416" y="342"/>
                    </a:lnTo>
                    <a:lnTo>
                      <a:pt x="4416" y="348"/>
                    </a:lnTo>
                    <a:lnTo>
                      <a:pt x="4416" y="354"/>
                    </a:lnTo>
                    <a:lnTo>
                      <a:pt x="4416" y="354"/>
                    </a:lnTo>
                    <a:lnTo>
                      <a:pt x="4416" y="360"/>
                    </a:lnTo>
                    <a:lnTo>
                      <a:pt x="4416" y="366"/>
                    </a:lnTo>
                    <a:lnTo>
                      <a:pt x="4422" y="366"/>
                    </a:lnTo>
                    <a:lnTo>
                      <a:pt x="4422" y="372"/>
                    </a:lnTo>
                    <a:lnTo>
                      <a:pt x="4422" y="378"/>
                    </a:lnTo>
                    <a:lnTo>
                      <a:pt x="4422" y="378"/>
                    </a:lnTo>
                    <a:lnTo>
                      <a:pt x="4422" y="384"/>
                    </a:lnTo>
                    <a:lnTo>
                      <a:pt x="4422" y="390"/>
                    </a:lnTo>
                    <a:lnTo>
                      <a:pt x="4428" y="390"/>
                    </a:lnTo>
                    <a:lnTo>
                      <a:pt x="4428" y="396"/>
                    </a:lnTo>
                    <a:lnTo>
                      <a:pt x="4428" y="396"/>
                    </a:lnTo>
                    <a:lnTo>
                      <a:pt x="4428" y="402"/>
                    </a:lnTo>
                    <a:lnTo>
                      <a:pt x="4428" y="408"/>
                    </a:lnTo>
                    <a:lnTo>
                      <a:pt x="4428" y="408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20"/>
                    </a:lnTo>
                    <a:lnTo>
                      <a:pt x="4434" y="426"/>
                    </a:lnTo>
                    <a:lnTo>
                      <a:pt x="4434" y="426"/>
                    </a:lnTo>
                    <a:lnTo>
                      <a:pt x="4440" y="432"/>
                    </a:lnTo>
                    <a:lnTo>
                      <a:pt x="4440" y="432"/>
                    </a:lnTo>
                    <a:lnTo>
                      <a:pt x="4440" y="438"/>
                    </a:lnTo>
                    <a:lnTo>
                      <a:pt x="4440" y="438"/>
                    </a:lnTo>
                    <a:lnTo>
                      <a:pt x="4440" y="444"/>
                    </a:lnTo>
                    <a:lnTo>
                      <a:pt x="4440" y="450"/>
                    </a:lnTo>
                    <a:lnTo>
                      <a:pt x="4446" y="450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8"/>
                    </a:lnTo>
                    <a:lnTo>
                      <a:pt x="4452" y="468"/>
                    </a:lnTo>
                    <a:lnTo>
                      <a:pt x="4452" y="474"/>
                    </a:lnTo>
                    <a:lnTo>
                      <a:pt x="4452" y="474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6"/>
                    </a:lnTo>
                    <a:lnTo>
                      <a:pt x="4458" y="486"/>
                    </a:lnTo>
                    <a:lnTo>
                      <a:pt x="4458" y="492"/>
                    </a:lnTo>
                    <a:lnTo>
                      <a:pt x="4458" y="492"/>
                    </a:lnTo>
                    <a:lnTo>
                      <a:pt x="4458" y="498"/>
                    </a:lnTo>
                    <a:lnTo>
                      <a:pt x="4458" y="498"/>
                    </a:lnTo>
                    <a:lnTo>
                      <a:pt x="4458" y="504"/>
                    </a:lnTo>
                    <a:lnTo>
                      <a:pt x="4464" y="504"/>
                    </a:lnTo>
                    <a:lnTo>
                      <a:pt x="4464" y="510"/>
                    </a:lnTo>
                    <a:lnTo>
                      <a:pt x="4464" y="510"/>
                    </a:lnTo>
                    <a:lnTo>
                      <a:pt x="4464" y="516"/>
                    </a:lnTo>
                    <a:lnTo>
                      <a:pt x="4464" y="516"/>
                    </a:lnTo>
                    <a:lnTo>
                      <a:pt x="4470" y="516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34"/>
                    </a:lnTo>
                    <a:lnTo>
                      <a:pt x="4476" y="534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76" y="540"/>
                    </a:lnTo>
                    <a:lnTo>
                      <a:pt x="4476" y="546"/>
                    </a:lnTo>
                    <a:lnTo>
                      <a:pt x="4476" y="546"/>
                    </a:lnTo>
                    <a:lnTo>
                      <a:pt x="4482" y="546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8"/>
                    </a:lnTo>
                    <a:lnTo>
                      <a:pt x="4482" y="558"/>
                    </a:lnTo>
                    <a:lnTo>
                      <a:pt x="4488" y="558"/>
                    </a:lnTo>
                    <a:lnTo>
                      <a:pt x="4488" y="564"/>
                    </a:lnTo>
                    <a:lnTo>
                      <a:pt x="4488" y="564"/>
                    </a:lnTo>
                    <a:lnTo>
                      <a:pt x="4488" y="558"/>
                    </a:lnTo>
                    <a:lnTo>
                      <a:pt x="4488" y="558"/>
                    </a:lnTo>
                    <a:lnTo>
                      <a:pt x="4494" y="546"/>
                    </a:lnTo>
                    <a:lnTo>
                      <a:pt x="4494" y="534"/>
                    </a:lnTo>
                    <a:lnTo>
                      <a:pt x="4494" y="522"/>
                    </a:lnTo>
                    <a:lnTo>
                      <a:pt x="4494" y="510"/>
                    </a:lnTo>
                    <a:lnTo>
                      <a:pt x="4494" y="504"/>
                    </a:lnTo>
                    <a:lnTo>
                      <a:pt x="4494" y="492"/>
                    </a:lnTo>
                    <a:lnTo>
                      <a:pt x="4494" y="480"/>
                    </a:lnTo>
                    <a:lnTo>
                      <a:pt x="4500" y="462"/>
                    </a:lnTo>
                    <a:lnTo>
                      <a:pt x="4500" y="450"/>
                    </a:lnTo>
                    <a:lnTo>
                      <a:pt x="4500" y="438"/>
                    </a:lnTo>
                    <a:lnTo>
                      <a:pt x="4500" y="414"/>
                    </a:lnTo>
                    <a:lnTo>
                      <a:pt x="4500" y="402"/>
                    </a:lnTo>
                    <a:lnTo>
                      <a:pt x="4506" y="390"/>
                    </a:lnTo>
                    <a:lnTo>
                      <a:pt x="4506" y="378"/>
                    </a:lnTo>
                    <a:lnTo>
                      <a:pt x="4506" y="372"/>
                    </a:lnTo>
                    <a:lnTo>
                      <a:pt x="4506" y="366"/>
                    </a:lnTo>
                    <a:lnTo>
                      <a:pt x="4506" y="360"/>
                    </a:lnTo>
                    <a:lnTo>
                      <a:pt x="4506" y="360"/>
                    </a:lnTo>
                    <a:lnTo>
                      <a:pt x="4512" y="366"/>
                    </a:lnTo>
                    <a:lnTo>
                      <a:pt x="4512" y="372"/>
                    </a:lnTo>
                    <a:lnTo>
                      <a:pt x="4512" y="384"/>
                    </a:lnTo>
                    <a:lnTo>
                      <a:pt x="4512" y="390"/>
                    </a:lnTo>
                    <a:lnTo>
                      <a:pt x="4512" y="396"/>
                    </a:lnTo>
                    <a:lnTo>
                      <a:pt x="4512" y="402"/>
                    </a:lnTo>
                    <a:lnTo>
                      <a:pt x="4518" y="408"/>
                    </a:lnTo>
                    <a:lnTo>
                      <a:pt x="4518" y="414"/>
                    </a:lnTo>
                    <a:lnTo>
                      <a:pt x="4518" y="420"/>
                    </a:lnTo>
                    <a:lnTo>
                      <a:pt x="4518" y="426"/>
                    </a:lnTo>
                    <a:lnTo>
                      <a:pt x="4518" y="432"/>
                    </a:lnTo>
                    <a:lnTo>
                      <a:pt x="4518" y="438"/>
                    </a:lnTo>
                    <a:lnTo>
                      <a:pt x="4524" y="444"/>
                    </a:lnTo>
                    <a:lnTo>
                      <a:pt x="4524" y="450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30" y="456"/>
                    </a:lnTo>
                    <a:lnTo>
                      <a:pt x="4530" y="456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6" y="456"/>
                    </a:lnTo>
                    <a:lnTo>
                      <a:pt x="4626" y="450"/>
                    </a:lnTo>
                    <a:lnTo>
                      <a:pt x="4626" y="444"/>
                    </a:lnTo>
                    <a:lnTo>
                      <a:pt x="4626" y="438"/>
                    </a:lnTo>
                    <a:lnTo>
                      <a:pt x="4626" y="426"/>
                    </a:lnTo>
                    <a:lnTo>
                      <a:pt x="4632" y="420"/>
                    </a:lnTo>
                    <a:lnTo>
                      <a:pt x="4632" y="408"/>
                    </a:lnTo>
                    <a:lnTo>
                      <a:pt x="4632" y="402"/>
                    </a:lnTo>
                    <a:lnTo>
                      <a:pt x="4632" y="390"/>
                    </a:lnTo>
                    <a:lnTo>
                      <a:pt x="4632" y="384"/>
                    </a:lnTo>
                    <a:lnTo>
                      <a:pt x="4632" y="372"/>
                    </a:lnTo>
                    <a:lnTo>
                      <a:pt x="4638" y="354"/>
                    </a:lnTo>
                    <a:lnTo>
                      <a:pt x="4638" y="342"/>
                    </a:lnTo>
                    <a:lnTo>
                      <a:pt x="4638" y="336"/>
                    </a:lnTo>
                    <a:lnTo>
                      <a:pt x="4638" y="324"/>
                    </a:lnTo>
                    <a:lnTo>
                      <a:pt x="4638" y="312"/>
                    </a:lnTo>
                    <a:lnTo>
                      <a:pt x="4638" y="306"/>
                    </a:lnTo>
                    <a:lnTo>
                      <a:pt x="4644" y="306"/>
                    </a:lnTo>
                    <a:lnTo>
                      <a:pt x="4644" y="300"/>
                    </a:lnTo>
                    <a:lnTo>
                      <a:pt x="4644" y="306"/>
                    </a:lnTo>
                    <a:lnTo>
                      <a:pt x="4644" y="306"/>
                    </a:lnTo>
                    <a:lnTo>
                      <a:pt x="4644" y="324"/>
                    </a:lnTo>
                    <a:lnTo>
                      <a:pt x="4644" y="336"/>
                    </a:lnTo>
                    <a:lnTo>
                      <a:pt x="4650" y="342"/>
                    </a:lnTo>
                    <a:lnTo>
                      <a:pt x="4650" y="354"/>
                    </a:lnTo>
                    <a:lnTo>
                      <a:pt x="4650" y="360"/>
                    </a:lnTo>
                    <a:lnTo>
                      <a:pt x="4650" y="372"/>
                    </a:lnTo>
                    <a:lnTo>
                      <a:pt x="4650" y="384"/>
                    </a:lnTo>
                    <a:lnTo>
                      <a:pt x="4650" y="390"/>
                    </a:lnTo>
                    <a:lnTo>
                      <a:pt x="4656" y="402"/>
                    </a:lnTo>
                    <a:lnTo>
                      <a:pt x="4656" y="408"/>
                    </a:lnTo>
                    <a:lnTo>
                      <a:pt x="4656" y="426"/>
                    </a:lnTo>
                    <a:lnTo>
                      <a:pt x="4656" y="438"/>
                    </a:lnTo>
                    <a:lnTo>
                      <a:pt x="4656" y="444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6" y="468"/>
                    </a:lnTo>
                    <a:lnTo>
                      <a:pt x="4686" y="468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8" y="462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44"/>
                    </a:lnTo>
                    <a:lnTo>
                      <a:pt x="4764" y="438"/>
                    </a:lnTo>
                    <a:lnTo>
                      <a:pt x="4764" y="426"/>
                    </a:lnTo>
                    <a:lnTo>
                      <a:pt x="4764" y="420"/>
                    </a:lnTo>
                    <a:lnTo>
                      <a:pt x="4764" y="408"/>
                    </a:lnTo>
                    <a:lnTo>
                      <a:pt x="4764" y="402"/>
                    </a:lnTo>
                    <a:lnTo>
                      <a:pt x="4770" y="390"/>
                    </a:lnTo>
                    <a:lnTo>
                      <a:pt x="4770" y="384"/>
                    </a:lnTo>
                    <a:lnTo>
                      <a:pt x="4770" y="360"/>
                    </a:lnTo>
                    <a:lnTo>
                      <a:pt x="4770" y="354"/>
                    </a:lnTo>
                    <a:lnTo>
                      <a:pt x="4770" y="342"/>
                    </a:lnTo>
                    <a:lnTo>
                      <a:pt x="4776" y="336"/>
                    </a:lnTo>
                    <a:lnTo>
                      <a:pt x="4776" y="324"/>
                    </a:lnTo>
                    <a:lnTo>
                      <a:pt x="4776" y="312"/>
                    </a:lnTo>
                    <a:lnTo>
                      <a:pt x="4776" y="306"/>
                    </a:lnTo>
                    <a:lnTo>
                      <a:pt x="4776" y="306"/>
                    </a:lnTo>
                    <a:lnTo>
                      <a:pt x="4776" y="300"/>
                    </a:lnTo>
                    <a:lnTo>
                      <a:pt x="4776" y="306"/>
                    </a:lnTo>
                    <a:lnTo>
                      <a:pt x="4782" y="312"/>
                    </a:lnTo>
                    <a:lnTo>
                      <a:pt x="4782" y="324"/>
                    </a:lnTo>
                    <a:lnTo>
                      <a:pt x="4782" y="336"/>
                    </a:lnTo>
                    <a:lnTo>
                      <a:pt x="4782" y="342"/>
                    </a:lnTo>
                    <a:lnTo>
                      <a:pt x="4782" y="354"/>
                    </a:lnTo>
                    <a:lnTo>
                      <a:pt x="4788" y="360"/>
                    </a:lnTo>
                    <a:lnTo>
                      <a:pt x="4788" y="372"/>
                    </a:lnTo>
                    <a:lnTo>
                      <a:pt x="4788" y="384"/>
                    </a:lnTo>
                    <a:lnTo>
                      <a:pt x="4788" y="390"/>
                    </a:lnTo>
                    <a:lnTo>
                      <a:pt x="4788" y="402"/>
                    </a:lnTo>
                    <a:lnTo>
                      <a:pt x="4794" y="420"/>
                    </a:lnTo>
                    <a:lnTo>
                      <a:pt x="4794" y="426"/>
                    </a:lnTo>
                    <a:lnTo>
                      <a:pt x="4794" y="438"/>
                    </a:lnTo>
                    <a:lnTo>
                      <a:pt x="4794" y="444"/>
                    </a:lnTo>
                    <a:lnTo>
                      <a:pt x="4794" y="450"/>
                    </a:lnTo>
                    <a:lnTo>
                      <a:pt x="4794" y="450"/>
                    </a:lnTo>
                    <a:lnTo>
                      <a:pt x="4794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12" y="462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24" y="468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72" y="474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84" y="468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0"/>
                    </a:lnTo>
                    <a:lnTo>
                      <a:pt x="4896" y="450"/>
                    </a:lnTo>
                    <a:lnTo>
                      <a:pt x="4896" y="444"/>
                    </a:lnTo>
                    <a:lnTo>
                      <a:pt x="4896" y="438"/>
                    </a:lnTo>
                    <a:lnTo>
                      <a:pt x="4902" y="426"/>
                    </a:lnTo>
                    <a:lnTo>
                      <a:pt x="4902" y="420"/>
                    </a:lnTo>
                    <a:lnTo>
                      <a:pt x="4902" y="408"/>
                    </a:lnTo>
                    <a:lnTo>
                      <a:pt x="4902" y="402"/>
                    </a:lnTo>
                    <a:lnTo>
                      <a:pt x="4902" y="384"/>
                    </a:lnTo>
                    <a:lnTo>
                      <a:pt x="4908" y="372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42"/>
                    </a:lnTo>
                    <a:lnTo>
                      <a:pt x="4908" y="336"/>
                    </a:lnTo>
                    <a:lnTo>
                      <a:pt x="4908" y="324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12"/>
                    </a:lnTo>
                    <a:lnTo>
                      <a:pt x="4920" y="324"/>
                    </a:lnTo>
                    <a:lnTo>
                      <a:pt x="4920" y="336"/>
                    </a:lnTo>
                    <a:lnTo>
                      <a:pt x="4920" y="342"/>
                    </a:lnTo>
                    <a:lnTo>
                      <a:pt x="4920" y="354"/>
                    </a:lnTo>
                    <a:lnTo>
                      <a:pt x="4920" y="360"/>
                    </a:lnTo>
                    <a:lnTo>
                      <a:pt x="4920" y="372"/>
                    </a:lnTo>
                    <a:lnTo>
                      <a:pt x="4926" y="384"/>
                    </a:lnTo>
                    <a:lnTo>
                      <a:pt x="4926" y="402"/>
                    </a:lnTo>
                    <a:lnTo>
                      <a:pt x="4926" y="408"/>
                    </a:lnTo>
                    <a:lnTo>
                      <a:pt x="4926" y="420"/>
                    </a:lnTo>
                    <a:lnTo>
                      <a:pt x="4926" y="426"/>
                    </a:lnTo>
                    <a:lnTo>
                      <a:pt x="4926" y="438"/>
                    </a:lnTo>
                    <a:lnTo>
                      <a:pt x="4932" y="444"/>
                    </a:lnTo>
                    <a:lnTo>
                      <a:pt x="4932" y="450"/>
                    </a:lnTo>
                    <a:lnTo>
                      <a:pt x="4932" y="450"/>
                    </a:lnTo>
                    <a:lnTo>
                      <a:pt x="4932" y="456"/>
                    </a:lnTo>
                    <a:lnTo>
                      <a:pt x="4932" y="456"/>
                    </a:lnTo>
                    <a:lnTo>
                      <a:pt x="4938" y="456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8" y="462"/>
                    </a:lnTo>
                    <a:lnTo>
                      <a:pt x="5028" y="462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34" y="456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8"/>
                    </a:lnTo>
                    <a:lnTo>
                      <a:pt x="5034" y="468"/>
                    </a:lnTo>
                    <a:lnTo>
                      <a:pt x="5040" y="474"/>
                    </a:lnTo>
                    <a:lnTo>
                      <a:pt x="5040" y="480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92"/>
                    </a:lnTo>
                    <a:lnTo>
                      <a:pt x="5046" y="492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52" y="498"/>
                    </a:lnTo>
                    <a:lnTo>
                      <a:pt x="5058" y="498"/>
                    </a:lnTo>
                    <a:lnTo>
                      <a:pt x="5058" y="492"/>
                    </a:lnTo>
                    <a:lnTo>
                      <a:pt x="5058" y="492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64" y="474"/>
                    </a:lnTo>
                    <a:lnTo>
                      <a:pt x="5064" y="474"/>
                    </a:lnTo>
                    <a:lnTo>
                      <a:pt x="5064" y="468"/>
                    </a:lnTo>
                    <a:lnTo>
                      <a:pt x="5064" y="468"/>
                    </a:lnTo>
                    <a:lnTo>
                      <a:pt x="5064" y="462"/>
                    </a:lnTo>
                    <a:lnTo>
                      <a:pt x="5064" y="456"/>
                    </a:lnTo>
                    <a:lnTo>
                      <a:pt x="5064" y="456"/>
                    </a:lnTo>
                    <a:lnTo>
                      <a:pt x="5070" y="450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38"/>
                    </a:lnTo>
                    <a:lnTo>
                      <a:pt x="5070" y="432"/>
                    </a:lnTo>
                    <a:lnTo>
                      <a:pt x="5076" y="432"/>
                    </a:lnTo>
                    <a:lnTo>
                      <a:pt x="5076" y="426"/>
                    </a:lnTo>
                    <a:lnTo>
                      <a:pt x="5076" y="426"/>
                    </a:lnTo>
                    <a:lnTo>
                      <a:pt x="5076" y="420"/>
                    </a:lnTo>
                    <a:lnTo>
                      <a:pt x="5076" y="420"/>
                    </a:lnTo>
                    <a:lnTo>
                      <a:pt x="5076" y="414"/>
                    </a:lnTo>
                    <a:lnTo>
                      <a:pt x="5082" y="408"/>
                    </a:lnTo>
                    <a:lnTo>
                      <a:pt x="5082" y="408"/>
                    </a:lnTo>
                    <a:lnTo>
                      <a:pt x="5082" y="402"/>
                    </a:lnTo>
                    <a:lnTo>
                      <a:pt x="5082" y="402"/>
                    </a:lnTo>
                    <a:lnTo>
                      <a:pt x="5082" y="396"/>
                    </a:lnTo>
                    <a:lnTo>
                      <a:pt x="5082" y="390"/>
                    </a:lnTo>
                    <a:lnTo>
                      <a:pt x="5088" y="390"/>
                    </a:lnTo>
                    <a:lnTo>
                      <a:pt x="5088" y="384"/>
                    </a:lnTo>
                    <a:lnTo>
                      <a:pt x="5088" y="378"/>
                    </a:lnTo>
                    <a:lnTo>
                      <a:pt x="5088" y="378"/>
                    </a:lnTo>
                    <a:lnTo>
                      <a:pt x="5088" y="372"/>
                    </a:lnTo>
                    <a:lnTo>
                      <a:pt x="5094" y="366"/>
                    </a:lnTo>
                    <a:lnTo>
                      <a:pt x="5094" y="366"/>
                    </a:lnTo>
                    <a:lnTo>
                      <a:pt x="5094" y="360"/>
                    </a:lnTo>
                    <a:lnTo>
                      <a:pt x="5094" y="354"/>
                    </a:lnTo>
                    <a:lnTo>
                      <a:pt x="5094" y="354"/>
                    </a:lnTo>
                    <a:lnTo>
                      <a:pt x="5094" y="348"/>
                    </a:lnTo>
                    <a:lnTo>
                      <a:pt x="5100" y="342"/>
                    </a:lnTo>
                    <a:lnTo>
                      <a:pt x="5100" y="342"/>
                    </a:lnTo>
                    <a:lnTo>
                      <a:pt x="5100" y="336"/>
                    </a:lnTo>
                    <a:lnTo>
                      <a:pt x="5100" y="330"/>
                    </a:lnTo>
                    <a:lnTo>
                      <a:pt x="5100" y="330"/>
                    </a:lnTo>
                    <a:lnTo>
                      <a:pt x="5100" y="324"/>
                    </a:lnTo>
                    <a:lnTo>
                      <a:pt x="5106" y="318"/>
                    </a:lnTo>
                    <a:lnTo>
                      <a:pt x="5106" y="312"/>
                    </a:lnTo>
                    <a:lnTo>
                      <a:pt x="5106" y="312"/>
                    </a:lnTo>
                    <a:lnTo>
                      <a:pt x="5106" y="306"/>
                    </a:lnTo>
                    <a:lnTo>
                      <a:pt x="5106" y="300"/>
                    </a:lnTo>
                    <a:lnTo>
                      <a:pt x="5106" y="294"/>
                    </a:lnTo>
                    <a:lnTo>
                      <a:pt x="5112" y="294"/>
                    </a:lnTo>
                    <a:lnTo>
                      <a:pt x="5112" y="288"/>
                    </a:lnTo>
                    <a:lnTo>
                      <a:pt x="5112" y="282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0"/>
                    </a:lnTo>
                    <a:lnTo>
                      <a:pt x="5118" y="264"/>
                    </a:lnTo>
                    <a:lnTo>
                      <a:pt x="5118" y="258"/>
                    </a:lnTo>
                    <a:lnTo>
                      <a:pt x="5118" y="258"/>
                    </a:lnTo>
                    <a:lnTo>
                      <a:pt x="5118" y="252"/>
                    </a:lnTo>
                    <a:lnTo>
                      <a:pt x="5118" y="246"/>
                    </a:lnTo>
                    <a:lnTo>
                      <a:pt x="5118" y="240"/>
                    </a:lnTo>
                    <a:lnTo>
                      <a:pt x="5124" y="234"/>
                    </a:lnTo>
                    <a:lnTo>
                      <a:pt x="5124" y="234"/>
                    </a:lnTo>
                    <a:lnTo>
                      <a:pt x="5124" y="228"/>
                    </a:lnTo>
                    <a:lnTo>
                      <a:pt x="5124" y="222"/>
                    </a:lnTo>
                    <a:lnTo>
                      <a:pt x="5124" y="216"/>
                    </a:lnTo>
                    <a:lnTo>
                      <a:pt x="5130" y="210"/>
                    </a:lnTo>
                    <a:lnTo>
                      <a:pt x="5130" y="204"/>
                    </a:lnTo>
                    <a:lnTo>
                      <a:pt x="5130" y="204"/>
                    </a:lnTo>
                    <a:lnTo>
                      <a:pt x="5130" y="198"/>
                    </a:lnTo>
                    <a:lnTo>
                      <a:pt x="5130" y="192"/>
                    </a:lnTo>
                    <a:lnTo>
                      <a:pt x="5130" y="186"/>
                    </a:lnTo>
                    <a:lnTo>
                      <a:pt x="5136" y="180"/>
                    </a:lnTo>
                    <a:lnTo>
                      <a:pt x="5136" y="174"/>
                    </a:lnTo>
                    <a:lnTo>
                      <a:pt x="5136" y="168"/>
                    </a:lnTo>
                    <a:lnTo>
                      <a:pt x="5136" y="168"/>
                    </a:lnTo>
                    <a:lnTo>
                      <a:pt x="5136" y="162"/>
                    </a:lnTo>
                    <a:lnTo>
                      <a:pt x="5136" y="156"/>
                    </a:lnTo>
                    <a:lnTo>
                      <a:pt x="5142" y="150"/>
                    </a:lnTo>
                    <a:lnTo>
                      <a:pt x="5142" y="144"/>
                    </a:lnTo>
                    <a:lnTo>
                      <a:pt x="5142" y="138"/>
                    </a:lnTo>
                    <a:lnTo>
                      <a:pt x="5142" y="132"/>
                    </a:lnTo>
                    <a:lnTo>
                      <a:pt x="5142" y="126"/>
                    </a:lnTo>
                    <a:lnTo>
                      <a:pt x="5142" y="120"/>
                    </a:lnTo>
                    <a:lnTo>
                      <a:pt x="5148" y="120"/>
                    </a:lnTo>
                    <a:lnTo>
                      <a:pt x="5148" y="114"/>
                    </a:lnTo>
                    <a:lnTo>
                      <a:pt x="5148" y="108"/>
                    </a:lnTo>
                    <a:lnTo>
                      <a:pt x="5148" y="102"/>
                    </a:lnTo>
                    <a:lnTo>
                      <a:pt x="5148" y="96"/>
                    </a:lnTo>
                    <a:lnTo>
                      <a:pt x="5148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60" y="48"/>
                    </a:lnTo>
                    <a:lnTo>
                      <a:pt x="5160" y="42"/>
                    </a:lnTo>
                    <a:lnTo>
                      <a:pt x="5160" y="36"/>
                    </a:lnTo>
                    <a:lnTo>
                      <a:pt x="5160" y="30"/>
                    </a:lnTo>
                    <a:lnTo>
                      <a:pt x="5160" y="24"/>
                    </a:lnTo>
                    <a:lnTo>
                      <a:pt x="5166" y="18"/>
                    </a:lnTo>
                    <a:lnTo>
                      <a:pt x="5166" y="12"/>
                    </a:lnTo>
                    <a:lnTo>
                      <a:pt x="5166" y="6"/>
                    </a:lnTo>
                    <a:lnTo>
                      <a:pt x="5166" y="0"/>
                    </a:lnTo>
                    <a:lnTo>
                      <a:pt x="5166" y="12"/>
                    </a:lnTo>
                    <a:lnTo>
                      <a:pt x="5172" y="36"/>
                    </a:lnTo>
                    <a:lnTo>
                      <a:pt x="5172" y="66"/>
                    </a:lnTo>
                    <a:lnTo>
                      <a:pt x="5172" y="108"/>
                    </a:lnTo>
                    <a:lnTo>
                      <a:pt x="5172" y="162"/>
                    </a:lnTo>
                    <a:lnTo>
                      <a:pt x="5172" y="216"/>
                    </a:lnTo>
                    <a:lnTo>
                      <a:pt x="5172" y="282"/>
                    </a:lnTo>
                    <a:lnTo>
                      <a:pt x="5172" y="348"/>
                    </a:lnTo>
                    <a:lnTo>
                      <a:pt x="5178" y="408"/>
                    </a:lnTo>
                    <a:lnTo>
                      <a:pt x="5178" y="462"/>
                    </a:lnTo>
                    <a:lnTo>
                      <a:pt x="5178" y="546"/>
                    </a:lnTo>
                    <a:lnTo>
                      <a:pt x="5178" y="576"/>
                    </a:lnTo>
                    <a:lnTo>
                      <a:pt x="5178" y="606"/>
                    </a:lnTo>
                    <a:lnTo>
                      <a:pt x="5184" y="630"/>
                    </a:lnTo>
                    <a:lnTo>
                      <a:pt x="5184" y="648"/>
                    </a:lnTo>
                    <a:lnTo>
                      <a:pt x="5184" y="666"/>
                    </a:lnTo>
                    <a:lnTo>
                      <a:pt x="5184" y="678"/>
                    </a:lnTo>
                    <a:lnTo>
                      <a:pt x="5184" y="690"/>
                    </a:lnTo>
                    <a:lnTo>
                      <a:pt x="5184" y="70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0" name="Rectangle 58"/>
              <p:cNvSpPr>
                <a:spLocks noChangeArrowheads="1"/>
              </p:cNvSpPr>
              <p:nvPr/>
            </p:nvSpPr>
            <p:spPr bwMode="auto">
              <a:xfrm>
                <a:off x="93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1" name="Freeform 59"/>
              <p:cNvSpPr>
                <a:spLocks/>
              </p:cNvSpPr>
              <p:nvPr/>
            </p:nvSpPr>
            <p:spPr bwMode="auto">
              <a:xfrm>
                <a:off x="285" y="1579"/>
                <a:ext cx="5184" cy="1032"/>
              </a:xfrm>
              <a:custGeom>
                <a:avLst/>
                <a:gdLst>
                  <a:gd name="T0" fmla="*/ 78 w 5184"/>
                  <a:gd name="T1" fmla="*/ 342 h 1032"/>
                  <a:gd name="T2" fmla="*/ 162 w 5184"/>
                  <a:gd name="T3" fmla="*/ 18 h 1032"/>
                  <a:gd name="T4" fmla="*/ 240 w 5184"/>
                  <a:gd name="T5" fmla="*/ 324 h 1032"/>
                  <a:gd name="T6" fmla="*/ 324 w 5184"/>
                  <a:gd name="T7" fmla="*/ 612 h 1032"/>
                  <a:gd name="T8" fmla="*/ 408 w 5184"/>
                  <a:gd name="T9" fmla="*/ 558 h 1032"/>
                  <a:gd name="T10" fmla="*/ 486 w 5184"/>
                  <a:gd name="T11" fmla="*/ 336 h 1032"/>
                  <a:gd name="T12" fmla="*/ 570 w 5184"/>
                  <a:gd name="T13" fmla="*/ 294 h 1032"/>
                  <a:gd name="T14" fmla="*/ 654 w 5184"/>
                  <a:gd name="T15" fmla="*/ 450 h 1032"/>
                  <a:gd name="T16" fmla="*/ 732 w 5184"/>
                  <a:gd name="T17" fmla="*/ 612 h 1032"/>
                  <a:gd name="T18" fmla="*/ 816 w 5184"/>
                  <a:gd name="T19" fmla="*/ 522 h 1032"/>
                  <a:gd name="T20" fmla="*/ 900 w 5184"/>
                  <a:gd name="T21" fmla="*/ 216 h 1032"/>
                  <a:gd name="T22" fmla="*/ 978 w 5184"/>
                  <a:gd name="T23" fmla="*/ 18 h 1032"/>
                  <a:gd name="T24" fmla="*/ 1062 w 5184"/>
                  <a:gd name="T25" fmla="*/ 306 h 1032"/>
                  <a:gd name="T26" fmla="*/ 1146 w 5184"/>
                  <a:gd name="T27" fmla="*/ 564 h 1032"/>
                  <a:gd name="T28" fmla="*/ 1224 w 5184"/>
                  <a:gd name="T29" fmla="*/ 582 h 1032"/>
                  <a:gd name="T30" fmla="*/ 1308 w 5184"/>
                  <a:gd name="T31" fmla="*/ 402 h 1032"/>
                  <a:gd name="T32" fmla="*/ 1392 w 5184"/>
                  <a:gd name="T33" fmla="*/ 318 h 1032"/>
                  <a:gd name="T34" fmla="*/ 1476 w 5184"/>
                  <a:gd name="T35" fmla="*/ 402 h 1032"/>
                  <a:gd name="T36" fmla="*/ 1554 w 5184"/>
                  <a:gd name="T37" fmla="*/ 600 h 1032"/>
                  <a:gd name="T38" fmla="*/ 1638 w 5184"/>
                  <a:gd name="T39" fmla="*/ 558 h 1032"/>
                  <a:gd name="T40" fmla="*/ 1716 w 5184"/>
                  <a:gd name="T41" fmla="*/ 240 h 1032"/>
                  <a:gd name="T42" fmla="*/ 1800 w 5184"/>
                  <a:gd name="T43" fmla="*/ 96 h 1032"/>
                  <a:gd name="T44" fmla="*/ 1884 w 5184"/>
                  <a:gd name="T45" fmla="*/ 390 h 1032"/>
                  <a:gd name="T46" fmla="*/ 1968 w 5184"/>
                  <a:gd name="T47" fmla="*/ 444 h 1032"/>
                  <a:gd name="T48" fmla="*/ 2046 w 5184"/>
                  <a:gd name="T49" fmla="*/ 444 h 1032"/>
                  <a:gd name="T50" fmla="*/ 2130 w 5184"/>
                  <a:gd name="T51" fmla="*/ 444 h 1032"/>
                  <a:gd name="T52" fmla="*/ 2208 w 5184"/>
                  <a:gd name="T53" fmla="*/ 444 h 1032"/>
                  <a:gd name="T54" fmla="*/ 2292 w 5184"/>
                  <a:gd name="T55" fmla="*/ 444 h 1032"/>
                  <a:gd name="T56" fmla="*/ 2376 w 5184"/>
                  <a:gd name="T57" fmla="*/ 444 h 1032"/>
                  <a:gd name="T58" fmla="*/ 2460 w 5184"/>
                  <a:gd name="T59" fmla="*/ 444 h 1032"/>
                  <a:gd name="T60" fmla="*/ 2538 w 5184"/>
                  <a:gd name="T61" fmla="*/ 444 h 1032"/>
                  <a:gd name="T62" fmla="*/ 2622 w 5184"/>
                  <a:gd name="T63" fmla="*/ 444 h 1032"/>
                  <a:gd name="T64" fmla="*/ 2706 w 5184"/>
                  <a:gd name="T65" fmla="*/ 444 h 1032"/>
                  <a:gd name="T66" fmla="*/ 2784 w 5184"/>
                  <a:gd name="T67" fmla="*/ 450 h 1032"/>
                  <a:gd name="T68" fmla="*/ 2868 w 5184"/>
                  <a:gd name="T69" fmla="*/ 546 h 1032"/>
                  <a:gd name="T70" fmla="*/ 2952 w 5184"/>
                  <a:gd name="T71" fmla="*/ 816 h 1032"/>
                  <a:gd name="T72" fmla="*/ 3030 w 5184"/>
                  <a:gd name="T73" fmla="*/ 744 h 1032"/>
                  <a:gd name="T74" fmla="*/ 3114 w 5184"/>
                  <a:gd name="T75" fmla="*/ 300 h 1032"/>
                  <a:gd name="T76" fmla="*/ 3198 w 5184"/>
                  <a:gd name="T77" fmla="*/ 234 h 1032"/>
                  <a:gd name="T78" fmla="*/ 3276 w 5184"/>
                  <a:gd name="T79" fmla="*/ 486 h 1032"/>
                  <a:gd name="T80" fmla="*/ 3360 w 5184"/>
                  <a:gd name="T81" fmla="*/ 594 h 1032"/>
                  <a:gd name="T82" fmla="*/ 3444 w 5184"/>
                  <a:gd name="T83" fmla="*/ 504 h 1032"/>
                  <a:gd name="T84" fmla="*/ 3522 w 5184"/>
                  <a:gd name="T85" fmla="*/ 282 h 1032"/>
                  <a:gd name="T86" fmla="*/ 3606 w 5184"/>
                  <a:gd name="T87" fmla="*/ 276 h 1032"/>
                  <a:gd name="T88" fmla="*/ 3690 w 5184"/>
                  <a:gd name="T89" fmla="*/ 486 h 1032"/>
                  <a:gd name="T90" fmla="*/ 3768 w 5184"/>
                  <a:gd name="T91" fmla="*/ 594 h 1032"/>
                  <a:gd name="T92" fmla="*/ 3852 w 5184"/>
                  <a:gd name="T93" fmla="*/ 498 h 1032"/>
                  <a:gd name="T94" fmla="*/ 3936 w 5184"/>
                  <a:gd name="T95" fmla="*/ 246 h 1032"/>
                  <a:gd name="T96" fmla="*/ 4014 w 5184"/>
                  <a:gd name="T97" fmla="*/ 282 h 1032"/>
                  <a:gd name="T98" fmla="*/ 4098 w 5184"/>
                  <a:gd name="T99" fmla="*/ 714 h 1032"/>
                  <a:gd name="T100" fmla="*/ 4182 w 5184"/>
                  <a:gd name="T101" fmla="*/ 834 h 1032"/>
                  <a:gd name="T102" fmla="*/ 4260 w 5184"/>
                  <a:gd name="T103" fmla="*/ 552 h 1032"/>
                  <a:gd name="T104" fmla="*/ 4344 w 5184"/>
                  <a:gd name="T105" fmla="*/ 456 h 1032"/>
                  <a:gd name="T106" fmla="*/ 4428 w 5184"/>
                  <a:gd name="T107" fmla="*/ 444 h 1032"/>
                  <a:gd name="T108" fmla="*/ 4506 w 5184"/>
                  <a:gd name="T109" fmla="*/ 444 h 1032"/>
                  <a:gd name="T110" fmla="*/ 4590 w 5184"/>
                  <a:gd name="T111" fmla="*/ 444 h 1032"/>
                  <a:gd name="T112" fmla="*/ 4674 w 5184"/>
                  <a:gd name="T113" fmla="*/ 444 h 1032"/>
                  <a:gd name="T114" fmla="*/ 4752 w 5184"/>
                  <a:gd name="T115" fmla="*/ 444 h 1032"/>
                  <a:gd name="T116" fmla="*/ 4836 w 5184"/>
                  <a:gd name="T117" fmla="*/ 444 h 1032"/>
                  <a:gd name="T118" fmla="*/ 4920 w 5184"/>
                  <a:gd name="T119" fmla="*/ 444 h 1032"/>
                  <a:gd name="T120" fmla="*/ 4998 w 5184"/>
                  <a:gd name="T121" fmla="*/ 444 h 1032"/>
                  <a:gd name="T122" fmla="*/ 5082 w 5184"/>
                  <a:gd name="T123" fmla="*/ 444 h 1032"/>
                  <a:gd name="T124" fmla="*/ 5166 w 5184"/>
                  <a:gd name="T125" fmla="*/ 444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1032">
                    <a:moveTo>
                      <a:pt x="0" y="444"/>
                    </a:move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24" y="438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30" y="432"/>
                    </a:lnTo>
                    <a:lnTo>
                      <a:pt x="30" y="432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0"/>
                    </a:lnTo>
                    <a:lnTo>
                      <a:pt x="36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8" y="414"/>
                    </a:lnTo>
                    <a:lnTo>
                      <a:pt x="48" y="414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60" y="396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2"/>
                    </a:lnTo>
                    <a:lnTo>
                      <a:pt x="72" y="372"/>
                    </a:lnTo>
                    <a:lnTo>
                      <a:pt x="72" y="372"/>
                    </a:lnTo>
                    <a:lnTo>
                      <a:pt x="72" y="366"/>
                    </a:lnTo>
                    <a:lnTo>
                      <a:pt x="72" y="366"/>
                    </a:lnTo>
                    <a:lnTo>
                      <a:pt x="72" y="360"/>
                    </a:lnTo>
                    <a:lnTo>
                      <a:pt x="72" y="354"/>
                    </a:lnTo>
                    <a:lnTo>
                      <a:pt x="78" y="354"/>
                    </a:lnTo>
                    <a:lnTo>
                      <a:pt x="78" y="348"/>
                    </a:lnTo>
                    <a:lnTo>
                      <a:pt x="78" y="342"/>
                    </a:lnTo>
                    <a:lnTo>
                      <a:pt x="78" y="342"/>
                    </a:lnTo>
                    <a:lnTo>
                      <a:pt x="78" y="336"/>
                    </a:lnTo>
                    <a:lnTo>
                      <a:pt x="78" y="330"/>
                    </a:lnTo>
                    <a:lnTo>
                      <a:pt x="84" y="330"/>
                    </a:lnTo>
                    <a:lnTo>
                      <a:pt x="84" y="324"/>
                    </a:lnTo>
                    <a:lnTo>
                      <a:pt x="84" y="318"/>
                    </a:lnTo>
                    <a:lnTo>
                      <a:pt x="84" y="318"/>
                    </a:lnTo>
                    <a:lnTo>
                      <a:pt x="84" y="312"/>
                    </a:lnTo>
                    <a:lnTo>
                      <a:pt x="84" y="306"/>
                    </a:lnTo>
                    <a:lnTo>
                      <a:pt x="90" y="306"/>
                    </a:lnTo>
                    <a:lnTo>
                      <a:pt x="90" y="300"/>
                    </a:lnTo>
                    <a:lnTo>
                      <a:pt x="90" y="294"/>
                    </a:lnTo>
                    <a:lnTo>
                      <a:pt x="90" y="294"/>
                    </a:lnTo>
                    <a:lnTo>
                      <a:pt x="90" y="288"/>
                    </a:lnTo>
                    <a:lnTo>
                      <a:pt x="90" y="282"/>
                    </a:lnTo>
                    <a:lnTo>
                      <a:pt x="96" y="282"/>
                    </a:lnTo>
                    <a:lnTo>
                      <a:pt x="96" y="276"/>
                    </a:lnTo>
                    <a:lnTo>
                      <a:pt x="96" y="270"/>
                    </a:lnTo>
                    <a:lnTo>
                      <a:pt x="96" y="270"/>
                    </a:lnTo>
                    <a:lnTo>
                      <a:pt x="96" y="264"/>
                    </a:lnTo>
                    <a:lnTo>
                      <a:pt x="96" y="258"/>
                    </a:lnTo>
                    <a:lnTo>
                      <a:pt x="102" y="258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2" y="234"/>
                    </a:lnTo>
                    <a:lnTo>
                      <a:pt x="108" y="234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14" y="210"/>
                    </a:lnTo>
                    <a:lnTo>
                      <a:pt x="114" y="204"/>
                    </a:lnTo>
                    <a:lnTo>
                      <a:pt x="114" y="204"/>
                    </a:lnTo>
                    <a:lnTo>
                      <a:pt x="114" y="198"/>
                    </a:lnTo>
                    <a:lnTo>
                      <a:pt x="114" y="192"/>
                    </a:lnTo>
                    <a:lnTo>
                      <a:pt x="114" y="192"/>
                    </a:lnTo>
                    <a:lnTo>
                      <a:pt x="120" y="186"/>
                    </a:lnTo>
                    <a:lnTo>
                      <a:pt x="120" y="180"/>
                    </a:lnTo>
                    <a:lnTo>
                      <a:pt x="120" y="180"/>
                    </a:lnTo>
                    <a:lnTo>
                      <a:pt x="120" y="174"/>
                    </a:lnTo>
                    <a:lnTo>
                      <a:pt x="120" y="168"/>
                    </a:lnTo>
                    <a:lnTo>
                      <a:pt x="120" y="168"/>
                    </a:lnTo>
                    <a:lnTo>
                      <a:pt x="126" y="162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6" y="150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32" y="138"/>
                    </a:lnTo>
                    <a:lnTo>
                      <a:pt x="132" y="132"/>
                    </a:lnTo>
                    <a:lnTo>
                      <a:pt x="132" y="132"/>
                    </a:lnTo>
                    <a:lnTo>
                      <a:pt x="132" y="126"/>
                    </a:lnTo>
                    <a:lnTo>
                      <a:pt x="132" y="120"/>
                    </a:lnTo>
                    <a:lnTo>
                      <a:pt x="132" y="120"/>
                    </a:lnTo>
                    <a:lnTo>
                      <a:pt x="138" y="114"/>
                    </a:lnTo>
                    <a:lnTo>
                      <a:pt x="138" y="108"/>
                    </a:lnTo>
                    <a:lnTo>
                      <a:pt x="138" y="108"/>
                    </a:lnTo>
                    <a:lnTo>
                      <a:pt x="138" y="102"/>
                    </a:lnTo>
                    <a:lnTo>
                      <a:pt x="138" y="96"/>
                    </a:lnTo>
                    <a:lnTo>
                      <a:pt x="144" y="96"/>
                    </a:lnTo>
                    <a:lnTo>
                      <a:pt x="144" y="90"/>
                    </a:lnTo>
                    <a:lnTo>
                      <a:pt x="144" y="84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44" y="72"/>
                    </a:lnTo>
                    <a:lnTo>
                      <a:pt x="150" y="66"/>
                    </a:lnTo>
                    <a:lnTo>
                      <a:pt x="150" y="66"/>
                    </a:lnTo>
                    <a:lnTo>
                      <a:pt x="150" y="60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48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36"/>
                    </a:lnTo>
                    <a:lnTo>
                      <a:pt x="156" y="30"/>
                    </a:lnTo>
                    <a:lnTo>
                      <a:pt x="156" y="30"/>
                    </a:lnTo>
                    <a:lnTo>
                      <a:pt x="156" y="24"/>
                    </a:lnTo>
                    <a:lnTo>
                      <a:pt x="162" y="18"/>
                    </a:lnTo>
                    <a:lnTo>
                      <a:pt x="162" y="18"/>
                    </a:lnTo>
                    <a:lnTo>
                      <a:pt x="162" y="12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6"/>
                    </a:lnTo>
                    <a:lnTo>
                      <a:pt x="168" y="12"/>
                    </a:lnTo>
                    <a:lnTo>
                      <a:pt x="174" y="12"/>
                    </a:lnTo>
                    <a:lnTo>
                      <a:pt x="174" y="18"/>
                    </a:lnTo>
                    <a:lnTo>
                      <a:pt x="174" y="24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4" y="36"/>
                    </a:lnTo>
                    <a:lnTo>
                      <a:pt x="180" y="42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54"/>
                    </a:lnTo>
                    <a:lnTo>
                      <a:pt x="180" y="60"/>
                    </a:lnTo>
                    <a:lnTo>
                      <a:pt x="180" y="66"/>
                    </a:lnTo>
                    <a:lnTo>
                      <a:pt x="186" y="66"/>
                    </a:lnTo>
                    <a:lnTo>
                      <a:pt x="186" y="72"/>
                    </a:lnTo>
                    <a:lnTo>
                      <a:pt x="186" y="78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90"/>
                    </a:lnTo>
                    <a:lnTo>
                      <a:pt x="192" y="96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8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8" y="120"/>
                    </a:lnTo>
                    <a:lnTo>
                      <a:pt x="198" y="126"/>
                    </a:lnTo>
                    <a:lnTo>
                      <a:pt x="198" y="132"/>
                    </a:lnTo>
                    <a:lnTo>
                      <a:pt x="198" y="132"/>
                    </a:lnTo>
                    <a:lnTo>
                      <a:pt x="198" y="138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04" y="162"/>
                    </a:lnTo>
                    <a:lnTo>
                      <a:pt x="204" y="168"/>
                    </a:lnTo>
                    <a:lnTo>
                      <a:pt x="210" y="168"/>
                    </a:lnTo>
                    <a:lnTo>
                      <a:pt x="210" y="174"/>
                    </a:lnTo>
                    <a:lnTo>
                      <a:pt x="210" y="180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92"/>
                    </a:lnTo>
                    <a:lnTo>
                      <a:pt x="216" y="198"/>
                    </a:lnTo>
                    <a:lnTo>
                      <a:pt x="216" y="204"/>
                    </a:lnTo>
                    <a:lnTo>
                      <a:pt x="216" y="204"/>
                    </a:lnTo>
                    <a:lnTo>
                      <a:pt x="216" y="210"/>
                    </a:lnTo>
                    <a:lnTo>
                      <a:pt x="216" y="216"/>
                    </a:lnTo>
                    <a:lnTo>
                      <a:pt x="216" y="222"/>
                    </a:lnTo>
                    <a:lnTo>
                      <a:pt x="222" y="222"/>
                    </a:lnTo>
                    <a:lnTo>
                      <a:pt x="222" y="228"/>
                    </a:lnTo>
                    <a:lnTo>
                      <a:pt x="222" y="234"/>
                    </a:lnTo>
                    <a:lnTo>
                      <a:pt x="222" y="240"/>
                    </a:lnTo>
                    <a:lnTo>
                      <a:pt x="222" y="240"/>
                    </a:lnTo>
                    <a:lnTo>
                      <a:pt x="222" y="246"/>
                    </a:lnTo>
                    <a:lnTo>
                      <a:pt x="228" y="252"/>
                    </a:lnTo>
                    <a:lnTo>
                      <a:pt x="228" y="258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28" y="270"/>
                    </a:lnTo>
                    <a:lnTo>
                      <a:pt x="234" y="276"/>
                    </a:lnTo>
                    <a:lnTo>
                      <a:pt x="234" y="276"/>
                    </a:lnTo>
                    <a:lnTo>
                      <a:pt x="234" y="282"/>
                    </a:lnTo>
                    <a:lnTo>
                      <a:pt x="234" y="288"/>
                    </a:lnTo>
                    <a:lnTo>
                      <a:pt x="234" y="294"/>
                    </a:lnTo>
                    <a:lnTo>
                      <a:pt x="234" y="294"/>
                    </a:lnTo>
                    <a:lnTo>
                      <a:pt x="240" y="300"/>
                    </a:lnTo>
                    <a:lnTo>
                      <a:pt x="240" y="306"/>
                    </a:lnTo>
                    <a:lnTo>
                      <a:pt x="240" y="312"/>
                    </a:lnTo>
                    <a:lnTo>
                      <a:pt x="240" y="312"/>
                    </a:lnTo>
                    <a:lnTo>
                      <a:pt x="240" y="318"/>
                    </a:lnTo>
                    <a:lnTo>
                      <a:pt x="240" y="324"/>
                    </a:lnTo>
                    <a:lnTo>
                      <a:pt x="246" y="330"/>
                    </a:lnTo>
                    <a:lnTo>
                      <a:pt x="246" y="330"/>
                    </a:lnTo>
                    <a:lnTo>
                      <a:pt x="246" y="336"/>
                    </a:lnTo>
                    <a:lnTo>
                      <a:pt x="246" y="342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52" y="354"/>
                    </a:lnTo>
                    <a:lnTo>
                      <a:pt x="252" y="360"/>
                    </a:lnTo>
                    <a:lnTo>
                      <a:pt x="252" y="366"/>
                    </a:lnTo>
                    <a:lnTo>
                      <a:pt x="252" y="366"/>
                    </a:lnTo>
                    <a:lnTo>
                      <a:pt x="252" y="372"/>
                    </a:lnTo>
                    <a:lnTo>
                      <a:pt x="252" y="378"/>
                    </a:lnTo>
                    <a:lnTo>
                      <a:pt x="258" y="384"/>
                    </a:lnTo>
                    <a:lnTo>
                      <a:pt x="258" y="384"/>
                    </a:lnTo>
                    <a:lnTo>
                      <a:pt x="258" y="390"/>
                    </a:lnTo>
                    <a:lnTo>
                      <a:pt x="258" y="396"/>
                    </a:lnTo>
                    <a:lnTo>
                      <a:pt x="258" y="402"/>
                    </a:lnTo>
                    <a:lnTo>
                      <a:pt x="258" y="402"/>
                    </a:lnTo>
                    <a:lnTo>
                      <a:pt x="264" y="408"/>
                    </a:lnTo>
                    <a:lnTo>
                      <a:pt x="264" y="414"/>
                    </a:lnTo>
                    <a:lnTo>
                      <a:pt x="264" y="420"/>
                    </a:lnTo>
                    <a:lnTo>
                      <a:pt x="264" y="420"/>
                    </a:lnTo>
                    <a:lnTo>
                      <a:pt x="264" y="426"/>
                    </a:lnTo>
                    <a:lnTo>
                      <a:pt x="270" y="432"/>
                    </a:lnTo>
                    <a:lnTo>
                      <a:pt x="270" y="432"/>
                    </a:lnTo>
                    <a:lnTo>
                      <a:pt x="270" y="438"/>
                    </a:lnTo>
                    <a:lnTo>
                      <a:pt x="270" y="438"/>
                    </a:lnTo>
                    <a:lnTo>
                      <a:pt x="270" y="444"/>
                    </a:lnTo>
                    <a:lnTo>
                      <a:pt x="276" y="450"/>
                    </a:lnTo>
                    <a:lnTo>
                      <a:pt x="276" y="456"/>
                    </a:lnTo>
                    <a:lnTo>
                      <a:pt x="276" y="462"/>
                    </a:lnTo>
                    <a:lnTo>
                      <a:pt x="276" y="462"/>
                    </a:lnTo>
                    <a:lnTo>
                      <a:pt x="276" y="468"/>
                    </a:lnTo>
                    <a:lnTo>
                      <a:pt x="276" y="468"/>
                    </a:lnTo>
                    <a:lnTo>
                      <a:pt x="282" y="474"/>
                    </a:lnTo>
                    <a:lnTo>
                      <a:pt x="282" y="480"/>
                    </a:lnTo>
                    <a:lnTo>
                      <a:pt x="282" y="480"/>
                    </a:lnTo>
                    <a:lnTo>
                      <a:pt x="282" y="486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8" y="498"/>
                    </a:lnTo>
                    <a:lnTo>
                      <a:pt x="288" y="498"/>
                    </a:lnTo>
                    <a:lnTo>
                      <a:pt x="288" y="504"/>
                    </a:lnTo>
                    <a:lnTo>
                      <a:pt x="288" y="510"/>
                    </a:lnTo>
                    <a:lnTo>
                      <a:pt x="288" y="510"/>
                    </a:lnTo>
                    <a:lnTo>
                      <a:pt x="288" y="516"/>
                    </a:lnTo>
                    <a:lnTo>
                      <a:pt x="294" y="516"/>
                    </a:lnTo>
                    <a:lnTo>
                      <a:pt x="294" y="522"/>
                    </a:lnTo>
                    <a:lnTo>
                      <a:pt x="294" y="522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34"/>
                    </a:lnTo>
                    <a:lnTo>
                      <a:pt x="300" y="534"/>
                    </a:lnTo>
                    <a:lnTo>
                      <a:pt x="300" y="540"/>
                    </a:lnTo>
                    <a:lnTo>
                      <a:pt x="300" y="540"/>
                    </a:lnTo>
                    <a:lnTo>
                      <a:pt x="300" y="546"/>
                    </a:lnTo>
                    <a:lnTo>
                      <a:pt x="300" y="552"/>
                    </a:lnTo>
                    <a:lnTo>
                      <a:pt x="306" y="552"/>
                    </a:lnTo>
                    <a:lnTo>
                      <a:pt x="306" y="552"/>
                    </a:lnTo>
                    <a:lnTo>
                      <a:pt x="306" y="558"/>
                    </a:lnTo>
                    <a:lnTo>
                      <a:pt x="306" y="558"/>
                    </a:lnTo>
                    <a:lnTo>
                      <a:pt x="306" y="564"/>
                    </a:lnTo>
                    <a:lnTo>
                      <a:pt x="306" y="564"/>
                    </a:lnTo>
                    <a:lnTo>
                      <a:pt x="312" y="570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18" y="594"/>
                    </a:lnTo>
                    <a:lnTo>
                      <a:pt x="318" y="594"/>
                    </a:lnTo>
                    <a:lnTo>
                      <a:pt x="318" y="600"/>
                    </a:lnTo>
                    <a:lnTo>
                      <a:pt x="318" y="600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30" y="618"/>
                    </a:lnTo>
                    <a:lnTo>
                      <a:pt x="330" y="618"/>
                    </a:lnTo>
                    <a:lnTo>
                      <a:pt x="330" y="624"/>
                    </a:lnTo>
                    <a:lnTo>
                      <a:pt x="330" y="624"/>
                    </a:lnTo>
                    <a:lnTo>
                      <a:pt x="330" y="630"/>
                    </a:lnTo>
                    <a:lnTo>
                      <a:pt x="330" y="630"/>
                    </a:lnTo>
                    <a:lnTo>
                      <a:pt x="336" y="630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42" y="642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0"/>
                    </a:lnTo>
                    <a:lnTo>
                      <a:pt x="366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2"/>
                    </a:lnTo>
                    <a:lnTo>
                      <a:pt x="378" y="612"/>
                    </a:lnTo>
                    <a:lnTo>
                      <a:pt x="384" y="612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0"/>
                    </a:lnTo>
                    <a:lnTo>
                      <a:pt x="384" y="600"/>
                    </a:lnTo>
                    <a:lnTo>
                      <a:pt x="390" y="600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6" y="588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76"/>
                    </a:lnTo>
                    <a:lnTo>
                      <a:pt x="396" y="576"/>
                    </a:lnTo>
                    <a:lnTo>
                      <a:pt x="402" y="576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64"/>
                    </a:lnTo>
                    <a:lnTo>
                      <a:pt x="408" y="564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2"/>
                    </a:lnTo>
                    <a:lnTo>
                      <a:pt x="408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0" y="522"/>
                    </a:lnTo>
                    <a:lnTo>
                      <a:pt x="420" y="516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04"/>
                    </a:lnTo>
                    <a:lnTo>
                      <a:pt x="426" y="504"/>
                    </a:lnTo>
                    <a:lnTo>
                      <a:pt x="426" y="498"/>
                    </a:lnTo>
                    <a:lnTo>
                      <a:pt x="432" y="498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86"/>
                    </a:lnTo>
                    <a:lnTo>
                      <a:pt x="438" y="486"/>
                    </a:lnTo>
                    <a:lnTo>
                      <a:pt x="438" y="486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74"/>
                    </a:lnTo>
                    <a:lnTo>
                      <a:pt x="444" y="474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2"/>
                    </a:lnTo>
                    <a:lnTo>
                      <a:pt x="444" y="462"/>
                    </a:lnTo>
                    <a:lnTo>
                      <a:pt x="450" y="462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44"/>
                    </a:lnTo>
                    <a:lnTo>
                      <a:pt x="456" y="444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2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2" y="426"/>
                    </a:lnTo>
                    <a:lnTo>
                      <a:pt x="462" y="420"/>
                    </a:lnTo>
                    <a:lnTo>
                      <a:pt x="462" y="420"/>
                    </a:lnTo>
                    <a:lnTo>
                      <a:pt x="462" y="414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402"/>
                    </a:lnTo>
                    <a:lnTo>
                      <a:pt x="468" y="396"/>
                    </a:lnTo>
                    <a:lnTo>
                      <a:pt x="474" y="396"/>
                    </a:lnTo>
                    <a:lnTo>
                      <a:pt x="474" y="390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80" y="372"/>
                    </a:lnTo>
                    <a:lnTo>
                      <a:pt x="480" y="372"/>
                    </a:lnTo>
                    <a:lnTo>
                      <a:pt x="480" y="366"/>
                    </a:lnTo>
                    <a:lnTo>
                      <a:pt x="480" y="366"/>
                    </a:lnTo>
                    <a:lnTo>
                      <a:pt x="480" y="360"/>
                    </a:lnTo>
                    <a:lnTo>
                      <a:pt x="480" y="360"/>
                    </a:lnTo>
                    <a:lnTo>
                      <a:pt x="486" y="354"/>
                    </a:lnTo>
                    <a:lnTo>
                      <a:pt x="486" y="348"/>
                    </a:lnTo>
                    <a:lnTo>
                      <a:pt x="486" y="348"/>
                    </a:lnTo>
                    <a:lnTo>
                      <a:pt x="486" y="342"/>
                    </a:lnTo>
                    <a:lnTo>
                      <a:pt x="486" y="342"/>
                    </a:lnTo>
                    <a:lnTo>
                      <a:pt x="486" y="336"/>
                    </a:lnTo>
                    <a:lnTo>
                      <a:pt x="492" y="330"/>
                    </a:lnTo>
                    <a:lnTo>
                      <a:pt x="492" y="330"/>
                    </a:lnTo>
                    <a:lnTo>
                      <a:pt x="492" y="324"/>
                    </a:lnTo>
                    <a:lnTo>
                      <a:pt x="492" y="324"/>
                    </a:lnTo>
                    <a:lnTo>
                      <a:pt x="492" y="318"/>
                    </a:lnTo>
                    <a:lnTo>
                      <a:pt x="498" y="312"/>
                    </a:lnTo>
                    <a:lnTo>
                      <a:pt x="498" y="312"/>
                    </a:lnTo>
                    <a:lnTo>
                      <a:pt x="498" y="306"/>
                    </a:lnTo>
                    <a:lnTo>
                      <a:pt x="498" y="300"/>
                    </a:lnTo>
                    <a:lnTo>
                      <a:pt x="498" y="300"/>
                    </a:lnTo>
                    <a:lnTo>
                      <a:pt x="498" y="294"/>
                    </a:lnTo>
                    <a:lnTo>
                      <a:pt x="504" y="288"/>
                    </a:lnTo>
                    <a:lnTo>
                      <a:pt x="504" y="288"/>
                    </a:lnTo>
                    <a:lnTo>
                      <a:pt x="504" y="282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0"/>
                    </a:lnTo>
                    <a:lnTo>
                      <a:pt x="504" y="270"/>
                    </a:lnTo>
                    <a:lnTo>
                      <a:pt x="510" y="264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8" y="276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8"/>
                    </a:lnTo>
                    <a:lnTo>
                      <a:pt x="528" y="288"/>
                    </a:lnTo>
                    <a:lnTo>
                      <a:pt x="534" y="288"/>
                    </a:lnTo>
                    <a:lnTo>
                      <a:pt x="534" y="288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6" y="306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06"/>
                    </a:lnTo>
                    <a:lnTo>
                      <a:pt x="564" y="306"/>
                    </a:lnTo>
                    <a:lnTo>
                      <a:pt x="564" y="306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6" y="288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0"/>
                    </a:lnTo>
                    <a:lnTo>
                      <a:pt x="582" y="270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6"/>
                    </a:lnTo>
                    <a:lnTo>
                      <a:pt x="600" y="276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0" y="294"/>
                    </a:lnTo>
                    <a:lnTo>
                      <a:pt x="600" y="294"/>
                    </a:lnTo>
                    <a:lnTo>
                      <a:pt x="600" y="300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12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12" y="324"/>
                    </a:lnTo>
                    <a:lnTo>
                      <a:pt x="612" y="330"/>
                    </a:lnTo>
                    <a:lnTo>
                      <a:pt x="612" y="330"/>
                    </a:lnTo>
                    <a:lnTo>
                      <a:pt x="612" y="336"/>
                    </a:lnTo>
                    <a:lnTo>
                      <a:pt x="612" y="336"/>
                    </a:lnTo>
                    <a:lnTo>
                      <a:pt x="612" y="342"/>
                    </a:lnTo>
                    <a:lnTo>
                      <a:pt x="618" y="342"/>
                    </a:lnTo>
                    <a:lnTo>
                      <a:pt x="618" y="348"/>
                    </a:lnTo>
                    <a:lnTo>
                      <a:pt x="618" y="354"/>
                    </a:lnTo>
                    <a:lnTo>
                      <a:pt x="618" y="354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24" y="366"/>
                    </a:lnTo>
                    <a:lnTo>
                      <a:pt x="624" y="366"/>
                    </a:lnTo>
                    <a:lnTo>
                      <a:pt x="624" y="372"/>
                    </a:lnTo>
                    <a:lnTo>
                      <a:pt x="624" y="372"/>
                    </a:lnTo>
                    <a:lnTo>
                      <a:pt x="624" y="378"/>
                    </a:lnTo>
                    <a:lnTo>
                      <a:pt x="624" y="378"/>
                    </a:lnTo>
                    <a:lnTo>
                      <a:pt x="630" y="384"/>
                    </a:lnTo>
                    <a:lnTo>
                      <a:pt x="630" y="384"/>
                    </a:lnTo>
                    <a:lnTo>
                      <a:pt x="630" y="390"/>
                    </a:lnTo>
                    <a:lnTo>
                      <a:pt x="630" y="390"/>
                    </a:lnTo>
                    <a:lnTo>
                      <a:pt x="630" y="396"/>
                    </a:lnTo>
                    <a:lnTo>
                      <a:pt x="630" y="396"/>
                    </a:lnTo>
                    <a:lnTo>
                      <a:pt x="636" y="402"/>
                    </a:lnTo>
                    <a:lnTo>
                      <a:pt x="636" y="402"/>
                    </a:lnTo>
                    <a:lnTo>
                      <a:pt x="636" y="408"/>
                    </a:lnTo>
                    <a:lnTo>
                      <a:pt x="636" y="408"/>
                    </a:lnTo>
                    <a:lnTo>
                      <a:pt x="636" y="414"/>
                    </a:lnTo>
                    <a:lnTo>
                      <a:pt x="636" y="414"/>
                    </a:lnTo>
                    <a:lnTo>
                      <a:pt x="642" y="420"/>
                    </a:lnTo>
                    <a:lnTo>
                      <a:pt x="642" y="420"/>
                    </a:lnTo>
                    <a:lnTo>
                      <a:pt x="642" y="426"/>
                    </a:lnTo>
                    <a:lnTo>
                      <a:pt x="642" y="426"/>
                    </a:lnTo>
                    <a:lnTo>
                      <a:pt x="642" y="432"/>
                    </a:lnTo>
                    <a:lnTo>
                      <a:pt x="648" y="432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48" y="444"/>
                    </a:lnTo>
                    <a:lnTo>
                      <a:pt x="648" y="444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60" y="462"/>
                    </a:lnTo>
                    <a:lnTo>
                      <a:pt x="660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6" y="474"/>
                    </a:lnTo>
                    <a:lnTo>
                      <a:pt x="666" y="474"/>
                    </a:lnTo>
                    <a:lnTo>
                      <a:pt x="666" y="480"/>
                    </a:lnTo>
                    <a:lnTo>
                      <a:pt x="666" y="480"/>
                    </a:lnTo>
                    <a:lnTo>
                      <a:pt x="666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504"/>
                    </a:lnTo>
                    <a:lnTo>
                      <a:pt x="678" y="504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22"/>
                    </a:lnTo>
                    <a:lnTo>
                      <a:pt x="684" y="522"/>
                    </a:lnTo>
                    <a:lnTo>
                      <a:pt x="684" y="528"/>
                    </a:lnTo>
                    <a:lnTo>
                      <a:pt x="690" y="528"/>
                    </a:lnTo>
                    <a:lnTo>
                      <a:pt x="690" y="528"/>
                    </a:lnTo>
                    <a:lnTo>
                      <a:pt x="690" y="534"/>
                    </a:lnTo>
                    <a:lnTo>
                      <a:pt x="690" y="534"/>
                    </a:lnTo>
                    <a:lnTo>
                      <a:pt x="690" y="540"/>
                    </a:lnTo>
                    <a:lnTo>
                      <a:pt x="690" y="540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52"/>
                    </a:lnTo>
                    <a:lnTo>
                      <a:pt x="696" y="552"/>
                    </a:lnTo>
                    <a:lnTo>
                      <a:pt x="702" y="552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8" y="564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6"/>
                    </a:lnTo>
                    <a:lnTo>
                      <a:pt x="708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6" y="594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6"/>
                    </a:lnTo>
                    <a:lnTo>
                      <a:pt x="726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8" y="612"/>
                    </a:lnTo>
                    <a:lnTo>
                      <a:pt x="738" y="612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6" y="624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2"/>
                    </a:lnTo>
                    <a:lnTo>
                      <a:pt x="768" y="612"/>
                    </a:lnTo>
                    <a:lnTo>
                      <a:pt x="774" y="612"/>
                    </a:lnTo>
                    <a:lnTo>
                      <a:pt x="774" y="612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80" y="606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594"/>
                    </a:lnTo>
                    <a:lnTo>
                      <a:pt x="780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58"/>
                    </a:lnTo>
                    <a:lnTo>
                      <a:pt x="804" y="558"/>
                    </a:lnTo>
                    <a:lnTo>
                      <a:pt x="804" y="558"/>
                    </a:lnTo>
                    <a:lnTo>
                      <a:pt x="804" y="552"/>
                    </a:lnTo>
                    <a:lnTo>
                      <a:pt x="804" y="552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10" y="546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34"/>
                    </a:lnTo>
                    <a:lnTo>
                      <a:pt x="810" y="534"/>
                    </a:lnTo>
                    <a:lnTo>
                      <a:pt x="816" y="528"/>
                    </a:lnTo>
                    <a:lnTo>
                      <a:pt x="816" y="528"/>
                    </a:lnTo>
                    <a:lnTo>
                      <a:pt x="816" y="522"/>
                    </a:lnTo>
                    <a:lnTo>
                      <a:pt x="816" y="522"/>
                    </a:lnTo>
                    <a:lnTo>
                      <a:pt x="816" y="516"/>
                    </a:lnTo>
                    <a:lnTo>
                      <a:pt x="816" y="516"/>
                    </a:lnTo>
                    <a:lnTo>
                      <a:pt x="822" y="516"/>
                    </a:lnTo>
                    <a:lnTo>
                      <a:pt x="822" y="510"/>
                    </a:lnTo>
                    <a:lnTo>
                      <a:pt x="822" y="510"/>
                    </a:lnTo>
                    <a:lnTo>
                      <a:pt x="822" y="504"/>
                    </a:lnTo>
                    <a:lnTo>
                      <a:pt x="822" y="504"/>
                    </a:lnTo>
                    <a:lnTo>
                      <a:pt x="822" y="498"/>
                    </a:lnTo>
                    <a:lnTo>
                      <a:pt x="828" y="498"/>
                    </a:lnTo>
                    <a:lnTo>
                      <a:pt x="828" y="492"/>
                    </a:lnTo>
                    <a:lnTo>
                      <a:pt x="828" y="492"/>
                    </a:lnTo>
                    <a:lnTo>
                      <a:pt x="828" y="486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34" y="480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68"/>
                    </a:lnTo>
                    <a:lnTo>
                      <a:pt x="834" y="462"/>
                    </a:lnTo>
                    <a:lnTo>
                      <a:pt x="840" y="462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44"/>
                    </a:lnTo>
                    <a:lnTo>
                      <a:pt x="846" y="444"/>
                    </a:lnTo>
                    <a:lnTo>
                      <a:pt x="846" y="438"/>
                    </a:lnTo>
                    <a:lnTo>
                      <a:pt x="846" y="438"/>
                    </a:lnTo>
                    <a:lnTo>
                      <a:pt x="846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52" y="420"/>
                    </a:lnTo>
                    <a:lnTo>
                      <a:pt x="852" y="420"/>
                    </a:lnTo>
                    <a:lnTo>
                      <a:pt x="852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8" y="402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0"/>
                    </a:lnTo>
                    <a:lnTo>
                      <a:pt x="864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0" y="342"/>
                    </a:lnTo>
                    <a:lnTo>
                      <a:pt x="870" y="342"/>
                    </a:lnTo>
                    <a:lnTo>
                      <a:pt x="870" y="336"/>
                    </a:lnTo>
                    <a:lnTo>
                      <a:pt x="876" y="330"/>
                    </a:lnTo>
                    <a:lnTo>
                      <a:pt x="876" y="330"/>
                    </a:lnTo>
                    <a:lnTo>
                      <a:pt x="876" y="324"/>
                    </a:lnTo>
                    <a:lnTo>
                      <a:pt x="876" y="318"/>
                    </a:lnTo>
                    <a:lnTo>
                      <a:pt x="876" y="312"/>
                    </a:lnTo>
                    <a:lnTo>
                      <a:pt x="876" y="312"/>
                    </a:lnTo>
                    <a:lnTo>
                      <a:pt x="882" y="306"/>
                    </a:lnTo>
                    <a:lnTo>
                      <a:pt x="882" y="300"/>
                    </a:lnTo>
                    <a:lnTo>
                      <a:pt x="882" y="300"/>
                    </a:lnTo>
                    <a:lnTo>
                      <a:pt x="882" y="294"/>
                    </a:lnTo>
                    <a:lnTo>
                      <a:pt x="882" y="288"/>
                    </a:lnTo>
                    <a:lnTo>
                      <a:pt x="882" y="282"/>
                    </a:lnTo>
                    <a:lnTo>
                      <a:pt x="888" y="276"/>
                    </a:lnTo>
                    <a:lnTo>
                      <a:pt x="888" y="276"/>
                    </a:lnTo>
                    <a:lnTo>
                      <a:pt x="888" y="270"/>
                    </a:lnTo>
                    <a:lnTo>
                      <a:pt x="888" y="264"/>
                    </a:lnTo>
                    <a:lnTo>
                      <a:pt x="888" y="258"/>
                    </a:lnTo>
                    <a:lnTo>
                      <a:pt x="888" y="258"/>
                    </a:lnTo>
                    <a:lnTo>
                      <a:pt x="894" y="252"/>
                    </a:lnTo>
                    <a:lnTo>
                      <a:pt x="894" y="246"/>
                    </a:lnTo>
                    <a:lnTo>
                      <a:pt x="894" y="240"/>
                    </a:lnTo>
                    <a:lnTo>
                      <a:pt x="894" y="234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900" y="222"/>
                    </a:lnTo>
                    <a:lnTo>
                      <a:pt x="900" y="216"/>
                    </a:lnTo>
                    <a:lnTo>
                      <a:pt x="900" y="210"/>
                    </a:lnTo>
                    <a:lnTo>
                      <a:pt x="900" y="210"/>
                    </a:lnTo>
                    <a:lnTo>
                      <a:pt x="900" y="204"/>
                    </a:lnTo>
                    <a:lnTo>
                      <a:pt x="900" y="198"/>
                    </a:lnTo>
                    <a:lnTo>
                      <a:pt x="906" y="186"/>
                    </a:lnTo>
                    <a:lnTo>
                      <a:pt x="906" y="180"/>
                    </a:lnTo>
                    <a:lnTo>
                      <a:pt x="906" y="174"/>
                    </a:lnTo>
                    <a:lnTo>
                      <a:pt x="906" y="162"/>
                    </a:lnTo>
                    <a:lnTo>
                      <a:pt x="906" y="156"/>
                    </a:lnTo>
                    <a:lnTo>
                      <a:pt x="906" y="144"/>
                    </a:lnTo>
                    <a:lnTo>
                      <a:pt x="912" y="132"/>
                    </a:lnTo>
                    <a:lnTo>
                      <a:pt x="912" y="126"/>
                    </a:lnTo>
                    <a:lnTo>
                      <a:pt x="912" y="114"/>
                    </a:lnTo>
                    <a:lnTo>
                      <a:pt x="912" y="102"/>
                    </a:lnTo>
                    <a:lnTo>
                      <a:pt x="912" y="84"/>
                    </a:lnTo>
                    <a:lnTo>
                      <a:pt x="918" y="72"/>
                    </a:lnTo>
                    <a:lnTo>
                      <a:pt x="918" y="60"/>
                    </a:lnTo>
                    <a:lnTo>
                      <a:pt x="918" y="54"/>
                    </a:lnTo>
                    <a:lnTo>
                      <a:pt x="918" y="42"/>
                    </a:lnTo>
                    <a:lnTo>
                      <a:pt x="918" y="36"/>
                    </a:lnTo>
                    <a:lnTo>
                      <a:pt x="918" y="30"/>
                    </a:lnTo>
                    <a:lnTo>
                      <a:pt x="924" y="24"/>
                    </a:lnTo>
                    <a:lnTo>
                      <a:pt x="924" y="24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24"/>
                    </a:lnTo>
                    <a:lnTo>
                      <a:pt x="1020" y="24"/>
                    </a:lnTo>
                    <a:lnTo>
                      <a:pt x="1020" y="30"/>
                    </a:lnTo>
                    <a:lnTo>
                      <a:pt x="1026" y="36"/>
                    </a:lnTo>
                    <a:lnTo>
                      <a:pt x="1026" y="42"/>
                    </a:lnTo>
                    <a:lnTo>
                      <a:pt x="1026" y="54"/>
                    </a:lnTo>
                    <a:lnTo>
                      <a:pt x="1026" y="60"/>
                    </a:lnTo>
                    <a:lnTo>
                      <a:pt x="1026" y="84"/>
                    </a:lnTo>
                    <a:lnTo>
                      <a:pt x="1026" y="90"/>
                    </a:lnTo>
                    <a:lnTo>
                      <a:pt x="1032" y="102"/>
                    </a:lnTo>
                    <a:lnTo>
                      <a:pt x="1032" y="114"/>
                    </a:lnTo>
                    <a:lnTo>
                      <a:pt x="1032" y="126"/>
                    </a:lnTo>
                    <a:lnTo>
                      <a:pt x="1032" y="132"/>
                    </a:lnTo>
                    <a:lnTo>
                      <a:pt x="1032" y="144"/>
                    </a:lnTo>
                    <a:lnTo>
                      <a:pt x="1032" y="156"/>
                    </a:lnTo>
                    <a:lnTo>
                      <a:pt x="1038" y="162"/>
                    </a:lnTo>
                    <a:lnTo>
                      <a:pt x="1038" y="174"/>
                    </a:lnTo>
                    <a:lnTo>
                      <a:pt x="1038" y="186"/>
                    </a:lnTo>
                    <a:lnTo>
                      <a:pt x="1038" y="192"/>
                    </a:lnTo>
                    <a:lnTo>
                      <a:pt x="1038" y="198"/>
                    </a:lnTo>
                    <a:lnTo>
                      <a:pt x="1044" y="204"/>
                    </a:lnTo>
                    <a:lnTo>
                      <a:pt x="1044" y="210"/>
                    </a:lnTo>
                    <a:lnTo>
                      <a:pt x="1044" y="210"/>
                    </a:lnTo>
                    <a:lnTo>
                      <a:pt x="1044" y="216"/>
                    </a:lnTo>
                    <a:lnTo>
                      <a:pt x="1044" y="222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50" y="234"/>
                    </a:lnTo>
                    <a:lnTo>
                      <a:pt x="1050" y="240"/>
                    </a:lnTo>
                    <a:lnTo>
                      <a:pt x="1050" y="246"/>
                    </a:lnTo>
                    <a:lnTo>
                      <a:pt x="1050" y="252"/>
                    </a:lnTo>
                    <a:lnTo>
                      <a:pt x="1050" y="258"/>
                    </a:lnTo>
                    <a:lnTo>
                      <a:pt x="1050" y="258"/>
                    </a:lnTo>
                    <a:lnTo>
                      <a:pt x="1056" y="264"/>
                    </a:lnTo>
                    <a:lnTo>
                      <a:pt x="1056" y="270"/>
                    </a:lnTo>
                    <a:lnTo>
                      <a:pt x="1056" y="276"/>
                    </a:lnTo>
                    <a:lnTo>
                      <a:pt x="1056" y="282"/>
                    </a:lnTo>
                    <a:lnTo>
                      <a:pt x="1062" y="288"/>
                    </a:lnTo>
                    <a:lnTo>
                      <a:pt x="1062" y="294"/>
                    </a:lnTo>
                    <a:lnTo>
                      <a:pt x="1062" y="300"/>
                    </a:lnTo>
                    <a:lnTo>
                      <a:pt x="1062" y="300"/>
                    </a:lnTo>
                    <a:lnTo>
                      <a:pt x="1062" y="306"/>
                    </a:lnTo>
                    <a:lnTo>
                      <a:pt x="1062" y="312"/>
                    </a:lnTo>
                    <a:lnTo>
                      <a:pt x="1068" y="312"/>
                    </a:lnTo>
                    <a:lnTo>
                      <a:pt x="1068" y="318"/>
                    </a:lnTo>
                    <a:lnTo>
                      <a:pt x="1068" y="324"/>
                    </a:lnTo>
                    <a:lnTo>
                      <a:pt x="1068" y="330"/>
                    </a:lnTo>
                    <a:lnTo>
                      <a:pt x="1068" y="330"/>
                    </a:lnTo>
                    <a:lnTo>
                      <a:pt x="1068" y="336"/>
                    </a:lnTo>
                    <a:lnTo>
                      <a:pt x="1074" y="342"/>
                    </a:lnTo>
                    <a:lnTo>
                      <a:pt x="1074" y="342"/>
                    </a:lnTo>
                    <a:lnTo>
                      <a:pt x="1074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80" y="366"/>
                    </a:lnTo>
                    <a:lnTo>
                      <a:pt x="1080" y="366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86" y="402"/>
                    </a:lnTo>
                    <a:lnTo>
                      <a:pt x="1086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098" y="438"/>
                    </a:lnTo>
                    <a:lnTo>
                      <a:pt x="1098" y="438"/>
                    </a:lnTo>
                    <a:lnTo>
                      <a:pt x="1098" y="444"/>
                    </a:lnTo>
                    <a:lnTo>
                      <a:pt x="1098" y="444"/>
                    </a:lnTo>
                    <a:lnTo>
                      <a:pt x="1104" y="450"/>
                    </a:lnTo>
                    <a:lnTo>
                      <a:pt x="1104" y="450"/>
                    </a:lnTo>
                    <a:lnTo>
                      <a:pt x="1104" y="456"/>
                    </a:lnTo>
                    <a:lnTo>
                      <a:pt x="1104" y="456"/>
                    </a:lnTo>
                    <a:lnTo>
                      <a:pt x="1104" y="462"/>
                    </a:lnTo>
                    <a:lnTo>
                      <a:pt x="1104" y="462"/>
                    </a:lnTo>
                    <a:lnTo>
                      <a:pt x="1110" y="468"/>
                    </a:lnTo>
                    <a:lnTo>
                      <a:pt x="1110" y="474"/>
                    </a:lnTo>
                    <a:lnTo>
                      <a:pt x="1110" y="474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6" y="486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8"/>
                    </a:lnTo>
                    <a:lnTo>
                      <a:pt x="1116" y="498"/>
                    </a:lnTo>
                    <a:lnTo>
                      <a:pt x="1116" y="504"/>
                    </a:lnTo>
                    <a:lnTo>
                      <a:pt x="1122" y="504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34"/>
                    </a:lnTo>
                    <a:lnTo>
                      <a:pt x="1128" y="534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6"/>
                    </a:lnTo>
                    <a:lnTo>
                      <a:pt x="1134" y="546"/>
                    </a:lnTo>
                    <a:lnTo>
                      <a:pt x="1140" y="546"/>
                    </a:lnTo>
                    <a:lnTo>
                      <a:pt x="1140" y="552"/>
                    </a:lnTo>
                    <a:lnTo>
                      <a:pt x="1140" y="552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6" y="564"/>
                    </a:lnTo>
                    <a:lnTo>
                      <a:pt x="1146" y="564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52" y="576"/>
                    </a:lnTo>
                    <a:lnTo>
                      <a:pt x="1152" y="576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8"/>
                    </a:lnTo>
                    <a:lnTo>
                      <a:pt x="1158" y="588"/>
                    </a:lnTo>
                    <a:lnTo>
                      <a:pt x="1158" y="588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70" y="606"/>
                    </a:lnTo>
                    <a:lnTo>
                      <a:pt x="1170" y="606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6" y="612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24"/>
                    </a:lnTo>
                    <a:lnTo>
                      <a:pt x="1188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6" y="618"/>
                    </a:lnTo>
                    <a:lnTo>
                      <a:pt x="1206" y="618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12" y="612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24" y="594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2"/>
                    </a:lnTo>
                    <a:lnTo>
                      <a:pt x="1230" y="582"/>
                    </a:lnTo>
                    <a:lnTo>
                      <a:pt x="1230" y="582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6" y="576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64"/>
                    </a:lnTo>
                    <a:lnTo>
                      <a:pt x="1236" y="564"/>
                    </a:lnTo>
                    <a:lnTo>
                      <a:pt x="1242" y="564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2"/>
                    </a:lnTo>
                    <a:lnTo>
                      <a:pt x="1242" y="552"/>
                    </a:lnTo>
                    <a:lnTo>
                      <a:pt x="1248" y="552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0"/>
                    </a:lnTo>
                    <a:lnTo>
                      <a:pt x="1248" y="540"/>
                    </a:lnTo>
                    <a:lnTo>
                      <a:pt x="1254" y="534"/>
                    </a:lnTo>
                    <a:lnTo>
                      <a:pt x="1254" y="534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2"/>
                    </a:lnTo>
                    <a:lnTo>
                      <a:pt x="1260" y="522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0"/>
                    </a:lnTo>
                    <a:lnTo>
                      <a:pt x="1260" y="510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498"/>
                    </a:lnTo>
                    <a:lnTo>
                      <a:pt x="1266" y="498"/>
                    </a:lnTo>
                    <a:lnTo>
                      <a:pt x="1266" y="492"/>
                    </a:lnTo>
                    <a:lnTo>
                      <a:pt x="1272" y="492"/>
                    </a:lnTo>
                    <a:lnTo>
                      <a:pt x="1272" y="492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56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6" y="444"/>
                    </a:lnTo>
                    <a:lnTo>
                      <a:pt x="1296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0"/>
                    </a:lnTo>
                    <a:lnTo>
                      <a:pt x="1302" y="420"/>
                    </a:lnTo>
                    <a:lnTo>
                      <a:pt x="1302" y="414"/>
                    </a:lnTo>
                    <a:lnTo>
                      <a:pt x="1302" y="414"/>
                    </a:lnTo>
                    <a:lnTo>
                      <a:pt x="1308" y="408"/>
                    </a:lnTo>
                    <a:lnTo>
                      <a:pt x="1308" y="408"/>
                    </a:lnTo>
                    <a:lnTo>
                      <a:pt x="1308" y="402"/>
                    </a:lnTo>
                    <a:lnTo>
                      <a:pt x="1308" y="402"/>
                    </a:lnTo>
                    <a:lnTo>
                      <a:pt x="1308" y="396"/>
                    </a:lnTo>
                    <a:lnTo>
                      <a:pt x="1308" y="396"/>
                    </a:lnTo>
                    <a:lnTo>
                      <a:pt x="1314" y="390"/>
                    </a:lnTo>
                    <a:lnTo>
                      <a:pt x="1314" y="390"/>
                    </a:lnTo>
                    <a:lnTo>
                      <a:pt x="1314" y="384"/>
                    </a:lnTo>
                    <a:lnTo>
                      <a:pt x="1314" y="384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20" y="372"/>
                    </a:lnTo>
                    <a:lnTo>
                      <a:pt x="1320" y="372"/>
                    </a:lnTo>
                    <a:lnTo>
                      <a:pt x="1320" y="366"/>
                    </a:lnTo>
                    <a:lnTo>
                      <a:pt x="1320" y="366"/>
                    </a:lnTo>
                    <a:lnTo>
                      <a:pt x="1320" y="360"/>
                    </a:lnTo>
                    <a:lnTo>
                      <a:pt x="1320" y="360"/>
                    </a:lnTo>
                    <a:lnTo>
                      <a:pt x="1326" y="354"/>
                    </a:lnTo>
                    <a:lnTo>
                      <a:pt x="1326" y="354"/>
                    </a:lnTo>
                    <a:lnTo>
                      <a:pt x="1326" y="348"/>
                    </a:lnTo>
                    <a:lnTo>
                      <a:pt x="1326" y="342"/>
                    </a:lnTo>
                    <a:lnTo>
                      <a:pt x="1326" y="342"/>
                    </a:lnTo>
                    <a:lnTo>
                      <a:pt x="1332" y="336"/>
                    </a:lnTo>
                    <a:lnTo>
                      <a:pt x="1332" y="336"/>
                    </a:lnTo>
                    <a:lnTo>
                      <a:pt x="1332" y="330"/>
                    </a:lnTo>
                    <a:lnTo>
                      <a:pt x="1332" y="330"/>
                    </a:lnTo>
                    <a:lnTo>
                      <a:pt x="1332" y="324"/>
                    </a:lnTo>
                    <a:lnTo>
                      <a:pt x="1332" y="318"/>
                    </a:lnTo>
                    <a:lnTo>
                      <a:pt x="1338" y="318"/>
                    </a:lnTo>
                    <a:lnTo>
                      <a:pt x="1338" y="312"/>
                    </a:lnTo>
                    <a:lnTo>
                      <a:pt x="1338" y="306"/>
                    </a:lnTo>
                    <a:lnTo>
                      <a:pt x="1338" y="306"/>
                    </a:lnTo>
                    <a:lnTo>
                      <a:pt x="1338" y="300"/>
                    </a:lnTo>
                    <a:lnTo>
                      <a:pt x="1338" y="294"/>
                    </a:lnTo>
                    <a:lnTo>
                      <a:pt x="1344" y="294"/>
                    </a:lnTo>
                    <a:lnTo>
                      <a:pt x="1344" y="288"/>
                    </a:lnTo>
                    <a:lnTo>
                      <a:pt x="1344" y="282"/>
                    </a:lnTo>
                    <a:lnTo>
                      <a:pt x="1344" y="276"/>
                    </a:lnTo>
                    <a:lnTo>
                      <a:pt x="1344" y="276"/>
                    </a:lnTo>
                    <a:lnTo>
                      <a:pt x="1350" y="270"/>
                    </a:lnTo>
                    <a:lnTo>
                      <a:pt x="1350" y="270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62" y="270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8"/>
                    </a:lnTo>
                    <a:lnTo>
                      <a:pt x="1368" y="288"/>
                    </a:lnTo>
                    <a:lnTo>
                      <a:pt x="1374" y="288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8"/>
                    </a:lnTo>
                    <a:lnTo>
                      <a:pt x="1386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8" y="318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294"/>
                    </a:lnTo>
                    <a:lnTo>
                      <a:pt x="1410" y="294"/>
                    </a:lnTo>
                    <a:lnTo>
                      <a:pt x="1410" y="294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22" y="276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64"/>
                    </a:lnTo>
                    <a:lnTo>
                      <a:pt x="1422" y="264"/>
                    </a:lnTo>
                    <a:lnTo>
                      <a:pt x="1428" y="264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70"/>
                    </a:lnTo>
                    <a:lnTo>
                      <a:pt x="1434" y="270"/>
                    </a:lnTo>
                    <a:lnTo>
                      <a:pt x="1440" y="276"/>
                    </a:lnTo>
                    <a:lnTo>
                      <a:pt x="1440" y="276"/>
                    </a:lnTo>
                    <a:lnTo>
                      <a:pt x="1440" y="282"/>
                    </a:lnTo>
                    <a:lnTo>
                      <a:pt x="1440" y="288"/>
                    </a:lnTo>
                    <a:lnTo>
                      <a:pt x="1440" y="294"/>
                    </a:lnTo>
                    <a:lnTo>
                      <a:pt x="1446" y="300"/>
                    </a:lnTo>
                    <a:lnTo>
                      <a:pt x="1446" y="300"/>
                    </a:lnTo>
                    <a:lnTo>
                      <a:pt x="1446" y="306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8"/>
                    </a:lnTo>
                    <a:lnTo>
                      <a:pt x="1452" y="324"/>
                    </a:lnTo>
                    <a:lnTo>
                      <a:pt x="1452" y="324"/>
                    </a:lnTo>
                    <a:lnTo>
                      <a:pt x="1452" y="330"/>
                    </a:lnTo>
                    <a:lnTo>
                      <a:pt x="1452" y="330"/>
                    </a:lnTo>
                    <a:lnTo>
                      <a:pt x="1452" y="336"/>
                    </a:lnTo>
                    <a:lnTo>
                      <a:pt x="1452" y="342"/>
                    </a:lnTo>
                    <a:lnTo>
                      <a:pt x="1458" y="342"/>
                    </a:lnTo>
                    <a:lnTo>
                      <a:pt x="1458" y="348"/>
                    </a:lnTo>
                    <a:lnTo>
                      <a:pt x="1458" y="348"/>
                    </a:lnTo>
                    <a:lnTo>
                      <a:pt x="1458" y="354"/>
                    </a:lnTo>
                    <a:lnTo>
                      <a:pt x="1458" y="360"/>
                    </a:lnTo>
                    <a:lnTo>
                      <a:pt x="1458" y="360"/>
                    </a:lnTo>
                    <a:lnTo>
                      <a:pt x="1464" y="366"/>
                    </a:lnTo>
                    <a:lnTo>
                      <a:pt x="1464" y="366"/>
                    </a:lnTo>
                    <a:lnTo>
                      <a:pt x="1464" y="372"/>
                    </a:lnTo>
                    <a:lnTo>
                      <a:pt x="1464" y="372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14"/>
                    </a:lnTo>
                    <a:lnTo>
                      <a:pt x="1482" y="420"/>
                    </a:lnTo>
                    <a:lnTo>
                      <a:pt x="1482" y="420"/>
                    </a:lnTo>
                    <a:lnTo>
                      <a:pt x="1482" y="426"/>
                    </a:lnTo>
                    <a:lnTo>
                      <a:pt x="1482" y="426"/>
                    </a:lnTo>
                    <a:lnTo>
                      <a:pt x="1482" y="432"/>
                    </a:lnTo>
                    <a:lnTo>
                      <a:pt x="1482" y="432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44"/>
                    </a:lnTo>
                    <a:lnTo>
                      <a:pt x="1488" y="444"/>
                    </a:lnTo>
                    <a:lnTo>
                      <a:pt x="1488" y="450"/>
                    </a:lnTo>
                    <a:lnTo>
                      <a:pt x="1494" y="450"/>
                    </a:lnTo>
                    <a:lnTo>
                      <a:pt x="1494" y="456"/>
                    </a:lnTo>
                    <a:lnTo>
                      <a:pt x="1494" y="456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74"/>
                    </a:lnTo>
                    <a:lnTo>
                      <a:pt x="1500" y="474"/>
                    </a:lnTo>
                    <a:lnTo>
                      <a:pt x="1500" y="480"/>
                    </a:lnTo>
                    <a:lnTo>
                      <a:pt x="1506" y="480"/>
                    </a:lnTo>
                    <a:lnTo>
                      <a:pt x="1506" y="480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92"/>
                    </a:lnTo>
                    <a:lnTo>
                      <a:pt x="1512" y="492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504"/>
                    </a:lnTo>
                    <a:lnTo>
                      <a:pt x="1518" y="504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24" y="522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6" y="552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64"/>
                    </a:lnTo>
                    <a:lnTo>
                      <a:pt x="1536" y="564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24"/>
                    </a:lnTo>
                    <a:lnTo>
                      <a:pt x="1572" y="624"/>
                    </a:lnTo>
                    <a:lnTo>
                      <a:pt x="1572" y="624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8" y="630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14" y="624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2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6" y="594"/>
                    </a:lnTo>
                    <a:lnTo>
                      <a:pt x="1626" y="594"/>
                    </a:lnTo>
                    <a:lnTo>
                      <a:pt x="1626" y="588"/>
                    </a:lnTo>
                    <a:lnTo>
                      <a:pt x="1626" y="588"/>
                    </a:lnTo>
                    <a:lnTo>
                      <a:pt x="1626" y="582"/>
                    </a:lnTo>
                    <a:lnTo>
                      <a:pt x="1632" y="582"/>
                    </a:lnTo>
                    <a:lnTo>
                      <a:pt x="1632" y="582"/>
                    </a:lnTo>
                    <a:lnTo>
                      <a:pt x="1632" y="576"/>
                    </a:lnTo>
                    <a:lnTo>
                      <a:pt x="1632" y="576"/>
                    </a:lnTo>
                    <a:lnTo>
                      <a:pt x="1632" y="570"/>
                    </a:lnTo>
                    <a:lnTo>
                      <a:pt x="1632" y="564"/>
                    </a:lnTo>
                    <a:lnTo>
                      <a:pt x="1638" y="564"/>
                    </a:lnTo>
                    <a:lnTo>
                      <a:pt x="1638" y="558"/>
                    </a:lnTo>
                    <a:lnTo>
                      <a:pt x="1638" y="558"/>
                    </a:lnTo>
                    <a:lnTo>
                      <a:pt x="1638" y="552"/>
                    </a:lnTo>
                    <a:lnTo>
                      <a:pt x="1638" y="552"/>
                    </a:lnTo>
                    <a:lnTo>
                      <a:pt x="1644" y="546"/>
                    </a:lnTo>
                    <a:lnTo>
                      <a:pt x="1644" y="540"/>
                    </a:lnTo>
                    <a:lnTo>
                      <a:pt x="1644" y="540"/>
                    </a:lnTo>
                    <a:lnTo>
                      <a:pt x="1644" y="534"/>
                    </a:lnTo>
                    <a:lnTo>
                      <a:pt x="1644" y="534"/>
                    </a:lnTo>
                    <a:lnTo>
                      <a:pt x="1644" y="528"/>
                    </a:lnTo>
                    <a:lnTo>
                      <a:pt x="1650" y="528"/>
                    </a:lnTo>
                    <a:lnTo>
                      <a:pt x="1650" y="522"/>
                    </a:lnTo>
                    <a:lnTo>
                      <a:pt x="1650" y="522"/>
                    </a:lnTo>
                    <a:lnTo>
                      <a:pt x="1650" y="516"/>
                    </a:lnTo>
                    <a:lnTo>
                      <a:pt x="1650" y="516"/>
                    </a:lnTo>
                    <a:lnTo>
                      <a:pt x="1650" y="510"/>
                    </a:lnTo>
                    <a:lnTo>
                      <a:pt x="1656" y="510"/>
                    </a:lnTo>
                    <a:lnTo>
                      <a:pt x="1656" y="504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62" y="486"/>
                    </a:lnTo>
                    <a:lnTo>
                      <a:pt x="1662" y="480"/>
                    </a:lnTo>
                    <a:lnTo>
                      <a:pt x="1662" y="480"/>
                    </a:lnTo>
                    <a:lnTo>
                      <a:pt x="1662" y="474"/>
                    </a:lnTo>
                    <a:lnTo>
                      <a:pt x="1662" y="468"/>
                    </a:lnTo>
                    <a:lnTo>
                      <a:pt x="1668" y="468"/>
                    </a:lnTo>
                    <a:lnTo>
                      <a:pt x="1668" y="462"/>
                    </a:lnTo>
                    <a:lnTo>
                      <a:pt x="1668" y="462"/>
                    </a:lnTo>
                    <a:lnTo>
                      <a:pt x="1668" y="456"/>
                    </a:lnTo>
                    <a:lnTo>
                      <a:pt x="1668" y="450"/>
                    </a:lnTo>
                    <a:lnTo>
                      <a:pt x="1668" y="450"/>
                    </a:lnTo>
                    <a:lnTo>
                      <a:pt x="1674" y="444"/>
                    </a:lnTo>
                    <a:lnTo>
                      <a:pt x="1674" y="438"/>
                    </a:lnTo>
                    <a:lnTo>
                      <a:pt x="1674" y="438"/>
                    </a:lnTo>
                    <a:lnTo>
                      <a:pt x="1674" y="432"/>
                    </a:lnTo>
                    <a:lnTo>
                      <a:pt x="1674" y="432"/>
                    </a:lnTo>
                    <a:lnTo>
                      <a:pt x="1674" y="426"/>
                    </a:lnTo>
                    <a:lnTo>
                      <a:pt x="1674" y="420"/>
                    </a:lnTo>
                    <a:lnTo>
                      <a:pt x="1680" y="414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2"/>
                    </a:lnTo>
                    <a:lnTo>
                      <a:pt x="1680" y="402"/>
                    </a:lnTo>
                    <a:lnTo>
                      <a:pt x="1686" y="396"/>
                    </a:lnTo>
                    <a:lnTo>
                      <a:pt x="1686" y="390"/>
                    </a:lnTo>
                    <a:lnTo>
                      <a:pt x="1686" y="384"/>
                    </a:lnTo>
                    <a:lnTo>
                      <a:pt x="1686" y="384"/>
                    </a:lnTo>
                    <a:lnTo>
                      <a:pt x="1686" y="378"/>
                    </a:lnTo>
                    <a:lnTo>
                      <a:pt x="1686" y="372"/>
                    </a:lnTo>
                    <a:lnTo>
                      <a:pt x="1692" y="366"/>
                    </a:lnTo>
                    <a:lnTo>
                      <a:pt x="1692" y="366"/>
                    </a:lnTo>
                    <a:lnTo>
                      <a:pt x="1692" y="360"/>
                    </a:lnTo>
                    <a:lnTo>
                      <a:pt x="1692" y="354"/>
                    </a:lnTo>
                    <a:lnTo>
                      <a:pt x="1692" y="348"/>
                    </a:lnTo>
                    <a:lnTo>
                      <a:pt x="1692" y="348"/>
                    </a:lnTo>
                    <a:lnTo>
                      <a:pt x="1698" y="342"/>
                    </a:lnTo>
                    <a:lnTo>
                      <a:pt x="1698" y="336"/>
                    </a:lnTo>
                    <a:lnTo>
                      <a:pt x="1698" y="330"/>
                    </a:lnTo>
                    <a:lnTo>
                      <a:pt x="1698" y="330"/>
                    </a:lnTo>
                    <a:lnTo>
                      <a:pt x="1698" y="324"/>
                    </a:lnTo>
                    <a:lnTo>
                      <a:pt x="1704" y="318"/>
                    </a:lnTo>
                    <a:lnTo>
                      <a:pt x="1704" y="312"/>
                    </a:lnTo>
                    <a:lnTo>
                      <a:pt x="1704" y="312"/>
                    </a:lnTo>
                    <a:lnTo>
                      <a:pt x="1704" y="306"/>
                    </a:lnTo>
                    <a:lnTo>
                      <a:pt x="1704" y="300"/>
                    </a:lnTo>
                    <a:lnTo>
                      <a:pt x="1704" y="294"/>
                    </a:lnTo>
                    <a:lnTo>
                      <a:pt x="1710" y="294"/>
                    </a:lnTo>
                    <a:lnTo>
                      <a:pt x="1710" y="288"/>
                    </a:lnTo>
                    <a:lnTo>
                      <a:pt x="1710" y="282"/>
                    </a:lnTo>
                    <a:lnTo>
                      <a:pt x="1710" y="276"/>
                    </a:lnTo>
                    <a:lnTo>
                      <a:pt x="1710" y="276"/>
                    </a:lnTo>
                    <a:lnTo>
                      <a:pt x="1710" y="270"/>
                    </a:lnTo>
                    <a:lnTo>
                      <a:pt x="1716" y="264"/>
                    </a:lnTo>
                    <a:lnTo>
                      <a:pt x="1716" y="258"/>
                    </a:lnTo>
                    <a:lnTo>
                      <a:pt x="1716" y="258"/>
                    </a:lnTo>
                    <a:lnTo>
                      <a:pt x="1716" y="252"/>
                    </a:lnTo>
                    <a:lnTo>
                      <a:pt x="1716" y="246"/>
                    </a:lnTo>
                    <a:lnTo>
                      <a:pt x="1716" y="240"/>
                    </a:lnTo>
                    <a:lnTo>
                      <a:pt x="1722" y="240"/>
                    </a:lnTo>
                    <a:lnTo>
                      <a:pt x="1722" y="234"/>
                    </a:lnTo>
                    <a:lnTo>
                      <a:pt x="1722" y="228"/>
                    </a:lnTo>
                    <a:lnTo>
                      <a:pt x="1722" y="222"/>
                    </a:lnTo>
                    <a:lnTo>
                      <a:pt x="1722" y="222"/>
                    </a:lnTo>
                    <a:lnTo>
                      <a:pt x="1722" y="216"/>
                    </a:lnTo>
                    <a:lnTo>
                      <a:pt x="1728" y="210"/>
                    </a:lnTo>
                    <a:lnTo>
                      <a:pt x="1728" y="204"/>
                    </a:lnTo>
                    <a:lnTo>
                      <a:pt x="1728" y="204"/>
                    </a:lnTo>
                    <a:lnTo>
                      <a:pt x="1728" y="198"/>
                    </a:lnTo>
                    <a:lnTo>
                      <a:pt x="1728" y="192"/>
                    </a:lnTo>
                    <a:lnTo>
                      <a:pt x="1728" y="186"/>
                    </a:lnTo>
                    <a:lnTo>
                      <a:pt x="1734" y="186"/>
                    </a:lnTo>
                    <a:lnTo>
                      <a:pt x="1734" y="180"/>
                    </a:lnTo>
                    <a:lnTo>
                      <a:pt x="1734" y="174"/>
                    </a:lnTo>
                    <a:lnTo>
                      <a:pt x="1734" y="168"/>
                    </a:lnTo>
                    <a:lnTo>
                      <a:pt x="1734" y="168"/>
                    </a:lnTo>
                    <a:lnTo>
                      <a:pt x="1740" y="162"/>
                    </a:lnTo>
                    <a:lnTo>
                      <a:pt x="1740" y="156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44"/>
                    </a:lnTo>
                    <a:lnTo>
                      <a:pt x="1740" y="138"/>
                    </a:lnTo>
                    <a:lnTo>
                      <a:pt x="1746" y="132"/>
                    </a:lnTo>
                    <a:lnTo>
                      <a:pt x="1746" y="132"/>
                    </a:lnTo>
                    <a:lnTo>
                      <a:pt x="1746" y="126"/>
                    </a:lnTo>
                    <a:lnTo>
                      <a:pt x="1746" y="120"/>
                    </a:lnTo>
                    <a:lnTo>
                      <a:pt x="1746" y="114"/>
                    </a:lnTo>
                    <a:lnTo>
                      <a:pt x="1746" y="114"/>
                    </a:lnTo>
                    <a:lnTo>
                      <a:pt x="1752" y="102"/>
                    </a:lnTo>
                    <a:lnTo>
                      <a:pt x="1752" y="102"/>
                    </a:lnTo>
                    <a:lnTo>
                      <a:pt x="1752" y="96"/>
                    </a:lnTo>
                    <a:lnTo>
                      <a:pt x="1752" y="90"/>
                    </a:lnTo>
                    <a:lnTo>
                      <a:pt x="1752" y="84"/>
                    </a:lnTo>
                    <a:lnTo>
                      <a:pt x="1758" y="84"/>
                    </a:lnTo>
                    <a:lnTo>
                      <a:pt x="1758" y="78"/>
                    </a:lnTo>
                    <a:lnTo>
                      <a:pt x="1758" y="72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58" y="60"/>
                    </a:lnTo>
                    <a:lnTo>
                      <a:pt x="1764" y="54"/>
                    </a:lnTo>
                    <a:lnTo>
                      <a:pt x="1764" y="48"/>
                    </a:lnTo>
                    <a:lnTo>
                      <a:pt x="1764" y="48"/>
                    </a:lnTo>
                    <a:lnTo>
                      <a:pt x="1764" y="42"/>
                    </a:lnTo>
                    <a:lnTo>
                      <a:pt x="1764" y="36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24"/>
                    </a:lnTo>
                    <a:lnTo>
                      <a:pt x="1770" y="18"/>
                    </a:lnTo>
                    <a:lnTo>
                      <a:pt x="1770" y="12"/>
                    </a:lnTo>
                    <a:lnTo>
                      <a:pt x="1770" y="12"/>
                    </a:lnTo>
                    <a:lnTo>
                      <a:pt x="1776" y="6"/>
                    </a:lnTo>
                    <a:lnTo>
                      <a:pt x="1776" y="6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6"/>
                    </a:lnTo>
                    <a:lnTo>
                      <a:pt x="1782" y="6"/>
                    </a:lnTo>
                    <a:lnTo>
                      <a:pt x="1782" y="12"/>
                    </a:lnTo>
                    <a:lnTo>
                      <a:pt x="1782" y="18"/>
                    </a:lnTo>
                    <a:lnTo>
                      <a:pt x="1782" y="18"/>
                    </a:lnTo>
                    <a:lnTo>
                      <a:pt x="1782" y="24"/>
                    </a:lnTo>
                    <a:lnTo>
                      <a:pt x="1782" y="30"/>
                    </a:lnTo>
                    <a:lnTo>
                      <a:pt x="1788" y="30"/>
                    </a:lnTo>
                    <a:lnTo>
                      <a:pt x="1788" y="36"/>
                    </a:lnTo>
                    <a:lnTo>
                      <a:pt x="1788" y="42"/>
                    </a:lnTo>
                    <a:lnTo>
                      <a:pt x="1788" y="42"/>
                    </a:lnTo>
                    <a:lnTo>
                      <a:pt x="1788" y="48"/>
                    </a:lnTo>
                    <a:lnTo>
                      <a:pt x="1794" y="54"/>
                    </a:lnTo>
                    <a:lnTo>
                      <a:pt x="1794" y="54"/>
                    </a:lnTo>
                    <a:lnTo>
                      <a:pt x="1794" y="60"/>
                    </a:lnTo>
                    <a:lnTo>
                      <a:pt x="1794" y="66"/>
                    </a:lnTo>
                    <a:lnTo>
                      <a:pt x="1794" y="66"/>
                    </a:lnTo>
                    <a:lnTo>
                      <a:pt x="1794" y="72"/>
                    </a:lnTo>
                    <a:lnTo>
                      <a:pt x="1800" y="78"/>
                    </a:lnTo>
                    <a:lnTo>
                      <a:pt x="1800" y="84"/>
                    </a:lnTo>
                    <a:lnTo>
                      <a:pt x="1800" y="90"/>
                    </a:lnTo>
                    <a:lnTo>
                      <a:pt x="1800" y="96"/>
                    </a:lnTo>
                    <a:lnTo>
                      <a:pt x="1800" y="96"/>
                    </a:lnTo>
                    <a:lnTo>
                      <a:pt x="1806" y="102"/>
                    </a:lnTo>
                    <a:lnTo>
                      <a:pt x="1806" y="108"/>
                    </a:lnTo>
                    <a:lnTo>
                      <a:pt x="1806" y="108"/>
                    </a:lnTo>
                    <a:lnTo>
                      <a:pt x="1806" y="114"/>
                    </a:lnTo>
                    <a:lnTo>
                      <a:pt x="1806" y="120"/>
                    </a:lnTo>
                    <a:lnTo>
                      <a:pt x="1806" y="120"/>
                    </a:lnTo>
                    <a:lnTo>
                      <a:pt x="1812" y="126"/>
                    </a:lnTo>
                    <a:lnTo>
                      <a:pt x="1812" y="132"/>
                    </a:lnTo>
                    <a:lnTo>
                      <a:pt x="1812" y="132"/>
                    </a:lnTo>
                    <a:lnTo>
                      <a:pt x="1812" y="138"/>
                    </a:lnTo>
                    <a:lnTo>
                      <a:pt x="1812" y="144"/>
                    </a:lnTo>
                    <a:lnTo>
                      <a:pt x="1812" y="144"/>
                    </a:lnTo>
                    <a:lnTo>
                      <a:pt x="1818" y="150"/>
                    </a:lnTo>
                    <a:lnTo>
                      <a:pt x="1818" y="156"/>
                    </a:lnTo>
                    <a:lnTo>
                      <a:pt x="1818" y="156"/>
                    </a:lnTo>
                    <a:lnTo>
                      <a:pt x="1818" y="162"/>
                    </a:lnTo>
                    <a:lnTo>
                      <a:pt x="1818" y="168"/>
                    </a:lnTo>
                    <a:lnTo>
                      <a:pt x="1818" y="168"/>
                    </a:lnTo>
                    <a:lnTo>
                      <a:pt x="1824" y="174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6"/>
                    </a:lnTo>
                    <a:lnTo>
                      <a:pt x="1824" y="192"/>
                    </a:lnTo>
                    <a:lnTo>
                      <a:pt x="1830" y="192"/>
                    </a:lnTo>
                    <a:lnTo>
                      <a:pt x="1830" y="198"/>
                    </a:lnTo>
                    <a:lnTo>
                      <a:pt x="1830" y="204"/>
                    </a:lnTo>
                    <a:lnTo>
                      <a:pt x="1830" y="204"/>
                    </a:lnTo>
                    <a:lnTo>
                      <a:pt x="1830" y="210"/>
                    </a:lnTo>
                    <a:lnTo>
                      <a:pt x="1830" y="216"/>
                    </a:lnTo>
                    <a:lnTo>
                      <a:pt x="1836" y="216"/>
                    </a:lnTo>
                    <a:lnTo>
                      <a:pt x="1836" y="222"/>
                    </a:lnTo>
                    <a:lnTo>
                      <a:pt x="1836" y="228"/>
                    </a:lnTo>
                    <a:lnTo>
                      <a:pt x="1836" y="234"/>
                    </a:lnTo>
                    <a:lnTo>
                      <a:pt x="1836" y="234"/>
                    </a:lnTo>
                    <a:lnTo>
                      <a:pt x="1836" y="240"/>
                    </a:lnTo>
                    <a:lnTo>
                      <a:pt x="1842" y="246"/>
                    </a:lnTo>
                    <a:lnTo>
                      <a:pt x="1842" y="246"/>
                    </a:lnTo>
                    <a:lnTo>
                      <a:pt x="1842" y="252"/>
                    </a:lnTo>
                    <a:lnTo>
                      <a:pt x="1842" y="258"/>
                    </a:lnTo>
                    <a:lnTo>
                      <a:pt x="1842" y="258"/>
                    </a:lnTo>
                    <a:lnTo>
                      <a:pt x="1842" y="264"/>
                    </a:lnTo>
                    <a:lnTo>
                      <a:pt x="1848" y="270"/>
                    </a:lnTo>
                    <a:lnTo>
                      <a:pt x="1848" y="270"/>
                    </a:lnTo>
                    <a:lnTo>
                      <a:pt x="1848" y="276"/>
                    </a:lnTo>
                    <a:lnTo>
                      <a:pt x="1848" y="282"/>
                    </a:lnTo>
                    <a:lnTo>
                      <a:pt x="1848" y="282"/>
                    </a:lnTo>
                    <a:lnTo>
                      <a:pt x="1848" y="288"/>
                    </a:lnTo>
                    <a:lnTo>
                      <a:pt x="1854" y="294"/>
                    </a:lnTo>
                    <a:lnTo>
                      <a:pt x="1854" y="294"/>
                    </a:lnTo>
                    <a:lnTo>
                      <a:pt x="1854" y="300"/>
                    </a:lnTo>
                    <a:lnTo>
                      <a:pt x="1854" y="306"/>
                    </a:lnTo>
                    <a:lnTo>
                      <a:pt x="1854" y="306"/>
                    </a:lnTo>
                    <a:lnTo>
                      <a:pt x="1860" y="312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24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6" y="336"/>
                    </a:lnTo>
                    <a:lnTo>
                      <a:pt x="1866" y="342"/>
                    </a:lnTo>
                    <a:lnTo>
                      <a:pt x="1866" y="342"/>
                    </a:lnTo>
                    <a:lnTo>
                      <a:pt x="1866" y="348"/>
                    </a:lnTo>
                    <a:lnTo>
                      <a:pt x="1866" y="354"/>
                    </a:lnTo>
                    <a:lnTo>
                      <a:pt x="1866" y="354"/>
                    </a:lnTo>
                    <a:lnTo>
                      <a:pt x="1872" y="360"/>
                    </a:lnTo>
                    <a:lnTo>
                      <a:pt x="1872" y="366"/>
                    </a:lnTo>
                    <a:lnTo>
                      <a:pt x="1872" y="366"/>
                    </a:lnTo>
                    <a:lnTo>
                      <a:pt x="1872" y="372"/>
                    </a:lnTo>
                    <a:lnTo>
                      <a:pt x="1872" y="372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90" y="396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8"/>
                    </a:lnTo>
                    <a:lnTo>
                      <a:pt x="1890" y="408"/>
                    </a:lnTo>
                    <a:lnTo>
                      <a:pt x="1896" y="408"/>
                    </a:lnTo>
                    <a:lnTo>
                      <a:pt x="1896" y="408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8" y="420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14" y="426"/>
                    </a:lnTo>
                    <a:lnTo>
                      <a:pt x="1914" y="426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50"/>
                    </a:lnTo>
                    <a:lnTo>
                      <a:pt x="2778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90" y="450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6" y="456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802" y="462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20" y="492"/>
                    </a:lnTo>
                    <a:lnTo>
                      <a:pt x="2820" y="492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10"/>
                    </a:lnTo>
                    <a:lnTo>
                      <a:pt x="2826" y="510"/>
                    </a:lnTo>
                    <a:lnTo>
                      <a:pt x="2832" y="510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8" y="522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80" y="558"/>
                    </a:lnTo>
                    <a:lnTo>
                      <a:pt x="2880" y="558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8"/>
                    </a:lnTo>
                    <a:lnTo>
                      <a:pt x="2898" y="588"/>
                    </a:lnTo>
                    <a:lnTo>
                      <a:pt x="2898" y="588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12"/>
                    </a:lnTo>
                    <a:lnTo>
                      <a:pt x="2910" y="612"/>
                    </a:lnTo>
                    <a:lnTo>
                      <a:pt x="2910" y="618"/>
                    </a:lnTo>
                    <a:lnTo>
                      <a:pt x="2910" y="618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6"/>
                    </a:lnTo>
                    <a:lnTo>
                      <a:pt x="2916" y="642"/>
                    </a:lnTo>
                    <a:lnTo>
                      <a:pt x="2922" y="642"/>
                    </a:lnTo>
                    <a:lnTo>
                      <a:pt x="2922" y="648"/>
                    </a:lnTo>
                    <a:lnTo>
                      <a:pt x="2922" y="654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6"/>
                    </a:lnTo>
                    <a:lnTo>
                      <a:pt x="2928" y="672"/>
                    </a:lnTo>
                    <a:lnTo>
                      <a:pt x="2928" y="678"/>
                    </a:lnTo>
                    <a:lnTo>
                      <a:pt x="2928" y="684"/>
                    </a:lnTo>
                    <a:lnTo>
                      <a:pt x="2928" y="690"/>
                    </a:lnTo>
                    <a:lnTo>
                      <a:pt x="2928" y="696"/>
                    </a:lnTo>
                    <a:lnTo>
                      <a:pt x="2928" y="702"/>
                    </a:lnTo>
                    <a:lnTo>
                      <a:pt x="2934" y="708"/>
                    </a:lnTo>
                    <a:lnTo>
                      <a:pt x="2934" y="714"/>
                    </a:lnTo>
                    <a:lnTo>
                      <a:pt x="2934" y="720"/>
                    </a:lnTo>
                    <a:lnTo>
                      <a:pt x="2934" y="726"/>
                    </a:lnTo>
                    <a:lnTo>
                      <a:pt x="2934" y="738"/>
                    </a:lnTo>
                    <a:lnTo>
                      <a:pt x="2940" y="744"/>
                    </a:lnTo>
                    <a:lnTo>
                      <a:pt x="2940" y="750"/>
                    </a:lnTo>
                    <a:lnTo>
                      <a:pt x="2940" y="756"/>
                    </a:lnTo>
                    <a:lnTo>
                      <a:pt x="2940" y="762"/>
                    </a:lnTo>
                    <a:lnTo>
                      <a:pt x="2940" y="768"/>
                    </a:lnTo>
                    <a:lnTo>
                      <a:pt x="2940" y="774"/>
                    </a:lnTo>
                    <a:lnTo>
                      <a:pt x="2946" y="780"/>
                    </a:lnTo>
                    <a:lnTo>
                      <a:pt x="2946" y="786"/>
                    </a:lnTo>
                    <a:lnTo>
                      <a:pt x="2946" y="792"/>
                    </a:lnTo>
                    <a:lnTo>
                      <a:pt x="2946" y="798"/>
                    </a:lnTo>
                    <a:lnTo>
                      <a:pt x="2946" y="804"/>
                    </a:lnTo>
                    <a:lnTo>
                      <a:pt x="2946" y="810"/>
                    </a:lnTo>
                    <a:lnTo>
                      <a:pt x="2952" y="816"/>
                    </a:lnTo>
                    <a:lnTo>
                      <a:pt x="2952" y="822"/>
                    </a:lnTo>
                    <a:lnTo>
                      <a:pt x="2952" y="828"/>
                    </a:lnTo>
                    <a:lnTo>
                      <a:pt x="2952" y="834"/>
                    </a:lnTo>
                    <a:lnTo>
                      <a:pt x="2952" y="834"/>
                    </a:lnTo>
                    <a:lnTo>
                      <a:pt x="2952" y="840"/>
                    </a:lnTo>
                    <a:lnTo>
                      <a:pt x="2958" y="846"/>
                    </a:lnTo>
                    <a:lnTo>
                      <a:pt x="2958" y="852"/>
                    </a:lnTo>
                    <a:lnTo>
                      <a:pt x="2958" y="858"/>
                    </a:lnTo>
                    <a:lnTo>
                      <a:pt x="2958" y="864"/>
                    </a:lnTo>
                    <a:lnTo>
                      <a:pt x="2958" y="870"/>
                    </a:lnTo>
                    <a:lnTo>
                      <a:pt x="2958" y="876"/>
                    </a:lnTo>
                    <a:lnTo>
                      <a:pt x="2964" y="882"/>
                    </a:lnTo>
                    <a:lnTo>
                      <a:pt x="2964" y="888"/>
                    </a:lnTo>
                    <a:lnTo>
                      <a:pt x="2964" y="894"/>
                    </a:lnTo>
                    <a:lnTo>
                      <a:pt x="2964" y="900"/>
                    </a:lnTo>
                    <a:lnTo>
                      <a:pt x="2964" y="906"/>
                    </a:lnTo>
                    <a:lnTo>
                      <a:pt x="2964" y="912"/>
                    </a:lnTo>
                    <a:lnTo>
                      <a:pt x="2970" y="918"/>
                    </a:lnTo>
                    <a:lnTo>
                      <a:pt x="2970" y="924"/>
                    </a:lnTo>
                    <a:lnTo>
                      <a:pt x="2970" y="930"/>
                    </a:lnTo>
                    <a:lnTo>
                      <a:pt x="2970" y="936"/>
                    </a:lnTo>
                    <a:lnTo>
                      <a:pt x="2970" y="942"/>
                    </a:lnTo>
                    <a:lnTo>
                      <a:pt x="2976" y="954"/>
                    </a:lnTo>
                    <a:lnTo>
                      <a:pt x="2976" y="960"/>
                    </a:lnTo>
                    <a:lnTo>
                      <a:pt x="2976" y="966"/>
                    </a:lnTo>
                    <a:lnTo>
                      <a:pt x="2976" y="972"/>
                    </a:lnTo>
                    <a:lnTo>
                      <a:pt x="2976" y="978"/>
                    </a:lnTo>
                    <a:lnTo>
                      <a:pt x="2976" y="984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8" y="1020"/>
                    </a:lnTo>
                    <a:lnTo>
                      <a:pt x="2988" y="1026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94" y="1026"/>
                    </a:lnTo>
                    <a:lnTo>
                      <a:pt x="2994" y="1020"/>
                    </a:lnTo>
                    <a:lnTo>
                      <a:pt x="2994" y="1008"/>
                    </a:lnTo>
                    <a:lnTo>
                      <a:pt x="2994" y="1002"/>
                    </a:lnTo>
                    <a:lnTo>
                      <a:pt x="2994" y="996"/>
                    </a:lnTo>
                    <a:lnTo>
                      <a:pt x="2994" y="984"/>
                    </a:lnTo>
                    <a:lnTo>
                      <a:pt x="3000" y="978"/>
                    </a:lnTo>
                    <a:lnTo>
                      <a:pt x="3000" y="972"/>
                    </a:lnTo>
                    <a:lnTo>
                      <a:pt x="3000" y="966"/>
                    </a:lnTo>
                    <a:lnTo>
                      <a:pt x="3000" y="954"/>
                    </a:lnTo>
                    <a:lnTo>
                      <a:pt x="3000" y="948"/>
                    </a:lnTo>
                    <a:lnTo>
                      <a:pt x="3000" y="942"/>
                    </a:lnTo>
                    <a:lnTo>
                      <a:pt x="3006" y="930"/>
                    </a:lnTo>
                    <a:lnTo>
                      <a:pt x="3006" y="924"/>
                    </a:lnTo>
                    <a:lnTo>
                      <a:pt x="3006" y="918"/>
                    </a:lnTo>
                    <a:lnTo>
                      <a:pt x="3006" y="906"/>
                    </a:lnTo>
                    <a:lnTo>
                      <a:pt x="3006" y="900"/>
                    </a:lnTo>
                    <a:lnTo>
                      <a:pt x="3012" y="894"/>
                    </a:lnTo>
                    <a:lnTo>
                      <a:pt x="3012" y="888"/>
                    </a:lnTo>
                    <a:lnTo>
                      <a:pt x="3012" y="876"/>
                    </a:lnTo>
                    <a:lnTo>
                      <a:pt x="3012" y="870"/>
                    </a:lnTo>
                    <a:lnTo>
                      <a:pt x="3012" y="864"/>
                    </a:lnTo>
                    <a:lnTo>
                      <a:pt x="3012" y="858"/>
                    </a:lnTo>
                    <a:lnTo>
                      <a:pt x="3018" y="846"/>
                    </a:lnTo>
                    <a:lnTo>
                      <a:pt x="3018" y="840"/>
                    </a:lnTo>
                    <a:lnTo>
                      <a:pt x="3018" y="834"/>
                    </a:lnTo>
                    <a:lnTo>
                      <a:pt x="3018" y="828"/>
                    </a:lnTo>
                    <a:lnTo>
                      <a:pt x="3018" y="822"/>
                    </a:lnTo>
                    <a:lnTo>
                      <a:pt x="3018" y="810"/>
                    </a:lnTo>
                    <a:lnTo>
                      <a:pt x="3024" y="804"/>
                    </a:lnTo>
                    <a:lnTo>
                      <a:pt x="3024" y="798"/>
                    </a:lnTo>
                    <a:lnTo>
                      <a:pt x="3024" y="792"/>
                    </a:lnTo>
                    <a:lnTo>
                      <a:pt x="3024" y="786"/>
                    </a:lnTo>
                    <a:lnTo>
                      <a:pt x="3024" y="774"/>
                    </a:lnTo>
                    <a:lnTo>
                      <a:pt x="3024" y="768"/>
                    </a:lnTo>
                    <a:lnTo>
                      <a:pt x="3030" y="762"/>
                    </a:lnTo>
                    <a:lnTo>
                      <a:pt x="3030" y="756"/>
                    </a:lnTo>
                    <a:lnTo>
                      <a:pt x="3030" y="750"/>
                    </a:lnTo>
                    <a:lnTo>
                      <a:pt x="3030" y="744"/>
                    </a:lnTo>
                    <a:lnTo>
                      <a:pt x="3030" y="738"/>
                    </a:lnTo>
                    <a:lnTo>
                      <a:pt x="3030" y="732"/>
                    </a:lnTo>
                    <a:lnTo>
                      <a:pt x="3036" y="720"/>
                    </a:lnTo>
                    <a:lnTo>
                      <a:pt x="3036" y="714"/>
                    </a:lnTo>
                    <a:lnTo>
                      <a:pt x="3036" y="708"/>
                    </a:lnTo>
                    <a:lnTo>
                      <a:pt x="3036" y="696"/>
                    </a:lnTo>
                    <a:lnTo>
                      <a:pt x="3036" y="690"/>
                    </a:lnTo>
                    <a:lnTo>
                      <a:pt x="3042" y="684"/>
                    </a:lnTo>
                    <a:lnTo>
                      <a:pt x="3042" y="672"/>
                    </a:lnTo>
                    <a:lnTo>
                      <a:pt x="3042" y="666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8" y="648"/>
                    </a:lnTo>
                    <a:lnTo>
                      <a:pt x="3048" y="642"/>
                    </a:lnTo>
                    <a:lnTo>
                      <a:pt x="3048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54" y="612"/>
                    </a:lnTo>
                    <a:lnTo>
                      <a:pt x="3054" y="606"/>
                    </a:lnTo>
                    <a:lnTo>
                      <a:pt x="3054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82"/>
                    </a:lnTo>
                    <a:lnTo>
                      <a:pt x="3060" y="576"/>
                    </a:lnTo>
                    <a:lnTo>
                      <a:pt x="3060" y="570"/>
                    </a:lnTo>
                    <a:lnTo>
                      <a:pt x="3060" y="564"/>
                    </a:lnTo>
                    <a:lnTo>
                      <a:pt x="3060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6" y="540"/>
                    </a:lnTo>
                    <a:lnTo>
                      <a:pt x="3066" y="534"/>
                    </a:lnTo>
                    <a:lnTo>
                      <a:pt x="3066" y="528"/>
                    </a:lnTo>
                    <a:lnTo>
                      <a:pt x="3066" y="522"/>
                    </a:lnTo>
                    <a:lnTo>
                      <a:pt x="3066" y="516"/>
                    </a:lnTo>
                    <a:lnTo>
                      <a:pt x="3066" y="510"/>
                    </a:lnTo>
                    <a:lnTo>
                      <a:pt x="3072" y="504"/>
                    </a:lnTo>
                    <a:lnTo>
                      <a:pt x="3072" y="504"/>
                    </a:lnTo>
                    <a:lnTo>
                      <a:pt x="3072" y="498"/>
                    </a:lnTo>
                    <a:lnTo>
                      <a:pt x="3072" y="486"/>
                    </a:lnTo>
                    <a:lnTo>
                      <a:pt x="3072" y="480"/>
                    </a:lnTo>
                    <a:lnTo>
                      <a:pt x="3072" y="474"/>
                    </a:lnTo>
                    <a:lnTo>
                      <a:pt x="3078" y="474"/>
                    </a:lnTo>
                    <a:lnTo>
                      <a:pt x="3078" y="468"/>
                    </a:lnTo>
                    <a:lnTo>
                      <a:pt x="3078" y="462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0"/>
                    </a:lnTo>
                    <a:lnTo>
                      <a:pt x="3084" y="444"/>
                    </a:lnTo>
                    <a:lnTo>
                      <a:pt x="3084" y="438"/>
                    </a:lnTo>
                    <a:lnTo>
                      <a:pt x="3084" y="432"/>
                    </a:lnTo>
                    <a:lnTo>
                      <a:pt x="3084" y="426"/>
                    </a:lnTo>
                    <a:lnTo>
                      <a:pt x="3084" y="420"/>
                    </a:lnTo>
                    <a:lnTo>
                      <a:pt x="3090" y="414"/>
                    </a:lnTo>
                    <a:lnTo>
                      <a:pt x="3090" y="408"/>
                    </a:lnTo>
                    <a:lnTo>
                      <a:pt x="3090" y="402"/>
                    </a:lnTo>
                    <a:lnTo>
                      <a:pt x="3090" y="396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6" y="384"/>
                    </a:lnTo>
                    <a:lnTo>
                      <a:pt x="3096" y="378"/>
                    </a:lnTo>
                    <a:lnTo>
                      <a:pt x="3096" y="372"/>
                    </a:lnTo>
                    <a:lnTo>
                      <a:pt x="3096" y="366"/>
                    </a:lnTo>
                    <a:lnTo>
                      <a:pt x="3096" y="366"/>
                    </a:lnTo>
                    <a:lnTo>
                      <a:pt x="3102" y="360"/>
                    </a:lnTo>
                    <a:lnTo>
                      <a:pt x="3102" y="354"/>
                    </a:lnTo>
                    <a:lnTo>
                      <a:pt x="3102" y="348"/>
                    </a:lnTo>
                    <a:lnTo>
                      <a:pt x="3102" y="348"/>
                    </a:lnTo>
                    <a:lnTo>
                      <a:pt x="3102" y="342"/>
                    </a:lnTo>
                    <a:lnTo>
                      <a:pt x="3102" y="336"/>
                    </a:lnTo>
                    <a:lnTo>
                      <a:pt x="3108" y="336"/>
                    </a:lnTo>
                    <a:lnTo>
                      <a:pt x="3108" y="330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18"/>
                    </a:lnTo>
                    <a:lnTo>
                      <a:pt x="3108" y="312"/>
                    </a:lnTo>
                    <a:lnTo>
                      <a:pt x="3114" y="306"/>
                    </a:lnTo>
                    <a:lnTo>
                      <a:pt x="3114" y="306"/>
                    </a:lnTo>
                    <a:lnTo>
                      <a:pt x="3114" y="300"/>
                    </a:lnTo>
                    <a:lnTo>
                      <a:pt x="3114" y="294"/>
                    </a:lnTo>
                    <a:lnTo>
                      <a:pt x="3114" y="294"/>
                    </a:lnTo>
                    <a:lnTo>
                      <a:pt x="3114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76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32" y="240"/>
                    </a:lnTo>
                    <a:lnTo>
                      <a:pt x="3132" y="234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04"/>
                    </a:lnTo>
                    <a:lnTo>
                      <a:pt x="3144" y="204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2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50" y="186"/>
                    </a:lnTo>
                    <a:lnTo>
                      <a:pt x="3150" y="180"/>
                    </a:lnTo>
                    <a:lnTo>
                      <a:pt x="3150" y="180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0" y="168"/>
                    </a:lnTo>
                    <a:lnTo>
                      <a:pt x="3156" y="168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8" y="174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22"/>
                    </a:lnTo>
                    <a:lnTo>
                      <a:pt x="3192" y="222"/>
                    </a:lnTo>
                    <a:lnTo>
                      <a:pt x="3192" y="228"/>
                    </a:lnTo>
                    <a:lnTo>
                      <a:pt x="3192" y="228"/>
                    </a:lnTo>
                    <a:lnTo>
                      <a:pt x="3192" y="234"/>
                    </a:lnTo>
                    <a:lnTo>
                      <a:pt x="3192" y="234"/>
                    </a:lnTo>
                    <a:lnTo>
                      <a:pt x="3198" y="234"/>
                    </a:lnTo>
                    <a:lnTo>
                      <a:pt x="3198" y="240"/>
                    </a:lnTo>
                    <a:lnTo>
                      <a:pt x="3198" y="240"/>
                    </a:lnTo>
                    <a:lnTo>
                      <a:pt x="3198" y="246"/>
                    </a:lnTo>
                    <a:lnTo>
                      <a:pt x="3198" y="246"/>
                    </a:lnTo>
                    <a:lnTo>
                      <a:pt x="3198" y="252"/>
                    </a:lnTo>
                    <a:lnTo>
                      <a:pt x="3204" y="252"/>
                    </a:lnTo>
                    <a:lnTo>
                      <a:pt x="3204" y="252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64"/>
                    </a:lnTo>
                    <a:lnTo>
                      <a:pt x="3204" y="264"/>
                    </a:lnTo>
                    <a:lnTo>
                      <a:pt x="3210" y="270"/>
                    </a:lnTo>
                    <a:lnTo>
                      <a:pt x="3210" y="270"/>
                    </a:lnTo>
                    <a:lnTo>
                      <a:pt x="3210" y="276"/>
                    </a:lnTo>
                    <a:lnTo>
                      <a:pt x="3210" y="276"/>
                    </a:lnTo>
                    <a:lnTo>
                      <a:pt x="3210" y="282"/>
                    </a:lnTo>
                    <a:lnTo>
                      <a:pt x="3210" y="282"/>
                    </a:lnTo>
                    <a:lnTo>
                      <a:pt x="3216" y="288"/>
                    </a:lnTo>
                    <a:lnTo>
                      <a:pt x="3216" y="288"/>
                    </a:lnTo>
                    <a:lnTo>
                      <a:pt x="3216" y="294"/>
                    </a:lnTo>
                    <a:lnTo>
                      <a:pt x="3216" y="294"/>
                    </a:lnTo>
                    <a:lnTo>
                      <a:pt x="3216" y="300"/>
                    </a:lnTo>
                    <a:lnTo>
                      <a:pt x="3216" y="300"/>
                    </a:lnTo>
                    <a:lnTo>
                      <a:pt x="3222" y="306"/>
                    </a:lnTo>
                    <a:lnTo>
                      <a:pt x="3222" y="312"/>
                    </a:lnTo>
                    <a:lnTo>
                      <a:pt x="3222" y="312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2" y="324"/>
                    </a:lnTo>
                    <a:lnTo>
                      <a:pt x="3228" y="330"/>
                    </a:lnTo>
                    <a:lnTo>
                      <a:pt x="3228" y="330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42"/>
                    </a:lnTo>
                    <a:lnTo>
                      <a:pt x="3234" y="348"/>
                    </a:lnTo>
                    <a:lnTo>
                      <a:pt x="3234" y="354"/>
                    </a:lnTo>
                    <a:lnTo>
                      <a:pt x="3234" y="354"/>
                    </a:lnTo>
                    <a:lnTo>
                      <a:pt x="3234" y="360"/>
                    </a:lnTo>
                    <a:lnTo>
                      <a:pt x="3234" y="360"/>
                    </a:lnTo>
                    <a:lnTo>
                      <a:pt x="3234" y="366"/>
                    </a:lnTo>
                    <a:lnTo>
                      <a:pt x="3240" y="366"/>
                    </a:lnTo>
                    <a:lnTo>
                      <a:pt x="3240" y="372"/>
                    </a:lnTo>
                    <a:lnTo>
                      <a:pt x="3240" y="372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90"/>
                    </a:lnTo>
                    <a:lnTo>
                      <a:pt x="3246" y="390"/>
                    </a:lnTo>
                    <a:lnTo>
                      <a:pt x="3246" y="396"/>
                    </a:lnTo>
                    <a:lnTo>
                      <a:pt x="3246" y="396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8" y="414"/>
                    </a:lnTo>
                    <a:lnTo>
                      <a:pt x="3258" y="414"/>
                    </a:lnTo>
                    <a:lnTo>
                      <a:pt x="3258" y="420"/>
                    </a:lnTo>
                    <a:lnTo>
                      <a:pt x="3258" y="420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64" y="432"/>
                    </a:lnTo>
                    <a:lnTo>
                      <a:pt x="3264" y="432"/>
                    </a:lnTo>
                    <a:lnTo>
                      <a:pt x="3264" y="438"/>
                    </a:lnTo>
                    <a:lnTo>
                      <a:pt x="3264" y="438"/>
                    </a:lnTo>
                    <a:lnTo>
                      <a:pt x="3264" y="444"/>
                    </a:lnTo>
                    <a:lnTo>
                      <a:pt x="3264" y="450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8"/>
                    </a:lnTo>
                    <a:lnTo>
                      <a:pt x="3276" y="474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86"/>
                    </a:lnTo>
                    <a:lnTo>
                      <a:pt x="3282" y="492"/>
                    </a:lnTo>
                    <a:lnTo>
                      <a:pt x="3282" y="498"/>
                    </a:lnTo>
                    <a:lnTo>
                      <a:pt x="3282" y="504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0"/>
                    </a:lnTo>
                    <a:lnTo>
                      <a:pt x="3288" y="516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8"/>
                    </a:lnTo>
                    <a:lnTo>
                      <a:pt x="3288" y="534"/>
                    </a:lnTo>
                    <a:lnTo>
                      <a:pt x="3294" y="534"/>
                    </a:lnTo>
                    <a:lnTo>
                      <a:pt x="3294" y="540"/>
                    </a:lnTo>
                    <a:lnTo>
                      <a:pt x="3294" y="546"/>
                    </a:lnTo>
                    <a:lnTo>
                      <a:pt x="3294" y="546"/>
                    </a:lnTo>
                    <a:lnTo>
                      <a:pt x="3294" y="552"/>
                    </a:lnTo>
                    <a:lnTo>
                      <a:pt x="3294" y="558"/>
                    </a:lnTo>
                    <a:lnTo>
                      <a:pt x="3300" y="558"/>
                    </a:lnTo>
                    <a:lnTo>
                      <a:pt x="3300" y="564"/>
                    </a:lnTo>
                    <a:lnTo>
                      <a:pt x="3300" y="570"/>
                    </a:lnTo>
                    <a:lnTo>
                      <a:pt x="3300" y="576"/>
                    </a:lnTo>
                    <a:lnTo>
                      <a:pt x="3300" y="576"/>
                    </a:lnTo>
                    <a:lnTo>
                      <a:pt x="3300" y="582"/>
                    </a:lnTo>
                    <a:lnTo>
                      <a:pt x="3306" y="588"/>
                    </a:lnTo>
                    <a:lnTo>
                      <a:pt x="3306" y="594"/>
                    </a:lnTo>
                    <a:lnTo>
                      <a:pt x="3306" y="594"/>
                    </a:lnTo>
                    <a:lnTo>
                      <a:pt x="3306" y="600"/>
                    </a:lnTo>
                    <a:lnTo>
                      <a:pt x="3306" y="606"/>
                    </a:lnTo>
                    <a:lnTo>
                      <a:pt x="3306" y="612"/>
                    </a:lnTo>
                    <a:lnTo>
                      <a:pt x="3312" y="618"/>
                    </a:lnTo>
                    <a:lnTo>
                      <a:pt x="3312" y="618"/>
                    </a:lnTo>
                    <a:lnTo>
                      <a:pt x="3312" y="624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6"/>
                    </a:lnTo>
                    <a:lnTo>
                      <a:pt x="3318" y="642"/>
                    </a:lnTo>
                    <a:lnTo>
                      <a:pt x="3318" y="648"/>
                    </a:lnTo>
                    <a:lnTo>
                      <a:pt x="3318" y="648"/>
                    </a:lnTo>
                    <a:lnTo>
                      <a:pt x="3318" y="654"/>
                    </a:lnTo>
                    <a:lnTo>
                      <a:pt x="3318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48"/>
                    </a:lnTo>
                    <a:lnTo>
                      <a:pt x="3330" y="648"/>
                    </a:lnTo>
                    <a:lnTo>
                      <a:pt x="3330" y="648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6" y="642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0"/>
                    </a:lnTo>
                    <a:lnTo>
                      <a:pt x="3336" y="630"/>
                    </a:lnTo>
                    <a:lnTo>
                      <a:pt x="3342" y="630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18"/>
                    </a:lnTo>
                    <a:lnTo>
                      <a:pt x="3342" y="618"/>
                    </a:lnTo>
                    <a:lnTo>
                      <a:pt x="3348" y="618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06"/>
                    </a:lnTo>
                    <a:lnTo>
                      <a:pt x="3348" y="606"/>
                    </a:lnTo>
                    <a:lnTo>
                      <a:pt x="3354" y="606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6" y="594"/>
                    </a:lnTo>
                    <a:lnTo>
                      <a:pt x="3366" y="594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60"/>
                    </a:lnTo>
                    <a:lnTo>
                      <a:pt x="3402" y="660"/>
                    </a:lnTo>
                    <a:lnTo>
                      <a:pt x="3402" y="660"/>
                    </a:lnTo>
                    <a:lnTo>
                      <a:pt x="3402" y="654"/>
                    </a:lnTo>
                    <a:lnTo>
                      <a:pt x="3402" y="654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8" y="642"/>
                    </a:lnTo>
                    <a:lnTo>
                      <a:pt x="3408" y="636"/>
                    </a:lnTo>
                    <a:lnTo>
                      <a:pt x="3408" y="630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14" y="618"/>
                    </a:lnTo>
                    <a:lnTo>
                      <a:pt x="3414" y="612"/>
                    </a:lnTo>
                    <a:lnTo>
                      <a:pt x="3414" y="606"/>
                    </a:lnTo>
                    <a:lnTo>
                      <a:pt x="3414" y="606"/>
                    </a:lnTo>
                    <a:lnTo>
                      <a:pt x="3414" y="600"/>
                    </a:lnTo>
                    <a:lnTo>
                      <a:pt x="3414" y="594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2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0"/>
                    </a:lnTo>
                    <a:lnTo>
                      <a:pt x="3426" y="564"/>
                    </a:lnTo>
                    <a:lnTo>
                      <a:pt x="3426" y="558"/>
                    </a:lnTo>
                    <a:lnTo>
                      <a:pt x="3426" y="558"/>
                    </a:lnTo>
                    <a:lnTo>
                      <a:pt x="3426" y="552"/>
                    </a:lnTo>
                    <a:lnTo>
                      <a:pt x="3426" y="546"/>
                    </a:lnTo>
                    <a:lnTo>
                      <a:pt x="3426" y="546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34"/>
                    </a:lnTo>
                    <a:lnTo>
                      <a:pt x="3432" y="528"/>
                    </a:lnTo>
                    <a:lnTo>
                      <a:pt x="3432" y="528"/>
                    </a:lnTo>
                    <a:lnTo>
                      <a:pt x="3438" y="522"/>
                    </a:lnTo>
                    <a:lnTo>
                      <a:pt x="3438" y="516"/>
                    </a:lnTo>
                    <a:lnTo>
                      <a:pt x="3438" y="516"/>
                    </a:lnTo>
                    <a:lnTo>
                      <a:pt x="3438" y="510"/>
                    </a:lnTo>
                    <a:lnTo>
                      <a:pt x="3438" y="510"/>
                    </a:lnTo>
                    <a:lnTo>
                      <a:pt x="3438" y="504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44" y="492"/>
                    </a:lnTo>
                    <a:lnTo>
                      <a:pt x="3444" y="486"/>
                    </a:lnTo>
                    <a:lnTo>
                      <a:pt x="3444" y="486"/>
                    </a:lnTo>
                    <a:lnTo>
                      <a:pt x="3450" y="480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6" y="462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62" y="444"/>
                    </a:lnTo>
                    <a:lnTo>
                      <a:pt x="3462" y="438"/>
                    </a:lnTo>
                    <a:lnTo>
                      <a:pt x="3462" y="438"/>
                    </a:lnTo>
                    <a:lnTo>
                      <a:pt x="3462" y="432"/>
                    </a:lnTo>
                    <a:lnTo>
                      <a:pt x="3462" y="432"/>
                    </a:lnTo>
                    <a:lnTo>
                      <a:pt x="3462" y="426"/>
                    </a:lnTo>
                    <a:lnTo>
                      <a:pt x="3468" y="426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2"/>
                    </a:lnTo>
                    <a:lnTo>
                      <a:pt x="3474" y="396"/>
                    </a:lnTo>
                    <a:lnTo>
                      <a:pt x="3480" y="396"/>
                    </a:lnTo>
                    <a:lnTo>
                      <a:pt x="3480" y="396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84"/>
                    </a:lnTo>
                    <a:lnTo>
                      <a:pt x="3486" y="384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2"/>
                    </a:lnTo>
                    <a:lnTo>
                      <a:pt x="3486" y="372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2" y="360"/>
                    </a:lnTo>
                    <a:lnTo>
                      <a:pt x="3492" y="360"/>
                    </a:lnTo>
                    <a:lnTo>
                      <a:pt x="3492" y="354"/>
                    </a:lnTo>
                    <a:lnTo>
                      <a:pt x="3492" y="354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498" y="342"/>
                    </a:lnTo>
                    <a:lnTo>
                      <a:pt x="3498" y="342"/>
                    </a:lnTo>
                    <a:lnTo>
                      <a:pt x="3498" y="336"/>
                    </a:lnTo>
                    <a:lnTo>
                      <a:pt x="3498" y="336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24"/>
                    </a:lnTo>
                    <a:lnTo>
                      <a:pt x="3504" y="324"/>
                    </a:lnTo>
                    <a:lnTo>
                      <a:pt x="3504" y="318"/>
                    </a:lnTo>
                    <a:lnTo>
                      <a:pt x="3504" y="318"/>
                    </a:lnTo>
                    <a:lnTo>
                      <a:pt x="3510" y="318"/>
                    </a:lnTo>
                    <a:lnTo>
                      <a:pt x="3510" y="312"/>
                    </a:lnTo>
                    <a:lnTo>
                      <a:pt x="3510" y="312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6" y="300"/>
                    </a:lnTo>
                    <a:lnTo>
                      <a:pt x="3516" y="300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22" y="288"/>
                    </a:lnTo>
                    <a:lnTo>
                      <a:pt x="3522" y="288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58"/>
                    </a:lnTo>
                    <a:lnTo>
                      <a:pt x="3534" y="258"/>
                    </a:lnTo>
                    <a:lnTo>
                      <a:pt x="3540" y="258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34"/>
                    </a:lnTo>
                    <a:lnTo>
                      <a:pt x="3552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600" y="258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70"/>
                    </a:lnTo>
                    <a:lnTo>
                      <a:pt x="3600" y="270"/>
                    </a:lnTo>
                    <a:lnTo>
                      <a:pt x="3606" y="270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94"/>
                    </a:lnTo>
                    <a:lnTo>
                      <a:pt x="3618" y="294"/>
                    </a:lnTo>
                    <a:lnTo>
                      <a:pt x="3618" y="294"/>
                    </a:lnTo>
                    <a:lnTo>
                      <a:pt x="3618" y="300"/>
                    </a:lnTo>
                    <a:lnTo>
                      <a:pt x="3618" y="300"/>
                    </a:lnTo>
                    <a:lnTo>
                      <a:pt x="3618" y="306"/>
                    </a:lnTo>
                    <a:lnTo>
                      <a:pt x="3618" y="306"/>
                    </a:lnTo>
                    <a:lnTo>
                      <a:pt x="3624" y="306"/>
                    </a:lnTo>
                    <a:lnTo>
                      <a:pt x="3624" y="312"/>
                    </a:lnTo>
                    <a:lnTo>
                      <a:pt x="3624" y="312"/>
                    </a:lnTo>
                    <a:lnTo>
                      <a:pt x="3624" y="318"/>
                    </a:lnTo>
                    <a:lnTo>
                      <a:pt x="3624" y="318"/>
                    </a:lnTo>
                    <a:lnTo>
                      <a:pt x="3630" y="318"/>
                    </a:lnTo>
                    <a:lnTo>
                      <a:pt x="3630" y="324"/>
                    </a:lnTo>
                    <a:lnTo>
                      <a:pt x="3630" y="324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36"/>
                    </a:lnTo>
                    <a:lnTo>
                      <a:pt x="3636" y="336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36" y="354"/>
                    </a:lnTo>
                    <a:lnTo>
                      <a:pt x="3642" y="354"/>
                    </a:lnTo>
                    <a:lnTo>
                      <a:pt x="3642" y="360"/>
                    </a:lnTo>
                    <a:lnTo>
                      <a:pt x="3642" y="360"/>
                    </a:lnTo>
                    <a:lnTo>
                      <a:pt x="3642" y="366"/>
                    </a:lnTo>
                    <a:lnTo>
                      <a:pt x="3642" y="366"/>
                    </a:lnTo>
                    <a:lnTo>
                      <a:pt x="3648" y="372"/>
                    </a:lnTo>
                    <a:lnTo>
                      <a:pt x="3648" y="372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84"/>
                    </a:lnTo>
                    <a:lnTo>
                      <a:pt x="3648" y="384"/>
                    </a:lnTo>
                    <a:lnTo>
                      <a:pt x="3648" y="390"/>
                    </a:lnTo>
                    <a:lnTo>
                      <a:pt x="3654" y="390"/>
                    </a:lnTo>
                    <a:lnTo>
                      <a:pt x="3654" y="390"/>
                    </a:lnTo>
                    <a:lnTo>
                      <a:pt x="3654" y="396"/>
                    </a:lnTo>
                    <a:lnTo>
                      <a:pt x="3654" y="396"/>
                    </a:lnTo>
                    <a:lnTo>
                      <a:pt x="3654" y="402"/>
                    </a:lnTo>
                    <a:lnTo>
                      <a:pt x="3660" y="402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14"/>
                    </a:lnTo>
                    <a:lnTo>
                      <a:pt x="3660" y="414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32"/>
                    </a:lnTo>
                    <a:lnTo>
                      <a:pt x="3672" y="432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50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78" y="462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90" y="486"/>
                    </a:lnTo>
                    <a:lnTo>
                      <a:pt x="3690" y="492"/>
                    </a:lnTo>
                    <a:lnTo>
                      <a:pt x="3690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04"/>
                    </a:lnTo>
                    <a:lnTo>
                      <a:pt x="3696" y="510"/>
                    </a:lnTo>
                    <a:lnTo>
                      <a:pt x="3696" y="510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22"/>
                    </a:lnTo>
                    <a:lnTo>
                      <a:pt x="3696" y="528"/>
                    </a:lnTo>
                    <a:lnTo>
                      <a:pt x="3702" y="528"/>
                    </a:lnTo>
                    <a:lnTo>
                      <a:pt x="3702" y="534"/>
                    </a:lnTo>
                    <a:lnTo>
                      <a:pt x="3702" y="540"/>
                    </a:lnTo>
                    <a:lnTo>
                      <a:pt x="3702" y="540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8" y="552"/>
                    </a:lnTo>
                    <a:lnTo>
                      <a:pt x="3708" y="558"/>
                    </a:lnTo>
                    <a:lnTo>
                      <a:pt x="3708" y="558"/>
                    </a:lnTo>
                    <a:lnTo>
                      <a:pt x="3708" y="564"/>
                    </a:lnTo>
                    <a:lnTo>
                      <a:pt x="3708" y="570"/>
                    </a:lnTo>
                    <a:lnTo>
                      <a:pt x="3708" y="576"/>
                    </a:lnTo>
                    <a:lnTo>
                      <a:pt x="3714" y="576"/>
                    </a:lnTo>
                    <a:lnTo>
                      <a:pt x="3714" y="582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94"/>
                    </a:lnTo>
                    <a:lnTo>
                      <a:pt x="3714" y="600"/>
                    </a:lnTo>
                    <a:lnTo>
                      <a:pt x="3720" y="606"/>
                    </a:lnTo>
                    <a:lnTo>
                      <a:pt x="3720" y="606"/>
                    </a:lnTo>
                    <a:lnTo>
                      <a:pt x="3720" y="612"/>
                    </a:lnTo>
                    <a:lnTo>
                      <a:pt x="3720" y="618"/>
                    </a:lnTo>
                    <a:lnTo>
                      <a:pt x="3720" y="624"/>
                    </a:lnTo>
                    <a:lnTo>
                      <a:pt x="3726" y="630"/>
                    </a:lnTo>
                    <a:lnTo>
                      <a:pt x="3726" y="636"/>
                    </a:lnTo>
                    <a:lnTo>
                      <a:pt x="3726" y="636"/>
                    </a:lnTo>
                    <a:lnTo>
                      <a:pt x="3726" y="642"/>
                    </a:lnTo>
                    <a:lnTo>
                      <a:pt x="3726" y="648"/>
                    </a:lnTo>
                    <a:lnTo>
                      <a:pt x="3726" y="648"/>
                    </a:lnTo>
                    <a:lnTo>
                      <a:pt x="3732" y="654"/>
                    </a:lnTo>
                    <a:lnTo>
                      <a:pt x="3732" y="654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36"/>
                    </a:lnTo>
                    <a:lnTo>
                      <a:pt x="3744" y="636"/>
                    </a:lnTo>
                    <a:lnTo>
                      <a:pt x="3750" y="636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24"/>
                    </a:lnTo>
                    <a:lnTo>
                      <a:pt x="3750" y="624"/>
                    </a:lnTo>
                    <a:lnTo>
                      <a:pt x="3756" y="624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2"/>
                    </a:lnTo>
                    <a:lnTo>
                      <a:pt x="3756" y="612"/>
                    </a:lnTo>
                    <a:lnTo>
                      <a:pt x="3762" y="612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8"/>
                    </a:lnTo>
                    <a:lnTo>
                      <a:pt x="3786" y="618"/>
                    </a:lnTo>
                    <a:lnTo>
                      <a:pt x="3792" y="618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30"/>
                    </a:lnTo>
                    <a:lnTo>
                      <a:pt x="3792" y="630"/>
                    </a:lnTo>
                    <a:lnTo>
                      <a:pt x="3798" y="630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42"/>
                    </a:lnTo>
                    <a:lnTo>
                      <a:pt x="3798" y="642"/>
                    </a:lnTo>
                    <a:lnTo>
                      <a:pt x="3804" y="642"/>
                    </a:lnTo>
                    <a:lnTo>
                      <a:pt x="3804" y="642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54"/>
                    </a:lnTo>
                    <a:lnTo>
                      <a:pt x="3810" y="654"/>
                    </a:lnTo>
                    <a:lnTo>
                      <a:pt x="3810" y="654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48"/>
                    </a:lnTo>
                    <a:lnTo>
                      <a:pt x="3816" y="648"/>
                    </a:lnTo>
                    <a:lnTo>
                      <a:pt x="3816" y="642"/>
                    </a:lnTo>
                    <a:lnTo>
                      <a:pt x="3816" y="636"/>
                    </a:lnTo>
                    <a:lnTo>
                      <a:pt x="3816" y="630"/>
                    </a:lnTo>
                    <a:lnTo>
                      <a:pt x="3822" y="630"/>
                    </a:lnTo>
                    <a:lnTo>
                      <a:pt x="3822" y="624"/>
                    </a:lnTo>
                    <a:lnTo>
                      <a:pt x="3822" y="618"/>
                    </a:lnTo>
                    <a:lnTo>
                      <a:pt x="3822" y="612"/>
                    </a:lnTo>
                    <a:lnTo>
                      <a:pt x="3822" y="606"/>
                    </a:lnTo>
                    <a:lnTo>
                      <a:pt x="3828" y="600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88"/>
                    </a:lnTo>
                    <a:lnTo>
                      <a:pt x="3828" y="582"/>
                    </a:lnTo>
                    <a:lnTo>
                      <a:pt x="3834" y="576"/>
                    </a:lnTo>
                    <a:lnTo>
                      <a:pt x="3834" y="576"/>
                    </a:lnTo>
                    <a:lnTo>
                      <a:pt x="3834" y="570"/>
                    </a:lnTo>
                    <a:lnTo>
                      <a:pt x="3834" y="564"/>
                    </a:lnTo>
                    <a:lnTo>
                      <a:pt x="3834" y="558"/>
                    </a:lnTo>
                    <a:lnTo>
                      <a:pt x="3834" y="558"/>
                    </a:lnTo>
                    <a:lnTo>
                      <a:pt x="3840" y="552"/>
                    </a:lnTo>
                    <a:lnTo>
                      <a:pt x="3840" y="546"/>
                    </a:lnTo>
                    <a:lnTo>
                      <a:pt x="3840" y="546"/>
                    </a:lnTo>
                    <a:lnTo>
                      <a:pt x="3840" y="540"/>
                    </a:lnTo>
                    <a:lnTo>
                      <a:pt x="3840" y="534"/>
                    </a:lnTo>
                    <a:lnTo>
                      <a:pt x="3840" y="534"/>
                    </a:lnTo>
                    <a:lnTo>
                      <a:pt x="3846" y="528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16"/>
                    </a:lnTo>
                    <a:lnTo>
                      <a:pt x="3846" y="510"/>
                    </a:lnTo>
                    <a:lnTo>
                      <a:pt x="3846" y="510"/>
                    </a:lnTo>
                    <a:lnTo>
                      <a:pt x="3852" y="504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2" y="492"/>
                    </a:lnTo>
                    <a:lnTo>
                      <a:pt x="3852" y="486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62"/>
                    </a:lnTo>
                    <a:lnTo>
                      <a:pt x="3864" y="462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44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0" y="426"/>
                    </a:lnTo>
                    <a:lnTo>
                      <a:pt x="3876" y="426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08"/>
                    </a:lnTo>
                    <a:lnTo>
                      <a:pt x="3882" y="408"/>
                    </a:lnTo>
                    <a:lnTo>
                      <a:pt x="3882" y="408"/>
                    </a:lnTo>
                    <a:lnTo>
                      <a:pt x="3882" y="402"/>
                    </a:lnTo>
                    <a:lnTo>
                      <a:pt x="3882" y="402"/>
                    </a:lnTo>
                    <a:lnTo>
                      <a:pt x="3882" y="396"/>
                    </a:lnTo>
                    <a:lnTo>
                      <a:pt x="3882" y="396"/>
                    </a:lnTo>
                    <a:lnTo>
                      <a:pt x="3888" y="390"/>
                    </a:lnTo>
                    <a:lnTo>
                      <a:pt x="3888" y="390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94" y="378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66"/>
                    </a:lnTo>
                    <a:lnTo>
                      <a:pt x="3894" y="366"/>
                    </a:lnTo>
                    <a:lnTo>
                      <a:pt x="3894" y="360"/>
                    </a:lnTo>
                    <a:lnTo>
                      <a:pt x="3900" y="360"/>
                    </a:lnTo>
                    <a:lnTo>
                      <a:pt x="3900" y="354"/>
                    </a:lnTo>
                    <a:lnTo>
                      <a:pt x="3900" y="354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6" y="336"/>
                    </a:lnTo>
                    <a:lnTo>
                      <a:pt x="3906" y="336"/>
                    </a:lnTo>
                    <a:lnTo>
                      <a:pt x="3906" y="330"/>
                    </a:lnTo>
                    <a:lnTo>
                      <a:pt x="3906" y="330"/>
                    </a:lnTo>
                    <a:lnTo>
                      <a:pt x="3906" y="324"/>
                    </a:lnTo>
                    <a:lnTo>
                      <a:pt x="3906" y="318"/>
                    </a:lnTo>
                    <a:lnTo>
                      <a:pt x="3912" y="318"/>
                    </a:lnTo>
                    <a:lnTo>
                      <a:pt x="3912" y="312"/>
                    </a:lnTo>
                    <a:lnTo>
                      <a:pt x="3912" y="312"/>
                    </a:lnTo>
                    <a:lnTo>
                      <a:pt x="3912" y="306"/>
                    </a:lnTo>
                    <a:lnTo>
                      <a:pt x="3912" y="300"/>
                    </a:lnTo>
                    <a:lnTo>
                      <a:pt x="3912" y="300"/>
                    </a:lnTo>
                    <a:lnTo>
                      <a:pt x="3918" y="294"/>
                    </a:lnTo>
                    <a:lnTo>
                      <a:pt x="3918" y="294"/>
                    </a:lnTo>
                    <a:lnTo>
                      <a:pt x="3918" y="288"/>
                    </a:lnTo>
                    <a:lnTo>
                      <a:pt x="3918" y="288"/>
                    </a:lnTo>
                    <a:lnTo>
                      <a:pt x="3918" y="282"/>
                    </a:lnTo>
                    <a:lnTo>
                      <a:pt x="3918" y="282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0"/>
                    </a:lnTo>
                    <a:lnTo>
                      <a:pt x="3924" y="270"/>
                    </a:lnTo>
                    <a:lnTo>
                      <a:pt x="3924" y="264"/>
                    </a:lnTo>
                    <a:lnTo>
                      <a:pt x="3930" y="264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34"/>
                    </a:lnTo>
                    <a:lnTo>
                      <a:pt x="3936" y="234"/>
                    </a:lnTo>
                    <a:lnTo>
                      <a:pt x="3942" y="234"/>
                    </a:lnTo>
                    <a:lnTo>
                      <a:pt x="3942" y="228"/>
                    </a:lnTo>
                    <a:lnTo>
                      <a:pt x="3942" y="228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16"/>
                    </a:lnTo>
                    <a:lnTo>
                      <a:pt x="3948" y="216"/>
                    </a:lnTo>
                    <a:lnTo>
                      <a:pt x="3948" y="216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04"/>
                    </a:lnTo>
                    <a:lnTo>
                      <a:pt x="3948" y="204"/>
                    </a:lnTo>
                    <a:lnTo>
                      <a:pt x="3954" y="204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60" y="192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74"/>
                    </a:lnTo>
                    <a:lnTo>
                      <a:pt x="3966" y="174"/>
                    </a:lnTo>
                    <a:lnTo>
                      <a:pt x="3972" y="174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8"/>
                    </a:lnTo>
                    <a:lnTo>
                      <a:pt x="3978" y="168"/>
                    </a:lnTo>
                    <a:lnTo>
                      <a:pt x="3984" y="174"/>
                    </a:lnTo>
                    <a:lnTo>
                      <a:pt x="3984" y="174"/>
                    </a:lnTo>
                    <a:lnTo>
                      <a:pt x="3984" y="180"/>
                    </a:lnTo>
                    <a:lnTo>
                      <a:pt x="3984" y="180"/>
                    </a:lnTo>
                    <a:lnTo>
                      <a:pt x="3984" y="186"/>
                    </a:lnTo>
                    <a:lnTo>
                      <a:pt x="3984" y="186"/>
                    </a:lnTo>
                    <a:lnTo>
                      <a:pt x="3990" y="186"/>
                    </a:lnTo>
                    <a:lnTo>
                      <a:pt x="3990" y="192"/>
                    </a:lnTo>
                    <a:lnTo>
                      <a:pt x="3990" y="198"/>
                    </a:lnTo>
                    <a:lnTo>
                      <a:pt x="3990" y="198"/>
                    </a:lnTo>
                    <a:lnTo>
                      <a:pt x="3990" y="204"/>
                    </a:lnTo>
                    <a:lnTo>
                      <a:pt x="3990" y="204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6"/>
                    </a:lnTo>
                    <a:lnTo>
                      <a:pt x="3996" y="216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4002" y="228"/>
                    </a:lnTo>
                    <a:lnTo>
                      <a:pt x="4002" y="228"/>
                    </a:lnTo>
                    <a:lnTo>
                      <a:pt x="4002" y="234"/>
                    </a:lnTo>
                    <a:lnTo>
                      <a:pt x="4002" y="240"/>
                    </a:lnTo>
                    <a:lnTo>
                      <a:pt x="4002" y="240"/>
                    </a:lnTo>
                    <a:lnTo>
                      <a:pt x="4002" y="246"/>
                    </a:lnTo>
                    <a:lnTo>
                      <a:pt x="4008" y="246"/>
                    </a:lnTo>
                    <a:lnTo>
                      <a:pt x="4008" y="252"/>
                    </a:lnTo>
                    <a:lnTo>
                      <a:pt x="4008" y="258"/>
                    </a:lnTo>
                    <a:lnTo>
                      <a:pt x="4008" y="258"/>
                    </a:lnTo>
                    <a:lnTo>
                      <a:pt x="4008" y="264"/>
                    </a:lnTo>
                    <a:lnTo>
                      <a:pt x="4008" y="270"/>
                    </a:lnTo>
                    <a:lnTo>
                      <a:pt x="4014" y="270"/>
                    </a:lnTo>
                    <a:lnTo>
                      <a:pt x="4014" y="276"/>
                    </a:lnTo>
                    <a:lnTo>
                      <a:pt x="4014" y="282"/>
                    </a:lnTo>
                    <a:lnTo>
                      <a:pt x="4014" y="282"/>
                    </a:lnTo>
                    <a:lnTo>
                      <a:pt x="4014" y="288"/>
                    </a:lnTo>
                    <a:lnTo>
                      <a:pt x="4020" y="294"/>
                    </a:lnTo>
                    <a:lnTo>
                      <a:pt x="4020" y="294"/>
                    </a:lnTo>
                    <a:lnTo>
                      <a:pt x="4020" y="306"/>
                    </a:lnTo>
                    <a:lnTo>
                      <a:pt x="4020" y="306"/>
                    </a:lnTo>
                    <a:lnTo>
                      <a:pt x="4020" y="312"/>
                    </a:lnTo>
                    <a:lnTo>
                      <a:pt x="4026" y="318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30"/>
                    </a:lnTo>
                    <a:lnTo>
                      <a:pt x="4026" y="336"/>
                    </a:lnTo>
                    <a:lnTo>
                      <a:pt x="4026" y="336"/>
                    </a:lnTo>
                    <a:lnTo>
                      <a:pt x="4032" y="342"/>
                    </a:lnTo>
                    <a:lnTo>
                      <a:pt x="4032" y="348"/>
                    </a:lnTo>
                    <a:lnTo>
                      <a:pt x="4032" y="348"/>
                    </a:lnTo>
                    <a:lnTo>
                      <a:pt x="4032" y="354"/>
                    </a:lnTo>
                    <a:lnTo>
                      <a:pt x="4032" y="360"/>
                    </a:lnTo>
                    <a:lnTo>
                      <a:pt x="4032" y="366"/>
                    </a:lnTo>
                    <a:lnTo>
                      <a:pt x="4038" y="366"/>
                    </a:lnTo>
                    <a:lnTo>
                      <a:pt x="4038" y="372"/>
                    </a:lnTo>
                    <a:lnTo>
                      <a:pt x="4038" y="378"/>
                    </a:lnTo>
                    <a:lnTo>
                      <a:pt x="4038" y="384"/>
                    </a:lnTo>
                    <a:lnTo>
                      <a:pt x="4038" y="390"/>
                    </a:lnTo>
                    <a:lnTo>
                      <a:pt x="4038" y="390"/>
                    </a:lnTo>
                    <a:lnTo>
                      <a:pt x="4044" y="396"/>
                    </a:lnTo>
                    <a:lnTo>
                      <a:pt x="4044" y="402"/>
                    </a:lnTo>
                    <a:lnTo>
                      <a:pt x="4044" y="408"/>
                    </a:lnTo>
                    <a:lnTo>
                      <a:pt x="4044" y="414"/>
                    </a:lnTo>
                    <a:lnTo>
                      <a:pt x="4044" y="420"/>
                    </a:lnTo>
                    <a:lnTo>
                      <a:pt x="4044" y="420"/>
                    </a:lnTo>
                    <a:lnTo>
                      <a:pt x="4050" y="426"/>
                    </a:lnTo>
                    <a:lnTo>
                      <a:pt x="4050" y="432"/>
                    </a:lnTo>
                    <a:lnTo>
                      <a:pt x="4050" y="438"/>
                    </a:lnTo>
                    <a:lnTo>
                      <a:pt x="4050" y="444"/>
                    </a:lnTo>
                    <a:lnTo>
                      <a:pt x="4050" y="450"/>
                    </a:lnTo>
                    <a:lnTo>
                      <a:pt x="4050" y="456"/>
                    </a:lnTo>
                    <a:lnTo>
                      <a:pt x="4056" y="456"/>
                    </a:lnTo>
                    <a:lnTo>
                      <a:pt x="4056" y="462"/>
                    </a:lnTo>
                    <a:lnTo>
                      <a:pt x="4056" y="468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62" y="486"/>
                    </a:lnTo>
                    <a:lnTo>
                      <a:pt x="4062" y="492"/>
                    </a:lnTo>
                    <a:lnTo>
                      <a:pt x="4062" y="498"/>
                    </a:lnTo>
                    <a:lnTo>
                      <a:pt x="4062" y="504"/>
                    </a:lnTo>
                    <a:lnTo>
                      <a:pt x="4062" y="504"/>
                    </a:lnTo>
                    <a:lnTo>
                      <a:pt x="4062" y="510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68" y="528"/>
                    </a:lnTo>
                    <a:lnTo>
                      <a:pt x="4068" y="534"/>
                    </a:lnTo>
                    <a:lnTo>
                      <a:pt x="4068" y="546"/>
                    </a:lnTo>
                    <a:lnTo>
                      <a:pt x="4068" y="552"/>
                    </a:lnTo>
                    <a:lnTo>
                      <a:pt x="4074" y="558"/>
                    </a:lnTo>
                    <a:lnTo>
                      <a:pt x="4074" y="564"/>
                    </a:lnTo>
                    <a:lnTo>
                      <a:pt x="4074" y="570"/>
                    </a:lnTo>
                    <a:lnTo>
                      <a:pt x="4074" y="576"/>
                    </a:lnTo>
                    <a:lnTo>
                      <a:pt x="4074" y="582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0" y="606"/>
                    </a:lnTo>
                    <a:lnTo>
                      <a:pt x="4080" y="612"/>
                    </a:lnTo>
                    <a:lnTo>
                      <a:pt x="4080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86" y="642"/>
                    </a:lnTo>
                    <a:lnTo>
                      <a:pt x="4086" y="648"/>
                    </a:lnTo>
                    <a:lnTo>
                      <a:pt x="4086" y="654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2" y="672"/>
                    </a:lnTo>
                    <a:lnTo>
                      <a:pt x="4092" y="684"/>
                    </a:lnTo>
                    <a:lnTo>
                      <a:pt x="4092" y="690"/>
                    </a:lnTo>
                    <a:lnTo>
                      <a:pt x="4092" y="696"/>
                    </a:lnTo>
                    <a:lnTo>
                      <a:pt x="4098" y="702"/>
                    </a:lnTo>
                    <a:lnTo>
                      <a:pt x="4098" y="708"/>
                    </a:lnTo>
                    <a:lnTo>
                      <a:pt x="4098" y="714"/>
                    </a:lnTo>
                    <a:lnTo>
                      <a:pt x="4098" y="720"/>
                    </a:lnTo>
                    <a:lnTo>
                      <a:pt x="4098" y="732"/>
                    </a:lnTo>
                    <a:lnTo>
                      <a:pt x="4098" y="738"/>
                    </a:lnTo>
                    <a:lnTo>
                      <a:pt x="4104" y="744"/>
                    </a:lnTo>
                    <a:lnTo>
                      <a:pt x="4104" y="750"/>
                    </a:lnTo>
                    <a:lnTo>
                      <a:pt x="4104" y="756"/>
                    </a:lnTo>
                    <a:lnTo>
                      <a:pt x="4104" y="762"/>
                    </a:lnTo>
                    <a:lnTo>
                      <a:pt x="4104" y="768"/>
                    </a:lnTo>
                    <a:lnTo>
                      <a:pt x="4104" y="774"/>
                    </a:lnTo>
                    <a:lnTo>
                      <a:pt x="4110" y="786"/>
                    </a:lnTo>
                    <a:lnTo>
                      <a:pt x="4110" y="792"/>
                    </a:lnTo>
                    <a:lnTo>
                      <a:pt x="4110" y="798"/>
                    </a:lnTo>
                    <a:lnTo>
                      <a:pt x="4110" y="804"/>
                    </a:lnTo>
                    <a:lnTo>
                      <a:pt x="4110" y="810"/>
                    </a:lnTo>
                    <a:lnTo>
                      <a:pt x="4110" y="822"/>
                    </a:lnTo>
                    <a:lnTo>
                      <a:pt x="4116" y="828"/>
                    </a:lnTo>
                    <a:lnTo>
                      <a:pt x="4116" y="834"/>
                    </a:lnTo>
                    <a:lnTo>
                      <a:pt x="4116" y="840"/>
                    </a:lnTo>
                    <a:lnTo>
                      <a:pt x="4116" y="846"/>
                    </a:lnTo>
                    <a:lnTo>
                      <a:pt x="4116" y="858"/>
                    </a:lnTo>
                    <a:lnTo>
                      <a:pt x="4122" y="864"/>
                    </a:lnTo>
                    <a:lnTo>
                      <a:pt x="4122" y="870"/>
                    </a:lnTo>
                    <a:lnTo>
                      <a:pt x="4122" y="876"/>
                    </a:lnTo>
                    <a:lnTo>
                      <a:pt x="4122" y="888"/>
                    </a:lnTo>
                    <a:lnTo>
                      <a:pt x="4122" y="894"/>
                    </a:lnTo>
                    <a:lnTo>
                      <a:pt x="4122" y="900"/>
                    </a:lnTo>
                    <a:lnTo>
                      <a:pt x="4128" y="906"/>
                    </a:lnTo>
                    <a:lnTo>
                      <a:pt x="4128" y="918"/>
                    </a:lnTo>
                    <a:lnTo>
                      <a:pt x="4128" y="924"/>
                    </a:lnTo>
                    <a:lnTo>
                      <a:pt x="4128" y="930"/>
                    </a:lnTo>
                    <a:lnTo>
                      <a:pt x="4128" y="942"/>
                    </a:lnTo>
                    <a:lnTo>
                      <a:pt x="4128" y="948"/>
                    </a:lnTo>
                    <a:lnTo>
                      <a:pt x="4134" y="954"/>
                    </a:lnTo>
                    <a:lnTo>
                      <a:pt x="4134" y="966"/>
                    </a:lnTo>
                    <a:lnTo>
                      <a:pt x="4134" y="972"/>
                    </a:lnTo>
                    <a:lnTo>
                      <a:pt x="4134" y="978"/>
                    </a:lnTo>
                    <a:lnTo>
                      <a:pt x="4134" y="984"/>
                    </a:lnTo>
                    <a:lnTo>
                      <a:pt x="4134" y="996"/>
                    </a:lnTo>
                    <a:lnTo>
                      <a:pt x="4140" y="1008"/>
                    </a:lnTo>
                    <a:lnTo>
                      <a:pt x="4140" y="1014"/>
                    </a:lnTo>
                    <a:lnTo>
                      <a:pt x="4140" y="1020"/>
                    </a:lnTo>
                    <a:lnTo>
                      <a:pt x="4140" y="1026"/>
                    </a:lnTo>
                    <a:lnTo>
                      <a:pt x="4140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26"/>
                    </a:lnTo>
                    <a:lnTo>
                      <a:pt x="4146" y="1020"/>
                    </a:lnTo>
                    <a:lnTo>
                      <a:pt x="4146" y="1014"/>
                    </a:lnTo>
                    <a:lnTo>
                      <a:pt x="4146" y="1014"/>
                    </a:lnTo>
                    <a:lnTo>
                      <a:pt x="4152" y="1002"/>
                    </a:lnTo>
                    <a:lnTo>
                      <a:pt x="4152" y="996"/>
                    </a:lnTo>
                    <a:lnTo>
                      <a:pt x="4152" y="990"/>
                    </a:lnTo>
                    <a:lnTo>
                      <a:pt x="4152" y="984"/>
                    </a:lnTo>
                    <a:lnTo>
                      <a:pt x="4152" y="978"/>
                    </a:lnTo>
                    <a:lnTo>
                      <a:pt x="4158" y="972"/>
                    </a:lnTo>
                    <a:lnTo>
                      <a:pt x="4158" y="966"/>
                    </a:lnTo>
                    <a:lnTo>
                      <a:pt x="4158" y="960"/>
                    </a:lnTo>
                    <a:lnTo>
                      <a:pt x="4158" y="954"/>
                    </a:lnTo>
                    <a:lnTo>
                      <a:pt x="4158" y="948"/>
                    </a:lnTo>
                    <a:lnTo>
                      <a:pt x="4158" y="942"/>
                    </a:lnTo>
                    <a:lnTo>
                      <a:pt x="4164" y="936"/>
                    </a:lnTo>
                    <a:lnTo>
                      <a:pt x="4164" y="930"/>
                    </a:lnTo>
                    <a:lnTo>
                      <a:pt x="4164" y="924"/>
                    </a:lnTo>
                    <a:lnTo>
                      <a:pt x="4164" y="918"/>
                    </a:lnTo>
                    <a:lnTo>
                      <a:pt x="4164" y="912"/>
                    </a:lnTo>
                    <a:lnTo>
                      <a:pt x="4164" y="906"/>
                    </a:lnTo>
                    <a:lnTo>
                      <a:pt x="4170" y="900"/>
                    </a:lnTo>
                    <a:lnTo>
                      <a:pt x="4170" y="894"/>
                    </a:lnTo>
                    <a:lnTo>
                      <a:pt x="4170" y="888"/>
                    </a:lnTo>
                    <a:lnTo>
                      <a:pt x="4170" y="882"/>
                    </a:lnTo>
                    <a:lnTo>
                      <a:pt x="4170" y="876"/>
                    </a:lnTo>
                    <a:lnTo>
                      <a:pt x="4176" y="870"/>
                    </a:lnTo>
                    <a:lnTo>
                      <a:pt x="4176" y="864"/>
                    </a:lnTo>
                    <a:lnTo>
                      <a:pt x="4176" y="858"/>
                    </a:lnTo>
                    <a:lnTo>
                      <a:pt x="4176" y="852"/>
                    </a:lnTo>
                    <a:lnTo>
                      <a:pt x="4176" y="846"/>
                    </a:lnTo>
                    <a:lnTo>
                      <a:pt x="4176" y="840"/>
                    </a:lnTo>
                    <a:lnTo>
                      <a:pt x="4182" y="834"/>
                    </a:lnTo>
                    <a:lnTo>
                      <a:pt x="4182" y="834"/>
                    </a:lnTo>
                    <a:lnTo>
                      <a:pt x="4182" y="828"/>
                    </a:lnTo>
                    <a:lnTo>
                      <a:pt x="4182" y="822"/>
                    </a:lnTo>
                    <a:lnTo>
                      <a:pt x="4182" y="816"/>
                    </a:lnTo>
                    <a:lnTo>
                      <a:pt x="4182" y="810"/>
                    </a:lnTo>
                    <a:lnTo>
                      <a:pt x="4188" y="804"/>
                    </a:lnTo>
                    <a:lnTo>
                      <a:pt x="4188" y="798"/>
                    </a:lnTo>
                    <a:lnTo>
                      <a:pt x="4188" y="786"/>
                    </a:lnTo>
                    <a:lnTo>
                      <a:pt x="4188" y="780"/>
                    </a:lnTo>
                    <a:lnTo>
                      <a:pt x="4188" y="774"/>
                    </a:lnTo>
                    <a:lnTo>
                      <a:pt x="4194" y="768"/>
                    </a:lnTo>
                    <a:lnTo>
                      <a:pt x="4194" y="762"/>
                    </a:lnTo>
                    <a:lnTo>
                      <a:pt x="4194" y="756"/>
                    </a:lnTo>
                    <a:lnTo>
                      <a:pt x="4194" y="750"/>
                    </a:lnTo>
                    <a:lnTo>
                      <a:pt x="4194" y="744"/>
                    </a:lnTo>
                    <a:lnTo>
                      <a:pt x="4194" y="738"/>
                    </a:lnTo>
                    <a:lnTo>
                      <a:pt x="4200" y="732"/>
                    </a:lnTo>
                    <a:lnTo>
                      <a:pt x="4200" y="726"/>
                    </a:lnTo>
                    <a:lnTo>
                      <a:pt x="4200" y="720"/>
                    </a:lnTo>
                    <a:lnTo>
                      <a:pt x="4200" y="714"/>
                    </a:lnTo>
                    <a:lnTo>
                      <a:pt x="4200" y="708"/>
                    </a:lnTo>
                    <a:lnTo>
                      <a:pt x="4200" y="702"/>
                    </a:lnTo>
                    <a:lnTo>
                      <a:pt x="4206" y="696"/>
                    </a:lnTo>
                    <a:lnTo>
                      <a:pt x="4206" y="690"/>
                    </a:lnTo>
                    <a:lnTo>
                      <a:pt x="4206" y="684"/>
                    </a:lnTo>
                    <a:lnTo>
                      <a:pt x="4206" y="678"/>
                    </a:lnTo>
                    <a:lnTo>
                      <a:pt x="4206" y="672"/>
                    </a:lnTo>
                    <a:lnTo>
                      <a:pt x="4206" y="666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54"/>
                    </a:lnTo>
                    <a:lnTo>
                      <a:pt x="4212" y="648"/>
                    </a:lnTo>
                    <a:lnTo>
                      <a:pt x="4212" y="642"/>
                    </a:lnTo>
                    <a:lnTo>
                      <a:pt x="4218" y="636"/>
                    </a:lnTo>
                    <a:lnTo>
                      <a:pt x="4218" y="636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24" y="624"/>
                    </a:lnTo>
                    <a:lnTo>
                      <a:pt x="4224" y="618"/>
                    </a:lnTo>
                    <a:lnTo>
                      <a:pt x="4224" y="618"/>
                    </a:lnTo>
                    <a:lnTo>
                      <a:pt x="4224" y="612"/>
                    </a:lnTo>
                    <a:lnTo>
                      <a:pt x="4224" y="612"/>
                    </a:lnTo>
                    <a:lnTo>
                      <a:pt x="4224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42" y="582"/>
                    </a:lnTo>
                    <a:lnTo>
                      <a:pt x="4242" y="582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64"/>
                    </a:lnTo>
                    <a:lnTo>
                      <a:pt x="4248" y="564"/>
                    </a:lnTo>
                    <a:lnTo>
                      <a:pt x="4254" y="564"/>
                    </a:lnTo>
                    <a:lnTo>
                      <a:pt x="4254" y="564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60" y="558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0"/>
                    </a:lnTo>
                    <a:lnTo>
                      <a:pt x="4266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302" y="522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0"/>
                    </a:lnTo>
                    <a:lnTo>
                      <a:pt x="4308" y="510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498"/>
                    </a:lnTo>
                    <a:lnTo>
                      <a:pt x="4308" y="498"/>
                    </a:lnTo>
                    <a:lnTo>
                      <a:pt x="4314" y="498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86"/>
                    </a:lnTo>
                    <a:lnTo>
                      <a:pt x="4314" y="486"/>
                    </a:lnTo>
                    <a:lnTo>
                      <a:pt x="4320" y="486"/>
                    </a:lnTo>
                    <a:lnTo>
                      <a:pt x="4320" y="486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2"/>
                    </a:lnTo>
                    <a:lnTo>
                      <a:pt x="4332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56"/>
                    </a:lnTo>
                    <a:lnTo>
                      <a:pt x="4338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0"/>
                    </a:lnTo>
                    <a:lnTo>
                      <a:pt x="4344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2" name="Rectangle 60"/>
              <p:cNvSpPr>
                <a:spLocks noChangeArrowheads="1"/>
              </p:cNvSpPr>
              <p:nvPr/>
            </p:nvSpPr>
            <p:spPr bwMode="auto">
              <a:xfrm>
                <a:off x="135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3" name="Freeform 61"/>
              <p:cNvSpPr>
                <a:spLocks/>
              </p:cNvSpPr>
              <p:nvPr/>
            </p:nvSpPr>
            <p:spPr bwMode="auto">
              <a:xfrm>
                <a:off x="285" y="2023"/>
                <a:ext cx="5184" cy="0"/>
              </a:xfrm>
              <a:custGeom>
                <a:avLst/>
                <a:gdLst>
                  <a:gd name="T0" fmla="*/ 78 w 5184"/>
                  <a:gd name="T1" fmla="*/ 162 w 5184"/>
                  <a:gd name="T2" fmla="*/ 240 w 5184"/>
                  <a:gd name="T3" fmla="*/ 324 w 5184"/>
                  <a:gd name="T4" fmla="*/ 408 w 5184"/>
                  <a:gd name="T5" fmla="*/ 486 w 5184"/>
                  <a:gd name="T6" fmla="*/ 570 w 5184"/>
                  <a:gd name="T7" fmla="*/ 654 w 5184"/>
                  <a:gd name="T8" fmla="*/ 732 w 5184"/>
                  <a:gd name="T9" fmla="*/ 816 w 5184"/>
                  <a:gd name="T10" fmla="*/ 900 w 5184"/>
                  <a:gd name="T11" fmla="*/ 978 w 5184"/>
                  <a:gd name="T12" fmla="*/ 1062 w 5184"/>
                  <a:gd name="T13" fmla="*/ 1146 w 5184"/>
                  <a:gd name="T14" fmla="*/ 1224 w 5184"/>
                  <a:gd name="T15" fmla="*/ 1308 w 5184"/>
                  <a:gd name="T16" fmla="*/ 1392 w 5184"/>
                  <a:gd name="T17" fmla="*/ 1476 w 5184"/>
                  <a:gd name="T18" fmla="*/ 1554 w 5184"/>
                  <a:gd name="T19" fmla="*/ 1638 w 5184"/>
                  <a:gd name="T20" fmla="*/ 1716 w 5184"/>
                  <a:gd name="T21" fmla="*/ 1800 w 5184"/>
                  <a:gd name="T22" fmla="*/ 1884 w 5184"/>
                  <a:gd name="T23" fmla="*/ 1968 w 5184"/>
                  <a:gd name="T24" fmla="*/ 2046 w 5184"/>
                  <a:gd name="T25" fmla="*/ 2130 w 5184"/>
                  <a:gd name="T26" fmla="*/ 2208 w 5184"/>
                  <a:gd name="T27" fmla="*/ 2292 w 5184"/>
                  <a:gd name="T28" fmla="*/ 2376 w 5184"/>
                  <a:gd name="T29" fmla="*/ 2460 w 5184"/>
                  <a:gd name="T30" fmla="*/ 2538 w 5184"/>
                  <a:gd name="T31" fmla="*/ 2622 w 5184"/>
                  <a:gd name="T32" fmla="*/ 2706 w 5184"/>
                  <a:gd name="T33" fmla="*/ 2784 w 5184"/>
                  <a:gd name="T34" fmla="*/ 2868 w 5184"/>
                  <a:gd name="T35" fmla="*/ 2952 w 5184"/>
                  <a:gd name="T36" fmla="*/ 3030 w 5184"/>
                  <a:gd name="T37" fmla="*/ 3114 w 5184"/>
                  <a:gd name="T38" fmla="*/ 3198 w 5184"/>
                  <a:gd name="T39" fmla="*/ 3276 w 5184"/>
                  <a:gd name="T40" fmla="*/ 3360 w 5184"/>
                  <a:gd name="T41" fmla="*/ 3444 w 5184"/>
                  <a:gd name="T42" fmla="*/ 3522 w 5184"/>
                  <a:gd name="T43" fmla="*/ 3606 w 5184"/>
                  <a:gd name="T44" fmla="*/ 3690 w 5184"/>
                  <a:gd name="T45" fmla="*/ 3768 w 5184"/>
                  <a:gd name="T46" fmla="*/ 3852 w 5184"/>
                  <a:gd name="T47" fmla="*/ 3936 w 5184"/>
                  <a:gd name="T48" fmla="*/ 4014 w 5184"/>
                  <a:gd name="T49" fmla="*/ 4098 w 5184"/>
                  <a:gd name="T50" fmla="*/ 4182 w 5184"/>
                  <a:gd name="T51" fmla="*/ 4260 w 5184"/>
                  <a:gd name="T52" fmla="*/ 4344 w 5184"/>
                  <a:gd name="T53" fmla="*/ 4428 w 5184"/>
                  <a:gd name="T54" fmla="*/ 4506 w 5184"/>
                  <a:gd name="T55" fmla="*/ 4590 w 5184"/>
                  <a:gd name="T56" fmla="*/ 4674 w 5184"/>
                  <a:gd name="T57" fmla="*/ 4752 w 5184"/>
                  <a:gd name="T58" fmla="*/ 4836 w 5184"/>
                  <a:gd name="T59" fmla="*/ 4920 w 5184"/>
                  <a:gd name="T60" fmla="*/ 4998 w 5184"/>
                  <a:gd name="T61" fmla="*/ 5082 w 5184"/>
                  <a:gd name="T62" fmla="*/ 5166 w 51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4" name="Rectangle 62"/>
              <p:cNvSpPr>
                <a:spLocks noChangeArrowheads="1"/>
              </p:cNvSpPr>
              <p:nvPr/>
            </p:nvSpPr>
            <p:spPr bwMode="auto">
              <a:xfrm>
                <a:off x="177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76" name="Rectangle 63"/>
              <p:cNvSpPr>
                <a:spLocks noChangeArrowheads="1"/>
              </p:cNvSpPr>
              <p:nvPr/>
            </p:nvSpPr>
            <p:spPr bwMode="auto">
              <a:xfrm>
                <a:off x="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7" name="Rectangle 64"/>
              <p:cNvSpPr>
                <a:spLocks noChangeArrowheads="1"/>
              </p:cNvSpPr>
              <p:nvPr/>
            </p:nvSpPr>
            <p:spPr bwMode="auto">
              <a:xfrm>
                <a:off x="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8" name="Rectangle 65"/>
              <p:cNvSpPr>
                <a:spLocks noChangeArrowheads="1"/>
              </p:cNvSpPr>
              <p:nvPr/>
            </p:nvSpPr>
            <p:spPr bwMode="auto">
              <a:xfrm>
                <a:off x="32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" name="Rectangle 66"/>
              <p:cNvSpPr>
                <a:spLocks noChangeArrowheads="1"/>
              </p:cNvSpPr>
              <p:nvPr/>
            </p:nvSpPr>
            <p:spPr bwMode="auto">
              <a:xfrm>
                <a:off x="3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0" name="Rectangle 67"/>
              <p:cNvSpPr>
                <a:spLocks noChangeArrowheads="1"/>
              </p:cNvSpPr>
              <p:nvPr/>
            </p:nvSpPr>
            <p:spPr bwMode="auto">
              <a:xfrm>
                <a:off x="44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1" name="Rectangle 68"/>
              <p:cNvSpPr>
                <a:spLocks noChangeArrowheads="1"/>
              </p:cNvSpPr>
              <p:nvPr/>
            </p:nvSpPr>
            <p:spPr bwMode="auto">
              <a:xfrm>
                <a:off x="54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2" name="Rectangle 69"/>
              <p:cNvSpPr>
                <a:spLocks noChangeArrowheads="1"/>
              </p:cNvSpPr>
              <p:nvPr/>
            </p:nvSpPr>
            <p:spPr bwMode="auto">
              <a:xfrm>
                <a:off x="5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3" name="Rectangle 70"/>
              <p:cNvSpPr>
                <a:spLocks noChangeArrowheads="1"/>
              </p:cNvSpPr>
              <p:nvPr/>
            </p:nvSpPr>
            <p:spPr bwMode="auto">
              <a:xfrm>
                <a:off x="5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0" name="Rectangle 71"/>
              <p:cNvSpPr>
                <a:spLocks noChangeArrowheads="1"/>
              </p:cNvSpPr>
              <p:nvPr/>
            </p:nvSpPr>
            <p:spPr bwMode="auto">
              <a:xfrm>
                <a:off x="59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1" name="Rectangle 72"/>
              <p:cNvSpPr>
                <a:spLocks noChangeArrowheads="1"/>
              </p:cNvSpPr>
              <p:nvPr/>
            </p:nvSpPr>
            <p:spPr bwMode="auto">
              <a:xfrm>
                <a:off x="62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2" name="Rectangle 73"/>
              <p:cNvSpPr>
                <a:spLocks noChangeArrowheads="1"/>
              </p:cNvSpPr>
              <p:nvPr/>
            </p:nvSpPr>
            <p:spPr bwMode="auto">
              <a:xfrm>
                <a:off x="6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3" name="Rectangle 74"/>
              <p:cNvSpPr>
                <a:spLocks noChangeArrowheads="1"/>
              </p:cNvSpPr>
              <p:nvPr/>
            </p:nvSpPr>
            <p:spPr bwMode="auto">
              <a:xfrm>
                <a:off x="66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4" name="Rectangle 75"/>
              <p:cNvSpPr>
                <a:spLocks noChangeArrowheads="1"/>
              </p:cNvSpPr>
              <p:nvPr/>
            </p:nvSpPr>
            <p:spPr bwMode="auto">
              <a:xfrm>
                <a:off x="6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" name="Rectangle 76"/>
              <p:cNvSpPr>
                <a:spLocks noChangeArrowheads="1"/>
              </p:cNvSpPr>
              <p:nvPr/>
            </p:nvSpPr>
            <p:spPr bwMode="auto">
              <a:xfrm>
                <a:off x="71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6" name="Rectangle 77"/>
              <p:cNvSpPr>
                <a:spLocks noChangeArrowheads="1"/>
              </p:cNvSpPr>
              <p:nvPr/>
            </p:nvSpPr>
            <p:spPr bwMode="auto">
              <a:xfrm>
                <a:off x="72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7" name="Rectangle 78"/>
              <p:cNvSpPr>
                <a:spLocks noChangeArrowheads="1"/>
              </p:cNvSpPr>
              <p:nvPr/>
            </p:nvSpPr>
            <p:spPr bwMode="auto">
              <a:xfrm>
                <a:off x="75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8" name="Rectangle 79"/>
              <p:cNvSpPr>
                <a:spLocks noChangeArrowheads="1"/>
              </p:cNvSpPr>
              <p:nvPr/>
            </p:nvSpPr>
            <p:spPr bwMode="auto">
              <a:xfrm>
                <a:off x="75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9" name="Rectangle 80"/>
              <p:cNvSpPr>
                <a:spLocks noChangeArrowheads="1"/>
              </p:cNvSpPr>
              <p:nvPr/>
            </p:nvSpPr>
            <p:spPr bwMode="auto">
              <a:xfrm>
                <a:off x="78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0" name="Rectangle 81"/>
              <p:cNvSpPr>
                <a:spLocks noChangeArrowheads="1"/>
              </p:cNvSpPr>
              <p:nvPr/>
            </p:nvSpPr>
            <p:spPr bwMode="auto">
              <a:xfrm>
                <a:off x="83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2" name="Rectangle 82"/>
              <p:cNvSpPr>
                <a:spLocks noChangeArrowheads="1"/>
              </p:cNvSpPr>
              <p:nvPr/>
            </p:nvSpPr>
            <p:spPr bwMode="auto">
              <a:xfrm>
                <a:off x="8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3" name="Rectangle 83"/>
              <p:cNvSpPr>
                <a:spLocks noChangeArrowheads="1"/>
              </p:cNvSpPr>
              <p:nvPr/>
            </p:nvSpPr>
            <p:spPr bwMode="auto">
              <a:xfrm>
                <a:off x="8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4" name="Rectangle 84"/>
              <p:cNvSpPr>
                <a:spLocks noChangeArrowheads="1"/>
              </p:cNvSpPr>
              <p:nvPr/>
            </p:nvSpPr>
            <p:spPr bwMode="auto">
              <a:xfrm>
                <a:off x="9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5" name="Rectangle 85"/>
              <p:cNvSpPr>
                <a:spLocks noChangeArrowheads="1"/>
              </p:cNvSpPr>
              <p:nvPr/>
            </p:nvSpPr>
            <p:spPr bwMode="auto">
              <a:xfrm>
                <a:off x="9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6" name="Rectangle 86"/>
              <p:cNvSpPr>
                <a:spLocks noChangeArrowheads="1"/>
              </p:cNvSpPr>
              <p:nvPr/>
            </p:nvSpPr>
            <p:spPr bwMode="auto">
              <a:xfrm>
                <a:off x="9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7" name="Rectangle 87"/>
              <p:cNvSpPr>
                <a:spLocks noChangeArrowheads="1"/>
              </p:cNvSpPr>
              <p:nvPr/>
            </p:nvSpPr>
            <p:spPr bwMode="auto">
              <a:xfrm>
                <a:off x="97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8" name="Rectangle 88"/>
              <p:cNvSpPr>
                <a:spLocks noChangeArrowheads="1"/>
              </p:cNvSpPr>
              <p:nvPr/>
            </p:nvSpPr>
            <p:spPr bwMode="auto">
              <a:xfrm>
                <a:off x="9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9" name="Rectangle 89"/>
              <p:cNvSpPr>
                <a:spLocks noChangeArrowheads="1"/>
              </p:cNvSpPr>
              <p:nvPr/>
            </p:nvSpPr>
            <p:spPr bwMode="auto">
              <a:xfrm>
                <a:off x="10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0" name="Rectangle 90"/>
              <p:cNvSpPr>
                <a:spLocks noChangeArrowheads="1"/>
              </p:cNvSpPr>
              <p:nvPr/>
            </p:nvSpPr>
            <p:spPr bwMode="auto">
              <a:xfrm>
                <a:off x="104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1" name="Rectangle 91"/>
              <p:cNvSpPr>
                <a:spLocks noChangeArrowheads="1"/>
              </p:cNvSpPr>
              <p:nvPr/>
            </p:nvSpPr>
            <p:spPr bwMode="auto">
              <a:xfrm>
                <a:off x="10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2" name="Rectangle 92"/>
              <p:cNvSpPr>
                <a:spLocks noChangeArrowheads="1"/>
              </p:cNvSpPr>
              <p:nvPr/>
            </p:nvSpPr>
            <p:spPr bwMode="auto">
              <a:xfrm>
                <a:off x="10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" name="Rectangle 93"/>
              <p:cNvSpPr>
                <a:spLocks noChangeArrowheads="1"/>
              </p:cNvSpPr>
              <p:nvPr/>
            </p:nvSpPr>
            <p:spPr bwMode="auto">
              <a:xfrm>
                <a:off x="108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4" name="Rectangle 94"/>
              <p:cNvSpPr>
                <a:spLocks noChangeArrowheads="1"/>
              </p:cNvSpPr>
              <p:nvPr/>
            </p:nvSpPr>
            <p:spPr bwMode="auto">
              <a:xfrm>
                <a:off x="111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5" name="Rectangle 95"/>
              <p:cNvSpPr>
                <a:spLocks noChangeArrowheads="1"/>
              </p:cNvSpPr>
              <p:nvPr/>
            </p:nvSpPr>
            <p:spPr bwMode="auto">
              <a:xfrm>
                <a:off x="114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6" name="Rectangle 96"/>
              <p:cNvSpPr>
                <a:spLocks noChangeArrowheads="1"/>
              </p:cNvSpPr>
              <p:nvPr/>
            </p:nvSpPr>
            <p:spPr bwMode="auto">
              <a:xfrm>
                <a:off x="115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7" name="Rectangle 97"/>
              <p:cNvSpPr>
                <a:spLocks noChangeArrowheads="1"/>
              </p:cNvSpPr>
              <p:nvPr/>
            </p:nvSpPr>
            <p:spPr bwMode="auto">
              <a:xfrm>
                <a:off x="118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8" name="Rectangle 98"/>
              <p:cNvSpPr>
                <a:spLocks noChangeArrowheads="1"/>
              </p:cNvSpPr>
              <p:nvPr/>
            </p:nvSpPr>
            <p:spPr bwMode="auto">
              <a:xfrm>
                <a:off x="12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" name="Rectangle 99"/>
              <p:cNvSpPr>
                <a:spLocks noChangeArrowheads="1"/>
              </p:cNvSpPr>
              <p:nvPr/>
            </p:nvSpPr>
            <p:spPr bwMode="auto">
              <a:xfrm>
                <a:off x="130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0" name="Rectangle 100"/>
              <p:cNvSpPr>
                <a:spLocks noChangeArrowheads="1"/>
              </p:cNvSpPr>
              <p:nvPr/>
            </p:nvSpPr>
            <p:spPr bwMode="auto">
              <a:xfrm>
                <a:off x="131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1" name="Rectangle 101"/>
              <p:cNvSpPr>
                <a:spLocks noChangeArrowheads="1"/>
              </p:cNvSpPr>
              <p:nvPr/>
            </p:nvSpPr>
            <p:spPr bwMode="auto">
              <a:xfrm>
                <a:off x="13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88" name="Rectangle 102"/>
              <p:cNvSpPr>
                <a:spLocks noChangeArrowheads="1"/>
              </p:cNvSpPr>
              <p:nvPr/>
            </p:nvSpPr>
            <p:spPr bwMode="auto">
              <a:xfrm>
                <a:off x="136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89" name="Rectangle 103"/>
              <p:cNvSpPr>
                <a:spLocks noChangeArrowheads="1"/>
              </p:cNvSpPr>
              <p:nvPr/>
            </p:nvSpPr>
            <p:spPr bwMode="auto">
              <a:xfrm>
                <a:off x="137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90" name="Rectangle 104"/>
              <p:cNvSpPr>
                <a:spLocks noChangeArrowheads="1"/>
              </p:cNvSpPr>
              <p:nvPr/>
            </p:nvSpPr>
            <p:spPr bwMode="auto">
              <a:xfrm>
                <a:off x="140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91" name="Rectangle 105"/>
              <p:cNvSpPr>
                <a:spLocks noChangeArrowheads="1"/>
              </p:cNvSpPr>
              <p:nvPr/>
            </p:nvSpPr>
            <p:spPr bwMode="auto">
              <a:xfrm>
                <a:off x="143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3098" name="Rectangle 106"/>
              <p:cNvSpPr>
                <a:spLocks noChangeArrowheads="1"/>
              </p:cNvSpPr>
              <p:nvPr/>
            </p:nvSpPr>
            <p:spPr bwMode="auto">
              <a:xfrm>
                <a:off x="143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28" name="Rectangle 107"/>
              <p:cNvSpPr>
                <a:spLocks noChangeArrowheads="1"/>
              </p:cNvSpPr>
              <p:nvPr/>
            </p:nvSpPr>
            <p:spPr bwMode="auto">
              <a:xfrm>
                <a:off x="146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29" name="Rectangle 108"/>
              <p:cNvSpPr>
                <a:spLocks noChangeArrowheads="1"/>
              </p:cNvSpPr>
              <p:nvPr/>
            </p:nvSpPr>
            <p:spPr bwMode="auto">
              <a:xfrm>
                <a:off x="14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2" name="Rectangle 109"/>
              <p:cNvSpPr>
                <a:spLocks noChangeArrowheads="1"/>
              </p:cNvSpPr>
              <p:nvPr/>
            </p:nvSpPr>
            <p:spPr bwMode="auto">
              <a:xfrm>
                <a:off x="150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3" name="Rectangle 110"/>
              <p:cNvSpPr>
                <a:spLocks noChangeArrowheads="1"/>
              </p:cNvSpPr>
              <p:nvPr/>
            </p:nvSpPr>
            <p:spPr bwMode="auto">
              <a:xfrm>
                <a:off x="151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4" name="Rectangle 111"/>
              <p:cNvSpPr>
                <a:spLocks noChangeArrowheads="1"/>
              </p:cNvSpPr>
              <p:nvPr/>
            </p:nvSpPr>
            <p:spPr bwMode="auto">
              <a:xfrm>
                <a:off x="15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5" name="Rectangle 112"/>
              <p:cNvSpPr>
                <a:spLocks noChangeArrowheads="1"/>
              </p:cNvSpPr>
              <p:nvPr/>
            </p:nvSpPr>
            <p:spPr bwMode="auto">
              <a:xfrm>
                <a:off x="156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6" name="Rectangle 113"/>
              <p:cNvSpPr>
                <a:spLocks noChangeArrowheads="1"/>
              </p:cNvSpPr>
              <p:nvPr/>
            </p:nvSpPr>
            <p:spPr bwMode="auto">
              <a:xfrm>
                <a:off x="159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7" name="Rectangle 114"/>
              <p:cNvSpPr>
                <a:spLocks noChangeArrowheads="1"/>
              </p:cNvSpPr>
              <p:nvPr/>
            </p:nvSpPr>
            <p:spPr bwMode="auto">
              <a:xfrm>
                <a:off x="15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8" name="Rectangle 115"/>
              <p:cNvSpPr>
                <a:spLocks noChangeArrowheads="1"/>
              </p:cNvSpPr>
              <p:nvPr/>
            </p:nvSpPr>
            <p:spPr bwMode="auto">
              <a:xfrm>
                <a:off x="16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39" name="Rectangle 116"/>
              <p:cNvSpPr>
                <a:spLocks noChangeArrowheads="1"/>
              </p:cNvSpPr>
              <p:nvPr/>
            </p:nvSpPr>
            <p:spPr bwMode="auto">
              <a:xfrm>
                <a:off x="167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0" name="Rectangle 117"/>
              <p:cNvSpPr>
                <a:spLocks noChangeArrowheads="1"/>
              </p:cNvSpPr>
              <p:nvPr/>
            </p:nvSpPr>
            <p:spPr bwMode="auto">
              <a:xfrm>
                <a:off x="171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1" name="Rectangle 118"/>
              <p:cNvSpPr>
                <a:spLocks noChangeArrowheads="1"/>
              </p:cNvSpPr>
              <p:nvPr/>
            </p:nvSpPr>
            <p:spPr bwMode="auto">
              <a:xfrm>
                <a:off x="173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2" name="Rectangle 119"/>
              <p:cNvSpPr>
                <a:spLocks noChangeArrowheads="1"/>
              </p:cNvSpPr>
              <p:nvPr/>
            </p:nvSpPr>
            <p:spPr bwMode="auto">
              <a:xfrm>
                <a:off x="175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3" name="Rectangle 120"/>
              <p:cNvSpPr>
                <a:spLocks noChangeArrowheads="1"/>
              </p:cNvSpPr>
              <p:nvPr/>
            </p:nvSpPr>
            <p:spPr bwMode="auto">
              <a:xfrm>
                <a:off x="17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4" name="Rectangle 121"/>
              <p:cNvSpPr>
                <a:spLocks noChangeArrowheads="1"/>
              </p:cNvSpPr>
              <p:nvPr/>
            </p:nvSpPr>
            <p:spPr bwMode="auto">
              <a:xfrm>
                <a:off x="179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5" name="Rectangle 122"/>
              <p:cNvSpPr>
                <a:spLocks noChangeArrowheads="1"/>
              </p:cNvSpPr>
              <p:nvPr/>
            </p:nvSpPr>
            <p:spPr bwMode="auto">
              <a:xfrm>
                <a:off x="181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6" name="Rectangle 123"/>
              <p:cNvSpPr>
                <a:spLocks noChangeArrowheads="1"/>
              </p:cNvSpPr>
              <p:nvPr/>
            </p:nvSpPr>
            <p:spPr bwMode="auto">
              <a:xfrm>
                <a:off x="183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7" name="Rectangle 124"/>
              <p:cNvSpPr>
                <a:spLocks noChangeArrowheads="1"/>
              </p:cNvSpPr>
              <p:nvPr/>
            </p:nvSpPr>
            <p:spPr bwMode="auto">
              <a:xfrm>
                <a:off x="18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8" name="Rectangle 125"/>
              <p:cNvSpPr>
                <a:spLocks noChangeArrowheads="1"/>
              </p:cNvSpPr>
              <p:nvPr/>
            </p:nvSpPr>
            <p:spPr bwMode="auto">
              <a:xfrm>
                <a:off x="18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49" name="Rectangle 126"/>
              <p:cNvSpPr>
                <a:spLocks noChangeArrowheads="1"/>
              </p:cNvSpPr>
              <p:nvPr/>
            </p:nvSpPr>
            <p:spPr bwMode="auto">
              <a:xfrm>
                <a:off x="189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0" name="Rectangle 127"/>
              <p:cNvSpPr>
                <a:spLocks noChangeArrowheads="1"/>
              </p:cNvSpPr>
              <p:nvPr/>
            </p:nvSpPr>
            <p:spPr bwMode="auto">
              <a:xfrm>
                <a:off x="192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1" name="Rectangle 128"/>
              <p:cNvSpPr>
                <a:spLocks noChangeArrowheads="1"/>
              </p:cNvSpPr>
              <p:nvPr/>
            </p:nvSpPr>
            <p:spPr bwMode="auto">
              <a:xfrm>
                <a:off x="192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2" name="Rectangle 129"/>
              <p:cNvSpPr>
                <a:spLocks noChangeArrowheads="1"/>
              </p:cNvSpPr>
              <p:nvPr/>
            </p:nvSpPr>
            <p:spPr bwMode="auto">
              <a:xfrm>
                <a:off x="195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3" name="Rectangle 130"/>
              <p:cNvSpPr>
                <a:spLocks noChangeArrowheads="1"/>
              </p:cNvSpPr>
              <p:nvPr/>
            </p:nvSpPr>
            <p:spPr bwMode="auto">
              <a:xfrm>
                <a:off x="2055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4" name="Rectangle 131"/>
              <p:cNvSpPr>
                <a:spLocks noChangeArrowheads="1"/>
              </p:cNvSpPr>
              <p:nvPr/>
            </p:nvSpPr>
            <p:spPr bwMode="auto">
              <a:xfrm>
                <a:off x="21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5" name="Rectangle 132"/>
              <p:cNvSpPr>
                <a:spLocks noChangeArrowheads="1"/>
              </p:cNvSpPr>
              <p:nvPr/>
            </p:nvSpPr>
            <p:spPr bwMode="auto">
              <a:xfrm>
                <a:off x="21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6" name="Rectangle 133"/>
              <p:cNvSpPr>
                <a:spLocks noChangeArrowheads="1"/>
              </p:cNvSpPr>
              <p:nvPr/>
            </p:nvSpPr>
            <p:spPr bwMode="auto">
              <a:xfrm>
                <a:off x="21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7" name="Rectangle 134"/>
              <p:cNvSpPr>
                <a:spLocks noChangeArrowheads="1"/>
              </p:cNvSpPr>
              <p:nvPr/>
            </p:nvSpPr>
            <p:spPr bwMode="auto">
              <a:xfrm>
                <a:off x="22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8" name="Rectangle 135"/>
              <p:cNvSpPr>
                <a:spLocks noChangeArrowheads="1"/>
              </p:cNvSpPr>
              <p:nvPr/>
            </p:nvSpPr>
            <p:spPr bwMode="auto">
              <a:xfrm>
                <a:off x="22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59" name="Rectangle 136"/>
              <p:cNvSpPr>
                <a:spLocks noChangeArrowheads="1"/>
              </p:cNvSpPr>
              <p:nvPr/>
            </p:nvSpPr>
            <p:spPr bwMode="auto">
              <a:xfrm>
                <a:off x="224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0" name="Rectangle 137"/>
              <p:cNvSpPr>
                <a:spLocks noChangeArrowheads="1"/>
              </p:cNvSpPr>
              <p:nvPr/>
            </p:nvSpPr>
            <p:spPr bwMode="auto">
              <a:xfrm>
                <a:off x="23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1" name="Rectangle 138"/>
              <p:cNvSpPr>
                <a:spLocks noChangeArrowheads="1"/>
              </p:cNvSpPr>
              <p:nvPr/>
            </p:nvSpPr>
            <p:spPr bwMode="auto">
              <a:xfrm>
                <a:off x="236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2" name="Rectangle 139"/>
              <p:cNvSpPr>
                <a:spLocks noChangeArrowheads="1"/>
              </p:cNvSpPr>
              <p:nvPr/>
            </p:nvSpPr>
            <p:spPr bwMode="auto">
              <a:xfrm>
                <a:off x="237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3" name="Rectangle 140"/>
              <p:cNvSpPr>
                <a:spLocks noChangeArrowheads="1"/>
              </p:cNvSpPr>
              <p:nvPr/>
            </p:nvSpPr>
            <p:spPr bwMode="auto">
              <a:xfrm>
                <a:off x="248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4" name="Rectangle 141"/>
              <p:cNvSpPr>
                <a:spLocks noChangeArrowheads="1"/>
              </p:cNvSpPr>
              <p:nvPr/>
            </p:nvSpPr>
            <p:spPr bwMode="auto">
              <a:xfrm>
                <a:off x="249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5" name="Rectangle 142"/>
              <p:cNvSpPr>
                <a:spLocks noChangeArrowheads="1"/>
              </p:cNvSpPr>
              <p:nvPr/>
            </p:nvSpPr>
            <p:spPr bwMode="auto">
              <a:xfrm>
                <a:off x="25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6" name="Rectangle 143"/>
              <p:cNvSpPr>
                <a:spLocks noChangeArrowheads="1"/>
              </p:cNvSpPr>
              <p:nvPr/>
            </p:nvSpPr>
            <p:spPr bwMode="auto">
              <a:xfrm>
                <a:off x="26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7" name="Rectangle 144"/>
              <p:cNvSpPr>
                <a:spLocks noChangeArrowheads="1"/>
              </p:cNvSpPr>
              <p:nvPr/>
            </p:nvSpPr>
            <p:spPr bwMode="auto">
              <a:xfrm>
                <a:off x="263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8" name="Rectangle 145"/>
              <p:cNvSpPr>
                <a:spLocks noChangeArrowheads="1"/>
              </p:cNvSpPr>
              <p:nvPr/>
            </p:nvSpPr>
            <p:spPr bwMode="auto">
              <a:xfrm>
                <a:off x="265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69" name="Rectangle 146"/>
              <p:cNvSpPr>
                <a:spLocks noChangeArrowheads="1"/>
              </p:cNvSpPr>
              <p:nvPr/>
            </p:nvSpPr>
            <p:spPr bwMode="auto">
              <a:xfrm>
                <a:off x="27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0" name="Rectangle 147"/>
              <p:cNvSpPr>
                <a:spLocks noChangeArrowheads="1"/>
              </p:cNvSpPr>
              <p:nvPr/>
            </p:nvSpPr>
            <p:spPr bwMode="auto">
              <a:xfrm>
                <a:off x="276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1" name="Rectangle 148"/>
              <p:cNvSpPr>
                <a:spLocks noChangeArrowheads="1"/>
              </p:cNvSpPr>
              <p:nvPr/>
            </p:nvSpPr>
            <p:spPr bwMode="auto">
              <a:xfrm>
                <a:off x="278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2" name="Rectangle 149"/>
              <p:cNvSpPr>
                <a:spLocks noChangeArrowheads="1"/>
              </p:cNvSpPr>
              <p:nvPr/>
            </p:nvSpPr>
            <p:spPr bwMode="auto">
              <a:xfrm>
                <a:off x="288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3" name="Rectangle 150"/>
              <p:cNvSpPr>
                <a:spLocks noChangeArrowheads="1"/>
              </p:cNvSpPr>
              <p:nvPr/>
            </p:nvSpPr>
            <p:spPr bwMode="auto">
              <a:xfrm>
                <a:off x="290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4" name="Rectangle 151"/>
              <p:cNvSpPr>
                <a:spLocks noChangeArrowheads="1"/>
              </p:cNvSpPr>
              <p:nvPr/>
            </p:nvSpPr>
            <p:spPr bwMode="auto">
              <a:xfrm>
                <a:off x="292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5" name="Rectangle 152"/>
              <p:cNvSpPr>
                <a:spLocks noChangeArrowheads="1"/>
              </p:cNvSpPr>
              <p:nvPr/>
            </p:nvSpPr>
            <p:spPr bwMode="auto">
              <a:xfrm>
                <a:off x="303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6" name="Rectangle 153"/>
              <p:cNvSpPr>
                <a:spLocks noChangeArrowheads="1"/>
              </p:cNvSpPr>
              <p:nvPr/>
            </p:nvSpPr>
            <p:spPr bwMode="auto">
              <a:xfrm>
                <a:off x="305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7" name="Rectangle 154"/>
              <p:cNvSpPr>
                <a:spLocks noChangeArrowheads="1"/>
              </p:cNvSpPr>
              <p:nvPr/>
            </p:nvSpPr>
            <p:spPr bwMode="auto">
              <a:xfrm>
                <a:off x="308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8" name="Rectangle 155"/>
              <p:cNvSpPr>
                <a:spLocks noChangeArrowheads="1"/>
              </p:cNvSpPr>
              <p:nvPr/>
            </p:nvSpPr>
            <p:spPr bwMode="auto">
              <a:xfrm>
                <a:off x="308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79" name="Rectangle 156"/>
              <p:cNvSpPr>
                <a:spLocks noChangeArrowheads="1"/>
              </p:cNvSpPr>
              <p:nvPr/>
            </p:nvSpPr>
            <p:spPr bwMode="auto">
              <a:xfrm>
                <a:off x="31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0" name="Rectangle 157"/>
              <p:cNvSpPr>
                <a:spLocks noChangeArrowheads="1"/>
              </p:cNvSpPr>
              <p:nvPr/>
            </p:nvSpPr>
            <p:spPr bwMode="auto">
              <a:xfrm>
                <a:off x="31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1" name="Rectangle 158"/>
              <p:cNvSpPr>
                <a:spLocks noChangeArrowheads="1"/>
              </p:cNvSpPr>
              <p:nvPr/>
            </p:nvSpPr>
            <p:spPr bwMode="auto">
              <a:xfrm>
                <a:off x="315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2" name="Rectangle 159"/>
              <p:cNvSpPr>
                <a:spLocks noChangeArrowheads="1"/>
              </p:cNvSpPr>
              <p:nvPr/>
            </p:nvSpPr>
            <p:spPr bwMode="auto">
              <a:xfrm>
                <a:off x="316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3" name="Rectangle 160"/>
              <p:cNvSpPr>
                <a:spLocks noChangeArrowheads="1"/>
              </p:cNvSpPr>
              <p:nvPr/>
            </p:nvSpPr>
            <p:spPr bwMode="auto">
              <a:xfrm>
                <a:off x="320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4" name="Rectangle 161"/>
              <p:cNvSpPr>
                <a:spLocks noChangeArrowheads="1"/>
              </p:cNvSpPr>
              <p:nvPr/>
            </p:nvSpPr>
            <p:spPr bwMode="auto">
              <a:xfrm>
                <a:off x="32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5" name="Rectangle 162"/>
              <p:cNvSpPr>
                <a:spLocks noChangeArrowheads="1"/>
              </p:cNvSpPr>
              <p:nvPr/>
            </p:nvSpPr>
            <p:spPr bwMode="auto">
              <a:xfrm>
                <a:off x="3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6" name="Rectangle 163"/>
              <p:cNvSpPr>
                <a:spLocks noChangeArrowheads="1"/>
              </p:cNvSpPr>
              <p:nvPr/>
            </p:nvSpPr>
            <p:spPr bwMode="auto">
              <a:xfrm>
                <a:off x="3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7" name="Rectangle 164"/>
              <p:cNvSpPr>
                <a:spLocks noChangeArrowheads="1"/>
              </p:cNvSpPr>
              <p:nvPr/>
            </p:nvSpPr>
            <p:spPr bwMode="auto">
              <a:xfrm>
                <a:off x="33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8" name="Rectangle 165"/>
              <p:cNvSpPr>
                <a:spLocks noChangeArrowheads="1"/>
              </p:cNvSpPr>
              <p:nvPr/>
            </p:nvSpPr>
            <p:spPr bwMode="auto">
              <a:xfrm>
                <a:off x="33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89" name="Rectangle 166"/>
              <p:cNvSpPr>
                <a:spLocks noChangeArrowheads="1"/>
              </p:cNvSpPr>
              <p:nvPr/>
            </p:nvSpPr>
            <p:spPr bwMode="auto">
              <a:xfrm>
                <a:off x="33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0" name="Rectangle 167"/>
              <p:cNvSpPr>
                <a:spLocks noChangeArrowheads="1"/>
              </p:cNvSpPr>
              <p:nvPr/>
            </p:nvSpPr>
            <p:spPr bwMode="auto">
              <a:xfrm>
                <a:off x="33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1" name="Rectangle 168"/>
              <p:cNvSpPr>
                <a:spLocks noChangeArrowheads="1"/>
              </p:cNvSpPr>
              <p:nvPr/>
            </p:nvSpPr>
            <p:spPr bwMode="auto">
              <a:xfrm>
                <a:off x="34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2" name="Rectangle 169"/>
              <p:cNvSpPr>
                <a:spLocks noChangeArrowheads="1"/>
              </p:cNvSpPr>
              <p:nvPr/>
            </p:nvSpPr>
            <p:spPr bwMode="auto">
              <a:xfrm>
                <a:off x="34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3" name="Rectangle 170"/>
              <p:cNvSpPr>
                <a:spLocks noChangeArrowheads="1"/>
              </p:cNvSpPr>
              <p:nvPr/>
            </p:nvSpPr>
            <p:spPr bwMode="auto">
              <a:xfrm>
                <a:off x="34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4" name="Rectangle 171"/>
              <p:cNvSpPr>
                <a:spLocks noChangeArrowheads="1"/>
              </p:cNvSpPr>
              <p:nvPr/>
            </p:nvSpPr>
            <p:spPr bwMode="auto">
              <a:xfrm>
                <a:off x="34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5" name="Rectangle 172"/>
              <p:cNvSpPr>
                <a:spLocks noChangeArrowheads="1"/>
              </p:cNvSpPr>
              <p:nvPr/>
            </p:nvSpPr>
            <p:spPr bwMode="auto">
              <a:xfrm>
                <a:off x="348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6" name="Rectangle 173"/>
              <p:cNvSpPr>
                <a:spLocks noChangeArrowheads="1"/>
              </p:cNvSpPr>
              <p:nvPr/>
            </p:nvSpPr>
            <p:spPr bwMode="auto">
              <a:xfrm>
                <a:off x="35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7" name="Rectangle 174"/>
              <p:cNvSpPr>
                <a:spLocks noChangeArrowheads="1"/>
              </p:cNvSpPr>
              <p:nvPr/>
            </p:nvSpPr>
            <p:spPr bwMode="auto">
              <a:xfrm>
                <a:off x="353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8" name="Rectangle 175"/>
              <p:cNvSpPr>
                <a:spLocks noChangeArrowheads="1"/>
              </p:cNvSpPr>
              <p:nvPr/>
            </p:nvSpPr>
            <p:spPr bwMode="auto">
              <a:xfrm>
                <a:off x="356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399" name="Rectangle 176"/>
              <p:cNvSpPr>
                <a:spLocks noChangeArrowheads="1"/>
              </p:cNvSpPr>
              <p:nvPr/>
            </p:nvSpPr>
            <p:spPr bwMode="auto">
              <a:xfrm>
                <a:off x="356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0" name="Rectangle 177"/>
              <p:cNvSpPr>
                <a:spLocks noChangeArrowheads="1"/>
              </p:cNvSpPr>
              <p:nvPr/>
            </p:nvSpPr>
            <p:spPr bwMode="auto">
              <a:xfrm>
                <a:off x="36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1" name="Rectangle 178"/>
              <p:cNvSpPr>
                <a:spLocks noChangeArrowheads="1"/>
              </p:cNvSpPr>
              <p:nvPr/>
            </p:nvSpPr>
            <p:spPr bwMode="auto">
              <a:xfrm>
                <a:off x="363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2" name="Rectangle 179"/>
              <p:cNvSpPr>
                <a:spLocks noChangeArrowheads="1"/>
              </p:cNvSpPr>
              <p:nvPr/>
            </p:nvSpPr>
            <p:spPr bwMode="auto">
              <a:xfrm>
                <a:off x="36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3" name="Rectangle 180"/>
              <p:cNvSpPr>
                <a:spLocks noChangeArrowheads="1"/>
              </p:cNvSpPr>
              <p:nvPr/>
            </p:nvSpPr>
            <p:spPr bwMode="auto">
              <a:xfrm>
                <a:off x="36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4" name="Rectangle 181"/>
              <p:cNvSpPr>
                <a:spLocks noChangeArrowheads="1"/>
              </p:cNvSpPr>
              <p:nvPr/>
            </p:nvSpPr>
            <p:spPr bwMode="auto">
              <a:xfrm>
                <a:off x="372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5" name="Rectangle 182"/>
              <p:cNvSpPr>
                <a:spLocks noChangeArrowheads="1"/>
              </p:cNvSpPr>
              <p:nvPr/>
            </p:nvSpPr>
            <p:spPr bwMode="auto">
              <a:xfrm>
                <a:off x="373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6" name="Rectangle 183"/>
              <p:cNvSpPr>
                <a:spLocks noChangeArrowheads="1"/>
              </p:cNvSpPr>
              <p:nvPr/>
            </p:nvSpPr>
            <p:spPr bwMode="auto">
              <a:xfrm>
                <a:off x="376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7" name="Rectangle 184"/>
              <p:cNvSpPr>
                <a:spLocks noChangeArrowheads="1"/>
              </p:cNvSpPr>
              <p:nvPr/>
            </p:nvSpPr>
            <p:spPr bwMode="auto">
              <a:xfrm>
                <a:off x="378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8" name="Rectangle 185"/>
              <p:cNvSpPr>
                <a:spLocks noChangeArrowheads="1"/>
              </p:cNvSpPr>
              <p:nvPr/>
            </p:nvSpPr>
            <p:spPr bwMode="auto">
              <a:xfrm>
                <a:off x="380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09" name="Rectangle 186"/>
              <p:cNvSpPr>
                <a:spLocks noChangeArrowheads="1"/>
              </p:cNvSpPr>
              <p:nvPr/>
            </p:nvSpPr>
            <p:spPr bwMode="auto">
              <a:xfrm>
                <a:off x="381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0" name="Rectangle 187"/>
              <p:cNvSpPr>
                <a:spLocks noChangeArrowheads="1"/>
              </p:cNvSpPr>
              <p:nvPr/>
            </p:nvSpPr>
            <p:spPr bwMode="auto">
              <a:xfrm>
                <a:off x="38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1" name="Rectangle 188"/>
              <p:cNvSpPr>
                <a:spLocks noChangeArrowheads="1"/>
              </p:cNvSpPr>
              <p:nvPr/>
            </p:nvSpPr>
            <p:spPr bwMode="auto">
              <a:xfrm>
                <a:off x="386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2" name="Rectangle 189"/>
              <p:cNvSpPr>
                <a:spLocks noChangeArrowheads="1"/>
              </p:cNvSpPr>
              <p:nvPr/>
            </p:nvSpPr>
            <p:spPr bwMode="auto">
              <a:xfrm>
                <a:off x="38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3" name="Rectangle 190"/>
              <p:cNvSpPr>
                <a:spLocks noChangeArrowheads="1"/>
              </p:cNvSpPr>
              <p:nvPr/>
            </p:nvSpPr>
            <p:spPr bwMode="auto">
              <a:xfrm>
                <a:off x="389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4" name="Rectangle 191"/>
              <p:cNvSpPr>
                <a:spLocks noChangeArrowheads="1"/>
              </p:cNvSpPr>
              <p:nvPr/>
            </p:nvSpPr>
            <p:spPr bwMode="auto">
              <a:xfrm>
                <a:off x="393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5" name="Rectangle 192"/>
              <p:cNvSpPr>
                <a:spLocks noChangeArrowheads="1"/>
              </p:cNvSpPr>
              <p:nvPr/>
            </p:nvSpPr>
            <p:spPr bwMode="auto">
              <a:xfrm>
                <a:off x="39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6" name="Rectangle 193"/>
              <p:cNvSpPr>
                <a:spLocks noChangeArrowheads="1"/>
              </p:cNvSpPr>
              <p:nvPr/>
            </p:nvSpPr>
            <p:spPr bwMode="auto">
              <a:xfrm>
                <a:off x="397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7" name="Rectangle 194"/>
              <p:cNvSpPr>
                <a:spLocks noChangeArrowheads="1"/>
              </p:cNvSpPr>
              <p:nvPr/>
            </p:nvSpPr>
            <p:spPr bwMode="auto">
              <a:xfrm>
                <a:off x="398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8" name="Rectangle 195"/>
              <p:cNvSpPr>
                <a:spLocks noChangeArrowheads="1"/>
              </p:cNvSpPr>
              <p:nvPr/>
            </p:nvSpPr>
            <p:spPr bwMode="auto">
              <a:xfrm>
                <a:off x="401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19" name="Rectangle 196"/>
              <p:cNvSpPr>
                <a:spLocks noChangeArrowheads="1"/>
              </p:cNvSpPr>
              <p:nvPr/>
            </p:nvSpPr>
            <p:spPr bwMode="auto">
              <a:xfrm>
                <a:off x="405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0" name="Rectangle 197"/>
              <p:cNvSpPr>
                <a:spLocks noChangeArrowheads="1"/>
              </p:cNvSpPr>
              <p:nvPr/>
            </p:nvSpPr>
            <p:spPr bwMode="auto">
              <a:xfrm>
                <a:off x="409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1" name="Rectangle 198"/>
              <p:cNvSpPr>
                <a:spLocks noChangeArrowheads="1"/>
              </p:cNvSpPr>
              <p:nvPr/>
            </p:nvSpPr>
            <p:spPr bwMode="auto">
              <a:xfrm>
                <a:off x="4113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2" name="Rectangle 199"/>
              <p:cNvSpPr>
                <a:spLocks noChangeArrowheads="1"/>
              </p:cNvSpPr>
              <p:nvPr/>
            </p:nvSpPr>
            <p:spPr bwMode="auto">
              <a:xfrm>
                <a:off x="413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3" name="Rectangle 200"/>
              <p:cNvSpPr>
                <a:spLocks noChangeArrowheads="1"/>
              </p:cNvSpPr>
              <p:nvPr/>
            </p:nvSpPr>
            <p:spPr bwMode="auto">
              <a:xfrm>
                <a:off x="414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4" name="Rectangle 201"/>
              <p:cNvSpPr>
                <a:spLocks noChangeArrowheads="1"/>
              </p:cNvSpPr>
              <p:nvPr/>
            </p:nvSpPr>
            <p:spPr bwMode="auto">
              <a:xfrm>
                <a:off x="417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5" name="Rectangle 202"/>
              <p:cNvSpPr>
                <a:spLocks noChangeArrowheads="1"/>
              </p:cNvSpPr>
              <p:nvPr/>
            </p:nvSpPr>
            <p:spPr bwMode="auto">
              <a:xfrm>
                <a:off x="41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6" name="Rectangle 203"/>
              <p:cNvSpPr>
                <a:spLocks noChangeArrowheads="1"/>
              </p:cNvSpPr>
              <p:nvPr/>
            </p:nvSpPr>
            <p:spPr bwMode="auto">
              <a:xfrm>
                <a:off x="422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7" name="Rectangle 204"/>
              <p:cNvSpPr>
                <a:spLocks noChangeArrowheads="1"/>
              </p:cNvSpPr>
              <p:nvPr/>
            </p:nvSpPr>
            <p:spPr bwMode="auto">
              <a:xfrm>
                <a:off x="422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8" name="Rectangle 205"/>
              <p:cNvSpPr>
                <a:spLocks noChangeArrowheads="1"/>
              </p:cNvSpPr>
              <p:nvPr/>
            </p:nvSpPr>
            <p:spPr bwMode="auto">
              <a:xfrm>
                <a:off x="425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3429" name="Rectangle 206"/>
              <p:cNvSpPr>
                <a:spLocks noChangeArrowheads="1"/>
              </p:cNvSpPr>
              <p:nvPr/>
            </p:nvSpPr>
            <p:spPr bwMode="auto">
              <a:xfrm>
                <a:off x="42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Rectangle 208"/>
            <p:cNvSpPr>
              <a:spLocks noChangeArrowheads="1"/>
            </p:cNvSpPr>
            <p:nvPr/>
          </p:nvSpPr>
          <p:spPr bwMode="auto">
            <a:xfrm>
              <a:off x="4305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209"/>
            <p:cNvSpPr>
              <a:spLocks noChangeArrowheads="1"/>
            </p:cNvSpPr>
            <p:nvPr/>
          </p:nvSpPr>
          <p:spPr bwMode="auto">
            <a:xfrm>
              <a:off x="4311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210"/>
            <p:cNvSpPr>
              <a:spLocks noChangeArrowheads="1"/>
            </p:cNvSpPr>
            <p:nvPr/>
          </p:nvSpPr>
          <p:spPr bwMode="auto">
            <a:xfrm>
              <a:off x="43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211"/>
            <p:cNvSpPr>
              <a:spLocks noChangeArrowheads="1"/>
            </p:cNvSpPr>
            <p:nvPr/>
          </p:nvSpPr>
          <p:spPr bwMode="auto">
            <a:xfrm>
              <a:off x="435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212"/>
            <p:cNvSpPr>
              <a:spLocks noChangeArrowheads="1"/>
            </p:cNvSpPr>
            <p:nvPr/>
          </p:nvSpPr>
          <p:spPr bwMode="auto">
            <a:xfrm>
              <a:off x="438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213"/>
            <p:cNvSpPr>
              <a:spLocks noChangeArrowheads="1"/>
            </p:cNvSpPr>
            <p:nvPr/>
          </p:nvSpPr>
          <p:spPr bwMode="auto">
            <a:xfrm>
              <a:off x="438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214"/>
            <p:cNvSpPr>
              <a:spLocks noChangeArrowheads="1"/>
            </p:cNvSpPr>
            <p:nvPr/>
          </p:nvSpPr>
          <p:spPr bwMode="auto">
            <a:xfrm>
              <a:off x="4425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215"/>
            <p:cNvSpPr>
              <a:spLocks noChangeArrowheads="1"/>
            </p:cNvSpPr>
            <p:nvPr/>
          </p:nvSpPr>
          <p:spPr bwMode="auto">
            <a:xfrm>
              <a:off x="4497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216"/>
            <p:cNvSpPr>
              <a:spLocks noChangeArrowheads="1"/>
            </p:cNvSpPr>
            <p:nvPr/>
          </p:nvSpPr>
          <p:spPr bwMode="auto">
            <a:xfrm>
              <a:off x="450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217"/>
            <p:cNvSpPr>
              <a:spLocks noChangeArrowheads="1"/>
            </p:cNvSpPr>
            <p:nvPr/>
          </p:nvSpPr>
          <p:spPr bwMode="auto">
            <a:xfrm>
              <a:off x="4539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218"/>
            <p:cNvSpPr>
              <a:spLocks noChangeArrowheads="1"/>
            </p:cNvSpPr>
            <p:nvPr/>
          </p:nvSpPr>
          <p:spPr bwMode="auto">
            <a:xfrm>
              <a:off x="4545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219"/>
            <p:cNvSpPr>
              <a:spLocks noChangeArrowheads="1"/>
            </p:cNvSpPr>
            <p:nvPr/>
          </p:nvSpPr>
          <p:spPr bwMode="auto">
            <a:xfrm>
              <a:off x="457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20"/>
            <p:cNvSpPr>
              <a:spLocks noChangeArrowheads="1"/>
            </p:cNvSpPr>
            <p:nvPr/>
          </p:nvSpPr>
          <p:spPr bwMode="auto">
            <a:xfrm>
              <a:off x="4593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21"/>
            <p:cNvSpPr>
              <a:spLocks noChangeArrowheads="1"/>
            </p:cNvSpPr>
            <p:nvPr/>
          </p:nvSpPr>
          <p:spPr bwMode="auto">
            <a:xfrm>
              <a:off x="462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22"/>
            <p:cNvSpPr>
              <a:spLocks noChangeArrowheads="1"/>
            </p:cNvSpPr>
            <p:nvPr/>
          </p:nvSpPr>
          <p:spPr bwMode="auto">
            <a:xfrm>
              <a:off x="4629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23"/>
            <p:cNvSpPr>
              <a:spLocks noChangeArrowheads="1"/>
            </p:cNvSpPr>
            <p:nvPr/>
          </p:nvSpPr>
          <p:spPr bwMode="auto">
            <a:xfrm>
              <a:off x="465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24"/>
            <p:cNvSpPr>
              <a:spLocks noChangeArrowheads="1"/>
            </p:cNvSpPr>
            <p:nvPr/>
          </p:nvSpPr>
          <p:spPr bwMode="auto">
            <a:xfrm>
              <a:off x="477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25"/>
            <p:cNvSpPr>
              <a:spLocks noChangeArrowheads="1"/>
            </p:cNvSpPr>
            <p:nvPr/>
          </p:nvSpPr>
          <p:spPr bwMode="auto">
            <a:xfrm>
              <a:off x="478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26"/>
            <p:cNvSpPr>
              <a:spLocks noChangeArrowheads="1"/>
            </p:cNvSpPr>
            <p:nvPr/>
          </p:nvSpPr>
          <p:spPr bwMode="auto">
            <a:xfrm>
              <a:off x="480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27"/>
            <p:cNvSpPr>
              <a:spLocks noChangeArrowheads="1"/>
            </p:cNvSpPr>
            <p:nvPr/>
          </p:nvSpPr>
          <p:spPr bwMode="auto">
            <a:xfrm>
              <a:off x="490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28"/>
            <p:cNvSpPr>
              <a:spLocks noChangeArrowheads="1"/>
            </p:cNvSpPr>
            <p:nvPr/>
          </p:nvSpPr>
          <p:spPr bwMode="auto">
            <a:xfrm>
              <a:off x="492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29"/>
            <p:cNvSpPr>
              <a:spLocks noChangeArrowheads="1"/>
            </p:cNvSpPr>
            <p:nvPr/>
          </p:nvSpPr>
          <p:spPr bwMode="auto">
            <a:xfrm>
              <a:off x="49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30"/>
            <p:cNvSpPr>
              <a:spLocks noChangeArrowheads="1"/>
            </p:cNvSpPr>
            <p:nvPr/>
          </p:nvSpPr>
          <p:spPr bwMode="auto">
            <a:xfrm>
              <a:off x="504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31"/>
            <p:cNvSpPr>
              <a:spLocks noChangeArrowheads="1"/>
            </p:cNvSpPr>
            <p:nvPr/>
          </p:nvSpPr>
          <p:spPr bwMode="auto">
            <a:xfrm>
              <a:off x="506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0" name="Rectangle 232"/>
            <p:cNvSpPr>
              <a:spLocks noChangeArrowheads="1"/>
            </p:cNvSpPr>
            <p:nvPr/>
          </p:nvSpPr>
          <p:spPr bwMode="auto">
            <a:xfrm>
              <a:off x="507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1" name="Rectangle 233"/>
            <p:cNvSpPr>
              <a:spLocks noChangeArrowheads="1"/>
            </p:cNvSpPr>
            <p:nvPr/>
          </p:nvSpPr>
          <p:spPr bwMode="auto">
            <a:xfrm>
              <a:off x="518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2" name="Rectangle 234"/>
            <p:cNvSpPr>
              <a:spLocks noChangeArrowheads="1"/>
            </p:cNvSpPr>
            <p:nvPr/>
          </p:nvSpPr>
          <p:spPr bwMode="auto">
            <a:xfrm>
              <a:off x="519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3" name="Rectangle 235"/>
            <p:cNvSpPr>
              <a:spLocks noChangeArrowheads="1"/>
            </p:cNvSpPr>
            <p:nvPr/>
          </p:nvSpPr>
          <p:spPr bwMode="auto">
            <a:xfrm>
              <a:off x="521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4" name="Rectangle 236"/>
            <p:cNvSpPr>
              <a:spLocks noChangeArrowheads="1"/>
            </p:cNvSpPr>
            <p:nvPr/>
          </p:nvSpPr>
          <p:spPr bwMode="auto">
            <a:xfrm>
              <a:off x="531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6" name="Rectangle 237"/>
            <p:cNvSpPr>
              <a:spLocks noChangeArrowheads="1"/>
            </p:cNvSpPr>
            <p:nvPr/>
          </p:nvSpPr>
          <p:spPr bwMode="auto">
            <a:xfrm>
              <a:off x="533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7" name="Rectangle 238"/>
            <p:cNvSpPr>
              <a:spLocks noChangeArrowheads="1"/>
            </p:cNvSpPr>
            <p:nvPr/>
          </p:nvSpPr>
          <p:spPr bwMode="auto">
            <a:xfrm>
              <a:off x="534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8" name="Rectangle 239"/>
            <p:cNvSpPr>
              <a:spLocks noChangeArrowheads="1"/>
            </p:cNvSpPr>
            <p:nvPr/>
          </p:nvSpPr>
          <p:spPr bwMode="auto">
            <a:xfrm>
              <a:off x="545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359" name="Rectangle 240"/>
            <p:cNvSpPr>
              <a:spLocks noChangeArrowheads="1"/>
            </p:cNvSpPr>
            <p:nvPr/>
          </p:nvSpPr>
          <p:spPr bwMode="auto">
            <a:xfrm>
              <a:off x="546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39" name="AutoShape 3"/>
          <p:cNvSpPr>
            <a:spLocks/>
          </p:cNvSpPr>
          <p:nvPr/>
        </p:nvSpPr>
        <p:spPr bwMode="auto">
          <a:xfrm rot="16200000" flipV="1">
            <a:off x="1906953" y="2571243"/>
            <a:ext cx="179540" cy="3083629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40" name="AutoShape 3"/>
          <p:cNvSpPr>
            <a:spLocks/>
          </p:cNvSpPr>
          <p:nvPr/>
        </p:nvSpPr>
        <p:spPr bwMode="auto">
          <a:xfrm rot="16200000" flipV="1">
            <a:off x="6026122" y="2832786"/>
            <a:ext cx="179540" cy="2560542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41" name="Text Box 9"/>
          <p:cNvSpPr txBox="1">
            <a:spLocks noChangeArrowheads="1"/>
          </p:cNvSpPr>
          <p:nvPr/>
        </p:nvSpPr>
        <p:spPr bwMode="auto">
          <a:xfrm>
            <a:off x="1356869" y="4211168"/>
            <a:ext cx="137204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Inj. Arc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2" name="Text Box 9"/>
          <p:cNvSpPr txBox="1">
            <a:spLocks noChangeArrowheads="1"/>
          </p:cNvSpPr>
          <p:nvPr/>
        </p:nvSpPr>
        <p:spPr bwMode="auto">
          <a:xfrm>
            <a:off x="7458039" y="4135757"/>
            <a:ext cx="121447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3" name="AutoShape 3"/>
          <p:cNvSpPr>
            <a:spLocks/>
          </p:cNvSpPr>
          <p:nvPr/>
        </p:nvSpPr>
        <p:spPr bwMode="auto">
          <a:xfrm rot="16200000" flipV="1">
            <a:off x="4094508" y="3472920"/>
            <a:ext cx="179540" cy="128027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44" name="AutoShape 3"/>
          <p:cNvSpPr>
            <a:spLocks/>
          </p:cNvSpPr>
          <p:nvPr/>
        </p:nvSpPr>
        <p:spPr bwMode="auto">
          <a:xfrm rot="16200000" flipV="1">
            <a:off x="7964989" y="3472919"/>
            <a:ext cx="179540" cy="128027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245" name="Text Box 9"/>
          <p:cNvSpPr txBox="1">
            <a:spLocks noChangeArrowheads="1"/>
          </p:cNvSpPr>
          <p:nvPr/>
        </p:nvSpPr>
        <p:spPr bwMode="auto">
          <a:xfrm>
            <a:off x="3621147" y="4211168"/>
            <a:ext cx="121447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6" name="Text Box 9"/>
          <p:cNvSpPr txBox="1">
            <a:spLocks noChangeArrowheads="1"/>
          </p:cNvSpPr>
          <p:nvPr/>
        </p:nvSpPr>
        <p:spPr bwMode="auto">
          <a:xfrm>
            <a:off x="5456737" y="4222731"/>
            <a:ext cx="1372044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Arc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16688"/>
              </p:ext>
            </p:extLst>
          </p:nvPr>
        </p:nvGraphicFramePr>
        <p:xfrm>
          <a:off x="3892229" y="1714578"/>
          <a:ext cx="104616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7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229" y="1714578"/>
                        <a:ext cx="1046162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344" name="Object 4733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49251"/>
              </p:ext>
            </p:extLst>
          </p:nvPr>
        </p:nvGraphicFramePr>
        <p:xfrm>
          <a:off x="3544888" y="5032375"/>
          <a:ext cx="15732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8" name="Equation" r:id="rId5" imgW="1307880" imgH="482400" progId="Equation.DSMT4">
                  <p:embed/>
                </p:oleObj>
              </mc:Choice>
              <mc:Fallback>
                <p:oleObj name="Equation" r:id="rId5" imgW="13078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032375"/>
                        <a:ext cx="15732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345" name="Object 4733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97987"/>
              </p:ext>
            </p:extLst>
          </p:nvPr>
        </p:nvGraphicFramePr>
        <p:xfrm>
          <a:off x="4005263" y="1970413"/>
          <a:ext cx="8255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429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1970413"/>
                        <a:ext cx="825500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" name="Text Box 40"/>
          <p:cNvSpPr txBox="1">
            <a:spLocks noChangeArrowheads="1"/>
          </p:cNvSpPr>
          <p:nvPr/>
        </p:nvSpPr>
        <p:spPr bwMode="auto">
          <a:xfrm>
            <a:off x="3378739" y="5019660"/>
            <a:ext cx="1988599" cy="536044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600"/>
              </a:spcBef>
            </a:pPr>
            <a:endParaRPr lang="en-US" sz="1200" b="1" dirty="0" err="1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600"/>
              </a:spcBef>
            </a:pPr>
            <a:endParaRPr lang="en-US" sz="1200" b="1" dirty="0" err="1" smtClean="0">
              <a:solidFill>
                <a:srgbClr val="80008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63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" name="Group 6"/>
          <p:cNvGrpSpPr>
            <a:grpSpLocks noChangeAspect="1"/>
          </p:cNvGrpSpPr>
          <p:nvPr/>
        </p:nvGrpSpPr>
        <p:grpSpPr bwMode="auto">
          <a:xfrm>
            <a:off x="772678" y="849134"/>
            <a:ext cx="7775312" cy="2362559"/>
            <a:chOff x="212" y="1213"/>
            <a:chExt cx="5371" cy="1632"/>
          </a:xfrm>
        </p:grpSpPr>
        <p:sp>
          <p:nvSpPr>
            <p:cNvPr id="289" name="AutoShape 5"/>
            <p:cNvSpPr>
              <a:spLocks noChangeAspect="1" noChangeArrowheads="1" noTextEdit="1"/>
            </p:cNvSpPr>
            <p:nvPr/>
          </p:nvSpPr>
          <p:spPr bwMode="auto">
            <a:xfrm>
              <a:off x="213" y="1213"/>
              <a:ext cx="5334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90" name="Group 207"/>
            <p:cNvGrpSpPr>
              <a:grpSpLocks/>
            </p:cNvGrpSpPr>
            <p:nvPr/>
          </p:nvGrpSpPr>
          <p:grpSpPr bwMode="auto">
            <a:xfrm>
              <a:off x="212" y="1213"/>
              <a:ext cx="5371" cy="1632"/>
              <a:chOff x="212" y="1213"/>
              <a:chExt cx="5371" cy="1632"/>
            </a:xfrm>
          </p:grpSpPr>
          <p:sp>
            <p:nvSpPr>
              <p:cNvPr id="583" name="Rectangle 7"/>
              <p:cNvSpPr>
                <a:spLocks noChangeArrowheads="1"/>
              </p:cNvSpPr>
              <p:nvPr/>
            </p:nvSpPr>
            <p:spPr bwMode="auto">
              <a:xfrm>
                <a:off x="213" y="1213"/>
                <a:ext cx="5334" cy="16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Rectangle 8"/>
              <p:cNvSpPr>
                <a:spLocks noChangeArrowheads="1"/>
              </p:cNvSpPr>
              <p:nvPr/>
            </p:nvSpPr>
            <p:spPr bwMode="auto">
              <a:xfrm>
                <a:off x="285" y="1357"/>
                <a:ext cx="5190" cy="133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Rectangle 9"/>
              <p:cNvSpPr>
                <a:spLocks noChangeArrowheads="1"/>
              </p:cNvSpPr>
              <p:nvPr/>
            </p:nvSpPr>
            <p:spPr bwMode="auto">
              <a:xfrm>
                <a:off x="5223" y="2707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75.08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6" name="Rectangle 10"/>
              <p:cNvSpPr>
                <a:spLocks noChangeArrowheads="1"/>
              </p:cNvSpPr>
              <p:nvPr/>
            </p:nvSpPr>
            <p:spPr bwMode="auto">
              <a:xfrm>
                <a:off x="285" y="2707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7" name="Rectangle 12"/>
              <p:cNvSpPr>
                <a:spLocks noChangeArrowheads="1"/>
              </p:cNvSpPr>
              <p:nvPr/>
            </p:nvSpPr>
            <p:spPr bwMode="auto">
              <a:xfrm>
                <a:off x="333" y="1291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8" name="Rectangle 13"/>
              <p:cNvSpPr>
                <a:spLocks noChangeArrowheads="1"/>
              </p:cNvSpPr>
              <p:nvPr/>
            </p:nvSpPr>
            <p:spPr bwMode="auto">
              <a:xfrm rot="16200000">
                <a:off x="203" y="1318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9" name="Rectangle 14"/>
              <p:cNvSpPr>
                <a:spLocks noChangeArrowheads="1"/>
              </p:cNvSpPr>
              <p:nvPr/>
            </p:nvSpPr>
            <p:spPr bwMode="auto">
              <a:xfrm rot="16200000">
                <a:off x="224" y="2611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0" name="Rectangle 15"/>
              <p:cNvSpPr>
                <a:spLocks noChangeArrowheads="1"/>
              </p:cNvSpPr>
              <p:nvPr/>
            </p:nvSpPr>
            <p:spPr bwMode="auto">
              <a:xfrm rot="16200000">
                <a:off x="5493" y="130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1" name="Rectangle 16"/>
              <p:cNvSpPr>
                <a:spLocks noChangeArrowheads="1"/>
              </p:cNvSpPr>
              <p:nvPr/>
            </p:nvSpPr>
            <p:spPr bwMode="auto">
              <a:xfrm rot="16200000">
                <a:off x="5481" y="2599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2" name="Rectangle 17"/>
              <p:cNvSpPr>
                <a:spLocks noChangeArrowheads="1"/>
              </p:cNvSpPr>
              <p:nvPr/>
            </p:nvSpPr>
            <p:spPr bwMode="auto">
              <a:xfrm rot="16200000">
                <a:off x="-10" y="1903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3" name="Rectangle 18"/>
              <p:cNvSpPr>
                <a:spLocks noChangeArrowheads="1"/>
              </p:cNvSpPr>
              <p:nvPr/>
            </p:nvSpPr>
            <p:spPr bwMode="auto">
              <a:xfrm rot="16200000">
                <a:off x="5277" y="1920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4" name="Line 19"/>
              <p:cNvSpPr>
                <a:spLocks noChangeShapeType="1"/>
              </p:cNvSpPr>
              <p:nvPr/>
            </p:nvSpPr>
            <p:spPr bwMode="auto">
              <a:xfrm flipH="1">
                <a:off x="5439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" name="Line 20"/>
              <p:cNvSpPr>
                <a:spLocks noChangeShapeType="1"/>
              </p:cNvSpPr>
              <p:nvPr/>
            </p:nvSpPr>
            <p:spPr bwMode="auto">
              <a:xfrm>
                <a:off x="285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" name="Line 21"/>
              <p:cNvSpPr>
                <a:spLocks noChangeShapeType="1"/>
              </p:cNvSpPr>
              <p:nvPr/>
            </p:nvSpPr>
            <p:spPr bwMode="auto">
              <a:xfrm flipV="1">
                <a:off x="80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" name="Line 22"/>
              <p:cNvSpPr>
                <a:spLocks noChangeShapeType="1"/>
              </p:cNvSpPr>
              <p:nvPr/>
            </p:nvSpPr>
            <p:spPr bwMode="auto">
              <a:xfrm>
                <a:off x="80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" name="Line 23"/>
              <p:cNvSpPr>
                <a:spLocks noChangeShapeType="1"/>
              </p:cNvSpPr>
              <p:nvPr/>
            </p:nvSpPr>
            <p:spPr bwMode="auto">
              <a:xfrm flipH="1">
                <a:off x="5439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" name="Line 24"/>
              <p:cNvSpPr>
                <a:spLocks noChangeShapeType="1"/>
              </p:cNvSpPr>
              <p:nvPr/>
            </p:nvSpPr>
            <p:spPr bwMode="auto">
              <a:xfrm>
                <a:off x="285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" name="Line 25"/>
              <p:cNvSpPr>
                <a:spLocks noChangeShapeType="1"/>
              </p:cNvSpPr>
              <p:nvPr/>
            </p:nvSpPr>
            <p:spPr bwMode="auto">
              <a:xfrm flipV="1">
                <a:off x="132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" name="Line 26"/>
              <p:cNvSpPr>
                <a:spLocks noChangeShapeType="1"/>
              </p:cNvSpPr>
              <p:nvPr/>
            </p:nvSpPr>
            <p:spPr bwMode="auto">
              <a:xfrm>
                <a:off x="132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" name="Line 27"/>
              <p:cNvSpPr>
                <a:spLocks noChangeShapeType="1"/>
              </p:cNvSpPr>
              <p:nvPr/>
            </p:nvSpPr>
            <p:spPr bwMode="auto">
              <a:xfrm flipH="1">
                <a:off x="5439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" name="Line 28"/>
              <p:cNvSpPr>
                <a:spLocks noChangeShapeType="1"/>
              </p:cNvSpPr>
              <p:nvPr/>
            </p:nvSpPr>
            <p:spPr bwMode="auto">
              <a:xfrm>
                <a:off x="285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4" name="Line 29"/>
              <p:cNvSpPr>
                <a:spLocks noChangeShapeType="1"/>
              </p:cNvSpPr>
              <p:nvPr/>
            </p:nvSpPr>
            <p:spPr bwMode="auto">
              <a:xfrm flipV="1">
                <a:off x="183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5" name="Line 30"/>
              <p:cNvSpPr>
                <a:spLocks noChangeShapeType="1"/>
              </p:cNvSpPr>
              <p:nvPr/>
            </p:nvSpPr>
            <p:spPr bwMode="auto">
              <a:xfrm>
                <a:off x="183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6" name="Line 31"/>
              <p:cNvSpPr>
                <a:spLocks noChangeShapeType="1"/>
              </p:cNvSpPr>
              <p:nvPr/>
            </p:nvSpPr>
            <p:spPr bwMode="auto">
              <a:xfrm flipH="1">
                <a:off x="5439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7" name="Line 32"/>
              <p:cNvSpPr>
                <a:spLocks noChangeShapeType="1"/>
              </p:cNvSpPr>
              <p:nvPr/>
            </p:nvSpPr>
            <p:spPr bwMode="auto">
              <a:xfrm>
                <a:off x="285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8" name="Line 33"/>
              <p:cNvSpPr>
                <a:spLocks noChangeShapeType="1"/>
              </p:cNvSpPr>
              <p:nvPr/>
            </p:nvSpPr>
            <p:spPr bwMode="auto">
              <a:xfrm flipV="1">
                <a:off x="236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9" name="Line 34"/>
              <p:cNvSpPr>
                <a:spLocks noChangeShapeType="1"/>
              </p:cNvSpPr>
              <p:nvPr/>
            </p:nvSpPr>
            <p:spPr bwMode="auto">
              <a:xfrm>
                <a:off x="236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0" name="Line 35"/>
              <p:cNvSpPr>
                <a:spLocks noChangeShapeType="1"/>
              </p:cNvSpPr>
              <p:nvPr/>
            </p:nvSpPr>
            <p:spPr bwMode="auto">
              <a:xfrm flipH="1">
                <a:off x="5439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1" name="Line 36"/>
              <p:cNvSpPr>
                <a:spLocks noChangeShapeType="1"/>
              </p:cNvSpPr>
              <p:nvPr/>
            </p:nvSpPr>
            <p:spPr bwMode="auto">
              <a:xfrm>
                <a:off x="285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2" name="Line 37"/>
              <p:cNvSpPr>
                <a:spLocks noChangeShapeType="1"/>
              </p:cNvSpPr>
              <p:nvPr/>
            </p:nvSpPr>
            <p:spPr bwMode="auto">
              <a:xfrm flipV="1">
                <a:off x="287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3" name="Line 38"/>
              <p:cNvSpPr>
                <a:spLocks noChangeShapeType="1"/>
              </p:cNvSpPr>
              <p:nvPr/>
            </p:nvSpPr>
            <p:spPr bwMode="auto">
              <a:xfrm>
                <a:off x="287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" name="Line 39"/>
              <p:cNvSpPr>
                <a:spLocks noChangeShapeType="1"/>
              </p:cNvSpPr>
              <p:nvPr/>
            </p:nvSpPr>
            <p:spPr bwMode="auto">
              <a:xfrm flipH="1">
                <a:off x="5439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" name="Line 40"/>
              <p:cNvSpPr>
                <a:spLocks noChangeShapeType="1"/>
              </p:cNvSpPr>
              <p:nvPr/>
            </p:nvSpPr>
            <p:spPr bwMode="auto">
              <a:xfrm>
                <a:off x="285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" name="Line 41"/>
              <p:cNvSpPr>
                <a:spLocks noChangeShapeType="1"/>
              </p:cNvSpPr>
              <p:nvPr/>
            </p:nvSpPr>
            <p:spPr bwMode="auto">
              <a:xfrm flipV="1">
                <a:off x="339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" name="Line 42"/>
              <p:cNvSpPr>
                <a:spLocks noChangeShapeType="1"/>
              </p:cNvSpPr>
              <p:nvPr/>
            </p:nvSpPr>
            <p:spPr bwMode="auto">
              <a:xfrm>
                <a:off x="339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" name="Line 43"/>
              <p:cNvSpPr>
                <a:spLocks noChangeShapeType="1"/>
              </p:cNvSpPr>
              <p:nvPr/>
            </p:nvSpPr>
            <p:spPr bwMode="auto">
              <a:xfrm flipH="1">
                <a:off x="5439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" name="Line 44"/>
              <p:cNvSpPr>
                <a:spLocks noChangeShapeType="1"/>
              </p:cNvSpPr>
              <p:nvPr/>
            </p:nvSpPr>
            <p:spPr bwMode="auto">
              <a:xfrm>
                <a:off x="285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0" name="Line 45"/>
              <p:cNvSpPr>
                <a:spLocks noChangeShapeType="1"/>
              </p:cNvSpPr>
              <p:nvPr/>
            </p:nvSpPr>
            <p:spPr bwMode="auto">
              <a:xfrm flipV="1">
                <a:off x="3915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1" name="Line 46"/>
              <p:cNvSpPr>
                <a:spLocks noChangeShapeType="1"/>
              </p:cNvSpPr>
              <p:nvPr/>
            </p:nvSpPr>
            <p:spPr bwMode="auto">
              <a:xfrm>
                <a:off x="3915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2" name="Line 47"/>
              <p:cNvSpPr>
                <a:spLocks noChangeShapeType="1"/>
              </p:cNvSpPr>
              <p:nvPr/>
            </p:nvSpPr>
            <p:spPr bwMode="auto">
              <a:xfrm flipH="1">
                <a:off x="5439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3" name="Line 48"/>
              <p:cNvSpPr>
                <a:spLocks noChangeShapeType="1"/>
              </p:cNvSpPr>
              <p:nvPr/>
            </p:nvSpPr>
            <p:spPr bwMode="auto">
              <a:xfrm>
                <a:off x="285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4" name="Line 49"/>
              <p:cNvSpPr>
                <a:spLocks noChangeShapeType="1"/>
              </p:cNvSpPr>
              <p:nvPr/>
            </p:nvSpPr>
            <p:spPr bwMode="auto">
              <a:xfrm flipV="1">
                <a:off x="443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5" name="Line 50"/>
              <p:cNvSpPr>
                <a:spLocks noChangeShapeType="1"/>
              </p:cNvSpPr>
              <p:nvPr/>
            </p:nvSpPr>
            <p:spPr bwMode="auto">
              <a:xfrm>
                <a:off x="443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6" name="Line 51"/>
              <p:cNvSpPr>
                <a:spLocks noChangeShapeType="1"/>
              </p:cNvSpPr>
              <p:nvPr/>
            </p:nvSpPr>
            <p:spPr bwMode="auto">
              <a:xfrm flipH="1">
                <a:off x="5439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7" name="Line 52"/>
              <p:cNvSpPr>
                <a:spLocks noChangeShapeType="1"/>
              </p:cNvSpPr>
              <p:nvPr/>
            </p:nvSpPr>
            <p:spPr bwMode="auto">
              <a:xfrm>
                <a:off x="285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8" name="Line 53"/>
              <p:cNvSpPr>
                <a:spLocks noChangeShapeType="1"/>
              </p:cNvSpPr>
              <p:nvPr/>
            </p:nvSpPr>
            <p:spPr bwMode="auto">
              <a:xfrm flipV="1">
                <a:off x="495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9" name="Line 54"/>
              <p:cNvSpPr>
                <a:spLocks noChangeShapeType="1"/>
              </p:cNvSpPr>
              <p:nvPr/>
            </p:nvSpPr>
            <p:spPr bwMode="auto">
              <a:xfrm>
                <a:off x="495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" name="Freeform 55"/>
              <p:cNvSpPr>
                <a:spLocks/>
              </p:cNvSpPr>
              <p:nvPr/>
            </p:nvSpPr>
            <p:spPr bwMode="auto">
              <a:xfrm>
                <a:off x="285" y="1855"/>
                <a:ext cx="5184" cy="828"/>
              </a:xfrm>
              <a:custGeom>
                <a:avLst/>
                <a:gdLst>
                  <a:gd name="T0" fmla="*/ 78 w 5184"/>
                  <a:gd name="T1" fmla="*/ 780 h 828"/>
                  <a:gd name="T2" fmla="*/ 162 w 5184"/>
                  <a:gd name="T3" fmla="*/ 216 h 828"/>
                  <a:gd name="T4" fmla="*/ 240 w 5184"/>
                  <a:gd name="T5" fmla="*/ 744 h 828"/>
                  <a:gd name="T6" fmla="*/ 324 w 5184"/>
                  <a:gd name="T7" fmla="*/ 486 h 828"/>
                  <a:gd name="T8" fmla="*/ 408 w 5184"/>
                  <a:gd name="T9" fmla="*/ 516 h 828"/>
                  <a:gd name="T10" fmla="*/ 486 w 5184"/>
                  <a:gd name="T11" fmla="*/ 288 h 828"/>
                  <a:gd name="T12" fmla="*/ 570 w 5184"/>
                  <a:gd name="T13" fmla="*/ 678 h 828"/>
                  <a:gd name="T14" fmla="*/ 654 w 5184"/>
                  <a:gd name="T15" fmla="*/ 444 h 828"/>
                  <a:gd name="T16" fmla="*/ 732 w 5184"/>
                  <a:gd name="T17" fmla="*/ 204 h 828"/>
                  <a:gd name="T18" fmla="*/ 816 w 5184"/>
                  <a:gd name="T19" fmla="*/ 504 h 828"/>
                  <a:gd name="T20" fmla="*/ 900 w 5184"/>
                  <a:gd name="T21" fmla="*/ 738 h 828"/>
                  <a:gd name="T22" fmla="*/ 978 w 5184"/>
                  <a:gd name="T23" fmla="*/ 696 h 828"/>
                  <a:gd name="T24" fmla="*/ 1062 w 5184"/>
                  <a:gd name="T25" fmla="*/ 720 h 828"/>
                  <a:gd name="T26" fmla="*/ 1146 w 5184"/>
                  <a:gd name="T27" fmla="*/ 390 h 828"/>
                  <a:gd name="T28" fmla="*/ 1224 w 5184"/>
                  <a:gd name="T29" fmla="*/ 324 h 828"/>
                  <a:gd name="T30" fmla="*/ 1308 w 5184"/>
                  <a:gd name="T31" fmla="*/ 378 h 828"/>
                  <a:gd name="T32" fmla="*/ 1392 w 5184"/>
                  <a:gd name="T33" fmla="*/ 828 h 828"/>
                  <a:gd name="T34" fmla="*/ 1476 w 5184"/>
                  <a:gd name="T35" fmla="*/ 402 h 828"/>
                  <a:gd name="T36" fmla="*/ 1554 w 5184"/>
                  <a:gd name="T37" fmla="*/ 462 h 828"/>
                  <a:gd name="T38" fmla="*/ 1638 w 5184"/>
                  <a:gd name="T39" fmla="*/ 624 h 828"/>
                  <a:gd name="T40" fmla="*/ 1716 w 5184"/>
                  <a:gd name="T41" fmla="*/ 660 h 828"/>
                  <a:gd name="T42" fmla="*/ 1800 w 5184"/>
                  <a:gd name="T43" fmla="*/ 432 h 828"/>
                  <a:gd name="T44" fmla="*/ 1884 w 5184"/>
                  <a:gd name="T45" fmla="*/ 750 h 828"/>
                  <a:gd name="T46" fmla="*/ 1968 w 5184"/>
                  <a:gd name="T47" fmla="*/ 468 h 828"/>
                  <a:gd name="T48" fmla="*/ 2046 w 5184"/>
                  <a:gd name="T49" fmla="*/ 402 h 828"/>
                  <a:gd name="T50" fmla="*/ 2130 w 5184"/>
                  <a:gd name="T51" fmla="*/ 438 h 828"/>
                  <a:gd name="T52" fmla="*/ 2208 w 5184"/>
                  <a:gd name="T53" fmla="*/ 486 h 828"/>
                  <a:gd name="T54" fmla="*/ 2292 w 5184"/>
                  <a:gd name="T55" fmla="*/ 438 h 828"/>
                  <a:gd name="T56" fmla="*/ 2376 w 5184"/>
                  <a:gd name="T57" fmla="*/ 420 h 828"/>
                  <a:gd name="T58" fmla="*/ 2460 w 5184"/>
                  <a:gd name="T59" fmla="*/ 432 h 828"/>
                  <a:gd name="T60" fmla="*/ 2538 w 5184"/>
                  <a:gd name="T61" fmla="*/ 438 h 828"/>
                  <a:gd name="T62" fmla="*/ 2622 w 5184"/>
                  <a:gd name="T63" fmla="*/ 468 h 828"/>
                  <a:gd name="T64" fmla="*/ 2706 w 5184"/>
                  <a:gd name="T65" fmla="*/ 636 h 828"/>
                  <a:gd name="T66" fmla="*/ 2784 w 5184"/>
                  <a:gd name="T67" fmla="*/ 672 h 828"/>
                  <a:gd name="T68" fmla="*/ 2868 w 5184"/>
                  <a:gd name="T69" fmla="*/ 618 h 828"/>
                  <a:gd name="T70" fmla="*/ 2952 w 5184"/>
                  <a:gd name="T71" fmla="*/ 660 h 828"/>
                  <a:gd name="T72" fmla="*/ 3030 w 5184"/>
                  <a:gd name="T73" fmla="*/ 654 h 828"/>
                  <a:gd name="T74" fmla="*/ 3114 w 5184"/>
                  <a:gd name="T75" fmla="*/ 624 h 828"/>
                  <a:gd name="T76" fmla="*/ 3198 w 5184"/>
                  <a:gd name="T77" fmla="*/ 420 h 828"/>
                  <a:gd name="T78" fmla="*/ 3276 w 5184"/>
                  <a:gd name="T79" fmla="*/ 444 h 828"/>
                  <a:gd name="T80" fmla="*/ 3360 w 5184"/>
                  <a:gd name="T81" fmla="*/ 828 h 828"/>
                  <a:gd name="T82" fmla="*/ 3444 w 5184"/>
                  <a:gd name="T83" fmla="*/ 390 h 828"/>
                  <a:gd name="T84" fmla="*/ 3522 w 5184"/>
                  <a:gd name="T85" fmla="*/ 414 h 828"/>
                  <a:gd name="T86" fmla="*/ 3606 w 5184"/>
                  <a:gd name="T87" fmla="*/ 402 h 828"/>
                  <a:gd name="T88" fmla="*/ 3690 w 5184"/>
                  <a:gd name="T89" fmla="*/ 408 h 828"/>
                  <a:gd name="T90" fmla="*/ 3768 w 5184"/>
                  <a:gd name="T91" fmla="*/ 828 h 828"/>
                  <a:gd name="T92" fmla="*/ 3852 w 5184"/>
                  <a:gd name="T93" fmla="*/ 420 h 828"/>
                  <a:gd name="T94" fmla="*/ 3936 w 5184"/>
                  <a:gd name="T95" fmla="*/ 438 h 828"/>
                  <a:gd name="T96" fmla="*/ 4014 w 5184"/>
                  <a:gd name="T97" fmla="*/ 594 h 828"/>
                  <a:gd name="T98" fmla="*/ 4098 w 5184"/>
                  <a:gd name="T99" fmla="*/ 678 h 828"/>
                  <a:gd name="T100" fmla="*/ 4182 w 5184"/>
                  <a:gd name="T101" fmla="*/ 630 h 828"/>
                  <a:gd name="T102" fmla="*/ 4260 w 5184"/>
                  <a:gd name="T103" fmla="*/ 648 h 828"/>
                  <a:gd name="T104" fmla="*/ 4344 w 5184"/>
                  <a:gd name="T105" fmla="*/ 654 h 828"/>
                  <a:gd name="T106" fmla="*/ 4428 w 5184"/>
                  <a:gd name="T107" fmla="*/ 648 h 828"/>
                  <a:gd name="T108" fmla="*/ 4506 w 5184"/>
                  <a:gd name="T109" fmla="*/ 474 h 828"/>
                  <a:gd name="T110" fmla="*/ 4590 w 5184"/>
                  <a:gd name="T111" fmla="*/ 438 h 828"/>
                  <a:gd name="T112" fmla="*/ 4674 w 5184"/>
                  <a:gd name="T113" fmla="*/ 426 h 828"/>
                  <a:gd name="T114" fmla="*/ 4752 w 5184"/>
                  <a:gd name="T115" fmla="*/ 426 h 828"/>
                  <a:gd name="T116" fmla="*/ 4836 w 5184"/>
                  <a:gd name="T117" fmla="*/ 438 h 828"/>
                  <a:gd name="T118" fmla="*/ 4920 w 5184"/>
                  <a:gd name="T119" fmla="*/ 510 h 828"/>
                  <a:gd name="T120" fmla="*/ 4998 w 5184"/>
                  <a:gd name="T121" fmla="*/ 438 h 828"/>
                  <a:gd name="T122" fmla="*/ 5082 w 5184"/>
                  <a:gd name="T123" fmla="*/ 390 h 828"/>
                  <a:gd name="T124" fmla="*/ 5166 w 5184"/>
                  <a:gd name="T125" fmla="*/ 468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28">
                    <a:moveTo>
                      <a:pt x="0" y="84"/>
                    </a:moveTo>
                    <a:lnTo>
                      <a:pt x="0" y="114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68"/>
                    </a:lnTo>
                    <a:lnTo>
                      <a:pt x="6" y="180"/>
                    </a:lnTo>
                    <a:lnTo>
                      <a:pt x="6" y="198"/>
                    </a:lnTo>
                    <a:lnTo>
                      <a:pt x="6" y="210"/>
                    </a:lnTo>
                    <a:lnTo>
                      <a:pt x="6" y="228"/>
                    </a:lnTo>
                    <a:lnTo>
                      <a:pt x="6" y="246"/>
                    </a:lnTo>
                    <a:lnTo>
                      <a:pt x="6" y="258"/>
                    </a:lnTo>
                    <a:lnTo>
                      <a:pt x="12" y="276"/>
                    </a:lnTo>
                    <a:lnTo>
                      <a:pt x="12" y="288"/>
                    </a:lnTo>
                    <a:lnTo>
                      <a:pt x="12" y="300"/>
                    </a:lnTo>
                    <a:lnTo>
                      <a:pt x="12" y="318"/>
                    </a:lnTo>
                    <a:lnTo>
                      <a:pt x="12" y="330"/>
                    </a:lnTo>
                    <a:lnTo>
                      <a:pt x="12" y="342"/>
                    </a:lnTo>
                    <a:lnTo>
                      <a:pt x="18" y="360"/>
                    </a:lnTo>
                    <a:lnTo>
                      <a:pt x="18" y="372"/>
                    </a:lnTo>
                    <a:lnTo>
                      <a:pt x="18" y="384"/>
                    </a:lnTo>
                    <a:lnTo>
                      <a:pt x="18" y="396"/>
                    </a:lnTo>
                    <a:lnTo>
                      <a:pt x="18" y="414"/>
                    </a:lnTo>
                    <a:lnTo>
                      <a:pt x="18" y="426"/>
                    </a:lnTo>
                    <a:lnTo>
                      <a:pt x="24" y="438"/>
                    </a:lnTo>
                    <a:lnTo>
                      <a:pt x="24" y="450"/>
                    </a:lnTo>
                    <a:lnTo>
                      <a:pt x="24" y="462"/>
                    </a:lnTo>
                    <a:lnTo>
                      <a:pt x="24" y="474"/>
                    </a:lnTo>
                    <a:lnTo>
                      <a:pt x="24" y="486"/>
                    </a:lnTo>
                    <a:lnTo>
                      <a:pt x="24" y="498"/>
                    </a:lnTo>
                    <a:lnTo>
                      <a:pt x="30" y="510"/>
                    </a:lnTo>
                    <a:lnTo>
                      <a:pt x="30" y="516"/>
                    </a:lnTo>
                    <a:lnTo>
                      <a:pt x="30" y="528"/>
                    </a:lnTo>
                    <a:lnTo>
                      <a:pt x="30" y="540"/>
                    </a:lnTo>
                    <a:lnTo>
                      <a:pt x="30" y="552"/>
                    </a:lnTo>
                    <a:lnTo>
                      <a:pt x="30" y="558"/>
                    </a:lnTo>
                    <a:lnTo>
                      <a:pt x="36" y="570"/>
                    </a:lnTo>
                    <a:lnTo>
                      <a:pt x="36" y="582"/>
                    </a:lnTo>
                    <a:lnTo>
                      <a:pt x="36" y="588"/>
                    </a:lnTo>
                    <a:lnTo>
                      <a:pt x="36" y="600"/>
                    </a:lnTo>
                    <a:lnTo>
                      <a:pt x="36" y="606"/>
                    </a:lnTo>
                    <a:lnTo>
                      <a:pt x="42" y="618"/>
                    </a:lnTo>
                    <a:lnTo>
                      <a:pt x="42" y="624"/>
                    </a:lnTo>
                    <a:lnTo>
                      <a:pt x="42" y="636"/>
                    </a:lnTo>
                    <a:lnTo>
                      <a:pt x="42" y="642"/>
                    </a:lnTo>
                    <a:lnTo>
                      <a:pt x="42" y="648"/>
                    </a:lnTo>
                    <a:lnTo>
                      <a:pt x="42" y="660"/>
                    </a:lnTo>
                    <a:lnTo>
                      <a:pt x="48" y="666"/>
                    </a:lnTo>
                    <a:lnTo>
                      <a:pt x="48" y="672"/>
                    </a:lnTo>
                    <a:lnTo>
                      <a:pt x="48" y="678"/>
                    </a:lnTo>
                    <a:lnTo>
                      <a:pt x="48" y="684"/>
                    </a:lnTo>
                    <a:lnTo>
                      <a:pt x="48" y="696"/>
                    </a:lnTo>
                    <a:lnTo>
                      <a:pt x="48" y="702"/>
                    </a:lnTo>
                    <a:lnTo>
                      <a:pt x="54" y="708"/>
                    </a:lnTo>
                    <a:lnTo>
                      <a:pt x="54" y="714"/>
                    </a:lnTo>
                    <a:lnTo>
                      <a:pt x="54" y="720"/>
                    </a:lnTo>
                    <a:lnTo>
                      <a:pt x="54" y="726"/>
                    </a:lnTo>
                    <a:lnTo>
                      <a:pt x="54" y="732"/>
                    </a:lnTo>
                    <a:lnTo>
                      <a:pt x="54" y="738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50"/>
                    </a:lnTo>
                    <a:lnTo>
                      <a:pt x="60" y="756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6" y="768"/>
                    </a:lnTo>
                    <a:lnTo>
                      <a:pt x="66" y="774"/>
                    </a:lnTo>
                    <a:lnTo>
                      <a:pt x="66" y="774"/>
                    </a:lnTo>
                    <a:lnTo>
                      <a:pt x="66" y="780"/>
                    </a:lnTo>
                    <a:lnTo>
                      <a:pt x="66" y="780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84" y="762"/>
                    </a:lnTo>
                    <a:lnTo>
                      <a:pt x="90" y="762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0" y="756"/>
                    </a:lnTo>
                    <a:lnTo>
                      <a:pt x="90" y="750"/>
                    </a:lnTo>
                    <a:lnTo>
                      <a:pt x="90" y="744"/>
                    </a:lnTo>
                    <a:lnTo>
                      <a:pt x="96" y="744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32"/>
                    </a:lnTo>
                    <a:lnTo>
                      <a:pt x="96" y="726"/>
                    </a:lnTo>
                    <a:lnTo>
                      <a:pt x="96" y="726"/>
                    </a:lnTo>
                    <a:lnTo>
                      <a:pt x="102" y="720"/>
                    </a:lnTo>
                    <a:lnTo>
                      <a:pt x="102" y="714"/>
                    </a:lnTo>
                    <a:lnTo>
                      <a:pt x="102" y="708"/>
                    </a:lnTo>
                    <a:lnTo>
                      <a:pt x="102" y="702"/>
                    </a:lnTo>
                    <a:lnTo>
                      <a:pt x="102" y="696"/>
                    </a:lnTo>
                    <a:lnTo>
                      <a:pt x="108" y="690"/>
                    </a:lnTo>
                    <a:lnTo>
                      <a:pt x="108" y="684"/>
                    </a:lnTo>
                    <a:lnTo>
                      <a:pt x="108" y="678"/>
                    </a:lnTo>
                    <a:lnTo>
                      <a:pt x="108" y="672"/>
                    </a:lnTo>
                    <a:lnTo>
                      <a:pt x="108" y="666"/>
                    </a:lnTo>
                    <a:lnTo>
                      <a:pt x="114" y="660"/>
                    </a:lnTo>
                    <a:lnTo>
                      <a:pt x="114" y="654"/>
                    </a:lnTo>
                    <a:lnTo>
                      <a:pt x="114" y="648"/>
                    </a:lnTo>
                    <a:lnTo>
                      <a:pt x="114" y="642"/>
                    </a:lnTo>
                    <a:lnTo>
                      <a:pt x="114" y="636"/>
                    </a:lnTo>
                    <a:lnTo>
                      <a:pt x="114" y="630"/>
                    </a:lnTo>
                    <a:lnTo>
                      <a:pt x="120" y="624"/>
                    </a:lnTo>
                    <a:lnTo>
                      <a:pt x="120" y="618"/>
                    </a:lnTo>
                    <a:lnTo>
                      <a:pt x="120" y="612"/>
                    </a:lnTo>
                    <a:lnTo>
                      <a:pt x="120" y="606"/>
                    </a:lnTo>
                    <a:lnTo>
                      <a:pt x="120" y="594"/>
                    </a:lnTo>
                    <a:lnTo>
                      <a:pt x="120" y="588"/>
                    </a:lnTo>
                    <a:lnTo>
                      <a:pt x="126" y="582"/>
                    </a:lnTo>
                    <a:lnTo>
                      <a:pt x="126" y="576"/>
                    </a:lnTo>
                    <a:lnTo>
                      <a:pt x="126" y="564"/>
                    </a:lnTo>
                    <a:lnTo>
                      <a:pt x="126" y="558"/>
                    </a:lnTo>
                    <a:lnTo>
                      <a:pt x="126" y="552"/>
                    </a:lnTo>
                    <a:lnTo>
                      <a:pt x="126" y="540"/>
                    </a:lnTo>
                    <a:lnTo>
                      <a:pt x="132" y="534"/>
                    </a:lnTo>
                    <a:lnTo>
                      <a:pt x="132" y="528"/>
                    </a:lnTo>
                    <a:lnTo>
                      <a:pt x="132" y="516"/>
                    </a:lnTo>
                    <a:lnTo>
                      <a:pt x="132" y="510"/>
                    </a:lnTo>
                    <a:lnTo>
                      <a:pt x="132" y="498"/>
                    </a:lnTo>
                    <a:lnTo>
                      <a:pt x="132" y="492"/>
                    </a:lnTo>
                    <a:lnTo>
                      <a:pt x="138" y="480"/>
                    </a:lnTo>
                    <a:lnTo>
                      <a:pt x="138" y="474"/>
                    </a:lnTo>
                    <a:lnTo>
                      <a:pt x="138" y="462"/>
                    </a:lnTo>
                    <a:lnTo>
                      <a:pt x="138" y="450"/>
                    </a:lnTo>
                    <a:lnTo>
                      <a:pt x="138" y="444"/>
                    </a:lnTo>
                    <a:lnTo>
                      <a:pt x="144" y="432"/>
                    </a:lnTo>
                    <a:lnTo>
                      <a:pt x="144" y="420"/>
                    </a:lnTo>
                    <a:lnTo>
                      <a:pt x="144" y="414"/>
                    </a:lnTo>
                    <a:lnTo>
                      <a:pt x="144" y="402"/>
                    </a:lnTo>
                    <a:lnTo>
                      <a:pt x="144" y="390"/>
                    </a:lnTo>
                    <a:lnTo>
                      <a:pt x="144" y="384"/>
                    </a:lnTo>
                    <a:lnTo>
                      <a:pt x="150" y="372"/>
                    </a:lnTo>
                    <a:lnTo>
                      <a:pt x="150" y="360"/>
                    </a:lnTo>
                    <a:lnTo>
                      <a:pt x="150" y="348"/>
                    </a:lnTo>
                    <a:lnTo>
                      <a:pt x="150" y="336"/>
                    </a:lnTo>
                    <a:lnTo>
                      <a:pt x="150" y="324"/>
                    </a:lnTo>
                    <a:lnTo>
                      <a:pt x="150" y="312"/>
                    </a:lnTo>
                    <a:lnTo>
                      <a:pt x="156" y="306"/>
                    </a:lnTo>
                    <a:lnTo>
                      <a:pt x="156" y="294"/>
                    </a:lnTo>
                    <a:lnTo>
                      <a:pt x="156" y="282"/>
                    </a:lnTo>
                    <a:lnTo>
                      <a:pt x="156" y="270"/>
                    </a:lnTo>
                    <a:lnTo>
                      <a:pt x="156" y="258"/>
                    </a:lnTo>
                    <a:lnTo>
                      <a:pt x="156" y="246"/>
                    </a:lnTo>
                    <a:lnTo>
                      <a:pt x="162" y="234"/>
                    </a:lnTo>
                    <a:lnTo>
                      <a:pt x="162" y="216"/>
                    </a:lnTo>
                    <a:lnTo>
                      <a:pt x="162" y="204"/>
                    </a:lnTo>
                    <a:lnTo>
                      <a:pt x="162" y="192"/>
                    </a:lnTo>
                    <a:lnTo>
                      <a:pt x="162" y="180"/>
                    </a:lnTo>
                    <a:lnTo>
                      <a:pt x="162" y="174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74"/>
                    </a:lnTo>
                    <a:lnTo>
                      <a:pt x="168" y="192"/>
                    </a:lnTo>
                    <a:lnTo>
                      <a:pt x="174" y="204"/>
                    </a:lnTo>
                    <a:lnTo>
                      <a:pt x="174" y="216"/>
                    </a:lnTo>
                    <a:lnTo>
                      <a:pt x="174" y="228"/>
                    </a:lnTo>
                    <a:lnTo>
                      <a:pt x="174" y="240"/>
                    </a:lnTo>
                    <a:lnTo>
                      <a:pt x="174" y="252"/>
                    </a:lnTo>
                    <a:lnTo>
                      <a:pt x="174" y="264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300"/>
                    </a:lnTo>
                    <a:lnTo>
                      <a:pt x="180" y="306"/>
                    </a:lnTo>
                    <a:lnTo>
                      <a:pt x="180" y="318"/>
                    </a:lnTo>
                    <a:lnTo>
                      <a:pt x="180" y="330"/>
                    </a:lnTo>
                    <a:lnTo>
                      <a:pt x="186" y="342"/>
                    </a:lnTo>
                    <a:lnTo>
                      <a:pt x="186" y="354"/>
                    </a:lnTo>
                    <a:lnTo>
                      <a:pt x="186" y="360"/>
                    </a:lnTo>
                    <a:lnTo>
                      <a:pt x="186" y="372"/>
                    </a:lnTo>
                    <a:lnTo>
                      <a:pt x="186" y="384"/>
                    </a:lnTo>
                    <a:lnTo>
                      <a:pt x="186" y="396"/>
                    </a:lnTo>
                    <a:lnTo>
                      <a:pt x="192" y="402"/>
                    </a:lnTo>
                    <a:lnTo>
                      <a:pt x="192" y="414"/>
                    </a:lnTo>
                    <a:lnTo>
                      <a:pt x="192" y="420"/>
                    </a:lnTo>
                    <a:lnTo>
                      <a:pt x="192" y="432"/>
                    </a:lnTo>
                    <a:lnTo>
                      <a:pt x="192" y="444"/>
                    </a:lnTo>
                    <a:lnTo>
                      <a:pt x="192" y="450"/>
                    </a:lnTo>
                    <a:lnTo>
                      <a:pt x="198" y="462"/>
                    </a:lnTo>
                    <a:lnTo>
                      <a:pt x="198" y="468"/>
                    </a:lnTo>
                    <a:lnTo>
                      <a:pt x="198" y="480"/>
                    </a:lnTo>
                    <a:lnTo>
                      <a:pt x="198" y="486"/>
                    </a:lnTo>
                    <a:lnTo>
                      <a:pt x="198" y="498"/>
                    </a:lnTo>
                    <a:lnTo>
                      <a:pt x="204" y="504"/>
                    </a:lnTo>
                    <a:lnTo>
                      <a:pt x="204" y="510"/>
                    </a:lnTo>
                    <a:lnTo>
                      <a:pt x="204" y="522"/>
                    </a:lnTo>
                    <a:lnTo>
                      <a:pt x="204" y="528"/>
                    </a:lnTo>
                    <a:lnTo>
                      <a:pt x="204" y="540"/>
                    </a:lnTo>
                    <a:lnTo>
                      <a:pt x="204" y="546"/>
                    </a:lnTo>
                    <a:lnTo>
                      <a:pt x="210" y="552"/>
                    </a:lnTo>
                    <a:lnTo>
                      <a:pt x="210" y="558"/>
                    </a:lnTo>
                    <a:lnTo>
                      <a:pt x="210" y="570"/>
                    </a:lnTo>
                    <a:lnTo>
                      <a:pt x="210" y="576"/>
                    </a:lnTo>
                    <a:lnTo>
                      <a:pt x="210" y="582"/>
                    </a:lnTo>
                    <a:lnTo>
                      <a:pt x="210" y="588"/>
                    </a:lnTo>
                    <a:lnTo>
                      <a:pt x="216" y="600"/>
                    </a:lnTo>
                    <a:lnTo>
                      <a:pt x="216" y="606"/>
                    </a:lnTo>
                    <a:lnTo>
                      <a:pt x="216" y="612"/>
                    </a:lnTo>
                    <a:lnTo>
                      <a:pt x="216" y="618"/>
                    </a:lnTo>
                    <a:lnTo>
                      <a:pt x="216" y="624"/>
                    </a:lnTo>
                    <a:lnTo>
                      <a:pt x="216" y="630"/>
                    </a:lnTo>
                    <a:lnTo>
                      <a:pt x="222" y="636"/>
                    </a:lnTo>
                    <a:lnTo>
                      <a:pt x="222" y="642"/>
                    </a:lnTo>
                    <a:lnTo>
                      <a:pt x="222" y="648"/>
                    </a:lnTo>
                    <a:lnTo>
                      <a:pt x="222" y="654"/>
                    </a:lnTo>
                    <a:lnTo>
                      <a:pt x="222" y="660"/>
                    </a:lnTo>
                    <a:lnTo>
                      <a:pt x="222" y="666"/>
                    </a:lnTo>
                    <a:lnTo>
                      <a:pt x="228" y="672"/>
                    </a:lnTo>
                    <a:lnTo>
                      <a:pt x="228" y="678"/>
                    </a:lnTo>
                    <a:lnTo>
                      <a:pt x="228" y="684"/>
                    </a:lnTo>
                    <a:lnTo>
                      <a:pt x="228" y="690"/>
                    </a:lnTo>
                    <a:lnTo>
                      <a:pt x="228" y="690"/>
                    </a:lnTo>
                    <a:lnTo>
                      <a:pt x="234" y="696"/>
                    </a:lnTo>
                    <a:lnTo>
                      <a:pt x="234" y="702"/>
                    </a:lnTo>
                    <a:lnTo>
                      <a:pt x="234" y="708"/>
                    </a:lnTo>
                    <a:lnTo>
                      <a:pt x="234" y="708"/>
                    </a:lnTo>
                    <a:lnTo>
                      <a:pt x="234" y="714"/>
                    </a:lnTo>
                    <a:lnTo>
                      <a:pt x="234" y="720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32"/>
                    </a:lnTo>
                    <a:lnTo>
                      <a:pt x="240" y="732"/>
                    </a:lnTo>
                    <a:lnTo>
                      <a:pt x="240" y="738"/>
                    </a:lnTo>
                    <a:lnTo>
                      <a:pt x="240" y="744"/>
                    </a:lnTo>
                    <a:lnTo>
                      <a:pt x="246" y="744"/>
                    </a:lnTo>
                    <a:lnTo>
                      <a:pt x="246" y="750"/>
                    </a:lnTo>
                    <a:lnTo>
                      <a:pt x="246" y="750"/>
                    </a:lnTo>
                    <a:lnTo>
                      <a:pt x="246" y="756"/>
                    </a:lnTo>
                    <a:lnTo>
                      <a:pt x="246" y="756"/>
                    </a:lnTo>
                    <a:lnTo>
                      <a:pt x="246" y="762"/>
                    </a:lnTo>
                    <a:lnTo>
                      <a:pt x="252" y="762"/>
                    </a:lnTo>
                    <a:lnTo>
                      <a:pt x="252" y="762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74"/>
                    </a:lnTo>
                    <a:lnTo>
                      <a:pt x="258" y="774"/>
                    </a:lnTo>
                    <a:lnTo>
                      <a:pt x="258" y="774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68"/>
                    </a:lnTo>
                    <a:lnTo>
                      <a:pt x="276" y="768"/>
                    </a:lnTo>
                    <a:lnTo>
                      <a:pt x="276" y="762"/>
                    </a:lnTo>
                    <a:lnTo>
                      <a:pt x="276" y="762"/>
                    </a:lnTo>
                    <a:lnTo>
                      <a:pt x="276" y="756"/>
                    </a:lnTo>
                    <a:lnTo>
                      <a:pt x="276" y="756"/>
                    </a:lnTo>
                    <a:lnTo>
                      <a:pt x="276" y="750"/>
                    </a:lnTo>
                    <a:lnTo>
                      <a:pt x="282" y="750"/>
                    </a:lnTo>
                    <a:lnTo>
                      <a:pt x="282" y="744"/>
                    </a:lnTo>
                    <a:lnTo>
                      <a:pt x="282" y="744"/>
                    </a:lnTo>
                    <a:lnTo>
                      <a:pt x="282" y="738"/>
                    </a:lnTo>
                    <a:lnTo>
                      <a:pt x="282" y="738"/>
                    </a:lnTo>
                    <a:lnTo>
                      <a:pt x="282" y="732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0"/>
                    </a:lnTo>
                    <a:lnTo>
                      <a:pt x="288" y="714"/>
                    </a:lnTo>
                    <a:lnTo>
                      <a:pt x="288" y="714"/>
                    </a:lnTo>
                    <a:lnTo>
                      <a:pt x="288" y="708"/>
                    </a:lnTo>
                    <a:lnTo>
                      <a:pt x="294" y="702"/>
                    </a:lnTo>
                    <a:lnTo>
                      <a:pt x="294" y="696"/>
                    </a:lnTo>
                    <a:lnTo>
                      <a:pt x="294" y="696"/>
                    </a:lnTo>
                    <a:lnTo>
                      <a:pt x="294" y="690"/>
                    </a:lnTo>
                    <a:lnTo>
                      <a:pt x="294" y="684"/>
                    </a:lnTo>
                    <a:lnTo>
                      <a:pt x="294" y="678"/>
                    </a:lnTo>
                    <a:lnTo>
                      <a:pt x="300" y="672"/>
                    </a:lnTo>
                    <a:lnTo>
                      <a:pt x="300" y="666"/>
                    </a:lnTo>
                    <a:lnTo>
                      <a:pt x="300" y="660"/>
                    </a:lnTo>
                    <a:lnTo>
                      <a:pt x="300" y="654"/>
                    </a:lnTo>
                    <a:lnTo>
                      <a:pt x="300" y="648"/>
                    </a:lnTo>
                    <a:lnTo>
                      <a:pt x="306" y="642"/>
                    </a:lnTo>
                    <a:lnTo>
                      <a:pt x="306" y="642"/>
                    </a:lnTo>
                    <a:lnTo>
                      <a:pt x="306" y="636"/>
                    </a:lnTo>
                    <a:lnTo>
                      <a:pt x="306" y="624"/>
                    </a:lnTo>
                    <a:lnTo>
                      <a:pt x="306" y="618"/>
                    </a:lnTo>
                    <a:lnTo>
                      <a:pt x="306" y="612"/>
                    </a:lnTo>
                    <a:lnTo>
                      <a:pt x="312" y="606"/>
                    </a:lnTo>
                    <a:lnTo>
                      <a:pt x="312" y="600"/>
                    </a:lnTo>
                    <a:lnTo>
                      <a:pt x="312" y="594"/>
                    </a:lnTo>
                    <a:lnTo>
                      <a:pt x="312" y="582"/>
                    </a:lnTo>
                    <a:lnTo>
                      <a:pt x="312" y="576"/>
                    </a:lnTo>
                    <a:lnTo>
                      <a:pt x="312" y="570"/>
                    </a:lnTo>
                    <a:lnTo>
                      <a:pt x="318" y="564"/>
                    </a:lnTo>
                    <a:lnTo>
                      <a:pt x="318" y="552"/>
                    </a:lnTo>
                    <a:lnTo>
                      <a:pt x="318" y="546"/>
                    </a:lnTo>
                    <a:lnTo>
                      <a:pt x="318" y="540"/>
                    </a:lnTo>
                    <a:lnTo>
                      <a:pt x="318" y="528"/>
                    </a:lnTo>
                    <a:lnTo>
                      <a:pt x="318" y="522"/>
                    </a:lnTo>
                    <a:lnTo>
                      <a:pt x="324" y="516"/>
                    </a:lnTo>
                    <a:lnTo>
                      <a:pt x="324" y="504"/>
                    </a:lnTo>
                    <a:lnTo>
                      <a:pt x="324" y="498"/>
                    </a:lnTo>
                    <a:lnTo>
                      <a:pt x="324" y="486"/>
                    </a:lnTo>
                    <a:lnTo>
                      <a:pt x="324" y="480"/>
                    </a:lnTo>
                    <a:lnTo>
                      <a:pt x="324" y="468"/>
                    </a:lnTo>
                    <a:lnTo>
                      <a:pt x="330" y="462"/>
                    </a:lnTo>
                    <a:lnTo>
                      <a:pt x="330" y="450"/>
                    </a:lnTo>
                    <a:lnTo>
                      <a:pt x="330" y="444"/>
                    </a:lnTo>
                    <a:lnTo>
                      <a:pt x="330" y="432"/>
                    </a:lnTo>
                    <a:lnTo>
                      <a:pt x="330" y="426"/>
                    </a:lnTo>
                    <a:lnTo>
                      <a:pt x="330" y="414"/>
                    </a:lnTo>
                    <a:lnTo>
                      <a:pt x="336" y="402"/>
                    </a:lnTo>
                    <a:lnTo>
                      <a:pt x="336" y="396"/>
                    </a:lnTo>
                    <a:lnTo>
                      <a:pt x="336" y="384"/>
                    </a:lnTo>
                    <a:lnTo>
                      <a:pt x="336" y="372"/>
                    </a:lnTo>
                    <a:lnTo>
                      <a:pt x="336" y="366"/>
                    </a:lnTo>
                    <a:lnTo>
                      <a:pt x="336" y="354"/>
                    </a:lnTo>
                    <a:lnTo>
                      <a:pt x="342" y="342"/>
                    </a:lnTo>
                    <a:lnTo>
                      <a:pt x="342" y="324"/>
                    </a:lnTo>
                    <a:lnTo>
                      <a:pt x="342" y="312"/>
                    </a:lnTo>
                    <a:lnTo>
                      <a:pt x="342" y="306"/>
                    </a:lnTo>
                    <a:lnTo>
                      <a:pt x="342" y="300"/>
                    </a:lnTo>
                    <a:lnTo>
                      <a:pt x="348" y="300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300"/>
                    </a:lnTo>
                    <a:lnTo>
                      <a:pt x="348" y="306"/>
                    </a:lnTo>
                    <a:lnTo>
                      <a:pt x="354" y="312"/>
                    </a:lnTo>
                    <a:lnTo>
                      <a:pt x="354" y="318"/>
                    </a:lnTo>
                    <a:lnTo>
                      <a:pt x="354" y="324"/>
                    </a:lnTo>
                    <a:lnTo>
                      <a:pt x="354" y="330"/>
                    </a:lnTo>
                    <a:lnTo>
                      <a:pt x="354" y="330"/>
                    </a:lnTo>
                    <a:lnTo>
                      <a:pt x="354" y="336"/>
                    </a:lnTo>
                    <a:lnTo>
                      <a:pt x="360" y="342"/>
                    </a:lnTo>
                    <a:lnTo>
                      <a:pt x="360" y="348"/>
                    </a:lnTo>
                    <a:lnTo>
                      <a:pt x="360" y="348"/>
                    </a:lnTo>
                    <a:lnTo>
                      <a:pt x="360" y="354"/>
                    </a:lnTo>
                    <a:lnTo>
                      <a:pt x="360" y="360"/>
                    </a:lnTo>
                    <a:lnTo>
                      <a:pt x="366" y="366"/>
                    </a:lnTo>
                    <a:lnTo>
                      <a:pt x="366" y="366"/>
                    </a:lnTo>
                    <a:lnTo>
                      <a:pt x="366" y="372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84"/>
                    </a:lnTo>
                    <a:lnTo>
                      <a:pt x="372" y="390"/>
                    </a:lnTo>
                    <a:lnTo>
                      <a:pt x="372" y="396"/>
                    </a:lnTo>
                    <a:lnTo>
                      <a:pt x="372" y="396"/>
                    </a:lnTo>
                    <a:lnTo>
                      <a:pt x="372" y="402"/>
                    </a:lnTo>
                    <a:lnTo>
                      <a:pt x="372" y="408"/>
                    </a:lnTo>
                    <a:lnTo>
                      <a:pt x="372" y="408"/>
                    </a:lnTo>
                    <a:lnTo>
                      <a:pt x="378" y="414"/>
                    </a:lnTo>
                    <a:lnTo>
                      <a:pt x="378" y="420"/>
                    </a:lnTo>
                    <a:lnTo>
                      <a:pt x="378" y="420"/>
                    </a:lnTo>
                    <a:lnTo>
                      <a:pt x="378" y="426"/>
                    </a:lnTo>
                    <a:lnTo>
                      <a:pt x="378" y="432"/>
                    </a:lnTo>
                    <a:lnTo>
                      <a:pt x="378" y="432"/>
                    </a:lnTo>
                    <a:lnTo>
                      <a:pt x="384" y="438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50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90" y="462"/>
                    </a:lnTo>
                    <a:lnTo>
                      <a:pt x="390" y="462"/>
                    </a:lnTo>
                    <a:lnTo>
                      <a:pt x="390" y="468"/>
                    </a:lnTo>
                    <a:lnTo>
                      <a:pt x="390" y="474"/>
                    </a:lnTo>
                    <a:lnTo>
                      <a:pt x="390" y="474"/>
                    </a:lnTo>
                    <a:lnTo>
                      <a:pt x="390" y="480"/>
                    </a:lnTo>
                    <a:lnTo>
                      <a:pt x="396" y="480"/>
                    </a:lnTo>
                    <a:lnTo>
                      <a:pt x="396" y="486"/>
                    </a:lnTo>
                    <a:lnTo>
                      <a:pt x="396" y="486"/>
                    </a:lnTo>
                    <a:lnTo>
                      <a:pt x="396" y="492"/>
                    </a:lnTo>
                    <a:lnTo>
                      <a:pt x="396" y="492"/>
                    </a:lnTo>
                    <a:lnTo>
                      <a:pt x="396" y="498"/>
                    </a:lnTo>
                    <a:lnTo>
                      <a:pt x="402" y="498"/>
                    </a:lnTo>
                    <a:lnTo>
                      <a:pt x="402" y="504"/>
                    </a:lnTo>
                    <a:lnTo>
                      <a:pt x="402" y="504"/>
                    </a:lnTo>
                    <a:lnTo>
                      <a:pt x="402" y="510"/>
                    </a:lnTo>
                    <a:lnTo>
                      <a:pt x="402" y="510"/>
                    </a:lnTo>
                    <a:lnTo>
                      <a:pt x="408" y="516"/>
                    </a:lnTo>
                    <a:lnTo>
                      <a:pt x="408" y="516"/>
                    </a:lnTo>
                    <a:lnTo>
                      <a:pt x="408" y="522"/>
                    </a:lnTo>
                    <a:lnTo>
                      <a:pt x="408" y="522"/>
                    </a:lnTo>
                    <a:lnTo>
                      <a:pt x="408" y="528"/>
                    </a:lnTo>
                    <a:lnTo>
                      <a:pt x="408" y="528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20" y="552"/>
                    </a:lnTo>
                    <a:lnTo>
                      <a:pt x="420" y="552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32" y="564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0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28"/>
                    </a:lnTo>
                    <a:lnTo>
                      <a:pt x="444" y="528"/>
                    </a:lnTo>
                    <a:lnTo>
                      <a:pt x="444" y="522"/>
                    </a:lnTo>
                    <a:lnTo>
                      <a:pt x="444" y="516"/>
                    </a:lnTo>
                    <a:lnTo>
                      <a:pt x="444" y="510"/>
                    </a:lnTo>
                    <a:lnTo>
                      <a:pt x="444" y="510"/>
                    </a:lnTo>
                    <a:lnTo>
                      <a:pt x="444" y="504"/>
                    </a:lnTo>
                    <a:lnTo>
                      <a:pt x="450" y="498"/>
                    </a:lnTo>
                    <a:lnTo>
                      <a:pt x="450" y="498"/>
                    </a:lnTo>
                    <a:lnTo>
                      <a:pt x="450" y="492"/>
                    </a:lnTo>
                    <a:lnTo>
                      <a:pt x="450" y="486"/>
                    </a:lnTo>
                    <a:lnTo>
                      <a:pt x="450" y="480"/>
                    </a:lnTo>
                    <a:lnTo>
                      <a:pt x="450" y="480"/>
                    </a:lnTo>
                    <a:lnTo>
                      <a:pt x="456" y="474"/>
                    </a:lnTo>
                    <a:lnTo>
                      <a:pt x="456" y="468"/>
                    </a:lnTo>
                    <a:lnTo>
                      <a:pt x="456" y="462"/>
                    </a:lnTo>
                    <a:lnTo>
                      <a:pt x="456" y="462"/>
                    </a:lnTo>
                    <a:lnTo>
                      <a:pt x="456" y="456"/>
                    </a:lnTo>
                    <a:lnTo>
                      <a:pt x="462" y="450"/>
                    </a:lnTo>
                    <a:lnTo>
                      <a:pt x="462" y="444"/>
                    </a:lnTo>
                    <a:lnTo>
                      <a:pt x="462" y="438"/>
                    </a:lnTo>
                    <a:lnTo>
                      <a:pt x="462" y="438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8" y="420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396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2"/>
                    </a:lnTo>
                    <a:lnTo>
                      <a:pt x="474" y="366"/>
                    </a:lnTo>
                    <a:lnTo>
                      <a:pt x="474" y="360"/>
                    </a:lnTo>
                    <a:lnTo>
                      <a:pt x="480" y="354"/>
                    </a:lnTo>
                    <a:lnTo>
                      <a:pt x="480" y="348"/>
                    </a:lnTo>
                    <a:lnTo>
                      <a:pt x="480" y="342"/>
                    </a:lnTo>
                    <a:lnTo>
                      <a:pt x="480" y="336"/>
                    </a:lnTo>
                    <a:lnTo>
                      <a:pt x="480" y="330"/>
                    </a:lnTo>
                    <a:lnTo>
                      <a:pt x="480" y="324"/>
                    </a:lnTo>
                    <a:lnTo>
                      <a:pt x="486" y="318"/>
                    </a:lnTo>
                    <a:lnTo>
                      <a:pt x="486" y="312"/>
                    </a:lnTo>
                    <a:lnTo>
                      <a:pt x="486" y="306"/>
                    </a:lnTo>
                    <a:lnTo>
                      <a:pt x="486" y="300"/>
                    </a:lnTo>
                    <a:lnTo>
                      <a:pt x="486" y="294"/>
                    </a:lnTo>
                    <a:lnTo>
                      <a:pt x="486" y="288"/>
                    </a:lnTo>
                    <a:lnTo>
                      <a:pt x="492" y="282"/>
                    </a:lnTo>
                    <a:lnTo>
                      <a:pt x="492" y="276"/>
                    </a:lnTo>
                    <a:lnTo>
                      <a:pt x="492" y="270"/>
                    </a:lnTo>
                    <a:lnTo>
                      <a:pt x="492" y="264"/>
                    </a:lnTo>
                    <a:lnTo>
                      <a:pt x="492" y="258"/>
                    </a:lnTo>
                    <a:lnTo>
                      <a:pt x="498" y="252"/>
                    </a:lnTo>
                    <a:lnTo>
                      <a:pt x="498" y="246"/>
                    </a:lnTo>
                    <a:lnTo>
                      <a:pt x="498" y="240"/>
                    </a:lnTo>
                    <a:lnTo>
                      <a:pt x="498" y="234"/>
                    </a:lnTo>
                    <a:lnTo>
                      <a:pt x="498" y="228"/>
                    </a:lnTo>
                    <a:lnTo>
                      <a:pt x="498" y="222"/>
                    </a:lnTo>
                    <a:lnTo>
                      <a:pt x="504" y="216"/>
                    </a:lnTo>
                    <a:lnTo>
                      <a:pt x="504" y="204"/>
                    </a:lnTo>
                    <a:lnTo>
                      <a:pt x="504" y="198"/>
                    </a:lnTo>
                    <a:lnTo>
                      <a:pt x="504" y="192"/>
                    </a:lnTo>
                    <a:lnTo>
                      <a:pt x="504" y="186"/>
                    </a:lnTo>
                    <a:lnTo>
                      <a:pt x="504" y="180"/>
                    </a:lnTo>
                    <a:lnTo>
                      <a:pt x="504" y="174"/>
                    </a:lnTo>
                    <a:lnTo>
                      <a:pt x="510" y="168"/>
                    </a:lnTo>
                    <a:lnTo>
                      <a:pt x="510" y="174"/>
                    </a:lnTo>
                    <a:lnTo>
                      <a:pt x="510" y="186"/>
                    </a:lnTo>
                    <a:lnTo>
                      <a:pt x="510" y="204"/>
                    </a:lnTo>
                    <a:lnTo>
                      <a:pt x="510" y="222"/>
                    </a:lnTo>
                    <a:lnTo>
                      <a:pt x="516" y="246"/>
                    </a:lnTo>
                    <a:lnTo>
                      <a:pt x="516" y="270"/>
                    </a:lnTo>
                    <a:lnTo>
                      <a:pt x="516" y="300"/>
                    </a:lnTo>
                    <a:lnTo>
                      <a:pt x="516" y="330"/>
                    </a:lnTo>
                    <a:lnTo>
                      <a:pt x="516" y="360"/>
                    </a:lnTo>
                    <a:lnTo>
                      <a:pt x="516" y="390"/>
                    </a:lnTo>
                    <a:lnTo>
                      <a:pt x="522" y="414"/>
                    </a:lnTo>
                    <a:lnTo>
                      <a:pt x="522" y="438"/>
                    </a:lnTo>
                    <a:lnTo>
                      <a:pt x="522" y="468"/>
                    </a:lnTo>
                    <a:lnTo>
                      <a:pt x="522" y="492"/>
                    </a:lnTo>
                    <a:lnTo>
                      <a:pt x="522" y="516"/>
                    </a:lnTo>
                    <a:lnTo>
                      <a:pt x="522" y="540"/>
                    </a:lnTo>
                    <a:lnTo>
                      <a:pt x="528" y="558"/>
                    </a:lnTo>
                    <a:lnTo>
                      <a:pt x="528" y="582"/>
                    </a:lnTo>
                    <a:lnTo>
                      <a:pt x="528" y="600"/>
                    </a:lnTo>
                    <a:lnTo>
                      <a:pt x="528" y="618"/>
                    </a:lnTo>
                    <a:lnTo>
                      <a:pt x="528" y="636"/>
                    </a:lnTo>
                    <a:lnTo>
                      <a:pt x="528" y="654"/>
                    </a:lnTo>
                    <a:lnTo>
                      <a:pt x="534" y="672"/>
                    </a:lnTo>
                    <a:lnTo>
                      <a:pt x="534" y="690"/>
                    </a:lnTo>
                    <a:lnTo>
                      <a:pt x="534" y="702"/>
                    </a:lnTo>
                    <a:lnTo>
                      <a:pt x="534" y="720"/>
                    </a:lnTo>
                    <a:lnTo>
                      <a:pt x="534" y="732"/>
                    </a:lnTo>
                    <a:lnTo>
                      <a:pt x="540" y="744"/>
                    </a:lnTo>
                    <a:lnTo>
                      <a:pt x="540" y="756"/>
                    </a:lnTo>
                    <a:lnTo>
                      <a:pt x="540" y="768"/>
                    </a:lnTo>
                    <a:lnTo>
                      <a:pt x="540" y="774"/>
                    </a:lnTo>
                    <a:lnTo>
                      <a:pt x="540" y="786"/>
                    </a:lnTo>
                    <a:lnTo>
                      <a:pt x="540" y="792"/>
                    </a:lnTo>
                    <a:lnTo>
                      <a:pt x="546" y="804"/>
                    </a:lnTo>
                    <a:lnTo>
                      <a:pt x="546" y="810"/>
                    </a:lnTo>
                    <a:lnTo>
                      <a:pt x="546" y="816"/>
                    </a:lnTo>
                    <a:lnTo>
                      <a:pt x="546" y="816"/>
                    </a:lnTo>
                    <a:lnTo>
                      <a:pt x="546" y="822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2"/>
                    </a:lnTo>
                    <a:lnTo>
                      <a:pt x="558" y="822"/>
                    </a:lnTo>
                    <a:lnTo>
                      <a:pt x="558" y="816"/>
                    </a:lnTo>
                    <a:lnTo>
                      <a:pt x="558" y="810"/>
                    </a:lnTo>
                    <a:lnTo>
                      <a:pt x="558" y="804"/>
                    </a:lnTo>
                    <a:lnTo>
                      <a:pt x="558" y="798"/>
                    </a:lnTo>
                    <a:lnTo>
                      <a:pt x="564" y="792"/>
                    </a:lnTo>
                    <a:lnTo>
                      <a:pt x="564" y="780"/>
                    </a:lnTo>
                    <a:lnTo>
                      <a:pt x="564" y="768"/>
                    </a:lnTo>
                    <a:lnTo>
                      <a:pt x="564" y="762"/>
                    </a:lnTo>
                    <a:lnTo>
                      <a:pt x="564" y="750"/>
                    </a:lnTo>
                    <a:lnTo>
                      <a:pt x="564" y="738"/>
                    </a:lnTo>
                    <a:lnTo>
                      <a:pt x="570" y="726"/>
                    </a:lnTo>
                    <a:lnTo>
                      <a:pt x="570" y="708"/>
                    </a:lnTo>
                    <a:lnTo>
                      <a:pt x="570" y="696"/>
                    </a:lnTo>
                    <a:lnTo>
                      <a:pt x="570" y="678"/>
                    </a:lnTo>
                    <a:lnTo>
                      <a:pt x="570" y="666"/>
                    </a:lnTo>
                    <a:lnTo>
                      <a:pt x="570" y="648"/>
                    </a:lnTo>
                    <a:lnTo>
                      <a:pt x="576" y="630"/>
                    </a:lnTo>
                    <a:lnTo>
                      <a:pt x="576" y="612"/>
                    </a:lnTo>
                    <a:lnTo>
                      <a:pt x="576" y="588"/>
                    </a:lnTo>
                    <a:lnTo>
                      <a:pt x="576" y="570"/>
                    </a:lnTo>
                    <a:lnTo>
                      <a:pt x="576" y="546"/>
                    </a:lnTo>
                    <a:lnTo>
                      <a:pt x="576" y="528"/>
                    </a:lnTo>
                    <a:lnTo>
                      <a:pt x="582" y="504"/>
                    </a:lnTo>
                    <a:lnTo>
                      <a:pt x="582" y="480"/>
                    </a:lnTo>
                    <a:lnTo>
                      <a:pt x="582" y="450"/>
                    </a:lnTo>
                    <a:lnTo>
                      <a:pt x="582" y="426"/>
                    </a:lnTo>
                    <a:lnTo>
                      <a:pt x="582" y="372"/>
                    </a:lnTo>
                    <a:lnTo>
                      <a:pt x="588" y="342"/>
                    </a:lnTo>
                    <a:lnTo>
                      <a:pt x="588" y="318"/>
                    </a:lnTo>
                    <a:lnTo>
                      <a:pt x="588" y="288"/>
                    </a:lnTo>
                    <a:lnTo>
                      <a:pt x="588" y="258"/>
                    </a:lnTo>
                    <a:lnTo>
                      <a:pt x="588" y="234"/>
                    </a:lnTo>
                    <a:lnTo>
                      <a:pt x="588" y="216"/>
                    </a:lnTo>
                    <a:lnTo>
                      <a:pt x="594" y="204"/>
                    </a:lnTo>
                    <a:lnTo>
                      <a:pt x="594" y="192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92"/>
                    </a:lnTo>
                    <a:lnTo>
                      <a:pt x="600" y="198"/>
                    </a:lnTo>
                    <a:lnTo>
                      <a:pt x="600" y="210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22"/>
                    </a:lnTo>
                    <a:lnTo>
                      <a:pt x="600" y="228"/>
                    </a:lnTo>
                    <a:lnTo>
                      <a:pt x="606" y="234"/>
                    </a:lnTo>
                    <a:lnTo>
                      <a:pt x="606" y="240"/>
                    </a:lnTo>
                    <a:lnTo>
                      <a:pt x="606" y="246"/>
                    </a:lnTo>
                    <a:lnTo>
                      <a:pt x="606" y="252"/>
                    </a:lnTo>
                    <a:lnTo>
                      <a:pt x="606" y="258"/>
                    </a:lnTo>
                    <a:lnTo>
                      <a:pt x="612" y="258"/>
                    </a:lnTo>
                    <a:lnTo>
                      <a:pt x="612" y="264"/>
                    </a:lnTo>
                    <a:lnTo>
                      <a:pt x="612" y="270"/>
                    </a:lnTo>
                    <a:lnTo>
                      <a:pt x="612" y="276"/>
                    </a:lnTo>
                    <a:lnTo>
                      <a:pt x="612" y="282"/>
                    </a:lnTo>
                    <a:lnTo>
                      <a:pt x="612" y="288"/>
                    </a:lnTo>
                    <a:lnTo>
                      <a:pt x="618" y="288"/>
                    </a:lnTo>
                    <a:lnTo>
                      <a:pt x="618" y="294"/>
                    </a:lnTo>
                    <a:lnTo>
                      <a:pt x="618" y="300"/>
                    </a:lnTo>
                    <a:lnTo>
                      <a:pt x="618" y="306"/>
                    </a:lnTo>
                    <a:lnTo>
                      <a:pt x="618" y="312"/>
                    </a:lnTo>
                    <a:lnTo>
                      <a:pt x="618" y="318"/>
                    </a:lnTo>
                    <a:lnTo>
                      <a:pt x="624" y="318"/>
                    </a:lnTo>
                    <a:lnTo>
                      <a:pt x="624" y="324"/>
                    </a:lnTo>
                    <a:lnTo>
                      <a:pt x="624" y="330"/>
                    </a:lnTo>
                    <a:lnTo>
                      <a:pt x="624" y="336"/>
                    </a:lnTo>
                    <a:lnTo>
                      <a:pt x="624" y="342"/>
                    </a:lnTo>
                    <a:lnTo>
                      <a:pt x="624" y="348"/>
                    </a:lnTo>
                    <a:lnTo>
                      <a:pt x="630" y="348"/>
                    </a:lnTo>
                    <a:lnTo>
                      <a:pt x="630" y="354"/>
                    </a:lnTo>
                    <a:lnTo>
                      <a:pt x="630" y="360"/>
                    </a:lnTo>
                    <a:lnTo>
                      <a:pt x="630" y="366"/>
                    </a:lnTo>
                    <a:lnTo>
                      <a:pt x="630" y="366"/>
                    </a:lnTo>
                    <a:lnTo>
                      <a:pt x="630" y="372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84"/>
                    </a:lnTo>
                    <a:lnTo>
                      <a:pt x="636" y="390"/>
                    </a:lnTo>
                    <a:lnTo>
                      <a:pt x="636" y="396"/>
                    </a:lnTo>
                    <a:lnTo>
                      <a:pt x="636" y="396"/>
                    </a:lnTo>
                    <a:lnTo>
                      <a:pt x="642" y="402"/>
                    </a:lnTo>
                    <a:lnTo>
                      <a:pt x="642" y="402"/>
                    </a:lnTo>
                    <a:lnTo>
                      <a:pt x="642" y="408"/>
                    </a:lnTo>
                    <a:lnTo>
                      <a:pt x="642" y="414"/>
                    </a:lnTo>
                    <a:lnTo>
                      <a:pt x="642" y="414"/>
                    </a:lnTo>
                    <a:lnTo>
                      <a:pt x="648" y="420"/>
                    </a:lnTo>
                    <a:lnTo>
                      <a:pt x="648" y="426"/>
                    </a:lnTo>
                    <a:lnTo>
                      <a:pt x="648" y="426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54" y="444"/>
                    </a:lnTo>
                    <a:lnTo>
                      <a:pt x="654" y="444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0" y="474"/>
                    </a:lnTo>
                    <a:lnTo>
                      <a:pt x="660" y="480"/>
                    </a:lnTo>
                    <a:lnTo>
                      <a:pt x="660" y="486"/>
                    </a:lnTo>
                    <a:lnTo>
                      <a:pt x="666" y="486"/>
                    </a:lnTo>
                    <a:lnTo>
                      <a:pt x="666" y="492"/>
                    </a:lnTo>
                    <a:lnTo>
                      <a:pt x="666" y="492"/>
                    </a:lnTo>
                    <a:lnTo>
                      <a:pt x="666" y="498"/>
                    </a:lnTo>
                    <a:lnTo>
                      <a:pt x="666" y="504"/>
                    </a:lnTo>
                    <a:lnTo>
                      <a:pt x="672" y="504"/>
                    </a:lnTo>
                    <a:lnTo>
                      <a:pt x="672" y="504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78" y="504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492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0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68"/>
                    </a:lnTo>
                    <a:lnTo>
                      <a:pt x="690" y="462"/>
                    </a:lnTo>
                    <a:lnTo>
                      <a:pt x="690" y="456"/>
                    </a:lnTo>
                    <a:lnTo>
                      <a:pt x="690" y="450"/>
                    </a:lnTo>
                    <a:lnTo>
                      <a:pt x="690" y="450"/>
                    </a:lnTo>
                    <a:lnTo>
                      <a:pt x="690" y="444"/>
                    </a:lnTo>
                    <a:lnTo>
                      <a:pt x="690" y="438"/>
                    </a:lnTo>
                    <a:lnTo>
                      <a:pt x="696" y="432"/>
                    </a:lnTo>
                    <a:lnTo>
                      <a:pt x="696" y="426"/>
                    </a:lnTo>
                    <a:lnTo>
                      <a:pt x="696" y="426"/>
                    </a:lnTo>
                    <a:lnTo>
                      <a:pt x="696" y="420"/>
                    </a:lnTo>
                    <a:lnTo>
                      <a:pt x="696" y="414"/>
                    </a:lnTo>
                    <a:lnTo>
                      <a:pt x="702" y="408"/>
                    </a:lnTo>
                    <a:lnTo>
                      <a:pt x="702" y="402"/>
                    </a:lnTo>
                    <a:lnTo>
                      <a:pt x="702" y="396"/>
                    </a:lnTo>
                    <a:lnTo>
                      <a:pt x="702" y="396"/>
                    </a:lnTo>
                    <a:lnTo>
                      <a:pt x="702" y="390"/>
                    </a:lnTo>
                    <a:lnTo>
                      <a:pt x="702" y="384"/>
                    </a:lnTo>
                    <a:lnTo>
                      <a:pt x="708" y="378"/>
                    </a:lnTo>
                    <a:lnTo>
                      <a:pt x="708" y="372"/>
                    </a:lnTo>
                    <a:lnTo>
                      <a:pt x="708" y="366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54"/>
                    </a:lnTo>
                    <a:lnTo>
                      <a:pt x="714" y="348"/>
                    </a:lnTo>
                    <a:lnTo>
                      <a:pt x="714" y="342"/>
                    </a:lnTo>
                    <a:lnTo>
                      <a:pt x="714" y="336"/>
                    </a:lnTo>
                    <a:lnTo>
                      <a:pt x="714" y="330"/>
                    </a:lnTo>
                    <a:lnTo>
                      <a:pt x="714" y="324"/>
                    </a:lnTo>
                    <a:lnTo>
                      <a:pt x="720" y="312"/>
                    </a:lnTo>
                    <a:lnTo>
                      <a:pt x="720" y="306"/>
                    </a:lnTo>
                    <a:lnTo>
                      <a:pt x="720" y="300"/>
                    </a:lnTo>
                    <a:lnTo>
                      <a:pt x="720" y="294"/>
                    </a:lnTo>
                    <a:lnTo>
                      <a:pt x="720" y="288"/>
                    </a:lnTo>
                    <a:lnTo>
                      <a:pt x="720" y="282"/>
                    </a:lnTo>
                    <a:lnTo>
                      <a:pt x="726" y="276"/>
                    </a:lnTo>
                    <a:lnTo>
                      <a:pt x="726" y="270"/>
                    </a:lnTo>
                    <a:lnTo>
                      <a:pt x="726" y="264"/>
                    </a:lnTo>
                    <a:lnTo>
                      <a:pt x="726" y="258"/>
                    </a:lnTo>
                    <a:lnTo>
                      <a:pt x="726" y="246"/>
                    </a:lnTo>
                    <a:lnTo>
                      <a:pt x="726" y="240"/>
                    </a:lnTo>
                    <a:lnTo>
                      <a:pt x="732" y="234"/>
                    </a:lnTo>
                    <a:lnTo>
                      <a:pt x="732" y="228"/>
                    </a:lnTo>
                    <a:lnTo>
                      <a:pt x="732" y="222"/>
                    </a:lnTo>
                    <a:lnTo>
                      <a:pt x="732" y="216"/>
                    </a:lnTo>
                    <a:lnTo>
                      <a:pt x="732" y="210"/>
                    </a:lnTo>
                    <a:lnTo>
                      <a:pt x="732" y="204"/>
                    </a:lnTo>
                    <a:lnTo>
                      <a:pt x="738" y="198"/>
                    </a:lnTo>
                    <a:lnTo>
                      <a:pt x="738" y="192"/>
                    </a:lnTo>
                    <a:lnTo>
                      <a:pt x="738" y="180"/>
                    </a:lnTo>
                    <a:lnTo>
                      <a:pt x="738" y="174"/>
                    </a:lnTo>
                    <a:lnTo>
                      <a:pt x="738" y="168"/>
                    </a:lnTo>
                    <a:lnTo>
                      <a:pt x="744" y="162"/>
                    </a:lnTo>
                    <a:lnTo>
                      <a:pt x="744" y="156"/>
                    </a:lnTo>
                    <a:lnTo>
                      <a:pt x="744" y="150"/>
                    </a:lnTo>
                    <a:lnTo>
                      <a:pt x="744" y="144"/>
                    </a:lnTo>
                    <a:lnTo>
                      <a:pt x="744" y="132"/>
                    </a:lnTo>
                    <a:lnTo>
                      <a:pt x="744" y="126"/>
                    </a:lnTo>
                    <a:lnTo>
                      <a:pt x="750" y="120"/>
                    </a:lnTo>
                    <a:lnTo>
                      <a:pt x="750" y="114"/>
                    </a:lnTo>
                    <a:lnTo>
                      <a:pt x="750" y="108"/>
                    </a:lnTo>
                    <a:lnTo>
                      <a:pt x="750" y="102"/>
                    </a:lnTo>
                    <a:lnTo>
                      <a:pt x="750" y="90"/>
                    </a:lnTo>
                    <a:lnTo>
                      <a:pt x="750" y="84"/>
                    </a:lnTo>
                    <a:lnTo>
                      <a:pt x="756" y="78"/>
                    </a:lnTo>
                    <a:lnTo>
                      <a:pt x="756" y="72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72"/>
                    </a:lnTo>
                    <a:lnTo>
                      <a:pt x="762" y="78"/>
                    </a:lnTo>
                    <a:lnTo>
                      <a:pt x="762" y="84"/>
                    </a:lnTo>
                    <a:lnTo>
                      <a:pt x="762" y="96"/>
                    </a:lnTo>
                    <a:lnTo>
                      <a:pt x="762" y="102"/>
                    </a:lnTo>
                    <a:lnTo>
                      <a:pt x="762" y="114"/>
                    </a:lnTo>
                    <a:lnTo>
                      <a:pt x="762" y="120"/>
                    </a:lnTo>
                    <a:lnTo>
                      <a:pt x="768" y="132"/>
                    </a:lnTo>
                    <a:lnTo>
                      <a:pt x="768" y="150"/>
                    </a:lnTo>
                    <a:lnTo>
                      <a:pt x="768" y="156"/>
                    </a:lnTo>
                    <a:lnTo>
                      <a:pt x="768" y="168"/>
                    </a:lnTo>
                    <a:lnTo>
                      <a:pt x="768" y="174"/>
                    </a:lnTo>
                    <a:lnTo>
                      <a:pt x="774" y="186"/>
                    </a:lnTo>
                    <a:lnTo>
                      <a:pt x="774" y="192"/>
                    </a:lnTo>
                    <a:lnTo>
                      <a:pt x="774" y="198"/>
                    </a:lnTo>
                    <a:lnTo>
                      <a:pt x="774" y="210"/>
                    </a:lnTo>
                    <a:lnTo>
                      <a:pt x="774" y="216"/>
                    </a:lnTo>
                    <a:lnTo>
                      <a:pt x="774" y="228"/>
                    </a:lnTo>
                    <a:lnTo>
                      <a:pt x="780" y="234"/>
                    </a:lnTo>
                    <a:lnTo>
                      <a:pt x="780" y="240"/>
                    </a:lnTo>
                    <a:lnTo>
                      <a:pt x="780" y="252"/>
                    </a:lnTo>
                    <a:lnTo>
                      <a:pt x="780" y="258"/>
                    </a:lnTo>
                    <a:lnTo>
                      <a:pt x="780" y="270"/>
                    </a:lnTo>
                    <a:lnTo>
                      <a:pt x="780" y="276"/>
                    </a:lnTo>
                    <a:lnTo>
                      <a:pt x="786" y="282"/>
                    </a:lnTo>
                    <a:lnTo>
                      <a:pt x="786" y="294"/>
                    </a:lnTo>
                    <a:lnTo>
                      <a:pt x="786" y="300"/>
                    </a:lnTo>
                    <a:lnTo>
                      <a:pt x="786" y="306"/>
                    </a:lnTo>
                    <a:lnTo>
                      <a:pt x="786" y="318"/>
                    </a:lnTo>
                    <a:lnTo>
                      <a:pt x="786" y="324"/>
                    </a:lnTo>
                    <a:lnTo>
                      <a:pt x="792" y="330"/>
                    </a:lnTo>
                    <a:lnTo>
                      <a:pt x="792" y="342"/>
                    </a:lnTo>
                    <a:lnTo>
                      <a:pt x="792" y="348"/>
                    </a:lnTo>
                    <a:lnTo>
                      <a:pt x="792" y="354"/>
                    </a:lnTo>
                    <a:lnTo>
                      <a:pt x="792" y="360"/>
                    </a:lnTo>
                    <a:lnTo>
                      <a:pt x="798" y="372"/>
                    </a:lnTo>
                    <a:lnTo>
                      <a:pt x="798" y="378"/>
                    </a:lnTo>
                    <a:lnTo>
                      <a:pt x="798" y="384"/>
                    </a:lnTo>
                    <a:lnTo>
                      <a:pt x="798" y="390"/>
                    </a:lnTo>
                    <a:lnTo>
                      <a:pt x="798" y="396"/>
                    </a:lnTo>
                    <a:lnTo>
                      <a:pt x="798" y="402"/>
                    </a:lnTo>
                    <a:lnTo>
                      <a:pt x="804" y="408"/>
                    </a:lnTo>
                    <a:lnTo>
                      <a:pt x="804" y="420"/>
                    </a:lnTo>
                    <a:lnTo>
                      <a:pt x="804" y="426"/>
                    </a:lnTo>
                    <a:lnTo>
                      <a:pt x="804" y="432"/>
                    </a:lnTo>
                    <a:lnTo>
                      <a:pt x="804" y="438"/>
                    </a:lnTo>
                    <a:lnTo>
                      <a:pt x="804" y="444"/>
                    </a:lnTo>
                    <a:lnTo>
                      <a:pt x="810" y="450"/>
                    </a:lnTo>
                    <a:lnTo>
                      <a:pt x="810" y="456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74"/>
                    </a:lnTo>
                    <a:lnTo>
                      <a:pt x="810" y="480"/>
                    </a:lnTo>
                    <a:lnTo>
                      <a:pt x="816" y="486"/>
                    </a:lnTo>
                    <a:lnTo>
                      <a:pt x="816" y="492"/>
                    </a:lnTo>
                    <a:lnTo>
                      <a:pt x="816" y="498"/>
                    </a:lnTo>
                    <a:lnTo>
                      <a:pt x="816" y="504"/>
                    </a:lnTo>
                    <a:lnTo>
                      <a:pt x="816" y="510"/>
                    </a:lnTo>
                    <a:lnTo>
                      <a:pt x="816" y="516"/>
                    </a:lnTo>
                    <a:lnTo>
                      <a:pt x="822" y="522"/>
                    </a:lnTo>
                    <a:lnTo>
                      <a:pt x="822" y="528"/>
                    </a:lnTo>
                    <a:lnTo>
                      <a:pt x="822" y="528"/>
                    </a:lnTo>
                    <a:lnTo>
                      <a:pt x="822" y="534"/>
                    </a:lnTo>
                    <a:lnTo>
                      <a:pt x="822" y="540"/>
                    </a:lnTo>
                    <a:lnTo>
                      <a:pt x="822" y="546"/>
                    </a:lnTo>
                    <a:lnTo>
                      <a:pt x="828" y="552"/>
                    </a:lnTo>
                    <a:lnTo>
                      <a:pt x="828" y="558"/>
                    </a:lnTo>
                    <a:lnTo>
                      <a:pt x="828" y="564"/>
                    </a:lnTo>
                    <a:lnTo>
                      <a:pt x="828" y="570"/>
                    </a:lnTo>
                    <a:lnTo>
                      <a:pt x="828" y="570"/>
                    </a:lnTo>
                    <a:lnTo>
                      <a:pt x="828" y="576"/>
                    </a:lnTo>
                    <a:lnTo>
                      <a:pt x="834" y="582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94"/>
                    </a:lnTo>
                    <a:lnTo>
                      <a:pt x="834" y="600"/>
                    </a:lnTo>
                    <a:lnTo>
                      <a:pt x="840" y="606"/>
                    </a:lnTo>
                    <a:lnTo>
                      <a:pt x="840" y="606"/>
                    </a:lnTo>
                    <a:lnTo>
                      <a:pt x="840" y="612"/>
                    </a:lnTo>
                    <a:lnTo>
                      <a:pt x="840" y="618"/>
                    </a:lnTo>
                    <a:lnTo>
                      <a:pt x="840" y="618"/>
                    </a:lnTo>
                    <a:lnTo>
                      <a:pt x="840" y="624"/>
                    </a:lnTo>
                    <a:lnTo>
                      <a:pt x="846" y="630"/>
                    </a:lnTo>
                    <a:lnTo>
                      <a:pt x="846" y="630"/>
                    </a:lnTo>
                    <a:lnTo>
                      <a:pt x="846" y="636"/>
                    </a:lnTo>
                    <a:lnTo>
                      <a:pt x="846" y="636"/>
                    </a:lnTo>
                    <a:lnTo>
                      <a:pt x="846" y="642"/>
                    </a:lnTo>
                    <a:lnTo>
                      <a:pt x="846" y="648"/>
                    </a:lnTo>
                    <a:lnTo>
                      <a:pt x="852" y="648"/>
                    </a:lnTo>
                    <a:lnTo>
                      <a:pt x="852" y="654"/>
                    </a:lnTo>
                    <a:lnTo>
                      <a:pt x="852" y="654"/>
                    </a:lnTo>
                    <a:lnTo>
                      <a:pt x="852" y="660"/>
                    </a:lnTo>
                    <a:lnTo>
                      <a:pt x="852" y="660"/>
                    </a:lnTo>
                    <a:lnTo>
                      <a:pt x="852" y="666"/>
                    </a:lnTo>
                    <a:lnTo>
                      <a:pt x="858" y="672"/>
                    </a:lnTo>
                    <a:lnTo>
                      <a:pt x="858" y="672"/>
                    </a:lnTo>
                    <a:lnTo>
                      <a:pt x="858" y="678"/>
                    </a:lnTo>
                    <a:lnTo>
                      <a:pt x="858" y="678"/>
                    </a:lnTo>
                    <a:lnTo>
                      <a:pt x="858" y="684"/>
                    </a:lnTo>
                    <a:lnTo>
                      <a:pt x="858" y="684"/>
                    </a:lnTo>
                    <a:lnTo>
                      <a:pt x="864" y="684"/>
                    </a:lnTo>
                    <a:lnTo>
                      <a:pt x="864" y="690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20"/>
                    </a:lnTo>
                    <a:lnTo>
                      <a:pt x="876" y="720"/>
                    </a:lnTo>
                    <a:lnTo>
                      <a:pt x="882" y="720"/>
                    </a:lnTo>
                    <a:lnTo>
                      <a:pt x="882" y="720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94" y="732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6" y="738"/>
                    </a:lnTo>
                    <a:lnTo>
                      <a:pt x="906" y="732"/>
                    </a:lnTo>
                    <a:lnTo>
                      <a:pt x="906" y="732"/>
                    </a:lnTo>
                    <a:lnTo>
                      <a:pt x="906" y="726"/>
                    </a:lnTo>
                    <a:lnTo>
                      <a:pt x="906" y="720"/>
                    </a:lnTo>
                    <a:lnTo>
                      <a:pt x="906" y="720"/>
                    </a:lnTo>
                    <a:lnTo>
                      <a:pt x="912" y="714"/>
                    </a:lnTo>
                    <a:lnTo>
                      <a:pt x="912" y="708"/>
                    </a:lnTo>
                    <a:lnTo>
                      <a:pt x="912" y="702"/>
                    </a:lnTo>
                    <a:lnTo>
                      <a:pt x="912" y="696"/>
                    </a:lnTo>
                    <a:lnTo>
                      <a:pt x="912" y="684"/>
                    </a:lnTo>
                    <a:lnTo>
                      <a:pt x="918" y="678"/>
                    </a:lnTo>
                    <a:lnTo>
                      <a:pt x="918" y="666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54"/>
                    </a:lnTo>
                    <a:lnTo>
                      <a:pt x="918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54"/>
                    </a:lnTo>
                    <a:lnTo>
                      <a:pt x="930" y="654"/>
                    </a:lnTo>
                    <a:lnTo>
                      <a:pt x="930" y="654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6"/>
                    </a:lnTo>
                    <a:lnTo>
                      <a:pt x="936" y="666"/>
                    </a:lnTo>
                    <a:lnTo>
                      <a:pt x="936" y="666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84"/>
                    </a:lnTo>
                    <a:lnTo>
                      <a:pt x="942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90" y="696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6" y="690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6" y="654"/>
                    </a:lnTo>
                    <a:lnTo>
                      <a:pt x="1026" y="660"/>
                    </a:lnTo>
                    <a:lnTo>
                      <a:pt x="1026" y="660"/>
                    </a:lnTo>
                    <a:lnTo>
                      <a:pt x="1026" y="666"/>
                    </a:lnTo>
                    <a:lnTo>
                      <a:pt x="1026" y="684"/>
                    </a:lnTo>
                    <a:lnTo>
                      <a:pt x="1026" y="690"/>
                    </a:lnTo>
                    <a:lnTo>
                      <a:pt x="1032" y="696"/>
                    </a:lnTo>
                    <a:lnTo>
                      <a:pt x="1032" y="702"/>
                    </a:lnTo>
                    <a:lnTo>
                      <a:pt x="1032" y="708"/>
                    </a:lnTo>
                    <a:lnTo>
                      <a:pt x="1032" y="714"/>
                    </a:lnTo>
                    <a:lnTo>
                      <a:pt x="1032" y="720"/>
                    </a:lnTo>
                    <a:lnTo>
                      <a:pt x="1032" y="720"/>
                    </a:lnTo>
                    <a:lnTo>
                      <a:pt x="1038" y="726"/>
                    </a:lnTo>
                    <a:lnTo>
                      <a:pt x="1038" y="732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8" y="720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08"/>
                    </a:lnTo>
                    <a:lnTo>
                      <a:pt x="1074" y="708"/>
                    </a:lnTo>
                    <a:lnTo>
                      <a:pt x="1074" y="708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80" y="696"/>
                    </a:lnTo>
                    <a:lnTo>
                      <a:pt x="1080" y="690"/>
                    </a:lnTo>
                    <a:lnTo>
                      <a:pt x="1080" y="690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66"/>
                    </a:lnTo>
                    <a:lnTo>
                      <a:pt x="1086" y="660"/>
                    </a:lnTo>
                    <a:lnTo>
                      <a:pt x="1092" y="660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48"/>
                    </a:lnTo>
                    <a:lnTo>
                      <a:pt x="1092" y="648"/>
                    </a:lnTo>
                    <a:lnTo>
                      <a:pt x="1098" y="642"/>
                    </a:lnTo>
                    <a:lnTo>
                      <a:pt x="1098" y="636"/>
                    </a:lnTo>
                    <a:lnTo>
                      <a:pt x="1098" y="636"/>
                    </a:lnTo>
                    <a:lnTo>
                      <a:pt x="1098" y="630"/>
                    </a:lnTo>
                    <a:lnTo>
                      <a:pt x="1098" y="630"/>
                    </a:lnTo>
                    <a:lnTo>
                      <a:pt x="1098" y="624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2"/>
                    </a:lnTo>
                    <a:lnTo>
                      <a:pt x="1104" y="606"/>
                    </a:lnTo>
                    <a:lnTo>
                      <a:pt x="1104" y="606"/>
                    </a:lnTo>
                    <a:lnTo>
                      <a:pt x="1104" y="600"/>
                    </a:lnTo>
                    <a:lnTo>
                      <a:pt x="1110" y="594"/>
                    </a:lnTo>
                    <a:lnTo>
                      <a:pt x="1110" y="588"/>
                    </a:lnTo>
                    <a:lnTo>
                      <a:pt x="1110" y="588"/>
                    </a:lnTo>
                    <a:lnTo>
                      <a:pt x="1110" y="582"/>
                    </a:lnTo>
                    <a:lnTo>
                      <a:pt x="1110" y="576"/>
                    </a:lnTo>
                    <a:lnTo>
                      <a:pt x="1110" y="570"/>
                    </a:lnTo>
                    <a:lnTo>
                      <a:pt x="1116" y="570"/>
                    </a:lnTo>
                    <a:lnTo>
                      <a:pt x="1116" y="564"/>
                    </a:lnTo>
                    <a:lnTo>
                      <a:pt x="1116" y="558"/>
                    </a:lnTo>
                    <a:lnTo>
                      <a:pt x="1116" y="552"/>
                    </a:lnTo>
                    <a:lnTo>
                      <a:pt x="1116" y="546"/>
                    </a:lnTo>
                    <a:lnTo>
                      <a:pt x="1116" y="540"/>
                    </a:lnTo>
                    <a:lnTo>
                      <a:pt x="1122" y="534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2"/>
                    </a:lnTo>
                    <a:lnTo>
                      <a:pt x="1122" y="516"/>
                    </a:lnTo>
                    <a:lnTo>
                      <a:pt x="1122" y="510"/>
                    </a:lnTo>
                    <a:lnTo>
                      <a:pt x="1128" y="504"/>
                    </a:lnTo>
                    <a:lnTo>
                      <a:pt x="1128" y="498"/>
                    </a:lnTo>
                    <a:lnTo>
                      <a:pt x="1128" y="492"/>
                    </a:lnTo>
                    <a:lnTo>
                      <a:pt x="1128" y="486"/>
                    </a:lnTo>
                    <a:lnTo>
                      <a:pt x="1128" y="480"/>
                    </a:lnTo>
                    <a:lnTo>
                      <a:pt x="1128" y="474"/>
                    </a:lnTo>
                    <a:lnTo>
                      <a:pt x="1134" y="468"/>
                    </a:lnTo>
                    <a:lnTo>
                      <a:pt x="1134" y="462"/>
                    </a:lnTo>
                    <a:lnTo>
                      <a:pt x="1134" y="456"/>
                    </a:lnTo>
                    <a:lnTo>
                      <a:pt x="1134" y="450"/>
                    </a:lnTo>
                    <a:lnTo>
                      <a:pt x="1134" y="444"/>
                    </a:lnTo>
                    <a:lnTo>
                      <a:pt x="1140" y="438"/>
                    </a:lnTo>
                    <a:lnTo>
                      <a:pt x="1140" y="432"/>
                    </a:lnTo>
                    <a:lnTo>
                      <a:pt x="1140" y="426"/>
                    </a:lnTo>
                    <a:lnTo>
                      <a:pt x="1140" y="420"/>
                    </a:lnTo>
                    <a:lnTo>
                      <a:pt x="1140" y="408"/>
                    </a:lnTo>
                    <a:lnTo>
                      <a:pt x="1140" y="402"/>
                    </a:lnTo>
                    <a:lnTo>
                      <a:pt x="1146" y="396"/>
                    </a:lnTo>
                    <a:lnTo>
                      <a:pt x="1146" y="390"/>
                    </a:lnTo>
                    <a:lnTo>
                      <a:pt x="1146" y="378"/>
                    </a:lnTo>
                    <a:lnTo>
                      <a:pt x="1146" y="372"/>
                    </a:lnTo>
                    <a:lnTo>
                      <a:pt x="1146" y="360"/>
                    </a:lnTo>
                    <a:lnTo>
                      <a:pt x="1152" y="354"/>
                    </a:lnTo>
                    <a:lnTo>
                      <a:pt x="1152" y="348"/>
                    </a:lnTo>
                    <a:lnTo>
                      <a:pt x="1152" y="342"/>
                    </a:lnTo>
                    <a:lnTo>
                      <a:pt x="1152" y="330"/>
                    </a:lnTo>
                    <a:lnTo>
                      <a:pt x="1152" y="324"/>
                    </a:lnTo>
                    <a:lnTo>
                      <a:pt x="1152" y="318"/>
                    </a:lnTo>
                    <a:lnTo>
                      <a:pt x="1158" y="306"/>
                    </a:lnTo>
                    <a:lnTo>
                      <a:pt x="1158" y="300"/>
                    </a:lnTo>
                    <a:lnTo>
                      <a:pt x="1158" y="294"/>
                    </a:lnTo>
                    <a:lnTo>
                      <a:pt x="1158" y="282"/>
                    </a:lnTo>
                    <a:lnTo>
                      <a:pt x="1158" y="276"/>
                    </a:lnTo>
                    <a:lnTo>
                      <a:pt x="1158" y="270"/>
                    </a:lnTo>
                    <a:lnTo>
                      <a:pt x="1164" y="258"/>
                    </a:lnTo>
                    <a:lnTo>
                      <a:pt x="1164" y="252"/>
                    </a:lnTo>
                    <a:lnTo>
                      <a:pt x="1164" y="240"/>
                    </a:lnTo>
                    <a:lnTo>
                      <a:pt x="1164" y="234"/>
                    </a:lnTo>
                    <a:lnTo>
                      <a:pt x="1164" y="228"/>
                    </a:lnTo>
                    <a:lnTo>
                      <a:pt x="1164" y="216"/>
                    </a:lnTo>
                    <a:lnTo>
                      <a:pt x="1170" y="210"/>
                    </a:lnTo>
                    <a:lnTo>
                      <a:pt x="1170" y="198"/>
                    </a:lnTo>
                    <a:lnTo>
                      <a:pt x="1170" y="192"/>
                    </a:lnTo>
                    <a:lnTo>
                      <a:pt x="1170" y="186"/>
                    </a:lnTo>
                    <a:lnTo>
                      <a:pt x="1170" y="174"/>
                    </a:lnTo>
                    <a:lnTo>
                      <a:pt x="1176" y="168"/>
                    </a:lnTo>
                    <a:lnTo>
                      <a:pt x="1176" y="156"/>
                    </a:lnTo>
                    <a:lnTo>
                      <a:pt x="1176" y="150"/>
                    </a:lnTo>
                    <a:lnTo>
                      <a:pt x="1176" y="138"/>
                    </a:lnTo>
                    <a:lnTo>
                      <a:pt x="1176" y="132"/>
                    </a:lnTo>
                    <a:lnTo>
                      <a:pt x="1176" y="120"/>
                    </a:lnTo>
                    <a:lnTo>
                      <a:pt x="1182" y="114"/>
                    </a:lnTo>
                    <a:lnTo>
                      <a:pt x="1182" y="102"/>
                    </a:lnTo>
                    <a:lnTo>
                      <a:pt x="1182" y="96"/>
                    </a:lnTo>
                    <a:lnTo>
                      <a:pt x="1182" y="84"/>
                    </a:lnTo>
                    <a:lnTo>
                      <a:pt x="1182" y="78"/>
                    </a:lnTo>
                    <a:lnTo>
                      <a:pt x="1182" y="72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72"/>
                    </a:lnTo>
                    <a:lnTo>
                      <a:pt x="1188" y="78"/>
                    </a:lnTo>
                    <a:lnTo>
                      <a:pt x="1188" y="84"/>
                    </a:lnTo>
                    <a:lnTo>
                      <a:pt x="1194" y="90"/>
                    </a:lnTo>
                    <a:lnTo>
                      <a:pt x="1194" y="102"/>
                    </a:lnTo>
                    <a:lnTo>
                      <a:pt x="1194" y="108"/>
                    </a:lnTo>
                    <a:lnTo>
                      <a:pt x="1194" y="114"/>
                    </a:lnTo>
                    <a:lnTo>
                      <a:pt x="1194" y="126"/>
                    </a:lnTo>
                    <a:lnTo>
                      <a:pt x="1200" y="132"/>
                    </a:lnTo>
                    <a:lnTo>
                      <a:pt x="1200" y="144"/>
                    </a:lnTo>
                    <a:lnTo>
                      <a:pt x="1200" y="150"/>
                    </a:lnTo>
                    <a:lnTo>
                      <a:pt x="1200" y="156"/>
                    </a:lnTo>
                    <a:lnTo>
                      <a:pt x="1200" y="162"/>
                    </a:lnTo>
                    <a:lnTo>
                      <a:pt x="1200" y="168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92"/>
                    </a:lnTo>
                    <a:lnTo>
                      <a:pt x="1206" y="198"/>
                    </a:lnTo>
                    <a:lnTo>
                      <a:pt x="1206" y="204"/>
                    </a:lnTo>
                    <a:lnTo>
                      <a:pt x="1206" y="210"/>
                    </a:lnTo>
                    <a:lnTo>
                      <a:pt x="1212" y="216"/>
                    </a:lnTo>
                    <a:lnTo>
                      <a:pt x="1212" y="222"/>
                    </a:lnTo>
                    <a:lnTo>
                      <a:pt x="1212" y="228"/>
                    </a:lnTo>
                    <a:lnTo>
                      <a:pt x="1212" y="234"/>
                    </a:lnTo>
                    <a:lnTo>
                      <a:pt x="1212" y="240"/>
                    </a:lnTo>
                    <a:lnTo>
                      <a:pt x="1212" y="246"/>
                    </a:lnTo>
                    <a:lnTo>
                      <a:pt x="1218" y="258"/>
                    </a:lnTo>
                    <a:lnTo>
                      <a:pt x="1218" y="264"/>
                    </a:lnTo>
                    <a:lnTo>
                      <a:pt x="1218" y="270"/>
                    </a:lnTo>
                    <a:lnTo>
                      <a:pt x="1218" y="276"/>
                    </a:lnTo>
                    <a:lnTo>
                      <a:pt x="1218" y="282"/>
                    </a:lnTo>
                    <a:lnTo>
                      <a:pt x="1218" y="288"/>
                    </a:lnTo>
                    <a:lnTo>
                      <a:pt x="1224" y="294"/>
                    </a:lnTo>
                    <a:lnTo>
                      <a:pt x="1224" y="300"/>
                    </a:lnTo>
                    <a:lnTo>
                      <a:pt x="1224" y="306"/>
                    </a:lnTo>
                    <a:lnTo>
                      <a:pt x="1224" y="312"/>
                    </a:lnTo>
                    <a:lnTo>
                      <a:pt x="1224" y="318"/>
                    </a:lnTo>
                    <a:lnTo>
                      <a:pt x="1224" y="324"/>
                    </a:lnTo>
                    <a:lnTo>
                      <a:pt x="1230" y="330"/>
                    </a:lnTo>
                    <a:lnTo>
                      <a:pt x="1230" y="336"/>
                    </a:lnTo>
                    <a:lnTo>
                      <a:pt x="1230" y="342"/>
                    </a:lnTo>
                    <a:lnTo>
                      <a:pt x="1230" y="348"/>
                    </a:lnTo>
                    <a:lnTo>
                      <a:pt x="1230" y="354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6"/>
                    </a:lnTo>
                    <a:lnTo>
                      <a:pt x="1236" y="372"/>
                    </a:lnTo>
                    <a:lnTo>
                      <a:pt x="1236" y="378"/>
                    </a:lnTo>
                    <a:lnTo>
                      <a:pt x="1236" y="384"/>
                    </a:lnTo>
                    <a:lnTo>
                      <a:pt x="1242" y="390"/>
                    </a:lnTo>
                    <a:lnTo>
                      <a:pt x="1242" y="396"/>
                    </a:lnTo>
                    <a:lnTo>
                      <a:pt x="1242" y="396"/>
                    </a:lnTo>
                    <a:lnTo>
                      <a:pt x="1242" y="402"/>
                    </a:lnTo>
                    <a:lnTo>
                      <a:pt x="1242" y="408"/>
                    </a:lnTo>
                    <a:lnTo>
                      <a:pt x="1242" y="414"/>
                    </a:lnTo>
                    <a:lnTo>
                      <a:pt x="1248" y="420"/>
                    </a:lnTo>
                    <a:lnTo>
                      <a:pt x="1248" y="426"/>
                    </a:lnTo>
                    <a:lnTo>
                      <a:pt x="1248" y="426"/>
                    </a:lnTo>
                    <a:lnTo>
                      <a:pt x="1248" y="432"/>
                    </a:lnTo>
                    <a:lnTo>
                      <a:pt x="1248" y="438"/>
                    </a:lnTo>
                    <a:lnTo>
                      <a:pt x="1248" y="444"/>
                    </a:lnTo>
                    <a:lnTo>
                      <a:pt x="1254" y="450"/>
                    </a:lnTo>
                    <a:lnTo>
                      <a:pt x="1254" y="450"/>
                    </a:lnTo>
                    <a:lnTo>
                      <a:pt x="1254" y="456"/>
                    </a:lnTo>
                    <a:lnTo>
                      <a:pt x="1254" y="462"/>
                    </a:lnTo>
                    <a:lnTo>
                      <a:pt x="1254" y="468"/>
                    </a:lnTo>
                    <a:lnTo>
                      <a:pt x="1254" y="474"/>
                    </a:lnTo>
                    <a:lnTo>
                      <a:pt x="1260" y="474"/>
                    </a:lnTo>
                    <a:lnTo>
                      <a:pt x="1260" y="480"/>
                    </a:lnTo>
                    <a:lnTo>
                      <a:pt x="1260" y="486"/>
                    </a:lnTo>
                    <a:lnTo>
                      <a:pt x="1260" y="486"/>
                    </a:lnTo>
                    <a:lnTo>
                      <a:pt x="1260" y="492"/>
                    </a:lnTo>
                    <a:lnTo>
                      <a:pt x="1260" y="498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04"/>
                    </a:lnTo>
                    <a:lnTo>
                      <a:pt x="1272" y="504"/>
                    </a:lnTo>
                    <a:lnTo>
                      <a:pt x="1272" y="498"/>
                    </a:lnTo>
                    <a:lnTo>
                      <a:pt x="1278" y="498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0"/>
                    </a:lnTo>
                    <a:lnTo>
                      <a:pt x="1284" y="474"/>
                    </a:lnTo>
                    <a:lnTo>
                      <a:pt x="1284" y="474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0" y="444"/>
                    </a:lnTo>
                    <a:lnTo>
                      <a:pt x="1290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296" y="420"/>
                    </a:lnTo>
                    <a:lnTo>
                      <a:pt x="1296" y="414"/>
                    </a:lnTo>
                    <a:lnTo>
                      <a:pt x="1302" y="414"/>
                    </a:lnTo>
                    <a:lnTo>
                      <a:pt x="1302" y="408"/>
                    </a:lnTo>
                    <a:lnTo>
                      <a:pt x="1302" y="402"/>
                    </a:lnTo>
                    <a:lnTo>
                      <a:pt x="1302" y="402"/>
                    </a:lnTo>
                    <a:lnTo>
                      <a:pt x="1302" y="396"/>
                    </a:lnTo>
                    <a:lnTo>
                      <a:pt x="1302" y="396"/>
                    </a:lnTo>
                    <a:lnTo>
                      <a:pt x="1308" y="390"/>
                    </a:lnTo>
                    <a:lnTo>
                      <a:pt x="1308" y="384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2"/>
                    </a:lnTo>
                    <a:lnTo>
                      <a:pt x="1308" y="366"/>
                    </a:lnTo>
                    <a:lnTo>
                      <a:pt x="1314" y="366"/>
                    </a:lnTo>
                    <a:lnTo>
                      <a:pt x="1314" y="360"/>
                    </a:lnTo>
                    <a:lnTo>
                      <a:pt x="1314" y="354"/>
                    </a:lnTo>
                    <a:lnTo>
                      <a:pt x="1314" y="348"/>
                    </a:lnTo>
                    <a:lnTo>
                      <a:pt x="1314" y="348"/>
                    </a:lnTo>
                    <a:lnTo>
                      <a:pt x="1314" y="342"/>
                    </a:lnTo>
                    <a:lnTo>
                      <a:pt x="1320" y="336"/>
                    </a:lnTo>
                    <a:lnTo>
                      <a:pt x="1320" y="330"/>
                    </a:lnTo>
                    <a:lnTo>
                      <a:pt x="1320" y="324"/>
                    </a:lnTo>
                    <a:lnTo>
                      <a:pt x="1320" y="318"/>
                    </a:lnTo>
                    <a:lnTo>
                      <a:pt x="1320" y="318"/>
                    </a:lnTo>
                    <a:lnTo>
                      <a:pt x="1320" y="312"/>
                    </a:lnTo>
                    <a:lnTo>
                      <a:pt x="1326" y="306"/>
                    </a:lnTo>
                    <a:lnTo>
                      <a:pt x="1326" y="300"/>
                    </a:lnTo>
                    <a:lnTo>
                      <a:pt x="1326" y="294"/>
                    </a:lnTo>
                    <a:lnTo>
                      <a:pt x="1326" y="288"/>
                    </a:lnTo>
                    <a:lnTo>
                      <a:pt x="1326" y="288"/>
                    </a:lnTo>
                    <a:lnTo>
                      <a:pt x="1332" y="282"/>
                    </a:lnTo>
                    <a:lnTo>
                      <a:pt x="1332" y="276"/>
                    </a:lnTo>
                    <a:lnTo>
                      <a:pt x="1332" y="270"/>
                    </a:lnTo>
                    <a:lnTo>
                      <a:pt x="1332" y="264"/>
                    </a:lnTo>
                    <a:lnTo>
                      <a:pt x="1332" y="258"/>
                    </a:lnTo>
                    <a:lnTo>
                      <a:pt x="1332" y="258"/>
                    </a:lnTo>
                    <a:lnTo>
                      <a:pt x="1338" y="252"/>
                    </a:lnTo>
                    <a:lnTo>
                      <a:pt x="1338" y="246"/>
                    </a:lnTo>
                    <a:lnTo>
                      <a:pt x="1338" y="240"/>
                    </a:lnTo>
                    <a:lnTo>
                      <a:pt x="1338" y="234"/>
                    </a:lnTo>
                    <a:lnTo>
                      <a:pt x="1338" y="228"/>
                    </a:lnTo>
                    <a:lnTo>
                      <a:pt x="1338" y="222"/>
                    </a:lnTo>
                    <a:lnTo>
                      <a:pt x="1344" y="216"/>
                    </a:lnTo>
                    <a:lnTo>
                      <a:pt x="1344" y="210"/>
                    </a:lnTo>
                    <a:lnTo>
                      <a:pt x="1344" y="204"/>
                    </a:lnTo>
                    <a:lnTo>
                      <a:pt x="1344" y="198"/>
                    </a:lnTo>
                    <a:lnTo>
                      <a:pt x="1344" y="192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92"/>
                    </a:lnTo>
                    <a:lnTo>
                      <a:pt x="1350" y="204"/>
                    </a:lnTo>
                    <a:lnTo>
                      <a:pt x="1350" y="216"/>
                    </a:lnTo>
                    <a:lnTo>
                      <a:pt x="1356" y="258"/>
                    </a:lnTo>
                    <a:lnTo>
                      <a:pt x="1356" y="288"/>
                    </a:lnTo>
                    <a:lnTo>
                      <a:pt x="1356" y="318"/>
                    </a:lnTo>
                    <a:lnTo>
                      <a:pt x="1356" y="342"/>
                    </a:lnTo>
                    <a:lnTo>
                      <a:pt x="1356" y="372"/>
                    </a:lnTo>
                    <a:lnTo>
                      <a:pt x="1356" y="402"/>
                    </a:lnTo>
                    <a:lnTo>
                      <a:pt x="1362" y="426"/>
                    </a:lnTo>
                    <a:lnTo>
                      <a:pt x="1362" y="450"/>
                    </a:lnTo>
                    <a:lnTo>
                      <a:pt x="1362" y="480"/>
                    </a:lnTo>
                    <a:lnTo>
                      <a:pt x="1362" y="504"/>
                    </a:lnTo>
                    <a:lnTo>
                      <a:pt x="1362" y="528"/>
                    </a:lnTo>
                    <a:lnTo>
                      <a:pt x="1362" y="546"/>
                    </a:lnTo>
                    <a:lnTo>
                      <a:pt x="1368" y="570"/>
                    </a:lnTo>
                    <a:lnTo>
                      <a:pt x="1368" y="588"/>
                    </a:lnTo>
                    <a:lnTo>
                      <a:pt x="1368" y="612"/>
                    </a:lnTo>
                    <a:lnTo>
                      <a:pt x="1368" y="630"/>
                    </a:lnTo>
                    <a:lnTo>
                      <a:pt x="1368" y="648"/>
                    </a:lnTo>
                    <a:lnTo>
                      <a:pt x="1374" y="666"/>
                    </a:lnTo>
                    <a:lnTo>
                      <a:pt x="1374" y="678"/>
                    </a:lnTo>
                    <a:lnTo>
                      <a:pt x="1374" y="696"/>
                    </a:lnTo>
                    <a:lnTo>
                      <a:pt x="1374" y="708"/>
                    </a:lnTo>
                    <a:lnTo>
                      <a:pt x="1374" y="726"/>
                    </a:lnTo>
                    <a:lnTo>
                      <a:pt x="1374" y="738"/>
                    </a:lnTo>
                    <a:lnTo>
                      <a:pt x="1380" y="750"/>
                    </a:lnTo>
                    <a:lnTo>
                      <a:pt x="1380" y="762"/>
                    </a:lnTo>
                    <a:lnTo>
                      <a:pt x="1380" y="768"/>
                    </a:lnTo>
                    <a:lnTo>
                      <a:pt x="1380" y="780"/>
                    </a:lnTo>
                    <a:lnTo>
                      <a:pt x="1380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86" y="822"/>
                    </a:lnTo>
                    <a:lnTo>
                      <a:pt x="1386" y="822"/>
                    </a:lnTo>
                    <a:lnTo>
                      <a:pt x="1386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8" y="822"/>
                    </a:lnTo>
                    <a:lnTo>
                      <a:pt x="1398" y="816"/>
                    </a:lnTo>
                    <a:lnTo>
                      <a:pt x="1398" y="816"/>
                    </a:lnTo>
                    <a:lnTo>
                      <a:pt x="1398" y="810"/>
                    </a:lnTo>
                    <a:lnTo>
                      <a:pt x="1398" y="804"/>
                    </a:lnTo>
                    <a:lnTo>
                      <a:pt x="1398" y="792"/>
                    </a:lnTo>
                    <a:lnTo>
                      <a:pt x="1404" y="786"/>
                    </a:lnTo>
                    <a:lnTo>
                      <a:pt x="1404" y="774"/>
                    </a:lnTo>
                    <a:lnTo>
                      <a:pt x="1404" y="768"/>
                    </a:lnTo>
                    <a:lnTo>
                      <a:pt x="1404" y="756"/>
                    </a:lnTo>
                    <a:lnTo>
                      <a:pt x="1404" y="744"/>
                    </a:lnTo>
                    <a:lnTo>
                      <a:pt x="1404" y="732"/>
                    </a:lnTo>
                    <a:lnTo>
                      <a:pt x="1410" y="720"/>
                    </a:lnTo>
                    <a:lnTo>
                      <a:pt x="1410" y="702"/>
                    </a:lnTo>
                    <a:lnTo>
                      <a:pt x="1410" y="690"/>
                    </a:lnTo>
                    <a:lnTo>
                      <a:pt x="1410" y="672"/>
                    </a:lnTo>
                    <a:lnTo>
                      <a:pt x="1410" y="654"/>
                    </a:lnTo>
                    <a:lnTo>
                      <a:pt x="1410" y="636"/>
                    </a:lnTo>
                    <a:lnTo>
                      <a:pt x="1416" y="618"/>
                    </a:lnTo>
                    <a:lnTo>
                      <a:pt x="1416" y="600"/>
                    </a:lnTo>
                    <a:lnTo>
                      <a:pt x="1416" y="582"/>
                    </a:lnTo>
                    <a:lnTo>
                      <a:pt x="1416" y="558"/>
                    </a:lnTo>
                    <a:lnTo>
                      <a:pt x="1416" y="540"/>
                    </a:lnTo>
                    <a:lnTo>
                      <a:pt x="1416" y="516"/>
                    </a:lnTo>
                    <a:lnTo>
                      <a:pt x="1422" y="492"/>
                    </a:lnTo>
                    <a:lnTo>
                      <a:pt x="1422" y="468"/>
                    </a:lnTo>
                    <a:lnTo>
                      <a:pt x="1422" y="438"/>
                    </a:lnTo>
                    <a:lnTo>
                      <a:pt x="1422" y="414"/>
                    </a:lnTo>
                    <a:lnTo>
                      <a:pt x="1422" y="390"/>
                    </a:lnTo>
                    <a:lnTo>
                      <a:pt x="1422" y="360"/>
                    </a:lnTo>
                    <a:lnTo>
                      <a:pt x="1428" y="330"/>
                    </a:lnTo>
                    <a:lnTo>
                      <a:pt x="1428" y="300"/>
                    </a:lnTo>
                    <a:lnTo>
                      <a:pt x="1428" y="270"/>
                    </a:lnTo>
                    <a:lnTo>
                      <a:pt x="1428" y="246"/>
                    </a:lnTo>
                    <a:lnTo>
                      <a:pt x="1428" y="222"/>
                    </a:lnTo>
                    <a:lnTo>
                      <a:pt x="1434" y="186"/>
                    </a:lnTo>
                    <a:lnTo>
                      <a:pt x="1434" y="174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22"/>
                    </a:lnTo>
                    <a:lnTo>
                      <a:pt x="1446" y="228"/>
                    </a:lnTo>
                    <a:lnTo>
                      <a:pt x="1446" y="234"/>
                    </a:lnTo>
                    <a:lnTo>
                      <a:pt x="1446" y="240"/>
                    </a:lnTo>
                    <a:lnTo>
                      <a:pt x="1446" y="246"/>
                    </a:lnTo>
                    <a:lnTo>
                      <a:pt x="1446" y="252"/>
                    </a:lnTo>
                    <a:lnTo>
                      <a:pt x="1446" y="258"/>
                    </a:lnTo>
                    <a:lnTo>
                      <a:pt x="1452" y="264"/>
                    </a:lnTo>
                    <a:lnTo>
                      <a:pt x="1452" y="270"/>
                    </a:lnTo>
                    <a:lnTo>
                      <a:pt x="1452" y="276"/>
                    </a:lnTo>
                    <a:lnTo>
                      <a:pt x="1452" y="282"/>
                    </a:lnTo>
                    <a:lnTo>
                      <a:pt x="1452" y="288"/>
                    </a:lnTo>
                    <a:lnTo>
                      <a:pt x="1452" y="294"/>
                    </a:lnTo>
                    <a:lnTo>
                      <a:pt x="1458" y="300"/>
                    </a:lnTo>
                    <a:lnTo>
                      <a:pt x="1458" y="306"/>
                    </a:lnTo>
                    <a:lnTo>
                      <a:pt x="1458" y="312"/>
                    </a:lnTo>
                    <a:lnTo>
                      <a:pt x="1458" y="318"/>
                    </a:lnTo>
                    <a:lnTo>
                      <a:pt x="1458" y="324"/>
                    </a:lnTo>
                    <a:lnTo>
                      <a:pt x="1458" y="330"/>
                    </a:lnTo>
                    <a:lnTo>
                      <a:pt x="1464" y="336"/>
                    </a:lnTo>
                    <a:lnTo>
                      <a:pt x="1464" y="342"/>
                    </a:lnTo>
                    <a:lnTo>
                      <a:pt x="1464" y="348"/>
                    </a:lnTo>
                    <a:lnTo>
                      <a:pt x="1464" y="354"/>
                    </a:lnTo>
                    <a:lnTo>
                      <a:pt x="1464" y="360"/>
                    </a:lnTo>
                    <a:lnTo>
                      <a:pt x="1464" y="366"/>
                    </a:lnTo>
                    <a:lnTo>
                      <a:pt x="1470" y="372"/>
                    </a:lnTo>
                    <a:lnTo>
                      <a:pt x="1470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20"/>
                    </a:lnTo>
                    <a:lnTo>
                      <a:pt x="1476" y="426"/>
                    </a:lnTo>
                    <a:lnTo>
                      <a:pt x="1482" y="432"/>
                    </a:lnTo>
                    <a:lnTo>
                      <a:pt x="1482" y="438"/>
                    </a:lnTo>
                    <a:lnTo>
                      <a:pt x="1482" y="438"/>
                    </a:lnTo>
                    <a:lnTo>
                      <a:pt x="1482" y="444"/>
                    </a:lnTo>
                    <a:lnTo>
                      <a:pt x="1482" y="450"/>
                    </a:lnTo>
                    <a:lnTo>
                      <a:pt x="1482" y="456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8"/>
                    </a:lnTo>
                    <a:lnTo>
                      <a:pt x="1488" y="474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94" y="486"/>
                    </a:lnTo>
                    <a:lnTo>
                      <a:pt x="1494" y="492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504"/>
                    </a:lnTo>
                    <a:lnTo>
                      <a:pt x="1494" y="510"/>
                    </a:lnTo>
                    <a:lnTo>
                      <a:pt x="1500" y="510"/>
                    </a:lnTo>
                    <a:lnTo>
                      <a:pt x="1500" y="516"/>
                    </a:lnTo>
                    <a:lnTo>
                      <a:pt x="1500" y="522"/>
                    </a:lnTo>
                    <a:lnTo>
                      <a:pt x="1500" y="528"/>
                    </a:lnTo>
                    <a:lnTo>
                      <a:pt x="1500" y="528"/>
                    </a:lnTo>
                    <a:lnTo>
                      <a:pt x="1500" y="534"/>
                    </a:lnTo>
                    <a:lnTo>
                      <a:pt x="1506" y="534"/>
                    </a:lnTo>
                    <a:lnTo>
                      <a:pt x="1506" y="540"/>
                    </a:lnTo>
                    <a:lnTo>
                      <a:pt x="1506" y="546"/>
                    </a:lnTo>
                    <a:lnTo>
                      <a:pt x="1506" y="546"/>
                    </a:lnTo>
                    <a:lnTo>
                      <a:pt x="1506" y="552"/>
                    </a:lnTo>
                    <a:lnTo>
                      <a:pt x="1506" y="552"/>
                    </a:lnTo>
                    <a:lnTo>
                      <a:pt x="1512" y="558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58"/>
                    </a:lnTo>
                    <a:lnTo>
                      <a:pt x="1524" y="558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46"/>
                    </a:lnTo>
                    <a:lnTo>
                      <a:pt x="1524" y="546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34"/>
                    </a:lnTo>
                    <a:lnTo>
                      <a:pt x="1530" y="534"/>
                    </a:lnTo>
                    <a:lnTo>
                      <a:pt x="1530" y="528"/>
                    </a:lnTo>
                    <a:lnTo>
                      <a:pt x="1536" y="528"/>
                    </a:lnTo>
                    <a:lnTo>
                      <a:pt x="1536" y="522"/>
                    </a:lnTo>
                    <a:lnTo>
                      <a:pt x="1536" y="522"/>
                    </a:lnTo>
                    <a:lnTo>
                      <a:pt x="1536" y="516"/>
                    </a:lnTo>
                    <a:lnTo>
                      <a:pt x="1536" y="516"/>
                    </a:lnTo>
                    <a:lnTo>
                      <a:pt x="1536" y="510"/>
                    </a:lnTo>
                    <a:lnTo>
                      <a:pt x="1542" y="510"/>
                    </a:lnTo>
                    <a:lnTo>
                      <a:pt x="1542" y="504"/>
                    </a:lnTo>
                    <a:lnTo>
                      <a:pt x="1542" y="504"/>
                    </a:lnTo>
                    <a:lnTo>
                      <a:pt x="1542" y="498"/>
                    </a:lnTo>
                    <a:lnTo>
                      <a:pt x="1542" y="498"/>
                    </a:lnTo>
                    <a:lnTo>
                      <a:pt x="1542" y="492"/>
                    </a:lnTo>
                    <a:lnTo>
                      <a:pt x="1548" y="492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48" y="480"/>
                    </a:lnTo>
                    <a:lnTo>
                      <a:pt x="1548" y="480"/>
                    </a:lnTo>
                    <a:lnTo>
                      <a:pt x="1548" y="474"/>
                    </a:lnTo>
                    <a:lnTo>
                      <a:pt x="1554" y="474"/>
                    </a:lnTo>
                    <a:lnTo>
                      <a:pt x="1554" y="468"/>
                    </a:lnTo>
                    <a:lnTo>
                      <a:pt x="1554" y="462"/>
                    </a:lnTo>
                    <a:lnTo>
                      <a:pt x="1554" y="462"/>
                    </a:lnTo>
                    <a:lnTo>
                      <a:pt x="1554" y="456"/>
                    </a:lnTo>
                    <a:lnTo>
                      <a:pt x="1554" y="456"/>
                    </a:lnTo>
                    <a:lnTo>
                      <a:pt x="1560" y="450"/>
                    </a:lnTo>
                    <a:lnTo>
                      <a:pt x="1560" y="444"/>
                    </a:lnTo>
                    <a:lnTo>
                      <a:pt x="1560" y="444"/>
                    </a:lnTo>
                    <a:lnTo>
                      <a:pt x="1560" y="438"/>
                    </a:lnTo>
                    <a:lnTo>
                      <a:pt x="1560" y="432"/>
                    </a:lnTo>
                    <a:lnTo>
                      <a:pt x="1560" y="432"/>
                    </a:lnTo>
                    <a:lnTo>
                      <a:pt x="1566" y="426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14"/>
                    </a:lnTo>
                    <a:lnTo>
                      <a:pt x="1566" y="408"/>
                    </a:lnTo>
                    <a:lnTo>
                      <a:pt x="1572" y="408"/>
                    </a:lnTo>
                    <a:lnTo>
                      <a:pt x="1572" y="402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0"/>
                    </a:lnTo>
                    <a:lnTo>
                      <a:pt x="1572" y="384"/>
                    </a:lnTo>
                    <a:lnTo>
                      <a:pt x="1578" y="378"/>
                    </a:lnTo>
                    <a:lnTo>
                      <a:pt x="1578" y="378"/>
                    </a:lnTo>
                    <a:lnTo>
                      <a:pt x="1578" y="372"/>
                    </a:lnTo>
                    <a:lnTo>
                      <a:pt x="1578" y="366"/>
                    </a:lnTo>
                    <a:lnTo>
                      <a:pt x="1578" y="366"/>
                    </a:lnTo>
                    <a:lnTo>
                      <a:pt x="1578" y="360"/>
                    </a:lnTo>
                    <a:lnTo>
                      <a:pt x="1584" y="354"/>
                    </a:lnTo>
                    <a:lnTo>
                      <a:pt x="1584" y="348"/>
                    </a:lnTo>
                    <a:lnTo>
                      <a:pt x="1584" y="348"/>
                    </a:lnTo>
                    <a:lnTo>
                      <a:pt x="1584" y="342"/>
                    </a:lnTo>
                    <a:lnTo>
                      <a:pt x="1584" y="336"/>
                    </a:lnTo>
                    <a:lnTo>
                      <a:pt x="1584" y="330"/>
                    </a:lnTo>
                    <a:lnTo>
                      <a:pt x="1590" y="330"/>
                    </a:lnTo>
                    <a:lnTo>
                      <a:pt x="1590" y="318"/>
                    </a:lnTo>
                    <a:lnTo>
                      <a:pt x="1590" y="312"/>
                    </a:lnTo>
                    <a:lnTo>
                      <a:pt x="1590" y="312"/>
                    </a:lnTo>
                    <a:lnTo>
                      <a:pt x="1590" y="306"/>
                    </a:lnTo>
                    <a:lnTo>
                      <a:pt x="1596" y="300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300"/>
                    </a:lnTo>
                    <a:lnTo>
                      <a:pt x="1596" y="300"/>
                    </a:lnTo>
                    <a:lnTo>
                      <a:pt x="1602" y="312"/>
                    </a:lnTo>
                    <a:lnTo>
                      <a:pt x="1602" y="324"/>
                    </a:lnTo>
                    <a:lnTo>
                      <a:pt x="1602" y="336"/>
                    </a:lnTo>
                    <a:lnTo>
                      <a:pt x="1602" y="342"/>
                    </a:lnTo>
                    <a:lnTo>
                      <a:pt x="1602" y="354"/>
                    </a:lnTo>
                    <a:lnTo>
                      <a:pt x="1602" y="366"/>
                    </a:lnTo>
                    <a:lnTo>
                      <a:pt x="1608" y="372"/>
                    </a:lnTo>
                    <a:lnTo>
                      <a:pt x="1608" y="384"/>
                    </a:lnTo>
                    <a:lnTo>
                      <a:pt x="1608" y="396"/>
                    </a:lnTo>
                    <a:lnTo>
                      <a:pt x="1608" y="402"/>
                    </a:lnTo>
                    <a:lnTo>
                      <a:pt x="1608" y="414"/>
                    </a:lnTo>
                    <a:lnTo>
                      <a:pt x="1608" y="426"/>
                    </a:lnTo>
                    <a:lnTo>
                      <a:pt x="1614" y="432"/>
                    </a:lnTo>
                    <a:lnTo>
                      <a:pt x="1614" y="444"/>
                    </a:lnTo>
                    <a:lnTo>
                      <a:pt x="1614" y="450"/>
                    </a:lnTo>
                    <a:lnTo>
                      <a:pt x="1614" y="462"/>
                    </a:lnTo>
                    <a:lnTo>
                      <a:pt x="1614" y="468"/>
                    </a:lnTo>
                    <a:lnTo>
                      <a:pt x="1614" y="480"/>
                    </a:lnTo>
                    <a:lnTo>
                      <a:pt x="1620" y="486"/>
                    </a:lnTo>
                    <a:lnTo>
                      <a:pt x="1620" y="498"/>
                    </a:lnTo>
                    <a:lnTo>
                      <a:pt x="1620" y="504"/>
                    </a:lnTo>
                    <a:lnTo>
                      <a:pt x="1620" y="516"/>
                    </a:lnTo>
                    <a:lnTo>
                      <a:pt x="1620" y="522"/>
                    </a:lnTo>
                    <a:lnTo>
                      <a:pt x="1620" y="528"/>
                    </a:lnTo>
                    <a:lnTo>
                      <a:pt x="1626" y="540"/>
                    </a:lnTo>
                    <a:lnTo>
                      <a:pt x="1626" y="546"/>
                    </a:lnTo>
                    <a:lnTo>
                      <a:pt x="1626" y="552"/>
                    </a:lnTo>
                    <a:lnTo>
                      <a:pt x="1626" y="564"/>
                    </a:lnTo>
                    <a:lnTo>
                      <a:pt x="1626" y="570"/>
                    </a:lnTo>
                    <a:lnTo>
                      <a:pt x="1632" y="576"/>
                    </a:lnTo>
                    <a:lnTo>
                      <a:pt x="1632" y="582"/>
                    </a:lnTo>
                    <a:lnTo>
                      <a:pt x="1632" y="594"/>
                    </a:lnTo>
                    <a:lnTo>
                      <a:pt x="1632" y="600"/>
                    </a:lnTo>
                    <a:lnTo>
                      <a:pt x="1632" y="606"/>
                    </a:lnTo>
                    <a:lnTo>
                      <a:pt x="1632" y="612"/>
                    </a:lnTo>
                    <a:lnTo>
                      <a:pt x="1638" y="618"/>
                    </a:lnTo>
                    <a:lnTo>
                      <a:pt x="1638" y="624"/>
                    </a:lnTo>
                    <a:lnTo>
                      <a:pt x="1638" y="636"/>
                    </a:lnTo>
                    <a:lnTo>
                      <a:pt x="1638" y="642"/>
                    </a:lnTo>
                    <a:lnTo>
                      <a:pt x="1638" y="648"/>
                    </a:lnTo>
                    <a:lnTo>
                      <a:pt x="1644" y="654"/>
                    </a:lnTo>
                    <a:lnTo>
                      <a:pt x="1644" y="660"/>
                    </a:lnTo>
                    <a:lnTo>
                      <a:pt x="1644" y="666"/>
                    </a:lnTo>
                    <a:lnTo>
                      <a:pt x="1644" y="672"/>
                    </a:lnTo>
                    <a:lnTo>
                      <a:pt x="1644" y="678"/>
                    </a:lnTo>
                    <a:lnTo>
                      <a:pt x="1644" y="684"/>
                    </a:lnTo>
                    <a:lnTo>
                      <a:pt x="1650" y="690"/>
                    </a:lnTo>
                    <a:lnTo>
                      <a:pt x="1650" y="696"/>
                    </a:lnTo>
                    <a:lnTo>
                      <a:pt x="1650" y="696"/>
                    </a:lnTo>
                    <a:lnTo>
                      <a:pt x="1650" y="702"/>
                    </a:lnTo>
                    <a:lnTo>
                      <a:pt x="1650" y="708"/>
                    </a:lnTo>
                    <a:lnTo>
                      <a:pt x="1650" y="714"/>
                    </a:lnTo>
                    <a:lnTo>
                      <a:pt x="1656" y="714"/>
                    </a:lnTo>
                    <a:lnTo>
                      <a:pt x="1656" y="720"/>
                    </a:lnTo>
                    <a:lnTo>
                      <a:pt x="1656" y="726"/>
                    </a:lnTo>
                    <a:lnTo>
                      <a:pt x="1656" y="726"/>
                    </a:lnTo>
                    <a:lnTo>
                      <a:pt x="1656" y="732"/>
                    </a:lnTo>
                    <a:lnTo>
                      <a:pt x="1656" y="738"/>
                    </a:lnTo>
                    <a:lnTo>
                      <a:pt x="1662" y="738"/>
                    </a:lnTo>
                    <a:lnTo>
                      <a:pt x="1662" y="744"/>
                    </a:lnTo>
                    <a:lnTo>
                      <a:pt x="1662" y="744"/>
                    </a:lnTo>
                    <a:lnTo>
                      <a:pt x="1662" y="750"/>
                    </a:lnTo>
                    <a:lnTo>
                      <a:pt x="1662" y="750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74" y="768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80"/>
                    </a:lnTo>
                    <a:lnTo>
                      <a:pt x="1674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68"/>
                    </a:lnTo>
                    <a:lnTo>
                      <a:pt x="1692" y="768"/>
                    </a:lnTo>
                    <a:lnTo>
                      <a:pt x="1692" y="768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56"/>
                    </a:lnTo>
                    <a:lnTo>
                      <a:pt x="1698" y="756"/>
                    </a:lnTo>
                    <a:lnTo>
                      <a:pt x="1698" y="750"/>
                    </a:lnTo>
                    <a:lnTo>
                      <a:pt x="1698" y="750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704" y="738"/>
                    </a:lnTo>
                    <a:lnTo>
                      <a:pt x="1704" y="732"/>
                    </a:lnTo>
                    <a:lnTo>
                      <a:pt x="1704" y="732"/>
                    </a:lnTo>
                    <a:lnTo>
                      <a:pt x="1704" y="726"/>
                    </a:lnTo>
                    <a:lnTo>
                      <a:pt x="1704" y="726"/>
                    </a:lnTo>
                    <a:lnTo>
                      <a:pt x="1704" y="720"/>
                    </a:lnTo>
                    <a:lnTo>
                      <a:pt x="1710" y="714"/>
                    </a:lnTo>
                    <a:lnTo>
                      <a:pt x="1710" y="708"/>
                    </a:lnTo>
                    <a:lnTo>
                      <a:pt x="1710" y="708"/>
                    </a:lnTo>
                    <a:lnTo>
                      <a:pt x="1710" y="702"/>
                    </a:lnTo>
                    <a:lnTo>
                      <a:pt x="1710" y="696"/>
                    </a:lnTo>
                    <a:lnTo>
                      <a:pt x="1710" y="690"/>
                    </a:lnTo>
                    <a:lnTo>
                      <a:pt x="1716" y="690"/>
                    </a:lnTo>
                    <a:lnTo>
                      <a:pt x="1716" y="684"/>
                    </a:lnTo>
                    <a:lnTo>
                      <a:pt x="1716" y="678"/>
                    </a:lnTo>
                    <a:lnTo>
                      <a:pt x="1716" y="672"/>
                    </a:lnTo>
                    <a:lnTo>
                      <a:pt x="1716" y="666"/>
                    </a:lnTo>
                    <a:lnTo>
                      <a:pt x="1716" y="660"/>
                    </a:lnTo>
                    <a:lnTo>
                      <a:pt x="1722" y="654"/>
                    </a:lnTo>
                    <a:lnTo>
                      <a:pt x="1722" y="648"/>
                    </a:lnTo>
                    <a:lnTo>
                      <a:pt x="1722" y="642"/>
                    </a:lnTo>
                    <a:lnTo>
                      <a:pt x="1722" y="636"/>
                    </a:lnTo>
                    <a:lnTo>
                      <a:pt x="1722" y="630"/>
                    </a:lnTo>
                    <a:lnTo>
                      <a:pt x="1722" y="624"/>
                    </a:lnTo>
                    <a:lnTo>
                      <a:pt x="1728" y="618"/>
                    </a:lnTo>
                    <a:lnTo>
                      <a:pt x="1728" y="612"/>
                    </a:lnTo>
                    <a:lnTo>
                      <a:pt x="1728" y="606"/>
                    </a:lnTo>
                    <a:lnTo>
                      <a:pt x="1728" y="600"/>
                    </a:lnTo>
                    <a:lnTo>
                      <a:pt x="1728" y="588"/>
                    </a:lnTo>
                    <a:lnTo>
                      <a:pt x="1728" y="582"/>
                    </a:lnTo>
                    <a:lnTo>
                      <a:pt x="1734" y="576"/>
                    </a:lnTo>
                    <a:lnTo>
                      <a:pt x="1734" y="570"/>
                    </a:lnTo>
                    <a:lnTo>
                      <a:pt x="1734" y="558"/>
                    </a:lnTo>
                    <a:lnTo>
                      <a:pt x="1734" y="552"/>
                    </a:lnTo>
                    <a:lnTo>
                      <a:pt x="1734" y="546"/>
                    </a:lnTo>
                    <a:lnTo>
                      <a:pt x="1740" y="540"/>
                    </a:lnTo>
                    <a:lnTo>
                      <a:pt x="1740" y="528"/>
                    </a:lnTo>
                    <a:lnTo>
                      <a:pt x="1740" y="522"/>
                    </a:lnTo>
                    <a:lnTo>
                      <a:pt x="1740" y="510"/>
                    </a:lnTo>
                    <a:lnTo>
                      <a:pt x="1740" y="504"/>
                    </a:lnTo>
                    <a:lnTo>
                      <a:pt x="1740" y="498"/>
                    </a:lnTo>
                    <a:lnTo>
                      <a:pt x="1746" y="486"/>
                    </a:lnTo>
                    <a:lnTo>
                      <a:pt x="1746" y="480"/>
                    </a:lnTo>
                    <a:lnTo>
                      <a:pt x="1746" y="468"/>
                    </a:lnTo>
                    <a:lnTo>
                      <a:pt x="1746" y="462"/>
                    </a:lnTo>
                    <a:lnTo>
                      <a:pt x="1746" y="450"/>
                    </a:lnTo>
                    <a:lnTo>
                      <a:pt x="1746" y="444"/>
                    </a:lnTo>
                    <a:lnTo>
                      <a:pt x="1752" y="420"/>
                    </a:lnTo>
                    <a:lnTo>
                      <a:pt x="1752" y="414"/>
                    </a:lnTo>
                    <a:lnTo>
                      <a:pt x="1752" y="402"/>
                    </a:lnTo>
                    <a:lnTo>
                      <a:pt x="1752" y="396"/>
                    </a:lnTo>
                    <a:lnTo>
                      <a:pt x="1752" y="384"/>
                    </a:lnTo>
                    <a:lnTo>
                      <a:pt x="1758" y="372"/>
                    </a:lnTo>
                    <a:lnTo>
                      <a:pt x="1758" y="360"/>
                    </a:lnTo>
                    <a:lnTo>
                      <a:pt x="1758" y="354"/>
                    </a:lnTo>
                    <a:lnTo>
                      <a:pt x="1758" y="342"/>
                    </a:lnTo>
                    <a:lnTo>
                      <a:pt x="1758" y="330"/>
                    </a:lnTo>
                    <a:lnTo>
                      <a:pt x="1758" y="318"/>
                    </a:lnTo>
                    <a:lnTo>
                      <a:pt x="1764" y="306"/>
                    </a:lnTo>
                    <a:lnTo>
                      <a:pt x="1764" y="300"/>
                    </a:lnTo>
                    <a:lnTo>
                      <a:pt x="1764" y="288"/>
                    </a:lnTo>
                    <a:lnTo>
                      <a:pt x="1764" y="276"/>
                    </a:lnTo>
                    <a:lnTo>
                      <a:pt x="1764" y="264"/>
                    </a:lnTo>
                    <a:lnTo>
                      <a:pt x="1770" y="252"/>
                    </a:lnTo>
                    <a:lnTo>
                      <a:pt x="1770" y="240"/>
                    </a:lnTo>
                    <a:lnTo>
                      <a:pt x="1770" y="228"/>
                    </a:lnTo>
                    <a:lnTo>
                      <a:pt x="1770" y="216"/>
                    </a:lnTo>
                    <a:lnTo>
                      <a:pt x="1770" y="204"/>
                    </a:lnTo>
                    <a:lnTo>
                      <a:pt x="1770" y="192"/>
                    </a:lnTo>
                    <a:lnTo>
                      <a:pt x="1776" y="180"/>
                    </a:lnTo>
                    <a:lnTo>
                      <a:pt x="1776" y="174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74"/>
                    </a:lnTo>
                    <a:lnTo>
                      <a:pt x="1776" y="180"/>
                    </a:lnTo>
                    <a:lnTo>
                      <a:pt x="1782" y="192"/>
                    </a:lnTo>
                    <a:lnTo>
                      <a:pt x="1782" y="204"/>
                    </a:lnTo>
                    <a:lnTo>
                      <a:pt x="1782" y="216"/>
                    </a:lnTo>
                    <a:lnTo>
                      <a:pt x="1782" y="234"/>
                    </a:lnTo>
                    <a:lnTo>
                      <a:pt x="1782" y="246"/>
                    </a:lnTo>
                    <a:lnTo>
                      <a:pt x="1782" y="258"/>
                    </a:lnTo>
                    <a:lnTo>
                      <a:pt x="1788" y="270"/>
                    </a:lnTo>
                    <a:lnTo>
                      <a:pt x="1788" y="282"/>
                    </a:lnTo>
                    <a:lnTo>
                      <a:pt x="1788" y="294"/>
                    </a:lnTo>
                    <a:lnTo>
                      <a:pt x="1788" y="306"/>
                    </a:lnTo>
                    <a:lnTo>
                      <a:pt x="1788" y="312"/>
                    </a:lnTo>
                    <a:lnTo>
                      <a:pt x="1794" y="324"/>
                    </a:lnTo>
                    <a:lnTo>
                      <a:pt x="1794" y="336"/>
                    </a:lnTo>
                    <a:lnTo>
                      <a:pt x="1794" y="348"/>
                    </a:lnTo>
                    <a:lnTo>
                      <a:pt x="1794" y="360"/>
                    </a:lnTo>
                    <a:lnTo>
                      <a:pt x="1794" y="372"/>
                    </a:lnTo>
                    <a:lnTo>
                      <a:pt x="1794" y="384"/>
                    </a:lnTo>
                    <a:lnTo>
                      <a:pt x="1800" y="402"/>
                    </a:lnTo>
                    <a:lnTo>
                      <a:pt x="1800" y="414"/>
                    </a:lnTo>
                    <a:lnTo>
                      <a:pt x="1800" y="420"/>
                    </a:lnTo>
                    <a:lnTo>
                      <a:pt x="1800" y="432"/>
                    </a:lnTo>
                    <a:lnTo>
                      <a:pt x="1800" y="444"/>
                    </a:lnTo>
                    <a:lnTo>
                      <a:pt x="1806" y="450"/>
                    </a:lnTo>
                    <a:lnTo>
                      <a:pt x="1806" y="462"/>
                    </a:lnTo>
                    <a:lnTo>
                      <a:pt x="1806" y="474"/>
                    </a:lnTo>
                    <a:lnTo>
                      <a:pt x="1806" y="480"/>
                    </a:lnTo>
                    <a:lnTo>
                      <a:pt x="1806" y="492"/>
                    </a:lnTo>
                    <a:lnTo>
                      <a:pt x="1806" y="498"/>
                    </a:lnTo>
                    <a:lnTo>
                      <a:pt x="1812" y="510"/>
                    </a:lnTo>
                    <a:lnTo>
                      <a:pt x="1812" y="516"/>
                    </a:lnTo>
                    <a:lnTo>
                      <a:pt x="1812" y="528"/>
                    </a:lnTo>
                    <a:lnTo>
                      <a:pt x="1812" y="534"/>
                    </a:lnTo>
                    <a:lnTo>
                      <a:pt x="1812" y="540"/>
                    </a:lnTo>
                    <a:lnTo>
                      <a:pt x="1812" y="552"/>
                    </a:lnTo>
                    <a:lnTo>
                      <a:pt x="1818" y="558"/>
                    </a:lnTo>
                    <a:lnTo>
                      <a:pt x="1818" y="564"/>
                    </a:lnTo>
                    <a:lnTo>
                      <a:pt x="1818" y="576"/>
                    </a:lnTo>
                    <a:lnTo>
                      <a:pt x="1818" y="582"/>
                    </a:lnTo>
                    <a:lnTo>
                      <a:pt x="1818" y="588"/>
                    </a:lnTo>
                    <a:lnTo>
                      <a:pt x="1818" y="594"/>
                    </a:lnTo>
                    <a:lnTo>
                      <a:pt x="1824" y="606"/>
                    </a:lnTo>
                    <a:lnTo>
                      <a:pt x="1824" y="612"/>
                    </a:lnTo>
                    <a:lnTo>
                      <a:pt x="1824" y="618"/>
                    </a:lnTo>
                    <a:lnTo>
                      <a:pt x="1824" y="624"/>
                    </a:lnTo>
                    <a:lnTo>
                      <a:pt x="1824" y="630"/>
                    </a:lnTo>
                    <a:lnTo>
                      <a:pt x="1830" y="636"/>
                    </a:lnTo>
                    <a:lnTo>
                      <a:pt x="1830" y="642"/>
                    </a:lnTo>
                    <a:lnTo>
                      <a:pt x="1830" y="648"/>
                    </a:lnTo>
                    <a:lnTo>
                      <a:pt x="1830" y="654"/>
                    </a:lnTo>
                    <a:lnTo>
                      <a:pt x="1830" y="660"/>
                    </a:lnTo>
                    <a:lnTo>
                      <a:pt x="1830" y="666"/>
                    </a:lnTo>
                    <a:lnTo>
                      <a:pt x="1836" y="672"/>
                    </a:lnTo>
                    <a:lnTo>
                      <a:pt x="1836" y="678"/>
                    </a:lnTo>
                    <a:lnTo>
                      <a:pt x="1836" y="684"/>
                    </a:lnTo>
                    <a:lnTo>
                      <a:pt x="1836" y="690"/>
                    </a:lnTo>
                    <a:lnTo>
                      <a:pt x="1836" y="696"/>
                    </a:lnTo>
                    <a:lnTo>
                      <a:pt x="1836" y="702"/>
                    </a:lnTo>
                    <a:lnTo>
                      <a:pt x="1842" y="708"/>
                    </a:lnTo>
                    <a:lnTo>
                      <a:pt x="1842" y="708"/>
                    </a:lnTo>
                    <a:lnTo>
                      <a:pt x="1842" y="714"/>
                    </a:lnTo>
                    <a:lnTo>
                      <a:pt x="1842" y="720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8" y="732"/>
                    </a:lnTo>
                    <a:lnTo>
                      <a:pt x="1848" y="738"/>
                    </a:lnTo>
                    <a:lnTo>
                      <a:pt x="1848" y="738"/>
                    </a:lnTo>
                    <a:lnTo>
                      <a:pt x="1848" y="744"/>
                    </a:lnTo>
                    <a:lnTo>
                      <a:pt x="1848" y="744"/>
                    </a:lnTo>
                    <a:lnTo>
                      <a:pt x="1848" y="750"/>
                    </a:lnTo>
                    <a:lnTo>
                      <a:pt x="1854" y="756"/>
                    </a:lnTo>
                    <a:lnTo>
                      <a:pt x="1854" y="756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60" y="768"/>
                    </a:lnTo>
                    <a:lnTo>
                      <a:pt x="1860" y="768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8" y="780"/>
                    </a:lnTo>
                    <a:lnTo>
                      <a:pt x="1878" y="780"/>
                    </a:lnTo>
                    <a:lnTo>
                      <a:pt x="1878" y="774"/>
                    </a:lnTo>
                    <a:lnTo>
                      <a:pt x="1878" y="774"/>
                    </a:lnTo>
                    <a:lnTo>
                      <a:pt x="1878" y="768"/>
                    </a:lnTo>
                    <a:lnTo>
                      <a:pt x="1878" y="762"/>
                    </a:lnTo>
                    <a:lnTo>
                      <a:pt x="1878" y="762"/>
                    </a:lnTo>
                    <a:lnTo>
                      <a:pt x="1884" y="756"/>
                    </a:lnTo>
                    <a:lnTo>
                      <a:pt x="1884" y="750"/>
                    </a:lnTo>
                    <a:lnTo>
                      <a:pt x="1884" y="744"/>
                    </a:lnTo>
                    <a:lnTo>
                      <a:pt x="1884" y="744"/>
                    </a:lnTo>
                    <a:lnTo>
                      <a:pt x="1884" y="738"/>
                    </a:lnTo>
                    <a:lnTo>
                      <a:pt x="1884" y="732"/>
                    </a:lnTo>
                    <a:lnTo>
                      <a:pt x="1890" y="726"/>
                    </a:lnTo>
                    <a:lnTo>
                      <a:pt x="1890" y="720"/>
                    </a:lnTo>
                    <a:lnTo>
                      <a:pt x="1890" y="714"/>
                    </a:lnTo>
                    <a:lnTo>
                      <a:pt x="1890" y="708"/>
                    </a:lnTo>
                    <a:lnTo>
                      <a:pt x="1890" y="702"/>
                    </a:lnTo>
                    <a:lnTo>
                      <a:pt x="1890" y="696"/>
                    </a:lnTo>
                    <a:lnTo>
                      <a:pt x="1896" y="684"/>
                    </a:lnTo>
                    <a:lnTo>
                      <a:pt x="1896" y="678"/>
                    </a:lnTo>
                    <a:lnTo>
                      <a:pt x="1896" y="672"/>
                    </a:lnTo>
                    <a:lnTo>
                      <a:pt x="1896" y="666"/>
                    </a:lnTo>
                    <a:lnTo>
                      <a:pt x="1896" y="660"/>
                    </a:lnTo>
                    <a:lnTo>
                      <a:pt x="1902" y="648"/>
                    </a:lnTo>
                    <a:lnTo>
                      <a:pt x="1902" y="642"/>
                    </a:lnTo>
                    <a:lnTo>
                      <a:pt x="1902" y="636"/>
                    </a:lnTo>
                    <a:lnTo>
                      <a:pt x="1902" y="624"/>
                    </a:lnTo>
                    <a:lnTo>
                      <a:pt x="1902" y="618"/>
                    </a:lnTo>
                    <a:lnTo>
                      <a:pt x="1902" y="606"/>
                    </a:lnTo>
                    <a:lnTo>
                      <a:pt x="1908" y="600"/>
                    </a:lnTo>
                    <a:lnTo>
                      <a:pt x="1908" y="588"/>
                    </a:lnTo>
                    <a:lnTo>
                      <a:pt x="1908" y="582"/>
                    </a:lnTo>
                    <a:lnTo>
                      <a:pt x="1908" y="570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14" y="540"/>
                    </a:lnTo>
                    <a:lnTo>
                      <a:pt x="1914" y="528"/>
                    </a:lnTo>
                    <a:lnTo>
                      <a:pt x="1914" y="510"/>
                    </a:lnTo>
                    <a:lnTo>
                      <a:pt x="1914" y="498"/>
                    </a:lnTo>
                    <a:lnTo>
                      <a:pt x="1914" y="486"/>
                    </a:lnTo>
                    <a:lnTo>
                      <a:pt x="1920" y="474"/>
                    </a:lnTo>
                    <a:lnTo>
                      <a:pt x="1920" y="462"/>
                    </a:lnTo>
                    <a:lnTo>
                      <a:pt x="1920" y="450"/>
                    </a:lnTo>
                    <a:lnTo>
                      <a:pt x="1920" y="438"/>
                    </a:lnTo>
                    <a:lnTo>
                      <a:pt x="1920" y="426"/>
                    </a:lnTo>
                    <a:lnTo>
                      <a:pt x="1920" y="414"/>
                    </a:lnTo>
                    <a:lnTo>
                      <a:pt x="1926" y="396"/>
                    </a:lnTo>
                    <a:lnTo>
                      <a:pt x="1926" y="384"/>
                    </a:lnTo>
                    <a:lnTo>
                      <a:pt x="1926" y="372"/>
                    </a:lnTo>
                    <a:lnTo>
                      <a:pt x="1926" y="360"/>
                    </a:lnTo>
                    <a:lnTo>
                      <a:pt x="1926" y="342"/>
                    </a:lnTo>
                    <a:lnTo>
                      <a:pt x="1926" y="330"/>
                    </a:lnTo>
                    <a:lnTo>
                      <a:pt x="1932" y="318"/>
                    </a:lnTo>
                    <a:lnTo>
                      <a:pt x="1932" y="300"/>
                    </a:lnTo>
                    <a:lnTo>
                      <a:pt x="1932" y="288"/>
                    </a:lnTo>
                    <a:lnTo>
                      <a:pt x="1932" y="276"/>
                    </a:lnTo>
                    <a:lnTo>
                      <a:pt x="1932" y="258"/>
                    </a:lnTo>
                    <a:lnTo>
                      <a:pt x="1938" y="246"/>
                    </a:lnTo>
                    <a:lnTo>
                      <a:pt x="1938" y="228"/>
                    </a:lnTo>
                    <a:lnTo>
                      <a:pt x="1938" y="210"/>
                    </a:lnTo>
                    <a:lnTo>
                      <a:pt x="1938" y="198"/>
                    </a:lnTo>
                    <a:lnTo>
                      <a:pt x="1938" y="180"/>
                    </a:lnTo>
                    <a:lnTo>
                      <a:pt x="1938" y="168"/>
                    </a:lnTo>
                    <a:lnTo>
                      <a:pt x="1944" y="150"/>
                    </a:lnTo>
                    <a:lnTo>
                      <a:pt x="1944" y="132"/>
                    </a:lnTo>
                    <a:lnTo>
                      <a:pt x="1944" y="114"/>
                    </a:lnTo>
                    <a:lnTo>
                      <a:pt x="1944" y="96"/>
                    </a:lnTo>
                    <a:lnTo>
                      <a:pt x="1944" y="84"/>
                    </a:lnTo>
                    <a:lnTo>
                      <a:pt x="1944" y="66"/>
                    </a:lnTo>
                    <a:lnTo>
                      <a:pt x="1950" y="48"/>
                    </a:lnTo>
                    <a:lnTo>
                      <a:pt x="1950" y="30"/>
                    </a:lnTo>
                    <a:lnTo>
                      <a:pt x="1950" y="18"/>
                    </a:lnTo>
                    <a:lnTo>
                      <a:pt x="1950" y="6"/>
                    </a:lnTo>
                    <a:lnTo>
                      <a:pt x="1950" y="0"/>
                    </a:lnTo>
                    <a:lnTo>
                      <a:pt x="1950" y="12"/>
                    </a:lnTo>
                    <a:lnTo>
                      <a:pt x="1956" y="54"/>
                    </a:lnTo>
                    <a:lnTo>
                      <a:pt x="1956" y="96"/>
                    </a:lnTo>
                    <a:lnTo>
                      <a:pt x="1956" y="138"/>
                    </a:lnTo>
                    <a:lnTo>
                      <a:pt x="1956" y="186"/>
                    </a:lnTo>
                    <a:lnTo>
                      <a:pt x="1956" y="240"/>
                    </a:lnTo>
                    <a:lnTo>
                      <a:pt x="1956" y="294"/>
                    </a:lnTo>
                    <a:lnTo>
                      <a:pt x="1962" y="336"/>
                    </a:lnTo>
                    <a:lnTo>
                      <a:pt x="1962" y="372"/>
                    </a:lnTo>
                    <a:lnTo>
                      <a:pt x="1962" y="402"/>
                    </a:lnTo>
                    <a:lnTo>
                      <a:pt x="1962" y="426"/>
                    </a:lnTo>
                    <a:lnTo>
                      <a:pt x="1962" y="456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0"/>
                    </a:lnTo>
                    <a:lnTo>
                      <a:pt x="1998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40" y="414"/>
                    </a:lnTo>
                    <a:lnTo>
                      <a:pt x="2040" y="414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396"/>
                    </a:lnTo>
                    <a:lnTo>
                      <a:pt x="2046" y="396"/>
                    </a:lnTo>
                    <a:lnTo>
                      <a:pt x="2052" y="396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84"/>
                    </a:lnTo>
                    <a:lnTo>
                      <a:pt x="2058" y="384"/>
                    </a:lnTo>
                    <a:lnTo>
                      <a:pt x="2058" y="384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70" y="360"/>
                    </a:lnTo>
                    <a:lnTo>
                      <a:pt x="2070" y="360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6" y="348"/>
                    </a:lnTo>
                    <a:lnTo>
                      <a:pt x="2076" y="342"/>
                    </a:lnTo>
                    <a:lnTo>
                      <a:pt x="2076" y="342"/>
                    </a:lnTo>
                    <a:lnTo>
                      <a:pt x="2076" y="336"/>
                    </a:lnTo>
                    <a:lnTo>
                      <a:pt x="2076" y="336"/>
                    </a:lnTo>
                    <a:lnTo>
                      <a:pt x="2076" y="330"/>
                    </a:lnTo>
                    <a:lnTo>
                      <a:pt x="2076" y="330"/>
                    </a:lnTo>
                    <a:lnTo>
                      <a:pt x="2082" y="330"/>
                    </a:lnTo>
                    <a:lnTo>
                      <a:pt x="2082" y="324"/>
                    </a:lnTo>
                    <a:lnTo>
                      <a:pt x="2082" y="324"/>
                    </a:lnTo>
                    <a:lnTo>
                      <a:pt x="2082" y="330"/>
                    </a:lnTo>
                    <a:lnTo>
                      <a:pt x="2082" y="330"/>
                    </a:lnTo>
                    <a:lnTo>
                      <a:pt x="2088" y="336"/>
                    </a:lnTo>
                    <a:lnTo>
                      <a:pt x="2088" y="342"/>
                    </a:lnTo>
                    <a:lnTo>
                      <a:pt x="2088" y="348"/>
                    </a:lnTo>
                    <a:lnTo>
                      <a:pt x="2088" y="354"/>
                    </a:lnTo>
                    <a:lnTo>
                      <a:pt x="2088" y="360"/>
                    </a:lnTo>
                    <a:lnTo>
                      <a:pt x="2088" y="366"/>
                    </a:lnTo>
                    <a:lnTo>
                      <a:pt x="2094" y="372"/>
                    </a:lnTo>
                    <a:lnTo>
                      <a:pt x="2094" y="378"/>
                    </a:lnTo>
                    <a:lnTo>
                      <a:pt x="2094" y="390"/>
                    </a:lnTo>
                    <a:lnTo>
                      <a:pt x="2094" y="390"/>
                    </a:lnTo>
                    <a:lnTo>
                      <a:pt x="2094" y="396"/>
                    </a:lnTo>
                    <a:lnTo>
                      <a:pt x="2094" y="402"/>
                    </a:lnTo>
                    <a:lnTo>
                      <a:pt x="2100" y="408"/>
                    </a:lnTo>
                    <a:lnTo>
                      <a:pt x="2100" y="414"/>
                    </a:lnTo>
                    <a:lnTo>
                      <a:pt x="2100" y="414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6" y="420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202" y="420"/>
                    </a:lnTo>
                    <a:lnTo>
                      <a:pt x="2202" y="426"/>
                    </a:lnTo>
                    <a:lnTo>
                      <a:pt x="2202" y="426"/>
                    </a:lnTo>
                    <a:lnTo>
                      <a:pt x="2202" y="432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8" y="444"/>
                    </a:lnTo>
                    <a:lnTo>
                      <a:pt x="2208" y="462"/>
                    </a:lnTo>
                    <a:lnTo>
                      <a:pt x="2208" y="468"/>
                    </a:lnTo>
                    <a:lnTo>
                      <a:pt x="2208" y="474"/>
                    </a:lnTo>
                    <a:lnTo>
                      <a:pt x="2208" y="480"/>
                    </a:lnTo>
                    <a:lnTo>
                      <a:pt x="2208" y="486"/>
                    </a:lnTo>
                    <a:lnTo>
                      <a:pt x="2214" y="492"/>
                    </a:lnTo>
                    <a:lnTo>
                      <a:pt x="2214" y="498"/>
                    </a:lnTo>
                    <a:lnTo>
                      <a:pt x="2214" y="504"/>
                    </a:lnTo>
                    <a:lnTo>
                      <a:pt x="2214" y="510"/>
                    </a:lnTo>
                    <a:lnTo>
                      <a:pt x="2214" y="516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16"/>
                    </a:lnTo>
                    <a:lnTo>
                      <a:pt x="2220" y="510"/>
                    </a:lnTo>
                    <a:lnTo>
                      <a:pt x="2226" y="504"/>
                    </a:lnTo>
                    <a:lnTo>
                      <a:pt x="2226" y="498"/>
                    </a:lnTo>
                    <a:lnTo>
                      <a:pt x="2226" y="492"/>
                    </a:lnTo>
                    <a:lnTo>
                      <a:pt x="2226" y="486"/>
                    </a:lnTo>
                    <a:lnTo>
                      <a:pt x="2226" y="474"/>
                    </a:lnTo>
                    <a:lnTo>
                      <a:pt x="2226" y="468"/>
                    </a:lnTo>
                    <a:lnTo>
                      <a:pt x="2232" y="462"/>
                    </a:lnTo>
                    <a:lnTo>
                      <a:pt x="2232" y="456"/>
                    </a:lnTo>
                    <a:lnTo>
                      <a:pt x="2232" y="444"/>
                    </a:lnTo>
                    <a:lnTo>
                      <a:pt x="2232" y="438"/>
                    </a:lnTo>
                    <a:lnTo>
                      <a:pt x="2232" y="438"/>
                    </a:lnTo>
                    <a:lnTo>
                      <a:pt x="2232" y="432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26"/>
                    </a:lnTo>
                    <a:lnTo>
                      <a:pt x="2322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34" y="426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6"/>
                    </a:lnTo>
                    <a:lnTo>
                      <a:pt x="2340" y="426"/>
                    </a:lnTo>
                    <a:lnTo>
                      <a:pt x="2340" y="432"/>
                    </a:lnTo>
                    <a:lnTo>
                      <a:pt x="2340" y="438"/>
                    </a:lnTo>
                    <a:lnTo>
                      <a:pt x="2340" y="444"/>
                    </a:lnTo>
                    <a:lnTo>
                      <a:pt x="2340" y="456"/>
                    </a:lnTo>
                    <a:lnTo>
                      <a:pt x="2346" y="462"/>
                    </a:lnTo>
                    <a:lnTo>
                      <a:pt x="2346" y="468"/>
                    </a:lnTo>
                    <a:lnTo>
                      <a:pt x="2346" y="474"/>
                    </a:lnTo>
                    <a:lnTo>
                      <a:pt x="2346" y="480"/>
                    </a:lnTo>
                    <a:lnTo>
                      <a:pt x="2346" y="486"/>
                    </a:lnTo>
                    <a:lnTo>
                      <a:pt x="2346" y="492"/>
                    </a:lnTo>
                    <a:lnTo>
                      <a:pt x="2346" y="498"/>
                    </a:lnTo>
                    <a:lnTo>
                      <a:pt x="2352" y="504"/>
                    </a:lnTo>
                    <a:lnTo>
                      <a:pt x="2352" y="516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8" y="522"/>
                    </a:lnTo>
                    <a:lnTo>
                      <a:pt x="2358" y="522"/>
                    </a:lnTo>
                    <a:lnTo>
                      <a:pt x="2358" y="516"/>
                    </a:lnTo>
                    <a:lnTo>
                      <a:pt x="2358" y="510"/>
                    </a:lnTo>
                    <a:lnTo>
                      <a:pt x="2358" y="504"/>
                    </a:lnTo>
                    <a:lnTo>
                      <a:pt x="2358" y="498"/>
                    </a:lnTo>
                    <a:lnTo>
                      <a:pt x="2364" y="486"/>
                    </a:lnTo>
                    <a:lnTo>
                      <a:pt x="2364" y="480"/>
                    </a:lnTo>
                    <a:lnTo>
                      <a:pt x="2364" y="474"/>
                    </a:lnTo>
                    <a:lnTo>
                      <a:pt x="2364" y="468"/>
                    </a:lnTo>
                    <a:lnTo>
                      <a:pt x="2364" y="462"/>
                    </a:lnTo>
                    <a:lnTo>
                      <a:pt x="2364" y="456"/>
                    </a:lnTo>
                    <a:lnTo>
                      <a:pt x="2370" y="444"/>
                    </a:lnTo>
                    <a:lnTo>
                      <a:pt x="2370" y="438"/>
                    </a:lnTo>
                    <a:lnTo>
                      <a:pt x="2370" y="438"/>
                    </a:lnTo>
                    <a:lnTo>
                      <a:pt x="2370" y="432"/>
                    </a:lnTo>
                    <a:lnTo>
                      <a:pt x="2370" y="426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8" y="426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400" y="432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8" y="438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60" y="432"/>
                    </a:lnTo>
                    <a:lnTo>
                      <a:pt x="2460" y="432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32"/>
                    </a:lnTo>
                    <a:lnTo>
                      <a:pt x="2478" y="438"/>
                    </a:lnTo>
                    <a:lnTo>
                      <a:pt x="2478" y="444"/>
                    </a:lnTo>
                    <a:lnTo>
                      <a:pt x="2478" y="456"/>
                    </a:lnTo>
                    <a:lnTo>
                      <a:pt x="2478" y="462"/>
                    </a:lnTo>
                    <a:lnTo>
                      <a:pt x="2478" y="468"/>
                    </a:lnTo>
                    <a:lnTo>
                      <a:pt x="2478" y="474"/>
                    </a:lnTo>
                    <a:lnTo>
                      <a:pt x="2484" y="480"/>
                    </a:lnTo>
                    <a:lnTo>
                      <a:pt x="2484" y="486"/>
                    </a:lnTo>
                    <a:lnTo>
                      <a:pt x="2484" y="492"/>
                    </a:lnTo>
                    <a:lnTo>
                      <a:pt x="2484" y="504"/>
                    </a:lnTo>
                    <a:lnTo>
                      <a:pt x="2484" y="510"/>
                    </a:lnTo>
                    <a:lnTo>
                      <a:pt x="2490" y="516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6" y="516"/>
                    </a:lnTo>
                    <a:lnTo>
                      <a:pt x="2496" y="510"/>
                    </a:lnTo>
                    <a:lnTo>
                      <a:pt x="2496" y="498"/>
                    </a:lnTo>
                    <a:lnTo>
                      <a:pt x="2496" y="492"/>
                    </a:lnTo>
                    <a:lnTo>
                      <a:pt x="2496" y="486"/>
                    </a:lnTo>
                    <a:lnTo>
                      <a:pt x="2496" y="480"/>
                    </a:lnTo>
                    <a:lnTo>
                      <a:pt x="2502" y="474"/>
                    </a:lnTo>
                    <a:lnTo>
                      <a:pt x="2502" y="468"/>
                    </a:lnTo>
                    <a:lnTo>
                      <a:pt x="2502" y="462"/>
                    </a:lnTo>
                    <a:lnTo>
                      <a:pt x="2502" y="456"/>
                    </a:lnTo>
                    <a:lnTo>
                      <a:pt x="2502" y="444"/>
                    </a:lnTo>
                    <a:lnTo>
                      <a:pt x="2502" y="438"/>
                    </a:lnTo>
                    <a:lnTo>
                      <a:pt x="2508" y="432"/>
                    </a:lnTo>
                    <a:lnTo>
                      <a:pt x="2508" y="426"/>
                    </a:lnTo>
                    <a:lnTo>
                      <a:pt x="2508" y="426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14" y="420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32"/>
                    </a:lnTo>
                    <a:lnTo>
                      <a:pt x="2610" y="438"/>
                    </a:lnTo>
                    <a:lnTo>
                      <a:pt x="2616" y="438"/>
                    </a:lnTo>
                    <a:lnTo>
                      <a:pt x="2616" y="444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22" y="468"/>
                    </a:lnTo>
                    <a:lnTo>
                      <a:pt x="2622" y="468"/>
                    </a:lnTo>
                    <a:lnTo>
                      <a:pt x="2622" y="474"/>
                    </a:lnTo>
                    <a:lnTo>
                      <a:pt x="2622" y="474"/>
                    </a:lnTo>
                    <a:lnTo>
                      <a:pt x="2622" y="480"/>
                    </a:lnTo>
                    <a:lnTo>
                      <a:pt x="2628" y="474"/>
                    </a:lnTo>
                    <a:lnTo>
                      <a:pt x="2628" y="474"/>
                    </a:lnTo>
                    <a:lnTo>
                      <a:pt x="2628" y="468"/>
                    </a:lnTo>
                    <a:lnTo>
                      <a:pt x="2628" y="462"/>
                    </a:lnTo>
                    <a:lnTo>
                      <a:pt x="2628" y="456"/>
                    </a:lnTo>
                    <a:lnTo>
                      <a:pt x="2628" y="432"/>
                    </a:lnTo>
                    <a:lnTo>
                      <a:pt x="2634" y="420"/>
                    </a:lnTo>
                    <a:lnTo>
                      <a:pt x="2634" y="408"/>
                    </a:lnTo>
                    <a:lnTo>
                      <a:pt x="2634" y="396"/>
                    </a:lnTo>
                    <a:lnTo>
                      <a:pt x="2634" y="378"/>
                    </a:lnTo>
                    <a:lnTo>
                      <a:pt x="2634" y="366"/>
                    </a:lnTo>
                    <a:lnTo>
                      <a:pt x="2634" y="354"/>
                    </a:lnTo>
                    <a:lnTo>
                      <a:pt x="2640" y="342"/>
                    </a:lnTo>
                    <a:lnTo>
                      <a:pt x="2640" y="330"/>
                    </a:lnTo>
                    <a:lnTo>
                      <a:pt x="2640" y="312"/>
                    </a:lnTo>
                    <a:lnTo>
                      <a:pt x="2640" y="294"/>
                    </a:lnTo>
                    <a:lnTo>
                      <a:pt x="2640" y="282"/>
                    </a:lnTo>
                    <a:lnTo>
                      <a:pt x="2646" y="282"/>
                    </a:lnTo>
                    <a:lnTo>
                      <a:pt x="2646" y="276"/>
                    </a:lnTo>
                    <a:lnTo>
                      <a:pt x="2646" y="276"/>
                    </a:lnTo>
                    <a:lnTo>
                      <a:pt x="2646" y="282"/>
                    </a:lnTo>
                    <a:lnTo>
                      <a:pt x="2646" y="288"/>
                    </a:lnTo>
                    <a:lnTo>
                      <a:pt x="2646" y="300"/>
                    </a:lnTo>
                    <a:lnTo>
                      <a:pt x="2646" y="306"/>
                    </a:lnTo>
                    <a:lnTo>
                      <a:pt x="2652" y="312"/>
                    </a:lnTo>
                    <a:lnTo>
                      <a:pt x="2652" y="324"/>
                    </a:lnTo>
                    <a:lnTo>
                      <a:pt x="2652" y="330"/>
                    </a:lnTo>
                    <a:lnTo>
                      <a:pt x="2652" y="336"/>
                    </a:lnTo>
                    <a:lnTo>
                      <a:pt x="2652" y="348"/>
                    </a:lnTo>
                    <a:lnTo>
                      <a:pt x="2658" y="354"/>
                    </a:lnTo>
                    <a:lnTo>
                      <a:pt x="2658" y="360"/>
                    </a:lnTo>
                    <a:lnTo>
                      <a:pt x="2658" y="366"/>
                    </a:lnTo>
                    <a:lnTo>
                      <a:pt x="2658" y="378"/>
                    </a:lnTo>
                    <a:lnTo>
                      <a:pt x="2658" y="384"/>
                    </a:lnTo>
                    <a:lnTo>
                      <a:pt x="2658" y="390"/>
                    </a:lnTo>
                    <a:lnTo>
                      <a:pt x="2664" y="396"/>
                    </a:lnTo>
                    <a:lnTo>
                      <a:pt x="2664" y="408"/>
                    </a:lnTo>
                    <a:lnTo>
                      <a:pt x="2664" y="414"/>
                    </a:lnTo>
                    <a:lnTo>
                      <a:pt x="2664" y="420"/>
                    </a:lnTo>
                    <a:lnTo>
                      <a:pt x="2664" y="426"/>
                    </a:lnTo>
                    <a:lnTo>
                      <a:pt x="2664" y="432"/>
                    </a:lnTo>
                    <a:lnTo>
                      <a:pt x="2670" y="444"/>
                    </a:lnTo>
                    <a:lnTo>
                      <a:pt x="2670" y="450"/>
                    </a:lnTo>
                    <a:lnTo>
                      <a:pt x="2670" y="456"/>
                    </a:lnTo>
                    <a:lnTo>
                      <a:pt x="2670" y="462"/>
                    </a:lnTo>
                    <a:lnTo>
                      <a:pt x="2670" y="468"/>
                    </a:lnTo>
                    <a:lnTo>
                      <a:pt x="2670" y="474"/>
                    </a:lnTo>
                    <a:lnTo>
                      <a:pt x="2676" y="480"/>
                    </a:lnTo>
                    <a:lnTo>
                      <a:pt x="2676" y="486"/>
                    </a:lnTo>
                    <a:lnTo>
                      <a:pt x="2676" y="492"/>
                    </a:lnTo>
                    <a:lnTo>
                      <a:pt x="2676" y="498"/>
                    </a:lnTo>
                    <a:lnTo>
                      <a:pt x="2676" y="504"/>
                    </a:lnTo>
                    <a:lnTo>
                      <a:pt x="2676" y="510"/>
                    </a:lnTo>
                    <a:lnTo>
                      <a:pt x="2682" y="516"/>
                    </a:lnTo>
                    <a:lnTo>
                      <a:pt x="2682" y="522"/>
                    </a:lnTo>
                    <a:lnTo>
                      <a:pt x="2682" y="528"/>
                    </a:lnTo>
                    <a:lnTo>
                      <a:pt x="2682" y="534"/>
                    </a:lnTo>
                    <a:lnTo>
                      <a:pt x="2682" y="540"/>
                    </a:lnTo>
                    <a:lnTo>
                      <a:pt x="2682" y="546"/>
                    </a:lnTo>
                    <a:lnTo>
                      <a:pt x="2688" y="552"/>
                    </a:lnTo>
                    <a:lnTo>
                      <a:pt x="2688" y="558"/>
                    </a:lnTo>
                    <a:lnTo>
                      <a:pt x="2688" y="564"/>
                    </a:lnTo>
                    <a:lnTo>
                      <a:pt x="2688" y="570"/>
                    </a:lnTo>
                    <a:lnTo>
                      <a:pt x="2688" y="576"/>
                    </a:lnTo>
                    <a:lnTo>
                      <a:pt x="2694" y="582"/>
                    </a:lnTo>
                    <a:lnTo>
                      <a:pt x="2694" y="588"/>
                    </a:lnTo>
                    <a:lnTo>
                      <a:pt x="2694" y="594"/>
                    </a:lnTo>
                    <a:lnTo>
                      <a:pt x="2694" y="600"/>
                    </a:lnTo>
                    <a:lnTo>
                      <a:pt x="2694" y="606"/>
                    </a:lnTo>
                    <a:lnTo>
                      <a:pt x="2700" y="606"/>
                    </a:lnTo>
                    <a:lnTo>
                      <a:pt x="2700" y="612"/>
                    </a:lnTo>
                    <a:lnTo>
                      <a:pt x="2700" y="618"/>
                    </a:lnTo>
                    <a:lnTo>
                      <a:pt x="2700" y="624"/>
                    </a:lnTo>
                    <a:lnTo>
                      <a:pt x="2700" y="624"/>
                    </a:lnTo>
                    <a:lnTo>
                      <a:pt x="2700" y="630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42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54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6"/>
                    </a:lnTo>
                    <a:lnTo>
                      <a:pt x="2712" y="672"/>
                    </a:lnTo>
                    <a:lnTo>
                      <a:pt x="2712" y="672"/>
                    </a:lnTo>
                    <a:lnTo>
                      <a:pt x="2712" y="678"/>
                    </a:lnTo>
                    <a:lnTo>
                      <a:pt x="2718" y="678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24" y="696"/>
                    </a:lnTo>
                    <a:lnTo>
                      <a:pt x="2724" y="696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8"/>
                    </a:lnTo>
                    <a:lnTo>
                      <a:pt x="2724" y="708"/>
                    </a:lnTo>
                    <a:lnTo>
                      <a:pt x="2730" y="708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42" y="732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38"/>
                    </a:lnTo>
                    <a:lnTo>
                      <a:pt x="2760" y="738"/>
                    </a:lnTo>
                    <a:lnTo>
                      <a:pt x="2766" y="738"/>
                    </a:lnTo>
                    <a:lnTo>
                      <a:pt x="2766" y="732"/>
                    </a:lnTo>
                    <a:lnTo>
                      <a:pt x="2766" y="732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72" y="720"/>
                    </a:lnTo>
                    <a:lnTo>
                      <a:pt x="2772" y="720"/>
                    </a:lnTo>
                    <a:lnTo>
                      <a:pt x="2772" y="714"/>
                    </a:lnTo>
                    <a:lnTo>
                      <a:pt x="2772" y="714"/>
                    </a:lnTo>
                    <a:lnTo>
                      <a:pt x="2772" y="708"/>
                    </a:lnTo>
                    <a:lnTo>
                      <a:pt x="2772" y="708"/>
                    </a:lnTo>
                    <a:lnTo>
                      <a:pt x="2778" y="702"/>
                    </a:lnTo>
                    <a:lnTo>
                      <a:pt x="2778" y="702"/>
                    </a:lnTo>
                    <a:lnTo>
                      <a:pt x="2778" y="696"/>
                    </a:lnTo>
                    <a:lnTo>
                      <a:pt x="2778" y="696"/>
                    </a:lnTo>
                    <a:lnTo>
                      <a:pt x="2778" y="690"/>
                    </a:lnTo>
                    <a:lnTo>
                      <a:pt x="2778" y="684"/>
                    </a:lnTo>
                    <a:lnTo>
                      <a:pt x="2784" y="684"/>
                    </a:lnTo>
                    <a:lnTo>
                      <a:pt x="2784" y="678"/>
                    </a:lnTo>
                    <a:lnTo>
                      <a:pt x="2784" y="672"/>
                    </a:lnTo>
                    <a:lnTo>
                      <a:pt x="2784" y="672"/>
                    </a:lnTo>
                    <a:lnTo>
                      <a:pt x="2784" y="666"/>
                    </a:lnTo>
                    <a:lnTo>
                      <a:pt x="2790" y="666"/>
                    </a:lnTo>
                    <a:lnTo>
                      <a:pt x="2790" y="660"/>
                    </a:lnTo>
                    <a:lnTo>
                      <a:pt x="2790" y="654"/>
                    </a:lnTo>
                    <a:lnTo>
                      <a:pt x="2790" y="648"/>
                    </a:lnTo>
                    <a:lnTo>
                      <a:pt x="2790" y="648"/>
                    </a:lnTo>
                    <a:lnTo>
                      <a:pt x="2790" y="642"/>
                    </a:lnTo>
                    <a:lnTo>
                      <a:pt x="2796" y="636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24"/>
                    </a:lnTo>
                    <a:lnTo>
                      <a:pt x="2796" y="618"/>
                    </a:lnTo>
                    <a:lnTo>
                      <a:pt x="2796" y="612"/>
                    </a:lnTo>
                    <a:lnTo>
                      <a:pt x="2802" y="606"/>
                    </a:lnTo>
                    <a:lnTo>
                      <a:pt x="2802" y="600"/>
                    </a:lnTo>
                    <a:lnTo>
                      <a:pt x="2802" y="600"/>
                    </a:lnTo>
                    <a:lnTo>
                      <a:pt x="2802" y="594"/>
                    </a:lnTo>
                    <a:lnTo>
                      <a:pt x="2802" y="588"/>
                    </a:lnTo>
                    <a:lnTo>
                      <a:pt x="2802" y="582"/>
                    </a:lnTo>
                    <a:lnTo>
                      <a:pt x="2808" y="576"/>
                    </a:lnTo>
                    <a:lnTo>
                      <a:pt x="2808" y="570"/>
                    </a:lnTo>
                    <a:lnTo>
                      <a:pt x="2808" y="564"/>
                    </a:lnTo>
                    <a:lnTo>
                      <a:pt x="2808" y="558"/>
                    </a:lnTo>
                    <a:lnTo>
                      <a:pt x="2808" y="552"/>
                    </a:lnTo>
                    <a:lnTo>
                      <a:pt x="2808" y="546"/>
                    </a:lnTo>
                    <a:lnTo>
                      <a:pt x="2814" y="540"/>
                    </a:lnTo>
                    <a:lnTo>
                      <a:pt x="2814" y="534"/>
                    </a:lnTo>
                    <a:lnTo>
                      <a:pt x="2814" y="528"/>
                    </a:lnTo>
                    <a:lnTo>
                      <a:pt x="2814" y="516"/>
                    </a:lnTo>
                    <a:lnTo>
                      <a:pt x="2814" y="510"/>
                    </a:lnTo>
                    <a:lnTo>
                      <a:pt x="2814" y="504"/>
                    </a:lnTo>
                    <a:lnTo>
                      <a:pt x="2820" y="498"/>
                    </a:lnTo>
                    <a:lnTo>
                      <a:pt x="2820" y="486"/>
                    </a:lnTo>
                    <a:lnTo>
                      <a:pt x="2820" y="480"/>
                    </a:lnTo>
                    <a:lnTo>
                      <a:pt x="2820" y="474"/>
                    </a:lnTo>
                    <a:lnTo>
                      <a:pt x="2820" y="468"/>
                    </a:lnTo>
                    <a:lnTo>
                      <a:pt x="2826" y="456"/>
                    </a:lnTo>
                    <a:lnTo>
                      <a:pt x="2826" y="450"/>
                    </a:lnTo>
                    <a:lnTo>
                      <a:pt x="2826" y="444"/>
                    </a:lnTo>
                    <a:lnTo>
                      <a:pt x="2826" y="438"/>
                    </a:lnTo>
                    <a:lnTo>
                      <a:pt x="2826" y="426"/>
                    </a:lnTo>
                    <a:lnTo>
                      <a:pt x="2832" y="420"/>
                    </a:lnTo>
                    <a:lnTo>
                      <a:pt x="2832" y="414"/>
                    </a:lnTo>
                    <a:lnTo>
                      <a:pt x="2832" y="408"/>
                    </a:lnTo>
                    <a:lnTo>
                      <a:pt x="2832" y="402"/>
                    </a:lnTo>
                    <a:lnTo>
                      <a:pt x="2832" y="390"/>
                    </a:lnTo>
                    <a:lnTo>
                      <a:pt x="2832" y="384"/>
                    </a:lnTo>
                    <a:lnTo>
                      <a:pt x="2832" y="384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84"/>
                    </a:lnTo>
                    <a:lnTo>
                      <a:pt x="2838" y="390"/>
                    </a:lnTo>
                    <a:lnTo>
                      <a:pt x="2838" y="402"/>
                    </a:lnTo>
                    <a:lnTo>
                      <a:pt x="2844" y="408"/>
                    </a:lnTo>
                    <a:lnTo>
                      <a:pt x="2844" y="420"/>
                    </a:lnTo>
                    <a:lnTo>
                      <a:pt x="2844" y="432"/>
                    </a:lnTo>
                    <a:lnTo>
                      <a:pt x="2844" y="438"/>
                    </a:lnTo>
                    <a:lnTo>
                      <a:pt x="2844" y="450"/>
                    </a:lnTo>
                    <a:lnTo>
                      <a:pt x="2844" y="456"/>
                    </a:lnTo>
                    <a:lnTo>
                      <a:pt x="2850" y="468"/>
                    </a:lnTo>
                    <a:lnTo>
                      <a:pt x="2850" y="474"/>
                    </a:lnTo>
                    <a:lnTo>
                      <a:pt x="2850" y="486"/>
                    </a:lnTo>
                    <a:lnTo>
                      <a:pt x="2850" y="492"/>
                    </a:lnTo>
                    <a:lnTo>
                      <a:pt x="2850" y="504"/>
                    </a:lnTo>
                    <a:lnTo>
                      <a:pt x="2850" y="510"/>
                    </a:lnTo>
                    <a:lnTo>
                      <a:pt x="2856" y="522"/>
                    </a:lnTo>
                    <a:lnTo>
                      <a:pt x="2856" y="528"/>
                    </a:lnTo>
                    <a:lnTo>
                      <a:pt x="2856" y="534"/>
                    </a:lnTo>
                    <a:lnTo>
                      <a:pt x="2856" y="546"/>
                    </a:lnTo>
                    <a:lnTo>
                      <a:pt x="2856" y="552"/>
                    </a:lnTo>
                    <a:lnTo>
                      <a:pt x="2856" y="558"/>
                    </a:lnTo>
                    <a:lnTo>
                      <a:pt x="2862" y="570"/>
                    </a:lnTo>
                    <a:lnTo>
                      <a:pt x="2862" y="576"/>
                    </a:lnTo>
                    <a:lnTo>
                      <a:pt x="2862" y="582"/>
                    </a:lnTo>
                    <a:lnTo>
                      <a:pt x="2862" y="588"/>
                    </a:lnTo>
                    <a:lnTo>
                      <a:pt x="2862" y="600"/>
                    </a:lnTo>
                    <a:lnTo>
                      <a:pt x="2862" y="606"/>
                    </a:lnTo>
                    <a:lnTo>
                      <a:pt x="2868" y="612"/>
                    </a:lnTo>
                    <a:lnTo>
                      <a:pt x="2868" y="618"/>
                    </a:lnTo>
                    <a:lnTo>
                      <a:pt x="2868" y="624"/>
                    </a:lnTo>
                    <a:lnTo>
                      <a:pt x="2868" y="642"/>
                    </a:lnTo>
                    <a:lnTo>
                      <a:pt x="2868" y="648"/>
                    </a:lnTo>
                    <a:lnTo>
                      <a:pt x="2874" y="654"/>
                    </a:lnTo>
                    <a:lnTo>
                      <a:pt x="2874" y="660"/>
                    </a:lnTo>
                    <a:lnTo>
                      <a:pt x="2874" y="666"/>
                    </a:lnTo>
                    <a:lnTo>
                      <a:pt x="2874" y="672"/>
                    </a:lnTo>
                    <a:lnTo>
                      <a:pt x="2874" y="678"/>
                    </a:lnTo>
                    <a:lnTo>
                      <a:pt x="2874" y="684"/>
                    </a:lnTo>
                    <a:lnTo>
                      <a:pt x="2880" y="684"/>
                    </a:lnTo>
                    <a:lnTo>
                      <a:pt x="2880" y="690"/>
                    </a:lnTo>
                    <a:lnTo>
                      <a:pt x="2880" y="696"/>
                    </a:lnTo>
                    <a:lnTo>
                      <a:pt x="2880" y="702"/>
                    </a:lnTo>
                    <a:lnTo>
                      <a:pt x="2880" y="708"/>
                    </a:lnTo>
                    <a:lnTo>
                      <a:pt x="2880" y="714"/>
                    </a:lnTo>
                    <a:lnTo>
                      <a:pt x="2886" y="714"/>
                    </a:lnTo>
                    <a:lnTo>
                      <a:pt x="2886" y="720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86" y="732"/>
                    </a:lnTo>
                    <a:lnTo>
                      <a:pt x="2892" y="738"/>
                    </a:lnTo>
                    <a:lnTo>
                      <a:pt x="2892" y="738"/>
                    </a:lnTo>
                    <a:lnTo>
                      <a:pt x="2892" y="744"/>
                    </a:lnTo>
                    <a:lnTo>
                      <a:pt x="2892" y="744"/>
                    </a:lnTo>
                    <a:lnTo>
                      <a:pt x="2892" y="750"/>
                    </a:lnTo>
                    <a:lnTo>
                      <a:pt x="2892" y="756"/>
                    </a:lnTo>
                    <a:lnTo>
                      <a:pt x="2898" y="756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8"/>
                    </a:lnTo>
                    <a:lnTo>
                      <a:pt x="2898" y="768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10" y="780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8" y="774"/>
                    </a:lnTo>
                    <a:lnTo>
                      <a:pt x="2928" y="774"/>
                    </a:lnTo>
                    <a:lnTo>
                      <a:pt x="2928" y="768"/>
                    </a:lnTo>
                    <a:lnTo>
                      <a:pt x="2928" y="768"/>
                    </a:lnTo>
                    <a:lnTo>
                      <a:pt x="2928" y="762"/>
                    </a:lnTo>
                    <a:lnTo>
                      <a:pt x="2928" y="756"/>
                    </a:lnTo>
                    <a:lnTo>
                      <a:pt x="2934" y="756"/>
                    </a:lnTo>
                    <a:lnTo>
                      <a:pt x="2934" y="750"/>
                    </a:lnTo>
                    <a:lnTo>
                      <a:pt x="2934" y="750"/>
                    </a:lnTo>
                    <a:lnTo>
                      <a:pt x="2934" y="744"/>
                    </a:lnTo>
                    <a:lnTo>
                      <a:pt x="2934" y="732"/>
                    </a:lnTo>
                    <a:lnTo>
                      <a:pt x="2940" y="726"/>
                    </a:lnTo>
                    <a:lnTo>
                      <a:pt x="2940" y="726"/>
                    </a:lnTo>
                    <a:lnTo>
                      <a:pt x="2940" y="720"/>
                    </a:lnTo>
                    <a:lnTo>
                      <a:pt x="2940" y="714"/>
                    </a:lnTo>
                    <a:lnTo>
                      <a:pt x="2940" y="708"/>
                    </a:lnTo>
                    <a:lnTo>
                      <a:pt x="2940" y="702"/>
                    </a:lnTo>
                    <a:lnTo>
                      <a:pt x="2946" y="696"/>
                    </a:lnTo>
                    <a:lnTo>
                      <a:pt x="2946" y="690"/>
                    </a:lnTo>
                    <a:lnTo>
                      <a:pt x="2946" y="684"/>
                    </a:lnTo>
                    <a:lnTo>
                      <a:pt x="2946" y="678"/>
                    </a:lnTo>
                    <a:lnTo>
                      <a:pt x="2946" y="672"/>
                    </a:lnTo>
                    <a:lnTo>
                      <a:pt x="2946" y="666"/>
                    </a:lnTo>
                    <a:lnTo>
                      <a:pt x="2952" y="660"/>
                    </a:lnTo>
                    <a:lnTo>
                      <a:pt x="2952" y="654"/>
                    </a:lnTo>
                    <a:lnTo>
                      <a:pt x="2952" y="642"/>
                    </a:lnTo>
                    <a:lnTo>
                      <a:pt x="2952" y="636"/>
                    </a:lnTo>
                    <a:lnTo>
                      <a:pt x="2952" y="630"/>
                    </a:lnTo>
                    <a:lnTo>
                      <a:pt x="2952" y="624"/>
                    </a:lnTo>
                    <a:lnTo>
                      <a:pt x="2958" y="612"/>
                    </a:lnTo>
                    <a:lnTo>
                      <a:pt x="2958" y="606"/>
                    </a:lnTo>
                    <a:lnTo>
                      <a:pt x="2958" y="600"/>
                    </a:lnTo>
                    <a:lnTo>
                      <a:pt x="2958" y="588"/>
                    </a:lnTo>
                    <a:lnTo>
                      <a:pt x="2958" y="582"/>
                    </a:lnTo>
                    <a:lnTo>
                      <a:pt x="2958" y="570"/>
                    </a:lnTo>
                    <a:lnTo>
                      <a:pt x="2964" y="564"/>
                    </a:lnTo>
                    <a:lnTo>
                      <a:pt x="2964" y="552"/>
                    </a:lnTo>
                    <a:lnTo>
                      <a:pt x="2964" y="546"/>
                    </a:lnTo>
                    <a:lnTo>
                      <a:pt x="2964" y="534"/>
                    </a:lnTo>
                    <a:lnTo>
                      <a:pt x="2964" y="528"/>
                    </a:lnTo>
                    <a:lnTo>
                      <a:pt x="2964" y="516"/>
                    </a:lnTo>
                    <a:lnTo>
                      <a:pt x="2970" y="510"/>
                    </a:lnTo>
                    <a:lnTo>
                      <a:pt x="2970" y="498"/>
                    </a:lnTo>
                    <a:lnTo>
                      <a:pt x="2970" y="486"/>
                    </a:lnTo>
                    <a:lnTo>
                      <a:pt x="2970" y="474"/>
                    </a:lnTo>
                    <a:lnTo>
                      <a:pt x="2970" y="468"/>
                    </a:lnTo>
                    <a:lnTo>
                      <a:pt x="2976" y="444"/>
                    </a:lnTo>
                    <a:lnTo>
                      <a:pt x="2976" y="432"/>
                    </a:lnTo>
                    <a:lnTo>
                      <a:pt x="2976" y="420"/>
                    </a:lnTo>
                    <a:lnTo>
                      <a:pt x="2976" y="414"/>
                    </a:lnTo>
                    <a:lnTo>
                      <a:pt x="2976" y="402"/>
                    </a:lnTo>
                    <a:lnTo>
                      <a:pt x="2976" y="390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54"/>
                    </a:lnTo>
                    <a:lnTo>
                      <a:pt x="2982" y="342"/>
                    </a:lnTo>
                    <a:lnTo>
                      <a:pt x="2982" y="324"/>
                    </a:lnTo>
                    <a:lnTo>
                      <a:pt x="2982" y="312"/>
                    </a:lnTo>
                    <a:lnTo>
                      <a:pt x="2988" y="300"/>
                    </a:lnTo>
                    <a:lnTo>
                      <a:pt x="2988" y="288"/>
                    </a:lnTo>
                    <a:lnTo>
                      <a:pt x="2988" y="282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94" y="282"/>
                    </a:lnTo>
                    <a:lnTo>
                      <a:pt x="2994" y="288"/>
                    </a:lnTo>
                    <a:lnTo>
                      <a:pt x="2994" y="312"/>
                    </a:lnTo>
                    <a:lnTo>
                      <a:pt x="2994" y="324"/>
                    </a:lnTo>
                    <a:lnTo>
                      <a:pt x="2994" y="330"/>
                    </a:lnTo>
                    <a:lnTo>
                      <a:pt x="2994" y="342"/>
                    </a:lnTo>
                    <a:lnTo>
                      <a:pt x="3000" y="354"/>
                    </a:lnTo>
                    <a:lnTo>
                      <a:pt x="3000" y="366"/>
                    </a:lnTo>
                    <a:lnTo>
                      <a:pt x="3000" y="378"/>
                    </a:lnTo>
                    <a:lnTo>
                      <a:pt x="3000" y="390"/>
                    </a:lnTo>
                    <a:lnTo>
                      <a:pt x="3000" y="402"/>
                    </a:lnTo>
                    <a:lnTo>
                      <a:pt x="3000" y="414"/>
                    </a:lnTo>
                    <a:lnTo>
                      <a:pt x="3006" y="420"/>
                    </a:lnTo>
                    <a:lnTo>
                      <a:pt x="3006" y="432"/>
                    </a:lnTo>
                    <a:lnTo>
                      <a:pt x="3006" y="444"/>
                    </a:lnTo>
                    <a:lnTo>
                      <a:pt x="3006" y="456"/>
                    </a:lnTo>
                    <a:lnTo>
                      <a:pt x="3006" y="462"/>
                    </a:lnTo>
                    <a:lnTo>
                      <a:pt x="3012" y="474"/>
                    </a:lnTo>
                    <a:lnTo>
                      <a:pt x="3012" y="486"/>
                    </a:lnTo>
                    <a:lnTo>
                      <a:pt x="3012" y="492"/>
                    </a:lnTo>
                    <a:lnTo>
                      <a:pt x="3012" y="504"/>
                    </a:lnTo>
                    <a:lnTo>
                      <a:pt x="3012" y="510"/>
                    </a:lnTo>
                    <a:lnTo>
                      <a:pt x="3012" y="522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52"/>
                    </a:lnTo>
                    <a:lnTo>
                      <a:pt x="3018" y="558"/>
                    </a:lnTo>
                    <a:lnTo>
                      <a:pt x="3018" y="564"/>
                    </a:lnTo>
                    <a:lnTo>
                      <a:pt x="3018" y="576"/>
                    </a:lnTo>
                    <a:lnTo>
                      <a:pt x="3024" y="582"/>
                    </a:lnTo>
                    <a:lnTo>
                      <a:pt x="3024" y="594"/>
                    </a:lnTo>
                    <a:lnTo>
                      <a:pt x="3024" y="600"/>
                    </a:lnTo>
                    <a:lnTo>
                      <a:pt x="3024" y="606"/>
                    </a:lnTo>
                    <a:lnTo>
                      <a:pt x="3024" y="618"/>
                    </a:lnTo>
                    <a:lnTo>
                      <a:pt x="3024" y="624"/>
                    </a:lnTo>
                    <a:lnTo>
                      <a:pt x="3030" y="630"/>
                    </a:lnTo>
                    <a:lnTo>
                      <a:pt x="3030" y="636"/>
                    </a:lnTo>
                    <a:lnTo>
                      <a:pt x="3030" y="648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6"/>
                    </a:lnTo>
                    <a:lnTo>
                      <a:pt x="3036" y="672"/>
                    </a:lnTo>
                    <a:lnTo>
                      <a:pt x="3036" y="678"/>
                    </a:lnTo>
                    <a:lnTo>
                      <a:pt x="3036" y="684"/>
                    </a:lnTo>
                    <a:lnTo>
                      <a:pt x="3036" y="696"/>
                    </a:lnTo>
                    <a:lnTo>
                      <a:pt x="3036" y="702"/>
                    </a:lnTo>
                    <a:lnTo>
                      <a:pt x="3042" y="708"/>
                    </a:lnTo>
                    <a:lnTo>
                      <a:pt x="3042" y="708"/>
                    </a:lnTo>
                    <a:lnTo>
                      <a:pt x="3042" y="714"/>
                    </a:lnTo>
                    <a:lnTo>
                      <a:pt x="3042" y="720"/>
                    </a:lnTo>
                    <a:lnTo>
                      <a:pt x="3042" y="726"/>
                    </a:lnTo>
                    <a:lnTo>
                      <a:pt x="3048" y="732"/>
                    </a:lnTo>
                    <a:lnTo>
                      <a:pt x="3048" y="732"/>
                    </a:lnTo>
                    <a:lnTo>
                      <a:pt x="3048" y="738"/>
                    </a:lnTo>
                    <a:lnTo>
                      <a:pt x="3048" y="744"/>
                    </a:lnTo>
                    <a:lnTo>
                      <a:pt x="3048" y="744"/>
                    </a:lnTo>
                    <a:lnTo>
                      <a:pt x="3048" y="750"/>
                    </a:lnTo>
                    <a:lnTo>
                      <a:pt x="3054" y="756"/>
                    </a:lnTo>
                    <a:lnTo>
                      <a:pt x="3054" y="756"/>
                    </a:lnTo>
                    <a:lnTo>
                      <a:pt x="3054" y="762"/>
                    </a:lnTo>
                    <a:lnTo>
                      <a:pt x="3054" y="762"/>
                    </a:lnTo>
                    <a:lnTo>
                      <a:pt x="3054" y="768"/>
                    </a:lnTo>
                    <a:lnTo>
                      <a:pt x="3054" y="768"/>
                    </a:lnTo>
                    <a:lnTo>
                      <a:pt x="3060" y="774"/>
                    </a:lnTo>
                    <a:lnTo>
                      <a:pt x="3060" y="774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6"/>
                    </a:lnTo>
                    <a:lnTo>
                      <a:pt x="3066" y="786"/>
                    </a:lnTo>
                    <a:lnTo>
                      <a:pt x="3066" y="786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8" y="792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0"/>
                    </a:lnTo>
                    <a:lnTo>
                      <a:pt x="3084" y="780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68"/>
                    </a:lnTo>
                    <a:lnTo>
                      <a:pt x="3090" y="762"/>
                    </a:lnTo>
                    <a:lnTo>
                      <a:pt x="3090" y="756"/>
                    </a:lnTo>
                    <a:lnTo>
                      <a:pt x="3090" y="756"/>
                    </a:lnTo>
                    <a:lnTo>
                      <a:pt x="3090" y="750"/>
                    </a:lnTo>
                    <a:lnTo>
                      <a:pt x="3090" y="744"/>
                    </a:lnTo>
                    <a:lnTo>
                      <a:pt x="3090" y="744"/>
                    </a:lnTo>
                    <a:lnTo>
                      <a:pt x="3096" y="738"/>
                    </a:lnTo>
                    <a:lnTo>
                      <a:pt x="3096" y="732"/>
                    </a:lnTo>
                    <a:lnTo>
                      <a:pt x="3096" y="726"/>
                    </a:lnTo>
                    <a:lnTo>
                      <a:pt x="3096" y="726"/>
                    </a:lnTo>
                    <a:lnTo>
                      <a:pt x="3096" y="720"/>
                    </a:lnTo>
                    <a:lnTo>
                      <a:pt x="3102" y="714"/>
                    </a:lnTo>
                    <a:lnTo>
                      <a:pt x="3102" y="708"/>
                    </a:lnTo>
                    <a:lnTo>
                      <a:pt x="3102" y="702"/>
                    </a:lnTo>
                    <a:lnTo>
                      <a:pt x="3102" y="696"/>
                    </a:lnTo>
                    <a:lnTo>
                      <a:pt x="3102" y="690"/>
                    </a:lnTo>
                    <a:lnTo>
                      <a:pt x="3102" y="684"/>
                    </a:lnTo>
                    <a:lnTo>
                      <a:pt x="3108" y="678"/>
                    </a:lnTo>
                    <a:lnTo>
                      <a:pt x="3108" y="672"/>
                    </a:lnTo>
                    <a:lnTo>
                      <a:pt x="3108" y="666"/>
                    </a:lnTo>
                    <a:lnTo>
                      <a:pt x="3108" y="660"/>
                    </a:lnTo>
                    <a:lnTo>
                      <a:pt x="3108" y="654"/>
                    </a:lnTo>
                    <a:lnTo>
                      <a:pt x="3108" y="642"/>
                    </a:lnTo>
                    <a:lnTo>
                      <a:pt x="3114" y="636"/>
                    </a:lnTo>
                    <a:lnTo>
                      <a:pt x="3114" y="630"/>
                    </a:lnTo>
                    <a:lnTo>
                      <a:pt x="3114" y="624"/>
                    </a:lnTo>
                    <a:lnTo>
                      <a:pt x="3114" y="618"/>
                    </a:lnTo>
                    <a:lnTo>
                      <a:pt x="3114" y="606"/>
                    </a:lnTo>
                    <a:lnTo>
                      <a:pt x="3114" y="600"/>
                    </a:lnTo>
                    <a:lnTo>
                      <a:pt x="3120" y="594"/>
                    </a:lnTo>
                    <a:lnTo>
                      <a:pt x="3120" y="582"/>
                    </a:lnTo>
                    <a:lnTo>
                      <a:pt x="3120" y="576"/>
                    </a:lnTo>
                    <a:lnTo>
                      <a:pt x="3120" y="564"/>
                    </a:lnTo>
                    <a:lnTo>
                      <a:pt x="3120" y="558"/>
                    </a:lnTo>
                    <a:lnTo>
                      <a:pt x="3120" y="546"/>
                    </a:lnTo>
                    <a:lnTo>
                      <a:pt x="3126" y="540"/>
                    </a:lnTo>
                    <a:lnTo>
                      <a:pt x="3126" y="528"/>
                    </a:lnTo>
                    <a:lnTo>
                      <a:pt x="3126" y="516"/>
                    </a:lnTo>
                    <a:lnTo>
                      <a:pt x="3126" y="510"/>
                    </a:lnTo>
                    <a:lnTo>
                      <a:pt x="3126" y="498"/>
                    </a:lnTo>
                    <a:lnTo>
                      <a:pt x="3126" y="486"/>
                    </a:lnTo>
                    <a:lnTo>
                      <a:pt x="3132" y="480"/>
                    </a:lnTo>
                    <a:lnTo>
                      <a:pt x="3132" y="468"/>
                    </a:lnTo>
                    <a:lnTo>
                      <a:pt x="3132" y="456"/>
                    </a:lnTo>
                    <a:lnTo>
                      <a:pt x="3132" y="444"/>
                    </a:lnTo>
                    <a:lnTo>
                      <a:pt x="3132" y="438"/>
                    </a:lnTo>
                    <a:lnTo>
                      <a:pt x="3132" y="426"/>
                    </a:lnTo>
                    <a:lnTo>
                      <a:pt x="3138" y="414"/>
                    </a:lnTo>
                    <a:lnTo>
                      <a:pt x="3138" y="402"/>
                    </a:lnTo>
                    <a:lnTo>
                      <a:pt x="3138" y="390"/>
                    </a:lnTo>
                    <a:lnTo>
                      <a:pt x="3138" y="378"/>
                    </a:lnTo>
                    <a:lnTo>
                      <a:pt x="3138" y="366"/>
                    </a:lnTo>
                    <a:lnTo>
                      <a:pt x="3144" y="354"/>
                    </a:lnTo>
                    <a:lnTo>
                      <a:pt x="3144" y="342"/>
                    </a:lnTo>
                    <a:lnTo>
                      <a:pt x="3144" y="330"/>
                    </a:lnTo>
                    <a:lnTo>
                      <a:pt x="3144" y="318"/>
                    </a:lnTo>
                    <a:lnTo>
                      <a:pt x="3144" y="306"/>
                    </a:lnTo>
                    <a:lnTo>
                      <a:pt x="3144" y="294"/>
                    </a:lnTo>
                    <a:lnTo>
                      <a:pt x="3150" y="282"/>
                    </a:lnTo>
                    <a:lnTo>
                      <a:pt x="3150" y="270"/>
                    </a:lnTo>
                    <a:lnTo>
                      <a:pt x="3150" y="258"/>
                    </a:lnTo>
                    <a:lnTo>
                      <a:pt x="3150" y="246"/>
                    </a:lnTo>
                    <a:lnTo>
                      <a:pt x="3150" y="222"/>
                    </a:lnTo>
                    <a:lnTo>
                      <a:pt x="3150" y="210"/>
                    </a:lnTo>
                    <a:lnTo>
                      <a:pt x="3156" y="204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04"/>
                    </a:lnTo>
                    <a:lnTo>
                      <a:pt x="3162" y="210"/>
                    </a:lnTo>
                    <a:lnTo>
                      <a:pt x="3162" y="222"/>
                    </a:lnTo>
                    <a:lnTo>
                      <a:pt x="3162" y="228"/>
                    </a:lnTo>
                    <a:lnTo>
                      <a:pt x="3162" y="240"/>
                    </a:lnTo>
                    <a:lnTo>
                      <a:pt x="3162" y="246"/>
                    </a:lnTo>
                    <a:lnTo>
                      <a:pt x="3168" y="252"/>
                    </a:lnTo>
                    <a:lnTo>
                      <a:pt x="3168" y="258"/>
                    </a:lnTo>
                    <a:lnTo>
                      <a:pt x="3168" y="264"/>
                    </a:lnTo>
                    <a:lnTo>
                      <a:pt x="3168" y="270"/>
                    </a:lnTo>
                    <a:lnTo>
                      <a:pt x="3168" y="276"/>
                    </a:lnTo>
                    <a:lnTo>
                      <a:pt x="3168" y="282"/>
                    </a:lnTo>
                    <a:lnTo>
                      <a:pt x="3174" y="288"/>
                    </a:lnTo>
                    <a:lnTo>
                      <a:pt x="3174" y="294"/>
                    </a:lnTo>
                    <a:lnTo>
                      <a:pt x="3174" y="300"/>
                    </a:lnTo>
                    <a:lnTo>
                      <a:pt x="3174" y="306"/>
                    </a:lnTo>
                    <a:lnTo>
                      <a:pt x="3174" y="312"/>
                    </a:lnTo>
                    <a:lnTo>
                      <a:pt x="3174" y="318"/>
                    </a:lnTo>
                    <a:lnTo>
                      <a:pt x="3180" y="324"/>
                    </a:lnTo>
                    <a:lnTo>
                      <a:pt x="3180" y="330"/>
                    </a:lnTo>
                    <a:lnTo>
                      <a:pt x="3180" y="336"/>
                    </a:lnTo>
                    <a:lnTo>
                      <a:pt x="3180" y="342"/>
                    </a:lnTo>
                    <a:lnTo>
                      <a:pt x="3180" y="348"/>
                    </a:lnTo>
                    <a:lnTo>
                      <a:pt x="3180" y="354"/>
                    </a:lnTo>
                    <a:lnTo>
                      <a:pt x="3186" y="360"/>
                    </a:lnTo>
                    <a:lnTo>
                      <a:pt x="3186" y="366"/>
                    </a:lnTo>
                    <a:lnTo>
                      <a:pt x="3186" y="372"/>
                    </a:lnTo>
                    <a:lnTo>
                      <a:pt x="3186" y="378"/>
                    </a:lnTo>
                    <a:lnTo>
                      <a:pt x="3186" y="378"/>
                    </a:lnTo>
                    <a:lnTo>
                      <a:pt x="3186" y="384"/>
                    </a:lnTo>
                    <a:lnTo>
                      <a:pt x="3192" y="390"/>
                    </a:lnTo>
                    <a:lnTo>
                      <a:pt x="3192" y="396"/>
                    </a:lnTo>
                    <a:lnTo>
                      <a:pt x="3192" y="402"/>
                    </a:lnTo>
                    <a:lnTo>
                      <a:pt x="3192" y="408"/>
                    </a:lnTo>
                    <a:lnTo>
                      <a:pt x="3192" y="414"/>
                    </a:lnTo>
                    <a:lnTo>
                      <a:pt x="3198" y="420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32"/>
                    </a:lnTo>
                    <a:lnTo>
                      <a:pt x="3198" y="438"/>
                    </a:lnTo>
                    <a:lnTo>
                      <a:pt x="3198" y="444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10" y="474"/>
                    </a:lnTo>
                    <a:lnTo>
                      <a:pt x="3210" y="480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8"/>
                    </a:lnTo>
                    <a:lnTo>
                      <a:pt x="3216" y="504"/>
                    </a:lnTo>
                    <a:lnTo>
                      <a:pt x="3216" y="504"/>
                    </a:lnTo>
                    <a:lnTo>
                      <a:pt x="3216" y="510"/>
                    </a:lnTo>
                    <a:lnTo>
                      <a:pt x="3216" y="516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22" y="528"/>
                    </a:lnTo>
                    <a:lnTo>
                      <a:pt x="3222" y="534"/>
                    </a:lnTo>
                    <a:lnTo>
                      <a:pt x="3222" y="534"/>
                    </a:lnTo>
                    <a:lnTo>
                      <a:pt x="3222" y="540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8" y="552"/>
                    </a:lnTo>
                    <a:lnTo>
                      <a:pt x="3228" y="558"/>
                    </a:lnTo>
                    <a:lnTo>
                      <a:pt x="3228" y="558"/>
                    </a:lnTo>
                    <a:lnTo>
                      <a:pt x="3228" y="564"/>
                    </a:lnTo>
                    <a:lnTo>
                      <a:pt x="3228" y="570"/>
                    </a:lnTo>
                    <a:lnTo>
                      <a:pt x="3234" y="570"/>
                    </a:lnTo>
                    <a:lnTo>
                      <a:pt x="3234" y="576"/>
                    </a:lnTo>
                    <a:lnTo>
                      <a:pt x="3234" y="576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40" y="588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76"/>
                    </a:lnTo>
                    <a:lnTo>
                      <a:pt x="3246" y="576"/>
                    </a:lnTo>
                    <a:lnTo>
                      <a:pt x="3246" y="570"/>
                    </a:lnTo>
                    <a:lnTo>
                      <a:pt x="3246" y="570"/>
                    </a:lnTo>
                    <a:lnTo>
                      <a:pt x="3246" y="564"/>
                    </a:lnTo>
                    <a:lnTo>
                      <a:pt x="3246" y="564"/>
                    </a:lnTo>
                    <a:lnTo>
                      <a:pt x="3246" y="558"/>
                    </a:lnTo>
                    <a:lnTo>
                      <a:pt x="3246" y="552"/>
                    </a:lnTo>
                    <a:lnTo>
                      <a:pt x="3252" y="552"/>
                    </a:lnTo>
                    <a:lnTo>
                      <a:pt x="3252" y="546"/>
                    </a:lnTo>
                    <a:lnTo>
                      <a:pt x="3252" y="540"/>
                    </a:lnTo>
                    <a:lnTo>
                      <a:pt x="3252" y="540"/>
                    </a:lnTo>
                    <a:lnTo>
                      <a:pt x="3252" y="534"/>
                    </a:lnTo>
                    <a:lnTo>
                      <a:pt x="3258" y="534"/>
                    </a:lnTo>
                    <a:lnTo>
                      <a:pt x="3258" y="528"/>
                    </a:lnTo>
                    <a:lnTo>
                      <a:pt x="3258" y="522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0"/>
                    </a:lnTo>
                    <a:lnTo>
                      <a:pt x="3264" y="504"/>
                    </a:lnTo>
                    <a:lnTo>
                      <a:pt x="3264" y="504"/>
                    </a:lnTo>
                    <a:lnTo>
                      <a:pt x="3264" y="498"/>
                    </a:lnTo>
                    <a:lnTo>
                      <a:pt x="3264" y="492"/>
                    </a:lnTo>
                    <a:lnTo>
                      <a:pt x="3264" y="492"/>
                    </a:lnTo>
                    <a:lnTo>
                      <a:pt x="3264" y="486"/>
                    </a:lnTo>
                    <a:lnTo>
                      <a:pt x="3270" y="480"/>
                    </a:lnTo>
                    <a:lnTo>
                      <a:pt x="3270" y="480"/>
                    </a:lnTo>
                    <a:lnTo>
                      <a:pt x="3270" y="474"/>
                    </a:lnTo>
                    <a:lnTo>
                      <a:pt x="3270" y="468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6" y="456"/>
                    </a:lnTo>
                    <a:lnTo>
                      <a:pt x="3276" y="450"/>
                    </a:lnTo>
                    <a:lnTo>
                      <a:pt x="3276" y="444"/>
                    </a:lnTo>
                    <a:lnTo>
                      <a:pt x="3276" y="444"/>
                    </a:lnTo>
                    <a:lnTo>
                      <a:pt x="3276" y="438"/>
                    </a:lnTo>
                    <a:lnTo>
                      <a:pt x="3282" y="426"/>
                    </a:lnTo>
                    <a:lnTo>
                      <a:pt x="3282" y="420"/>
                    </a:lnTo>
                    <a:lnTo>
                      <a:pt x="3282" y="420"/>
                    </a:lnTo>
                    <a:lnTo>
                      <a:pt x="3282" y="414"/>
                    </a:lnTo>
                    <a:lnTo>
                      <a:pt x="3282" y="408"/>
                    </a:lnTo>
                    <a:lnTo>
                      <a:pt x="3282" y="402"/>
                    </a:lnTo>
                    <a:lnTo>
                      <a:pt x="3288" y="396"/>
                    </a:lnTo>
                    <a:lnTo>
                      <a:pt x="3288" y="390"/>
                    </a:lnTo>
                    <a:lnTo>
                      <a:pt x="3288" y="384"/>
                    </a:lnTo>
                    <a:lnTo>
                      <a:pt x="3288" y="378"/>
                    </a:lnTo>
                    <a:lnTo>
                      <a:pt x="3288" y="372"/>
                    </a:lnTo>
                    <a:lnTo>
                      <a:pt x="3294" y="366"/>
                    </a:lnTo>
                    <a:lnTo>
                      <a:pt x="3294" y="366"/>
                    </a:lnTo>
                    <a:lnTo>
                      <a:pt x="3294" y="360"/>
                    </a:lnTo>
                    <a:lnTo>
                      <a:pt x="3294" y="354"/>
                    </a:lnTo>
                    <a:lnTo>
                      <a:pt x="3294" y="348"/>
                    </a:lnTo>
                    <a:lnTo>
                      <a:pt x="3294" y="342"/>
                    </a:lnTo>
                    <a:lnTo>
                      <a:pt x="3300" y="336"/>
                    </a:lnTo>
                    <a:lnTo>
                      <a:pt x="3300" y="330"/>
                    </a:lnTo>
                    <a:lnTo>
                      <a:pt x="3300" y="324"/>
                    </a:lnTo>
                    <a:lnTo>
                      <a:pt x="3300" y="318"/>
                    </a:lnTo>
                    <a:lnTo>
                      <a:pt x="3300" y="312"/>
                    </a:lnTo>
                    <a:lnTo>
                      <a:pt x="3300" y="306"/>
                    </a:lnTo>
                    <a:lnTo>
                      <a:pt x="3306" y="300"/>
                    </a:lnTo>
                    <a:lnTo>
                      <a:pt x="3306" y="294"/>
                    </a:lnTo>
                    <a:lnTo>
                      <a:pt x="3306" y="288"/>
                    </a:lnTo>
                    <a:lnTo>
                      <a:pt x="3306" y="282"/>
                    </a:lnTo>
                    <a:lnTo>
                      <a:pt x="3306" y="276"/>
                    </a:lnTo>
                    <a:lnTo>
                      <a:pt x="3306" y="270"/>
                    </a:lnTo>
                    <a:lnTo>
                      <a:pt x="3312" y="264"/>
                    </a:lnTo>
                    <a:lnTo>
                      <a:pt x="3312" y="258"/>
                    </a:lnTo>
                    <a:lnTo>
                      <a:pt x="3312" y="252"/>
                    </a:lnTo>
                    <a:lnTo>
                      <a:pt x="3312" y="246"/>
                    </a:lnTo>
                    <a:lnTo>
                      <a:pt x="3312" y="240"/>
                    </a:lnTo>
                    <a:lnTo>
                      <a:pt x="3312" y="234"/>
                    </a:lnTo>
                    <a:lnTo>
                      <a:pt x="3318" y="228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8"/>
                    </a:lnTo>
                    <a:lnTo>
                      <a:pt x="3318" y="234"/>
                    </a:lnTo>
                    <a:lnTo>
                      <a:pt x="3324" y="252"/>
                    </a:lnTo>
                    <a:lnTo>
                      <a:pt x="3324" y="270"/>
                    </a:lnTo>
                    <a:lnTo>
                      <a:pt x="3324" y="288"/>
                    </a:lnTo>
                    <a:lnTo>
                      <a:pt x="3324" y="312"/>
                    </a:lnTo>
                    <a:lnTo>
                      <a:pt x="3324" y="342"/>
                    </a:lnTo>
                    <a:lnTo>
                      <a:pt x="3324" y="372"/>
                    </a:lnTo>
                    <a:lnTo>
                      <a:pt x="3324" y="396"/>
                    </a:lnTo>
                    <a:lnTo>
                      <a:pt x="3330" y="420"/>
                    </a:lnTo>
                    <a:lnTo>
                      <a:pt x="3330" y="444"/>
                    </a:lnTo>
                    <a:lnTo>
                      <a:pt x="3330" y="474"/>
                    </a:lnTo>
                    <a:lnTo>
                      <a:pt x="3330" y="492"/>
                    </a:lnTo>
                    <a:lnTo>
                      <a:pt x="3330" y="516"/>
                    </a:lnTo>
                    <a:lnTo>
                      <a:pt x="3336" y="540"/>
                    </a:lnTo>
                    <a:lnTo>
                      <a:pt x="3336" y="558"/>
                    </a:lnTo>
                    <a:lnTo>
                      <a:pt x="3336" y="582"/>
                    </a:lnTo>
                    <a:lnTo>
                      <a:pt x="3336" y="600"/>
                    </a:lnTo>
                    <a:lnTo>
                      <a:pt x="3336" y="618"/>
                    </a:lnTo>
                    <a:lnTo>
                      <a:pt x="3336" y="636"/>
                    </a:lnTo>
                    <a:lnTo>
                      <a:pt x="3342" y="654"/>
                    </a:lnTo>
                    <a:lnTo>
                      <a:pt x="3342" y="672"/>
                    </a:lnTo>
                    <a:lnTo>
                      <a:pt x="3342" y="684"/>
                    </a:lnTo>
                    <a:lnTo>
                      <a:pt x="3342" y="702"/>
                    </a:lnTo>
                    <a:lnTo>
                      <a:pt x="3342" y="714"/>
                    </a:lnTo>
                    <a:lnTo>
                      <a:pt x="3342" y="726"/>
                    </a:lnTo>
                    <a:lnTo>
                      <a:pt x="3348" y="738"/>
                    </a:lnTo>
                    <a:lnTo>
                      <a:pt x="3348" y="750"/>
                    </a:lnTo>
                    <a:lnTo>
                      <a:pt x="3348" y="762"/>
                    </a:lnTo>
                    <a:lnTo>
                      <a:pt x="3348" y="774"/>
                    </a:lnTo>
                    <a:lnTo>
                      <a:pt x="3348" y="780"/>
                    </a:lnTo>
                    <a:lnTo>
                      <a:pt x="3348" y="792"/>
                    </a:lnTo>
                    <a:lnTo>
                      <a:pt x="3354" y="798"/>
                    </a:lnTo>
                    <a:lnTo>
                      <a:pt x="3354" y="804"/>
                    </a:lnTo>
                    <a:lnTo>
                      <a:pt x="3354" y="810"/>
                    </a:lnTo>
                    <a:lnTo>
                      <a:pt x="3354" y="816"/>
                    </a:lnTo>
                    <a:lnTo>
                      <a:pt x="3354" y="822"/>
                    </a:lnTo>
                    <a:lnTo>
                      <a:pt x="3354" y="822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6" y="828"/>
                    </a:lnTo>
                    <a:lnTo>
                      <a:pt x="3366" y="822"/>
                    </a:lnTo>
                    <a:lnTo>
                      <a:pt x="3366" y="822"/>
                    </a:lnTo>
                    <a:lnTo>
                      <a:pt x="3366" y="816"/>
                    </a:lnTo>
                    <a:lnTo>
                      <a:pt x="3366" y="810"/>
                    </a:lnTo>
                    <a:lnTo>
                      <a:pt x="3366" y="804"/>
                    </a:lnTo>
                    <a:lnTo>
                      <a:pt x="3372" y="798"/>
                    </a:lnTo>
                    <a:lnTo>
                      <a:pt x="3372" y="792"/>
                    </a:lnTo>
                    <a:lnTo>
                      <a:pt x="3372" y="780"/>
                    </a:lnTo>
                    <a:lnTo>
                      <a:pt x="3372" y="774"/>
                    </a:lnTo>
                    <a:lnTo>
                      <a:pt x="3372" y="762"/>
                    </a:lnTo>
                    <a:lnTo>
                      <a:pt x="3372" y="750"/>
                    </a:lnTo>
                    <a:lnTo>
                      <a:pt x="3378" y="738"/>
                    </a:lnTo>
                    <a:lnTo>
                      <a:pt x="3378" y="726"/>
                    </a:lnTo>
                    <a:lnTo>
                      <a:pt x="3378" y="714"/>
                    </a:lnTo>
                    <a:lnTo>
                      <a:pt x="3378" y="702"/>
                    </a:lnTo>
                    <a:lnTo>
                      <a:pt x="3378" y="684"/>
                    </a:lnTo>
                    <a:lnTo>
                      <a:pt x="3378" y="672"/>
                    </a:lnTo>
                    <a:lnTo>
                      <a:pt x="3384" y="654"/>
                    </a:lnTo>
                    <a:lnTo>
                      <a:pt x="3384" y="636"/>
                    </a:lnTo>
                    <a:lnTo>
                      <a:pt x="3384" y="618"/>
                    </a:lnTo>
                    <a:lnTo>
                      <a:pt x="3384" y="600"/>
                    </a:lnTo>
                    <a:lnTo>
                      <a:pt x="3384" y="582"/>
                    </a:lnTo>
                    <a:lnTo>
                      <a:pt x="3384" y="558"/>
                    </a:lnTo>
                    <a:lnTo>
                      <a:pt x="3390" y="540"/>
                    </a:lnTo>
                    <a:lnTo>
                      <a:pt x="3390" y="516"/>
                    </a:lnTo>
                    <a:lnTo>
                      <a:pt x="3390" y="492"/>
                    </a:lnTo>
                    <a:lnTo>
                      <a:pt x="3390" y="474"/>
                    </a:lnTo>
                    <a:lnTo>
                      <a:pt x="3390" y="444"/>
                    </a:lnTo>
                    <a:lnTo>
                      <a:pt x="3390" y="420"/>
                    </a:lnTo>
                    <a:lnTo>
                      <a:pt x="3396" y="372"/>
                    </a:lnTo>
                    <a:lnTo>
                      <a:pt x="3396" y="342"/>
                    </a:lnTo>
                    <a:lnTo>
                      <a:pt x="3396" y="312"/>
                    </a:lnTo>
                    <a:lnTo>
                      <a:pt x="3396" y="288"/>
                    </a:lnTo>
                    <a:lnTo>
                      <a:pt x="3396" y="264"/>
                    </a:lnTo>
                    <a:lnTo>
                      <a:pt x="3402" y="246"/>
                    </a:lnTo>
                    <a:lnTo>
                      <a:pt x="3402" y="234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16"/>
                    </a:lnTo>
                    <a:lnTo>
                      <a:pt x="3402" y="222"/>
                    </a:lnTo>
                    <a:lnTo>
                      <a:pt x="3408" y="228"/>
                    </a:lnTo>
                    <a:lnTo>
                      <a:pt x="3408" y="228"/>
                    </a:lnTo>
                    <a:lnTo>
                      <a:pt x="3408" y="240"/>
                    </a:lnTo>
                    <a:lnTo>
                      <a:pt x="3408" y="246"/>
                    </a:lnTo>
                    <a:lnTo>
                      <a:pt x="3408" y="252"/>
                    </a:lnTo>
                    <a:lnTo>
                      <a:pt x="3414" y="258"/>
                    </a:lnTo>
                    <a:lnTo>
                      <a:pt x="3414" y="258"/>
                    </a:lnTo>
                    <a:lnTo>
                      <a:pt x="3414" y="264"/>
                    </a:lnTo>
                    <a:lnTo>
                      <a:pt x="3414" y="270"/>
                    </a:lnTo>
                    <a:lnTo>
                      <a:pt x="3414" y="276"/>
                    </a:lnTo>
                    <a:lnTo>
                      <a:pt x="3414" y="282"/>
                    </a:lnTo>
                    <a:lnTo>
                      <a:pt x="3420" y="288"/>
                    </a:lnTo>
                    <a:lnTo>
                      <a:pt x="3420" y="288"/>
                    </a:lnTo>
                    <a:lnTo>
                      <a:pt x="3420" y="294"/>
                    </a:lnTo>
                    <a:lnTo>
                      <a:pt x="3420" y="300"/>
                    </a:lnTo>
                    <a:lnTo>
                      <a:pt x="3420" y="306"/>
                    </a:lnTo>
                    <a:lnTo>
                      <a:pt x="3420" y="306"/>
                    </a:lnTo>
                    <a:lnTo>
                      <a:pt x="3426" y="312"/>
                    </a:lnTo>
                    <a:lnTo>
                      <a:pt x="3426" y="318"/>
                    </a:lnTo>
                    <a:lnTo>
                      <a:pt x="3426" y="324"/>
                    </a:lnTo>
                    <a:lnTo>
                      <a:pt x="3426" y="330"/>
                    </a:lnTo>
                    <a:lnTo>
                      <a:pt x="3426" y="330"/>
                    </a:lnTo>
                    <a:lnTo>
                      <a:pt x="3426" y="336"/>
                    </a:lnTo>
                    <a:lnTo>
                      <a:pt x="3432" y="342"/>
                    </a:lnTo>
                    <a:lnTo>
                      <a:pt x="3432" y="348"/>
                    </a:lnTo>
                    <a:lnTo>
                      <a:pt x="3432" y="354"/>
                    </a:lnTo>
                    <a:lnTo>
                      <a:pt x="3432" y="354"/>
                    </a:lnTo>
                    <a:lnTo>
                      <a:pt x="3432" y="360"/>
                    </a:lnTo>
                    <a:lnTo>
                      <a:pt x="3438" y="366"/>
                    </a:lnTo>
                    <a:lnTo>
                      <a:pt x="3438" y="372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84"/>
                    </a:lnTo>
                    <a:lnTo>
                      <a:pt x="3438" y="390"/>
                    </a:lnTo>
                    <a:lnTo>
                      <a:pt x="3444" y="390"/>
                    </a:lnTo>
                    <a:lnTo>
                      <a:pt x="3444" y="396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8"/>
                    </a:lnTo>
                    <a:lnTo>
                      <a:pt x="3444" y="414"/>
                    </a:lnTo>
                    <a:lnTo>
                      <a:pt x="3450" y="414"/>
                    </a:lnTo>
                    <a:lnTo>
                      <a:pt x="3450" y="420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32"/>
                    </a:lnTo>
                    <a:lnTo>
                      <a:pt x="3450" y="438"/>
                    </a:lnTo>
                    <a:lnTo>
                      <a:pt x="3456" y="438"/>
                    </a:lnTo>
                    <a:lnTo>
                      <a:pt x="3456" y="444"/>
                    </a:lnTo>
                    <a:lnTo>
                      <a:pt x="3456" y="444"/>
                    </a:lnTo>
                    <a:lnTo>
                      <a:pt x="3456" y="450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8"/>
                    </a:lnTo>
                    <a:lnTo>
                      <a:pt x="3462" y="474"/>
                    </a:lnTo>
                    <a:lnTo>
                      <a:pt x="3462" y="474"/>
                    </a:lnTo>
                    <a:lnTo>
                      <a:pt x="3462" y="480"/>
                    </a:lnTo>
                    <a:lnTo>
                      <a:pt x="3468" y="480"/>
                    </a:lnTo>
                    <a:lnTo>
                      <a:pt x="3468" y="486"/>
                    </a:lnTo>
                    <a:lnTo>
                      <a:pt x="3468" y="492"/>
                    </a:lnTo>
                    <a:lnTo>
                      <a:pt x="3468" y="492"/>
                    </a:lnTo>
                    <a:lnTo>
                      <a:pt x="3468" y="498"/>
                    </a:lnTo>
                    <a:lnTo>
                      <a:pt x="3468" y="498"/>
                    </a:lnTo>
                    <a:lnTo>
                      <a:pt x="3474" y="504"/>
                    </a:lnTo>
                    <a:lnTo>
                      <a:pt x="3474" y="504"/>
                    </a:lnTo>
                    <a:lnTo>
                      <a:pt x="3474" y="510"/>
                    </a:lnTo>
                    <a:lnTo>
                      <a:pt x="3474" y="510"/>
                    </a:lnTo>
                    <a:lnTo>
                      <a:pt x="3474" y="516"/>
                    </a:lnTo>
                    <a:lnTo>
                      <a:pt x="3480" y="522"/>
                    </a:lnTo>
                    <a:lnTo>
                      <a:pt x="3480" y="522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34"/>
                    </a:lnTo>
                    <a:lnTo>
                      <a:pt x="3486" y="534"/>
                    </a:lnTo>
                    <a:lnTo>
                      <a:pt x="3486" y="534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2"/>
                    </a:lnTo>
                    <a:lnTo>
                      <a:pt x="3492" y="522"/>
                    </a:lnTo>
                    <a:lnTo>
                      <a:pt x="3492" y="522"/>
                    </a:lnTo>
                    <a:lnTo>
                      <a:pt x="3492" y="516"/>
                    </a:lnTo>
                    <a:lnTo>
                      <a:pt x="3492" y="516"/>
                    </a:lnTo>
                    <a:lnTo>
                      <a:pt x="3492" y="510"/>
                    </a:lnTo>
                    <a:lnTo>
                      <a:pt x="3492" y="510"/>
                    </a:lnTo>
                    <a:lnTo>
                      <a:pt x="3498" y="504"/>
                    </a:lnTo>
                    <a:lnTo>
                      <a:pt x="3498" y="504"/>
                    </a:lnTo>
                    <a:lnTo>
                      <a:pt x="3498" y="498"/>
                    </a:lnTo>
                    <a:lnTo>
                      <a:pt x="3498" y="498"/>
                    </a:lnTo>
                    <a:lnTo>
                      <a:pt x="3498" y="492"/>
                    </a:lnTo>
                    <a:lnTo>
                      <a:pt x="3498" y="492"/>
                    </a:lnTo>
                    <a:lnTo>
                      <a:pt x="3504" y="486"/>
                    </a:lnTo>
                    <a:lnTo>
                      <a:pt x="3504" y="486"/>
                    </a:lnTo>
                    <a:lnTo>
                      <a:pt x="3504" y="480"/>
                    </a:lnTo>
                    <a:lnTo>
                      <a:pt x="3504" y="474"/>
                    </a:lnTo>
                    <a:lnTo>
                      <a:pt x="3504" y="474"/>
                    </a:lnTo>
                    <a:lnTo>
                      <a:pt x="3504" y="468"/>
                    </a:lnTo>
                    <a:lnTo>
                      <a:pt x="3510" y="468"/>
                    </a:lnTo>
                    <a:lnTo>
                      <a:pt x="3510" y="462"/>
                    </a:lnTo>
                    <a:lnTo>
                      <a:pt x="3510" y="462"/>
                    </a:lnTo>
                    <a:lnTo>
                      <a:pt x="3510" y="456"/>
                    </a:lnTo>
                    <a:lnTo>
                      <a:pt x="3510" y="456"/>
                    </a:lnTo>
                    <a:lnTo>
                      <a:pt x="3510" y="450"/>
                    </a:lnTo>
                    <a:lnTo>
                      <a:pt x="3516" y="444"/>
                    </a:lnTo>
                    <a:lnTo>
                      <a:pt x="3516" y="444"/>
                    </a:lnTo>
                    <a:lnTo>
                      <a:pt x="3516" y="438"/>
                    </a:lnTo>
                    <a:lnTo>
                      <a:pt x="3516" y="438"/>
                    </a:lnTo>
                    <a:lnTo>
                      <a:pt x="3516" y="432"/>
                    </a:lnTo>
                    <a:lnTo>
                      <a:pt x="3516" y="432"/>
                    </a:lnTo>
                    <a:lnTo>
                      <a:pt x="3522" y="426"/>
                    </a:lnTo>
                    <a:lnTo>
                      <a:pt x="3522" y="420"/>
                    </a:lnTo>
                    <a:lnTo>
                      <a:pt x="3522" y="420"/>
                    </a:lnTo>
                    <a:lnTo>
                      <a:pt x="3522" y="414"/>
                    </a:lnTo>
                    <a:lnTo>
                      <a:pt x="3522" y="408"/>
                    </a:lnTo>
                    <a:lnTo>
                      <a:pt x="3522" y="408"/>
                    </a:lnTo>
                    <a:lnTo>
                      <a:pt x="3528" y="402"/>
                    </a:lnTo>
                    <a:lnTo>
                      <a:pt x="3528" y="396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84"/>
                    </a:lnTo>
                    <a:lnTo>
                      <a:pt x="3534" y="378"/>
                    </a:lnTo>
                    <a:lnTo>
                      <a:pt x="3534" y="372"/>
                    </a:lnTo>
                    <a:lnTo>
                      <a:pt x="3534" y="372"/>
                    </a:lnTo>
                    <a:lnTo>
                      <a:pt x="3534" y="366"/>
                    </a:lnTo>
                    <a:lnTo>
                      <a:pt x="3534" y="360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40" y="348"/>
                    </a:lnTo>
                    <a:lnTo>
                      <a:pt x="3540" y="342"/>
                    </a:lnTo>
                    <a:lnTo>
                      <a:pt x="3540" y="342"/>
                    </a:lnTo>
                    <a:lnTo>
                      <a:pt x="3540" y="336"/>
                    </a:lnTo>
                    <a:lnTo>
                      <a:pt x="3546" y="330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46" y="318"/>
                    </a:lnTo>
                    <a:lnTo>
                      <a:pt x="3546" y="312"/>
                    </a:lnTo>
                    <a:lnTo>
                      <a:pt x="3546" y="306"/>
                    </a:lnTo>
                    <a:lnTo>
                      <a:pt x="3552" y="306"/>
                    </a:lnTo>
                    <a:lnTo>
                      <a:pt x="3552" y="300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88"/>
                    </a:lnTo>
                    <a:lnTo>
                      <a:pt x="3552" y="282"/>
                    </a:lnTo>
                    <a:lnTo>
                      <a:pt x="3558" y="276"/>
                    </a:lnTo>
                    <a:lnTo>
                      <a:pt x="3558" y="270"/>
                    </a:lnTo>
                    <a:lnTo>
                      <a:pt x="3558" y="270"/>
                    </a:lnTo>
                    <a:lnTo>
                      <a:pt x="3558" y="264"/>
                    </a:lnTo>
                    <a:lnTo>
                      <a:pt x="3558" y="258"/>
                    </a:lnTo>
                    <a:lnTo>
                      <a:pt x="3558" y="252"/>
                    </a:lnTo>
                    <a:lnTo>
                      <a:pt x="3564" y="246"/>
                    </a:lnTo>
                    <a:lnTo>
                      <a:pt x="3564" y="246"/>
                    </a:lnTo>
                    <a:lnTo>
                      <a:pt x="3564" y="240"/>
                    </a:lnTo>
                    <a:lnTo>
                      <a:pt x="3564" y="240"/>
                    </a:lnTo>
                    <a:lnTo>
                      <a:pt x="3564" y="234"/>
                    </a:lnTo>
                    <a:lnTo>
                      <a:pt x="3570" y="234"/>
                    </a:lnTo>
                    <a:lnTo>
                      <a:pt x="3570" y="240"/>
                    </a:lnTo>
                    <a:lnTo>
                      <a:pt x="3570" y="240"/>
                    </a:lnTo>
                    <a:lnTo>
                      <a:pt x="3570" y="246"/>
                    </a:lnTo>
                    <a:lnTo>
                      <a:pt x="3570" y="246"/>
                    </a:lnTo>
                    <a:lnTo>
                      <a:pt x="3570" y="252"/>
                    </a:lnTo>
                    <a:lnTo>
                      <a:pt x="3570" y="258"/>
                    </a:lnTo>
                    <a:lnTo>
                      <a:pt x="3576" y="264"/>
                    </a:lnTo>
                    <a:lnTo>
                      <a:pt x="3576" y="270"/>
                    </a:lnTo>
                    <a:lnTo>
                      <a:pt x="3576" y="276"/>
                    </a:lnTo>
                    <a:lnTo>
                      <a:pt x="3576" y="282"/>
                    </a:lnTo>
                    <a:lnTo>
                      <a:pt x="3576" y="288"/>
                    </a:lnTo>
                    <a:lnTo>
                      <a:pt x="3582" y="294"/>
                    </a:lnTo>
                    <a:lnTo>
                      <a:pt x="3582" y="294"/>
                    </a:lnTo>
                    <a:lnTo>
                      <a:pt x="3582" y="300"/>
                    </a:lnTo>
                    <a:lnTo>
                      <a:pt x="3582" y="306"/>
                    </a:lnTo>
                    <a:lnTo>
                      <a:pt x="3582" y="306"/>
                    </a:lnTo>
                    <a:lnTo>
                      <a:pt x="3582" y="312"/>
                    </a:lnTo>
                    <a:lnTo>
                      <a:pt x="3588" y="318"/>
                    </a:lnTo>
                    <a:lnTo>
                      <a:pt x="3588" y="324"/>
                    </a:lnTo>
                    <a:lnTo>
                      <a:pt x="3588" y="324"/>
                    </a:lnTo>
                    <a:lnTo>
                      <a:pt x="3588" y="330"/>
                    </a:lnTo>
                    <a:lnTo>
                      <a:pt x="3588" y="336"/>
                    </a:lnTo>
                    <a:lnTo>
                      <a:pt x="3594" y="342"/>
                    </a:lnTo>
                    <a:lnTo>
                      <a:pt x="3594" y="342"/>
                    </a:lnTo>
                    <a:lnTo>
                      <a:pt x="3594" y="348"/>
                    </a:lnTo>
                    <a:lnTo>
                      <a:pt x="3594" y="354"/>
                    </a:lnTo>
                    <a:lnTo>
                      <a:pt x="3594" y="354"/>
                    </a:lnTo>
                    <a:lnTo>
                      <a:pt x="3594" y="360"/>
                    </a:lnTo>
                    <a:lnTo>
                      <a:pt x="3600" y="366"/>
                    </a:lnTo>
                    <a:lnTo>
                      <a:pt x="3600" y="372"/>
                    </a:lnTo>
                    <a:lnTo>
                      <a:pt x="3600" y="372"/>
                    </a:lnTo>
                    <a:lnTo>
                      <a:pt x="3600" y="378"/>
                    </a:lnTo>
                    <a:lnTo>
                      <a:pt x="3600" y="384"/>
                    </a:lnTo>
                    <a:lnTo>
                      <a:pt x="3600" y="390"/>
                    </a:lnTo>
                    <a:lnTo>
                      <a:pt x="3606" y="390"/>
                    </a:lnTo>
                    <a:lnTo>
                      <a:pt x="3606" y="396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12" y="414"/>
                    </a:lnTo>
                    <a:lnTo>
                      <a:pt x="3612" y="420"/>
                    </a:lnTo>
                    <a:lnTo>
                      <a:pt x="3612" y="420"/>
                    </a:lnTo>
                    <a:lnTo>
                      <a:pt x="3612" y="426"/>
                    </a:lnTo>
                    <a:lnTo>
                      <a:pt x="3612" y="432"/>
                    </a:lnTo>
                    <a:lnTo>
                      <a:pt x="3612" y="432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44"/>
                    </a:lnTo>
                    <a:lnTo>
                      <a:pt x="3618" y="444"/>
                    </a:lnTo>
                    <a:lnTo>
                      <a:pt x="3618" y="450"/>
                    </a:lnTo>
                    <a:lnTo>
                      <a:pt x="3618" y="456"/>
                    </a:lnTo>
                    <a:lnTo>
                      <a:pt x="3624" y="456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8"/>
                    </a:lnTo>
                    <a:lnTo>
                      <a:pt x="3624" y="468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80"/>
                    </a:lnTo>
                    <a:lnTo>
                      <a:pt x="3630" y="486"/>
                    </a:lnTo>
                    <a:lnTo>
                      <a:pt x="3630" y="486"/>
                    </a:lnTo>
                    <a:lnTo>
                      <a:pt x="3630" y="492"/>
                    </a:lnTo>
                    <a:lnTo>
                      <a:pt x="3636" y="492"/>
                    </a:lnTo>
                    <a:lnTo>
                      <a:pt x="3636" y="498"/>
                    </a:lnTo>
                    <a:lnTo>
                      <a:pt x="3636" y="498"/>
                    </a:lnTo>
                    <a:lnTo>
                      <a:pt x="3636" y="504"/>
                    </a:lnTo>
                    <a:lnTo>
                      <a:pt x="3636" y="504"/>
                    </a:lnTo>
                    <a:lnTo>
                      <a:pt x="3636" y="510"/>
                    </a:lnTo>
                    <a:lnTo>
                      <a:pt x="3642" y="510"/>
                    </a:lnTo>
                    <a:lnTo>
                      <a:pt x="3642" y="516"/>
                    </a:lnTo>
                    <a:lnTo>
                      <a:pt x="3642" y="516"/>
                    </a:lnTo>
                    <a:lnTo>
                      <a:pt x="3642" y="522"/>
                    </a:lnTo>
                    <a:lnTo>
                      <a:pt x="3642" y="522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28"/>
                    </a:lnTo>
                    <a:lnTo>
                      <a:pt x="3654" y="528"/>
                    </a:lnTo>
                    <a:lnTo>
                      <a:pt x="3654" y="528"/>
                    </a:lnTo>
                    <a:lnTo>
                      <a:pt x="3654" y="522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60" y="510"/>
                    </a:lnTo>
                    <a:lnTo>
                      <a:pt x="3660" y="510"/>
                    </a:lnTo>
                    <a:lnTo>
                      <a:pt x="3660" y="504"/>
                    </a:lnTo>
                    <a:lnTo>
                      <a:pt x="3660" y="504"/>
                    </a:lnTo>
                    <a:lnTo>
                      <a:pt x="3660" y="498"/>
                    </a:lnTo>
                    <a:lnTo>
                      <a:pt x="3660" y="498"/>
                    </a:lnTo>
                    <a:lnTo>
                      <a:pt x="3666" y="492"/>
                    </a:lnTo>
                    <a:lnTo>
                      <a:pt x="3666" y="492"/>
                    </a:lnTo>
                    <a:lnTo>
                      <a:pt x="3666" y="486"/>
                    </a:lnTo>
                    <a:lnTo>
                      <a:pt x="3666" y="480"/>
                    </a:lnTo>
                    <a:lnTo>
                      <a:pt x="3666" y="480"/>
                    </a:lnTo>
                    <a:lnTo>
                      <a:pt x="3666" y="474"/>
                    </a:lnTo>
                    <a:lnTo>
                      <a:pt x="3672" y="474"/>
                    </a:lnTo>
                    <a:lnTo>
                      <a:pt x="3672" y="468"/>
                    </a:lnTo>
                    <a:lnTo>
                      <a:pt x="3672" y="462"/>
                    </a:lnTo>
                    <a:lnTo>
                      <a:pt x="3672" y="462"/>
                    </a:lnTo>
                    <a:lnTo>
                      <a:pt x="3672" y="456"/>
                    </a:lnTo>
                    <a:lnTo>
                      <a:pt x="3672" y="456"/>
                    </a:lnTo>
                    <a:lnTo>
                      <a:pt x="3678" y="450"/>
                    </a:lnTo>
                    <a:lnTo>
                      <a:pt x="3678" y="444"/>
                    </a:lnTo>
                    <a:lnTo>
                      <a:pt x="3678" y="444"/>
                    </a:lnTo>
                    <a:lnTo>
                      <a:pt x="3678" y="438"/>
                    </a:lnTo>
                    <a:lnTo>
                      <a:pt x="3678" y="438"/>
                    </a:lnTo>
                    <a:lnTo>
                      <a:pt x="3684" y="432"/>
                    </a:lnTo>
                    <a:lnTo>
                      <a:pt x="3684" y="426"/>
                    </a:lnTo>
                    <a:lnTo>
                      <a:pt x="3684" y="426"/>
                    </a:lnTo>
                    <a:lnTo>
                      <a:pt x="3684" y="420"/>
                    </a:lnTo>
                    <a:lnTo>
                      <a:pt x="3684" y="414"/>
                    </a:lnTo>
                    <a:lnTo>
                      <a:pt x="3684" y="414"/>
                    </a:lnTo>
                    <a:lnTo>
                      <a:pt x="3690" y="408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396"/>
                    </a:lnTo>
                    <a:lnTo>
                      <a:pt x="3690" y="390"/>
                    </a:lnTo>
                    <a:lnTo>
                      <a:pt x="3690" y="390"/>
                    </a:lnTo>
                    <a:lnTo>
                      <a:pt x="3696" y="384"/>
                    </a:lnTo>
                    <a:lnTo>
                      <a:pt x="3696" y="378"/>
                    </a:lnTo>
                    <a:lnTo>
                      <a:pt x="3696" y="378"/>
                    </a:lnTo>
                    <a:lnTo>
                      <a:pt x="3696" y="372"/>
                    </a:lnTo>
                    <a:lnTo>
                      <a:pt x="3696" y="366"/>
                    </a:lnTo>
                    <a:lnTo>
                      <a:pt x="3696" y="360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48"/>
                    </a:lnTo>
                    <a:lnTo>
                      <a:pt x="3702" y="342"/>
                    </a:lnTo>
                    <a:lnTo>
                      <a:pt x="3702" y="336"/>
                    </a:lnTo>
                    <a:lnTo>
                      <a:pt x="3702" y="330"/>
                    </a:lnTo>
                    <a:lnTo>
                      <a:pt x="3708" y="330"/>
                    </a:lnTo>
                    <a:lnTo>
                      <a:pt x="3708" y="324"/>
                    </a:lnTo>
                    <a:lnTo>
                      <a:pt x="3708" y="318"/>
                    </a:lnTo>
                    <a:lnTo>
                      <a:pt x="3708" y="312"/>
                    </a:lnTo>
                    <a:lnTo>
                      <a:pt x="3708" y="306"/>
                    </a:lnTo>
                    <a:lnTo>
                      <a:pt x="3708" y="306"/>
                    </a:lnTo>
                    <a:lnTo>
                      <a:pt x="3714" y="300"/>
                    </a:lnTo>
                    <a:lnTo>
                      <a:pt x="3714" y="294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2"/>
                    </a:lnTo>
                    <a:lnTo>
                      <a:pt x="3714" y="276"/>
                    </a:lnTo>
                    <a:lnTo>
                      <a:pt x="3720" y="270"/>
                    </a:lnTo>
                    <a:lnTo>
                      <a:pt x="3720" y="264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2"/>
                    </a:lnTo>
                    <a:lnTo>
                      <a:pt x="3726" y="240"/>
                    </a:lnTo>
                    <a:lnTo>
                      <a:pt x="3726" y="234"/>
                    </a:lnTo>
                    <a:lnTo>
                      <a:pt x="3726" y="228"/>
                    </a:lnTo>
                    <a:lnTo>
                      <a:pt x="3726" y="228"/>
                    </a:lnTo>
                    <a:lnTo>
                      <a:pt x="3726" y="222"/>
                    </a:lnTo>
                    <a:lnTo>
                      <a:pt x="3726" y="216"/>
                    </a:lnTo>
                    <a:lnTo>
                      <a:pt x="3732" y="222"/>
                    </a:lnTo>
                    <a:lnTo>
                      <a:pt x="3732" y="222"/>
                    </a:lnTo>
                    <a:lnTo>
                      <a:pt x="3732" y="234"/>
                    </a:lnTo>
                    <a:lnTo>
                      <a:pt x="3732" y="246"/>
                    </a:lnTo>
                    <a:lnTo>
                      <a:pt x="3732" y="288"/>
                    </a:lnTo>
                    <a:lnTo>
                      <a:pt x="3738" y="312"/>
                    </a:lnTo>
                    <a:lnTo>
                      <a:pt x="3738" y="342"/>
                    </a:lnTo>
                    <a:lnTo>
                      <a:pt x="3738" y="372"/>
                    </a:lnTo>
                    <a:lnTo>
                      <a:pt x="3738" y="396"/>
                    </a:lnTo>
                    <a:lnTo>
                      <a:pt x="3738" y="420"/>
                    </a:lnTo>
                    <a:lnTo>
                      <a:pt x="3738" y="444"/>
                    </a:lnTo>
                    <a:lnTo>
                      <a:pt x="3744" y="474"/>
                    </a:lnTo>
                    <a:lnTo>
                      <a:pt x="3744" y="492"/>
                    </a:lnTo>
                    <a:lnTo>
                      <a:pt x="3744" y="516"/>
                    </a:lnTo>
                    <a:lnTo>
                      <a:pt x="3744" y="540"/>
                    </a:lnTo>
                    <a:lnTo>
                      <a:pt x="3744" y="558"/>
                    </a:lnTo>
                    <a:lnTo>
                      <a:pt x="3744" y="582"/>
                    </a:lnTo>
                    <a:lnTo>
                      <a:pt x="3750" y="600"/>
                    </a:lnTo>
                    <a:lnTo>
                      <a:pt x="3750" y="618"/>
                    </a:lnTo>
                    <a:lnTo>
                      <a:pt x="3750" y="636"/>
                    </a:lnTo>
                    <a:lnTo>
                      <a:pt x="3750" y="654"/>
                    </a:lnTo>
                    <a:lnTo>
                      <a:pt x="3750" y="672"/>
                    </a:lnTo>
                    <a:lnTo>
                      <a:pt x="3750" y="684"/>
                    </a:lnTo>
                    <a:lnTo>
                      <a:pt x="3756" y="702"/>
                    </a:lnTo>
                    <a:lnTo>
                      <a:pt x="3756" y="714"/>
                    </a:lnTo>
                    <a:lnTo>
                      <a:pt x="3756" y="726"/>
                    </a:lnTo>
                    <a:lnTo>
                      <a:pt x="3756" y="738"/>
                    </a:lnTo>
                    <a:lnTo>
                      <a:pt x="3756" y="750"/>
                    </a:lnTo>
                    <a:lnTo>
                      <a:pt x="3756" y="762"/>
                    </a:lnTo>
                    <a:lnTo>
                      <a:pt x="3762" y="774"/>
                    </a:lnTo>
                    <a:lnTo>
                      <a:pt x="3762" y="780"/>
                    </a:lnTo>
                    <a:lnTo>
                      <a:pt x="3762" y="792"/>
                    </a:lnTo>
                    <a:lnTo>
                      <a:pt x="3762" y="798"/>
                    </a:lnTo>
                    <a:lnTo>
                      <a:pt x="3762" y="804"/>
                    </a:lnTo>
                    <a:lnTo>
                      <a:pt x="3768" y="810"/>
                    </a:lnTo>
                    <a:lnTo>
                      <a:pt x="3768" y="816"/>
                    </a:lnTo>
                    <a:lnTo>
                      <a:pt x="3768" y="822"/>
                    </a:lnTo>
                    <a:lnTo>
                      <a:pt x="3768" y="822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2"/>
                    </a:lnTo>
                    <a:lnTo>
                      <a:pt x="3774" y="822"/>
                    </a:lnTo>
                    <a:lnTo>
                      <a:pt x="3780" y="816"/>
                    </a:lnTo>
                    <a:lnTo>
                      <a:pt x="3780" y="810"/>
                    </a:lnTo>
                    <a:lnTo>
                      <a:pt x="3780" y="804"/>
                    </a:lnTo>
                    <a:lnTo>
                      <a:pt x="3780" y="798"/>
                    </a:lnTo>
                    <a:lnTo>
                      <a:pt x="3780" y="792"/>
                    </a:lnTo>
                    <a:lnTo>
                      <a:pt x="3780" y="780"/>
                    </a:lnTo>
                    <a:lnTo>
                      <a:pt x="3786" y="774"/>
                    </a:lnTo>
                    <a:lnTo>
                      <a:pt x="3786" y="762"/>
                    </a:lnTo>
                    <a:lnTo>
                      <a:pt x="3786" y="750"/>
                    </a:lnTo>
                    <a:lnTo>
                      <a:pt x="3786" y="738"/>
                    </a:lnTo>
                    <a:lnTo>
                      <a:pt x="3786" y="726"/>
                    </a:lnTo>
                    <a:lnTo>
                      <a:pt x="3792" y="714"/>
                    </a:lnTo>
                    <a:lnTo>
                      <a:pt x="3792" y="702"/>
                    </a:lnTo>
                    <a:lnTo>
                      <a:pt x="3792" y="684"/>
                    </a:lnTo>
                    <a:lnTo>
                      <a:pt x="3792" y="672"/>
                    </a:lnTo>
                    <a:lnTo>
                      <a:pt x="3792" y="654"/>
                    </a:lnTo>
                    <a:lnTo>
                      <a:pt x="3792" y="636"/>
                    </a:lnTo>
                    <a:lnTo>
                      <a:pt x="3798" y="618"/>
                    </a:lnTo>
                    <a:lnTo>
                      <a:pt x="3798" y="600"/>
                    </a:lnTo>
                    <a:lnTo>
                      <a:pt x="3798" y="582"/>
                    </a:lnTo>
                    <a:lnTo>
                      <a:pt x="3798" y="558"/>
                    </a:lnTo>
                    <a:lnTo>
                      <a:pt x="3798" y="540"/>
                    </a:lnTo>
                    <a:lnTo>
                      <a:pt x="3798" y="516"/>
                    </a:lnTo>
                    <a:lnTo>
                      <a:pt x="3804" y="492"/>
                    </a:lnTo>
                    <a:lnTo>
                      <a:pt x="3804" y="474"/>
                    </a:lnTo>
                    <a:lnTo>
                      <a:pt x="3804" y="444"/>
                    </a:lnTo>
                    <a:lnTo>
                      <a:pt x="3804" y="420"/>
                    </a:lnTo>
                    <a:lnTo>
                      <a:pt x="3804" y="396"/>
                    </a:lnTo>
                    <a:lnTo>
                      <a:pt x="3804" y="372"/>
                    </a:lnTo>
                    <a:lnTo>
                      <a:pt x="3810" y="342"/>
                    </a:lnTo>
                    <a:lnTo>
                      <a:pt x="3810" y="312"/>
                    </a:lnTo>
                    <a:lnTo>
                      <a:pt x="3810" y="288"/>
                    </a:lnTo>
                    <a:lnTo>
                      <a:pt x="3810" y="270"/>
                    </a:lnTo>
                    <a:lnTo>
                      <a:pt x="3810" y="234"/>
                    </a:lnTo>
                    <a:lnTo>
                      <a:pt x="3816" y="228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8"/>
                    </a:lnTo>
                    <a:lnTo>
                      <a:pt x="3816" y="234"/>
                    </a:lnTo>
                    <a:lnTo>
                      <a:pt x="3816" y="240"/>
                    </a:lnTo>
                    <a:lnTo>
                      <a:pt x="3822" y="246"/>
                    </a:lnTo>
                    <a:lnTo>
                      <a:pt x="3822" y="252"/>
                    </a:lnTo>
                    <a:lnTo>
                      <a:pt x="3822" y="264"/>
                    </a:lnTo>
                    <a:lnTo>
                      <a:pt x="3822" y="270"/>
                    </a:lnTo>
                    <a:lnTo>
                      <a:pt x="3822" y="276"/>
                    </a:lnTo>
                    <a:lnTo>
                      <a:pt x="3828" y="282"/>
                    </a:lnTo>
                    <a:lnTo>
                      <a:pt x="3828" y="288"/>
                    </a:lnTo>
                    <a:lnTo>
                      <a:pt x="3828" y="294"/>
                    </a:lnTo>
                    <a:lnTo>
                      <a:pt x="3828" y="300"/>
                    </a:lnTo>
                    <a:lnTo>
                      <a:pt x="3828" y="306"/>
                    </a:lnTo>
                    <a:lnTo>
                      <a:pt x="3834" y="312"/>
                    </a:lnTo>
                    <a:lnTo>
                      <a:pt x="3834" y="318"/>
                    </a:lnTo>
                    <a:lnTo>
                      <a:pt x="3834" y="324"/>
                    </a:lnTo>
                    <a:lnTo>
                      <a:pt x="3834" y="330"/>
                    </a:lnTo>
                    <a:lnTo>
                      <a:pt x="3834" y="336"/>
                    </a:lnTo>
                    <a:lnTo>
                      <a:pt x="3834" y="342"/>
                    </a:lnTo>
                    <a:lnTo>
                      <a:pt x="3840" y="348"/>
                    </a:lnTo>
                    <a:lnTo>
                      <a:pt x="3840" y="354"/>
                    </a:lnTo>
                    <a:lnTo>
                      <a:pt x="3840" y="360"/>
                    </a:lnTo>
                    <a:lnTo>
                      <a:pt x="3840" y="366"/>
                    </a:lnTo>
                    <a:lnTo>
                      <a:pt x="3840" y="366"/>
                    </a:lnTo>
                    <a:lnTo>
                      <a:pt x="3840" y="372"/>
                    </a:lnTo>
                    <a:lnTo>
                      <a:pt x="3846" y="378"/>
                    </a:lnTo>
                    <a:lnTo>
                      <a:pt x="3846" y="384"/>
                    </a:lnTo>
                    <a:lnTo>
                      <a:pt x="3846" y="390"/>
                    </a:lnTo>
                    <a:lnTo>
                      <a:pt x="3846" y="396"/>
                    </a:lnTo>
                    <a:lnTo>
                      <a:pt x="3846" y="402"/>
                    </a:lnTo>
                    <a:lnTo>
                      <a:pt x="3846" y="408"/>
                    </a:lnTo>
                    <a:lnTo>
                      <a:pt x="3852" y="414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6"/>
                    </a:lnTo>
                    <a:lnTo>
                      <a:pt x="3852" y="432"/>
                    </a:lnTo>
                    <a:lnTo>
                      <a:pt x="3852" y="438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50"/>
                    </a:lnTo>
                    <a:lnTo>
                      <a:pt x="3858" y="456"/>
                    </a:lnTo>
                    <a:lnTo>
                      <a:pt x="3858" y="462"/>
                    </a:lnTo>
                    <a:lnTo>
                      <a:pt x="3858" y="462"/>
                    </a:lnTo>
                    <a:lnTo>
                      <a:pt x="3864" y="468"/>
                    </a:lnTo>
                    <a:lnTo>
                      <a:pt x="3864" y="474"/>
                    </a:lnTo>
                    <a:lnTo>
                      <a:pt x="3864" y="480"/>
                    </a:lnTo>
                    <a:lnTo>
                      <a:pt x="3864" y="480"/>
                    </a:lnTo>
                    <a:lnTo>
                      <a:pt x="3864" y="486"/>
                    </a:lnTo>
                    <a:lnTo>
                      <a:pt x="3864" y="492"/>
                    </a:lnTo>
                    <a:lnTo>
                      <a:pt x="3870" y="492"/>
                    </a:lnTo>
                    <a:lnTo>
                      <a:pt x="3870" y="498"/>
                    </a:lnTo>
                    <a:lnTo>
                      <a:pt x="3870" y="504"/>
                    </a:lnTo>
                    <a:lnTo>
                      <a:pt x="3870" y="504"/>
                    </a:lnTo>
                    <a:lnTo>
                      <a:pt x="3870" y="510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22"/>
                    </a:lnTo>
                    <a:lnTo>
                      <a:pt x="3876" y="528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82" y="540"/>
                    </a:lnTo>
                    <a:lnTo>
                      <a:pt x="3882" y="540"/>
                    </a:lnTo>
                    <a:lnTo>
                      <a:pt x="3882" y="546"/>
                    </a:lnTo>
                    <a:lnTo>
                      <a:pt x="3882" y="552"/>
                    </a:lnTo>
                    <a:lnTo>
                      <a:pt x="3882" y="552"/>
                    </a:lnTo>
                    <a:lnTo>
                      <a:pt x="3882" y="558"/>
                    </a:lnTo>
                    <a:lnTo>
                      <a:pt x="3888" y="564"/>
                    </a:lnTo>
                    <a:lnTo>
                      <a:pt x="3888" y="564"/>
                    </a:lnTo>
                    <a:lnTo>
                      <a:pt x="3888" y="570"/>
                    </a:lnTo>
                    <a:lnTo>
                      <a:pt x="3888" y="570"/>
                    </a:lnTo>
                    <a:lnTo>
                      <a:pt x="3888" y="576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8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900" y="582"/>
                    </a:lnTo>
                    <a:lnTo>
                      <a:pt x="3900" y="576"/>
                    </a:lnTo>
                    <a:lnTo>
                      <a:pt x="3900" y="576"/>
                    </a:lnTo>
                    <a:lnTo>
                      <a:pt x="3900" y="570"/>
                    </a:lnTo>
                    <a:lnTo>
                      <a:pt x="3900" y="564"/>
                    </a:lnTo>
                    <a:lnTo>
                      <a:pt x="3906" y="564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46"/>
                    </a:lnTo>
                    <a:lnTo>
                      <a:pt x="3906" y="546"/>
                    </a:lnTo>
                    <a:lnTo>
                      <a:pt x="3912" y="540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28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8" y="516"/>
                    </a:lnTo>
                    <a:lnTo>
                      <a:pt x="3918" y="510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2"/>
                    </a:lnTo>
                    <a:lnTo>
                      <a:pt x="3924" y="492"/>
                    </a:lnTo>
                    <a:lnTo>
                      <a:pt x="3924" y="486"/>
                    </a:lnTo>
                    <a:lnTo>
                      <a:pt x="3924" y="480"/>
                    </a:lnTo>
                    <a:lnTo>
                      <a:pt x="3924" y="474"/>
                    </a:lnTo>
                    <a:lnTo>
                      <a:pt x="3924" y="474"/>
                    </a:lnTo>
                    <a:lnTo>
                      <a:pt x="3930" y="468"/>
                    </a:lnTo>
                    <a:lnTo>
                      <a:pt x="3930" y="462"/>
                    </a:lnTo>
                    <a:lnTo>
                      <a:pt x="3930" y="456"/>
                    </a:lnTo>
                    <a:lnTo>
                      <a:pt x="3930" y="456"/>
                    </a:lnTo>
                    <a:lnTo>
                      <a:pt x="3930" y="450"/>
                    </a:lnTo>
                    <a:lnTo>
                      <a:pt x="3930" y="444"/>
                    </a:lnTo>
                    <a:lnTo>
                      <a:pt x="3936" y="438"/>
                    </a:lnTo>
                    <a:lnTo>
                      <a:pt x="3936" y="432"/>
                    </a:lnTo>
                    <a:lnTo>
                      <a:pt x="3936" y="426"/>
                    </a:lnTo>
                    <a:lnTo>
                      <a:pt x="3936" y="426"/>
                    </a:lnTo>
                    <a:lnTo>
                      <a:pt x="3936" y="420"/>
                    </a:lnTo>
                    <a:lnTo>
                      <a:pt x="3936" y="414"/>
                    </a:lnTo>
                    <a:lnTo>
                      <a:pt x="3942" y="408"/>
                    </a:lnTo>
                    <a:lnTo>
                      <a:pt x="3942" y="402"/>
                    </a:lnTo>
                    <a:lnTo>
                      <a:pt x="3942" y="396"/>
                    </a:lnTo>
                    <a:lnTo>
                      <a:pt x="3942" y="390"/>
                    </a:lnTo>
                    <a:lnTo>
                      <a:pt x="3942" y="384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2"/>
                    </a:lnTo>
                    <a:lnTo>
                      <a:pt x="3948" y="366"/>
                    </a:lnTo>
                    <a:lnTo>
                      <a:pt x="3948" y="360"/>
                    </a:lnTo>
                    <a:lnTo>
                      <a:pt x="3948" y="354"/>
                    </a:lnTo>
                    <a:lnTo>
                      <a:pt x="3948" y="348"/>
                    </a:lnTo>
                    <a:lnTo>
                      <a:pt x="3954" y="342"/>
                    </a:lnTo>
                    <a:lnTo>
                      <a:pt x="3954" y="336"/>
                    </a:lnTo>
                    <a:lnTo>
                      <a:pt x="3954" y="330"/>
                    </a:lnTo>
                    <a:lnTo>
                      <a:pt x="3954" y="324"/>
                    </a:lnTo>
                    <a:lnTo>
                      <a:pt x="3954" y="318"/>
                    </a:lnTo>
                    <a:lnTo>
                      <a:pt x="3954" y="312"/>
                    </a:lnTo>
                    <a:lnTo>
                      <a:pt x="3960" y="306"/>
                    </a:lnTo>
                    <a:lnTo>
                      <a:pt x="3960" y="300"/>
                    </a:lnTo>
                    <a:lnTo>
                      <a:pt x="3960" y="294"/>
                    </a:lnTo>
                    <a:lnTo>
                      <a:pt x="3960" y="288"/>
                    </a:lnTo>
                    <a:lnTo>
                      <a:pt x="3960" y="282"/>
                    </a:lnTo>
                    <a:lnTo>
                      <a:pt x="3966" y="276"/>
                    </a:lnTo>
                    <a:lnTo>
                      <a:pt x="3966" y="270"/>
                    </a:lnTo>
                    <a:lnTo>
                      <a:pt x="3966" y="264"/>
                    </a:lnTo>
                    <a:lnTo>
                      <a:pt x="3966" y="258"/>
                    </a:lnTo>
                    <a:lnTo>
                      <a:pt x="3966" y="252"/>
                    </a:lnTo>
                    <a:lnTo>
                      <a:pt x="3966" y="246"/>
                    </a:lnTo>
                    <a:lnTo>
                      <a:pt x="3972" y="228"/>
                    </a:lnTo>
                    <a:lnTo>
                      <a:pt x="3972" y="222"/>
                    </a:lnTo>
                    <a:lnTo>
                      <a:pt x="3972" y="216"/>
                    </a:lnTo>
                    <a:lnTo>
                      <a:pt x="3972" y="210"/>
                    </a:lnTo>
                    <a:lnTo>
                      <a:pt x="3972" y="204"/>
                    </a:lnTo>
                    <a:lnTo>
                      <a:pt x="3972" y="204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204"/>
                    </a:lnTo>
                    <a:lnTo>
                      <a:pt x="3978" y="222"/>
                    </a:lnTo>
                    <a:lnTo>
                      <a:pt x="3984" y="234"/>
                    </a:lnTo>
                    <a:lnTo>
                      <a:pt x="3984" y="246"/>
                    </a:lnTo>
                    <a:lnTo>
                      <a:pt x="3984" y="258"/>
                    </a:lnTo>
                    <a:lnTo>
                      <a:pt x="3984" y="270"/>
                    </a:lnTo>
                    <a:lnTo>
                      <a:pt x="3984" y="282"/>
                    </a:lnTo>
                    <a:lnTo>
                      <a:pt x="3984" y="294"/>
                    </a:lnTo>
                    <a:lnTo>
                      <a:pt x="3990" y="306"/>
                    </a:lnTo>
                    <a:lnTo>
                      <a:pt x="3990" y="318"/>
                    </a:lnTo>
                    <a:lnTo>
                      <a:pt x="3990" y="330"/>
                    </a:lnTo>
                    <a:lnTo>
                      <a:pt x="3990" y="342"/>
                    </a:lnTo>
                    <a:lnTo>
                      <a:pt x="3990" y="354"/>
                    </a:lnTo>
                    <a:lnTo>
                      <a:pt x="3990" y="366"/>
                    </a:lnTo>
                    <a:lnTo>
                      <a:pt x="3996" y="378"/>
                    </a:lnTo>
                    <a:lnTo>
                      <a:pt x="3996" y="390"/>
                    </a:lnTo>
                    <a:lnTo>
                      <a:pt x="3996" y="402"/>
                    </a:lnTo>
                    <a:lnTo>
                      <a:pt x="3996" y="414"/>
                    </a:lnTo>
                    <a:lnTo>
                      <a:pt x="3996" y="426"/>
                    </a:lnTo>
                    <a:lnTo>
                      <a:pt x="3996" y="438"/>
                    </a:lnTo>
                    <a:lnTo>
                      <a:pt x="4002" y="444"/>
                    </a:lnTo>
                    <a:lnTo>
                      <a:pt x="4002" y="456"/>
                    </a:lnTo>
                    <a:lnTo>
                      <a:pt x="4002" y="468"/>
                    </a:lnTo>
                    <a:lnTo>
                      <a:pt x="4002" y="480"/>
                    </a:lnTo>
                    <a:lnTo>
                      <a:pt x="4002" y="486"/>
                    </a:lnTo>
                    <a:lnTo>
                      <a:pt x="4002" y="498"/>
                    </a:lnTo>
                    <a:lnTo>
                      <a:pt x="4008" y="510"/>
                    </a:lnTo>
                    <a:lnTo>
                      <a:pt x="4008" y="516"/>
                    </a:lnTo>
                    <a:lnTo>
                      <a:pt x="4008" y="528"/>
                    </a:lnTo>
                    <a:lnTo>
                      <a:pt x="4008" y="540"/>
                    </a:lnTo>
                    <a:lnTo>
                      <a:pt x="4008" y="546"/>
                    </a:lnTo>
                    <a:lnTo>
                      <a:pt x="4008" y="558"/>
                    </a:lnTo>
                    <a:lnTo>
                      <a:pt x="4014" y="564"/>
                    </a:lnTo>
                    <a:lnTo>
                      <a:pt x="4014" y="576"/>
                    </a:lnTo>
                    <a:lnTo>
                      <a:pt x="4014" y="582"/>
                    </a:lnTo>
                    <a:lnTo>
                      <a:pt x="4014" y="594"/>
                    </a:lnTo>
                    <a:lnTo>
                      <a:pt x="4014" y="600"/>
                    </a:lnTo>
                    <a:lnTo>
                      <a:pt x="4020" y="606"/>
                    </a:lnTo>
                    <a:lnTo>
                      <a:pt x="4020" y="618"/>
                    </a:lnTo>
                    <a:lnTo>
                      <a:pt x="4020" y="630"/>
                    </a:lnTo>
                    <a:lnTo>
                      <a:pt x="4020" y="636"/>
                    </a:lnTo>
                    <a:lnTo>
                      <a:pt x="4020" y="642"/>
                    </a:lnTo>
                    <a:lnTo>
                      <a:pt x="4026" y="654"/>
                    </a:lnTo>
                    <a:lnTo>
                      <a:pt x="4026" y="660"/>
                    </a:lnTo>
                    <a:lnTo>
                      <a:pt x="4026" y="666"/>
                    </a:lnTo>
                    <a:lnTo>
                      <a:pt x="4026" y="672"/>
                    </a:lnTo>
                    <a:lnTo>
                      <a:pt x="4026" y="678"/>
                    </a:lnTo>
                    <a:lnTo>
                      <a:pt x="4026" y="684"/>
                    </a:lnTo>
                    <a:lnTo>
                      <a:pt x="4032" y="690"/>
                    </a:lnTo>
                    <a:lnTo>
                      <a:pt x="4032" y="696"/>
                    </a:lnTo>
                    <a:lnTo>
                      <a:pt x="4032" y="702"/>
                    </a:lnTo>
                    <a:lnTo>
                      <a:pt x="4032" y="708"/>
                    </a:lnTo>
                    <a:lnTo>
                      <a:pt x="4032" y="714"/>
                    </a:lnTo>
                    <a:lnTo>
                      <a:pt x="4032" y="720"/>
                    </a:lnTo>
                    <a:lnTo>
                      <a:pt x="4038" y="726"/>
                    </a:lnTo>
                    <a:lnTo>
                      <a:pt x="4038" y="726"/>
                    </a:lnTo>
                    <a:lnTo>
                      <a:pt x="4038" y="732"/>
                    </a:lnTo>
                    <a:lnTo>
                      <a:pt x="4038" y="738"/>
                    </a:lnTo>
                    <a:lnTo>
                      <a:pt x="4038" y="744"/>
                    </a:lnTo>
                    <a:lnTo>
                      <a:pt x="4038" y="744"/>
                    </a:lnTo>
                    <a:lnTo>
                      <a:pt x="4044" y="750"/>
                    </a:lnTo>
                    <a:lnTo>
                      <a:pt x="4044" y="756"/>
                    </a:lnTo>
                    <a:lnTo>
                      <a:pt x="4044" y="756"/>
                    </a:lnTo>
                    <a:lnTo>
                      <a:pt x="4044" y="762"/>
                    </a:lnTo>
                    <a:lnTo>
                      <a:pt x="4044" y="762"/>
                    </a:lnTo>
                    <a:lnTo>
                      <a:pt x="4044" y="768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80"/>
                    </a:lnTo>
                    <a:lnTo>
                      <a:pt x="4050" y="780"/>
                    </a:lnTo>
                    <a:lnTo>
                      <a:pt x="4050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92"/>
                    </a:lnTo>
                    <a:lnTo>
                      <a:pt x="4056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86"/>
                    </a:lnTo>
                    <a:lnTo>
                      <a:pt x="4068" y="786"/>
                    </a:lnTo>
                    <a:lnTo>
                      <a:pt x="4068" y="780"/>
                    </a:lnTo>
                    <a:lnTo>
                      <a:pt x="4074" y="780"/>
                    </a:lnTo>
                    <a:lnTo>
                      <a:pt x="4074" y="780"/>
                    </a:lnTo>
                    <a:lnTo>
                      <a:pt x="4074" y="774"/>
                    </a:lnTo>
                    <a:lnTo>
                      <a:pt x="4074" y="774"/>
                    </a:lnTo>
                    <a:lnTo>
                      <a:pt x="4074" y="768"/>
                    </a:lnTo>
                    <a:lnTo>
                      <a:pt x="4080" y="768"/>
                    </a:lnTo>
                    <a:lnTo>
                      <a:pt x="4080" y="762"/>
                    </a:lnTo>
                    <a:lnTo>
                      <a:pt x="4080" y="762"/>
                    </a:lnTo>
                    <a:lnTo>
                      <a:pt x="4080" y="756"/>
                    </a:lnTo>
                    <a:lnTo>
                      <a:pt x="4080" y="756"/>
                    </a:lnTo>
                    <a:lnTo>
                      <a:pt x="4080" y="750"/>
                    </a:lnTo>
                    <a:lnTo>
                      <a:pt x="4086" y="744"/>
                    </a:lnTo>
                    <a:lnTo>
                      <a:pt x="4086" y="744"/>
                    </a:lnTo>
                    <a:lnTo>
                      <a:pt x="4086" y="738"/>
                    </a:lnTo>
                    <a:lnTo>
                      <a:pt x="4086" y="732"/>
                    </a:lnTo>
                    <a:lnTo>
                      <a:pt x="4086" y="732"/>
                    </a:lnTo>
                    <a:lnTo>
                      <a:pt x="4086" y="726"/>
                    </a:lnTo>
                    <a:lnTo>
                      <a:pt x="4092" y="720"/>
                    </a:lnTo>
                    <a:lnTo>
                      <a:pt x="4092" y="714"/>
                    </a:lnTo>
                    <a:lnTo>
                      <a:pt x="4092" y="708"/>
                    </a:lnTo>
                    <a:lnTo>
                      <a:pt x="4092" y="708"/>
                    </a:lnTo>
                    <a:lnTo>
                      <a:pt x="4092" y="702"/>
                    </a:lnTo>
                    <a:lnTo>
                      <a:pt x="4092" y="696"/>
                    </a:lnTo>
                    <a:lnTo>
                      <a:pt x="4098" y="690"/>
                    </a:lnTo>
                    <a:lnTo>
                      <a:pt x="4098" y="684"/>
                    </a:lnTo>
                    <a:lnTo>
                      <a:pt x="4098" y="678"/>
                    </a:lnTo>
                    <a:lnTo>
                      <a:pt x="4098" y="672"/>
                    </a:lnTo>
                    <a:lnTo>
                      <a:pt x="4098" y="666"/>
                    </a:lnTo>
                    <a:lnTo>
                      <a:pt x="4098" y="660"/>
                    </a:lnTo>
                    <a:lnTo>
                      <a:pt x="4104" y="654"/>
                    </a:lnTo>
                    <a:lnTo>
                      <a:pt x="4104" y="648"/>
                    </a:lnTo>
                    <a:lnTo>
                      <a:pt x="4104" y="636"/>
                    </a:lnTo>
                    <a:lnTo>
                      <a:pt x="4104" y="630"/>
                    </a:lnTo>
                    <a:lnTo>
                      <a:pt x="4104" y="624"/>
                    </a:lnTo>
                    <a:lnTo>
                      <a:pt x="4104" y="618"/>
                    </a:lnTo>
                    <a:lnTo>
                      <a:pt x="4110" y="606"/>
                    </a:lnTo>
                    <a:lnTo>
                      <a:pt x="4110" y="600"/>
                    </a:lnTo>
                    <a:lnTo>
                      <a:pt x="4110" y="594"/>
                    </a:lnTo>
                    <a:lnTo>
                      <a:pt x="4110" y="582"/>
                    </a:lnTo>
                    <a:lnTo>
                      <a:pt x="4110" y="576"/>
                    </a:lnTo>
                    <a:lnTo>
                      <a:pt x="4110" y="564"/>
                    </a:lnTo>
                    <a:lnTo>
                      <a:pt x="4116" y="558"/>
                    </a:lnTo>
                    <a:lnTo>
                      <a:pt x="4116" y="552"/>
                    </a:lnTo>
                    <a:lnTo>
                      <a:pt x="4116" y="540"/>
                    </a:lnTo>
                    <a:lnTo>
                      <a:pt x="4116" y="534"/>
                    </a:lnTo>
                    <a:lnTo>
                      <a:pt x="4116" y="522"/>
                    </a:lnTo>
                    <a:lnTo>
                      <a:pt x="4122" y="510"/>
                    </a:lnTo>
                    <a:lnTo>
                      <a:pt x="4122" y="504"/>
                    </a:lnTo>
                    <a:lnTo>
                      <a:pt x="4122" y="492"/>
                    </a:lnTo>
                    <a:lnTo>
                      <a:pt x="4122" y="486"/>
                    </a:lnTo>
                    <a:lnTo>
                      <a:pt x="4122" y="474"/>
                    </a:lnTo>
                    <a:lnTo>
                      <a:pt x="4122" y="462"/>
                    </a:lnTo>
                    <a:lnTo>
                      <a:pt x="4128" y="456"/>
                    </a:lnTo>
                    <a:lnTo>
                      <a:pt x="4128" y="444"/>
                    </a:lnTo>
                    <a:lnTo>
                      <a:pt x="4128" y="432"/>
                    </a:lnTo>
                    <a:lnTo>
                      <a:pt x="4128" y="420"/>
                    </a:lnTo>
                    <a:lnTo>
                      <a:pt x="4128" y="414"/>
                    </a:lnTo>
                    <a:lnTo>
                      <a:pt x="4128" y="402"/>
                    </a:lnTo>
                    <a:lnTo>
                      <a:pt x="4134" y="390"/>
                    </a:lnTo>
                    <a:lnTo>
                      <a:pt x="4134" y="378"/>
                    </a:lnTo>
                    <a:lnTo>
                      <a:pt x="4134" y="366"/>
                    </a:lnTo>
                    <a:lnTo>
                      <a:pt x="4134" y="354"/>
                    </a:lnTo>
                    <a:lnTo>
                      <a:pt x="4134" y="342"/>
                    </a:lnTo>
                    <a:lnTo>
                      <a:pt x="4134" y="330"/>
                    </a:lnTo>
                    <a:lnTo>
                      <a:pt x="4140" y="312"/>
                    </a:lnTo>
                    <a:lnTo>
                      <a:pt x="4140" y="300"/>
                    </a:lnTo>
                    <a:lnTo>
                      <a:pt x="4140" y="288"/>
                    </a:lnTo>
                    <a:lnTo>
                      <a:pt x="4140" y="282"/>
                    </a:lnTo>
                    <a:lnTo>
                      <a:pt x="4140" y="276"/>
                    </a:lnTo>
                    <a:lnTo>
                      <a:pt x="4146" y="276"/>
                    </a:lnTo>
                    <a:lnTo>
                      <a:pt x="4146" y="276"/>
                    </a:lnTo>
                    <a:lnTo>
                      <a:pt x="4146" y="282"/>
                    </a:lnTo>
                    <a:lnTo>
                      <a:pt x="4146" y="288"/>
                    </a:lnTo>
                    <a:lnTo>
                      <a:pt x="4146" y="300"/>
                    </a:lnTo>
                    <a:lnTo>
                      <a:pt x="4146" y="312"/>
                    </a:lnTo>
                    <a:lnTo>
                      <a:pt x="4146" y="324"/>
                    </a:lnTo>
                    <a:lnTo>
                      <a:pt x="4152" y="354"/>
                    </a:lnTo>
                    <a:lnTo>
                      <a:pt x="4152" y="366"/>
                    </a:lnTo>
                    <a:lnTo>
                      <a:pt x="4152" y="378"/>
                    </a:lnTo>
                    <a:lnTo>
                      <a:pt x="4152" y="390"/>
                    </a:lnTo>
                    <a:lnTo>
                      <a:pt x="4152" y="402"/>
                    </a:lnTo>
                    <a:lnTo>
                      <a:pt x="4158" y="414"/>
                    </a:lnTo>
                    <a:lnTo>
                      <a:pt x="4158" y="420"/>
                    </a:lnTo>
                    <a:lnTo>
                      <a:pt x="4158" y="432"/>
                    </a:lnTo>
                    <a:lnTo>
                      <a:pt x="4158" y="444"/>
                    </a:lnTo>
                    <a:lnTo>
                      <a:pt x="4158" y="456"/>
                    </a:lnTo>
                    <a:lnTo>
                      <a:pt x="4158" y="468"/>
                    </a:lnTo>
                    <a:lnTo>
                      <a:pt x="4164" y="474"/>
                    </a:lnTo>
                    <a:lnTo>
                      <a:pt x="4164" y="486"/>
                    </a:lnTo>
                    <a:lnTo>
                      <a:pt x="4164" y="498"/>
                    </a:lnTo>
                    <a:lnTo>
                      <a:pt x="4164" y="510"/>
                    </a:lnTo>
                    <a:lnTo>
                      <a:pt x="4164" y="516"/>
                    </a:lnTo>
                    <a:lnTo>
                      <a:pt x="4164" y="528"/>
                    </a:lnTo>
                    <a:lnTo>
                      <a:pt x="4170" y="534"/>
                    </a:lnTo>
                    <a:lnTo>
                      <a:pt x="4170" y="546"/>
                    </a:lnTo>
                    <a:lnTo>
                      <a:pt x="4170" y="552"/>
                    </a:lnTo>
                    <a:lnTo>
                      <a:pt x="4170" y="564"/>
                    </a:lnTo>
                    <a:lnTo>
                      <a:pt x="4170" y="570"/>
                    </a:lnTo>
                    <a:lnTo>
                      <a:pt x="4176" y="582"/>
                    </a:lnTo>
                    <a:lnTo>
                      <a:pt x="4176" y="588"/>
                    </a:lnTo>
                    <a:lnTo>
                      <a:pt x="4176" y="600"/>
                    </a:lnTo>
                    <a:lnTo>
                      <a:pt x="4176" y="606"/>
                    </a:lnTo>
                    <a:lnTo>
                      <a:pt x="4176" y="612"/>
                    </a:lnTo>
                    <a:lnTo>
                      <a:pt x="4176" y="624"/>
                    </a:lnTo>
                    <a:lnTo>
                      <a:pt x="4182" y="630"/>
                    </a:lnTo>
                    <a:lnTo>
                      <a:pt x="4182" y="636"/>
                    </a:lnTo>
                    <a:lnTo>
                      <a:pt x="4182" y="642"/>
                    </a:lnTo>
                    <a:lnTo>
                      <a:pt x="4182" y="654"/>
                    </a:lnTo>
                    <a:lnTo>
                      <a:pt x="4182" y="660"/>
                    </a:lnTo>
                    <a:lnTo>
                      <a:pt x="4182" y="666"/>
                    </a:lnTo>
                    <a:lnTo>
                      <a:pt x="4188" y="672"/>
                    </a:lnTo>
                    <a:lnTo>
                      <a:pt x="4188" y="678"/>
                    </a:lnTo>
                    <a:lnTo>
                      <a:pt x="4188" y="690"/>
                    </a:lnTo>
                    <a:lnTo>
                      <a:pt x="4188" y="696"/>
                    </a:lnTo>
                    <a:lnTo>
                      <a:pt x="4188" y="702"/>
                    </a:lnTo>
                    <a:lnTo>
                      <a:pt x="4194" y="708"/>
                    </a:lnTo>
                    <a:lnTo>
                      <a:pt x="4194" y="714"/>
                    </a:lnTo>
                    <a:lnTo>
                      <a:pt x="4194" y="720"/>
                    </a:lnTo>
                    <a:lnTo>
                      <a:pt x="4194" y="726"/>
                    </a:lnTo>
                    <a:lnTo>
                      <a:pt x="4194" y="726"/>
                    </a:lnTo>
                    <a:lnTo>
                      <a:pt x="4194" y="732"/>
                    </a:lnTo>
                    <a:lnTo>
                      <a:pt x="4200" y="738"/>
                    </a:lnTo>
                    <a:lnTo>
                      <a:pt x="4200" y="744"/>
                    </a:lnTo>
                    <a:lnTo>
                      <a:pt x="4200" y="750"/>
                    </a:lnTo>
                    <a:lnTo>
                      <a:pt x="4200" y="750"/>
                    </a:lnTo>
                    <a:lnTo>
                      <a:pt x="4200" y="756"/>
                    </a:lnTo>
                    <a:lnTo>
                      <a:pt x="4200" y="756"/>
                    </a:lnTo>
                    <a:lnTo>
                      <a:pt x="4206" y="762"/>
                    </a:lnTo>
                    <a:lnTo>
                      <a:pt x="4206" y="768"/>
                    </a:lnTo>
                    <a:lnTo>
                      <a:pt x="4206" y="768"/>
                    </a:lnTo>
                    <a:lnTo>
                      <a:pt x="4206" y="774"/>
                    </a:lnTo>
                    <a:lnTo>
                      <a:pt x="4206" y="774"/>
                    </a:lnTo>
                    <a:lnTo>
                      <a:pt x="4206" y="780"/>
                    </a:lnTo>
                    <a:lnTo>
                      <a:pt x="4212" y="780"/>
                    </a:lnTo>
                    <a:lnTo>
                      <a:pt x="4212" y="780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30" y="780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68"/>
                    </a:lnTo>
                    <a:lnTo>
                      <a:pt x="4230" y="768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56"/>
                    </a:lnTo>
                    <a:lnTo>
                      <a:pt x="4236" y="756"/>
                    </a:lnTo>
                    <a:lnTo>
                      <a:pt x="4242" y="750"/>
                    </a:lnTo>
                    <a:lnTo>
                      <a:pt x="4242" y="744"/>
                    </a:lnTo>
                    <a:lnTo>
                      <a:pt x="4242" y="738"/>
                    </a:lnTo>
                    <a:lnTo>
                      <a:pt x="4242" y="738"/>
                    </a:lnTo>
                    <a:lnTo>
                      <a:pt x="4242" y="732"/>
                    </a:lnTo>
                    <a:lnTo>
                      <a:pt x="4248" y="726"/>
                    </a:lnTo>
                    <a:lnTo>
                      <a:pt x="4248" y="726"/>
                    </a:lnTo>
                    <a:lnTo>
                      <a:pt x="4248" y="720"/>
                    </a:lnTo>
                    <a:lnTo>
                      <a:pt x="4248" y="714"/>
                    </a:lnTo>
                    <a:lnTo>
                      <a:pt x="4248" y="714"/>
                    </a:lnTo>
                    <a:lnTo>
                      <a:pt x="4248" y="708"/>
                    </a:lnTo>
                    <a:lnTo>
                      <a:pt x="4254" y="702"/>
                    </a:lnTo>
                    <a:lnTo>
                      <a:pt x="4254" y="696"/>
                    </a:lnTo>
                    <a:lnTo>
                      <a:pt x="4254" y="690"/>
                    </a:lnTo>
                    <a:lnTo>
                      <a:pt x="4254" y="684"/>
                    </a:lnTo>
                    <a:lnTo>
                      <a:pt x="4254" y="684"/>
                    </a:lnTo>
                    <a:lnTo>
                      <a:pt x="4254" y="678"/>
                    </a:lnTo>
                    <a:lnTo>
                      <a:pt x="4260" y="672"/>
                    </a:lnTo>
                    <a:lnTo>
                      <a:pt x="4260" y="666"/>
                    </a:lnTo>
                    <a:lnTo>
                      <a:pt x="4260" y="660"/>
                    </a:lnTo>
                    <a:lnTo>
                      <a:pt x="4260" y="654"/>
                    </a:lnTo>
                    <a:lnTo>
                      <a:pt x="4260" y="648"/>
                    </a:lnTo>
                    <a:lnTo>
                      <a:pt x="4260" y="642"/>
                    </a:lnTo>
                    <a:lnTo>
                      <a:pt x="4266" y="630"/>
                    </a:lnTo>
                    <a:lnTo>
                      <a:pt x="4266" y="624"/>
                    </a:lnTo>
                    <a:lnTo>
                      <a:pt x="4266" y="618"/>
                    </a:lnTo>
                    <a:lnTo>
                      <a:pt x="4266" y="612"/>
                    </a:lnTo>
                    <a:lnTo>
                      <a:pt x="4266" y="606"/>
                    </a:lnTo>
                    <a:lnTo>
                      <a:pt x="4266" y="600"/>
                    </a:lnTo>
                    <a:lnTo>
                      <a:pt x="4272" y="588"/>
                    </a:lnTo>
                    <a:lnTo>
                      <a:pt x="4272" y="582"/>
                    </a:lnTo>
                    <a:lnTo>
                      <a:pt x="4272" y="576"/>
                    </a:lnTo>
                    <a:lnTo>
                      <a:pt x="4272" y="570"/>
                    </a:lnTo>
                    <a:lnTo>
                      <a:pt x="4272" y="558"/>
                    </a:lnTo>
                    <a:lnTo>
                      <a:pt x="4278" y="552"/>
                    </a:lnTo>
                    <a:lnTo>
                      <a:pt x="4278" y="546"/>
                    </a:lnTo>
                    <a:lnTo>
                      <a:pt x="4278" y="534"/>
                    </a:lnTo>
                    <a:lnTo>
                      <a:pt x="4278" y="528"/>
                    </a:lnTo>
                    <a:lnTo>
                      <a:pt x="4278" y="522"/>
                    </a:lnTo>
                    <a:lnTo>
                      <a:pt x="4278" y="510"/>
                    </a:lnTo>
                    <a:lnTo>
                      <a:pt x="4284" y="504"/>
                    </a:lnTo>
                    <a:lnTo>
                      <a:pt x="4284" y="492"/>
                    </a:lnTo>
                    <a:lnTo>
                      <a:pt x="4284" y="486"/>
                    </a:lnTo>
                    <a:lnTo>
                      <a:pt x="4284" y="474"/>
                    </a:lnTo>
                    <a:lnTo>
                      <a:pt x="4284" y="468"/>
                    </a:lnTo>
                    <a:lnTo>
                      <a:pt x="4284" y="456"/>
                    </a:lnTo>
                    <a:lnTo>
                      <a:pt x="4290" y="450"/>
                    </a:lnTo>
                    <a:lnTo>
                      <a:pt x="4290" y="438"/>
                    </a:lnTo>
                    <a:lnTo>
                      <a:pt x="4290" y="432"/>
                    </a:lnTo>
                    <a:lnTo>
                      <a:pt x="4290" y="420"/>
                    </a:lnTo>
                    <a:lnTo>
                      <a:pt x="4290" y="408"/>
                    </a:lnTo>
                    <a:lnTo>
                      <a:pt x="4290" y="402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296" y="378"/>
                    </a:lnTo>
                    <a:lnTo>
                      <a:pt x="4296" y="378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302" y="390"/>
                    </a:lnTo>
                    <a:lnTo>
                      <a:pt x="4302" y="402"/>
                    </a:lnTo>
                    <a:lnTo>
                      <a:pt x="4302" y="408"/>
                    </a:lnTo>
                    <a:lnTo>
                      <a:pt x="4302" y="414"/>
                    </a:lnTo>
                    <a:lnTo>
                      <a:pt x="4302" y="426"/>
                    </a:lnTo>
                    <a:lnTo>
                      <a:pt x="4308" y="438"/>
                    </a:lnTo>
                    <a:lnTo>
                      <a:pt x="4308" y="444"/>
                    </a:lnTo>
                    <a:lnTo>
                      <a:pt x="4308" y="450"/>
                    </a:lnTo>
                    <a:lnTo>
                      <a:pt x="4308" y="456"/>
                    </a:lnTo>
                    <a:lnTo>
                      <a:pt x="4308" y="468"/>
                    </a:lnTo>
                    <a:lnTo>
                      <a:pt x="4308" y="474"/>
                    </a:lnTo>
                    <a:lnTo>
                      <a:pt x="4314" y="480"/>
                    </a:lnTo>
                    <a:lnTo>
                      <a:pt x="4314" y="486"/>
                    </a:lnTo>
                    <a:lnTo>
                      <a:pt x="4314" y="492"/>
                    </a:lnTo>
                    <a:lnTo>
                      <a:pt x="4314" y="498"/>
                    </a:lnTo>
                    <a:lnTo>
                      <a:pt x="4314" y="504"/>
                    </a:lnTo>
                    <a:lnTo>
                      <a:pt x="4314" y="510"/>
                    </a:lnTo>
                    <a:lnTo>
                      <a:pt x="4320" y="516"/>
                    </a:lnTo>
                    <a:lnTo>
                      <a:pt x="4320" y="528"/>
                    </a:lnTo>
                    <a:lnTo>
                      <a:pt x="4320" y="534"/>
                    </a:lnTo>
                    <a:lnTo>
                      <a:pt x="4320" y="540"/>
                    </a:lnTo>
                    <a:lnTo>
                      <a:pt x="4320" y="546"/>
                    </a:lnTo>
                    <a:lnTo>
                      <a:pt x="4320" y="552"/>
                    </a:lnTo>
                    <a:lnTo>
                      <a:pt x="4326" y="558"/>
                    </a:lnTo>
                    <a:lnTo>
                      <a:pt x="4326" y="564"/>
                    </a:lnTo>
                    <a:lnTo>
                      <a:pt x="4326" y="570"/>
                    </a:lnTo>
                    <a:lnTo>
                      <a:pt x="4326" y="576"/>
                    </a:lnTo>
                    <a:lnTo>
                      <a:pt x="4326" y="582"/>
                    </a:lnTo>
                    <a:lnTo>
                      <a:pt x="4332" y="588"/>
                    </a:lnTo>
                    <a:lnTo>
                      <a:pt x="4332" y="594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606"/>
                    </a:lnTo>
                    <a:lnTo>
                      <a:pt x="4332" y="612"/>
                    </a:lnTo>
                    <a:lnTo>
                      <a:pt x="4338" y="618"/>
                    </a:lnTo>
                    <a:lnTo>
                      <a:pt x="4338" y="624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6"/>
                    </a:lnTo>
                    <a:lnTo>
                      <a:pt x="4338" y="642"/>
                    </a:lnTo>
                    <a:lnTo>
                      <a:pt x="4344" y="648"/>
                    </a:lnTo>
                    <a:lnTo>
                      <a:pt x="4344" y="648"/>
                    </a:lnTo>
                    <a:lnTo>
                      <a:pt x="4344" y="654"/>
                    </a:lnTo>
                    <a:lnTo>
                      <a:pt x="4344" y="660"/>
                    </a:lnTo>
                    <a:lnTo>
                      <a:pt x="4344" y="666"/>
                    </a:lnTo>
                    <a:lnTo>
                      <a:pt x="4344" y="666"/>
                    </a:lnTo>
                    <a:lnTo>
                      <a:pt x="4350" y="672"/>
                    </a:lnTo>
                    <a:lnTo>
                      <a:pt x="4350" y="672"/>
                    </a:lnTo>
                    <a:lnTo>
                      <a:pt x="4350" y="678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90"/>
                    </a:lnTo>
                    <a:lnTo>
                      <a:pt x="4356" y="696"/>
                    </a:lnTo>
                    <a:lnTo>
                      <a:pt x="4356" y="696"/>
                    </a:lnTo>
                    <a:lnTo>
                      <a:pt x="4356" y="702"/>
                    </a:lnTo>
                    <a:lnTo>
                      <a:pt x="4356" y="702"/>
                    </a:lnTo>
                    <a:lnTo>
                      <a:pt x="4356" y="708"/>
                    </a:lnTo>
                    <a:lnTo>
                      <a:pt x="4356" y="708"/>
                    </a:lnTo>
                    <a:lnTo>
                      <a:pt x="4362" y="714"/>
                    </a:lnTo>
                    <a:lnTo>
                      <a:pt x="4362" y="714"/>
                    </a:lnTo>
                    <a:lnTo>
                      <a:pt x="4362" y="720"/>
                    </a:lnTo>
                    <a:lnTo>
                      <a:pt x="4362" y="720"/>
                    </a:lnTo>
                    <a:lnTo>
                      <a:pt x="4362" y="726"/>
                    </a:lnTo>
                    <a:lnTo>
                      <a:pt x="4362" y="726"/>
                    </a:lnTo>
                    <a:lnTo>
                      <a:pt x="4368" y="726"/>
                    </a:lnTo>
                    <a:lnTo>
                      <a:pt x="4368" y="732"/>
                    </a:lnTo>
                    <a:lnTo>
                      <a:pt x="4368" y="732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44"/>
                    </a:lnTo>
                    <a:lnTo>
                      <a:pt x="4380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8" y="732"/>
                    </a:lnTo>
                    <a:lnTo>
                      <a:pt x="4398" y="726"/>
                    </a:lnTo>
                    <a:lnTo>
                      <a:pt x="4398" y="726"/>
                    </a:lnTo>
                    <a:lnTo>
                      <a:pt x="4398" y="720"/>
                    </a:lnTo>
                    <a:lnTo>
                      <a:pt x="4404" y="720"/>
                    </a:lnTo>
                    <a:lnTo>
                      <a:pt x="4404" y="720"/>
                    </a:lnTo>
                    <a:lnTo>
                      <a:pt x="4404" y="714"/>
                    </a:lnTo>
                    <a:lnTo>
                      <a:pt x="4404" y="714"/>
                    </a:lnTo>
                    <a:lnTo>
                      <a:pt x="4404" y="708"/>
                    </a:lnTo>
                    <a:lnTo>
                      <a:pt x="4404" y="708"/>
                    </a:lnTo>
                    <a:lnTo>
                      <a:pt x="4410" y="708"/>
                    </a:lnTo>
                    <a:lnTo>
                      <a:pt x="4410" y="702"/>
                    </a:lnTo>
                    <a:lnTo>
                      <a:pt x="4410" y="702"/>
                    </a:lnTo>
                    <a:lnTo>
                      <a:pt x="4410" y="696"/>
                    </a:lnTo>
                    <a:lnTo>
                      <a:pt x="4410" y="696"/>
                    </a:lnTo>
                    <a:lnTo>
                      <a:pt x="4410" y="690"/>
                    </a:lnTo>
                    <a:lnTo>
                      <a:pt x="4416" y="690"/>
                    </a:lnTo>
                    <a:lnTo>
                      <a:pt x="4416" y="684"/>
                    </a:lnTo>
                    <a:lnTo>
                      <a:pt x="4416" y="684"/>
                    </a:lnTo>
                    <a:lnTo>
                      <a:pt x="4416" y="678"/>
                    </a:lnTo>
                    <a:lnTo>
                      <a:pt x="4416" y="678"/>
                    </a:lnTo>
                    <a:lnTo>
                      <a:pt x="4416" y="672"/>
                    </a:lnTo>
                    <a:lnTo>
                      <a:pt x="4422" y="672"/>
                    </a:lnTo>
                    <a:lnTo>
                      <a:pt x="4422" y="666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54"/>
                    </a:lnTo>
                    <a:lnTo>
                      <a:pt x="4422" y="648"/>
                    </a:lnTo>
                    <a:lnTo>
                      <a:pt x="4428" y="648"/>
                    </a:lnTo>
                    <a:lnTo>
                      <a:pt x="4428" y="642"/>
                    </a:lnTo>
                    <a:lnTo>
                      <a:pt x="4428" y="636"/>
                    </a:lnTo>
                    <a:lnTo>
                      <a:pt x="4428" y="636"/>
                    </a:lnTo>
                    <a:lnTo>
                      <a:pt x="4428" y="630"/>
                    </a:lnTo>
                    <a:lnTo>
                      <a:pt x="4428" y="624"/>
                    </a:lnTo>
                    <a:lnTo>
                      <a:pt x="4434" y="624"/>
                    </a:lnTo>
                    <a:lnTo>
                      <a:pt x="4434" y="618"/>
                    </a:lnTo>
                    <a:lnTo>
                      <a:pt x="4434" y="612"/>
                    </a:lnTo>
                    <a:lnTo>
                      <a:pt x="4434" y="606"/>
                    </a:lnTo>
                    <a:lnTo>
                      <a:pt x="4434" y="606"/>
                    </a:lnTo>
                    <a:lnTo>
                      <a:pt x="4440" y="600"/>
                    </a:lnTo>
                    <a:lnTo>
                      <a:pt x="4440" y="594"/>
                    </a:lnTo>
                    <a:lnTo>
                      <a:pt x="4440" y="588"/>
                    </a:lnTo>
                    <a:lnTo>
                      <a:pt x="4440" y="582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6" y="570"/>
                    </a:lnTo>
                    <a:lnTo>
                      <a:pt x="4446" y="564"/>
                    </a:lnTo>
                    <a:lnTo>
                      <a:pt x="4446" y="558"/>
                    </a:lnTo>
                    <a:lnTo>
                      <a:pt x="4446" y="552"/>
                    </a:lnTo>
                    <a:lnTo>
                      <a:pt x="4446" y="546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2" y="528"/>
                    </a:lnTo>
                    <a:lnTo>
                      <a:pt x="4452" y="522"/>
                    </a:lnTo>
                    <a:lnTo>
                      <a:pt x="4452" y="516"/>
                    </a:lnTo>
                    <a:lnTo>
                      <a:pt x="4452" y="510"/>
                    </a:lnTo>
                    <a:lnTo>
                      <a:pt x="4452" y="504"/>
                    </a:lnTo>
                    <a:lnTo>
                      <a:pt x="4458" y="498"/>
                    </a:lnTo>
                    <a:lnTo>
                      <a:pt x="4458" y="492"/>
                    </a:lnTo>
                    <a:lnTo>
                      <a:pt x="4458" y="486"/>
                    </a:lnTo>
                    <a:lnTo>
                      <a:pt x="4458" y="480"/>
                    </a:lnTo>
                    <a:lnTo>
                      <a:pt x="4458" y="474"/>
                    </a:lnTo>
                    <a:lnTo>
                      <a:pt x="4458" y="468"/>
                    </a:lnTo>
                    <a:lnTo>
                      <a:pt x="4464" y="462"/>
                    </a:lnTo>
                    <a:lnTo>
                      <a:pt x="4464" y="456"/>
                    </a:lnTo>
                    <a:lnTo>
                      <a:pt x="4464" y="450"/>
                    </a:lnTo>
                    <a:lnTo>
                      <a:pt x="4464" y="444"/>
                    </a:lnTo>
                    <a:lnTo>
                      <a:pt x="4464" y="432"/>
                    </a:lnTo>
                    <a:lnTo>
                      <a:pt x="4470" y="426"/>
                    </a:lnTo>
                    <a:lnTo>
                      <a:pt x="4470" y="420"/>
                    </a:lnTo>
                    <a:lnTo>
                      <a:pt x="4470" y="414"/>
                    </a:lnTo>
                    <a:lnTo>
                      <a:pt x="4470" y="408"/>
                    </a:lnTo>
                    <a:lnTo>
                      <a:pt x="4470" y="396"/>
                    </a:lnTo>
                    <a:lnTo>
                      <a:pt x="4470" y="390"/>
                    </a:lnTo>
                    <a:lnTo>
                      <a:pt x="4476" y="384"/>
                    </a:lnTo>
                    <a:lnTo>
                      <a:pt x="4476" y="378"/>
                    </a:lnTo>
                    <a:lnTo>
                      <a:pt x="4476" y="366"/>
                    </a:lnTo>
                    <a:lnTo>
                      <a:pt x="4476" y="360"/>
                    </a:lnTo>
                    <a:lnTo>
                      <a:pt x="4476" y="354"/>
                    </a:lnTo>
                    <a:lnTo>
                      <a:pt x="4476" y="348"/>
                    </a:lnTo>
                    <a:lnTo>
                      <a:pt x="4482" y="336"/>
                    </a:lnTo>
                    <a:lnTo>
                      <a:pt x="4482" y="330"/>
                    </a:lnTo>
                    <a:lnTo>
                      <a:pt x="4482" y="324"/>
                    </a:lnTo>
                    <a:lnTo>
                      <a:pt x="4482" y="312"/>
                    </a:lnTo>
                    <a:lnTo>
                      <a:pt x="4482" y="306"/>
                    </a:lnTo>
                    <a:lnTo>
                      <a:pt x="4482" y="300"/>
                    </a:lnTo>
                    <a:lnTo>
                      <a:pt x="4488" y="288"/>
                    </a:lnTo>
                    <a:lnTo>
                      <a:pt x="4488" y="282"/>
                    </a:lnTo>
                    <a:lnTo>
                      <a:pt x="4488" y="276"/>
                    </a:lnTo>
                    <a:lnTo>
                      <a:pt x="4488" y="276"/>
                    </a:lnTo>
                    <a:lnTo>
                      <a:pt x="4488" y="282"/>
                    </a:lnTo>
                    <a:lnTo>
                      <a:pt x="4494" y="294"/>
                    </a:lnTo>
                    <a:lnTo>
                      <a:pt x="4494" y="300"/>
                    </a:lnTo>
                    <a:lnTo>
                      <a:pt x="4494" y="312"/>
                    </a:lnTo>
                    <a:lnTo>
                      <a:pt x="4494" y="330"/>
                    </a:lnTo>
                    <a:lnTo>
                      <a:pt x="4494" y="342"/>
                    </a:lnTo>
                    <a:lnTo>
                      <a:pt x="4494" y="354"/>
                    </a:lnTo>
                    <a:lnTo>
                      <a:pt x="4494" y="366"/>
                    </a:lnTo>
                    <a:lnTo>
                      <a:pt x="4500" y="378"/>
                    </a:lnTo>
                    <a:lnTo>
                      <a:pt x="4500" y="396"/>
                    </a:lnTo>
                    <a:lnTo>
                      <a:pt x="4500" y="408"/>
                    </a:lnTo>
                    <a:lnTo>
                      <a:pt x="4500" y="432"/>
                    </a:lnTo>
                    <a:lnTo>
                      <a:pt x="4500" y="444"/>
                    </a:lnTo>
                    <a:lnTo>
                      <a:pt x="4506" y="456"/>
                    </a:lnTo>
                    <a:lnTo>
                      <a:pt x="4506" y="462"/>
                    </a:lnTo>
                    <a:lnTo>
                      <a:pt x="4506" y="468"/>
                    </a:lnTo>
                    <a:lnTo>
                      <a:pt x="4506" y="474"/>
                    </a:lnTo>
                    <a:lnTo>
                      <a:pt x="4506" y="474"/>
                    </a:lnTo>
                    <a:lnTo>
                      <a:pt x="4506" y="480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68"/>
                    </a:lnTo>
                    <a:lnTo>
                      <a:pt x="4512" y="462"/>
                    </a:lnTo>
                    <a:lnTo>
                      <a:pt x="4512" y="456"/>
                    </a:lnTo>
                    <a:lnTo>
                      <a:pt x="4512" y="456"/>
                    </a:lnTo>
                    <a:lnTo>
                      <a:pt x="4518" y="450"/>
                    </a:lnTo>
                    <a:lnTo>
                      <a:pt x="4518" y="450"/>
                    </a:lnTo>
                    <a:lnTo>
                      <a:pt x="4518" y="444"/>
                    </a:lnTo>
                    <a:lnTo>
                      <a:pt x="4518" y="438"/>
                    </a:lnTo>
                    <a:lnTo>
                      <a:pt x="4518" y="438"/>
                    </a:lnTo>
                    <a:lnTo>
                      <a:pt x="4518" y="432"/>
                    </a:lnTo>
                    <a:lnTo>
                      <a:pt x="4524" y="426"/>
                    </a:lnTo>
                    <a:lnTo>
                      <a:pt x="4524" y="426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30" y="420"/>
                    </a:lnTo>
                    <a:lnTo>
                      <a:pt x="4530" y="420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6" y="420"/>
                    </a:lnTo>
                    <a:lnTo>
                      <a:pt x="4626" y="426"/>
                    </a:lnTo>
                    <a:lnTo>
                      <a:pt x="4626" y="432"/>
                    </a:lnTo>
                    <a:lnTo>
                      <a:pt x="4626" y="438"/>
                    </a:lnTo>
                    <a:lnTo>
                      <a:pt x="4626" y="438"/>
                    </a:lnTo>
                    <a:lnTo>
                      <a:pt x="4632" y="444"/>
                    </a:lnTo>
                    <a:lnTo>
                      <a:pt x="4632" y="456"/>
                    </a:lnTo>
                    <a:lnTo>
                      <a:pt x="4632" y="462"/>
                    </a:lnTo>
                    <a:lnTo>
                      <a:pt x="4632" y="468"/>
                    </a:lnTo>
                    <a:lnTo>
                      <a:pt x="4632" y="474"/>
                    </a:lnTo>
                    <a:lnTo>
                      <a:pt x="4632" y="480"/>
                    </a:lnTo>
                    <a:lnTo>
                      <a:pt x="4638" y="492"/>
                    </a:lnTo>
                    <a:lnTo>
                      <a:pt x="4638" y="498"/>
                    </a:lnTo>
                    <a:lnTo>
                      <a:pt x="4638" y="504"/>
                    </a:lnTo>
                    <a:lnTo>
                      <a:pt x="4638" y="510"/>
                    </a:lnTo>
                    <a:lnTo>
                      <a:pt x="4638" y="516"/>
                    </a:lnTo>
                    <a:lnTo>
                      <a:pt x="4638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10"/>
                    </a:lnTo>
                    <a:lnTo>
                      <a:pt x="4644" y="504"/>
                    </a:lnTo>
                    <a:lnTo>
                      <a:pt x="4650" y="498"/>
                    </a:lnTo>
                    <a:lnTo>
                      <a:pt x="4650" y="492"/>
                    </a:lnTo>
                    <a:lnTo>
                      <a:pt x="4650" y="486"/>
                    </a:lnTo>
                    <a:lnTo>
                      <a:pt x="4650" y="480"/>
                    </a:lnTo>
                    <a:lnTo>
                      <a:pt x="4650" y="474"/>
                    </a:lnTo>
                    <a:lnTo>
                      <a:pt x="4650" y="468"/>
                    </a:lnTo>
                    <a:lnTo>
                      <a:pt x="4656" y="462"/>
                    </a:lnTo>
                    <a:lnTo>
                      <a:pt x="4656" y="456"/>
                    </a:lnTo>
                    <a:lnTo>
                      <a:pt x="4656" y="438"/>
                    </a:lnTo>
                    <a:lnTo>
                      <a:pt x="4656" y="438"/>
                    </a:lnTo>
                    <a:lnTo>
                      <a:pt x="4656" y="432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6" y="432"/>
                    </a:lnTo>
                    <a:lnTo>
                      <a:pt x="4686" y="432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8" y="426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6"/>
                    </a:lnTo>
                    <a:lnTo>
                      <a:pt x="4764" y="426"/>
                    </a:lnTo>
                    <a:lnTo>
                      <a:pt x="4764" y="432"/>
                    </a:lnTo>
                    <a:lnTo>
                      <a:pt x="4764" y="438"/>
                    </a:lnTo>
                    <a:lnTo>
                      <a:pt x="4764" y="438"/>
                    </a:lnTo>
                    <a:lnTo>
                      <a:pt x="4764" y="444"/>
                    </a:lnTo>
                    <a:lnTo>
                      <a:pt x="4764" y="456"/>
                    </a:lnTo>
                    <a:lnTo>
                      <a:pt x="4764" y="462"/>
                    </a:lnTo>
                    <a:lnTo>
                      <a:pt x="4770" y="468"/>
                    </a:lnTo>
                    <a:lnTo>
                      <a:pt x="4770" y="474"/>
                    </a:lnTo>
                    <a:lnTo>
                      <a:pt x="4770" y="486"/>
                    </a:lnTo>
                    <a:lnTo>
                      <a:pt x="4770" y="492"/>
                    </a:lnTo>
                    <a:lnTo>
                      <a:pt x="4770" y="498"/>
                    </a:lnTo>
                    <a:lnTo>
                      <a:pt x="4776" y="504"/>
                    </a:lnTo>
                    <a:lnTo>
                      <a:pt x="4776" y="510"/>
                    </a:lnTo>
                    <a:lnTo>
                      <a:pt x="4776" y="516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82" y="516"/>
                    </a:lnTo>
                    <a:lnTo>
                      <a:pt x="4782" y="510"/>
                    </a:lnTo>
                    <a:lnTo>
                      <a:pt x="4782" y="504"/>
                    </a:lnTo>
                    <a:lnTo>
                      <a:pt x="4782" y="498"/>
                    </a:lnTo>
                    <a:lnTo>
                      <a:pt x="4782" y="492"/>
                    </a:lnTo>
                    <a:lnTo>
                      <a:pt x="4788" y="486"/>
                    </a:lnTo>
                    <a:lnTo>
                      <a:pt x="4788" y="480"/>
                    </a:lnTo>
                    <a:lnTo>
                      <a:pt x="4788" y="474"/>
                    </a:lnTo>
                    <a:lnTo>
                      <a:pt x="4788" y="468"/>
                    </a:lnTo>
                    <a:lnTo>
                      <a:pt x="4788" y="462"/>
                    </a:lnTo>
                    <a:lnTo>
                      <a:pt x="4794" y="444"/>
                    </a:lnTo>
                    <a:lnTo>
                      <a:pt x="4794" y="438"/>
                    </a:lnTo>
                    <a:lnTo>
                      <a:pt x="4794" y="438"/>
                    </a:lnTo>
                    <a:lnTo>
                      <a:pt x="4794" y="432"/>
                    </a:lnTo>
                    <a:lnTo>
                      <a:pt x="4794" y="426"/>
                    </a:lnTo>
                    <a:lnTo>
                      <a:pt x="4794" y="426"/>
                    </a:lnTo>
                    <a:lnTo>
                      <a:pt x="4794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12" y="426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24" y="432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72" y="438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84" y="432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6"/>
                    </a:lnTo>
                    <a:lnTo>
                      <a:pt x="4896" y="426"/>
                    </a:lnTo>
                    <a:lnTo>
                      <a:pt x="4896" y="432"/>
                    </a:lnTo>
                    <a:lnTo>
                      <a:pt x="4896" y="438"/>
                    </a:lnTo>
                    <a:lnTo>
                      <a:pt x="4902" y="438"/>
                    </a:lnTo>
                    <a:lnTo>
                      <a:pt x="4902" y="444"/>
                    </a:lnTo>
                    <a:lnTo>
                      <a:pt x="4902" y="456"/>
                    </a:lnTo>
                    <a:lnTo>
                      <a:pt x="4902" y="462"/>
                    </a:lnTo>
                    <a:lnTo>
                      <a:pt x="4902" y="474"/>
                    </a:lnTo>
                    <a:lnTo>
                      <a:pt x="4908" y="480"/>
                    </a:lnTo>
                    <a:lnTo>
                      <a:pt x="4908" y="486"/>
                    </a:lnTo>
                    <a:lnTo>
                      <a:pt x="4908" y="492"/>
                    </a:lnTo>
                    <a:lnTo>
                      <a:pt x="4908" y="498"/>
                    </a:lnTo>
                    <a:lnTo>
                      <a:pt x="4908" y="504"/>
                    </a:lnTo>
                    <a:lnTo>
                      <a:pt x="4908" y="510"/>
                    </a:lnTo>
                    <a:lnTo>
                      <a:pt x="4914" y="516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16"/>
                    </a:lnTo>
                    <a:lnTo>
                      <a:pt x="4920" y="510"/>
                    </a:lnTo>
                    <a:lnTo>
                      <a:pt x="4920" y="504"/>
                    </a:lnTo>
                    <a:lnTo>
                      <a:pt x="4920" y="498"/>
                    </a:lnTo>
                    <a:lnTo>
                      <a:pt x="4920" y="492"/>
                    </a:lnTo>
                    <a:lnTo>
                      <a:pt x="4920" y="486"/>
                    </a:lnTo>
                    <a:lnTo>
                      <a:pt x="4920" y="480"/>
                    </a:lnTo>
                    <a:lnTo>
                      <a:pt x="4926" y="474"/>
                    </a:lnTo>
                    <a:lnTo>
                      <a:pt x="4926" y="462"/>
                    </a:lnTo>
                    <a:lnTo>
                      <a:pt x="4926" y="456"/>
                    </a:lnTo>
                    <a:lnTo>
                      <a:pt x="4926" y="444"/>
                    </a:lnTo>
                    <a:lnTo>
                      <a:pt x="4926" y="438"/>
                    </a:lnTo>
                    <a:lnTo>
                      <a:pt x="4926" y="438"/>
                    </a:lnTo>
                    <a:lnTo>
                      <a:pt x="4932" y="432"/>
                    </a:lnTo>
                    <a:lnTo>
                      <a:pt x="4932" y="426"/>
                    </a:lnTo>
                    <a:lnTo>
                      <a:pt x="4932" y="426"/>
                    </a:lnTo>
                    <a:lnTo>
                      <a:pt x="4932" y="420"/>
                    </a:lnTo>
                    <a:lnTo>
                      <a:pt x="4932" y="420"/>
                    </a:lnTo>
                    <a:lnTo>
                      <a:pt x="4938" y="420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8" y="426"/>
                    </a:lnTo>
                    <a:lnTo>
                      <a:pt x="5028" y="426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34" y="420"/>
                    </a:lnTo>
                    <a:lnTo>
                      <a:pt x="5034" y="414"/>
                    </a:lnTo>
                    <a:lnTo>
                      <a:pt x="5034" y="414"/>
                    </a:lnTo>
                    <a:lnTo>
                      <a:pt x="5034" y="408"/>
                    </a:lnTo>
                    <a:lnTo>
                      <a:pt x="5034" y="402"/>
                    </a:lnTo>
                    <a:lnTo>
                      <a:pt x="5034" y="396"/>
                    </a:lnTo>
                    <a:lnTo>
                      <a:pt x="5040" y="390"/>
                    </a:lnTo>
                    <a:lnTo>
                      <a:pt x="5040" y="384"/>
                    </a:lnTo>
                    <a:lnTo>
                      <a:pt x="5040" y="378"/>
                    </a:lnTo>
                    <a:lnTo>
                      <a:pt x="5040" y="372"/>
                    </a:lnTo>
                    <a:lnTo>
                      <a:pt x="5040" y="366"/>
                    </a:lnTo>
                    <a:lnTo>
                      <a:pt x="5046" y="360"/>
                    </a:lnTo>
                    <a:lnTo>
                      <a:pt x="5046" y="354"/>
                    </a:lnTo>
                    <a:lnTo>
                      <a:pt x="5046" y="348"/>
                    </a:lnTo>
                    <a:lnTo>
                      <a:pt x="5046" y="342"/>
                    </a:lnTo>
                    <a:lnTo>
                      <a:pt x="5046" y="336"/>
                    </a:lnTo>
                    <a:lnTo>
                      <a:pt x="5046" y="330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8" y="336"/>
                    </a:lnTo>
                    <a:lnTo>
                      <a:pt x="5058" y="336"/>
                    </a:lnTo>
                    <a:lnTo>
                      <a:pt x="5058" y="342"/>
                    </a:lnTo>
                    <a:lnTo>
                      <a:pt x="5058" y="348"/>
                    </a:lnTo>
                    <a:lnTo>
                      <a:pt x="5058" y="348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60"/>
                    </a:lnTo>
                    <a:lnTo>
                      <a:pt x="5064" y="360"/>
                    </a:lnTo>
                    <a:lnTo>
                      <a:pt x="5064" y="366"/>
                    </a:lnTo>
                    <a:lnTo>
                      <a:pt x="5064" y="366"/>
                    </a:lnTo>
                    <a:lnTo>
                      <a:pt x="5070" y="366"/>
                    </a:lnTo>
                    <a:lnTo>
                      <a:pt x="5070" y="372"/>
                    </a:lnTo>
                    <a:lnTo>
                      <a:pt x="5070" y="372"/>
                    </a:lnTo>
                    <a:lnTo>
                      <a:pt x="5070" y="378"/>
                    </a:lnTo>
                    <a:lnTo>
                      <a:pt x="5070" y="378"/>
                    </a:lnTo>
                    <a:lnTo>
                      <a:pt x="5076" y="378"/>
                    </a:lnTo>
                    <a:lnTo>
                      <a:pt x="5076" y="378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100" y="414"/>
                    </a:lnTo>
                    <a:lnTo>
                      <a:pt x="5100" y="414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8"/>
                    </a:lnTo>
                    <a:lnTo>
                      <a:pt x="5112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6" y="450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62"/>
                    </a:lnTo>
                    <a:lnTo>
                      <a:pt x="5142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56"/>
                    </a:lnTo>
                    <a:lnTo>
                      <a:pt x="5172" y="444"/>
                    </a:lnTo>
                    <a:lnTo>
                      <a:pt x="5172" y="426"/>
                    </a:lnTo>
                    <a:lnTo>
                      <a:pt x="5172" y="402"/>
                    </a:lnTo>
                    <a:lnTo>
                      <a:pt x="5172" y="372"/>
                    </a:lnTo>
                    <a:lnTo>
                      <a:pt x="5172" y="336"/>
                    </a:lnTo>
                    <a:lnTo>
                      <a:pt x="5172" y="294"/>
                    </a:lnTo>
                    <a:lnTo>
                      <a:pt x="5172" y="240"/>
                    </a:lnTo>
                    <a:lnTo>
                      <a:pt x="5178" y="186"/>
                    </a:lnTo>
                    <a:lnTo>
                      <a:pt x="5178" y="138"/>
                    </a:lnTo>
                    <a:lnTo>
                      <a:pt x="5178" y="54"/>
                    </a:lnTo>
                    <a:lnTo>
                      <a:pt x="5178" y="30"/>
                    </a:lnTo>
                    <a:lnTo>
                      <a:pt x="5178" y="12"/>
                    </a:lnTo>
                    <a:lnTo>
                      <a:pt x="5184" y="0"/>
                    </a:lnTo>
                    <a:lnTo>
                      <a:pt x="5184" y="6"/>
                    </a:lnTo>
                    <a:lnTo>
                      <a:pt x="5184" y="18"/>
                    </a:lnTo>
                    <a:lnTo>
                      <a:pt x="5184" y="30"/>
                    </a:lnTo>
                    <a:lnTo>
                      <a:pt x="5184" y="48"/>
                    </a:lnTo>
                    <a:lnTo>
                      <a:pt x="5184" y="6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1" name="Rectangle 56"/>
              <p:cNvSpPr>
                <a:spLocks noChangeArrowheads="1"/>
              </p:cNvSpPr>
              <p:nvPr/>
            </p:nvSpPr>
            <p:spPr bwMode="auto">
              <a:xfrm>
                <a:off x="51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2" name="Freeform 57"/>
              <p:cNvSpPr>
                <a:spLocks/>
              </p:cNvSpPr>
              <p:nvPr/>
            </p:nvSpPr>
            <p:spPr bwMode="auto">
              <a:xfrm>
                <a:off x="285" y="1819"/>
                <a:ext cx="5184" cy="864"/>
              </a:xfrm>
              <a:custGeom>
                <a:avLst/>
                <a:gdLst>
                  <a:gd name="T0" fmla="*/ 78 w 5184"/>
                  <a:gd name="T1" fmla="*/ 210 h 864"/>
                  <a:gd name="T2" fmla="*/ 162 w 5184"/>
                  <a:gd name="T3" fmla="*/ 810 h 864"/>
                  <a:gd name="T4" fmla="*/ 240 w 5184"/>
                  <a:gd name="T5" fmla="*/ 396 h 864"/>
                  <a:gd name="T6" fmla="*/ 324 w 5184"/>
                  <a:gd name="T7" fmla="*/ 612 h 864"/>
                  <a:gd name="T8" fmla="*/ 408 w 5184"/>
                  <a:gd name="T9" fmla="*/ 576 h 864"/>
                  <a:gd name="T10" fmla="*/ 486 w 5184"/>
                  <a:gd name="T11" fmla="*/ 672 h 864"/>
                  <a:gd name="T12" fmla="*/ 570 w 5184"/>
                  <a:gd name="T13" fmla="*/ 408 h 864"/>
                  <a:gd name="T14" fmla="*/ 654 w 5184"/>
                  <a:gd name="T15" fmla="*/ 306 h 864"/>
                  <a:gd name="T16" fmla="*/ 732 w 5184"/>
                  <a:gd name="T17" fmla="*/ 522 h 864"/>
                  <a:gd name="T18" fmla="*/ 816 w 5184"/>
                  <a:gd name="T19" fmla="*/ 498 h 864"/>
                  <a:gd name="T20" fmla="*/ 900 w 5184"/>
                  <a:gd name="T21" fmla="*/ 282 h 864"/>
                  <a:gd name="T22" fmla="*/ 978 w 5184"/>
                  <a:gd name="T23" fmla="*/ 618 h 864"/>
                  <a:gd name="T24" fmla="*/ 1062 w 5184"/>
                  <a:gd name="T25" fmla="*/ 330 h 864"/>
                  <a:gd name="T26" fmla="*/ 1146 w 5184"/>
                  <a:gd name="T27" fmla="*/ 540 h 864"/>
                  <a:gd name="T28" fmla="*/ 1224 w 5184"/>
                  <a:gd name="T29" fmla="*/ 414 h 864"/>
                  <a:gd name="T30" fmla="*/ 1308 w 5184"/>
                  <a:gd name="T31" fmla="*/ 432 h 864"/>
                  <a:gd name="T32" fmla="*/ 1392 w 5184"/>
                  <a:gd name="T33" fmla="*/ 126 h 864"/>
                  <a:gd name="T34" fmla="*/ 1476 w 5184"/>
                  <a:gd name="T35" fmla="*/ 630 h 864"/>
                  <a:gd name="T36" fmla="*/ 1554 w 5184"/>
                  <a:gd name="T37" fmla="*/ 630 h 864"/>
                  <a:gd name="T38" fmla="*/ 1638 w 5184"/>
                  <a:gd name="T39" fmla="*/ 504 h 864"/>
                  <a:gd name="T40" fmla="*/ 1716 w 5184"/>
                  <a:gd name="T41" fmla="*/ 564 h 864"/>
                  <a:gd name="T42" fmla="*/ 1800 w 5184"/>
                  <a:gd name="T43" fmla="*/ 744 h 864"/>
                  <a:gd name="T44" fmla="*/ 1884 w 5184"/>
                  <a:gd name="T45" fmla="*/ 384 h 864"/>
                  <a:gd name="T46" fmla="*/ 1968 w 5184"/>
                  <a:gd name="T47" fmla="*/ 0 h 864"/>
                  <a:gd name="T48" fmla="*/ 2046 w 5184"/>
                  <a:gd name="T49" fmla="*/ 390 h 864"/>
                  <a:gd name="T50" fmla="*/ 2130 w 5184"/>
                  <a:gd name="T51" fmla="*/ 474 h 864"/>
                  <a:gd name="T52" fmla="*/ 2208 w 5184"/>
                  <a:gd name="T53" fmla="*/ 360 h 864"/>
                  <a:gd name="T54" fmla="*/ 2292 w 5184"/>
                  <a:gd name="T55" fmla="*/ 474 h 864"/>
                  <a:gd name="T56" fmla="*/ 2376 w 5184"/>
                  <a:gd name="T57" fmla="*/ 456 h 864"/>
                  <a:gd name="T58" fmla="*/ 2460 w 5184"/>
                  <a:gd name="T59" fmla="*/ 468 h 864"/>
                  <a:gd name="T60" fmla="*/ 2538 w 5184"/>
                  <a:gd name="T61" fmla="*/ 474 h 864"/>
                  <a:gd name="T62" fmla="*/ 2622 w 5184"/>
                  <a:gd name="T63" fmla="*/ 378 h 864"/>
                  <a:gd name="T64" fmla="*/ 2706 w 5184"/>
                  <a:gd name="T65" fmla="*/ 402 h 864"/>
                  <a:gd name="T66" fmla="*/ 2784 w 5184"/>
                  <a:gd name="T67" fmla="*/ 408 h 864"/>
                  <a:gd name="T68" fmla="*/ 2868 w 5184"/>
                  <a:gd name="T69" fmla="*/ 582 h 864"/>
                  <a:gd name="T70" fmla="*/ 2952 w 5184"/>
                  <a:gd name="T71" fmla="*/ 594 h 864"/>
                  <a:gd name="T72" fmla="*/ 3030 w 5184"/>
                  <a:gd name="T73" fmla="*/ 702 h 864"/>
                  <a:gd name="T74" fmla="*/ 3114 w 5184"/>
                  <a:gd name="T75" fmla="*/ 606 h 864"/>
                  <a:gd name="T76" fmla="*/ 3198 w 5184"/>
                  <a:gd name="T77" fmla="*/ 516 h 864"/>
                  <a:gd name="T78" fmla="*/ 3276 w 5184"/>
                  <a:gd name="T79" fmla="*/ 486 h 864"/>
                  <a:gd name="T80" fmla="*/ 3360 w 5184"/>
                  <a:gd name="T81" fmla="*/ 270 h 864"/>
                  <a:gd name="T82" fmla="*/ 3444 w 5184"/>
                  <a:gd name="T83" fmla="*/ 522 h 864"/>
                  <a:gd name="T84" fmla="*/ 3522 w 5184"/>
                  <a:gd name="T85" fmla="*/ 390 h 864"/>
                  <a:gd name="T86" fmla="*/ 3606 w 5184"/>
                  <a:gd name="T87" fmla="*/ 408 h 864"/>
                  <a:gd name="T88" fmla="*/ 3690 w 5184"/>
                  <a:gd name="T89" fmla="*/ 498 h 864"/>
                  <a:gd name="T90" fmla="*/ 3768 w 5184"/>
                  <a:gd name="T91" fmla="*/ 288 h 864"/>
                  <a:gd name="T92" fmla="*/ 3852 w 5184"/>
                  <a:gd name="T93" fmla="*/ 510 h 864"/>
                  <a:gd name="T94" fmla="*/ 3936 w 5184"/>
                  <a:gd name="T95" fmla="*/ 492 h 864"/>
                  <a:gd name="T96" fmla="*/ 4014 w 5184"/>
                  <a:gd name="T97" fmla="*/ 618 h 864"/>
                  <a:gd name="T98" fmla="*/ 4098 w 5184"/>
                  <a:gd name="T99" fmla="*/ 684 h 864"/>
                  <a:gd name="T100" fmla="*/ 4182 w 5184"/>
                  <a:gd name="T101" fmla="*/ 624 h 864"/>
                  <a:gd name="T102" fmla="*/ 4260 w 5184"/>
                  <a:gd name="T103" fmla="*/ 564 h 864"/>
                  <a:gd name="T104" fmla="*/ 4344 w 5184"/>
                  <a:gd name="T105" fmla="*/ 438 h 864"/>
                  <a:gd name="T106" fmla="*/ 4428 w 5184"/>
                  <a:gd name="T107" fmla="*/ 390 h 864"/>
                  <a:gd name="T108" fmla="*/ 4506 w 5184"/>
                  <a:gd name="T109" fmla="*/ 360 h 864"/>
                  <a:gd name="T110" fmla="*/ 4590 w 5184"/>
                  <a:gd name="T111" fmla="*/ 474 h 864"/>
                  <a:gd name="T112" fmla="*/ 4674 w 5184"/>
                  <a:gd name="T113" fmla="*/ 462 h 864"/>
                  <a:gd name="T114" fmla="*/ 4752 w 5184"/>
                  <a:gd name="T115" fmla="*/ 462 h 864"/>
                  <a:gd name="T116" fmla="*/ 4836 w 5184"/>
                  <a:gd name="T117" fmla="*/ 474 h 864"/>
                  <a:gd name="T118" fmla="*/ 4920 w 5184"/>
                  <a:gd name="T119" fmla="*/ 324 h 864"/>
                  <a:gd name="T120" fmla="*/ 4998 w 5184"/>
                  <a:gd name="T121" fmla="*/ 474 h 864"/>
                  <a:gd name="T122" fmla="*/ 5082 w 5184"/>
                  <a:gd name="T123" fmla="*/ 402 h 864"/>
                  <a:gd name="T124" fmla="*/ 5166 w 5184"/>
                  <a:gd name="T125" fmla="*/ 18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64">
                    <a:moveTo>
                      <a:pt x="0" y="714"/>
                    </a:moveTo>
                    <a:lnTo>
                      <a:pt x="0" y="744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6" y="786"/>
                    </a:lnTo>
                    <a:lnTo>
                      <a:pt x="6" y="798"/>
                    </a:lnTo>
                    <a:lnTo>
                      <a:pt x="6" y="804"/>
                    </a:lnTo>
                    <a:lnTo>
                      <a:pt x="6" y="816"/>
                    </a:lnTo>
                    <a:lnTo>
                      <a:pt x="6" y="822"/>
                    </a:lnTo>
                    <a:lnTo>
                      <a:pt x="6" y="828"/>
                    </a:lnTo>
                    <a:lnTo>
                      <a:pt x="12" y="834"/>
                    </a:lnTo>
                    <a:lnTo>
                      <a:pt x="12" y="840"/>
                    </a:lnTo>
                    <a:lnTo>
                      <a:pt x="12" y="846"/>
                    </a:lnTo>
                    <a:lnTo>
                      <a:pt x="12" y="846"/>
                    </a:lnTo>
                    <a:lnTo>
                      <a:pt x="12" y="852"/>
                    </a:lnTo>
                    <a:lnTo>
                      <a:pt x="12" y="858"/>
                    </a:lnTo>
                    <a:lnTo>
                      <a:pt x="18" y="858"/>
                    </a:lnTo>
                    <a:lnTo>
                      <a:pt x="18" y="858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2"/>
                    </a:lnTo>
                    <a:lnTo>
                      <a:pt x="24" y="852"/>
                    </a:lnTo>
                    <a:lnTo>
                      <a:pt x="24" y="846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0" y="828"/>
                    </a:lnTo>
                    <a:lnTo>
                      <a:pt x="30" y="822"/>
                    </a:lnTo>
                    <a:lnTo>
                      <a:pt x="30" y="816"/>
                    </a:lnTo>
                    <a:lnTo>
                      <a:pt x="30" y="804"/>
                    </a:lnTo>
                    <a:lnTo>
                      <a:pt x="36" y="798"/>
                    </a:lnTo>
                    <a:lnTo>
                      <a:pt x="36" y="786"/>
                    </a:lnTo>
                    <a:lnTo>
                      <a:pt x="36" y="780"/>
                    </a:lnTo>
                    <a:lnTo>
                      <a:pt x="36" y="768"/>
                    </a:lnTo>
                    <a:lnTo>
                      <a:pt x="36" y="756"/>
                    </a:lnTo>
                    <a:lnTo>
                      <a:pt x="42" y="744"/>
                    </a:lnTo>
                    <a:lnTo>
                      <a:pt x="42" y="732"/>
                    </a:lnTo>
                    <a:lnTo>
                      <a:pt x="42" y="720"/>
                    </a:lnTo>
                    <a:lnTo>
                      <a:pt x="42" y="708"/>
                    </a:lnTo>
                    <a:lnTo>
                      <a:pt x="42" y="690"/>
                    </a:lnTo>
                    <a:lnTo>
                      <a:pt x="42" y="678"/>
                    </a:lnTo>
                    <a:lnTo>
                      <a:pt x="48" y="660"/>
                    </a:lnTo>
                    <a:lnTo>
                      <a:pt x="48" y="648"/>
                    </a:lnTo>
                    <a:lnTo>
                      <a:pt x="48" y="630"/>
                    </a:lnTo>
                    <a:lnTo>
                      <a:pt x="48" y="612"/>
                    </a:lnTo>
                    <a:lnTo>
                      <a:pt x="48" y="594"/>
                    </a:lnTo>
                    <a:lnTo>
                      <a:pt x="48" y="576"/>
                    </a:lnTo>
                    <a:lnTo>
                      <a:pt x="54" y="558"/>
                    </a:lnTo>
                    <a:lnTo>
                      <a:pt x="54" y="540"/>
                    </a:lnTo>
                    <a:lnTo>
                      <a:pt x="54" y="516"/>
                    </a:lnTo>
                    <a:lnTo>
                      <a:pt x="54" y="498"/>
                    </a:lnTo>
                    <a:lnTo>
                      <a:pt x="54" y="474"/>
                    </a:lnTo>
                    <a:lnTo>
                      <a:pt x="54" y="450"/>
                    </a:lnTo>
                    <a:lnTo>
                      <a:pt x="60" y="432"/>
                    </a:lnTo>
                    <a:lnTo>
                      <a:pt x="60" y="408"/>
                    </a:lnTo>
                    <a:lnTo>
                      <a:pt x="60" y="384"/>
                    </a:lnTo>
                    <a:lnTo>
                      <a:pt x="60" y="360"/>
                    </a:lnTo>
                    <a:lnTo>
                      <a:pt x="60" y="336"/>
                    </a:lnTo>
                    <a:lnTo>
                      <a:pt x="60" y="312"/>
                    </a:lnTo>
                    <a:lnTo>
                      <a:pt x="66" y="288"/>
                    </a:lnTo>
                    <a:lnTo>
                      <a:pt x="66" y="264"/>
                    </a:lnTo>
                    <a:lnTo>
                      <a:pt x="66" y="240"/>
                    </a:lnTo>
                    <a:lnTo>
                      <a:pt x="66" y="192"/>
                    </a:lnTo>
                    <a:lnTo>
                      <a:pt x="66" y="174"/>
                    </a:lnTo>
                    <a:lnTo>
                      <a:pt x="72" y="156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56"/>
                    </a:lnTo>
                    <a:lnTo>
                      <a:pt x="78" y="168"/>
                    </a:lnTo>
                    <a:lnTo>
                      <a:pt x="78" y="186"/>
                    </a:lnTo>
                    <a:lnTo>
                      <a:pt x="78" y="198"/>
                    </a:lnTo>
                    <a:lnTo>
                      <a:pt x="78" y="210"/>
                    </a:lnTo>
                    <a:lnTo>
                      <a:pt x="78" y="222"/>
                    </a:lnTo>
                    <a:lnTo>
                      <a:pt x="78" y="234"/>
                    </a:lnTo>
                    <a:lnTo>
                      <a:pt x="84" y="246"/>
                    </a:lnTo>
                    <a:lnTo>
                      <a:pt x="84" y="258"/>
                    </a:lnTo>
                    <a:lnTo>
                      <a:pt x="84" y="270"/>
                    </a:lnTo>
                    <a:lnTo>
                      <a:pt x="84" y="282"/>
                    </a:lnTo>
                    <a:lnTo>
                      <a:pt x="84" y="300"/>
                    </a:lnTo>
                    <a:lnTo>
                      <a:pt x="84" y="312"/>
                    </a:lnTo>
                    <a:lnTo>
                      <a:pt x="90" y="318"/>
                    </a:lnTo>
                    <a:lnTo>
                      <a:pt x="90" y="330"/>
                    </a:lnTo>
                    <a:lnTo>
                      <a:pt x="90" y="342"/>
                    </a:lnTo>
                    <a:lnTo>
                      <a:pt x="90" y="354"/>
                    </a:lnTo>
                    <a:lnTo>
                      <a:pt x="90" y="366"/>
                    </a:lnTo>
                    <a:lnTo>
                      <a:pt x="90" y="378"/>
                    </a:lnTo>
                    <a:lnTo>
                      <a:pt x="96" y="390"/>
                    </a:lnTo>
                    <a:lnTo>
                      <a:pt x="96" y="402"/>
                    </a:lnTo>
                    <a:lnTo>
                      <a:pt x="96" y="408"/>
                    </a:lnTo>
                    <a:lnTo>
                      <a:pt x="96" y="420"/>
                    </a:lnTo>
                    <a:lnTo>
                      <a:pt x="96" y="432"/>
                    </a:lnTo>
                    <a:lnTo>
                      <a:pt x="96" y="444"/>
                    </a:lnTo>
                    <a:lnTo>
                      <a:pt x="102" y="450"/>
                    </a:lnTo>
                    <a:lnTo>
                      <a:pt x="102" y="462"/>
                    </a:lnTo>
                    <a:lnTo>
                      <a:pt x="102" y="480"/>
                    </a:lnTo>
                    <a:lnTo>
                      <a:pt x="102" y="492"/>
                    </a:lnTo>
                    <a:lnTo>
                      <a:pt x="102" y="498"/>
                    </a:lnTo>
                    <a:lnTo>
                      <a:pt x="108" y="510"/>
                    </a:lnTo>
                    <a:lnTo>
                      <a:pt x="108" y="522"/>
                    </a:lnTo>
                    <a:lnTo>
                      <a:pt x="108" y="528"/>
                    </a:lnTo>
                    <a:lnTo>
                      <a:pt x="108" y="540"/>
                    </a:lnTo>
                    <a:lnTo>
                      <a:pt x="108" y="546"/>
                    </a:lnTo>
                    <a:lnTo>
                      <a:pt x="114" y="552"/>
                    </a:lnTo>
                    <a:lnTo>
                      <a:pt x="114" y="564"/>
                    </a:lnTo>
                    <a:lnTo>
                      <a:pt x="114" y="570"/>
                    </a:lnTo>
                    <a:lnTo>
                      <a:pt x="114" y="582"/>
                    </a:lnTo>
                    <a:lnTo>
                      <a:pt x="114" y="588"/>
                    </a:lnTo>
                    <a:lnTo>
                      <a:pt x="114" y="594"/>
                    </a:lnTo>
                    <a:lnTo>
                      <a:pt x="120" y="606"/>
                    </a:lnTo>
                    <a:lnTo>
                      <a:pt x="120" y="612"/>
                    </a:lnTo>
                    <a:lnTo>
                      <a:pt x="120" y="618"/>
                    </a:lnTo>
                    <a:lnTo>
                      <a:pt x="120" y="624"/>
                    </a:lnTo>
                    <a:lnTo>
                      <a:pt x="120" y="636"/>
                    </a:lnTo>
                    <a:lnTo>
                      <a:pt x="120" y="642"/>
                    </a:lnTo>
                    <a:lnTo>
                      <a:pt x="126" y="648"/>
                    </a:lnTo>
                    <a:lnTo>
                      <a:pt x="126" y="654"/>
                    </a:lnTo>
                    <a:lnTo>
                      <a:pt x="126" y="660"/>
                    </a:lnTo>
                    <a:lnTo>
                      <a:pt x="126" y="666"/>
                    </a:lnTo>
                    <a:lnTo>
                      <a:pt x="126" y="672"/>
                    </a:lnTo>
                    <a:lnTo>
                      <a:pt x="126" y="678"/>
                    </a:lnTo>
                    <a:lnTo>
                      <a:pt x="132" y="684"/>
                    </a:lnTo>
                    <a:lnTo>
                      <a:pt x="132" y="696"/>
                    </a:lnTo>
                    <a:lnTo>
                      <a:pt x="132" y="696"/>
                    </a:lnTo>
                    <a:lnTo>
                      <a:pt x="132" y="702"/>
                    </a:lnTo>
                    <a:lnTo>
                      <a:pt x="132" y="708"/>
                    </a:lnTo>
                    <a:lnTo>
                      <a:pt x="132" y="714"/>
                    </a:lnTo>
                    <a:lnTo>
                      <a:pt x="138" y="720"/>
                    </a:lnTo>
                    <a:lnTo>
                      <a:pt x="138" y="726"/>
                    </a:lnTo>
                    <a:lnTo>
                      <a:pt x="138" y="732"/>
                    </a:lnTo>
                    <a:lnTo>
                      <a:pt x="138" y="738"/>
                    </a:lnTo>
                    <a:lnTo>
                      <a:pt x="138" y="744"/>
                    </a:lnTo>
                    <a:lnTo>
                      <a:pt x="144" y="744"/>
                    </a:lnTo>
                    <a:lnTo>
                      <a:pt x="144" y="750"/>
                    </a:lnTo>
                    <a:lnTo>
                      <a:pt x="144" y="756"/>
                    </a:lnTo>
                    <a:lnTo>
                      <a:pt x="144" y="762"/>
                    </a:lnTo>
                    <a:lnTo>
                      <a:pt x="144" y="762"/>
                    </a:lnTo>
                    <a:lnTo>
                      <a:pt x="144" y="768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04"/>
                    </a:lnTo>
                    <a:lnTo>
                      <a:pt x="174" y="804"/>
                    </a:lnTo>
                    <a:lnTo>
                      <a:pt x="180" y="804"/>
                    </a:lnTo>
                    <a:lnTo>
                      <a:pt x="180" y="798"/>
                    </a:lnTo>
                    <a:lnTo>
                      <a:pt x="180" y="798"/>
                    </a:lnTo>
                    <a:lnTo>
                      <a:pt x="180" y="792"/>
                    </a:lnTo>
                    <a:lnTo>
                      <a:pt x="180" y="792"/>
                    </a:lnTo>
                    <a:lnTo>
                      <a:pt x="180" y="786"/>
                    </a:lnTo>
                    <a:lnTo>
                      <a:pt x="186" y="786"/>
                    </a:lnTo>
                    <a:lnTo>
                      <a:pt x="186" y="780"/>
                    </a:lnTo>
                    <a:lnTo>
                      <a:pt x="186" y="780"/>
                    </a:lnTo>
                    <a:lnTo>
                      <a:pt x="186" y="774"/>
                    </a:lnTo>
                    <a:lnTo>
                      <a:pt x="186" y="774"/>
                    </a:lnTo>
                    <a:lnTo>
                      <a:pt x="186" y="768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56"/>
                    </a:lnTo>
                    <a:lnTo>
                      <a:pt x="192" y="750"/>
                    </a:lnTo>
                    <a:lnTo>
                      <a:pt x="192" y="750"/>
                    </a:lnTo>
                    <a:lnTo>
                      <a:pt x="192" y="744"/>
                    </a:lnTo>
                    <a:lnTo>
                      <a:pt x="198" y="738"/>
                    </a:lnTo>
                    <a:lnTo>
                      <a:pt x="198" y="732"/>
                    </a:lnTo>
                    <a:lnTo>
                      <a:pt x="198" y="732"/>
                    </a:lnTo>
                    <a:lnTo>
                      <a:pt x="198" y="726"/>
                    </a:lnTo>
                    <a:lnTo>
                      <a:pt x="198" y="720"/>
                    </a:lnTo>
                    <a:lnTo>
                      <a:pt x="204" y="714"/>
                    </a:lnTo>
                    <a:lnTo>
                      <a:pt x="204" y="708"/>
                    </a:lnTo>
                    <a:lnTo>
                      <a:pt x="204" y="702"/>
                    </a:lnTo>
                    <a:lnTo>
                      <a:pt x="204" y="696"/>
                    </a:lnTo>
                    <a:lnTo>
                      <a:pt x="204" y="690"/>
                    </a:lnTo>
                    <a:lnTo>
                      <a:pt x="204" y="684"/>
                    </a:lnTo>
                    <a:lnTo>
                      <a:pt x="210" y="678"/>
                    </a:lnTo>
                    <a:lnTo>
                      <a:pt x="210" y="672"/>
                    </a:lnTo>
                    <a:lnTo>
                      <a:pt x="210" y="666"/>
                    </a:lnTo>
                    <a:lnTo>
                      <a:pt x="210" y="660"/>
                    </a:lnTo>
                    <a:lnTo>
                      <a:pt x="210" y="654"/>
                    </a:lnTo>
                    <a:lnTo>
                      <a:pt x="210" y="648"/>
                    </a:lnTo>
                    <a:lnTo>
                      <a:pt x="216" y="642"/>
                    </a:lnTo>
                    <a:lnTo>
                      <a:pt x="216" y="636"/>
                    </a:lnTo>
                    <a:lnTo>
                      <a:pt x="216" y="630"/>
                    </a:lnTo>
                    <a:lnTo>
                      <a:pt x="216" y="618"/>
                    </a:lnTo>
                    <a:lnTo>
                      <a:pt x="216" y="612"/>
                    </a:lnTo>
                    <a:lnTo>
                      <a:pt x="216" y="606"/>
                    </a:lnTo>
                    <a:lnTo>
                      <a:pt x="222" y="600"/>
                    </a:lnTo>
                    <a:lnTo>
                      <a:pt x="222" y="588"/>
                    </a:lnTo>
                    <a:lnTo>
                      <a:pt x="222" y="582"/>
                    </a:lnTo>
                    <a:lnTo>
                      <a:pt x="222" y="576"/>
                    </a:lnTo>
                    <a:lnTo>
                      <a:pt x="222" y="564"/>
                    </a:lnTo>
                    <a:lnTo>
                      <a:pt x="222" y="558"/>
                    </a:lnTo>
                    <a:lnTo>
                      <a:pt x="228" y="552"/>
                    </a:lnTo>
                    <a:lnTo>
                      <a:pt x="228" y="540"/>
                    </a:lnTo>
                    <a:lnTo>
                      <a:pt x="228" y="534"/>
                    </a:lnTo>
                    <a:lnTo>
                      <a:pt x="228" y="522"/>
                    </a:lnTo>
                    <a:lnTo>
                      <a:pt x="228" y="516"/>
                    </a:lnTo>
                    <a:lnTo>
                      <a:pt x="234" y="504"/>
                    </a:lnTo>
                    <a:lnTo>
                      <a:pt x="234" y="498"/>
                    </a:lnTo>
                    <a:lnTo>
                      <a:pt x="234" y="486"/>
                    </a:lnTo>
                    <a:lnTo>
                      <a:pt x="234" y="480"/>
                    </a:lnTo>
                    <a:lnTo>
                      <a:pt x="234" y="468"/>
                    </a:lnTo>
                    <a:lnTo>
                      <a:pt x="234" y="462"/>
                    </a:lnTo>
                    <a:lnTo>
                      <a:pt x="240" y="450"/>
                    </a:lnTo>
                    <a:lnTo>
                      <a:pt x="240" y="438"/>
                    </a:lnTo>
                    <a:lnTo>
                      <a:pt x="240" y="432"/>
                    </a:lnTo>
                    <a:lnTo>
                      <a:pt x="240" y="420"/>
                    </a:lnTo>
                    <a:lnTo>
                      <a:pt x="240" y="408"/>
                    </a:lnTo>
                    <a:lnTo>
                      <a:pt x="240" y="396"/>
                    </a:lnTo>
                    <a:lnTo>
                      <a:pt x="246" y="390"/>
                    </a:lnTo>
                    <a:lnTo>
                      <a:pt x="246" y="378"/>
                    </a:lnTo>
                    <a:lnTo>
                      <a:pt x="246" y="366"/>
                    </a:lnTo>
                    <a:lnTo>
                      <a:pt x="246" y="354"/>
                    </a:lnTo>
                    <a:lnTo>
                      <a:pt x="246" y="342"/>
                    </a:lnTo>
                    <a:lnTo>
                      <a:pt x="246" y="336"/>
                    </a:lnTo>
                    <a:lnTo>
                      <a:pt x="252" y="324"/>
                    </a:lnTo>
                    <a:lnTo>
                      <a:pt x="252" y="312"/>
                    </a:lnTo>
                    <a:lnTo>
                      <a:pt x="252" y="300"/>
                    </a:lnTo>
                    <a:lnTo>
                      <a:pt x="252" y="288"/>
                    </a:lnTo>
                    <a:lnTo>
                      <a:pt x="252" y="276"/>
                    </a:lnTo>
                    <a:lnTo>
                      <a:pt x="252" y="264"/>
                    </a:lnTo>
                    <a:lnTo>
                      <a:pt x="258" y="252"/>
                    </a:lnTo>
                    <a:lnTo>
                      <a:pt x="258" y="240"/>
                    </a:lnTo>
                    <a:lnTo>
                      <a:pt x="258" y="228"/>
                    </a:lnTo>
                    <a:lnTo>
                      <a:pt x="258" y="216"/>
                    </a:lnTo>
                    <a:lnTo>
                      <a:pt x="258" y="204"/>
                    </a:lnTo>
                    <a:lnTo>
                      <a:pt x="258" y="198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92"/>
                    </a:lnTo>
                    <a:lnTo>
                      <a:pt x="264" y="198"/>
                    </a:lnTo>
                    <a:lnTo>
                      <a:pt x="270" y="210"/>
                    </a:lnTo>
                    <a:lnTo>
                      <a:pt x="270" y="216"/>
                    </a:lnTo>
                    <a:lnTo>
                      <a:pt x="270" y="222"/>
                    </a:lnTo>
                    <a:lnTo>
                      <a:pt x="270" y="234"/>
                    </a:lnTo>
                    <a:lnTo>
                      <a:pt x="270" y="240"/>
                    </a:lnTo>
                    <a:lnTo>
                      <a:pt x="276" y="258"/>
                    </a:lnTo>
                    <a:lnTo>
                      <a:pt x="276" y="264"/>
                    </a:lnTo>
                    <a:lnTo>
                      <a:pt x="276" y="270"/>
                    </a:lnTo>
                    <a:lnTo>
                      <a:pt x="276" y="282"/>
                    </a:lnTo>
                    <a:lnTo>
                      <a:pt x="276" y="288"/>
                    </a:lnTo>
                    <a:lnTo>
                      <a:pt x="276" y="300"/>
                    </a:lnTo>
                    <a:lnTo>
                      <a:pt x="282" y="306"/>
                    </a:lnTo>
                    <a:lnTo>
                      <a:pt x="282" y="318"/>
                    </a:lnTo>
                    <a:lnTo>
                      <a:pt x="282" y="324"/>
                    </a:lnTo>
                    <a:lnTo>
                      <a:pt x="282" y="330"/>
                    </a:lnTo>
                    <a:lnTo>
                      <a:pt x="282" y="342"/>
                    </a:lnTo>
                    <a:lnTo>
                      <a:pt x="282" y="348"/>
                    </a:lnTo>
                    <a:lnTo>
                      <a:pt x="288" y="354"/>
                    </a:lnTo>
                    <a:lnTo>
                      <a:pt x="288" y="366"/>
                    </a:lnTo>
                    <a:lnTo>
                      <a:pt x="288" y="372"/>
                    </a:lnTo>
                    <a:lnTo>
                      <a:pt x="288" y="378"/>
                    </a:lnTo>
                    <a:lnTo>
                      <a:pt x="288" y="390"/>
                    </a:lnTo>
                    <a:lnTo>
                      <a:pt x="288" y="396"/>
                    </a:lnTo>
                    <a:lnTo>
                      <a:pt x="294" y="402"/>
                    </a:lnTo>
                    <a:lnTo>
                      <a:pt x="294" y="408"/>
                    </a:lnTo>
                    <a:lnTo>
                      <a:pt x="294" y="420"/>
                    </a:lnTo>
                    <a:lnTo>
                      <a:pt x="294" y="426"/>
                    </a:lnTo>
                    <a:lnTo>
                      <a:pt x="294" y="432"/>
                    </a:lnTo>
                    <a:lnTo>
                      <a:pt x="294" y="438"/>
                    </a:lnTo>
                    <a:lnTo>
                      <a:pt x="300" y="444"/>
                    </a:lnTo>
                    <a:lnTo>
                      <a:pt x="300" y="456"/>
                    </a:lnTo>
                    <a:lnTo>
                      <a:pt x="300" y="462"/>
                    </a:lnTo>
                    <a:lnTo>
                      <a:pt x="300" y="468"/>
                    </a:lnTo>
                    <a:lnTo>
                      <a:pt x="300" y="474"/>
                    </a:lnTo>
                    <a:lnTo>
                      <a:pt x="306" y="480"/>
                    </a:lnTo>
                    <a:lnTo>
                      <a:pt x="306" y="486"/>
                    </a:lnTo>
                    <a:lnTo>
                      <a:pt x="306" y="492"/>
                    </a:lnTo>
                    <a:lnTo>
                      <a:pt x="306" y="504"/>
                    </a:lnTo>
                    <a:lnTo>
                      <a:pt x="306" y="510"/>
                    </a:lnTo>
                    <a:lnTo>
                      <a:pt x="306" y="516"/>
                    </a:lnTo>
                    <a:lnTo>
                      <a:pt x="312" y="522"/>
                    </a:lnTo>
                    <a:lnTo>
                      <a:pt x="312" y="528"/>
                    </a:lnTo>
                    <a:lnTo>
                      <a:pt x="312" y="534"/>
                    </a:lnTo>
                    <a:lnTo>
                      <a:pt x="312" y="540"/>
                    </a:lnTo>
                    <a:lnTo>
                      <a:pt x="312" y="546"/>
                    </a:lnTo>
                    <a:lnTo>
                      <a:pt x="312" y="552"/>
                    </a:lnTo>
                    <a:lnTo>
                      <a:pt x="318" y="558"/>
                    </a:lnTo>
                    <a:lnTo>
                      <a:pt x="318" y="564"/>
                    </a:lnTo>
                    <a:lnTo>
                      <a:pt x="318" y="576"/>
                    </a:lnTo>
                    <a:lnTo>
                      <a:pt x="318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24" y="594"/>
                    </a:lnTo>
                    <a:lnTo>
                      <a:pt x="324" y="600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24" y="624"/>
                    </a:lnTo>
                    <a:lnTo>
                      <a:pt x="330" y="630"/>
                    </a:lnTo>
                    <a:lnTo>
                      <a:pt x="330" y="636"/>
                    </a:lnTo>
                    <a:lnTo>
                      <a:pt x="330" y="642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54"/>
                    </a:lnTo>
                    <a:lnTo>
                      <a:pt x="336" y="660"/>
                    </a:lnTo>
                    <a:lnTo>
                      <a:pt x="336" y="666"/>
                    </a:lnTo>
                    <a:lnTo>
                      <a:pt x="336" y="672"/>
                    </a:lnTo>
                    <a:lnTo>
                      <a:pt x="336" y="672"/>
                    </a:lnTo>
                    <a:lnTo>
                      <a:pt x="336" y="678"/>
                    </a:lnTo>
                    <a:lnTo>
                      <a:pt x="336" y="684"/>
                    </a:lnTo>
                    <a:lnTo>
                      <a:pt x="342" y="684"/>
                    </a:lnTo>
                    <a:lnTo>
                      <a:pt x="342" y="696"/>
                    </a:lnTo>
                    <a:lnTo>
                      <a:pt x="342" y="696"/>
                    </a:lnTo>
                    <a:lnTo>
                      <a:pt x="342" y="702"/>
                    </a:lnTo>
                    <a:lnTo>
                      <a:pt x="342" y="702"/>
                    </a:lnTo>
                    <a:lnTo>
                      <a:pt x="348" y="702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2"/>
                    </a:lnTo>
                    <a:lnTo>
                      <a:pt x="348" y="702"/>
                    </a:lnTo>
                    <a:lnTo>
                      <a:pt x="354" y="702"/>
                    </a:lnTo>
                    <a:lnTo>
                      <a:pt x="354" y="702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84"/>
                    </a:lnTo>
                    <a:lnTo>
                      <a:pt x="360" y="684"/>
                    </a:lnTo>
                    <a:lnTo>
                      <a:pt x="366" y="684"/>
                    </a:lnTo>
                    <a:lnTo>
                      <a:pt x="366" y="684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2"/>
                    </a:lnTo>
                    <a:lnTo>
                      <a:pt x="372" y="672"/>
                    </a:lnTo>
                    <a:lnTo>
                      <a:pt x="372" y="672"/>
                    </a:lnTo>
                    <a:lnTo>
                      <a:pt x="372" y="666"/>
                    </a:lnTo>
                    <a:lnTo>
                      <a:pt x="372" y="666"/>
                    </a:lnTo>
                    <a:lnTo>
                      <a:pt x="372" y="660"/>
                    </a:lnTo>
                    <a:lnTo>
                      <a:pt x="372" y="660"/>
                    </a:lnTo>
                    <a:lnTo>
                      <a:pt x="378" y="660"/>
                    </a:lnTo>
                    <a:lnTo>
                      <a:pt x="378" y="654"/>
                    </a:lnTo>
                    <a:lnTo>
                      <a:pt x="378" y="654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84" y="642"/>
                    </a:lnTo>
                    <a:lnTo>
                      <a:pt x="384" y="642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0"/>
                    </a:lnTo>
                    <a:lnTo>
                      <a:pt x="390" y="630"/>
                    </a:lnTo>
                    <a:lnTo>
                      <a:pt x="390" y="624"/>
                    </a:lnTo>
                    <a:lnTo>
                      <a:pt x="390" y="624"/>
                    </a:lnTo>
                    <a:lnTo>
                      <a:pt x="390" y="618"/>
                    </a:lnTo>
                    <a:lnTo>
                      <a:pt x="390" y="618"/>
                    </a:lnTo>
                    <a:lnTo>
                      <a:pt x="390" y="612"/>
                    </a:lnTo>
                    <a:lnTo>
                      <a:pt x="396" y="612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402" y="594"/>
                    </a:lnTo>
                    <a:lnTo>
                      <a:pt x="402" y="594"/>
                    </a:lnTo>
                    <a:lnTo>
                      <a:pt x="402" y="588"/>
                    </a:lnTo>
                    <a:lnTo>
                      <a:pt x="402" y="588"/>
                    </a:lnTo>
                    <a:lnTo>
                      <a:pt x="402" y="582"/>
                    </a:lnTo>
                    <a:lnTo>
                      <a:pt x="408" y="582"/>
                    </a:lnTo>
                    <a:lnTo>
                      <a:pt x="408" y="576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64"/>
                    </a:lnTo>
                    <a:lnTo>
                      <a:pt x="408" y="564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20" y="540"/>
                    </a:lnTo>
                    <a:lnTo>
                      <a:pt x="420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6" y="522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32" y="510"/>
                    </a:lnTo>
                    <a:lnTo>
                      <a:pt x="432" y="516"/>
                    </a:lnTo>
                    <a:lnTo>
                      <a:pt x="432" y="516"/>
                    </a:lnTo>
                    <a:lnTo>
                      <a:pt x="432" y="522"/>
                    </a:lnTo>
                    <a:lnTo>
                      <a:pt x="432" y="528"/>
                    </a:lnTo>
                    <a:lnTo>
                      <a:pt x="438" y="528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6"/>
                    </a:lnTo>
                    <a:lnTo>
                      <a:pt x="444" y="546"/>
                    </a:lnTo>
                    <a:lnTo>
                      <a:pt x="444" y="552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50" y="570"/>
                    </a:lnTo>
                    <a:lnTo>
                      <a:pt x="450" y="570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82"/>
                    </a:lnTo>
                    <a:lnTo>
                      <a:pt x="450" y="582"/>
                    </a:lnTo>
                    <a:lnTo>
                      <a:pt x="456" y="588"/>
                    </a:lnTo>
                    <a:lnTo>
                      <a:pt x="456" y="588"/>
                    </a:lnTo>
                    <a:lnTo>
                      <a:pt x="456" y="594"/>
                    </a:lnTo>
                    <a:lnTo>
                      <a:pt x="456" y="594"/>
                    </a:lnTo>
                    <a:lnTo>
                      <a:pt x="456" y="600"/>
                    </a:lnTo>
                    <a:lnTo>
                      <a:pt x="462" y="600"/>
                    </a:lnTo>
                    <a:lnTo>
                      <a:pt x="462" y="606"/>
                    </a:lnTo>
                    <a:lnTo>
                      <a:pt x="462" y="606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2" y="618"/>
                    </a:lnTo>
                    <a:lnTo>
                      <a:pt x="468" y="618"/>
                    </a:lnTo>
                    <a:lnTo>
                      <a:pt x="468" y="624"/>
                    </a:lnTo>
                    <a:lnTo>
                      <a:pt x="468" y="624"/>
                    </a:lnTo>
                    <a:lnTo>
                      <a:pt x="468" y="630"/>
                    </a:lnTo>
                    <a:lnTo>
                      <a:pt x="468" y="630"/>
                    </a:lnTo>
                    <a:lnTo>
                      <a:pt x="474" y="636"/>
                    </a:lnTo>
                    <a:lnTo>
                      <a:pt x="474" y="636"/>
                    </a:lnTo>
                    <a:lnTo>
                      <a:pt x="474" y="642"/>
                    </a:lnTo>
                    <a:lnTo>
                      <a:pt x="474" y="642"/>
                    </a:lnTo>
                    <a:lnTo>
                      <a:pt x="474" y="648"/>
                    </a:lnTo>
                    <a:lnTo>
                      <a:pt x="474" y="648"/>
                    </a:lnTo>
                    <a:lnTo>
                      <a:pt x="480" y="648"/>
                    </a:lnTo>
                    <a:lnTo>
                      <a:pt x="480" y="654"/>
                    </a:lnTo>
                    <a:lnTo>
                      <a:pt x="480" y="654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84"/>
                    </a:lnTo>
                    <a:lnTo>
                      <a:pt x="492" y="684"/>
                    </a:lnTo>
                    <a:lnTo>
                      <a:pt x="498" y="684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10" y="702"/>
                    </a:lnTo>
                    <a:lnTo>
                      <a:pt x="510" y="702"/>
                    </a:lnTo>
                    <a:lnTo>
                      <a:pt x="510" y="696"/>
                    </a:lnTo>
                    <a:lnTo>
                      <a:pt x="510" y="696"/>
                    </a:lnTo>
                    <a:lnTo>
                      <a:pt x="510" y="690"/>
                    </a:lnTo>
                    <a:lnTo>
                      <a:pt x="516" y="684"/>
                    </a:lnTo>
                    <a:lnTo>
                      <a:pt x="516" y="672"/>
                    </a:lnTo>
                    <a:lnTo>
                      <a:pt x="516" y="660"/>
                    </a:lnTo>
                    <a:lnTo>
                      <a:pt x="516" y="648"/>
                    </a:lnTo>
                    <a:lnTo>
                      <a:pt x="516" y="636"/>
                    </a:lnTo>
                    <a:lnTo>
                      <a:pt x="516" y="624"/>
                    </a:lnTo>
                    <a:lnTo>
                      <a:pt x="522" y="612"/>
                    </a:lnTo>
                    <a:lnTo>
                      <a:pt x="522" y="600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22" y="564"/>
                    </a:lnTo>
                    <a:lnTo>
                      <a:pt x="522" y="552"/>
                    </a:lnTo>
                    <a:lnTo>
                      <a:pt x="528" y="534"/>
                    </a:lnTo>
                    <a:lnTo>
                      <a:pt x="528" y="522"/>
                    </a:lnTo>
                    <a:lnTo>
                      <a:pt x="528" y="504"/>
                    </a:lnTo>
                    <a:lnTo>
                      <a:pt x="528" y="492"/>
                    </a:lnTo>
                    <a:lnTo>
                      <a:pt x="528" y="474"/>
                    </a:lnTo>
                    <a:lnTo>
                      <a:pt x="528" y="462"/>
                    </a:lnTo>
                    <a:lnTo>
                      <a:pt x="534" y="444"/>
                    </a:lnTo>
                    <a:lnTo>
                      <a:pt x="534" y="426"/>
                    </a:lnTo>
                    <a:lnTo>
                      <a:pt x="534" y="414"/>
                    </a:lnTo>
                    <a:lnTo>
                      <a:pt x="534" y="396"/>
                    </a:lnTo>
                    <a:lnTo>
                      <a:pt x="534" y="378"/>
                    </a:lnTo>
                    <a:lnTo>
                      <a:pt x="540" y="360"/>
                    </a:lnTo>
                    <a:lnTo>
                      <a:pt x="540" y="342"/>
                    </a:lnTo>
                    <a:lnTo>
                      <a:pt x="540" y="324"/>
                    </a:lnTo>
                    <a:lnTo>
                      <a:pt x="540" y="306"/>
                    </a:lnTo>
                    <a:lnTo>
                      <a:pt x="540" y="288"/>
                    </a:lnTo>
                    <a:lnTo>
                      <a:pt x="540" y="270"/>
                    </a:lnTo>
                    <a:lnTo>
                      <a:pt x="546" y="252"/>
                    </a:lnTo>
                    <a:lnTo>
                      <a:pt x="546" y="228"/>
                    </a:lnTo>
                    <a:lnTo>
                      <a:pt x="546" y="210"/>
                    </a:lnTo>
                    <a:lnTo>
                      <a:pt x="546" y="192"/>
                    </a:lnTo>
                    <a:lnTo>
                      <a:pt x="546" y="168"/>
                    </a:lnTo>
                    <a:lnTo>
                      <a:pt x="552" y="138"/>
                    </a:lnTo>
                    <a:lnTo>
                      <a:pt x="552" y="132"/>
                    </a:lnTo>
                    <a:lnTo>
                      <a:pt x="552" y="126"/>
                    </a:lnTo>
                    <a:lnTo>
                      <a:pt x="552" y="126"/>
                    </a:lnTo>
                    <a:lnTo>
                      <a:pt x="552" y="132"/>
                    </a:lnTo>
                    <a:lnTo>
                      <a:pt x="552" y="144"/>
                    </a:lnTo>
                    <a:lnTo>
                      <a:pt x="552" y="156"/>
                    </a:lnTo>
                    <a:lnTo>
                      <a:pt x="558" y="174"/>
                    </a:lnTo>
                    <a:lnTo>
                      <a:pt x="558" y="192"/>
                    </a:lnTo>
                    <a:lnTo>
                      <a:pt x="558" y="210"/>
                    </a:lnTo>
                    <a:lnTo>
                      <a:pt x="558" y="228"/>
                    </a:lnTo>
                    <a:lnTo>
                      <a:pt x="558" y="246"/>
                    </a:lnTo>
                    <a:lnTo>
                      <a:pt x="564" y="264"/>
                    </a:lnTo>
                    <a:lnTo>
                      <a:pt x="564" y="282"/>
                    </a:lnTo>
                    <a:lnTo>
                      <a:pt x="564" y="300"/>
                    </a:lnTo>
                    <a:lnTo>
                      <a:pt x="564" y="312"/>
                    </a:lnTo>
                    <a:lnTo>
                      <a:pt x="564" y="330"/>
                    </a:lnTo>
                    <a:lnTo>
                      <a:pt x="564" y="342"/>
                    </a:lnTo>
                    <a:lnTo>
                      <a:pt x="570" y="360"/>
                    </a:lnTo>
                    <a:lnTo>
                      <a:pt x="570" y="378"/>
                    </a:lnTo>
                    <a:lnTo>
                      <a:pt x="570" y="390"/>
                    </a:lnTo>
                    <a:lnTo>
                      <a:pt x="570" y="408"/>
                    </a:lnTo>
                    <a:lnTo>
                      <a:pt x="570" y="420"/>
                    </a:lnTo>
                    <a:lnTo>
                      <a:pt x="570" y="432"/>
                    </a:lnTo>
                    <a:lnTo>
                      <a:pt x="576" y="450"/>
                    </a:lnTo>
                    <a:lnTo>
                      <a:pt x="576" y="462"/>
                    </a:lnTo>
                    <a:lnTo>
                      <a:pt x="576" y="474"/>
                    </a:lnTo>
                    <a:lnTo>
                      <a:pt x="576" y="486"/>
                    </a:lnTo>
                    <a:lnTo>
                      <a:pt x="576" y="504"/>
                    </a:lnTo>
                    <a:lnTo>
                      <a:pt x="576" y="516"/>
                    </a:lnTo>
                    <a:lnTo>
                      <a:pt x="582" y="528"/>
                    </a:lnTo>
                    <a:lnTo>
                      <a:pt x="582" y="540"/>
                    </a:lnTo>
                    <a:lnTo>
                      <a:pt x="582" y="552"/>
                    </a:lnTo>
                    <a:lnTo>
                      <a:pt x="582" y="564"/>
                    </a:lnTo>
                    <a:lnTo>
                      <a:pt x="582" y="588"/>
                    </a:lnTo>
                    <a:lnTo>
                      <a:pt x="588" y="600"/>
                    </a:lnTo>
                    <a:lnTo>
                      <a:pt x="588" y="606"/>
                    </a:lnTo>
                    <a:lnTo>
                      <a:pt x="588" y="618"/>
                    </a:lnTo>
                    <a:lnTo>
                      <a:pt x="588" y="630"/>
                    </a:lnTo>
                    <a:lnTo>
                      <a:pt x="588" y="636"/>
                    </a:lnTo>
                    <a:lnTo>
                      <a:pt x="588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36"/>
                    </a:lnTo>
                    <a:lnTo>
                      <a:pt x="600" y="630"/>
                    </a:lnTo>
                    <a:lnTo>
                      <a:pt x="600" y="624"/>
                    </a:lnTo>
                    <a:lnTo>
                      <a:pt x="600" y="618"/>
                    </a:lnTo>
                    <a:lnTo>
                      <a:pt x="600" y="612"/>
                    </a:lnTo>
                    <a:lnTo>
                      <a:pt x="600" y="606"/>
                    </a:lnTo>
                    <a:lnTo>
                      <a:pt x="600" y="606"/>
                    </a:lnTo>
                    <a:lnTo>
                      <a:pt x="606" y="600"/>
                    </a:lnTo>
                    <a:lnTo>
                      <a:pt x="606" y="594"/>
                    </a:lnTo>
                    <a:lnTo>
                      <a:pt x="606" y="588"/>
                    </a:lnTo>
                    <a:lnTo>
                      <a:pt x="606" y="582"/>
                    </a:lnTo>
                    <a:lnTo>
                      <a:pt x="606" y="576"/>
                    </a:lnTo>
                    <a:lnTo>
                      <a:pt x="612" y="576"/>
                    </a:lnTo>
                    <a:lnTo>
                      <a:pt x="612" y="570"/>
                    </a:lnTo>
                    <a:lnTo>
                      <a:pt x="612" y="564"/>
                    </a:lnTo>
                    <a:lnTo>
                      <a:pt x="612" y="558"/>
                    </a:lnTo>
                    <a:lnTo>
                      <a:pt x="612" y="552"/>
                    </a:lnTo>
                    <a:lnTo>
                      <a:pt x="612" y="546"/>
                    </a:lnTo>
                    <a:lnTo>
                      <a:pt x="618" y="540"/>
                    </a:lnTo>
                    <a:lnTo>
                      <a:pt x="618" y="534"/>
                    </a:lnTo>
                    <a:lnTo>
                      <a:pt x="618" y="528"/>
                    </a:lnTo>
                    <a:lnTo>
                      <a:pt x="618" y="522"/>
                    </a:lnTo>
                    <a:lnTo>
                      <a:pt x="618" y="516"/>
                    </a:lnTo>
                    <a:lnTo>
                      <a:pt x="618" y="510"/>
                    </a:lnTo>
                    <a:lnTo>
                      <a:pt x="624" y="504"/>
                    </a:lnTo>
                    <a:lnTo>
                      <a:pt x="624" y="498"/>
                    </a:lnTo>
                    <a:lnTo>
                      <a:pt x="624" y="492"/>
                    </a:lnTo>
                    <a:lnTo>
                      <a:pt x="624" y="486"/>
                    </a:lnTo>
                    <a:lnTo>
                      <a:pt x="624" y="480"/>
                    </a:lnTo>
                    <a:lnTo>
                      <a:pt x="624" y="474"/>
                    </a:lnTo>
                    <a:lnTo>
                      <a:pt x="630" y="468"/>
                    </a:lnTo>
                    <a:lnTo>
                      <a:pt x="630" y="462"/>
                    </a:lnTo>
                    <a:lnTo>
                      <a:pt x="630" y="456"/>
                    </a:lnTo>
                    <a:lnTo>
                      <a:pt x="630" y="450"/>
                    </a:lnTo>
                    <a:lnTo>
                      <a:pt x="630" y="444"/>
                    </a:lnTo>
                    <a:lnTo>
                      <a:pt x="630" y="438"/>
                    </a:lnTo>
                    <a:lnTo>
                      <a:pt x="636" y="432"/>
                    </a:lnTo>
                    <a:lnTo>
                      <a:pt x="636" y="426"/>
                    </a:lnTo>
                    <a:lnTo>
                      <a:pt x="636" y="420"/>
                    </a:lnTo>
                    <a:lnTo>
                      <a:pt x="636" y="408"/>
                    </a:lnTo>
                    <a:lnTo>
                      <a:pt x="636" y="402"/>
                    </a:lnTo>
                    <a:lnTo>
                      <a:pt x="636" y="396"/>
                    </a:lnTo>
                    <a:lnTo>
                      <a:pt x="642" y="390"/>
                    </a:lnTo>
                    <a:lnTo>
                      <a:pt x="642" y="384"/>
                    </a:lnTo>
                    <a:lnTo>
                      <a:pt x="642" y="378"/>
                    </a:lnTo>
                    <a:lnTo>
                      <a:pt x="642" y="372"/>
                    </a:lnTo>
                    <a:lnTo>
                      <a:pt x="642" y="366"/>
                    </a:lnTo>
                    <a:lnTo>
                      <a:pt x="648" y="360"/>
                    </a:lnTo>
                    <a:lnTo>
                      <a:pt x="648" y="348"/>
                    </a:lnTo>
                    <a:lnTo>
                      <a:pt x="648" y="342"/>
                    </a:lnTo>
                    <a:lnTo>
                      <a:pt x="648" y="336"/>
                    </a:lnTo>
                    <a:lnTo>
                      <a:pt x="648" y="330"/>
                    </a:lnTo>
                    <a:lnTo>
                      <a:pt x="648" y="324"/>
                    </a:lnTo>
                    <a:lnTo>
                      <a:pt x="654" y="318"/>
                    </a:lnTo>
                    <a:lnTo>
                      <a:pt x="654" y="306"/>
                    </a:lnTo>
                    <a:lnTo>
                      <a:pt x="654" y="300"/>
                    </a:lnTo>
                    <a:lnTo>
                      <a:pt x="654" y="294"/>
                    </a:lnTo>
                    <a:lnTo>
                      <a:pt x="654" y="288"/>
                    </a:lnTo>
                    <a:lnTo>
                      <a:pt x="654" y="276"/>
                    </a:lnTo>
                    <a:lnTo>
                      <a:pt x="660" y="270"/>
                    </a:lnTo>
                    <a:lnTo>
                      <a:pt x="660" y="264"/>
                    </a:lnTo>
                    <a:lnTo>
                      <a:pt x="660" y="258"/>
                    </a:lnTo>
                    <a:lnTo>
                      <a:pt x="660" y="246"/>
                    </a:lnTo>
                    <a:lnTo>
                      <a:pt x="660" y="240"/>
                    </a:lnTo>
                    <a:lnTo>
                      <a:pt x="660" y="234"/>
                    </a:lnTo>
                    <a:lnTo>
                      <a:pt x="666" y="228"/>
                    </a:lnTo>
                    <a:lnTo>
                      <a:pt x="666" y="216"/>
                    </a:lnTo>
                    <a:lnTo>
                      <a:pt x="666" y="210"/>
                    </a:lnTo>
                    <a:lnTo>
                      <a:pt x="666" y="198"/>
                    </a:lnTo>
                    <a:lnTo>
                      <a:pt x="666" y="192"/>
                    </a:lnTo>
                    <a:lnTo>
                      <a:pt x="672" y="186"/>
                    </a:lnTo>
                    <a:lnTo>
                      <a:pt x="672" y="174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8" y="162"/>
                    </a:lnTo>
                    <a:lnTo>
                      <a:pt x="678" y="162"/>
                    </a:lnTo>
                    <a:lnTo>
                      <a:pt x="678" y="174"/>
                    </a:lnTo>
                    <a:lnTo>
                      <a:pt x="678" y="180"/>
                    </a:lnTo>
                    <a:lnTo>
                      <a:pt x="678" y="186"/>
                    </a:lnTo>
                    <a:lnTo>
                      <a:pt x="678" y="192"/>
                    </a:lnTo>
                    <a:lnTo>
                      <a:pt x="684" y="198"/>
                    </a:lnTo>
                    <a:lnTo>
                      <a:pt x="684" y="204"/>
                    </a:lnTo>
                    <a:lnTo>
                      <a:pt x="684" y="210"/>
                    </a:lnTo>
                    <a:lnTo>
                      <a:pt x="684" y="216"/>
                    </a:lnTo>
                    <a:lnTo>
                      <a:pt x="684" y="228"/>
                    </a:lnTo>
                    <a:lnTo>
                      <a:pt x="684" y="234"/>
                    </a:lnTo>
                    <a:lnTo>
                      <a:pt x="690" y="240"/>
                    </a:lnTo>
                    <a:lnTo>
                      <a:pt x="690" y="246"/>
                    </a:lnTo>
                    <a:lnTo>
                      <a:pt x="690" y="252"/>
                    </a:lnTo>
                    <a:lnTo>
                      <a:pt x="690" y="258"/>
                    </a:lnTo>
                    <a:lnTo>
                      <a:pt x="690" y="264"/>
                    </a:lnTo>
                    <a:lnTo>
                      <a:pt x="690" y="276"/>
                    </a:lnTo>
                    <a:lnTo>
                      <a:pt x="696" y="282"/>
                    </a:lnTo>
                    <a:lnTo>
                      <a:pt x="696" y="288"/>
                    </a:lnTo>
                    <a:lnTo>
                      <a:pt x="696" y="294"/>
                    </a:lnTo>
                    <a:lnTo>
                      <a:pt x="696" y="300"/>
                    </a:lnTo>
                    <a:lnTo>
                      <a:pt x="696" y="306"/>
                    </a:lnTo>
                    <a:lnTo>
                      <a:pt x="702" y="312"/>
                    </a:lnTo>
                    <a:lnTo>
                      <a:pt x="702" y="318"/>
                    </a:lnTo>
                    <a:lnTo>
                      <a:pt x="702" y="324"/>
                    </a:lnTo>
                    <a:lnTo>
                      <a:pt x="702" y="330"/>
                    </a:lnTo>
                    <a:lnTo>
                      <a:pt x="702" y="336"/>
                    </a:lnTo>
                    <a:lnTo>
                      <a:pt x="702" y="348"/>
                    </a:lnTo>
                    <a:lnTo>
                      <a:pt x="708" y="354"/>
                    </a:lnTo>
                    <a:lnTo>
                      <a:pt x="708" y="360"/>
                    </a:lnTo>
                    <a:lnTo>
                      <a:pt x="708" y="366"/>
                    </a:lnTo>
                    <a:lnTo>
                      <a:pt x="708" y="372"/>
                    </a:lnTo>
                    <a:lnTo>
                      <a:pt x="708" y="378"/>
                    </a:lnTo>
                    <a:lnTo>
                      <a:pt x="708" y="384"/>
                    </a:lnTo>
                    <a:lnTo>
                      <a:pt x="714" y="390"/>
                    </a:lnTo>
                    <a:lnTo>
                      <a:pt x="714" y="396"/>
                    </a:lnTo>
                    <a:lnTo>
                      <a:pt x="714" y="402"/>
                    </a:lnTo>
                    <a:lnTo>
                      <a:pt x="714" y="408"/>
                    </a:lnTo>
                    <a:lnTo>
                      <a:pt x="714" y="414"/>
                    </a:lnTo>
                    <a:lnTo>
                      <a:pt x="720" y="426"/>
                    </a:lnTo>
                    <a:lnTo>
                      <a:pt x="720" y="432"/>
                    </a:lnTo>
                    <a:lnTo>
                      <a:pt x="720" y="438"/>
                    </a:lnTo>
                    <a:lnTo>
                      <a:pt x="720" y="444"/>
                    </a:lnTo>
                    <a:lnTo>
                      <a:pt x="720" y="450"/>
                    </a:lnTo>
                    <a:lnTo>
                      <a:pt x="720" y="456"/>
                    </a:lnTo>
                    <a:lnTo>
                      <a:pt x="726" y="462"/>
                    </a:lnTo>
                    <a:lnTo>
                      <a:pt x="726" y="468"/>
                    </a:lnTo>
                    <a:lnTo>
                      <a:pt x="726" y="474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6"/>
                    </a:lnTo>
                    <a:lnTo>
                      <a:pt x="732" y="492"/>
                    </a:lnTo>
                    <a:lnTo>
                      <a:pt x="732" y="498"/>
                    </a:lnTo>
                    <a:lnTo>
                      <a:pt x="732" y="504"/>
                    </a:lnTo>
                    <a:lnTo>
                      <a:pt x="732" y="510"/>
                    </a:lnTo>
                    <a:lnTo>
                      <a:pt x="732" y="516"/>
                    </a:lnTo>
                    <a:lnTo>
                      <a:pt x="732" y="522"/>
                    </a:lnTo>
                    <a:lnTo>
                      <a:pt x="738" y="528"/>
                    </a:lnTo>
                    <a:lnTo>
                      <a:pt x="738" y="534"/>
                    </a:lnTo>
                    <a:lnTo>
                      <a:pt x="738" y="534"/>
                    </a:lnTo>
                    <a:lnTo>
                      <a:pt x="738" y="540"/>
                    </a:lnTo>
                    <a:lnTo>
                      <a:pt x="738" y="546"/>
                    </a:lnTo>
                    <a:lnTo>
                      <a:pt x="744" y="552"/>
                    </a:lnTo>
                    <a:lnTo>
                      <a:pt x="744" y="558"/>
                    </a:lnTo>
                    <a:lnTo>
                      <a:pt x="744" y="564"/>
                    </a:lnTo>
                    <a:lnTo>
                      <a:pt x="744" y="564"/>
                    </a:lnTo>
                    <a:lnTo>
                      <a:pt x="744" y="570"/>
                    </a:lnTo>
                    <a:lnTo>
                      <a:pt x="744" y="576"/>
                    </a:lnTo>
                    <a:lnTo>
                      <a:pt x="750" y="582"/>
                    </a:lnTo>
                    <a:lnTo>
                      <a:pt x="750" y="588"/>
                    </a:lnTo>
                    <a:lnTo>
                      <a:pt x="750" y="588"/>
                    </a:lnTo>
                    <a:lnTo>
                      <a:pt x="750" y="594"/>
                    </a:lnTo>
                    <a:lnTo>
                      <a:pt x="750" y="600"/>
                    </a:lnTo>
                    <a:lnTo>
                      <a:pt x="750" y="600"/>
                    </a:lnTo>
                    <a:lnTo>
                      <a:pt x="756" y="606"/>
                    </a:lnTo>
                    <a:lnTo>
                      <a:pt x="756" y="612"/>
                    </a:lnTo>
                    <a:lnTo>
                      <a:pt x="756" y="612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62" y="618"/>
                    </a:lnTo>
                    <a:lnTo>
                      <a:pt x="762" y="618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88"/>
                    </a:lnTo>
                    <a:lnTo>
                      <a:pt x="774" y="588"/>
                    </a:lnTo>
                    <a:lnTo>
                      <a:pt x="780" y="588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76"/>
                    </a:lnTo>
                    <a:lnTo>
                      <a:pt x="780" y="576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92" y="558"/>
                    </a:lnTo>
                    <a:lnTo>
                      <a:pt x="792" y="558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34"/>
                    </a:lnTo>
                    <a:lnTo>
                      <a:pt x="804" y="534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2"/>
                    </a:lnTo>
                    <a:lnTo>
                      <a:pt x="804" y="522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0"/>
                    </a:lnTo>
                    <a:lnTo>
                      <a:pt x="810" y="510"/>
                    </a:lnTo>
                    <a:lnTo>
                      <a:pt x="810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22" y="486"/>
                    </a:lnTo>
                    <a:lnTo>
                      <a:pt x="822" y="486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74"/>
                    </a:lnTo>
                    <a:lnTo>
                      <a:pt x="828" y="474"/>
                    </a:lnTo>
                    <a:lnTo>
                      <a:pt x="828" y="468"/>
                    </a:lnTo>
                    <a:lnTo>
                      <a:pt x="828" y="468"/>
                    </a:lnTo>
                    <a:lnTo>
                      <a:pt x="828" y="462"/>
                    </a:lnTo>
                    <a:lnTo>
                      <a:pt x="828" y="462"/>
                    </a:lnTo>
                    <a:lnTo>
                      <a:pt x="828" y="456"/>
                    </a:lnTo>
                    <a:lnTo>
                      <a:pt x="834" y="456"/>
                    </a:lnTo>
                    <a:lnTo>
                      <a:pt x="834" y="456"/>
                    </a:lnTo>
                    <a:lnTo>
                      <a:pt x="834" y="450"/>
                    </a:lnTo>
                    <a:lnTo>
                      <a:pt x="834" y="450"/>
                    </a:lnTo>
                    <a:lnTo>
                      <a:pt x="834" y="444"/>
                    </a:lnTo>
                    <a:lnTo>
                      <a:pt x="840" y="444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2"/>
                    </a:lnTo>
                    <a:lnTo>
                      <a:pt x="840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46" y="420"/>
                    </a:lnTo>
                    <a:lnTo>
                      <a:pt x="846" y="420"/>
                    </a:lnTo>
                    <a:lnTo>
                      <a:pt x="846" y="414"/>
                    </a:lnTo>
                    <a:lnTo>
                      <a:pt x="846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2" y="402"/>
                    </a:lnTo>
                    <a:lnTo>
                      <a:pt x="852" y="396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6"/>
                    </a:lnTo>
                    <a:lnTo>
                      <a:pt x="870" y="360"/>
                    </a:lnTo>
                    <a:lnTo>
                      <a:pt x="870" y="360"/>
                    </a:lnTo>
                    <a:lnTo>
                      <a:pt x="870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6" y="348"/>
                    </a:lnTo>
                    <a:lnTo>
                      <a:pt x="876" y="348"/>
                    </a:lnTo>
                    <a:lnTo>
                      <a:pt x="876" y="342"/>
                    </a:lnTo>
                    <a:lnTo>
                      <a:pt x="876" y="342"/>
                    </a:lnTo>
                    <a:lnTo>
                      <a:pt x="876" y="336"/>
                    </a:lnTo>
                    <a:lnTo>
                      <a:pt x="876" y="336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24"/>
                    </a:lnTo>
                    <a:lnTo>
                      <a:pt x="882" y="324"/>
                    </a:lnTo>
                    <a:lnTo>
                      <a:pt x="882" y="318"/>
                    </a:lnTo>
                    <a:lnTo>
                      <a:pt x="888" y="318"/>
                    </a:lnTo>
                    <a:lnTo>
                      <a:pt x="888" y="312"/>
                    </a:lnTo>
                    <a:lnTo>
                      <a:pt x="888" y="312"/>
                    </a:lnTo>
                    <a:lnTo>
                      <a:pt x="888" y="306"/>
                    </a:lnTo>
                    <a:lnTo>
                      <a:pt x="888" y="306"/>
                    </a:lnTo>
                    <a:lnTo>
                      <a:pt x="888" y="300"/>
                    </a:lnTo>
                    <a:lnTo>
                      <a:pt x="894" y="300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88"/>
                    </a:lnTo>
                    <a:lnTo>
                      <a:pt x="894" y="288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6" y="282"/>
                    </a:lnTo>
                    <a:lnTo>
                      <a:pt x="906" y="294"/>
                    </a:lnTo>
                    <a:lnTo>
                      <a:pt x="906" y="306"/>
                    </a:lnTo>
                    <a:lnTo>
                      <a:pt x="906" y="318"/>
                    </a:lnTo>
                    <a:lnTo>
                      <a:pt x="906" y="336"/>
                    </a:lnTo>
                    <a:lnTo>
                      <a:pt x="906" y="360"/>
                    </a:lnTo>
                    <a:lnTo>
                      <a:pt x="912" y="378"/>
                    </a:lnTo>
                    <a:lnTo>
                      <a:pt x="912" y="402"/>
                    </a:lnTo>
                    <a:lnTo>
                      <a:pt x="912" y="420"/>
                    </a:lnTo>
                    <a:lnTo>
                      <a:pt x="912" y="444"/>
                    </a:lnTo>
                    <a:lnTo>
                      <a:pt x="912" y="480"/>
                    </a:lnTo>
                    <a:lnTo>
                      <a:pt x="918" y="498"/>
                    </a:lnTo>
                    <a:lnTo>
                      <a:pt x="918" y="516"/>
                    </a:lnTo>
                    <a:lnTo>
                      <a:pt x="918" y="534"/>
                    </a:lnTo>
                    <a:lnTo>
                      <a:pt x="918" y="552"/>
                    </a:lnTo>
                    <a:lnTo>
                      <a:pt x="918" y="564"/>
                    </a:lnTo>
                    <a:lnTo>
                      <a:pt x="918" y="570"/>
                    </a:lnTo>
                    <a:lnTo>
                      <a:pt x="924" y="582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90" y="618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8" y="606"/>
                    </a:lnTo>
                    <a:lnTo>
                      <a:pt x="1008" y="606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14" y="600"/>
                    </a:lnTo>
                    <a:lnTo>
                      <a:pt x="1014" y="600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20" y="594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2"/>
                    </a:lnTo>
                    <a:lnTo>
                      <a:pt x="1020" y="570"/>
                    </a:lnTo>
                    <a:lnTo>
                      <a:pt x="1026" y="564"/>
                    </a:lnTo>
                    <a:lnTo>
                      <a:pt x="1026" y="552"/>
                    </a:lnTo>
                    <a:lnTo>
                      <a:pt x="1026" y="534"/>
                    </a:lnTo>
                    <a:lnTo>
                      <a:pt x="1026" y="516"/>
                    </a:lnTo>
                    <a:lnTo>
                      <a:pt x="1026" y="480"/>
                    </a:lnTo>
                    <a:lnTo>
                      <a:pt x="1026" y="462"/>
                    </a:lnTo>
                    <a:lnTo>
                      <a:pt x="1032" y="444"/>
                    </a:lnTo>
                    <a:lnTo>
                      <a:pt x="1032" y="420"/>
                    </a:lnTo>
                    <a:lnTo>
                      <a:pt x="1032" y="402"/>
                    </a:lnTo>
                    <a:lnTo>
                      <a:pt x="1032" y="378"/>
                    </a:lnTo>
                    <a:lnTo>
                      <a:pt x="1032" y="360"/>
                    </a:lnTo>
                    <a:lnTo>
                      <a:pt x="1032" y="336"/>
                    </a:lnTo>
                    <a:lnTo>
                      <a:pt x="1038" y="318"/>
                    </a:lnTo>
                    <a:lnTo>
                      <a:pt x="1038" y="306"/>
                    </a:lnTo>
                    <a:lnTo>
                      <a:pt x="1038" y="282"/>
                    </a:lnTo>
                    <a:lnTo>
                      <a:pt x="1038" y="276"/>
                    </a:lnTo>
                    <a:lnTo>
                      <a:pt x="1038" y="276"/>
                    </a:lnTo>
                    <a:lnTo>
                      <a:pt x="1044" y="276"/>
                    </a:lnTo>
                    <a:lnTo>
                      <a:pt x="1044" y="276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300"/>
                    </a:lnTo>
                    <a:lnTo>
                      <a:pt x="1050" y="300"/>
                    </a:lnTo>
                    <a:lnTo>
                      <a:pt x="1050" y="306"/>
                    </a:lnTo>
                    <a:lnTo>
                      <a:pt x="1056" y="306"/>
                    </a:lnTo>
                    <a:lnTo>
                      <a:pt x="1056" y="312"/>
                    </a:lnTo>
                    <a:lnTo>
                      <a:pt x="1056" y="312"/>
                    </a:lnTo>
                    <a:lnTo>
                      <a:pt x="1056" y="318"/>
                    </a:lnTo>
                    <a:lnTo>
                      <a:pt x="1062" y="324"/>
                    </a:lnTo>
                    <a:lnTo>
                      <a:pt x="1062" y="324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6"/>
                    </a:lnTo>
                    <a:lnTo>
                      <a:pt x="1068" y="336"/>
                    </a:lnTo>
                    <a:lnTo>
                      <a:pt x="1068" y="342"/>
                    </a:lnTo>
                    <a:lnTo>
                      <a:pt x="1068" y="342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74" y="360"/>
                    </a:lnTo>
                    <a:lnTo>
                      <a:pt x="1074" y="366"/>
                    </a:lnTo>
                    <a:lnTo>
                      <a:pt x="1074" y="366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92" y="402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8" y="414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104" y="432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44"/>
                    </a:lnTo>
                    <a:lnTo>
                      <a:pt x="1104" y="444"/>
                    </a:lnTo>
                    <a:lnTo>
                      <a:pt x="1110" y="450"/>
                    </a:lnTo>
                    <a:lnTo>
                      <a:pt x="1110" y="450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62"/>
                    </a:lnTo>
                    <a:lnTo>
                      <a:pt x="1116" y="462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80"/>
                    </a:lnTo>
                    <a:lnTo>
                      <a:pt x="1122" y="480"/>
                    </a:lnTo>
                    <a:lnTo>
                      <a:pt x="1122" y="480"/>
                    </a:lnTo>
                    <a:lnTo>
                      <a:pt x="1122" y="486"/>
                    </a:lnTo>
                    <a:lnTo>
                      <a:pt x="1122" y="486"/>
                    </a:lnTo>
                    <a:lnTo>
                      <a:pt x="1122" y="492"/>
                    </a:lnTo>
                    <a:lnTo>
                      <a:pt x="1122" y="492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10"/>
                    </a:lnTo>
                    <a:lnTo>
                      <a:pt x="1134" y="510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22"/>
                    </a:lnTo>
                    <a:lnTo>
                      <a:pt x="1140" y="522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34"/>
                    </a:lnTo>
                    <a:lnTo>
                      <a:pt x="1140" y="534"/>
                    </a:lnTo>
                    <a:lnTo>
                      <a:pt x="1146" y="540"/>
                    </a:lnTo>
                    <a:lnTo>
                      <a:pt x="1146" y="540"/>
                    </a:lnTo>
                    <a:lnTo>
                      <a:pt x="1146" y="546"/>
                    </a:lnTo>
                    <a:lnTo>
                      <a:pt x="1146" y="546"/>
                    </a:lnTo>
                    <a:lnTo>
                      <a:pt x="1146" y="552"/>
                    </a:lnTo>
                    <a:lnTo>
                      <a:pt x="1152" y="552"/>
                    </a:lnTo>
                    <a:lnTo>
                      <a:pt x="1152" y="552"/>
                    </a:lnTo>
                    <a:lnTo>
                      <a:pt x="1152" y="558"/>
                    </a:lnTo>
                    <a:lnTo>
                      <a:pt x="1152" y="558"/>
                    </a:lnTo>
                    <a:lnTo>
                      <a:pt x="1152" y="564"/>
                    </a:lnTo>
                    <a:lnTo>
                      <a:pt x="1152" y="564"/>
                    </a:lnTo>
                    <a:lnTo>
                      <a:pt x="1158" y="564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6"/>
                    </a:lnTo>
                    <a:lnTo>
                      <a:pt x="1158" y="576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8" y="618"/>
                    </a:lnTo>
                    <a:lnTo>
                      <a:pt x="1188" y="618"/>
                    </a:lnTo>
                    <a:lnTo>
                      <a:pt x="1188" y="612"/>
                    </a:lnTo>
                    <a:lnTo>
                      <a:pt x="1188" y="612"/>
                    </a:lnTo>
                    <a:lnTo>
                      <a:pt x="1188" y="606"/>
                    </a:lnTo>
                    <a:lnTo>
                      <a:pt x="1188" y="600"/>
                    </a:lnTo>
                    <a:lnTo>
                      <a:pt x="1194" y="600"/>
                    </a:lnTo>
                    <a:lnTo>
                      <a:pt x="1194" y="594"/>
                    </a:lnTo>
                    <a:lnTo>
                      <a:pt x="1194" y="588"/>
                    </a:lnTo>
                    <a:lnTo>
                      <a:pt x="1194" y="588"/>
                    </a:lnTo>
                    <a:lnTo>
                      <a:pt x="1194" y="576"/>
                    </a:lnTo>
                    <a:lnTo>
                      <a:pt x="1200" y="570"/>
                    </a:lnTo>
                    <a:lnTo>
                      <a:pt x="1200" y="564"/>
                    </a:lnTo>
                    <a:lnTo>
                      <a:pt x="1200" y="564"/>
                    </a:lnTo>
                    <a:lnTo>
                      <a:pt x="1200" y="558"/>
                    </a:lnTo>
                    <a:lnTo>
                      <a:pt x="1200" y="552"/>
                    </a:lnTo>
                    <a:lnTo>
                      <a:pt x="1200" y="546"/>
                    </a:lnTo>
                    <a:lnTo>
                      <a:pt x="1206" y="540"/>
                    </a:lnTo>
                    <a:lnTo>
                      <a:pt x="1206" y="534"/>
                    </a:lnTo>
                    <a:lnTo>
                      <a:pt x="1206" y="534"/>
                    </a:lnTo>
                    <a:lnTo>
                      <a:pt x="1206" y="528"/>
                    </a:lnTo>
                    <a:lnTo>
                      <a:pt x="1206" y="522"/>
                    </a:lnTo>
                    <a:lnTo>
                      <a:pt x="1206" y="516"/>
                    </a:lnTo>
                    <a:lnTo>
                      <a:pt x="1212" y="510"/>
                    </a:lnTo>
                    <a:lnTo>
                      <a:pt x="1212" y="504"/>
                    </a:lnTo>
                    <a:lnTo>
                      <a:pt x="1212" y="498"/>
                    </a:lnTo>
                    <a:lnTo>
                      <a:pt x="1212" y="492"/>
                    </a:lnTo>
                    <a:lnTo>
                      <a:pt x="1212" y="486"/>
                    </a:lnTo>
                    <a:lnTo>
                      <a:pt x="1212" y="480"/>
                    </a:lnTo>
                    <a:lnTo>
                      <a:pt x="1218" y="480"/>
                    </a:lnTo>
                    <a:lnTo>
                      <a:pt x="1218" y="474"/>
                    </a:lnTo>
                    <a:lnTo>
                      <a:pt x="1218" y="468"/>
                    </a:lnTo>
                    <a:lnTo>
                      <a:pt x="1218" y="462"/>
                    </a:lnTo>
                    <a:lnTo>
                      <a:pt x="1218" y="456"/>
                    </a:lnTo>
                    <a:lnTo>
                      <a:pt x="1218" y="450"/>
                    </a:lnTo>
                    <a:lnTo>
                      <a:pt x="1224" y="444"/>
                    </a:lnTo>
                    <a:lnTo>
                      <a:pt x="1224" y="438"/>
                    </a:lnTo>
                    <a:lnTo>
                      <a:pt x="1224" y="432"/>
                    </a:lnTo>
                    <a:lnTo>
                      <a:pt x="1224" y="426"/>
                    </a:lnTo>
                    <a:lnTo>
                      <a:pt x="1224" y="420"/>
                    </a:lnTo>
                    <a:lnTo>
                      <a:pt x="1224" y="414"/>
                    </a:lnTo>
                    <a:lnTo>
                      <a:pt x="1230" y="408"/>
                    </a:lnTo>
                    <a:lnTo>
                      <a:pt x="1230" y="402"/>
                    </a:lnTo>
                    <a:lnTo>
                      <a:pt x="1230" y="396"/>
                    </a:lnTo>
                    <a:lnTo>
                      <a:pt x="1230" y="390"/>
                    </a:lnTo>
                    <a:lnTo>
                      <a:pt x="1230" y="384"/>
                    </a:lnTo>
                    <a:lnTo>
                      <a:pt x="1236" y="378"/>
                    </a:lnTo>
                    <a:lnTo>
                      <a:pt x="1236" y="372"/>
                    </a:lnTo>
                    <a:lnTo>
                      <a:pt x="1236" y="366"/>
                    </a:lnTo>
                    <a:lnTo>
                      <a:pt x="1236" y="360"/>
                    </a:lnTo>
                    <a:lnTo>
                      <a:pt x="1236" y="354"/>
                    </a:lnTo>
                    <a:lnTo>
                      <a:pt x="1236" y="348"/>
                    </a:lnTo>
                    <a:lnTo>
                      <a:pt x="1242" y="336"/>
                    </a:lnTo>
                    <a:lnTo>
                      <a:pt x="1242" y="330"/>
                    </a:lnTo>
                    <a:lnTo>
                      <a:pt x="1242" y="324"/>
                    </a:lnTo>
                    <a:lnTo>
                      <a:pt x="1242" y="318"/>
                    </a:lnTo>
                    <a:lnTo>
                      <a:pt x="1242" y="312"/>
                    </a:lnTo>
                    <a:lnTo>
                      <a:pt x="1242" y="306"/>
                    </a:lnTo>
                    <a:lnTo>
                      <a:pt x="1248" y="300"/>
                    </a:lnTo>
                    <a:lnTo>
                      <a:pt x="1248" y="294"/>
                    </a:lnTo>
                    <a:lnTo>
                      <a:pt x="1248" y="288"/>
                    </a:lnTo>
                    <a:lnTo>
                      <a:pt x="1248" y="282"/>
                    </a:lnTo>
                    <a:lnTo>
                      <a:pt x="1248" y="276"/>
                    </a:lnTo>
                    <a:lnTo>
                      <a:pt x="1248" y="264"/>
                    </a:lnTo>
                    <a:lnTo>
                      <a:pt x="1254" y="258"/>
                    </a:lnTo>
                    <a:lnTo>
                      <a:pt x="1254" y="252"/>
                    </a:lnTo>
                    <a:lnTo>
                      <a:pt x="1254" y="246"/>
                    </a:lnTo>
                    <a:lnTo>
                      <a:pt x="1254" y="240"/>
                    </a:lnTo>
                    <a:lnTo>
                      <a:pt x="1254" y="234"/>
                    </a:lnTo>
                    <a:lnTo>
                      <a:pt x="1254" y="228"/>
                    </a:lnTo>
                    <a:lnTo>
                      <a:pt x="1260" y="216"/>
                    </a:lnTo>
                    <a:lnTo>
                      <a:pt x="1260" y="210"/>
                    </a:lnTo>
                    <a:lnTo>
                      <a:pt x="1260" y="204"/>
                    </a:lnTo>
                    <a:lnTo>
                      <a:pt x="1260" y="198"/>
                    </a:lnTo>
                    <a:lnTo>
                      <a:pt x="1260" y="192"/>
                    </a:lnTo>
                    <a:lnTo>
                      <a:pt x="1260" y="186"/>
                    </a:lnTo>
                    <a:lnTo>
                      <a:pt x="1266" y="174"/>
                    </a:lnTo>
                    <a:lnTo>
                      <a:pt x="1266" y="168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72" y="174"/>
                    </a:lnTo>
                    <a:lnTo>
                      <a:pt x="1272" y="186"/>
                    </a:lnTo>
                    <a:lnTo>
                      <a:pt x="1272" y="198"/>
                    </a:lnTo>
                    <a:lnTo>
                      <a:pt x="1278" y="204"/>
                    </a:lnTo>
                    <a:lnTo>
                      <a:pt x="1278" y="210"/>
                    </a:lnTo>
                    <a:lnTo>
                      <a:pt x="1278" y="216"/>
                    </a:lnTo>
                    <a:lnTo>
                      <a:pt x="1278" y="228"/>
                    </a:lnTo>
                    <a:lnTo>
                      <a:pt x="1278" y="234"/>
                    </a:lnTo>
                    <a:lnTo>
                      <a:pt x="1278" y="240"/>
                    </a:lnTo>
                    <a:lnTo>
                      <a:pt x="1284" y="246"/>
                    </a:lnTo>
                    <a:lnTo>
                      <a:pt x="1284" y="258"/>
                    </a:lnTo>
                    <a:lnTo>
                      <a:pt x="1284" y="264"/>
                    </a:lnTo>
                    <a:lnTo>
                      <a:pt x="1284" y="270"/>
                    </a:lnTo>
                    <a:lnTo>
                      <a:pt x="1284" y="276"/>
                    </a:lnTo>
                    <a:lnTo>
                      <a:pt x="1290" y="288"/>
                    </a:lnTo>
                    <a:lnTo>
                      <a:pt x="1290" y="294"/>
                    </a:lnTo>
                    <a:lnTo>
                      <a:pt x="1290" y="300"/>
                    </a:lnTo>
                    <a:lnTo>
                      <a:pt x="1290" y="306"/>
                    </a:lnTo>
                    <a:lnTo>
                      <a:pt x="1290" y="318"/>
                    </a:lnTo>
                    <a:lnTo>
                      <a:pt x="1290" y="324"/>
                    </a:lnTo>
                    <a:lnTo>
                      <a:pt x="1296" y="330"/>
                    </a:lnTo>
                    <a:lnTo>
                      <a:pt x="1296" y="336"/>
                    </a:lnTo>
                    <a:lnTo>
                      <a:pt x="1296" y="342"/>
                    </a:lnTo>
                    <a:lnTo>
                      <a:pt x="1296" y="348"/>
                    </a:lnTo>
                    <a:lnTo>
                      <a:pt x="1296" y="360"/>
                    </a:lnTo>
                    <a:lnTo>
                      <a:pt x="1296" y="366"/>
                    </a:lnTo>
                    <a:lnTo>
                      <a:pt x="1302" y="372"/>
                    </a:lnTo>
                    <a:lnTo>
                      <a:pt x="1302" y="378"/>
                    </a:lnTo>
                    <a:lnTo>
                      <a:pt x="1302" y="384"/>
                    </a:lnTo>
                    <a:lnTo>
                      <a:pt x="1302" y="390"/>
                    </a:lnTo>
                    <a:lnTo>
                      <a:pt x="1302" y="396"/>
                    </a:lnTo>
                    <a:lnTo>
                      <a:pt x="1302" y="402"/>
                    </a:lnTo>
                    <a:lnTo>
                      <a:pt x="1308" y="408"/>
                    </a:lnTo>
                    <a:lnTo>
                      <a:pt x="1308" y="420"/>
                    </a:lnTo>
                    <a:lnTo>
                      <a:pt x="1308" y="426"/>
                    </a:lnTo>
                    <a:lnTo>
                      <a:pt x="1308" y="432"/>
                    </a:lnTo>
                    <a:lnTo>
                      <a:pt x="1308" y="438"/>
                    </a:lnTo>
                    <a:lnTo>
                      <a:pt x="1308" y="444"/>
                    </a:lnTo>
                    <a:lnTo>
                      <a:pt x="1314" y="450"/>
                    </a:lnTo>
                    <a:lnTo>
                      <a:pt x="1314" y="456"/>
                    </a:lnTo>
                    <a:lnTo>
                      <a:pt x="1314" y="462"/>
                    </a:lnTo>
                    <a:lnTo>
                      <a:pt x="1314" y="468"/>
                    </a:lnTo>
                    <a:lnTo>
                      <a:pt x="1314" y="474"/>
                    </a:lnTo>
                    <a:lnTo>
                      <a:pt x="1314" y="480"/>
                    </a:lnTo>
                    <a:lnTo>
                      <a:pt x="1320" y="486"/>
                    </a:lnTo>
                    <a:lnTo>
                      <a:pt x="1320" y="492"/>
                    </a:lnTo>
                    <a:lnTo>
                      <a:pt x="1320" y="498"/>
                    </a:lnTo>
                    <a:lnTo>
                      <a:pt x="1320" y="504"/>
                    </a:lnTo>
                    <a:lnTo>
                      <a:pt x="1320" y="510"/>
                    </a:lnTo>
                    <a:lnTo>
                      <a:pt x="1320" y="516"/>
                    </a:lnTo>
                    <a:lnTo>
                      <a:pt x="1326" y="522"/>
                    </a:lnTo>
                    <a:lnTo>
                      <a:pt x="1326" y="528"/>
                    </a:lnTo>
                    <a:lnTo>
                      <a:pt x="1326" y="534"/>
                    </a:lnTo>
                    <a:lnTo>
                      <a:pt x="1326" y="540"/>
                    </a:lnTo>
                    <a:lnTo>
                      <a:pt x="1326" y="546"/>
                    </a:lnTo>
                    <a:lnTo>
                      <a:pt x="1332" y="552"/>
                    </a:lnTo>
                    <a:lnTo>
                      <a:pt x="1332" y="558"/>
                    </a:lnTo>
                    <a:lnTo>
                      <a:pt x="1332" y="564"/>
                    </a:lnTo>
                    <a:lnTo>
                      <a:pt x="1332" y="570"/>
                    </a:lnTo>
                    <a:lnTo>
                      <a:pt x="1332" y="576"/>
                    </a:lnTo>
                    <a:lnTo>
                      <a:pt x="1332" y="576"/>
                    </a:lnTo>
                    <a:lnTo>
                      <a:pt x="1338" y="582"/>
                    </a:lnTo>
                    <a:lnTo>
                      <a:pt x="1338" y="588"/>
                    </a:lnTo>
                    <a:lnTo>
                      <a:pt x="1338" y="594"/>
                    </a:lnTo>
                    <a:lnTo>
                      <a:pt x="1338" y="600"/>
                    </a:lnTo>
                    <a:lnTo>
                      <a:pt x="1338" y="606"/>
                    </a:lnTo>
                    <a:lnTo>
                      <a:pt x="1338" y="606"/>
                    </a:lnTo>
                    <a:lnTo>
                      <a:pt x="1344" y="612"/>
                    </a:lnTo>
                    <a:lnTo>
                      <a:pt x="1344" y="624"/>
                    </a:lnTo>
                    <a:lnTo>
                      <a:pt x="1344" y="624"/>
                    </a:lnTo>
                    <a:lnTo>
                      <a:pt x="1344" y="630"/>
                    </a:lnTo>
                    <a:lnTo>
                      <a:pt x="1344" y="636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6" y="630"/>
                    </a:lnTo>
                    <a:lnTo>
                      <a:pt x="1356" y="618"/>
                    </a:lnTo>
                    <a:lnTo>
                      <a:pt x="1356" y="606"/>
                    </a:lnTo>
                    <a:lnTo>
                      <a:pt x="1356" y="600"/>
                    </a:lnTo>
                    <a:lnTo>
                      <a:pt x="1356" y="588"/>
                    </a:lnTo>
                    <a:lnTo>
                      <a:pt x="1356" y="576"/>
                    </a:lnTo>
                    <a:lnTo>
                      <a:pt x="1362" y="564"/>
                    </a:lnTo>
                    <a:lnTo>
                      <a:pt x="1362" y="552"/>
                    </a:lnTo>
                    <a:lnTo>
                      <a:pt x="1362" y="540"/>
                    </a:lnTo>
                    <a:lnTo>
                      <a:pt x="1362" y="528"/>
                    </a:lnTo>
                    <a:lnTo>
                      <a:pt x="1362" y="516"/>
                    </a:lnTo>
                    <a:lnTo>
                      <a:pt x="1362" y="504"/>
                    </a:lnTo>
                    <a:lnTo>
                      <a:pt x="1368" y="486"/>
                    </a:lnTo>
                    <a:lnTo>
                      <a:pt x="1368" y="474"/>
                    </a:lnTo>
                    <a:lnTo>
                      <a:pt x="1368" y="462"/>
                    </a:lnTo>
                    <a:lnTo>
                      <a:pt x="1368" y="450"/>
                    </a:lnTo>
                    <a:lnTo>
                      <a:pt x="1368" y="432"/>
                    </a:lnTo>
                    <a:lnTo>
                      <a:pt x="1374" y="420"/>
                    </a:lnTo>
                    <a:lnTo>
                      <a:pt x="1374" y="408"/>
                    </a:lnTo>
                    <a:lnTo>
                      <a:pt x="1374" y="390"/>
                    </a:lnTo>
                    <a:lnTo>
                      <a:pt x="1374" y="378"/>
                    </a:lnTo>
                    <a:lnTo>
                      <a:pt x="1374" y="360"/>
                    </a:lnTo>
                    <a:lnTo>
                      <a:pt x="1374" y="342"/>
                    </a:lnTo>
                    <a:lnTo>
                      <a:pt x="1380" y="330"/>
                    </a:lnTo>
                    <a:lnTo>
                      <a:pt x="1380" y="312"/>
                    </a:lnTo>
                    <a:lnTo>
                      <a:pt x="1380" y="300"/>
                    </a:lnTo>
                    <a:lnTo>
                      <a:pt x="1380" y="282"/>
                    </a:lnTo>
                    <a:lnTo>
                      <a:pt x="1380" y="264"/>
                    </a:lnTo>
                    <a:lnTo>
                      <a:pt x="1380" y="246"/>
                    </a:lnTo>
                    <a:lnTo>
                      <a:pt x="1386" y="228"/>
                    </a:lnTo>
                    <a:lnTo>
                      <a:pt x="1386" y="210"/>
                    </a:lnTo>
                    <a:lnTo>
                      <a:pt x="1386" y="192"/>
                    </a:lnTo>
                    <a:lnTo>
                      <a:pt x="1386" y="174"/>
                    </a:lnTo>
                    <a:lnTo>
                      <a:pt x="1386" y="156"/>
                    </a:lnTo>
                    <a:lnTo>
                      <a:pt x="1386" y="144"/>
                    </a:lnTo>
                    <a:lnTo>
                      <a:pt x="1392" y="132"/>
                    </a:lnTo>
                    <a:lnTo>
                      <a:pt x="1392" y="126"/>
                    </a:lnTo>
                    <a:lnTo>
                      <a:pt x="1392" y="126"/>
                    </a:lnTo>
                    <a:lnTo>
                      <a:pt x="1392" y="138"/>
                    </a:lnTo>
                    <a:lnTo>
                      <a:pt x="1392" y="150"/>
                    </a:lnTo>
                    <a:lnTo>
                      <a:pt x="1398" y="168"/>
                    </a:lnTo>
                    <a:lnTo>
                      <a:pt x="1398" y="192"/>
                    </a:lnTo>
                    <a:lnTo>
                      <a:pt x="1398" y="210"/>
                    </a:lnTo>
                    <a:lnTo>
                      <a:pt x="1398" y="228"/>
                    </a:lnTo>
                    <a:lnTo>
                      <a:pt x="1398" y="252"/>
                    </a:lnTo>
                    <a:lnTo>
                      <a:pt x="1398" y="270"/>
                    </a:lnTo>
                    <a:lnTo>
                      <a:pt x="1404" y="288"/>
                    </a:lnTo>
                    <a:lnTo>
                      <a:pt x="1404" y="306"/>
                    </a:lnTo>
                    <a:lnTo>
                      <a:pt x="1404" y="324"/>
                    </a:lnTo>
                    <a:lnTo>
                      <a:pt x="1404" y="342"/>
                    </a:lnTo>
                    <a:lnTo>
                      <a:pt x="1404" y="360"/>
                    </a:lnTo>
                    <a:lnTo>
                      <a:pt x="1404" y="378"/>
                    </a:lnTo>
                    <a:lnTo>
                      <a:pt x="1410" y="396"/>
                    </a:lnTo>
                    <a:lnTo>
                      <a:pt x="1410" y="414"/>
                    </a:lnTo>
                    <a:lnTo>
                      <a:pt x="1410" y="426"/>
                    </a:lnTo>
                    <a:lnTo>
                      <a:pt x="1410" y="444"/>
                    </a:lnTo>
                    <a:lnTo>
                      <a:pt x="1410" y="462"/>
                    </a:lnTo>
                    <a:lnTo>
                      <a:pt x="1410" y="474"/>
                    </a:lnTo>
                    <a:lnTo>
                      <a:pt x="1416" y="492"/>
                    </a:lnTo>
                    <a:lnTo>
                      <a:pt x="1416" y="504"/>
                    </a:lnTo>
                    <a:lnTo>
                      <a:pt x="1416" y="522"/>
                    </a:lnTo>
                    <a:lnTo>
                      <a:pt x="1416" y="534"/>
                    </a:lnTo>
                    <a:lnTo>
                      <a:pt x="1416" y="552"/>
                    </a:lnTo>
                    <a:lnTo>
                      <a:pt x="1416" y="564"/>
                    </a:lnTo>
                    <a:lnTo>
                      <a:pt x="1422" y="576"/>
                    </a:lnTo>
                    <a:lnTo>
                      <a:pt x="1422" y="588"/>
                    </a:lnTo>
                    <a:lnTo>
                      <a:pt x="1422" y="600"/>
                    </a:lnTo>
                    <a:lnTo>
                      <a:pt x="1422" y="612"/>
                    </a:lnTo>
                    <a:lnTo>
                      <a:pt x="1422" y="624"/>
                    </a:lnTo>
                    <a:lnTo>
                      <a:pt x="1422" y="636"/>
                    </a:lnTo>
                    <a:lnTo>
                      <a:pt x="1428" y="648"/>
                    </a:lnTo>
                    <a:lnTo>
                      <a:pt x="1428" y="660"/>
                    </a:lnTo>
                    <a:lnTo>
                      <a:pt x="1428" y="672"/>
                    </a:lnTo>
                    <a:lnTo>
                      <a:pt x="1428" y="684"/>
                    </a:lnTo>
                    <a:lnTo>
                      <a:pt x="1428" y="690"/>
                    </a:lnTo>
                    <a:lnTo>
                      <a:pt x="1434" y="696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40" y="702"/>
                    </a:lnTo>
                    <a:lnTo>
                      <a:pt x="1440" y="702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84"/>
                    </a:lnTo>
                    <a:lnTo>
                      <a:pt x="1446" y="684"/>
                    </a:lnTo>
                    <a:lnTo>
                      <a:pt x="1452" y="684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2"/>
                    </a:lnTo>
                    <a:lnTo>
                      <a:pt x="1452" y="672"/>
                    </a:lnTo>
                    <a:lnTo>
                      <a:pt x="1458" y="672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64" y="660"/>
                    </a:lnTo>
                    <a:lnTo>
                      <a:pt x="1464" y="654"/>
                    </a:lnTo>
                    <a:lnTo>
                      <a:pt x="1464" y="654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36"/>
                    </a:lnTo>
                    <a:lnTo>
                      <a:pt x="1470" y="636"/>
                    </a:lnTo>
                    <a:lnTo>
                      <a:pt x="1470" y="630"/>
                    </a:lnTo>
                    <a:lnTo>
                      <a:pt x="1476" y="630"/>
                    </a:lnTo>
                    <a:lnTo>
                      <a:pt x="1476" y="630"/>
                    </a:lnTo>
                    <a:lnTo>
                      <a:pt x="1476" y="624"/>
                    </a:lnTo>
                    <a:lnTo>
                      <a:pt x="1476" y="624"/>
                    </a:lnTo>
                    <a:lnTo>
                      <a:pt x="1476" y="618"/>
                    </a:lnTo>
                    <a:lnTo>
                      <a:pt x="1476" y="618"/>
                    </a:lnTo>
                    <a:lnTo>
                      <a:pt x="1482" y="612"/>
                    </a:lnTo>
                    <a:lnTo>
                      <a:pt x="1482" y="612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8" y="594"/>
                    </a:lnTo>
                    <a:lnTo>
                      <a:pt x="1488" y="594"/>
                    </a:lnTo>
                    <a:lnTo>
                      <a:pt x="1488" y="588"/>
                    </a:lnTo>
                    <a:lnTo>
                      <a:pt x="1488" y="588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94" y="576"/>
                    </a:lnTo>
                    <a:lnTo>
                      <a:pt x="1494" y="576"/>
                    </a:lnTo>
                    <a:lnTo>
                      <a:pt x="1494" y="570"/>
                    </a:lnTo>
                    <a:lnTo>
                      <a:pt x="1494" y="570"/>
                    </a:lnTo>
                    <a:lnTo>
                      <a:pt x="1494" y="564"/>
                    </a:lnTo>
                    <a:lnTo>
                      <a:pt x="1494" y="564"/>
                    </a:lnTo>
                    <a:lnTo>
                      <a:pt x="1500" y="558"/>
                    </a:lnTo>
                    <a:lnTo>
                      <a:pt x="1500" y="558"/>
                    </a:lnTo>
                    <a:lnTo>
                      <a:pt x="1500" y="552"/>
                    </a:lnTo>
                    <a:lnTo>
                      <a:pt x="1500" y="546"/>
                    </a:lnTo>
                    <a:lnTo>
                      <a:pt x="1500" y="546"/>
                    </a:lnTo>
                    <a:lnTo>
                      <a:pt x="1500" y="540"/>
                    </a:lnTo>
                    <a:lnTo>
                      <a:pt x="1506" y="540"/>
                    </a:lnTo>
                    <a:lnTo>
                      <a:pt x="1506" y="534"/>
                    </a:lnTo>
                    <a:lnTo>
                      <a:pt x="1506" y="534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2"/>
                    </a:lnTo>
                    <a:lnTo>
                      <a:pt x="1512" y="516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18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24" y="540"/>
                    </a:lnTo>
                    <a:lnTo>
                      <a:pt x="1524" y="540"/>
                    </a:lnTo>
                    <a:lnTo>
                      <a:pt x="1524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0" y="558"/>
                    </a:lnTo>
                    <a:lnTo>
                      <a:pt x="1530" y="558"/>
                    </a:lnTo>
                    <a:lnTo>
                      <a:pt x="1530" y="564"/>
                    </a:lnTo>
                    <a:lnTo>
                      <a:pt x="1536" y="564"/>
                    </a:lnTo>
                    <a:lnTo>
                      <a:pt x="1536" y="570"/>
                    </a:lnTo>
                    <a:lnTo>
                      <a:pt x="1536" y="570"/>
                    </a:lnTo>
                    <a:lnTo>
                      <a:pt x="1536" y="576"/>
                    </a:lnTo>
                    <a:lnTo>
                      <a:pt x="1536" y="582"/>
                    </a:lnTo>
                    <a:lnTo>
                      <a:pt x="1536" y="582"/>
                    </a:lnTo>
                    <a:lnTo>
                      <a:pt x="1542" y="588"/>
                    </a:lnTo>
                    <a:lnTo>
                      <a:pt x="1542" y="588"/>
                    </a:lnTo>
                    <a:lnTo>
                      <a:pt x="1542" y="594"/>
                    </a:lnTo>
                    <a:lnTo>
                      <a:pt x="1542" y="594"/>
                    </a:lnTo>
                    <a:lnTo>
                      <a:pt x="1542" y="600"/>
                    </a:lnTo>
                    <a:lnTo>
                      <a:pt x="1542" y="600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12"/>
                    </a:lnTo>
                    <a:lnTo>
                      <a:pt x="1548" y="612"/>
                    </a:lnTo>
                    <a:lnTo>
                      <a:pt x="1548" y="618"/>
                    </a:lnTo>
                    <a:lnTo>
                      <a:pt x="1554" y="618"/>
                    </a:lnTo>
                    <a:lnTo>
                      <a:pt x="1554" y="624"/>
                    </a:lnTo>
                    <a:lnTo>
                      <a:pt x="1554" y="624"/>
                    </a:lnTo>
                    <a:lnTo>
                      <a:pt x="1554" y="630"/>
                    </a:lnTo>
                    <a:lnTo>
                      <a:pt x="1554" y="630"/>
                    </a:lnTo>
                    <a:lnTo>
                      <a:pt x="1554" y="636"/>
                    </a:lnTo>
                    <a:lnTo>
                      <a:pt x="1560" y="636"/>
                    </a:lnTo>
                    <a:lnTo>
                      <a:pt x="1560" y="636"/>
                    </a:lnTo>
                    <a:lnTo>
                      <a:pt x="1560" y="642"/>
                    </a:lnTo>
                    <a:lnTo>
                      <a:pt x="1560" y="642"/>
                    </a:lnTo>
                    <a:lnTo>
                      <a:pt x="1560" y="648"/>
                    </a:lnTo>
                    <a:lnTo>
                      <a:pt x="1560" y="648"/>
                    </a:lnTo>
                    <a:lnTo>
                      <a:pt x="1566" y="648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72" y="660"/>
                    </a:lnTo>
                    <a:lnTo>
                      <a:pt x="1572" y="666"/>
                    </a:lnTo>
                    <a:lnTo>
                      <a:pt x="1572" y="666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84" y="684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90" y="696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6" y="702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602" y="696"/>
                    </a:lnTo>
                    <a:lnTo>
                      <a:pt x="1602" y="696"/>
                    </a:lnTo>
                    <a:lnTo>
                      <a:pt x="1602" y="690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78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66"/>
                    </a:lnTo>
                    <a:lnTo>
                      <a:pt x="1608" y="660"/>
                    </a:lnTo>
                    <a:lnTo>
                      <a:pt x="1608" y="654"/>
                    </a:lnTo>
                    <a:lnTo>
                      <a:pt x="1608" y="648"/>
                    </a:lnTo>
                    <a:lnTo>
                      <a:pt x="1614" y="648"/>
                    </a:lnTo>
                    <a:lnTo>
                      <a:pt x="1614" y="642"/>
                    </a:lnTo>
                    <a:lnTo>
                      <a:pt x="1614" y="636"/>
                    </a:lnTo>
                    <a:lnTo>
                      <a:pt x="1614" y="630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594"/>
                    </a:lnTo>
                    <a:lnTo>
                      <a:pt x="1620" y="588"/>
                    </a:lnTo>
                    <a:lnTo>
                      <a:pt x="1620" y="588"/>
                    </a:lnTo>
                    <a:lnTo>
                      <a:pt x="1626" y="582"/>
                    </a:lnTo>
                    <a:lnTo>
                      <a:pt x="1626" y="576"/>
                    </a:lnTo>
                    <a:lnTo>
                      <a:pt x="1626" y="564"/>
                    </a:lnTo>
                    <a:lnTo>
                      <a:pt x="1626" y="558"/>
                    </a:lnTo>
                    <a:lnTo>
                      <a:pt x="1626" y="552"/>
                    </a:lnTo>
                    <a:lnTo>
                      <a:pt x="1632" y="546"/>
                    </a:lnTo>
                    <a:lnTo>
                      <a:pt x="1632" y="540"/>
                    </a:lnTo>
                    <a:lnTo>
                      <a:pt x="1632" y="534"/>
                    </a:lnTo>
                    <a:lnTo>
                      <a:pt x="1632" y="528"/>
                    </a:lnTo>
                    <a:lnTo>
                      <a:pt x="1632" y="522"/>
                    </a:lnTo>
                    <a:lnTo>
                      <a:pt x="1632" y="516"/>
                    </a:lnTo>
                    <a:lnTo>
                      <a:pt x="1638" y="510"/>
                    </a:lnTo>
                    <a:lnTo>
                      <a:pt x="1638" y="504"/>
                    </a:lnTo>
                    <a:lnTo>
                      <a:pt x="1638" y="492"/>
                    </a:lnTo>
                    <a:lnTo>
                      <a:pt x="1638" y="480"/>
                    </a:lnTo>
                    <a:lnTo>
                      <a:pt x="1638" y="474"/>
                    </a:lnTo>
                    <a:lnTo>
                      <a:pt x="1644" y="468"/>
                    </a:lnTo>
                    <a:lnTo>
                      <a:pt x="1644" y="462"/>
                    </a:lnTo>
                    <a:lnTo>
                      <a:pt x="1644" y="456"/>
                    </a:lnTo>
                    <a:lnTo>
                      <a:pt x="1644" y="444"/>
                    </a:lnTo>
                    <a:lnTo>
                      <a:pt x="1644" y="438"/>
                    </a:lnTo>
                    <a:lnTo>
                      <a:pt x="1644" y="432"/>
                    </a:lnTo>
                    <a:lnTo>
                      <a:pt x="1650" y="426"/>
                    </a:lnTo>
                    <a:lnTo>
                      <a:pt x="1650" y="420"/>
                    </a:lnTo>
                    <a:lnTo>
                      <a:pt x="1650" y="408"/>
                    </a:lnTo>
                    <a:lnTo>
                      <a:pt x="1650" y="402"/>
                    </a:lnTo>
                    <a:lnTo>
                      <a:pt x="1650" y="396"/>
                    </a:lnTo>
                    <a:lnTo>
                      <a:pt x="1650" y="390"/>
                    </a:lnTo>
                    <a:lnTo>
                      <a:pt x="1656" y="378"/>
                    </a:lnTo>
                    <a:lnTo>
                      <a:pt x="1656" y="372"/>
                    </a:lnTo>
                    <a:lnTo>
                      <a:pt x="1656" y="366"/>
                    </a:lnTo>
                    <a:lnTo>
                      <a:pt x="1656" y="354"/>
                    </a:lnTo>
                    <a:lnTo>
                      <a:pt x="1656" y="348"/>
                    </a:lnTo>
                    <a:lnTo>
                      <a:pt x="1656" y="342"/>
                    </a:lnTo>
                    <a:lnTo>
                      <a:pt x="1662" y="330"/>
                    </a:lnTo>
                    <a:lnTo>
                      <a:pt x="1662" y="324"/>
                    </a:lnTo>
                    <a:lnTo>
                      <a:pt x="1662" y="318"/>
                    </a:lnTo>
                    <a:lnTo>
                      <a:pt x="1662" y="306"/>
                    </a:lnTo>
                    <a:lnTo>
                      <a:pt x="1662" y="300"/>
                    </a:lnTo>
                    <a:lnTo>
                      <a:pt x="1668" y="288"/>
                    </a:lnTo>
                    <a:lnTo>
                      <a:pt x="1668" y="282"/>
                    </a:lnTo>
                    <a:lnTo>
                      <a:pt x="1668" y="270"/>
                    </a:lnTo>
                    <a:lnTo>
                      <a:pt x="1668" y="264"/>
                    </a:lnTo>
                    <a:lnTo>
                      <a:pt x="1668" y="258"/>
                    </a:lnTo>
                    <a:lnTo>
                      <a:pt x="1668" y="246"/>
                    </a:lnTo>
                    <a:lnTo>
                      <a:pt x="1674" y="240"/>
                    </a:lnTo>
                    <a:lnTo>
                      <a:pt x="1674" y="234"/>
                    </a:lnTo>
                    <a:lnTo>
                      <a:pt x="1674" y="222"/>
                    </a:lnTo>
                    <a:lnTo>
                      <a:pt x="1674" y="216"/>
                    </a:lnTo>
                    <a:lnTo>
                      <a:pt x="1674" y="210"/>
                    </a:lnTo>
                    <a:lnTo>
                      <a:pt x="1674" y="198"/>
                    </a:lnTo>
                    <a:lnTo>
                      <a:pt x="1674" y="192"/>
                    </a:lnTo>
                    <a:lnTo>
                      <a:pt x="1680" y="186"/>
                    </a:lnTo>
                    <a:lnTo>
                      <a:pt x="1680" y="186"/>
                    </a:lnTo>
                    <a:lnTo>
                      <a:pt x="1680" y="192"/>
                    </a:lnTo>
                    <a:lnTo>
                      <a:pt x="1680" y="198"/>
                    </a:lnTo>
                    <a:lnTo>
                      <a:pt x="1680" y="204"/>
                    </a:lnTo>
                    <a:lnTo>
                      <a:pt x="1686" y="216"/>
                    </a:lnTo>
                    <a:lnTo>
                      <a:pt x="1686" y="228"/>
                    </a:lnTo>
                    <a:lnTo>
                      <a:pt x="1686" y="240"/>
                    </a:lnTo>
                    <a:lnTo>
                      <a:pt x="1686" y="252"/>
                    </a:lnTo>
                    <a:lnTo>
                      <a:pt x="1686" y="264"/>
                    </a:lnTo>
                    <a:lnTo>
                      <a:pt x="1686" y="276"/>
                    </a:lnTo>
                    <a:lnTo>
                      <a:pt x="1692" y="288"/>
                    </a:lnTo>
                    <a:lnTo>
                      <a:pt x="1692" y="300"/>
                    </a:lnTo>
                    <a:lnTo>
                      <a:pt x="1692" y="312"/>
                    </a:lnTo>
                    <a:lnTo>
                      <a:pt x="1692" y="324"/>
                    </a:lnTo>
                    <a:lnTo>
                      <a:pt x="1692" y="336"/>
                    </a:lnTo>
                    <a:lnTo>
                      <a:pt x="1692" y="342"/>
                    </a:lnTo>
                    <a:lnTo>
                      <a:pt x="1698" y="354"/>
                    </a:lnTo>
                    <a:lnTo>
                      <a:pt x="1698" y="366"/>
                    </a:lnTo>
                    <a:lnTo>
                      <a:pt x="1698" y="378"/>
                    </a:lnTo>
                    <a:lnTo>
                      <a:pt x="1698" y="390"/>
                    </a:lnTo>
                    <a:lnTo>
                      <a:pt x="1698" y="396"/>
                    </a:lnTo>
                    <a:lnTo>
                      <a:pt x="1704" y="408"/>
                    </a:lnTo>
                    <a:lnTo>
                      <a:pt x="1704" y="420"/>
                    </a:lnTo>
                    <a:lnTo>
                      <a:pt x="1704" y="432"/>
                    </a:lnTo>
                    <a:lnTo>
                      <a:pt x="1704" y="438"/>
                    </a:lnTo>
                    <a:lnTo>
                      <a:pt x="1704" y="450"/>
                    </a:lnTo>
                    <a:lnTo>
                      <a:pt x="1704" y="462"/>
                    </a:lnTo>
                    <a:lnTo>
                      <a:pt x="1710" y="468"/>
                    </a:lnTo>
                    <a:lnTo>
                      <a:pt x="1710" y="480"/>
                    </a:lnTo>
                    <a:lnTo>
                      <a:pt x="1710" y="486"/>
                    </a:lnTo>
                    <a:lnTo>
                      <a:pt x="1710" y="498"/>
                    </a:lnTo>
                    <a:lnTo>
                      <a:pt x="1710" y="504"/>
                    </a:lnTo>
                    <a:lnTo>
                      <a:pt x="1710" y="516"/>
                    </a:lnTo>
                    <a:lnTo>
                      <a:pt x="1716" y="522"/>
                    </a:lnTo>
                    <a:lnTo>
                      <a:pt x="1716" y="534"/>
                    </a:lnTo>
                    <a:lnTo>
                      <a:pt x="1716" y="540"/>
                    </a:lnTo>
                    <a:lnTo>
                      <a:pt x="1716" y="552"/>
                    </a:lnTo>
                    <a:lnTo>
                      <a:pt x="1716" y="558"/>
                    </a:lnTo>
                    <a:lnTo>
                      <a:pt x="1716" y="564"/>
                    </a:lnTo>
                    <a:lnTo>
                      <a:pt x="1722" y="576"/>
                    </a:lnTo>
                    <a:lnTo>
                      <a:pt x="1722" y="582"/>
                    </a:lnTo>
                    <a:lnTo>
                      <a:pt x="1722" y="588"/>
                    </a:lnTo>
                    <a:lnTo>
                      <a:pt x="1722" y="600"/>
                    </a:lnTo>
                    <a:lnTo>
                      <a:pt x="1722" y="606"/>
                    </a:lnTo>
                    <a:lnTo>
                      <a:pt x="1722" y="612"/>
                    </a:lnTo>
                    <a:lnTo>
                      <a:pt x="1728" y="618"/>
                    </a:lnTo>
                    <a:lnTo>
                      <a:pt x="1728" y="630"/>
                    </a:lnTo>
                    <a:lnTo>
                      <a:pt x="1728" y="636"/>
                    </a:lnTo>
                    <a:lnTo>
                      <a:pt x="1728" y="642"/>
                    </a:lnTo>
                    <a:lnTo>
                      <a:pt x="1728" y="648"/>
                    </a:lnTo>
                    <a:lnTo>
                      <a:pt x="1728" y="654"/>
                    </a:lnTo>
                    <a:lnTo>
                      <a:pt x="1734" y="660"/>
                    </a:lnTo>
                    <a:lnTo>
                      <a:pt x="1734" y="666"/>
                    </a:lnTo>
                    <a:lnTo>
                      <a:pt x="1734" y="672"/>
                    </a:lnTo>
                    <a:lnTo>
                      <a:pt x="1734" y="678"/>
                    </a:lnTo>
                    <a:lnTo>
                      <a:pt x="1734" y="684"/>
                    </a:lnTo>
                    <a:lnTo>
                      <a:pt x="1740" y="690"/>
                    </a:lnTo>
                    <a:lnTo>
                      <a:pt x="1740" y="696"/>
                    </a:lnTo>
                    <a:lnTo>
                      <a:pt x="1740" y="702"/>
                    </a:lnTo>
                    <a:lnTo>
                      <a:pt x="1740" y="708"/>
                    </a:lnTo>
                    <a:lnTo>
                      <a:pt x="1740" y="714"/>
                    </a:lnTo>
                    <a:lnTo>
                      <a:pt x="1740" y="720"/>
                    </a:lnTo>
                    <a:lnTo>
                      <a:pt x="1746" y="726"/>
                    </a:lnTo>
                    <a:lnTo>
                      <a:pt x="1746" y="732"/>
                    </a:lnTo>
                    <a:lnTo>
                      <a:pt x="1746" y="732"/>
                    </a:lnTo>
                    <a:lnTo>
                      <a:pt x="1746" y="738"/>
                    </a:lnTo>
                    <a:lnTo>
                      <a:pt x="1746" y="744"/>
                    </a:lnTo>
                    <a:lnTo>
                      <a:pt x="1746" y="750"/>
                    </a:lnTo>
                    <a:lnTo>
                      <a:pt x="1752" y="756"/>
                    </a:lnTo>
                    <a:lnTo>
                      <a:pt x="1752" y="762"/>
                    </a:lnTo>
                    <a:lnTo>
                      <a:pt x="1752" y="762"/>
                    </a:lnTo>
                    <a:lnTo>
                      <a:pt x="1752" y="768"/>
                    </a:lnTo>
                    <a:lnTo>
                      <a:pt x="1752" y="774"/>
                    </a:lnTo>
                    <a:lnTo>
                      <a:pt x="1758" y="774"/>
                    </a:lnTo>
                    <a:lnTo>
                      <a:pt x="1758" y="780"/>
                    </a:lnTo>
                    <a:lnTo>
                      <a:pt x="1758" y="780"/>
                    </a:lnTo>
                    <a:lnTo>
                      <a:pt x="1758" y="786"/>
                    </a:lnTo>
                    <a:lnTo>
                      <a:pt x="1758" y="786"/>
                    </a:lnTo>
                    <a:lnTo>
                      <a:pt x="1758" y="792"/>
                    </a:lnTo>
                    <a:lnTo>
                      <a:pt x="1764" y="792"/>
                    </a:lnTo>
                    <a:lnTo>
                      <a:pt x="1764" y="798"/>
                    </a:lnTo>
                    <a:lnTo>
                      <a:pt x="1764" y="798"/>
                    </a:lnTo>
                    <a:lnTo>
                      <a:pt x="1764" y="804"/>
                    </a:lnTo>
                    <a:lnTo>
                      <a:pt x="1764" y="804"/>
                    </a:lnTo>
                    <a:lnTo>
                      <a:pt x="1770" y="804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04"/>
                    </a:lnTo>
                    <a:lnTo>
                      <a:pt x="1782" y="804"/>
                    </a:lnTo>
                    <a:lnTo>
                      <a:pt x="1788" y="798"/>
                    </a:lnTo>
                    <a:lnTo>
                      <a:pt x="1788" y="798"/>
                    </a:lnTo>
                    <a:lnTo>
                      <a:pt x="1788" y="792"/>
                    </a:lnTo>
                    <a:lnTo>
                      <a:pt x="1788" y="792"/>
                    </a:lnTo>
                    <a:lnTo>
                      <a:pt x="1788" y="786"/>
                    </a:lnTo>
                    <a:lnTo>
                      <a:pt x="1794" y="786"/>
                    </a:lnTo>
                    <a:lnTo>
                      <a:pt x="1794" y="780"/>
                    </a:lnTo>
                    <a:lnTo>
                      <a:pt x="1794" y="780"/>
                    </a:lnTo>
                    <a:lnTo>
                      <a:pt x="1794" y="774"/>
                    </a:lnTo>
                    <a:lnTo>
                      <a:pt x="1794" y="774"/>
                    </a:lnTo>
                    <a:lnTo>
                      <a:pt x="1794" y="768"/>
                    </a:lnTo>
                    <a:lnTo>
                      <a:pt x="1800" y="762"/>
                    </a:lnTo>
                    <a:lnTo>
                      <a:pt x="1800" y="756"/>
                    </a:lnTo>
                    <a:lnTo>
                      <a:pt x="1800" y="750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6" y="738"/>
                    </a:lnTo>
                    <a:lnTo>
                      <a:pt x="1806" y="732"/>
                    </a:lnTo>
                    <a:lnTo>
                      <a:pt x="1806" y="726"/>
                    </a:lnTo>
                    <a:lnTo>
                      <a:pt x="1806" y="720"/>
                    </a:lnTo>
                    <a:lnTo>
                      <a:pt x="1806" y="714"/>
                    </a:lnTo>
                    <a:lnTo>
                      <a:pt x="1806" y="708"/>
                    </a:lnTo>
                    <a:lnTo>
                      <a:pt x="1812" y="702"/>
                    </a:lnTo>
                    <a:lnTo>
                      <a:pt x="1812" y="696"/>
                    </a:lnTo>
                    <a:lnTo>
                      <a:pt x="1812" y="696"/>
                    </a:lnTo>
                    <a:lnTo>
                      <a:pt x="1812" y="684"/>
                    </a:lnTo>
                    <a:lnTo>
                      <a:pt x="1812" y="678"/>
                    </a:lnTo>
                    <a:lnTo>
                      <a:pt x="1812" y="672"/>
                    </a:lnTo>
                    <a:lnTo>
                      <a:pt x="1818" y="666"/>
                    </a:lnTo>
                    <a:lnTo>
                      <a:pt x="1818" y="660"/>
                    </a:lnTo>
                    <a:lnTo>
                      <a:pt x="1818" y="654"/>
                    </a:lnTo>
                    <a:lnTo>
                      <a:pt x="1818" y="648"/>
                    </a:lnTo>
                    <a:lnTo>
                      <a:pt x="1818" y="642"/>
                    </a:lnTo>
                    <a:lnTo>
                      <a:pt x="1818" y="636"/>
                    </a:lnTo>
                    <a:lnTo>
                      <a:pt x="1824" y="624"/>
                    </a:lnTo>
                    <a:lnTo>
                      <a:pt x="1824" y="618"/>
                    </a:lnTo>
                    <a:lnTo>
                      <a:pt x="1824" y="612"/>
                    </a:lnTo>
                    <a:lnTo>
                      <a:pt x="1824" y="606"/>
                    </a:lnTo>
                    <a:lnTo>
                      <a:pt x="1824" y="594"/>
                    </a:lnTo>
                    <a:lnTo>
                      <a:pt x="1830" y="588"/>
                    </a:lnTo>
                    <a:lnTo>
                      <a:pt x="1830" y="582"/>
                    </a:lnTo>
                    <a:lnTo>
                      <a:pt x="1830" y="570"/>
                    </a:lnTo>
                    <a:lnTo>
                      <a:pt x="1830" y="564"/>
                    </a:lnTo>
                    <a:lnTo>
                      <a:pt x="1830" y="552"/>
                    </a:lnTo>
                    <a:lnTo>
                      <a:pt x="1830" y="546"/>
                    </a:lnTo>
                    <a:lnTo>
                      <a:pt x="1836" y="540"/>
                    </a:lnTo>
                    <a:lnTo>
                      <a:pt x="1836" y="528"/>
                    </a:lnTo>
                    <a:lnTo>
                      <a:pt x="1836" y="522"/>
                    </a:lnTo>
                    <a:lnTo>
                      <a:pt x="1836" y="510"/>
                    </a:lnTo>
                    <a:lnTo>
                      <a:pt x="1836" y="498"/>
                    </a:lnTo>
                    <a:lnTo>
                      <a:pt x="1836" y="492"/>
                    </a:lnTo>
                    <a:lnTo>
                      <a:pt x="1842" y="480"/>
                    </a:lnTo>
                    <a:lnTo>
                      <a:pt x="1842" y="474"/>
                    </a:lnTo>
                    <a:lnTo>
                      <a:pt x="1842" y="462"/>
                    </a:lnTo>
                    <a:lnTo>
                      <a:pt x="1842" y="450"/>
                    </a:lnTo>
                    <a:lnTo>
                      <a:pt x="1842" y="444"/>
                    </a:lnTo>
                    <a:lnTo>
                      <a:pt x="1842" y="432"/>
                    </a:lnTo>
                    <a:lnTo>
                      <a:pt x="1848" y="420"/>
                    </a:lnTo>
                    <a:lnTo>
                      <a:pt x="1848" y="408"/>
                    </a:lnTo>
                    <a:lnTo>
                      <a:pt x="1848" y="402"/>
                    </a:lnTo>
                    <a:lnTo>
                      <a:pt x="1848" y="390"/>
                    </a:lnTo>
                    <a:lnTo>
                      <a:pt x="1848" y="378"/>
                    </a:lnTo>
                    <a:lnTo>
                      <a:pt x="1848" y="366"/>
                    </a:lnTo>
                    <a:lnTo>
                      <a:pt x="1854" y="354"/>
                    </a:lnTo>
                    <a:lnTo>
                      <a:pt x="1854" y="342"/>
                    </a:lnTo>
                    <a:lnTo>
                      <a:pt x="1854" y="330"/>
                    </a:lnTo>
                    <a:lnTo>
                      <a:pt x="1854" y="318"/>
                    </a:lnTo>
                    <a:lnTo>
                      <a:pt x="1854" y="312"/>
                    </a:lnTo>
                    <a:lnTo>
                      <a:pt x="1860" y="300"/>
                    </a:lnTo>
                    <a:lnTo>
                      <a:pt x="1860" y="282"/>
                    </a:lnTo>
                    <a:lnTo>
                      <a:pt x="1860" y="270"/>
                    </a:lnTo>
                    <a:lnTo>
                      <a:pt x="1860" y="258"/>
                    </a:lnTo>
                    <a:lnTo>
                      <a:pt x="1860" y="246"/>
                    </a:lnTo>
                    <a:lnTo>
                      <a:pt x="1860" y="234"/>
                    </a:lnTo>
                    <a:lnTo>
                      <a:pt x="1866" y="222"/>
                    </a:lnTo>
                    <a:lnTo>
                      <a:pt x="1866" y="210"/>
                    </a:lnTo>
                    <a:lnTo>
                      <a:pt x="1866" y="198"/>
                    </a:lnTo>
                    <a:lnTo>
                      <a:pt x="1866" y="186"/>
                    </a:lnTo>
                    <a:lnTo>
                      <a:pt x="1866" y="168"/>
                    </a:lnTo>
                    <a:lnTo>
                      <a:pt x="1866" y="156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56"/>
                    </a:lnTo>
                    <a:lnTo>
                      <a:pt x="1878" y="192"/>
                    </a:lnTo>
                    <a:lnTo>
                      <a:pt x="1878" y="216"/>
                    </a:lnTo>
                    <a:lnTo>
                      <a:pt x="1878" y="240"/>
                    </a:lnTo>
                    <a:lnTo>
                      <a:pt x="1878" y="264"/>
                    </a:lnTo>
                    <a:lnTo>
                      <a:pt x="1878" y="288"/>
                    </a:lnTo>
                    <a:lnTo>
                      <a:pt x="1878" y="312"/>
                    </a:lnTo>
                    <a:lnTo>
                      <a:pt x="1878" y="336"/>
                    </a:lnTo>
                    <a:lnTo>
                      <a:pt x="1884" y="360"/>
                    </a:lnTo>
                    <a:lnTo>
                      <a:pt x="1884" y="384"/>
                    </a:lnTo>
                    <a:lnTo>
                      <a:pt x="1884" y="408"/>
                    </a:lnTo>
                    <a:lnTo>
                      <a:pt x="1884" y="432"/>
                    </a:lnTo>
                    <a:lnTo>
                      <a:pt x="1884" y="450"/>
                    </a:lnTo>
                    <a:lnTo>
                      <a:pt x="1884" y="474"/>
                    </a:lnTo>
                    <a:lnTo>
                      <a:pt x="1890" y="498"/>
                    </a:lnTo>
                    <a:lnTo>
                      <a:pt x="1890" y="516"/>
                    </a:lnTo>
                    <a:lnTo>
                      <a:pt x="1890" y="540"/>
                    </a:lnTo>
                    <a:lnTo>
                      <a:pt x="1890" y="558"/>
                    </a:lnTo>
                    <a:lnTo>
                      <a:pt x="1890" y="576"/>
                    </a:lnTo>
                    <a:lnTo>
                      <a:pt x="1890" y="594"/>
                    </a:lnTo>
                    <a:lnTo>
                      <a:pt x="1896" y="612"/>
                    </a:lnTo>
                    <a:lnTo>
                      <a:pt x="1896" y="630"/>
                    </a:lnTo>
                    <a:lnTo>
                      <a:pt x="1896" y="648"/>
                    </a:lnTo>
                    <a:lnTo>
                      <a:pt x="1896" y="660"/>
                    </a:lnTo>
                    <a:lnTo>
                      <a:pt x="1896" y="678"/>
                    </a:lnTo>
                    <a:lnTo>
                      <a:pt x="1902" y="690"/>
                    </a:lnTo>
                    <a:lnTo>
                      <a:pt x="1902" y="708"/>
                    </a:lnTo>
                    <a:lnTo>
                      <a:pt x="1902" y="720"/>
                    </a:lnTo>
                    <a:lnTo>
                      <a:pt x="1902" y="732"/>
                    </a:lnTo>
                    <a:lnTo>
                      <a:pt x="1902" y="744"/>
                    </a:lnTo>
                    <a:lnTo>
                      <a:pt x="1902" y="756"/>
                    </a:lnTo>
                    <a:lnTo>
                      <a:pt x="1908" y="768"/>
                    </a:lnTo>
                    <a:lnTo>
                      <a:pt x="1908" y="780"/>
                    </a:lnTo>
                    <a:lnTo>
                      <a:pt x="1908" y="786"/>
                    </a:lnTo>
                    <a:lnTo>
                      <a:pt x="1908" y="798"/>
                    </a:lnTo>
                    <a:lnTo>
                      <a:pt x="1908" y="804"/>
                    </a:lnTo>
                    <a:lnTo>
                      <a:pt x="1908" y="816"/>
                    </a:lnTo>
                    <a:lnTo>
                      <a:pt x="1914" y="822"/>
                    </a:lnTo>
                    <a:lnTo>
                      <a:pt x="1914" y="828"/>
                    </a:lnTo>
                    <a:lnTo>
                      <a:pt x="1914" y="840"/>
                    </a:lnTo>
                    <a:lnTo>
                      <a:pt x="1914" y="846"/>
                    </a:lnTo>
                    <a:lnTo>
                      <a:pt x="1914" y="852"/>
                    </a:lnTo>
                    <a:lnTo>
                      <a:pt x="1920" y="852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64"/>
                    </a:lnTo>
                    <a:lnTo>
                      <a:pt x="1920" y="864"/>
                    </a:lnTo>
                    <a:lnTo>
                      <a:pt x="1926" y="864"/>
                    </a:lnTo>
                    <a:lnTo>
                      <a:pt x="1926" y="864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2"/>
                    </a:lnTo>
                    <a:lnTo>
                      <a:pt x="1932" y="846"/>
                    </a:lnTo>
                    <a:lnTo>
                      <a:pt x="1932" y="846"/>
                    </a:lnTo>
                    <a:lnTo>
                      <a:pt x="1932" y="840"/>
                    </a:lnTo>
                    <a:lnTo>
                      <a:pt x="1932" y="834"/>
                    </a:lnTo>
                    <a:lnTo>
                      <a:pt x="1932" y="828"/>
                    </a:lnTo>
                    <a:lnTo>
                      <a:pt x="1938" y="822"/>
                    </a:lnTo>
                    <a:lnTo>
                      <a:pt x="1938" y="816"/>
                    </a:lnTo>
                    <a:lnTo>
                      <a:pt x="1938" y="804"/>
                    </a:lnTo>
                    <a:lnTo>
                      <a:pt x="1938" y="798"/>
                    </a:lnTo>
                    <a:lnTo>
                      <a:pt x="1938" y="786"/>
                    </a:lnTo>
                    <a:lnTo>
                      <a:pt x="1938" y="774"/>
                    </a:lnTo>
                    <a:lnTo>
                      <a:pt x="1944" y="768"/>
                    </a:lnTo>
                    <a:lnTo>
                      <a:pt x="1944" y="756"/>
                    </a:lnTo>
                    <a:lnTo>
                      <a:pt x="1944" y="744"/>
                    </a:lnTo>
                    <a:lnTo>
                      <a:pt x="1944" y="732"/>
                    </a:lnTo>
                    <a:lnTo>
                      <a:pt x="1944" y="714"/>
                    </a:lnTo>
                    <a:lnTo>
                      <a:pt x="1944" y="702"/>
                    </a:lnTo>
                    <a:lnTo>
                      <a:pt x="1950" y="690"/>
                    </a:lnTo>
                    <a:lnTo>
                      <a:pt x="1950" y="678"/>
                    </a:lnTo>
                    <a:lnTo>
                      <a:pt x="1950" y="666"/>
                    </a:lnTo>
                    <a:lnTo>
                      <a:pt x="1950" y="648"/>
                    </a:lnTo>
                    <a:lnTo>
                      <a:pt x="1950" y="630"/>
                    </a:lnTo>
                    <a:lnTo>
                      <a:pt x="1950" y="606"/>
                    </a:lnTo>
                    <a:lnTo>
                      <a:pt x="1956" y="546"/>
                    </a:lnTo>
                    <a:lnTo>
                      <a:pt x="1956" y="504"/>
                    </a:lnTo>
                    <a:lnTo>
                      <a:pt x="1956" y="462"/>
                    </a:lnTo>
                    <a:lnTo>
                      <a:pt x="1956" y="408"/>
                    </a:lnTo>
                    <a:lnTo>
                      <a:pt x="1956" y="348"/>
                    </a:lnTo>
                    <a:lnTo>
                      <a:pt x="1956" y="282"/>
                    </a:lnTo>
                    <a:lnTo>
                      <a:pt x="1962" y="216"/>
                    </a:lnTo>
                    <a:lnTo>
                      <a:pt x="1962" y="162"/>
                    </a:lnTo>
                    <a:lnTo>
                      <a:pt x="1962" y="108"/>
                    </a:lnTo>
                    <a:lnTo>
                      <a:pt x="1962" y="66"/>
                    </a:lnTo>
                    <a:lnTo>
                      <a:pt x="1962" y="12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6"/>
                    </a:lnTo>
                    <a:lnTo>
                      <a:pt x="1968" y="12"/>
                    </a:lnTo>
                    <a:lnTo>
                      <a:pt x="1968" y="18"/>
                    </a:lnTo>
                    <a:lnTo>
                      <a:pt x="1968" y="24"/>
                    </a:lnTo>
                    <a:lnTo>
                      <a:pt x="1974" y="30"/>
                    </a:lnTo>
                    <a:lnTo>
                      <a:pt x="1974" y="36"/>
                    </a:lnTo>
                    <a:lnTo>
                      <a:pt x="1974" y="42"/>
                    </a:lnTo>
                    <a:lnTo>
                      <a:pt x="1974" y="48"/>
                    </a:lnTo>
                    <a:lnTo>
                      <a:pt x="1974" y="54"/>
                    </a:lnTo>
                    <a:lnTo>
                      <a:pt x="1974" y="60"/>
                    </a:lnTo>
                    <a:lnTo>
                      <a:pt x="1980" y="66"/>
                    </a:lnTo>
                    <a:lnTo>
                      <a:pt x="1980" y="72"/>
                    </a:lnTo>
                    <a:lnTo>
                      <a:pt x="1980" y="78"/>
                    </a:lnTo>
                    <a:lnTo>
                      <a:pt x="1980" y="84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6"/>
                    </a:lnTo>
                    <a:lnTo>
                      <a:pt x="1992" y="132"/>
                    </a:lnTo>
                    <a:lnTo>
                      <a:pt x="1992" y="138"/>
                    </a:lnTo>
                    <a:lnTo>
                      <a:pt x="1992" y="144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2" y="162"/>
                    </a:lnTo>
                    <a:lnTo>
                      <a:pt x="1998" y="168"/>
                    </a:lnTo>
                    <a:lnTo>
                      <a:pt x="1998" y="168"/>
                    </a:lnTo>
                    <a:lnTo>
                      <a:pt x="1998" y="174"/>
                    </a:lnTo>
                    <a:lnTo>
                      <a:pt x="1998" y="180"/>
                    </a:lnTo>
                    <a:lnTo>
                      <a:pt x="1998" y="186"/>
                    </a:lnTo>
                    <a:lnTo>
                      <a:pt x="2004" y="192"/>
                    </a:lnTo>
                    <a:lnTo>
                      <a:pt x="2004" y="198"/>
                    </a:lnTo>
                    <a:lnTo>
                      <a:pt x="2004" y="204"/>
                    </a:lnTo>
                    <a:lnTo>
                      <a:pt x="2004" y="204"/>
                    </a:lnTo>
                    <a:lnTo>
                      <a:pt x="2004" y="210"/>
                    </a:lnTo>
                    <a:lnTo>
                      <a:pt x="2004" y="216"/>
                    </a:lnTo>
                    <a:lnTo>
                      <a:pt x="2010" y="222"/>
                    </a:lnTo>
                    <a:lnTo>
                      <a:pt x="2010" y="228"/>
                    </a:lnTo>
                    <a:lnTo>
                      <a:pt x="2010" y="234"/>
                    </a:lnTo>
                    <a:lnTo>
                      <a:pt x="2010" y="234"/>
                    </a:lnTo>
                    <a:lnTo>
                      <a:pt x="2010" y="240"/>
                    </a:lnTo>
                    <a:lnTo>
                      <a:pt x="2010" y="246"/>
                    </a:lnTo>
                    <a:lnTo>
                      <a:pt x="2016" y="252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64"/>
                    </a:lnTo>
                    <a:lnTo>
                      <a:pt x="2016" y="270"/>
                    </a:lnTo>
                    <a:lnTo>
                      <a:pt x="2016" y="276"/>
                    </a:lnTo>
                    <a:lnTo>
                      <a:pt x="2022" y="276"/>
                    </a:lnTo>
                    <a:lnTo>
                      <a:pt x="2022" y="282"/>
                    </a:lnTo>
                    <a:lnTo>
                      <a:pt x="2022" y="288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300"/>
                    </a:lnTo>
                    <a:lnTo>
                      <a:pt x="2028" y="306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8"/>
                    </a:lnTo>
                    <a:lnTo>
                      <a:pt x="2028" y="324"/>
                    </a:lnTo>
                    <a:lnTo>
                      <a:pt x="2034" y="330"/>
                    </a:lnTo>
                    <a:lnTo>
                      <a:pt x="2034" y="330"/>
                    </a:lnTo>
                    <a:lnTo>
                      <a:pt x="2034" y="336"/>
                    </a:lnTo>
                    <a:lnTo>
                      <a:pt x="2034" y="342"/>
                    </a:lnTo>
                    <a:lnTo>
                      <a:pt x="2034" y="342"/>
                    </a:lnTo>
                    <a:lnTo>
                      <a:pt x="2034" y="348"/>
                    </a:lnTo>
                    <a:lnTo>
                      <a:pt x="2040" y="354"/>
                    </a:lnTo>
                    <a:lnTo>
                      <a:pt x="2040" y="354"/>
                    </a:lnTo>
                    <a:lnTo>
                      <a:pt x="2040" y="360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72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046" y="384"/>
                    </a:lnTo>
                    <a:lnTo>
                      <a:pt x="2046" y="390"/>
                    </a:lnTo>
                    <a:lnTo>
                      <a:pt x="2046" y="390"/>
                    </a:lnTo>
                    <a:lnTo>
                      <a:pt x="2046" y="396"/>
                    </a:lnTo>
                    <a:lnTo>
                      <a:pt x="2052" y="402"/>
                    </a:lnTo>
                    <a:lnTo>
                      <a:pt x="2052" y="402"/>
                    </a:lnTo>
                    <a:lnTo>
                      <a:pt x="2052" y="408"/>
                    </a:lnTo>
                    <a:lnTo>
                      <a:pt x="2052" y="408"/>
                    </a:lnTo>
                    <a:lnTo>
                      <a:pt x="2052" y="420"/>
                    </a:lnTo>
                    <a:lnTo>
                      <a:pt x="2058" y="420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8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70" y="462"/>
                    </a:lnTo>
                    <a:lnTo>
                      <a:pt x="2070" y="468"/>
                    </a:lnTo>
                    <a:lnTo>
                      <a:pt x="2070" y="468"/>
                    </a:lnTo>
                    <a:lnTo>
                      <a:pt x="2070" y="474"/>
                    </a:lnTo>
                    <a:lnTo>
                      <a:pt x="2070" y="474"/>
                    </a:lnTo>
                    <a:lnTo>
                      <a:pt x="2076" y="480"/>
                    </a:lnTo>
                    <a:lnTo>
                      <a:pt x="2076" y="486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8"/>
                    </a:lnTo>
                    <a:lnTo>
                      <a:pt x="2076" y="498"/>
                    </a:lnTo>
                    <a:lnTo>
                      <a:pt x="2076" y="504"/>
                    </a:lnTo>
                    <a:lnTo>
                      <a:pt x="2082" y="504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8" y="504"/>
                    </a:lnTo>
                    <a:lnTo>
                      <a:pt x="2088" y="504"/>
                    </a:lnTo>
                    <a:lnTo>
                      <a:pt x="2088" y="498"/>
                    </a:lnTo>
                    <a:lnTo>
                      <a:pt x="2088" y="498"/>
                    </a:lnTo>
                    <a:lnTo>
                      <a:pt x="2088" y="492"/>
                    </a:lnTo>
                    <a:lnTo>
                      <a:pt x="2088" y="492"/>
                    </a:lnTo>
                    <a:lnTo>
                      <a:pt x="2094" y="486"/>
                    </a:lnTo>
                    <a:lnTo>
                      <a:pt x="2094" y="486"/>
                    </a:lnTo>
                    <a:lnTo>
                      <a:pt x="2094" y="474"/>
                    </a:lnTo>
                    <a:lnTo>
                      <a:pt x="2094" y="474"/>
                    </a:lnTo>
                    <a:lnTo>
                      <a:pt x="2094" y="468"/>
                    </a:lnTo>
                    <a:lnTo>
                      <a:pt x="2094" y="468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6" y="456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202" y="456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44"/>
                    </a:lnTo>
                    <a:lnTo>
                      <a:pt x="2202" y="438"/>
                    </a:lnTo>
                    <a:lnTo>
                      <a:pt x="2202" y="426"/>
                    </a:lnTo>
                    <a:lnTo>
                      <a:pt x="2208" y="420"/>
                    </a:lnTo>
                    <a:lnTo>
                      <a:pt x="2208" y="402"/>
                    </a:lnTo>
                    <a:lnTo>
                      <a:pt x="2208" y="390"/>
                    </a:lnTo>
                    <a:lnTo>
                      <a:pt x="2208" y="384"/>
                    </a:lnTo>
                    <a:lnTo>
                      <a:pt x="2208" y="372"/>
                    </a:lnTo>
                    <a:lnTo>
                      <a:pt x="2208" y="360"/>
                    </a:lnTo>
                    <a:lnTo>
                      <a:pt x="2214" y="354"/>
                    </a:lnTo>
                    <a:lnTo>
                      <a:pt x="2214" y="342"/>
                    </a:lnTo>
                    <a:lnTo>
                      <a:pt x="2214" y="336"/>
                    </a:lnTo>
                    <a:lnTo>
                      <a:pt x="2214" y="324"/>
                    </a:lnTo>
                    <a:lnTo>
                      <a:pt x="2214" y="312"/>
                    </a:lnTo>
                    <a:lnTo>
                      <a:pt x="2220" y="306"/>
                    </a:lnTo>
                    <a:lnTo>
                      <a:pt x="2220" y="300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0" y="312"/>
                    </a:lnTo>
                    <a:lnTo>
                      <a:pt x="2220" y="324"/>
                    </a:lnTo>
                    <a:lnTo>
                      <a:pt x="2226" y="336"/>
                    </a:lnTo>
                    <a:lnTo>
                      <a:pt x="2226" y="342"/>
                    </a:lnTo>
                    <a:lnTo>
                      <a:pt x="2226" y="354"/>
                    </a:lnTo>
                    <a:lnTo>
                      <a:pt x="2226" y="360"/>
                    </a:lnTo>
                    <a:lnTo>
                      <a:pt x="2226" y="384"/>
                    </a:lnTo>
                    <a:lnTo>
                      <a:pt x="2226" y="390"/>
                    </a:lnTo>
                    <a:lnTo>
                      <a:pt x="2232" y="402"/>
                    </a:lnTo>
                    <a:lnTo>
                      <a:pt x="2232" y="408"/>
                    </a:lnTo>
                    <a:lnTo>
                      <a:pt x="2232" y="420"/>
                    </a:lnTo>
                    <a:lnTo>
                      <a:pt x="2232" y="426"/>
                    </a:lnTo>
                    <a:lnTo>
                      <a:pt x="2232" y="438"/>
                    </a:lnTo>
                    <a:lnTo>
                      <a:pt x="2232" y="444"/>
                    </a:lnTo>
                    <a:lnTo>
                      <a:pt x="2238" y="450"/>
                    </a:lnTo>
                    <a:lnTo>
                      <a:pt x="2238" y="450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68"/>
                    </a:lnTo>
                    <a:lnTo>
                      <a:pt x="2310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34" y="462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0"/>
                    </a:lnTo>
                    <a:lnTo>
                      <a:pt x="2340" y="450"/>
                    </a:lnTo>
                    <a:lnTo>
                      <a:pt x="2340" y="444"/>
                    </a:lnTo>
                    <a:lnTo>
                      <a:pt x="2340" y="438"/>
                    </a:lnTo>
                    <a:lnTo>
                      <a:pt x="2340" y="420"/>
                    </a:lnTo>
                    <a:lnTo>
                      <a:pt x="2340" y="408"/>
                    </a:lnTo>
                    <a:lnTo>
                      <a:pt x="2346" y="402"/>
                    </a:lnTo>
                    <a:lnTo>
                      <a:pt x="2346" y="390"/>
                    </a:lnTo>
                    <a:lnTo>
                      <a:pt x="2346" y="384"/>
                    </a:lnTo>
                    <a:lnTo>
                      <a:pt x="2346" y="372"/>
                    </a:lnTo>
                    <a:lnTo>
                      <a:pt x="2346" y="360"/>
                    </a:lnTo>
                    <a:lnTo>
                      <a:pt x="2346" y="354"/>
                    </a:lnTo>
                    <a:lnTo>
                      <a:pt x="2346" y="342"/>
                    </a:lnTo>
                    <a:lnTo>
                      <a:pt x="2352" y="336"/>
                    </a:lnTo>
                    <a:lnTo>
                      <a:pt x="2352" y="312"/>
                    </a:lnTo>
                    <a:lnTo>
                      <a:pt x="2352" y="306"/>
                    </a:lnTo>
                    <a:lnTo>
                      <a:pt x="2352" y="306"/>
                    </a:lnTo>
                    <a:lnTo>
                      <a:pt x="2352" y="300"/>
                    </a:lnTo>
                    <a:lnTo>
                      <a:pt x="2358" y="306"/>
                    </a:lnTo>
                    <a:lnTo>
                      <a:pt x="2358" y="306"/>
                    </a:lnTo>
                    <a:lnTo>
                      <a:pt x="2358" y="312"/>
                    </a:lnTo>
                    <a:lnTo>
                      <a:pt x="2358" y="324"/>
                    </a:lnTo>
                    <a:lnTo>
                      <a:pt x="2358" y="336"/>
                    </a:lnTo>
                    <a:lnTo>
                      <a:pt x="2358" y="342"/>
                    </a:lnTo>
                    <a:lnTo>
                      <a:pt x="2364" y="360"/>
                    </a:lnTo>
                    <a:lnTo>
                      <a:pt x="2364" y="372"/>
                    </a:lnTo>
                    <a:lnTo>
                      <a:pt x="2364" y="384"/>
                    </a:lnTo>
                    <a:lnTo>
                      <a:pt x="2364" y="390"/>
                    </a:lnTo>
                    <a:lnTo>
                      <a:pt x="2364" y="402"/>
                    </a:lnTo>
                    <a:lnTo>
                      <a:pt x="2364" y="408"/>
                    </a:lnTo>
                    <a:lnTo>
                      <a:pt x="2370" y="420"/>
                    </a:lnTo>
                    <a:lnTo>
                      <a:pt x="2370" y="426"/>
                    </a:lnTo>
                    <a:lnTo>
                      <a:pt x="2370" y="438"/>
                    </a:lnTo>
                    <a:lnTo>
                      <a:pt x="2370" y="444"/>
                    </a:lnTo>
                    <a:lnTo>
                      <a:pt x="2370" y="450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62"/>
                    </a:lnTo>
                    <a:lnTo>
                      <a:pt x="2376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8" y="462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400" y="468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8" y="474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44"/>
                    </a:lnTo>
                    <a:lnTo>
                      <a:pt x="2478" y="426"/>
                    </a:lnTo>
                    <a:lnTo>
                      <a:pt x="2478" y="420"/>
                    </a:lnTo>
                    <a:lnTo>
                      <a:pt x="2478" y="408"/>
                    </a:lnTo>
                    <a:lnTo>
                      <a:pt x="2478" y="402"/>
                    </a:lnTo>
                    <a:lnTo>
                      <a:pt x="2478" y="390"/>
                    </a:lnTo>
                    <a:lnTo>
                      <a:pt x="2478" y="384"/>
                    </a:lnTo>
                    <a:lnTo>
                      <a:pt x="2484" y="372"/>
                    </a:lnTo>
                    <a:lnTo>
                      <a:pt x="2484" y="360"/>
                    </a:lnTo>
                    <a:lnTo>
                      <a:pt x="2484" y="354"/>
                    </a:lnTo>
                    <a:lnTo>
                      <a:pt x="2484" y="336"/>
                    </a:lnTo>
                    <a:lnTo>
                      <a:pt x="2484" y="324"/>
                    </a:lnTo>
                    <a:lnTo>
                      <a:pt x="2490" y="312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0" y="300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6" y="312"/>
                    </a:lnTo>
                    <a:lnTo>
                      <a:pt x="2496" y="324"/>
                    </a:lnTo>
                    <a:lnTo>
                      <a:pt x="2496" y="342"/>
                    </a:lnTo>
                    <a:lnTo>
                      <a:pt x="2496" y="354"/>
                    </a:lnTo>
                    <a:lnTo>
                      <a:pt x="2496" y="360"/>
                    </a:lnTo>
                    <a:lnTo>
                      <a:pt x="2496" y="372"/>
                    </a:lnTo>
                    <a:lnTo>
                      <a:pt x="2502" y="384"/>
                    </a:lnTo>
                    <a:lnTo>
                      <a:pt x="2502" y="390"/>
                    </a:lnTo>
                    <a:lnTo>
                      <a:pt x="2502" y="402"/>
                    </a:lnTo>
                    <a:lnTo>
                      <a:pt x="2502" y="408"/>
                    </a:lnTo>
                    <a:lnTo>
                      <a:pt x="2502" y="420"/>
                    </a:lnTo>
                    <a:lnTo>
                      <a:pt x="2502" y="426"/>
                    </a:lnTo>
                    <a:lnTo>
                      <a:pt x="2508" y="444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14" y="456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10" y="456"/>
                    </a:lnTo>
                    <a:lnTo>
                      <a:pt x="2610" y="456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38"/>
                    </a:lnTo>
                    <a:lnTo>
                      <a:pt x="2610" y="432"/>
                    </a:lnTo>
                    <a:lnTo>
                      <a:pt x="2616" y="426"/>
                    </a:lnTo>
                    <a:lnTo>
                      <a:pt x="2616" y="420"/>
                    </a:lnTo>
                    <a:lnTo>
                      <a:pt x="2616" y="414"/>
                    </a:lnTo>
                    <a:lnTo>
                      <a:pt x="2616" y="408"/>
                    </a:lnTo>
                    <a:lnTo>
                      <a:pt x="2616" y="402"/>
                    </a:lnTo>
                    <a:lnTo>
                      <a:pt x="2616" y="396"/>
                    </a:lnTo>
                    <a:lnTo>
                      <a:pt x="2622" y="384"/>
                    </a:lnTo>
                    <a:lnTo>
                      <a:pt x="2622" y="378"/>
                    </a:lnTo>
                    <a:lnTo>
                      <a:pt x="2622" y="372"/>
                    </a:lnTo>
                    <a:lnTo>
                      <a:pt x="2622" y="366"/>
                    </a:lnTo>
                    <a:lnTo>
                      <a:pt x="2622" y="360"/>
                    </a:lnTo>
                    <a:lnTo>
                      <a:pt x="2628" y="360"/>
                    </a:lnTo>
                    <a:lnTo>
                      <a:pt x="2628" y="366"/>
                    </a:lnTo>
                    <a:lnTo>
                      <a:pt x="2628" y="372"/>
                    </a:lnTo>
                    <a:lnTo>
                      <a:pt x="2628" y="378"/>
                    </a:lnTo>
                    <a:lnTo>
                      <a:pt x="2628" y="390"/>
                    </a:lnTo>
                    <a:lnTo>
                      <a:pt x="2628" y="414"/>
                    </a:lnTo>
                    <a:lnTo>
                      <a:pt x="2634" y="426"/>
                    </a:lnTo>
                    <a:lnTo>
                      <a:pt x="2634" y="438"/>
                    </a:lnTo>
                    <a:lnTo>
                      <a:pt x="2634" y="450"/>
                    </a:lnTo>
                    <a:lnTo>
                      <a:pt x="2634" y="462"/>
                    </a:lnTo>
                    <a:lnTo>
                      <a:pt x="2634" y="480"/>
                    </a:lnTo>
                    <a:lnTo>
                      <a:pt x="2634" y="492"/>
                    </a:lnTo>
                    <a:lnTo>
                      <a:pt x="2640" y="504"/>
                    </a:lnTo>
                    <a:lnTo>
                      <a:pt x="2640" y="510"/>
                    </a:lnTo>
                    <a:lnTo>
                      <a:pt x="2640" y="522"/>
                    </a:lnTo>
                    <a:lnTo>
                      <a:pt x="2640" y="546"/>
                    </a:lnTo>
                    <a:lnTo>
                      <a:pt x="2640" y="552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64"/>
                    </a:lnTo>
                    <a:lnTo>
                      <a:pt x="2646" y="564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46"/>
                    </a:lnTo>
                    <a:lnTo>
                      <a:pt x="2652" y="546"/>
                    </a:lnTo>
                    <a:lnTo>
                      <a:pt x="2658" y="546"/>
                    </a:lnTo>
                    <a:lnTo>
                      <a:pt x="2658" y="540"/>
                    </a:lnTo>
                    <a:lnTo>
                      <a:pt x="2658" y="540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64" y="528"/>
                    </a:lnTo>
                    <a:lnTo>
                      <a:pt x="2664" y="528"/>
                    </a:lnTo>
                    <a:lnTo>
                      <a:pt x="2664" y="522"/>
                    </a:lnTo>
                    <a:lnTo>
                      <a:pt x="2664" y="522"/>
                    </a:lnTo>
                    <a:lnTo>
                      <a:pt x="2664" y="516"/>
                    </a:lnTo>
                    <a:lnTo>
                      <a:pt x="2664" y="516"/>
                    </a:lnTo>
                    <a:lnTo>
                      <a:pt x="2670" y="516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498"/>
                    </a:lnTo>
                    <a:lnTo>
                      <a:pt x="2676" y="498"/>
                    </a:lnTo>
                    <a:lnTo>
                      <a:pt x="2676" y="492"/>
                    </a:lnTo>
                    <a:lnTo>
                      <a:pt x="2676" y="492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0"/>
                    </a:lnTo>
                    <a:lnTo>
                      <a:pt x="2682" y="480"/>
                    </a:lnTo>
                    <a:lnTo>
                      <a:pt x="2682" y="474"/>
                    </a:lnTo>
                    <a:lnTo>
                      <a:pt x="2682" y="474"/>
                    </a:lnTo>
                    <a:lnTo>
                      <a:pt x="2682" y="468"/>
                    </a:lnTo>
                    <a:lnTo>
                      <a:pt x="2682" y="468"/>
                    </a:lnTo>
                    <a:lnTo>
                      <a:pt x="2682" y="462"/>
                    </a:lnTo>
                    <a:lnTo>
                      <a:pt x="2688" y="462"/>
                    </a:lnTo>
                    <a:lnTo>
                      <a:pt x="2688" y="456"/>
                    </a:lnTo>
                    <a:lnTo>
                      <a:pt x="2688" y="456"/>
                    </a:lnTo>
                    <a:lnTo>
                      <a:pt x="2688" y="450"/>
                    </a:lnTo>
                    <a:lnTo>
                      <a:pt x="2688" y="450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26"/>
                    </a:lnTo>
                    <a:lnTo>
                      <a:pt x="2700" y="426"/>
                    </a:lnTo>
                    <a:lnTo>
                      <a:pt x="2700" y="420"/>
                    </a:lnTo>
                    <a:lnTo>
                      <a:pt x="2700" y="414"/>
                    </a:lnTo>
                    <a:lnTo>
                      <a:pt x="2700" y="414"/>
                    </a:lnTo>
                    <a:lnTo>
                      <a:pt x="2700" y="408"/>
                    </a:lnTo>
                    <a:lnTo>
                      <a:pt x="2700" y="408"/>
                    </a:lnTo>
                    <a:lnTo>
                      <a:pt x="2706" y="402"/>
                    </a:lnTo>
                    <a:lnTo>
                      <a:pt x="2706" y="396"/>
                    </a:lnTo>
                    <a:lnTo>
                      <a:pt x="2706" y="396"/>
                    </a:lnTo>
                    <a:lnTo>
                      <a:pt x="2706" y="390"/>
                    </a:lnTo>
                    <a:lnTo>
                      <a:pt x="2706" y="390"/>
                    </a:lnTo>
                    <a:lnTo>
                      <a:pt x="2706" y="384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2"/>
                    </a:lnTo>
                    <a:lnTo>
                      <a:pt x="2712" y="366"/>
                    </a:lnTo>
                    <a:lnTo>
                      <a:pt x="2712" y="366"/>
                    </a:lnTo>
                    <a:lnTo>
                      <a:pt x="2712" y="360"/>
                    </a:lnTo>
                    <a:lnTo>
                      <a:pt x="2718" y="354"/>
                    </a:lnTo>
                    <a:lnTo>
                      <a:pt x="2718" y="354"/>
                    </a:lnTo>
                    <a:lnTo>
                      <a:pt x="2718" y="348"/>
                    </a:lnTo>
                    <a:lnTo>
                      <a:pt x="2718" y="342"/>
                    </a:lnTo>
                    <a:lnTo>
                      <a:pt x="2718" y="342"/>
                    </a:lnTo>
                    <a:lnTo>
                      <a:pt x="2724" y="336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24"/>
                    </a:lnTo>
                    <a:lnTo>
                      <a:pt x="2724" y="318"/>
                    </a:lnTo>
                    <a:lnTo>
                      <a:pt x="2724" y="312"/>
                    </a:lnTo>
                    <a:lnTo>
                      <a:pt x="2730" y="312"/>
                    </a:lnTo>
                    <a:lnTo>
                      <a:pt x="2730" y="306"/>
                    </a:lnTo>
                    <a:lnTo>
                      <a:pt x="2730" y="300"/>
                    </a:lnTo>
                    <a:lnTo>
                      <a:pt x="2730" y="300"/>
                    </a:lnTo>
                    <a:lnTo>
                      <a:pt x="2730" y="294"/>
                    </a:lnTo>
                    <a:lnTo>
                      <a:pt x="2730" y="288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76"/>
                    </a:lnTo>
                    <a:lnTo>
                      <a:pt x="2736" y="270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42" y="258"/>
                    </a:lnTo>
                    <a:lnTo>
                      <a:pt x="2742" y="252"/>
                    </a:lnTo>
                    <a:lnTo>
                      <a:pt x="2742" y="246"/>
                    </a:lnTo>
                    <a:lnTo>
                      <a:pt x="2742" y="240"/>
                    </a:lnTo>
                    <a:lnTo>
                      <a:pt x="2742" y="240"/>
                    </a:lnTo>
                    <a:lnTo>
                      <a:pt x="2742" y="234"/>
                    </a:lnTo>
                    <a:lnTo>
                      <a:pt x="2748" y="228"/>
                    </a:lnTo>
                    <a:lnTo>
                      <a:pt x="2748" y="222"/>
                    </a:lnTo>
                    <a:lnTo>
                      <a:pt x="2748" y="216"/>
                    </a:lnTo>
                    <a:lnTo>
                      <a:pt x="2748" y="216"/>
                    </a:lnTo>
                    <a:lnTo>
                      <a:pt x="2748" y="210"/>
                    </a:lnTo>
                    <a:lnTo>
                      <a:pt x="2748" y="204"/>
                    </a:lnTo>
                    <a:lnTo>
                      <a:pt x="2754" y="198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8"/>
                    </a:lnTo>
                    <a:lnTo>
                      <a:pt x="2760" y="198"/>
                    </a:lnTo>
                    <a:lnTo>
                      <a:pt x="2760" y="210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6" y="240"/>
                    </a:lnTo>
                    <a:lnTo>
                      <a:pt x="2766" y="252"/>
                    </a:lnTo>
                    <a:lnTo>
                      <a:pt x="2766" y="258"/>
                    </a:lnTo>
                    <a:lnTo>
                      <a:pt x="2766" y="270"/>
                    </a:lnTo>
                    <a:lnTo>
                      <a:pt x="2766" y="276"/>
                    </a:lnTo>
                    <a:lnTo>
                      <a:pt x="2766" y="282"/>
                    </a:lnTo>
                    <a:lnTo>
                      <a:pt x="2772" y="294"/>
                    </a:lnTo>
                    <a:lnTo>
                      <a:pt x="2772" y="300"/>
                    </a:lnTo>
                    <a:lnTo>
                      <a:pt x="2772" y="306"/>
                    </a:lnTo>
                    <a:lnTo>
                      <a:pt x="2772" y="318"/>
                    </a:lnTo>
                    <a:lnTo>
                      <a:pt x="2772" y="324"/>
                    </a:lnTo>
                    <a:lnTo>
                      <a:pt x="2772" y="330"/>
                    </a:lnTo>
                    <a:lnTo>
                      <a:pt x="2778" y="342"/>
                    </a:lnTo>
                    <a:lnTo>
                      <a:pt x="2778" y="348"/>
                    </a:lnTo>
                    <a:lnTo>
                      <a:pt x="2778" y="354"/>
                    </a:lnTo>
                    <a:lnTo>
                      <a:pt x="2778" y="366"/>
                    </a:lnTo>
                    <a:lnTo>
                      <a:pt x="2778" y="372"/>
                    </a:lnTo>
                    <a:lnTo>
                      <a:pt x="2778" y="378"/>
                    </a:lnTo>
                    <a:lnTo>
                      <a:pt x="2784" y="390"/>
                    </a:lnTo>
                    <a:lnTo>
                      <a:pt x="2784" y="396"/>
                    </a:lnTo>
                    <a:lnTo>
                      <a:pt x="2784" y="402"/>
                    </a:lnTo>
                    <a:lnTo>
                      <a:pt x="2784" y="408"/>
                    </a:lnTo>
                    <a:lnTo>
                      <a:pt x="2784" y="414"/>
                    </a:lnTo>
                    <a:lnTo>
                      <a:pt x="2790" y="426"/>
                    </a:lnTo>
                    <a:lnTo>
                      <a:pt x="2790" y="432"/>
                    </a:lnTo>
                    <a:lnTo>
                      <a:pt x="2790" y="438"/>
                    </a:lnTo>
                    <a:lnTo>
                      <a:pt x="2790" y="444"/>
                    </a:lnTo>
                    <a:lnTo>
                      <a:pt x="2790" y="450"/>
                    </a:lnTo>
                    <a:lnTo>
                      <a:pt x="2790" y="462"/>
                    </a:lnTo>
                    <a:lnTo>
                      <a:pt x="2796" y="468"/>
                    </a:lnTo>
                    <a:lnTo>
                      <a:pt x="2796" y="474"/>
                    </a:lnTo>
                    <a:lnTo>
                      <a:pt x="2796" y="480"/>
                    </a:lnTo>
                    <a:lnTo>
                      <a:pt x="2796" y="486"/>
                    </a:lnTo>
                    <a:lnTo>
                      <a:pt x="2796" y="492"/>
                    </a:lnTo>
                    <a:lnTo>
                      <a:pt x="2796" y="498"/>
                    </a:lnTo>
                    <a:lnTo>
                      <a:pt x="2802" y="504"/>
                    </a:lnTo>
                    <a:lnTo>
                      <a:pt x="2802" y="510"/>
                    </a:lnTo>
                    <a:lnTo>
                      <a:pt x="2802" y="522"/>
                    </a:lnTo>
                    <a:lnTo>
                      <a:pt x="2802" y="528"/>
                    </a:lnTo>
                    <a:lnTo>
                      <a:pt x="2802" y="534"/>
                    </a:lnTo>
                    <a:lnTo>
                      <a:pt x="2802" y="540"/>
                    </a:lnTo>
                    <a:lnTo>
                      <a:pt x="2808" y="546"/>
                    </a:lnTo>
                    <a:lnTo>
                      <a:pt x="2808" y="552"/>
                    </a:lnTo>
                    <a:lnTo>
                      <a:pt x="2808" y="558"/>
                    </a:lnTo>
                    <a:lnTo>
                      <a:pt x="2808" y="564"/>
                    </a:lnTo>
                    <a:lnTo>
                      <a:pt x="2808" y="570"/>
                    </a:lnTo>
                    <a:lnTo>
                      <a:pt x="2808" y="576"/>
                    </a:lnTo>
                    <a:lnTo>
                      <a:pt x="2814" y="582"/>
                    </a:lnTo>
                    <a:lnTo>
                      <a:pt x="2814" y="588"/>
                    </a:lnTo>
                    <a:lnTo>
                      <a:pt x="2814" y="594"/>
                    </a:lnTo>
                    <a:lnTo>
                      <a:pt x="2814" y="600"/>
                    </a:lnTo>
                    <a:lnTo>
                      <a:pt x="2814" y="606"/>
                    </a:lnTo>
                    <a:lnTo>
                      <a:pt x="2814" y="612"/>
                    </a:lnTo>
                    <a:lnTo>
                      <a:pt x="2820" y="618"/>
                    </a:lnTo>
                    <a:lnTo>
                      <a:pt x="2820" y="630"/>
                    </a:lnTo>
                    <a:lnTo>
                      <a:pt x="2820" y="630"/>
                    </a:lnTo>
                    <a:lnTo>
                      <a:pt x="2820" y="636"/>
                    </a:lnTo>
                    <a:lnTo>
                      <a:pt x="2820" y="642"/>
                    </a:lnTo>
                    <a:lnTo>
                      <a:pt x="2826" y="648"/>
                    </a:lnTo>
                    <a:lnTo>
                      <a:pt x="2826" y="654"/>
                    </a:lnTo>
                    <a:lnTo>
                      <a:pt x="2826" y="660"/>
                    </a:lnTo>
                    <a:lnTo>
                      <a:pt x="2826" y="660"/>
                    </a:lnTo>
                    <a:lnTo>
                      <a:pt x="2826" y="666"/>
                    </a:lnTo>
                    <a:lnTo>
                      <a:pt x="2832" y="672"/>
                    </a:lnTo>
                    <a:lnTo>
                      <a:pt x="2832" y="678"/>
                    </a:lnTo>
                    <a:lnTo>
                      <a:pt x="2832" y="678"/>
                    </a:lnTo>
                    <a:lnTo>
                      <a:pt x="2832" y="684"/>
                    </a:lnTo>
                    <a:lnTo>
                      <a:pt x="2832" y="690"/>
                    </a:lnTo>
                    <a:lnTo>
                      <a:pt x="2832" y="690"/>
                    </a:lnTo>
                    <a:lnTo>
                      <a:pt x="2832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0"/>
                    </a:lnTo>
                    <a:lnTo>
                      <a:pt x="2844" y="690"/>
                    </a:lnTo>
                    <a:lnTo>
                      <a:pt x="2844" y="684"/>
                    </a:lnTo>
                    <a:lnTo>
                      <a:pt x="2844" y="684"/>
                    </a:lnTo>
                    <a:lnTo>
                      <a:pt x="2844" y="678"/>
                    </a:lnTo>
                    <a:lnTo>
                      <a:pt x="2844" y="672"/>
                    </a:lnTo>
                    <a:lnTo>
                      <a:pt x="2844" y="672"/>
                    </a:lnTo>
                    <a:lnTo>
                      <a:pt x="2850" y="666"/>
                    </a:lnTo>
                    <a:lnTo>
                      <a:pt x="2850" y="666"/>
                    </a:lnTo>
                    <a:lnTo>
                      <a:pt x="2850" y="660"/>
                    </a:lnTo>
                    <a:lnTo>
                      <a:pt x="2850" y="654"/>
                    </a:lnTo>
                    <a:lnTo>
                      <a:pt x="2850" y="654"/>
                    </a:lnTo>
                    <a:lnTo>
                      <a:pt x="2850" y="648"/>
                    </a:lnTo>
                    <a:lnTo>
                      <a:pt x="2856" y="642"/>
                    </a:lnTo>
                    <a:lnTo>
                      <a:pt x="2856" y="642"/>
                    </a:lnTo>
                    <a:lnTo>
                      <a:pt x="2856" y="636"/>
                    </a:lnTo>
                    <a:lnTo>
                      <a:pt x="2856" y="630"/>
                    </a:lnTo>
                    <a:lnTo>
                      <a:pt x="2856" y="624"/>
                    </a:lnTo>
                    <a:lnTo>
                      <a:pt x="2856" y="624"/>
                    </a:lnTo>
                    <a:lnTo>
                      <a:pt x="2862" y="618"/>
                    </a:lnTo>
                    <a:lnTo>
                      <a:pt x="2862" y="612"/>
                    </a:lnTo>
                    <a:lnTo>
                      <a:pt x="2862" y="606"/>
                    </a:lnTo>
                    <a:lnTo>
                      <a:pt x="2862" y="606"/>
                    </a:lnTo>
                    <a:lnTo>
                      <a:pt x="2862" y="600"/>
                    </a:lnTo>
                    <a:lnTo>
                      <a:pt x="2862" y="594"/>
                    </a:lnTo>
                    <a:lnTo>
                      <a:pt x="2868" y="588"/>
                    </a:lnTo>
                    <a:lnTo>
                      <a:pt x="2868" y="582"/>
                    </a:lnTo>
                    <a:lnTo>
                      <a:pt x="2868" y="576"/>
                    </a:lnTo>
                    <a:lnTo>
                      <a:pt x="2868" y="570"/>
                    </a:lnTo>
                    <a:lnTo>
                      <a:pt x="2868" y="564"/>
                    </a:lnTo>
                    <a:lnTo>
                      <a:pt x="2874" y="558"/>
                    </a:lnTo>
                    <a:lnTo>
                      <a:pt x="2874" y="552"/>
                    </a:lnTo>
                    <a:lnTo>
                      <a:pt x="2874" y="546"/>
                    </a:lnTo>
                    <a:lnTo>
                      <a:pt x="2874" y="540"/>
                    </a:lnTo>
                    <a:lnTo>
                      <a:pt x="2874" y="534"/>
                    </a:lnTo>
                    <a:lnTo>
                      <a:pt x="2874" y="534"/>
                    </a:lnTo>
                    <a:lnTo>
                      <a:pt x="2880" y="528"/>
                    </a:lnTo>
                    <a:lnTo>
                      <a:pt x="2880" y="522"/>
                    </a:lnTo>
                    <a:lnTo>
                      <a:pt x="2880" y="516"/>
                    </a:lnTo>
                    <a:lnTo>
                      <a:pt x="2880" y="510"/>
                    </a:lnTo>
                    <a:lnTo>
                      <a:pt x="2880" y="504"/>
                    </a:lnTo>
                    <a:lnTo>
                      <a:pt x="2880" y="498"/>
                    </a:lnTo>
                    <a:lnTo>
                      <a:pt x="2886" y="492"/>
                    </a:lnTo>
                    <a:lnTo>
                      <a:pt x="2886" y="486"/>
                    </a:lnTo>
                    <a:lnTo>
                      <a:pt x="2886" y="480"/>
                    </a:lnTo>
                    <a:lnTo>
                      <a:pt x="2886" y="474"/>
                    </a:lnTo>
                    <a:lnTo>
                      <a:pt x="2886" y="474"/>
                    </a:lnTo>
                    <a:lnTo>
                      <a:pt x="2892" y="468"/>
                    </a:lnTo>
                    <a:lnTo>
                      <a:pt x="2892" y="462"/>
                    </a:lnTo>
                    <a:lnTo>
                      <a:pt x="2892" y="456"/>
                    </a:lnTo>
                    <a:lnTo>
                      <a:pt x="2892" y="450"/>
                    </a:lnTo>
                    <a:lnTo>
                      <a:pt x="2892" y="444"/>
                    </a:lnTo>
                    <a:lnTo>
                      <a:pt x="2892" y="438"/>
                    </a:lnTo>
                    <a:lnTo>
                      <a:pt x="2898" y="432"/>
                    </a:lnTo>
                    <a:lnTo>
                      <a:pt x="2898" y="426"/>
                    </a:lnTo>
                    <a:lnTo>
                      <a:pt x="2898" y="420"/>
                    </a:lnTo>
                    <a:lnTo>
                      <a:pt x="2898" y="414"/>
                    </a:lnTo>
                    <a:lnTo>
                      <a:pt x="2898" y="408"/>
                    </a:lnTo>
                    <a:lnTo>
                      <a:pt x="2898" y="396"/>
                    </a:lnTo>
                    <a:lnTo>
                      <a:pt x="2904" y="390"/>
                    </a:lnTo>
                    <a:lnTo>
                      <a:pt x="2904" y="384"/>
                    </a:lnTo>
                    <a:lnTo>
                      <a:pt x="2904" y="378"/>
                    </a:lnTo>
                    <a:lnTo>
                      <a:pt x="2904" y="372"/>
                    </a:lnTo>
                    <a:lnTo>
                      <a:pt x="2904" y="366"/>
                    </a:lnTo>
                    <a:lnTo>
                      <a:pt x="2904" y="360"/>
                    </a:lnTo>
                    <a:lnTo>
                      <a:pt x="2910" y="354"/>
                    </a:lnTo>
                    <a:lnTo>
                      <a:pt x="2910" y="348"/>
                    </a:lnTo>
                    <a:lnTo>
                      <a:pt x="2910" y="342"/>
                    </a:lnTo>
                    <a:lnTo>
                      <a:pt x="2910" y="336"/>
                    </a:lnTo>
                    <a:lnTo>
                      <a:pt x="2910" y="330"/>
                    </a:lnTo>
                    <a:lnTo>
                      <a:pt x="2910" y="324"/>
                    </a:lnTo>
                    <a:lnTo>
                      <a:pt x="2916" y="318"/>
                    </a:lnTo>
                    <a:lnTo>
                      <a:pt x="2916" y="312"/>
                    </a:lnTo>
                    <a:lnTo>
                      <a:pt x="2916" y="306"/>
                    </a:lnTo>
                    <a:lnTo>
                      <a:pt x="2916" y="294"/>
                    </a:lnTo>
                    <a:lnTo>
                      <a:pt x="2916" y="294"/>
                    </a:lnTo>
                    <a:lnTo>
                      <a:pt x="2922" y="300"/>
                    </a:lnTo>
                    <a:lnTo>
                      <a:pt x="2922" y="300"/>
                    </a:lnTo>
                    <a:lnTo>
                      <a:pt x="2922" y="306"/>
                    </a:lnTo>
                    <a:lnTo>
                      <a:pt x="2922" y="318"/>
                    </a:lnTo>
                    <a:lnTo>
                      <a:pt x="2922" y="324"/>
                    </a:lnTo>
                    <a:lnTo>
                      <a:pt x="2922" y="336"/>
                    </a:lnTo>
                    <a:lnTo>
                      <a:pt x="2928" y="348"/>
                    </a:lnTo>
                    <a:lnTo>
                      <a:pt x="2928" y="360"/>
                    </a:lnTo>
                    <a:lnTo>
                      <a:pt x="2928" y="372"/>
                    </a:lnTo>
                    <a:lnTo>
                      <a:pt x="2928" y="384"/>
                    </a:lnTo>
                    <a:lnTo>
                      <a:pt x="2928" y="396"/>
                    </a:lnTo>
                    <a:lnTo>
                      <a:pt x="2928" y="408"/>
                    </a:lnTo>
                    <a:lnTo>
                      <a:pt x="2934" y="420"/>
                    </a:lnTo>
                    <a:lnTo>
                      <a:pt x="2934" y="432"/>
                    </a:lnTo>
                    <a:lnTo>
                      <a:pt x="2934" y="444"/>
                    </a:lnTo>
                    <a:lnTo>
                      <a:pt x="2934" y="450"/>
                    </a:lnTo>
                    <a:lnTo>
                      <a:pt x="2934" y="474"/>
                    </a:lnTo>
                    <a:lnTo>
                      <a:pt x="2940" y="480"/>
                    </a:lnTo>
                    <a:lnTo>
                      <a:pt x="2940" y="492"/>
                    </a:lnTo>
                    <a:lnTo>
                      <a:pt x="2940" y="504"/>
                    </a:lnTo>
                    <a:lnTo>
                      <a:pt x="2940" y="510"/>
                    </a:lnTo>
                    <a:lnTo>
                      <a:pt x="2940" y="522"/>
                    </a:lnTo>
                    <a:lnTo>
                      <a:pt x="2940" y="534"/>
                    </a:lnTo>
                    <a:lnTo>
                      <a:pt x="2946" y="540"/>
                    </a:lnTo>
                    <a:lnTo>
                      <a:pt x="2946" y="552"/>
                    </a:lnTo>
                    <a:lnTo>
                      <a:pt x="2946" y="558"/>
                    </a:lnTo>
                    <a:lnTo>
                      <a:pt x="2946" y="570"/>
                    </a:lnTo>
                    <a:lnTo>
                      <a:pt x="2946" y="576"/>
                    </a:lnTo>
                    <a:lnTo>
                      <a:pt x="2946" y="588"/>
                    </a:lnTo>
                    <a:lnTo>
                      <a:pt x="2952" y="594"/>
                    </a:lnTo>
                    <a:lnTo>
                      <a:pt x="2952" y="600"/>
                    </a:lnTo>
                    <a:lnTo>
                      <a:pt x="2952" y="612"/>
                    </a:lnTo>
                    <a:lnTo>
                      <a:pt x="2952" y="618"/>
                    </a:lnTo>
                    <a:lnTo>
                      <a:pt x="2952" y="624"/>
                    </a:lnTo>
                    <a:lnTo>
                      <a:pt x="2952" y="636"/>
                    </a:lnTo>
                    <a:lnTo>
                      <a:pt x="2958" y="642"/>
                    </a:lnTo>
                    <a:lnTo>
                      <a:pt x="2958" y="648"/>
                    </a:lnTo>
                    <a:lnTo>
                      <a:pt x="2958" y="654"/>
                    </a:lnTo>
                    <a:lnTo>
                      <a:pt x="2958" y="666"/>
                    </a:lnTo>
                    <a:lnTo>
                      <a:pt x="2958" y="672"/>
                    </a:lnTo>
                    <a:lnTo>
                      <a:pt x="2958" y="678"/>
                    </a:lnTo>
                    <a:lnTo>
                      <a:pt x="2964" y="684"/>
                    </a:lnTo>
                    <a:lnTo>
                      <a:pt x="2964" y="690"/>
                    </a:lnTo>
                    <a:lnTo>
                      <a:pt x="2964" y="696"/>
                    </a:lnTo>
                    <a:lnTo>
                      <a:pt x="2964" y="702"/>
                    </a:lnTo>
                    <a:lnTo>
                      <a:pt x="2964" y="708"/>
                    </a:lnTo>
                    <a:lnTo>
                      <a:pt x="2964" y="714"/>
                    </a:lnTo>
                    <a:lnTo>
                      <a:pt x="2970" y="720"/>
                    </a:lnTo>
                    <a:lnTo>
                      <a:pt x="2970" y="726"/>
                    </a:lnTo>
                    <a:lnTo>
                      <a:pt x="2970" y="732"/>
                    </a:lnTo>
                    <a:lnTo>
                      <a:pt x="2970" y="738"/>
                    </a:lnTo>
                    <a:lnTo>
                      <a:pt x="2970" y="744"/>
                    </a:lnTo>
                    <a:lnTo>
                      <a:pt x="2976" y="750"/>
                    </a:lnTo>
                    <a:lnTo>
                      <a:pt x="2976" y="756"/>
                    </a:lnTo>
                    <a:lnTo>
                      <a:pt x="2976" y="762"/>
                    </a:lnTo>
                    <a:lnTo>
                      <a:pt x="2976" y="768"/>
                    </a:lnTo>
                    <a:lnTo>
                      <a:pt x="2976" y="768"/>
                    </a:lnTo>
                    <a:lnTo>
                      <a:pt x="2976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8" y="798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94" y="810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2"/>
                    </a:lnTo>
                    <a:lnTo>
                      <a:pt x="3000" y="792"/>
                    </a:lnTo>
                    <a:lnTo>
                      <a:pt x="3006" y="792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0"/>
                    </a:lnTo>
                    <a:lnTo>
                      <a:pt x="3012" y="780"/>
                    </a:lnTo>
                    <a:lnTo>
                      <a:pt x="3012" y="774"/>
                    </a:lnTo>
                    <a:lnTo>
                      <a:pt x="3012" y="774"/>
                    </a:lnTo>
                    <a:lnTo>
                      <a:pt x="3012" y="768"/>
                    </a:lnTo>
                    <a:lnTo>
                      <a:pt x="3012" y="768"/>
                    </a:lnTo>
                    <a:lnTo>
                      <a:pt x="3012" y="762"/>
                    </a:lnTo>
                    <a:lnTo>
                      <a:pt x="3018" y="762"/>
                    </a:lnTo>
                    <a:lnTo>
                      <a:pt x="3018" y="756"/>
                    </a:lnTo>
                    <a:lnTo>
                      <a:pt x="3018" y="756"/>
                    </a:lnTo>
                    <a:lnTo>
                      <a:pt x="3018" y="750"/>
                    </a:lnTo>
                    <a:lnTo>
                      <a:pt x="3018" y="750"/>
                    </a:lnTo>
                    <a:lnTo>
                      <a:pt x="3018" y="744"/>
                    </a:lnTo>
                    <a:lnTo>
                      <a:pt x="3024" y="738"/>
                    </a:lnTo>
                    <a:lnTo>
                      <a:pt x="3024" y="738"/>
                    </a:lnTo>
                    <a:lnTo>
                      <a:pt x="3024" y="732"/>
                    </a:lnTo>
                    <a:lnTo>
                      <a:pt x="3024" y="726"/>
                    </a:lnTo>
                    <a:lnTo>
                      <a:pt x="3024" y="726"/>
                    </a:lnTo>
                    <a:lnTo>
                      <a:pt x="3024" y="720"/>
                    </a:lnTo>
                    <a:lnTo>
                      <a:pt x="3030" y="714"/>
                    </a:lnTo>
                    <a:lnTo>
                      <a:pt x="3030" y="708"/>
                    </a:lnTo>
                    <a:lnTo>
                      <a:pt x="3030" y="708"/>
                    </a:lnTo>
                    <a:lnTo>
                      <a:pt x="3030" y="702"/>
                    </a:lnTo>
                    <a:lnTo>
                      <a:pt x="3030" y="696"/>
                    </a:lnTo>
                    <a:lnTo>
                      <a:pt x="3030" y="690"/>
                    </a:lnTo>
                    <a:lnTo>
                      <a:pt x="3036" y="690"/>
                    </a:lnTo>
                    <a:lnTo>
                      <a:pt x="3036" y="684"/>
                    </a:lnTo>
                    <a:lnTo>
                      <a:pt x="3036" y="678"/>
                    </a:lnTo>
                    <a:lnTo>
                      <a:pt x="3036" y="666"/>
                    </a:lnTo>
                    <a:lnTo>
                      <a:pt x="3036" y="660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2" y="648"/>
                    </a:lnTo>
                    <a:lnTo>
                      <a:pt x="3042" y="642"/>
                    </a:lnTo>
                    <a:lnTo>
                      <a:pt x="3042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48" y="612"/>
                    </a:lnTo>
                    <a:lnTo>
                      <a:pt x="3048" y="606"/>
                    </a:lnTo>
                    <a:lnTo>
                      <a:pt x="3048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76"/>
                    </a:lnTo>
                    <a:lnTo>
                      <a:pt x="3054" y="570"/>
                    </a:lnTo>
                    <a:lnTo>
                      <a:pt x="3054" y="564"/>
                    </a:lnTo>
                    <a:lnTo>
                      <a:pt x="3054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0" y="540"/>
                    </a:lnTo>
                    <a:lnTo>
                      <a:pt x="3060" y="528"/>
                    </a:lnTo>
                    <a:lnTo>
                      <a:pt x="3060" y="522"/>
                    </a:lnTo>
                    <a:lnTo>
                      <a:pt x="3060" y="516"/>
                    </a:lnTo>
                    <a:lnTo>
                      <a:pt x="3066" y="510"/>
                    </a:lnTo>
                    <a:lnTo>
                      <a:pt x="3066" y="504"/>
                    </a:lnTo>
                    <a:lnTo>
                      <a:pt x="3066" y="498"/>
                    </a:lnTo>
                    <a:lnTo>
                      <a:pt x="3066" y="486"/>
                    </a:lnTo>
                    <a:lnTo>
                      <a:pt x="3066" y="480"/>
                    </a:lnTo>
                    <a:lnTo>
                      <a:pt x="3066" y="474"/>
                    </a:lnTo>
                    <a:lnTo>
                      <a:pt x="3072" y="468"/>
                    </a:lnTo>
                    <a:lnTo>
                      <a:pt x="3072" y="462"/>
                    </a:lnTo>
                    <a:lnTo>
                      <a:pt x="3072" y="462"/>
                    </a:lnTo>
                    <a:lnTo>
                      <a:pt x="3072" y="456"/>
                    </a:lnTo>
                    <a:lnTo>
                      <a:pt x="3072" y="456"/>
                    </a:lnTo>
                    <a:lnTo>
                      <a:pt x="3072" y="462"/>
                    </a:lnTo>
                    <a:lnTo>
                      <a:pt x="3078" y="462"/>
                    </a:lnTo>
                    <a:lnTo>
                      <a:pt x="3078" y="468"/>
                    </a:lnTo>
                    <a:lnTo>
                      <a:pt x="3078" y="468"/>
                    </a:lnTo>
                    <a:lnTo>
                      <a:pt x="3078" y="474"/>
                    </a:lnTo>
                    <a:lnTo>
                      <a:pt x="3078" y="480"/>
                    </a:lnTo>
                    <a:lnTo>
                      <a:pt x="3078" y="480"/>
                    </a:lnTo>
                    <a:lnTo>
                      <a:pt x="3084" y="486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8"/>
                    </a:lnTo>
                    <a:lnTo>
                      <a:pt x="3084" y="504"/>
                    </a:lnTo>
                    <a:lnTo>
                      <a:pt x="3090" y="510"/>
                    </a:lnTo>
                    <a:lnTo>
                      <a:pt x="3090" y="516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8"/>
                    </a:lnTo>
                    <a:lnTo>
                      <a:pt x="3090" y="534"/>
                    </a:lnTo>
                    <a:lnTo>
                      <a:pt x="3096" y="534"/>
                    </a:lnTo>
                    <a:lnTo>
                      <a:pt x="3096" y="540"/>
                    </a:lnTo>
                    <a:lnTo>
                      <a:pt x="3096" y="546"/>
                    </a:lnTo>
                    <a:lnTo>
                      <a:pt x="3096" y="546"/>
                    </a:lnTo>
                    <a:lnTo>
                      <a:pt x="3096" y="552"/>
                    </a:lnTo>
                    <a:lnTo>
                      <a:pt x="3102" y="558"/>
                    </a:lnTo>
                    <a:lnTo>
                      <a:pt x="3102" y="558"/>
                    </a:lnTo>
                    <a:lnTo>
                      <a:pt x="3102" y="564"/>
                    </a:lnTo>
                    <a:lnTo>
                      <a:pt x="3102" y="570"/>
                    </a:lnTo>
                    <a:lnTo>
                      <a:pt x="3102" y="570"/>
                    </a:lnTo>
                    <a:lnTo>
                      <a:pt x="3102" y="576"/>
                    </a:lnTo>
                    <a:lnTo>
                      <a:pt x="3108" y="576"/>
                    </a:lnTo>
                    <a:lnTo>
                      <a:pt x="3108" y="582"/>
                    </a:lnTo>
                    <a:lnTo>
                      <a:pt x="3108" y="588"/>
                    </a:lnTo>
                    <a:lnTo>
                      <a:pt x="3108" y="588"/>
                    </a:lnTo>
                    <a:lnTo>
                      <a:pt x="3108" y="594"/>
                    </a:lnTo>
                    <a:lnTo>
                      <a:pt x="3108" y="594"/>
                    </a:lnTo>
                    <a:lnTo>
                      <a:pt x="3114" y="600"/>
                    </a:lnTo>
                    <a:lnTo>
                      <a:pt x="3114" y="606"/>
                    </a:lnTo>
                    <a:lnTo>
                      <a:pt x="3114" y="606"/>
                    </a:lnTo>
                    <a:lnTo>
                      <a:pt x="3114" y="612"/>
                    </a:lnTo>
                    <a:lnTo>
                      <a:pt x="3114" y="612"/>
                    </a:lnTo>
                    <a:lnTo>
                      <a:pt x="3114" y="618"/>
                    </a:lnTo>
                    <a:lnTo>
                      <a:pt x="3120" y="618"/>
                    </a:lnTo>
                    <a:lnTo>
                      <a:pt x="3120" y="624"/>
                    </a:lnTo>
                    <a:lnTo>
                      <a:pt x="3120" y="624"/>
                    </a:lnTo>
                    <a:lnTo>
                      <a:pt x="3120" y="630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6" y="642"/>
                    </a:lnTo>
                    <a:lnTo>
                      <a:pt x="3126" y="642"/>
                    </a:lnTo>
                    <a:lnTo>
                      <a:pt x="3126" y="648"/>
                    </a:lnTo>
                    <a:lnTo>
                      <a:pt x="3126" y="648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32" y="660"/>
                    </a:lnTo>
                    <a:lnTo>
                      <a:pt x="3132" y="660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72"/>
                    </a:lnTo>
                    <a:lnTo>
                      <a:pt x="3138" y="672"/>
                    </a:lnTo>
                    <a:lnTo>
                      <a:pt x="3138" y="678"/>
                    </a:lnTo>
                    <a:lnTo>
                      <a:pt x="3138" y="678"/>
                    </a:lnTo>
                    <a:lnTo>
                      <a:pt x="3138" y="684"/>
                    </a:lnTo>
                    <a:lnTo>
                      <a:pt x="3138" y="684"/>
                    </a:lnTo>
                    <a:lnTo>
                      <a:pt x="3144" y="684"/>
                    </a:lnTo>
                    <a:lnTo>
                      <a:pt x="3144" y="690"/>
                    </a:lnTo>
                    <a:lnTo>
                      <a:pt x="3144" y="690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2"/>
                    </a:lnTo>
                    <a:lnTo>
                      <a:pt x="3156" y="702"/>
                    </a:lnTo>
                    <a:lnTo>
                      <a:pt x="3162" y="696"/>
                    </a:lnTo>
                    <a:lnTo>
                      <a:pt x="3162" y="690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78"/>
                    </a:lnTo>
                    <a:lnTo>
                      <a:pt x="3168" y="672"/>
                    </a:lnTo>
                    <a:lnTo>
                      <a:pt x="3168" y="666"/>
                    </a:lnTo>
                    <a:lnTo>
                      <a:pt x="3168" y="666"/>
                    </a:lnTo>
                    <a:lnTo>
                      <a:pt x="3168" y="660"/>
                    </a:lnTo>
                    <a:lnTo>
                      <a:pt x="3168" y="654"/>
                    </a:lnTo>
                    <a:lnTo>
                      <a:pt x="3168" y="648"/>
                    </a:lnTo>
                    <a:lnTo>
                      <a:pt x="3174" y="642"/>
                    </a:lnTo>
                    <a:lnTo>
                      <a:pt x="3174" y="642"/>
                    </a:lnTo>
                    <a:lnTo>
                      <a:pt x="3174" y="636"/>
                    </a:lnTo>
                    <a:lnTo>
                      <a:pt x="3174" y="630"/>
                    </a:lnTo>
                    <a:lnTo>
                      <a:pt x="3174" y="624"/>
                    </a:lnTo>
                    <a:lnTo>
                      <a:pt x="3174" y="618"/>
                    </a:lnTo>
                    <a:lnTo>
                      <a:pt x="3180" y="612"/>
                    </a:lnTo>
                    <a:lnTo>
                      <a:pt x="3180" y="612"/>
                    </a:lnTo>
                    <a:lnTo>
                      <a:pt x="3180" y="606"/>
                    </a:lnTo>
                    <a:lnTo>
                      <a:pt x="3180" y="600"/>
                    </a:lnTo>
                    <a:lnTo>
                      <a:pt x="3180" y="594"/>
                    </a:lnTo>
                    <a:lnTo>
                      <a:pt x="3180" y="588"/>
                    </a:lnTo>
                    <a:lnTo>
                      <a:pt x="3186" y="582"/>
                    </a:lnTo>
                    <a:lnTo>
                      <a:pt x="3186" y="576"/>
                    </a:lnTo>
                    <a:lnTo>
                      <a:pt x="3186" y="570"/>
                    </a:lnTo>
                    <a:lnTo>
                      <a:pt x="3186" y="564"/>
                    </a:lnTo>
                    <a:lnTo>
                      <a:pt x="3186" y="558"/>
                    </a:lnTo>
                    <a:lnTo>
                      <a:pt x="3186" y="552"/>
                    </a:lnTo>
                    <a:lnTo>
                      <a:pt x="3192" y="546"/>
                    </a:lnTo>
                    <a:lnTo>
                      <a:pt x="3192" y="540"/>
                    </a:lnTo>
                    <a:lnTo>
                      <a:pt x="3192" y="534"/>
                    </a:lnTo>
                    <a:lnTo>
                      <a:pt x="3192" y="528"/>
                    </a:lnTo>
                    <a:lnTo>
                      <a:pt x="3192" y="522"/>
                    </a:lnTo>
                    <a:lnTo>
                      <a:pt x="3198" y="516"/>
                    </a:lnTo>
                    <a:lnTo>
                      <a:pt x="3198" y="510"/>
                    </a:lnTo>
                    <a:lnTo>
                      <a:pt x="3198" y="504"/>
                    </a:lnTo>
                    <a:lnTo>
                      <a:pt x="3198" y="498"/>
                    </a:lnTo>
                    <a:lnTo>
                      <a:pt x="3198" y="492"/>
                    </a:lnTo>
                    <a:lnTo>
                      <a:pt x="3198" y="480"/>
                    </a:lnTo>
                    <a:lnTo>
                      <a:pt x="3204" y="474"/>
                    </a:lnTo>
                    <a:lnTo>
                      <a:pt x="3204" y="468"/>
                    </a:lnTo>
                    <a:lnTo>
                      <a:pt x="3204" y="462"/>
                    </a:lnTo>
                    <a:lnTo>
                      <a:pt x="3204" y="456"/>
                    </a:lnTo>
                    <a:lnTo>
                      <a:pt x="3204" y="450"/>
                    </a:lnTo>
                    <a:lnTo>
                      <a:pt x="3204" y="444"/>
                    </a:lnTo>
                    <a:lnTo>
                      <a:pt x="3210" y="438"/>
                    </a:lnTo>
                    <a:lnTo>
                      <a:pt x="3210" y="432"/>
                    </a:lnTo>
                    <a:lnTo>
                      <a:pt x="3210" y="420"/>
                    </a:lnTo>
                    <a:lnTo>
                      <a:pt x="3210" y="414"/>
                    </a:lnTo>
                    <a:lnTo>
                      <a:pt x="3210" y="408"/>
                    </a:lnTo>
                    <a:lnTo>
                      <a:pt x="3210" y="402"/>
                    </a:lnTo>
                    <a:lnTo>
                      <a:pt x="3216" y="396"/>
                    </a:lnTo>
                    <a:lnTo>
                      <a:pt x="3216" y="384"/>
                    </a:lnTo>
                    <a:lnTo>
                      <a:pt x="3216" y="378"/>
                    </a:lnTo>
                    <a:lnTo>
                      <a:pt x="3216" y="372"/>
                    </a:lnTo>
                    <a:lnTo>
                      <a:pt x="3216" y="366"/>
                    </a:lnTo>
                    <a:lnTo>
                      <a:pt x="3216" y="354"/>
                    </a:lnTo>
                    <a:lnTo>
                      <a:pt x="3222" y="348"/>
                    </a:lnTo>
                    <a:lnTo>
                      <a:pt x="3222" y="342"/>
                    </a:lnTo>
                    <a:lnTo>
                      <a:pt x="3222" y="336"/>
                    </a:lnTo>
                    <a:lnTo>
                      <a:pt x="3222" y="324"/>
                    </a:lnTo>
                    <a:lnTo>
                      <a:pt x="3222" y="318"/>
                    </a:lnTo>
                    <a:lnTo>
                      <a:pt x="3222" y="312"/>
                    </a:lnTo>
                    <a:lnTo>
                      <a:pt x="3228" y="300"/>
                    </a:lnTo>
                    <a:lnTo>
                      <a:pt x="3228" y="294"/>
                    </a:lnTo>
                    <a:lnTo>
                      <a:pt x="3228" y="288"/>
                    </a:lnTo>
                    <a:lnTo>
                      <a:pt x="3228" y="282"/>
                    </a:lnTo>
                    <a:lnTo>
                      <a:pt x="3228" y="264"/>
                    </a:lnTo>
                    <a:lnTo>
                      <a:pt x="3234" y="258"/>
                    </a:lnTo>
                    <a:lnTo>
                      <a:pt x="3234" y="252"/>
                    </a:lnTo>
                    <a:lnTo>
                      <a:pt x="3234" y="246"/>
                    </a:lnTo>
                    <a:lnTo>
                      <a:pt x="3234" y="240"/>
                    </a:lnTo>
                    <a:lnTo>
                      <a:pt x="3234" y="234"/>
                    </a:lnTo>
                    <a:lnTo>
                      <a:pt x="3234" y="228"/>
                    </a:lnTo>
                    <a:lnTo>
                      <a:pt x="3240" y="228"/>
                    </a:lnTo>
                    <a:lnTo>
                      <a:pt x="3240" y="228"/>
                    </a:lnTo>
                    <a:lnTo>
                      <a:pt x="3240" y="234"/>
                    </a:lnTo>
                    <a:lnTo>
                      <a:pt x="3240" y="240"/>
                    </a:lnTo>
                    <a:lnTo>
                      <a:pt x="3240" y="252"/>
                    </a:lnTo>
                    <a:lnTo>
                      <a:pt x="3246" y="258"/>
                    </a:lnTo>
                    <a:lnTo>
                      <a:pt x="3246" y="264"/>
                    </a:lnTo>
                    <a:lnTo>
                      <a:pt x="3246" y="270"/>
                    </a:lnTo>
                    <a:lnTo>
                      <a:pt x="3246" y="276"/>
                    </a:lnTo>
                    <a:lnTo>
                      <a:pt x="3246" y="282"/>
                    </a:lnTo>
                    <a:lnTo>
                      <a:pt x="3246" y="294"/>
                    </a:lnTo>
                    <a:lnTo>
                      <a:pt x="3246" y="300"/>
                    </a:lnTo>
                    <a:lnTo>
                      <a:pt x="3252" y="306"/>
                    </a:lnTo>
                    <a:lnTo>
                      <a:pt x="3252" y="312"/>
                    </a:lnTo>
                    <a:lnTo>
                      <a:pt x="3252" y="318"/>
                    </a:lnTo>
                    <a:lnTo>
                      <a:pt x="3252" y="330"/>
                    </a:lnTo>
                    <a:lnTo>
                      <a:pt x="3252" y="336"/>
                    </a:lnTo>
                    <a:lnTo>
                      <a:pt x="3258" y="342"/>
                    </a:lnTo>
                    <a:lnTo>
                      <a:pt x="3258" y="348"/>
                    </a:lnTo>
                    <a:lnTo>
                      <a:pt x="3258" y="360"/>
                    </a:lnTo>
                    <a:lnTo>
                      <a:pt x="3258" y="366"/>
                    </a:lnTo>
                    <a:lnTo>
                      <a:pt x="3258" y="372"/>
                    </a:lnTo>
                    <a:lnTo>
                      <a:pt x="3258" y="378"/>
                    </a:lnTo>
                    <a:lnTo>
                      <a:pt x="3264" y="384"/>
                    </a:lnTo>
                    <a:lnTo>
                      <a:pt x="3264" y="390"/>
                    </a:lnTo>
                    <a:lnTo>
                      <a:pt x="3264" y="402"/>
                    </a:lnTo>
                    <a:lnTo>
                      <a:pt x="3264" y="408"/>
                    </a:lnTo>
                    <a:lnTo>
                      <a:pt x="3264" y="414"/>
                    </a:lnTo>
                    <a:lnTo>
                      <a:pt x="3264" y="420"/>
                    </a:lnTo>
                    <a:lnTo>
                      <a:pt x="3270" y="426"/>
                    </a:lnTo>
                    <a:lnTo>
                      <a:pt x="3270" y="432"/>
                    </a:lnTo>
                    <a:lnTo>
                      <a:pt x="3270" y="438"/>
                    </a:lnTo>
                    <a:lnTo>
                      <a:pt x="3270" y="444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6" y="468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6"/>
                    </a:lnTo>
                    <a:lnTo>
                      <a:pt x="3282" y="522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0"/>
                    </a:lnTo>
                    <a:lnTo>
                      <a:pt x="3288" y="546"/>
                    </a:lnTo>
                    <a:lnTo>
                      <a:pt x="3288" y="552"/>
                    </a:lnTo>
                    <a:lnTo>
                      <a:pt x="3288" y="558"/>
                    </a:lnTo>
                    <a:lnTo>
                      <a:pt x="3288" y="564"/>
                    </a:lnTo>
                    <a:lnTo>
                      <a:pt x="3294" y="570"/>
                    </a:lnTo>
                    <a:lnTo>
                      <a:pt x="3294" y="576"/>
                    </a:lnTo>
                    <a:lnTo>
                      <a:pt x="3294" y="582"/>
                    </a:lnTo>
                    <a:lnTo>
                      <a:pt x="3294" y="582"/>
                    </a:lnTo>
                    <a:lnTo>
                      <a:pt x="3294" y="588"/>
                    </a:lnTo>
                    <a:lnTo>
                      <a:pt x="3294" y="594"/>
                    </a:lnTo>
                    <a:lnTo>
                      <a:pt x="3300" y="600"/>
                    </a:lnTo>
                    <a:lnTo>
                      <a:pt x="3300" y="606"/>
                    </a:lnTo>
                    <a:lnTo>
                      <a:pt x="3300" y="612"/>
                    </a:lnTo>
                    <a:lnTo>
                      <a:pt x="3300" y="618"/>
                    </a:lnTo>
                    <a:lnTo>
                      <a:pt x="3300" y="618"/>
                    </a:lnTo>
                    <a:lnTo>
                      <a:pt x="3300" y="624"/>
                    </a:lnTo>
                    <a:lnTo>
                      <a:pt x="3306" y="630"/>
                    </a:lnTo>
                    <a:lnTo>
                      <a:pt x="3306" y="636"/>
                    </a:lnTo>
                    <a:lnTo>
                      <a:pt x="3306" y="642"/>
                    </a:lnTo>
                    <a:lnTo>
                      <a:pt x="3306" y="642"/>
                    </a:lnTo>
                    <a:lnTo>
                      <a:pt x="3306" y="648"/>
                    </a:lnTo>
                    <a:lnTo>
                      <a:pt x="3306" y="654"/>
                    </a:lnTo>
                    <a:lnTo>
                      <a:pt x="3312" y="660"/>
                    </a:lnTo>
                    <a:lnTo>
                      <a:pt x="3312" y="660"/>
                    </a:lnTo>
                    <a:lnTo>
                      <a:pt x="3312" y="666"/>
                    </a:lnTo>
                    <a:lnTo>
                      <a:pt x="3312" y="672"/>
                    </a:lnTo>
                    <a:lnTo>
                      <a:pt x="3312" y="672"/>
                    </a:lnTo>
                    <a:lnTo>
                      <a:pt x="3312" y="678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24" y="684"/>
                    </a:lnTo>
                    <a:lnTo>
                      <a:pt x="3324" y="684"/>
                    </a:lnTo>
                    <a:lnTo>
                      <a:pt x="3324" y="678"/>
                    </a:lnTo>
                    <a:lnTo>
                      <a:pt x="3324" y="672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42"/>
                    </a:lnTo>
                    <a:lnTo>
                      <a:pt x="3330" y="636"/>
                    </a:lnTo>
                    <a:lnTo>
                      <a:pt x="3330" y="624"/>
                    </a:lnTo>
                    <a:lnTo>
                      <a:pt x="3330" y="618"/>
                    </a:lnTo>
                    <a:lnTo>
                      <a:pt x="3330" y="606"/>
                    </a:lnTo>
                    <a:lnTo>
                      <a:pt x="3330" y="600"/>
                    </a:lnTo>
                    <a:lnTo>
                      <a:pt x="3336" y="588"/>
                    </a:lnTo>
                    <a:lnTo>
                      <a:pt x="3336" y="576"/>
                    </a:lnTo>
                    <a:lnTo>
                      <a:pt x="3336" y="564"/>
                    </a:lnTo>
                    <a:lnTo>
                      <a:pt x="3336" y="558"/>
                    </a:lnTo>
                    <a:lnTo>
                      <a:pt x="3336" y="546"/>
                    </a:lnTo>
                    <a:lnTo>
                      <a:pt x="3336" y="534"/>
                    </a:lnTo>
                    <a:lnTo>
                      <a:pt x="3342" y="522"/>
                    </a:lnTo>
                    <a:lnTo>
                      <a:pt x="3342" y="510"/>
                    </a:lnTo>
                    <a:lnTo>
                      <a:pt x="3342" y="498"/>
                    </a:lnTo>
                    <a:lnTo>
                      <a:pt x="3342" y="486"/>
                    </a:lnTo>
                    <a:lnTo>
                      <a:pt x="3342" y="474"/>
                    </a:lnTo>
                    <a:lnTo>
                      <a:pt x="3342" y="462"/>
                    </a:lnTo>
                    <a:lnTo>
                      <a:pt x="3348" y="450"/>
                    </a:lnTo>
                    <a:lnTo>
                      <a:pt x="3348" y="438"/>
                    </a:lnTo>
                    <a:lnTo>
                      <a:pt x="3348" y="426"/>
                    </a:lnTo>
                    <a:lnTo>
                      <a:pt x="3348" y="414"/>
                    </a:lnTo>
                    <a:lnTo>
                      <a:pt x="3348" y="396"/>
                    </a:lnTo>
                    <a:lnTo>
                      <a:pt x="3348" y="384"/>
                    </a:lnTo>
                    <a:lnTo>
                      <a:pt x="3354" y="372"/>
                    </a:lnTo>
                    <a:lnTo>
                      <a:pt x="3354" y="354"/>
                    </a:lnTo>
                    <a:lnTo>
                      <a:pt x="3354" y="342"/>
                    </a:lnTo>
                    <a:lnTo>
                      <a:pt x="3354" y="330"/>
                    </a:lnTo>
                    <a:lnTo>
                      <a:pt x="3354" y="312"/>
                    </a:lnTo>
                    <a:lnTo>
                      <a:pt x="3354" y="300"/>
                    </a:lnTo>
                    <a:lnTo>
                      <a:pt x="3360" y="276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6"/>
                    </a:lnTo>
                    <a:lnTo>
                      <a:pt x="3366" y="288"/>
                    </a:lnTo>
                    <a:lnTo>
                      <a:pt x="3366" y="300"/>
                    </a:lnTo>
                    <a:lnTo>
                      <a:pt x="3366" y="312"/>
                    </a:lnTo>
                    <a:lnTo>
                      <a:pt x="3366" y="330"/>
                    </a:lnTo>
                    <a:lnTo>
                      <a:pt x="3366" y="342"/>
                    </a:lnTo>
                    <a:lnTo>
                      <a:pt x="3366" y="354"/>
                    </a:lnTo>
                    <a:lnTo>
                      <a:pt x="3372" y="372"/>
                    </a:lnTo>
                    <a:lnTo>
                      <a:pt x="3372" y="384"/>
                    </a:lnTo>
                    <a:lnTo>
                      <a:pt x="3372" y="396"/>
                    </a:lnTo>
                    <a:lnTo>
                      <a:pt x="3372" y="414"/>
                    </a:lnTo>
                    <a:lnTo>
                      <a:pt x="3372" y="426"/>
                    </a:lnTo>
                    <a:lnTo>
                      <a:pt x="3372" y="438"/>
                    </a:lnTo>
                    <a:lnTo>
                      <a:pt x="3378" y="450"/>
                    </a:lnTo>
                    <a:lnTo>
                      <a:pt x="3378" y="462"/>
                    </a:lnTo>
                    <a:lnTo>
                      <a:pt x="3378" y="474"/>
                    </a:lnTo>
                    <a:lnTo>
                      <a:pt x="3378" y="486"/>
                    </a:lnTo>
                    <a:lnTo>
                      <a:pt x="3378" y="498"/>
                    </a:lnTo>
                    <a:lnTo>
                      <a:pt x="3378" y="510"/>
                    </a:lnTo>
                    <a:lnTo>
                      <a:pt x="3384" y="522"/>
                    </a:lnTo>
                    <a:lnTo>
                      <a:pt x="3384" y="534"/>
                    </a:lnTo>
                    <a:lnTo>
                      <a:pt x="3384" y="546"/>
                    </a:lnTo>
                    <a:lnTo>
                      <a:pt x="3384" y="558"/>
                    </a:lnTo>
                    <a:lnTo>
                      <a:pt x="3384" y="564"/>
                    </a:lnTo>
                    <a:lnTo>
                      <a:pt x="3384" y="576"/>
                    </a:lnTo>
                    <a:lnTo>
                      <a:pt x="3390" y="588"/>
                    </a:lnTo>
                    <a:lnTo>
                      <a:pt x="3390" y="600"/>
                    </a:lnTo>
                    <a:lnTo>
                      <a:pt x="3390" y="606"/>
                    </a:lnTo>
                    <a:lnTo>
                      <a:pt x="3390" y="618"/>
                    </a:lnTo>
                    <a:lnTo>
                      <a:pt x="3390" y="624"/>
                    </a:lnTo>
                    <a:lnTo>
                      <a:pt x="3390" y="636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72"/>
                    </a:lnTo>
                    <a:lnTo>
                      <a:pt x="3396" y="678"/>
                    </a:lnTo>
                    <a:lnTo>
                      <a:pt x="3396" y="684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8" y="684"/>
                    </a:lnTo>
                    <a:lnTo>
                      <a:pt x="3408" y="678"/>
                    </a:lnTo>
                    <a:lnTo>
                      <a:pt x="3408" y="672"/>
                    </a:lnTo>
                    <a:lnTo>
                      <a:pt x="3408" y="672"/>
                    </a:lnTo>
                    <a:lnTo>
                      <a:pt x="3408" y="666"/>
                    </a:lnTo>
                    <a:lnTo>
                      <a:pt x="3414" y="660"/>
                    </a:lnTo>
                    <a:lnTo>
                      <a:pt x="3414" y="660"/>
                    </a:lnTo>
                    <a:lnTo>
                      <a:pt x="3414" y="654"/>
                    </a:lnTo>
                    <a:lnTo>
                      <a:pt x="3414" y="648"/>
                    </a:lnTo>
                    <a:lnTo>
                      <a:pt x="3414" y="648"/>
                    </a:lnTo>
                    <a:lnTo>
                      <a:pt x="3414" y="642"/>
                    </a:lnTo>
                    <a:lnTo>
                      <a:pt x="3420" y="636"/>
                    </a:lnTo>
                    <a:lnTo>
                      <a:pt x="3420" y="630"/>
                    </a:lnTo>
                    <a:lnTo>
                      <a:pt x="3420" y="630"/>
                    </a:lnTo>
                    <a:lnTo>
                      <a:pt x="3420" y="624"/>
                    </a:lnTo>
                    <a:lnTo>
                      <a:pt x="3420" y="618"/>
                    </a:lnTo>
                    <a:lnTo>
                      <a:pt x="3420" y="612"/>
                    </a:lnTo>
                    <a:lnTo>
                      <a:pt x="3426" y="612"/>
                    </a:lnTo>
                    <a:lnTo>
                      <a:pt x="3426" y="606"/>
                    </a:lnTo>
                    <a:lnTo>
                      <a:pt x="3426" y="600"/>
                    </a:lnTo>
                    <a:lnTo>
                      <a:pt x="3426" y="594"/>
                    </a:lnTo>
                    <a:lnTo>
                      <a:pt x="3426" y="588"/>
                    </a:lnTo>
                    <a:lnTo>
                      <a:pt x="3426" y="588"/>
                    </a:lnTo>
                    <a:lnTo>
                      <a:pt x="3432" y="582"/>
                    </a:lnTo>
                    <a:lnTo>
                      <a:pt x="3432" y="576"/>
                    </a:lnTo>
                    <a:lnTo>
                      <a:pt x="3432" y="570"/>
                    </a:lnTo>
                    <a:lnTo>
                      <a:pt x="3432" y="564"/>
                    </a:lnTo>
                    <a:lnTo>
                      <a:pt x="3432" y="558"/>
                    </a:lnTo>
                    <a:lnTo>
                      <a:pt x="3438" y="552"/>
                    </a:lnTo>
                    <a:lnTo>
                      <a:pt x="3438" y="546"/>
                    </a:lnTo>
                    <a:lnTo>
                      <a:pt x="3438" y="546"/>
                    </a:lnTo>
                    <a:lnTo>
                      <a:pt x="3438" y="540"/>
                    </a:lnTo>
                    <a:lnTo>
                      <a:pt x="3438" y="534"/>
                    </a:lnTo>
                    <a:lnTo>
                      <a:pt x="3438" y="528"/>
                    </a:lnTo>
                    <a:lnTo>
                      <a:pt x="3444" y="522"/>
                    </a:lnTo>
                    <a:lnTo>
                      <a:pt x="3444" y="516"/>
                    </a:lnTo>
                    <a:lnTo>
                      <a:pt x="3444" y="510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50" y="486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56" y="438"/>
                    </a:lnTo>
                    <a:lnTo>
                      <a:pt x="3456" y="426"/>
                    </a:lnTo>
                    <a:lnTo>
                      <a:pt x="3456" y="420"/>
                    </a:lnTo>
                    <a:lnTo>
                      <a:pt x="3462" y="414"/>
                    </a:lnTo>
                    <a:lnTo>
                      <a:pt x="3462" y="408"/>
                    </a:lnTo>
                    <a:lnTo>
                      <a:pt x="3462" y="402"/>
                    </a:lnTo>
                    <a:lnTo>
                      <a:pt x="3462" y="396"/>
                    </a:lnTo>
                    <a:lnTo>
                      <a:pt x="3462" y="390"/>
                    </a:lnTo>
                    <a:lnTo>
                      <a:pt x="3462" y="384"/>
                    </a:lnTo>
                    <a:lnTo>
                      <a:pt x="3468" y="378"/>
                    </a:lnTo>
                    <a:lnTo>
                      <a:pt x="3468" y="372"/>
                    </a:lnTo>
                    <a:lnTo>
                      <a:pt x="3468" y="366"/>
                    </a:lnTo>
                    <a:lnTo>
                      <a:pt x="3468" y="360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74" y="336"/>
                    </a:lnTo>
                    <a:lnTo>
                      <a:pt x="3474" y="330"/>
                    </a:lnTo>
                    <a:lnTo>
                      <a:pt x="3474" y="324"/>
                    </a:lnTo>
                    <a:lnTo>
                      <a:pt x="3474" y="318"/>
                    </a:lnTo>
                    <a:lnTo>
                      <a:pt x="3474" y="306"/>
                    </a:lnTo>
                    <a:lnTo>
                      <a:pt x="3480" y="300"/>
                    </a:lnTo>
                    <a:lnTo>
                      <a:pt x="3480" y="294"/>
                    </a:lnTo>
                    <a:lnTo>
                      <a:pt x="3480" y="288"/>
                    </a:lnTo>
                    <a:lnTo>
                      <a:pt x="3480" y="282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92" y="282"/>
                    </a:lnTo>
                    <a:lnTo>
                      <a:pt x="3492" y="282"/>
                    </a:lnTo>
                    <a:lnTo>
                      <a:pt x="3492" y="288"/>
                    </a:lnTo>
                    <a:lnTo>
                      <a:pt x="3492" y="288"/>
                    </a:lnTo>
                    <a:lnTo>
                      <a:pt x="3492" y="294"/>
                    </a:lnTo>
                    <a:lnTo>
                      <a:pt x="3492" y="294"/>
                    </a:lnTo>
                    <a:lnTo>
                      <a:pt x="3498" y="300"/>
                    </a:lnTo>
                    <a:lnTo>
                      <a:pt x="3498" y="300"/>
                    </a:lnTo>
                    <a:lnTo>
                      <a:pt x="3498" y="306"/>
                    </a:lnTo>
                    <a:lnTo>
                      <a:pt x="3498" y="312"/>
                    </a:lnTo>
                    <a:lnTo>
                      <a:pt x="3498" y="312"/>
                    </a:lnTo>
                    <a:lnTo>
                      <a:pt x="3498" y="318"/>
                    </a:lnTo>
                    <a:lnTo>
                      <a:pt x="3504" y="318"/>
                    </a:lnTo>
                    <a:lnTo>
                      <a:pt x="3504" y="324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36"/>
                    </a:lnTo>
                    <a:lnTo>
                      <a:pt x="3504" y="336"/>
                    </a:lnTo>
                    <a:lnTo>
                      <a:pt x="3510" y="342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54"/>
                    </a:lnTo>
                    <a:lnTo>
                      <a:pt x="3510" y="354"/>
                    </a:lnTo>
                    <a:lnTo>
                      <a:pt x="3510" y="360"/>
                    </a:lnTo>
                    <a:lnTo>
                      <a:pt x="3516" y="360"/>
                    </a:lnTo>
                    <a:lnTo>
                      <a:pt x="3516" y="366"/>
                    </a:lnTo>
                    <a:lnTo>
                      <a:pt x="3516" y="366"/>
                    </a:lnTo>
                    <a:lnTo>
                      <a:pt x="3516" y="372"/>
                    </a:lnTo>
                    <a:lnTo>
                      <a:pt x="3516" y="378"/>
                    </a:lnTo>
                    <a:lnTo>
                      <a:pt x="3516" y="378"/>
                    </a:lnTo>
                    <a:lnTo>
                      <a:pt x="3522" y="384"/>
                    </a:lnTo>
                    <a:lnTo>
                      <a:pt x="3522" y="384"/>
                    </a:lnTo>
                    <a:lnTo>
                      <a:pt x="3522" y="390"/>
                    </a:lnTo>
                    <a:lnTo>
                      <a:pt x="3522" y="390"/>
                    </a:lnTo>
                    <a:lnTo>
                      <a:pt x="3522" y="396"/>
                    </a:lnTo>
                    <a:lnTo>
                      <a:pt x="3522" y="402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14"/>
                    </a:lnTo>
                    <a:lnTo>
                      <a:pt x="3528" y="414"/>
                    </a:lnTo>
                    <a:lnTo>
                      <a:pt x="3528" y="420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8"/>
                    </a:lnTo>
                    <a:lnTo>
                      <a:pt x="3540" y="444"/>
                    </a:lnTo>
                    <a:lnTo>
                      <a:pt x="3540" y="444"/>
                    </a:lnTo>
                    <a:lnTo>
                      <a:pt x="3540" y="450"/>
                    </a:lnTo>
                    <a:lnTo>
                      <a:pt x="3540" y="450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6" y="462"/>
                    </a:lnTo>
                    <a:lnTo>
                      <a:pt x="3546" y="468"/>
                    </a:lnTo>
                    <a:lnTo>
                      <a:pt x="3546" y="468"/>
                    </a:lnTo>
                    <a:lnTo>
                      <a:pt x="3546" y="474"/>
                    </a:lnTo>
                    <a:lnTo>
                      <a:pt x="3546" y="474"/>
                    </a:lnTo>
                    <a:lnTo>
                      <a:pt x="3546" y="480"/>
                    </a:lnTo>
                    <a:lnTo>
                      <a:pt x="3552" y="480"/>
                    </a:lnTo>
                    <a:lnTo>
                      <a:pt x="3552" y="486"/>
                    </a:lnTo>
                    <a:lnTo>
                      <a:pt x="3552" y="486"/>
                    </a:lnTo>
                    <a:lnTo>
                      <a:pt x="3552" y="492"/>
                    </a:lnTo>
                    <a:lnTo>
                      <a:pt x="3552" y="492"/>
                    </a:lnTo>
                    <a:lnTo>
                      <a:pt x="3552" y="498"/>
                    </a:lnTo>
                    <a:lnTo>
                      <a:pt x="3558" y="498"/>
                    </a:lnTo>
                    <a:lnTo>
                      <a:pt x="3558" y="504"/>
                    </a:lnTo>
                    <a:lnTo>
                      <a:pt x="3558" y="510"/>
                    </a:lnTo>
                    <a:lnTo>
                      <a:pt x="3558" y="510"/>
                    </a:lnTo>
                    <a:lnTo>
                      <a:pt x="3558" y="516"/>
                    </a:lnTo>
                    <a:lnTo>
                      <a:pt x="3558" y="516"/>
                    </a:lnTo>
                    <a:lnTo>
                      <a:pt x="3564" y="516"/>
                    </a:lnTo>
                    <a:lnTo>
                      <a:pt x="3564" y="522"/>
                    </a:lnTo>
                    <a:lnTo>
                      <a:pt x="3564" y="522"/>
                    </a:lnTo>
                    <a:lnTo>
                      <a:pt x="3564" y="528"/>
                    </a:lnTo>
                    <a:lnTo>
                      <a:pt x="3564" y="528"/>
                    </a:lnTo>
                    <a:lnTo>
                      <a:pt x="3570" y="528"/>
                    </a:lnTo>
                    <a:lnTo>
                      <a:pt x="3570" y="528"/>
                    </a:lnTo>
                    <a:lnTo>
                      <a:pt x="3570" y="522"/>
                    </a:lnTo>
                    <a:lnTo>
                      <a:pt x="3570" y="522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6" y="510"/>
                    </a:lnTo>
                    <a:lnTo>
                      <a:pt x="3576" y="510"/>
                    </a:lnTo>
                    <a:lnTo>
                      <a:pt x="3576" y="498"/>
                    </a:lnTo>
                    <a:lnTo>
                      <a:pt x="3576" y="498"/>
                    </a:lnTo>
                    <a:lnTo>
                      <a:pt x="3576" y="492"/>
                    </a:lnTo>
                    <a:lnTo>
                      <a:pt x="3582" y="492"/>
                    </a:lnTo>
                    <a:lnTo>
                      <a:pt x="3582" y="486"/>
                    </a:lnTo>
                    <a:lnTo>
                      <a:pt x="3582" y="486"/>
                    </a:lnTo>
                    <a:lnTo>
                      <a:pt x="3582" y="480"/>
                    </a:lnTo>
                    <a:lnTo>
                      <a:pt x="3582" y="480"/>
                    </a:lnTo>
                    <a:lnTo>
                      <a:pt x="3582" y="474"/>
                    </a:lnTo>
                    <a:lnTo>
                      <a:pt x="3588" y="474"/>
                    </a:lnTo>
                    <a:lnTo>
                      <a:pt x="3588" y="468"/>
                    </a:lnTo>
                    <a:lnTo>
                      <a:pt x="3588" y="468"/>
                    </a:lnTo>
                    <a:lnTo>
                      <a:pt x="3588" y="462"/>
                    </a:lnTo>
                    <a:lnTo>
                      <a:pt x="3588" y="456"/>
                    </a:lnTo>
                    <a:lnTo>
                      <a:pt x="3594" y="456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38"/>
                    </a:lnTo>
                    <a:lnTo>
                      <a:pt x="3600" y="432"/>
                    </a:lnTo>
                    <a:lnTo>
                      <a:pt x="3600" y="432"/>
                    </a:lnTo>
                    <a:lnTo>
                      <a:pt x="3600" y="426"/>
                    </a:lnTo>
                    <a:lnTo>
                      <a:pt x="3600" y="426"/>
                    </a:lnTo>
                    <a:lnTo>
                      <a:pt x="3600" y="420"/>
                    </a:lnTo>
                    <a:lnTo>
                      <a:pt x="3600" y="414"/>
                    </a:lnTo>
                    <a:lnTo>
                      <a:pt x="3606" y="414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396"/>
                    </a:lnTo>
                    <a:lnTo>
                      <a:pt x="3612" y="390"/>
                    </a:lnTo>
                    <a:lnTo>
                      <a:pt x="3612" y="390"/>
                    </a:lnTo>
                    <a:lnTo>
                      <a:pt x="3612" y="384"/>
                    </a:lnTo>
                    <a:lnTo>
                      <a:pt x="3612" y="384"/>
                    </a:lnTo>
                    <a:lnTo>
                      <a:pt x="3612" y="378"/>
                    </a:lnTo>
                    <a:lnTo>
                      <a:pt x="3612" y="378"/>
                    </a:lnTo>
                    <a:lnTo>
                      <a:pt x="3618" y="372"/>
                    </a:lnTo>
                    <a:lnTo>
                      <a:pt x="3618" y="366"/>
                    </a:lnTo>
                    <a:lnTo>
                      <a:pt x="3618" y="366"/>
                    </a:lnTo>
                    <a:lnTo>
                      <a:pt x="3618" y="360"/>
                    </a:lnTo>
                    <a:lnTo>
                      <a:pt x="3618" y="360"/>
                    </a:lnTo>
                    <a:lnTo>
                      <a:pt x="3618" y="354"/>
                    </a:lnTo>
                    <a:lnTo>
                      <a:pt x="3624" y="354"/>
                    </a:lnTo>
                    <a:lnTo>
                      <a:pt x="3624" y="348"/>
                    </a:lnTo>
                    <a:lnTo>
                      <a:pt x="3624" y="348"/>
                    </a:lnTo>
                    <a:lnTo>
                      <a:pt x="3624" y="342"/>
                    </a:lnTo>
                    <a:lnTo>
                      <a:pt x="3624" y="336"/>
                    </a:lnTo>
                    <a:lnTo>
                      <a:pt x="3630" y="336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24"/>
                    </a:lnTo>
                    <a:lnTo>
                      <a:pt x="3630" y="318"/>
                    </a:lnTo>
                    <a:lnTo>
                      <a:pt x="3630" y="318"/>
                    </a:lnTo>
                    <a:lnTo>
                      <a:pt x="3636" y="312"/>
                    </a:lnTo>
                    <a:lnTo>
                      <a:pt x="3636" y="312"/>
                    </a:lnTo>
                    <a:lnTo>
                      <a:pt x="3636" y="306"/>
                    </a:lnTo>
                    <a:lnTo>
                      <a:pt x="3636" y="300"/>
                    </a:lnTo>
                    <a:lnTo>
                      <a:pt x="3636" y="300"/>
                    </a:lnTo>
                    <a:lnTo>
                      <a:pt x="3636" y="294"/>
                    </a:lnTo>
                    <a:lnTo>
                      <a:pt x="3642" y="294"/>
                    </a:lnTo>
                    <a:lnTo>
                      <a:pt x="3642" y="288"/>
                    </a:lnTo>
                    <a:lnTo>
                      <a:pt x="3642" y="288"/>
                    </a:lnTo>
                    <a:lnTo>
                      <a:pt x="3642" y="282"/>
                    </a:lnTo>
                    <a:lnTo>
                      <a:pt x="3642" y="282"/>
                    </a:lnTo>
                    <a:lnTo>
                      <a:pt x="3648" y="276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6"/>
                    </a:lnTo>
                    <a:lnTo>
                      <a:pt x="3648" y="276"/>
                    </a:lnTo>
                    <a:lnTo>
                      <a:pt x="3654" y="282"/>
                    </a:lnTo>
                    <a:lnTo>
                      <a:pt x="3654" y="288"/>
                    </a:lnTo>
                    <a:lnTo>
                      <a:pt x="3654" y="294"/>
                    </a:lnTo>
                    <a:lnTo>
                      <a:pt x="3654" y="306"/>
                    </a:lnTo>
                    <a:lnTo>
                      <a:pt x="3654" y="312"/>
                    </a:lnTo>
                    <a:lnTo>
                      <a:pt x="3660" y="318"/>
                    </a:lnTo>
                    <a:lnTo>
                      <a:pt x="3660" y="324"/>
                    </a:lnTo>
                    <a:lnTo>
                      <a:pt x="3660" y="330"/>
                    </a:lnTo>
                    <a:lnTo>
                      <a:pt x="3660" y="336"/>
                    </a:lnTo>
                    <a:lnTo>
                      <a:pt x="3660" y="342"/>
                    </a:lnTo>
                    <a:lnTo>
                      <a:pt x="3660" y="348"/>
                    </a:lnTo>
                    <a:lnTo>
                      <a:pt x="3666" y="360"/>
                    </a:lnTo>
                    <a:lnTo>
                      <a:pt x="3666" y="366"/>
                    </a:lnTo>
                    <a:lnTo>
                      <a:pt x="3666" y="372"/>
                    </a:lnTo>
                    <a:lnTo>
                      <a:pt x="3666" y="378"/>
                    </a:lnTo>
                    <a:lnTo>
                      <a:pt x="3666" y="384"/>
                    </a:lnTo>
                    <a:lnTo>
                      <a:pt x="3666" y="390"/>
                    </a:lnTo>
                    <a:lnTo>
                      <a:pt x="3672" y="396"/>
                    </a:lnTo>
                    <a:lnTo>
                      <a:pt x="3672" y="402"/>
                    </a:lnTo>
                    <a:lnTo>
                      <a:pt x="3672" y="408"/>
                    </a:lnTo>
                    <a:lnTo>
                      <a:pt x="3672" y="414"/>
                    </a:lnTo>
                    <a:lnTo>
                      <a:pt x="3672" y="420"/>
                    </a:lnTo>
                    <a:lnTo>
                      <a:pt x="3672" y="426"/>
                    </a:lnTo>
                    <a:lnTo>
                      <a:pt x="3678" y="438"/>
                    </a:lnTo>
                    <a:lnTo>
                      <a:pt x="3678" y="444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84" y="462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84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10"/>
                    </a:lnTo>
                    <a:lnTo>
                      <a:pt x="3690" y="516"/>
                    </a:lnTo>
                    <a:lnTo>
                      <a:pt x="3690" y="522"/>
                    </a:lnTo>
                    <a:lnTo>
                      <a:pt x="3690" y="528"/>
                    </a:lnTo>
                    <a:lnTo>
                      <a:pt x="3696" y="534"/>
                    </a:lnTo>
                    <a:lnTo>
                      <a:pt x="3696" y="540"/>
                    </a:lnTo>
                    <a:lnTo>
                      <a:pt x="3696" y="546"/>
                    </a:lnTo>
                    <a:lnTo>
                      <a:pt x="3696" y="546"/>
                    </a:lnTo>
                    <a:lnTo>
                      <a:pt x="3696" y="552"/>
                    </a:lnTo>
                    <a:lnTo>
                      <a:pt x="3696" y="558"/>
                    </a:lnTo>
                    <a:lnTo>
                      <a:pt x="3702" y="564"/>
                    </a:lnTo>
                    <a:lnTo>
                      <a:pt x="3702" y="570"/>
                    </a:lnTo>
                    <a:lnTo>
                      <a:pt x="3702" y="576"/>
                    </a:lnTo>
                    <a:lnTo>
                      <a:pt x="3702" y="582"/>
                    </a:lnTo>
                    <a:lnTo>
                      <a:pt x="3702" y="588"/>
                    </a:lnTo>
                    <a:lnTo>
                      <a:pt x="3702" y="588"/>
                    </a:lnTo>
                    <a:lnTo>
                      <a:pt x="3708" y="594"/>
                    </a:lnTo>
                    <a:lnTo>
                      <a:pt x="3708" y="600"/>
                    </a:lnTo>
                    <a:lnTo>
                      <a:pt x="3708" y="606"/>
                    </a:lnTo>
                    <a:lnTo>
                      <a:pt x="3708" y="612"/>
                    </a:lnTo>
                    <a:lnTo>
                      <a:pt x="3708" y="612"/>
                    </a:lnTo>
                    <a:lnTo>
                      <a:pt x="3708" y="618"/>
                    </a:lnTo>
                    <a:lnTo>
                      <a:pt x="3714" y="624"/>
                    </a:lnTo>
                    <a:lnTo>
                      <a:pt x="3714" y="630"/>
                    </a:lnTo>
                    <a:lnTo>
                      <a:pt x="3714" y="630"/>
                    </a:lnTo>
                    <a:lnTo>
                      <a:pt x="3714" y="636"/>
                    </a:lnTo>
                    <a:lnTo>
                      <a:pt x="3714" y="642"/>
                    </a:lnTo>
                    <a:lnTo>
                      <a:pt x="3714" y="648"/>
                    </a:lnTo>
                    <a:lnTo>
                      <a:pt x="3720" y="648"/>
                    </a:lnTo>
                    <a:lnTo>
                      <a:pt x="3720" y="654"/>
                    </a:lnTo>
                    <a:lnTo>
                      <a:pt x="3720" y="660"/>
                    </a:lnTo>
                    <a:lnTo>
                      <a:pt x="3720" y="660"/>
                    </a:lnTo>
                    <a:lnTo>
                      <a:pt x="3720" y="666"/>
                    </a:lnTo>
                    <a:lnTo>
                      <a:pt x="3726" y="672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84"/>
                    </a:lnTo>
                    <a:lnTo>
                      <a:pt x="3726" y="690"/>
                    </a:lnTo>
                    <a:lnTo>
                      <a:pt x="3726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78"/>
                    </a:lnTo>
                    <a:lnTo>
                      <a:pt x="3738" y="672"/>
                    </a:lnTo>
                    <a:lnTo>
                      <a:pt x="3738" y="660"/>
                    </a:lnTo>
                    <a:lnTo>
                      <a:pt x="3738" y="654"/>
                    </a:lnTo>
                    <a:lnTo>
                      <a:pt x="3738" y="642"/>
                    </a:lnTo>
                    <a:lnTo>
                      <a:pt x="3738" y="636"/>
                    </a:lnTo>
                    <a:lnTo>
                      <a:pt x="3738" y="624"/>
                    </a:lnTo>
                    <a:lnTo>
                      <a:pt x="3744" y="618"/>
                    </a:lnTo>
                    <a:lnTo>
                      <a:pt x="3744" y="606"/>
                    </a:lnTo>
                    <a:lnTo>
                      <a:pt x="3744" y="600"/>
                    </a:lnTo>
                    <a:lnTo>
                      <a:pt x="3744" y="588"/>
                    </a:lnTo>
                    <a:lnTo>
                      <a:pt x="3744" y="576"/>
                    </a:lnTo>
                    <a:lnTo>
                      <a:pt x="3744" y="564"/>
                    </a:lnTo>
                    <a:lnTo>
                      <a:pt x="3750" y="558"/>
                    </a:lnTo>
                    <a:lnTo>
                      <a:pt x="3750" y="546"/>
                    </a:lnTo>
                    <a:lnTo>
                      <a:pt x="3750" y="534"/>
                    </a:lnTo>
                    <a:lnTo>
                      <a:pt x="3750" y="522"/>
                    </a:lnTo>
                    <a:lnTo>
                      <a:pt x="3750" y="510"/>
                    </a:lnTo>
                    <a:lnTo>
                      <a:pt x="3750" y="498"/>
                    </a:lnTo>
                    <a:lnTo>
                      <a:pt x="3756" y="486"/>
                    </a:lnTo>
                    <a:lnTo>
                      <a:pt x="3756" y="474"/>
                    </a:lnTo>
                    <a:lnTo>
                      <a:pt x="3756" y="462"/>
                    </a:lnTo>
                    <a:lnTo>
                      <a:pt x="3756" y="450"/>
                    </a:lnTo>
                    <a:lnTo>
                      <a:pt x="3756" y="438"/>
                    </a:lnTo>
                    <a:lnTo>
                      <a:pt x="3756" y="426"/>
                    </a:lnTo>
                    <a:lnTo>
                      <a:pt x="3762" y="414"/>
                    </a:lnTo>
                    <a:lnTo>
                      <a:pt x="3762" y="396"/>
                    </a:lnTo>
                    <a:lnTo>
                      <a:pt x="3762" y="384"/>
                    </a:lnTo>
                    <a:lnTo>
                      <a:pt x="3762" y="372"/>
                    </a:lnTo>
                    <a:lnTo>
                      <a:pt x="3762" y="354"/>
                    </a:lnTo>
                    <a:lnTo>
                      <a:pt x="3768" y="342"/>
                    </a:lnTo>
                    <a:lnTo>
                      <a:pt x="3768" y="330"/>
                    </a:lnTo>
                    <a:lnTo>
                      <a:pt x="3768" y="312"/>
                    </a:lnTo>
                    <a:lnTo>
                      <a:pt x="3768" y="300"/>
                    </a:lnTo>
                    <a:lnTo>
                      <a:pt x="3768" y="288"/>
                    </a:lnTo>
                    <a:lnTo>
                      <a:pt x="3768" y="276"/>
                    </a:lnTo>
                    <a:lnTo>
                      <a:pt x="3768" y="270"/>
                    </a:lnTo>
                    <a:lnTo>
                      <a:pt x="3774" y="270"/>
                    </a:lnTo>
                    <a:lnTo>
                      <a:pt x="3774" y="276"/>
                    </a:lnTo>
                    <a:lnTo>
                      <a:pt x="3774" y="288"/>
                    </a:lnTo>
                    <a:lnTo>
                      <a:pt x="3774" y="300"/>
                    </a:lnTo>
                    <a:lnTo>
                      <a:pt x="3774" y="312"/>
                    </a:lnTo>
                    <a:lnTo>
                      <a:pt x="3780" y="330"/>
                    </a:lnTo>
                    <a:lnTo>
                      <a:pt x="3780" y="342"/>
                    </a:lnTo>
                    <a:lnTo>
                      <a:pt x="3780" y="354"/>
                    </a:lnTo>
                    <a:lnTo>
                      <a:pt x="3780" y="372"/>
                    </a:lnTo>
                    <a:lnTo>
                      <a:pt x="3780" y="384"/>
                    </a:lnTo>
                    <a:lnTo>
                      <a:pt x="3780" y="396"/>
                    </a:lnTo>
                    <a:lnTo>
                      <a:pt x="3786" y="414"/>
                    </a:lnTo>
                    <a:lnTo>
                      <a:pt x="3786" y="426"/>
                    </a:lnTo>
                    <a:lnTo>
                      <a:pt x="3786" y="438"/>
                    </a:lnTo>
                    <a:lnTo>
                      <a:pt x="3786" y="450"/>
                    </a:lnTo>
                    <a:lnTo>
                      <a:pt x="3786" y="462"/>
                    </a:lnTo>
                    <a:lnTo>
                      <a:pt x="3792" y="474"/>
                    </a:lnTo>
                    <a:lnTo>
                      <a:pt x="3792" y="486"/>
                    </a:lnTo>
                    <a:lnTo>
                      <a:pt x="3792" y="498"/>
                    </a:lnTo>
                    <a:lnTo>
                      <a:pt x="3792" y="510"/>
                    </a:lnTo>
                    <a:lnTo>
                      <a:pt x="3792" y="522"/>
                    </a:lnTo>
                    <a:lnTo>
                      <a:pt x="3792" y="534"/>
                    </a:lnTo>
                    <a:lnTo>
                      <a:pt x="3798" y="546"/>
                    </a:lnTo>
                    <a:lnTo>
                      <a:pt x="3798" y="558"/>
                    </a:lnTo>
                    <a:lnTo>
                      <a:pt x="3798" y="564"/>
                    </a:lnTo>
                    <a:lnTo>
                      <a:pt x="3798" y="576"/>
                    </a:lnTo>
                    <a:lnTo>
                      <a:pt x="3798" y="588"/>
                    </a:lnTo>
                    <a:lnTo>
                      <a:pt x="3798" y="600"/>
                    </a:lnTo>
                    <a:lnTo>
                      <a:pt x="3804" y="606"/>
                    </a:lnTo>
                    <a:lnTo>
                      <a:pt x="3804" y="618"/>
                    </a:lnTo>
                    <a:lnTo>
                      <a:pt x="3804" y="624"/>
                    </a:lnTo>
                    <a:lnTo>
                      <a:pt x="3804" y="636"/>
                    </a:lnTo>
                    <a:lnTo>
                      <a:pt x="3804" y="642"/>
                    </a:lnTo>
                    <a:lnTo>
                      <a:pt x="3804" y="654"/>
                    </a:lnTo>
                    <a:lnTo>
                      <a:pt x="3810" y="660"/>
                    </a:lnTo>
                    <a:lnTo>
                      <a:pt x="3810" y="672"/>
                    </a:lnTo>
                    <a:lnTo>
                      <a:pt x="3810" y="678"/>
                    </a:lnTo>
                    <a:lnTo>
                      <a:pt x="3810" y="684"/>
                    </a:lnTo>
                    <a:lnTo>
                      <a:pt x="3810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84"/>
                    </a:lnTo>
                    <a:lnTo>
                      <a:pt x="3816" y="684"/>
                    </a:lnTo>
                    <a:lnTo>
                      <a:pt x="3816" y="678"/>
                    </a:lnTo>
                    <a:lnTo>
                      <a:pt x="3816" y="672"/>
                    </a:lnTo>
                    <a:lnTo>
                      <a:pt x="3822" y="672"/>
                    </a:lnTo>
                    <a:lnTo>
                      <a:pt x="3822" y="666"/>
                    </a:lnTo>
                    <a:lnTo>
                      <a:pt x="3822" y="660"/>
                    </a:lnTo>
                    <a:lnTo>
                      <a:pt x="3822" y="654"/>
                    </a:lnTo>
                    <a:lnTo>
                      <a:pt x="3822" y="648"/>
                    </a:lnTo>
                    <a:lnTo>
                      <a:pt x="3828" y="642"/>
                    </a:lnTo>
                    <a:lnTo>
                      <a:pt x="3828" y="642"/>
                    </a:lnTo>
                    <a:lnTo>
                      <a:pt x="3828" y="636"/>
                    </a:lnTo>
                    <a:lnTo>
                      <a:pt x="3828" y="630"/>
                    </a:lnTo>
                    <a:lnTo>
                      <a:pt x="3828" y="624"/>
                    </a:lnTo>
                    <a:lnTo>
                      <a:pt x="3834" y="618"/>
                    </a:lnTo>
                    <a:lnTo>
                      <a:pt x="3834" y="618"/>
                    </a:lnTo>
                    <a:lnTo>
                      <a:pt x="3834" y="612"/>
                    </a:lnTo>
                    <a:lnTo>
                      <a:pt x="3834" y="606"/>
                    </a:lnTo>
                    <a:lnTo>
                      <a:pt x="3834" y="600"/>
                    </a:lnTo>
                    <a:lnTo>
                      <a:pt x="3834" y="594"/>
                    </a:lnTo>
                    <a:lnTo>
                      <a:pt x="3840" y="588"/>
                    </a:lnTo>
                    <a:lnTo>
                      <a:pt x="3840" y="582"/>
                    </a:lnTo>
                    <a:lnTo>
                      <a:pt x="3840" y="582"/>
                    </a:lnTo>
                    <a:lnTo>
                      <a:pt x="3840" y="576"/>
                    </a:lnTo>
                    <a:lnTo>
                      <a:pt x="3840" y="570"/>
                    </a:lnTo>
                    <a:lnTo>
                      <a:pt x="3840" y="564"/>
                    </a:lnTo>
                    <a:lnTo>
                      <a:pt x="3846" y="558"/>
                    </a:lnTo>
                    <a:lnTo>
                      <a:pt x="3846" y="552"/>
                    </a:lnTo>
                    <a:lnTo>
                      <a:pt x="3846" y="546"/>
                    </a:lnTo>
                    <a:lnTo>
                      <a:pt x="3846" y="540"/>
                    </a:lnTo>
                    <a:lnTo>
                      <a:pt x="3846" y="534"/>
                    </a:lnTo>
                    <a:lnTo>
                      <a:pt x="3846" y="528"/>
                    </a:lnTo>
                    <a:lnTo>
                      <a:pt x="3852" y="522"/>
                    </a:lnTo>
                    <a:lnTo>
                      <a:pt x="3852" y="516"/>
                    </a:lnTo>
                    <a:lnTo>
                      <a:pt x="3852" y="510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56"/>
                    </a:lnTo>
                    <a:lnTo>
                      <a:pt x="3858" y="450"/>
                    </a:lnTo>
                    <a:lnTo>
                      <a:pt x="3864" y="444"/>
                    </a:lnTo>
                    <a:lnTo>
                      <a:pt x="3864" y="438"/>
                    </a:lnTo>
                    <a:lnTo>
                      <a:pt x="3864" y="432"/>
                    </a:lnTo>
                    <a:lnTo>
                      <a:pt x="3864" y="426"/>
                    </a:lnTo>
                    <a:lnTo>
                      <a:pt x="3864" y="420"/>
                    </a:lnTo>
                    <a:lnTo>
                      <a:pt x="3864" y="414"/>
                    </a:lnTo>
                    <a:lnTo>
                      <a:pt x="3870" y="408"/>
                    </a:lnTo>
                    <a:lnTo>
                      <a:pt x="3870" y="402"/>
                    </a:lnTo>
                    <a:lnTo>
                      <a:pt x="3870" y="390"/>
                    </a:lnTo>
                    <a:lnTo>
                      <a:pt x="3870" y="384"/>
                    </a:lnTo>
                    <a:lnTo>
                      <a:pt x="3870" y="378"/>
                    </a:lnTo>
                    <a:lnTo>
                      <a:pt x="3876" y="372"/>
                    </a:lnTo>
                    <a:lnTo>
                      <a:pt x="3876" y="366"/>
                    </a:lnTo>
                    <a:lnTo>
                      <a:pt x="3876" y="360"/>
                    </a:lnTo>
                    <a:lnTo>
                      <a:pt x="3876" y="348"/>
                    </a:lnTo>
                    <a:lnTo>
                      <a:pt x="3876" y="342"/>
                    </a:lnTo>
                    <a:lnTo>
                      <a:pt x="3876" y="336"/>
                    </a:lnTo>
                    <a:lnTo>
                      <a:pt x="3882" y="330"/>
                    </a:lnTo>
                    <a:lnTo>
                      <a:pt x="3882" y="318"/>
                    </a:lnTo>
                    <a:lnTo>
                      <a:pt x="3882" y="312"/>
                    </a:lnTo>
                    <a:lnTo>
                      <a:pt x="3882" y="306"/>
                    </a:lnTo>
                    <a:lnTo>
                      <a:pt x="3882" y="300"/>
                    </a:lnTo>
                    <a:lnTo>
                      <a:pt x="3882" y="294"/>
                    </a:lnTo>
                    <a:lnTo>
                      <a:pt x="3888" y="282"/>
                    </a:lnTo>
                    <a:lnTo>
                      <a:pt x="3888" y="276"/>
                    </a:lnTo>
                    <a:lnTo>
                      <a:pt x="3888" y="270"/>
                    </a:lnTo>
                    <a:lnTo>
                      <a:pt x="3888" y="264"/>
                    </a:lnTo>
                    <a:lnTo>
                      <a:pt x="3888" y="258"/>
                    </a:lnTo>
                    <a:lnTo>
                      <a:pt x="3894" y="240"/>
                    </a:lnTo>
                    <a:lnTo>
                      <a:pt x="3894" y="234"/>
                    </a:lnTo>
                    <a:lnTo>
                      <a:pt x="3894" y="234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34"/>
                    </a:lnTo>
                    <a:lnTo>
                      <a:pt x="3900" y="240"/>
                    </a:lnTo>
                    <a:lnTo>
                      <a:pt x="3900" y="246"/>
                    </a:lnTo>
                    <a:lnTo>
                      <a:pt x="3900" y="252"/>
                    </a:lnTo>
                    <a:lnTo>
                      <a:pt x="3900" y="264"/>
                    </a:lnTo>
                    <a:lnTo>
                      <a:pt x="3900" y="270"/>
                    </a:lnTo>
                    <a:lnTo>
                      <a:pt x="3906" y="282"/>
                    </a:lnTo>
                    <a:lnTo>
                      <a:pt x="3906" y="288"/>
                    </a:lnTo>
                    <a:lnTo>
                      <a:pt x="3906" y="294"/>
                    </a:lnTo>
                    <a:lnTo>
                      <a:pt x="3906" y="300"/>
                    </a:lnTo>
                    <a:lnTo>
                      <a:pt x="3906" y="312"/>
                    </a:lnTo>
                    <a:lnTo>
                      <a:pt x="3906" y="318"/>
                    </a:lnTo>
                    <a:lnTo>
                      <a:pt x="3912" y="324"/>
                    </a:lnTo>
                    <a:lnTo>
                      <a:pt x="3912" y="336"/>
                    </a:lnTo>
                    <a:lnTo>
                      <a:pt x="3912" y="342"/>
                    </a:lnTo>
                    <a:lnTo>
                      <a:pt x="3912" y="348"/>
                    </a:lnTo>
                    <a:lnTo>
                      <a:pt x="3912" y="354"/>
                    </a:lnTo>
                    <a:lnTo>
                      <a:pt x="3912" y="366"/>
                    </a:lnTo>
                    <a:lnTo>
                      <a:pt x="3918" y="372"/>
                    </a:lnTo>
                    <a:lnTo>
                      <a:pt x="3918" y="378"/>
                    </a:lnTo>
                    <a:lnTo>
                      <a:pt x="3918" y="384"/>
                    </a:lnTo>
                    <a:lnTo>
                      <a:pt x="3918" y="396"/>
                    </a:lnTo>
                    <a:lnTo>
                      <a:pt x="3918" y="402"/>
                    </a:lnTo>
                    <a:lnTo>
                      <a:pt x="3918" y="408"/>
                    </a:lnTo>
                    <a:lnTo>
                      <a:pt x="3924" y="414"/>
                    </a:lnTo>
                    <a:lnTo>
                      <a:pt x="3924" y="420"/>
                    </a:lnTo>
                    <a:lnTo>
                      <a:pt x="3924" y="432"/>
                    </a:lnTo>
                    <a:lnTo>
                      <a:pt x="3924" y="438"/>
                    </a:lnTo>
                    <a:lnTo>
                      <a:pt x="3924" y="444"/>
                    </a:lnTo>
                    <a:lnTo>
                      <a:pt x="3930" y="450"/>
                    </a:lnTo>
                    <a:lnTo>
                      <a:pt x="3930" y="456"/>
                    </a:lnTo>
                    <a:lnTo>
                      <a:pt x="3930" y="462"/>
                    </a:lnTo>
                    <a:lnTo>
                      <a:pt x="3930" y="468"/>
                    </a:lnTo>
                    <a:lnTo>
                      <a:pt x="3930" y="474"/>
                    </a:lnTo>
                    <a:lnTo>
                      <a:pt x="3930" y="480"/>
                    </a:lnTo>
                    <a:lnTo>
                      <a:pt x="3936" y="492"/>
                    </a:lnTo>
                    <a:lnTo>
                      <a:pt x="3936" y="498"/>
                    </a:lnTo>
                    <a:lnTo>
                      <a:pt x="3936" y="504"/>
                    </a:lnTo>
                    <a:lnTo>
                      <a:pt x="3936" y="510"/>
                    </a:lnTo>
                    <a:lnTo>
                      <a:pt x="3936" y="516"/>
                    </a:lnTo>
                    <a:lnTo>
                      <a:pt x="3936" y="522"/>
                    </a:lnTo>
                    <a:lnTo>
                      <a:pt x="3942" y="528"/>
                    </a:lnTo>
                    <a:lnTo>
                      <a:pt x="3942" y="534"/>
                    </a:lnTo>
                    <a:lnTo>
                      <a:pt x="3942" y="540"/>
                    </a:lnTo>
                    <a:lnTo>
                      <a:pt x="3942" y="546"/>
                    </a:lnTo>
                    <a:lnTo>
                      <a:pt x="3942" y="552"/>
                    </a:lnTo>
                    <a:lnTo>
                      <a:pt x="3942" y="558"/>
                    </a:lnTo>
                    <a:lnTo>
                      <a:pt x="3948" y="564"/>
                    </a:lnTo>
                    <a:lnTo>
                      <a:pt x="3948" y="570"/>
                    </a:lnTo>
                    <a:lnTo>
                      <a:pt x="3948" y="576"/>
                    </a:lnTo>
                    <a:lnTo>
                      <a:pt x="3948" y="582"/>
                    </a:lnTo>
                    <a:lnTo>
                      <a:pt x="3948" y="588"/>
                    </a:lnTo>
                    <a:lnTo>
                      <a:pt x="3948" y="594"/>
                    </a:lnTo>
                    <a:lnTo>
                      <a:pt x="3954" y="600"/>
                    </a:lnTo>
                    <a:lnTo>
                      <a:pt x="3954" y="606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8"/>
                    </a:lnTo>
                    <a:lnTo>
                      <a:pt x="3954" y="624"/>
                    </a:lnTo>
                    <a:lnTo>
                      <a:pt x="3960" y="630"/>
                    </a:lnTo>
                    <a:lnTo>
                      <a:pt x="3960" y="636"/>
                    </a:lnTo>
                    <a:lnTo>
                      <a:pt x="3960" y="642"/>
                    </a:lnTo>
                    <a:lnTo>
                      <a:pt x="3960" y="642"/>
                    </a:lnTo>
                    <a:lnTo>
                      <a:pt x="3960" y="648"/>
                    </a:lnTo>
                    <a:lnTo>
                      <a:pt x="3966" y="654"/>
                    </a:lnTo>
                    <a:lnTo>
                      <a:pt x="3966" y="660"/>
                    </a:lnTo>
                    <a:lnTo>
                      <a:pt x="3966" y="666"/>
                    </a:lnTo>
                    <a:lnTo>
                      <a:pt x="3966" y="666"/>
                    </a:lnTo>
                    <a:lnTo>
                      <a:pt x="3966" y="672"/>
                    </a:lnTo>
                    <a:lnTo>
                      <a:pt x="3966" y="678"/>
                    </a:lnTo>
                    <a:lnTo>
                      <a:pt x="3972" y="684"/>
                    </a:lnTo>
                    <a:lnTo>
                      <a:pt x="3972" y="690"/>
                    </a:lnTo>
                    <a:lnTo>
                      <a:pt x="3972" y="690"/>
                    </a:lnTo>
                    <a:lnTo>
                      <a:pt x="3972" y="696"/>
                    </a:lnTo>
                    <a:lnTo>
                      <a:pt x="3972" y="702"/>
                    </a:lnTo>
                    <a:lnTo>
                      <a:pt x="3972" y="702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84" y="708"/>
                    </a:lnTo>
                    <a:lnTo>
                      <a:pt x="3984" y="708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696"/>
                    </a:lnTo>
                    <a:lnTo>
                      <a:pt x="3990" y="696"/>
                    </a:lnTo>
                    <a:lnTo>
                      <a:pt x="3990" y="696"/>
                    </a:lnTo>
                    <a:lnTo>
                      <a:pt x="3990" y="690"/>
                    </a:lnTo>
                    <a:lnTo>
                      <a:pt x="3990" y="690"/>
                    </a:lnTo>
                    <a:lnTo>
                      <a:pt x="3990" y="684"/>
                    </a:lnTo>
                    <a:lnTo>
                      <a:pt x="3990" y="684"/>
                    </a:lnTo>
                    <a:lnTo>
                      <a:pt x="3996" y="684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66"/>
                    </a:lnTo>
                    <a:lnTo>
                      <a:pt x="4002" y="666"/>
                    </a:lnTo>
                    <a:lnTo>
                      <a:pt x="4002" y="666"/>
                    </a:lnTo>
                    <a:lnTo>
                      <a:pt x="4002" y="660"/>
                    </a:lnTo>
                    <a:lnTo>
                      <a:pt x="4002" y="660"/>
                    </a:lnTo>
                    <a:lnTo>
                      <a:pt x="4002" y="654"/>
                    </a:lnTo>
                    <a:lnTo>
                      <a:pt x="4002" y="654"/>
                    </a:lnTo>
                    <a:lnTo>
                      <a:pt x="4008" y="648"/>
                    </a:lnTo>
                    <a:lnTo>
                      <a:pt x="4008" y="648"/>
                    </a:lnTo>
                    <a:lnTo>
                      <a:pt x="4008" y="642"/>
                    </a:lnTo>
                    <a:lnTo>
                      <a:pt x="4008" y="642"/>
                    </a:lnTo>
                    <a:lnTo>
                      <a:pt x="4008" y="636"/>
                    </a:lnTo>
                    <a:lnTo>
                      <a:pt x="4008" y="636"/>
                    </a:lnTo>
                    <a:lnTo>
                      <a:pt x="4014" y="630"/>
                    </a:lnTo>
                    <a:lnTo>
                      <a:pt x="4014" y="624"/>
                    </a:lnTo>
                    <a:lnTo>
                      <a:pt x="4014" y="624"/>
                    </a:lnTo>
                    <a:lnTo>
                      <a:pt x="4014" y="618"/>
                    </a:lnTo>
                    <a:lnTo>
                      <a:pt x="4014" y="618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06"/>
                    </a:lnTo>
                    <a:lnTo>
                      <a:pt x="4020" y="600"/>
                    </a:lnTo>
                    <a:lnTo>
                      <a:pt x="4020" y="594"/>
                    </a:lnTo>
                    <a:lnTo>
                      <a:pt x="4026" y="594"/>
                    </a:lnTo>
                    <a:lnTo>
                      <a:pt x="4026" y="588"/>
                    </a:lnTo>
                    <a:lnTo>
                      <a:pt x="4026" y="588"/>
                    </a:lnTo>
                    <a:lnTo>
                      <a:pt x="4026" y="582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32" y="570"/>
                    </a:lnTo>
                    <a:lnTo>
                      <a:pt x="4032" y="570"/>
                    </a:lnTo>
                    <a:lnTo>
                      <a:pt x="4032" y="564"/>
                    </a:lnTo>
                    <a:lnTo>
                      <a:pt x="4032" y="558"/>
                    </a:lnTo>
                    <a:lnTo>
                      <a:pt x="4032" y="558"/>
                    </a:lnTo>
                    <a:lnTo>
                      <a:pt x="4032" y="552"/>
                    </a:lnTo>
                    <a:lnTo>
                      <a:pt x="4038" y="546"/>
                    </a:lnTo>
                    <a:lnTo>
                      <a:pt x="4038" y="546"/>
                    </a:lnTo>
                    <a:lnTo>
                      <a:pt x="4038" y="540"/>
                    </a:lnTo>
                    <a:lnTo>
                      <a:pt x="4038" y="534"/>
                    </a:lnTo>
                    <a:lnTo>
                      <a:pt x="4038" y="534"/>
                    </a:lnTo>
                    <a:lnTo>
                      <a:pt x="4038" y="528"/>
                    </a:lnTo>
                    <a:lnTo>
                      <a:pt x="4044" y="522"/>
                    </a:lnTo>
                    <a:lnTo>
                      <a:pt x="4044" y="522"/>
                    </a:lnTo>
                    <a:lnTo>
                      <a:pt x="4044" y="516"/>
                    </a:lnTo>
                    <a:lnTo>
                      <a:pt x="4044" y="510"/>
                    </a:lnTo>
                    <a:lnTo>
                      <a:pt x="4044" y="510"/>
                    </a:lnTo>
                    <a:lnTo>
                      <a:pt x="4044" y="504"/>
                    </a:lnTo>
                    <a:lnTo>
                      <a:pt x="4050" y="498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86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6" y="474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62"/>
                    </a:lnTo>
                    <a:lnTo>
                      <a:pt x="4062" y="462"/>
                    </a:lnTo>
                    <a:lnTo>
                      <a:pt x="4062" y="468"/>
                    </a:lnTo>
                    <a:lnTo>
                      <a:pt x="4062" y="474"/>
                    </a:lnTo>
                    <a:lnTo>
                      <a:pt x="4068" y="480"/>
                    </a:lnTo>
                    <a:lnTo>
                      <a:pt x="4068" y="486"/>
                    </a:lnTo>
                    <a:lnTo>
                      <a:pt x="4068" y="498"/>
                    </a:lnTo>
                    <a:lnTo>
                      <a:pt x="4068" y="504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74" y="528"/>
                    </a:lnTo>
                    <a:lnTo>
                      <a:pt x="4074" y="540"/>
                    </a:lnTo>
                    <a:lnTo>
                      <a:pt x="4074" y="546"/>
                    </a:lnTo>
                    <a:lnTo>
                      <a:pt x="4074" y="552"/>
                    </a:lnTo>
                    <a:lnTo>
                      <a:pt x="4074" y="558"/>
                    </a:lnTo>
                    <a:lnTo>
                      <a:pt x="4080" y="564"/>
                    </a:lnTo>
                    <a:lnTo>
                      <a:pt x="4080" y="570"/>
                    </a:lnTo>
                    <a:lnTo>
                      <a:pt x="4080" y="576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6" y="606"/>
                    </a:lnTo>
                    <a:lnTo>
                      <a:pt x="4086" y="612"/>
                    </a:lnTo>
                    <a:lnTo>
                      <a:pt x="4086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92" y="642"/>
                    </a:lnTo>
                    <a:lnTo>
                      <a:pt x="4092" y="648"/>
                    </a:lnTo>
                    <a:lnTo>
                      <a:pt x="4092" y="654"/>
                    </a:lnTo>
                    <a:lnTo>
                      <a:pt x="4092" y="660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8" y="672"/>
                    </a:lnTo>
                    <a:lnTo>
                      <a:pt x="4098" y="678"/>
                    </a:lnTo>
                    <a:lnTo>
                      <a:pt x="4098" y="684"/>
                    </a:lnTo>
                    <a:lnTo>
                      <a:pt x="4098" y="690"/>
                    </a:lnTo>
                    <a:lnTo>
                      <a:pt x="4098" y="690"/>
                    </a:lnTo>
                    <a:lnTo>
                      <a:pt x="4098" y="696"/>
                    </a:lnTo>
                    <a:lnTo>
                      <a:pt x="4104" y="702"/>
                    </a:lnTo>
                    <a:lnTo>
                      <a:pt x="4104" y="708"/>
                    </a:lnTo>
                    <a:lnTo>
                      <a:pt x="4104" y="708"/>
                    </a:lnTo>
                    <a:lnTo>
                      <a:pt x="4104" y="714"/>
                    </a:lnTo>
                    <a:lnTo>
                      <a:pt x="4104" y="720"/>
                    </a:lnTo>
                    <a:lnTo>
                      <a:pt x="4104" y="726"/>
                    </a:lnTo>
                    <a:lnTo>
                      <a:pt x="4110" y="726"/>
                    </a:lnTo>
                    <a:lnTo>
                      <a:pt x="4110" y="732"/>
                    </a:lnTo>
                    <a:lnTo>
                      <a:pt x="4110" y="738"/>
                    </a:lnTo>
                    <a:lnTo>
                      <a:pt x="4110" y="738"/>
                    </a:lnTo>
                    <a:lnTo>
                      <a:pt x="4110" y="744"/>
                    </a:lnTo>
                    <a:lnTo>
                      <a:pt x="4110" y="750"/>
                    </a:lnTo>
                    <a:lnTo>
                      <a:pt x="4116" y="750"/>
                    </a:lnTo>
                    <a:lnTo>
                      <a:pt x="4116" y="756"/>
                    </a:lnTo>
                    <a:lnTo>
                      <a:pt x="4116" y="756"/>
                    </a:lnTo>
                    <a:lnTo>
                      <a:pt x="4116" y="762"/>
                    </a:lnTo>
                    <a:lnTo>
                      <a:pt x="4116" y="762"/>
                    </a:lnTo>
                    <a:lnTo>
                      <a:pt x="4122" y="768"/>
                    </a:lnTo>
                    <a:lnTo>
                      <a:pt x="4122" y="768"/>
                    </a:lnTo>
                    <a:lnTo>
                      <a:pt x="4122" y="774"/>
                    </a:lnTo>
                    <a:lnTo>
                      <a:pt x="4122" y="774"/>
                    </a:lnTo>
                    <a:lnTo>
                      <a:pt x="4122" y="780"/>
                    </a:lnTo>
                    <a:lnTo>
                      <a:pt x="4122" y="780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10"/>
                    </a:lnTo>
                    <a:lnTo>
                      <a:pt x="4140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798"/>
                    </a:lnTo>
                    <a:lnTo>
                      <a:pt x="4146" y="798"/>
                    </a:lnTo>
                    <a:lnTo>
                      <a:pt x="4146" y="792"/>
                    </a:lnTo>
                    <a:lnTo>
                      <a:pt x="4152" y="786"/>
                    </a:lnTo>
                    <a:lnTo>
                      <a:pt x="4152" y="780"/>
                    </a:lnTo>
                    <a:lnTo>
                      <a:pt x="4152" y="780"/>
                    </a:lnTo>
                    <a:lnTo>
                      <a:pt x="4152" y="774"/>
                    </a:lnTo>
                    <a:lnTo>
                      <a:pt x="4152" y="768"/>
                    </a:lnTo>
                    <a:lnTo>
                      <a:pt x="4158" y="768"/>
                    </a:lnTo>
                    <a:lnTo>
                      <a:pt x="4158" y="762"/>
                    </a:lnTo>
                    <a:lnTo>
                      <a:pt x="4158" y="756"/>
                    </a:lnTo>
                    <a:lnTo>
                      <a:pt x="4158" y="750"/>
                    </a:lnTo>
                    <a:lnTo>
                      <a:pt x="4158" y="750"/>
                    </a:lnTo>
                    <a:lnTo>
                      <a:pt x="4158" y="744"/>
                    </a:lnTo>
                    <a:lnTo>
                      <a:pt x="4164" y="738"/>
                    </a:lnTo>
                    <a:lnTo>
                      <a:pt x="4164" y="732"/>
                    </a:lnTo>
                    <a:lnTo>
                      <a:pt x="4164" y="726"/>
                    </a:lnTo>
                    <a:lnTo>
                      <a:pt x="4164" y="720"/>
                    </a:lnTo>
                    <a:lnTo>
                      <a:pt x="4164" y="714"/>
                    </a:lnTo>
                    <a:lnTo>
                      <a:pt x="4164" y="708"/>
                    </a:lnTo>
                    <a:lnTo>
                      <a:pt x="4170" y="702"/>
                    </a:lnTo>
                    <a:lnTo>
                      <a:pt x="4170" y="696"/>
                    </a:lnTo>
                    <a:lnTo>
                      <a:pt x="4170" y="690"/>
                    </a:lnTo>
                    <a:lnTo>
                      <a:pt x="4170" y="684"/>
                    </a:lnTo>
                    <a:lnTo>
                      <a:pt x="4170" y="678"/>
                    </a:lnTo>
                    <a:lnTo>
                      <a:pt x="4176" y="672"/>
                    </a:lnTo>
                    <a:lnTo>
                      <a:pt x="4176" y="666"/>
                    </a:lnTo>
                    <a:lnTo>
                      <a:pt x="4176" y="654"/>
                    </a:lnTo>
                    <a:lnTo>
                      <a:pt x="4176" y="648"/>
                    </a:lnTo>
                    <a:lnTo>
                      <a:pt x="4176" y="642"/>
                    </a:lnTo>
                    <a:lnTo>
                      <a:pt x="4176" y="636"/>
                    </a:lnTo>
                    <a:lnTo>
                      <a:pt x="4182" y="624"/>
                    </a:lnTo>
                    <a:lnTo>
                      <a:pt x="4182" y="618"/>
                    </a:lnTo>
                    <a:lnTo>
                      <a:pt x="4182" y="612"/>
                    </a:lnTo>
                    <a:lnTo>
                      <a:pt x="4182" y="600"/>
                    </a:lnTo>
                    <a:lnTo>
                      <a:pt x="4182" y="594"/>
                    </a:lnTo>
                    <a:lnTo>
                      <a:pt x="4182" y="588"/>
                    </a:lnTo>
                    <a:lnTo>
                      <a:pt x="4188" y="576"/>
                    </a:lnTo>
                    <a:lnTo>
                      <a:pt x="4188" y="570"/>
                    </a:lnTo>
                    <a:lnTo>
                      <a:pt x="4188" y="552"/>
                    </a:lnTo>
                    <a:lnTo>
                      <a:pt x="4188" y="540"/>
                    </a:lnTo>
                    <a:lnTo>
                      <a:pt x="4188" y="534"/>
                    </a:lnTo>
                    <a:lnTo>
                      <a:pt x="4194" y="522"/>
                    </a:lnTo>
                    <a:lnTo>
                      <a:pt x="4194" y="510"/>
                    </a:lnTo>
                    <a:lnTo>
                      <a:pt x="4194" y="504"/>
                    </a:lnTo>
                    <a:lnTo>
                      <a:pt x="4194" y="492"/>
                    </a:lnTo>
                    <a:lnTo>
                      <a:pt x="4194" y="480"/>
                    </a:lnTo>
                    <a:lnTo>
                      <a:pt x="4194" y="474"/>
                    </a:lnTo>
                    <a:lnTo>
                      <a:pt x="4200" y="462"/>
                    </a:lnTo>
                    <a:lnTo>
                      <a:pt x="4200" y="450"/>
                    </a:lnTo>
                    <a:lnTo>
                      <a:pt x="4200" y="444"/>
                    </a:lnTo>
                    <a:lnTo>
                      <a:pt x="4200" y="432"/>
                    </a:lnTo>
                    <a:lnTo>
                      <a:pt x="4200" y="420"/>
                    </a:lnTo>
                    <a:lnTo>
                      <a:pt x="4200" y="408"/>
                    </a:lnTo>
                    <a:lnTo>
                      <a:pt x="4206" y="396"/>
                    </a:lnTo>
                    <a:lnTo>
                      <a:pt x="4206" y="384"/>
                    </a:lnTo>
                    <a:lnTo>
                      <a:pt x="4206" y="372"/>
                    </a:lnTo>
                    <a:lnTo>
                      <a:pt x="4206" y="360"/>
                    </a:lnTo>
                    <a:lnTo>
                      <a:pt x="4206" y="348"/>
                    </a:lnTo>
                    <a:lnTo>
                      <a:pt x="4206" y="336"/>
                    </a:lnTo>
                    <a:lnTo>
                      <a:pt x="4212" y="324"/>
                    </a:lnTo>
                    <a:lnTo>
                      <a:pt x="4212" y="318"/>
                    </a:lnTo>
                    <a:lnTo>
                      <a:pt x="4212" y="306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8" y="294"/>
                    </a:lnTo>
                    <a:lnTo>
                      <a:pt x="4218" y="300"/>
                    </a:lnTo>
                    <a:lnTo>
                      <a:pt x="4218" y="306"/>
                    </a:lnTo>
                    <a:lnTo>
                      <a:pt x="4218" y="312"/>
                    </a:lnTo>
                    <a:lnTo>
                      <a:pt x="4218" y="318"/>
                    </a:lnTo>
                    <a:lnTo>
                      <a:pt x="4218" y="324"/>
                    </a:lnTo>
                    <a:lnTo>
                      <a:pt x="4218" y="330"/>
                    </a:lnTo>
                    <a:lnTo>
                      <a:pt x="4224" y="336"/>
                    </a:lnTo>
                    <a:lnTo>
                      <a:pt x="4224" y="342"/>
                    </a:lnTo>
                    <a:lnTo>
                      <a:pt x="4224" y="348"/>
                    </a:lnTo>
                    <a:lnTo>
                      <a:pt x="4224" y="354"/>
                    </a:lnTo>
                    <a:lnTo>
                      <a:pt x="4224" y="360"/>
                    </a:lnTo>
                    <a:lnTo>
                      <a:pt x="4224" y="366"/>
                    </a:lnTo>
                    <a:lnTo>
                      <a:pt x="4230" y="372"/>
                    </a:lnTo>
                    <a:lnTo>
                      <a:pt x="4230" y="378"/>
                    </a:lnTo>
                    <a:lnTo>
                      <a:pt x="4230" y="384"/>
                    </a:lnTo>
                    <a:lnTo>
                      <a:pt x="4230" y="390"/>
                    </a:lnTo>
                    <a:lnTo>
                      <a:pt x="4230" y="396"/>
                    </a:lnTo>
                    <a:lnTo>
                      <a:pt x="4230" y="408"/>
                    </a:lnTo>
                    <a:lnTo>
                      <a:pt x="4236" y="414"/>
                    </a:lnTo>
                    <a:lnTo>
                      <a:pt x="4236" y="420"/>
                    </a:lnTo>
                    <a:lnTo>
                      <a:pt x="4236" y="426"/>
                    </a:lnTo>
                    <a:lnTo>
                      <a:pt x="4236" y="432"/>
                    </a:lnTo>
                    <a:lnTo>
                      <a:pt x="4236" y="438"/>
                    </a:lnTo>
                    <a:lnTo>
                      <a:pt x="4242" y="444"/>
                    </a:lnTo>
                    <a:lnTo>
                      <a:pt x="4242" y="450"/>
                    </a:lnTo>
                    <a:lnTo>
                      <a:pt x="4242" y="462"/>
                    </a:lnTo>
                    <a:lnTo>
                      <a:pt x="4242" y="468"/>
                    </a:lnTo>
                    <a:lnTo>
                      <a:pt x="4242" y="474"/>
                    </a:lnTo>
                    <a:lnTo>
                      <a:pt x="4248" y="474"/>
                    </a:lnTo>
                    <a:lnTo>
                      <a:pt x="4248" y="480"/>
                    </a:lnTo>
                    <a:lnTo>
                      <a:pt x="4248" y="486"/>
                    </a:lnTo>
                    <a:lnTo>
                      <a:pt x="4248" y="492"/>
                    </a:lnTo>
                    <a:lnTo>
                      <a:pt x="4248" y="498"/>
                    </a:lnTo>
                    <a:lnTo>
                      <a:pt x="4248" y="504"/>
                    </a:lnTo>
                    <a:lnTo>
                      <a:pt x="4254" y="510"/>
                    </a:lnTo>
                    <a:lnTo>
                      <a:pt x="4254" y="516"/>
                    </a:lnTo>
                    <a:lnTo>
                      <a:pt x="4254" y="522"/>
                    </a:lnTo>
                    <a:lnTo>
                      <a:pt x="4254" y="528"/>
                    </a:lnTo>
                    <a:lnTo>
                      <a:pt x="4254" y="534"/>
                    </a:lnTo>
                    <a:lnTo>
                      <a:pt x="4254" y="534"/>
                    </a:lnTo>
                    <a:lnTo>
                      <a:pt x="4260" y="540"/>
                    </a:lnTo>
                    <a:lnTo>
                      <a:pt x="4260" y="546"/>
                    </a:lnTo>
                    <a:lnTo>
                      <a:pt x="4260" y="552"/>
                    </a:lnTo>
                    <a:lnTo>
                      <a:pt x="4260" y="558"/>
                    </a:lnTo>
                    <a:lnTo>
                      <a:pt x="4260" y="564"/>
                    </a:lnTo>
                    <a:lnTo>
                      <a:pt x="4260" y="570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82"/>
                    </a:lnTo>
                    <a:lnTo>
                      <a:pt x="4266" y="588"/>
                    </a:lnTo>
                    <a:lnTo>
                      <a:pt x="4266" y="594"/>
                    </a:lnTo>
                    <a:lnTo>
                      <a:pt x="4266" y="600"/>
                    </a:lnTo>
                    <a:lnTo>
                      <a:pt x="4272" y="606"/>
                    </a:lnTo>
                    <a:lnTo>
                      <a:pt x="4272" y="606"/>
                    </a:lnTo>
                    <a:lnTo>
                      <a:pt x="4272" y="612"/>
                    </a:lnTo>
                    <a:lnTo>
                      <a:pt x="4272" y="618"/>
                    </a:lnTo>
                    <a:lnTo>
                      <a:pt x="4272" y="624"/>
                    </a:lnTo>
                    <a:lnTo>
                      <a:pt x="4278" y="624"/>
                    </a:lnTo>
                    <a:lnTo>
                      <a:pt x="4278" y="630"/>
                    </a:lnTo>
                    <a:lnTo>
                      <a:pt x="4278" y="636"/>
                    </a:lnTo>
                    <a:lnTo>
                      <a:pt x="4278" y="642"/>
                    </a:lnTo>
                    <a:lnTo>
                      <a:pt x="4278" y="642"/>
                    </a:lnTo>
                    <a:lnTo>
                      <a:pt x="4278" y="648"/>
                    </a:lnTo>
                    <a:lnTo>
                      <a:pt x="4284" y="654"/>
                    </a:lnTo>
                    <a:lnTo>
                      <a:pt x="4284" y="654"/>
                    </a:lnTo>
                    <a:lnTo>
                      <a:pt x="4284" y="660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72"/>
                    </a:lnTo>
                    <a:lnTo>
                      <a:pt x="4290" y="672"/>
                    </a:lnTo>
                    <a:lnTo>
                      <a:pt x="4290" y="678"/>
                    </a:lnTo>
                    <a:lnTo>
                      <a:pt x="4290" y="684"/>
                    </a:lnTo>
                    <a:lnTo>
                      <a:pt x="4290" y="684"/>
                    </a:lnTo>
                    <a:lnTo>
                      <a:pt x="4290" y="690"/>
                    </a:lnTo>
                    <a:lnTo>
                      <a:pt x="4290" y="690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0"/>
                    </a:lnTo>
                    <a:lnTo>
                      <a:pt x="4302" y="690"/>
                    </a:lnTo>
                    <a:lnTo>
                      <a:pt x="4302" y="684"/>
                    </a:lnTo>
                    <a:lnTo>
                      <a:pt x="4302" y="678"/>
                    </a:lnTo>
                    <a:lnTo>
                      <a:pt x="4302" y="678"/>
                    </a:lnTo>
                    <a:lnTo>
                      <a:pt x="4302" y="666"/>
                    </a:lnTo>
                    <a:lnTo>
                      <a:pt x="4308" y="660"/>
                    </a:lnTo>
                    <a:lnTo>
                      <a:pt x="4308" y="660"/>
                    </a:lnTo>
                    <a:lnTo>
                      <a:pt x="4308" y="654"/>
                    </a:lnTo>
                    <a:lnTo>
                      <a:pt x="4308" y="648"/>
                    </a:lnTo>
                    <a:lnTo>
                      <a:pt x="4308" y="642"/>
                    </a:lnTo>
                    <a:lnTo>
                      <a:pt x="4308" y="636"/>
                    </a:lnTo>
                    <a:lnTo>
                      <a:pt x="4314" y="630"/>
                    </a:lnTo>
                    <a:lnTo>
                      <a:pt x="4314" y="630"/>
                    </a:lnTo>
                    <a:lnTo>
                      <a:pt x="4314" y="624"/>
                    </a:lnTo>
                    <a:lnTo>
                      <a:pt x="4314" y="618"/>
                    </a:lnTo>
                    <a:lnTo>
                      <a:pt x="4314" y="612"/>
                    </a:lnTo>
                    <a:lnTo>
                      <a:pt x="4314" y="606"/>
                    </a:lnTo>
                    <a:lnTo>
                      <a:pt x="4320" y="600"/>
                    </a:lnTo>
                    <a:lnTo>
                      <a:pt x="4320" y="594"/>
                    </a:lnTo>
                    <a:lnTo>
                      <a:pt x="4320" y="588"/>
                    </a:lnTo>
                    <a:lnTo>
                      <a:pt x="4320" y="582"/>
                    </a:lnTo>
                    <a:lnTo>
                      <a:pt x="4320" y="576"/>
                    </a:lnTo>
                    <a:lnTo>
                      <a:pt x="4320" y="570"/>
                    </a:lnTo>
                    <a:lnTo>
                      <a:pt x="4326" y="564"/>
                    </a:lnTo>
                    <a:lnTo>
                      <a:pt x="4326" y="558"/>
                    </a:lnTo>
                    <a:lnTo>
                      <a:pt x="4326" y="552"/>
                    </a:lnTo>
                    <a:lnTo>
                      <a:pt x="4326" y="546"/>
                    </a:lnTo>
                    <a:lnTo>
                      <a:pt x="4326" y="540"/>
                    </a:lnTo>
                    <a:lnTo>
                      <a:pt x="4332" y="534"/>
                    </a:lnTo>
                    <a:lnTo>
                      <a:pt x="4332" y="528"/>
                    </a:lnTo>
                    <a:lnTo>
                      <a:pt x="4332" y="522"/>
                    </a:lnTo>
                    <a:lnTo>
                      <a:pt x="4332" y="510"/>
                    </a:lnTo>
                    <a:lnTo>
                      <a:pt x="4332" y="504"/>
                    </a:lnTo>
                    <a:lnTo>
                      <a:pt x="4332" y="498"/>
                    </a:lnTo>
                    <a:lnTo>
                      <a:pt x="4338" y="492"/>
                    </a:lnTo>
                    <a:lnTo>
                      <a:pt x="4338" y="486"/>
                    </a:lnTo>
                    <a:lnTo>
                      <a:pt x="4338" y="480"/>
                    </a:lnTo>
                    <a:lnTo>
                      <a:pt x="4338" y="474"/>
                    </a:lnTo>
                    <a:lnTo>
                      <a:pt x="4338" y="468"/>
                    </a:lnTo>
                    <a:lnTo>
                      <a:pt x="4338" y="462"/>
                    </a:lnTo>
                    <a:lnTo>
                      <a:pt x="4344" y="450"/>
                    </a:lnTo>
                    <a:lnTo>
                      <a:pt x="4344" y="444"/>
                    </a:lnTo>
                    <a:lnTo>
                      <a:pt x="4344" y="438"/>
                    </a:lnTo>
                    <a:lnTo>
                      <a:pt x="4344" y="432"/>
                    </a:lnTo>
                    <a:lnTo>
                      <a:pt x="4344" y="426"/>
                    </a:lnTo>
                    <a:lnTo>
                      <a:pt x="4344" y="414"/>
                    </a:lnTo>
                    <a:lnTo>
                      <a:pt x="4350" y="408"/>
                    </a:lnTo>
                    <a:lnTo>
                      <a:pt x="4350" y="402"/>
                    </a:lnTo>
                    <a:lnTo>
                      <a:pt x="4350" y="396"/>
                    </a:lnTo>
                    <a:lnTo>
                      <a:pt x="4350" y="390"/>
                    </a:lnTo>
                    <a:lnTo>
                      <a:pt x="4350" y="378"/>
                    </a:lnTo>
                    <a:lnTo>
                      <a:pt x="4350" y="372"/>
                    </a:lnTo>
                    <a:lnTo>
                      <a:pt x="4356" y="366"/>
                    </a:lnTo>
                    <a:lnTo>
                      <a:pt x="4356" y="354"/>
                    </a:lnTo>
                    <a:lnTo>
                      <a:pt x="4356" y="348"/>
                    </a:lnTo>
                    <a:lnTo>
                      <a:pt x="4356" y="342"/>
                    </a:lnTo>
                    <a:lnTo>
                      <a:pt x="4356" y="330"/>
                    </a:lnTo>
                    <a:lnTo>
                      <a:pt x="4356" y="324"/>
                    </a:lnTo>
                    <a:lnTo>
                      <a:pt x="4362" y="318"/>
                    </a:lnTo>
                    <a:lnTo>
                      <a:pt x="4362" y="306"/>
                    </a:lnTo>
                    <a:lnTo>
                      <a:pt x="4362" y="300"/>
                    </a:lnTo>
                    <a:lnTo>
                      <a:pt x="4362" y="294"/>
                    </a:lnTo>
                    <a:lnTo>
                      <a:pt x="4362" y="282"/>
                    </a:lnTo>
                    <a:lnTo>
                      <a:pt x="4362" y="276"/>
                    </a:lnTo>
                    <a:lnTo>
                      <a:pt x="4368" y="270"/>
                    </a:lnTo>
                    <a:lnTo>
                      <a:pt x="4368" y="258"/>
                    </a:lnTo>
                    <a:lnTo>
                      <a:pt x="4368" y="252"/>
                    </a:lnTo>
                    <a:lnTo>
                      <a:pt x="4368" y="240"/>
                    </a:lnTo>
                    <a:lnTo>
                      <a:pt x="4368" y="234"/>
                    </a:lnTo>
                    <a:lnTo>
                      <a:pt x="4368" y="228"/>
                    </a:lnTo>
                    <a:lnTo>
                      <a:pt x="4374" y="210"/>
                    </a:lnTo>
                    <a:lnTo>
                      <a:pt x="4374" y="204"/>
                    </a:lnTo>
                    <a:lnTo>
                      <a:pt x="4374" y="198"/>
                    </a:lnTo>
                    <a:lnTo>
                      <a:pt x="4374" y="198"/>
                    </a:lnTo>
                    <a:lnTo>
                      <a:pt x="4374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8"/>
                    </a:lnTo>
                    <a:lnTo>
                      <a:pt x="4380" y="204"/>
                    </a:lnTo>
                    <a:lnTo>
                      <a:pt x="4380" y="210"/>
                    </a:lnTo>
                    <a:lnTo>
                      <a:pt x="4386" y="216"/>
                    </a:lnTo>
                    <a:lnTo>
                      <a:pt x="4386" y="216"/>
                    </a:lnTo>
                    <a:lnTo>
                      <a:pt x="4386" y="222"/>
                    </a:lnTo>
                    <a:lnTo>
                      <a:pt x="4386" y="228"/>
                    </a:lnTo>
                    <a:lnTo>
                      <a:pt x="4386" y="234"/>
                    </a:lnTo>
                    <a:lnTo>
                      <a:pt x="4386" y="240"/>
                    </a:lnTo>
                    <a:lnTo>
                      <a:pt x="4392" y="240"/>
                    </a:lnTo>
                    <a:lnTo>
                      <a:pt x="4392" y="246"/>
                    </a:lnTo>
                    <a:lnTo>
                      <a:pt x="4392" y="252"/>
                    </a:lnTo>
                    <a:lnTo>
                      <a:pt x="4392" y="258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8" y="270"/>
                    </a:lnTo>
                    <a:lnTo>
                      <a:pt x="4398" y="282"/>
                    </a:lnTo>
                    <a:lnTo>
                      <a:pt x="4398" y="282"/>
                    </a:lnTo>
                    <a:lnTo>
                      <a:pt x="4398" y="288"/>
                    </a:lnTo>
                    <a:lnTo>
                      <a:pt x="4404" y="294"/>
                    </a:lnTo>
                    <a:lnTo>
                      <a:pt x="4404" y="300"/>
                    </a:lnTo>
                    <a:lnTo>
                      <a:pt x="4404" y="300"/>
                    </a:lnTo>
                    <a:lnTo>
                      <a:pt x="4404" y="306"/>
                    </a:lnTo>
                    <a:lnTo>
                      <a:pt x="4404" y="312"/>
                    </a:lnTo>
                    <a:lnTo>
                      <a:pt x="4404" y="312"/>
                    </a:lnTo>
                    <a:lnTo>
                      <a:pt x="4410" y="318"/>
                    </a:lnTo>
                    <a:lnTo>
                      <a:pt x="4410" y="324"/>
                    </a:lnTo>
                    <a:lnTo>
                      <a:pt x="4410" y="330"/>
                    </a:lnTo>
                    <a:lnTo>
                      <a:pt x="4410" y="330"/>
                    </a:lnTo>
                    <a:lnTo>
                      <a:pt x="4410" y="336"/>
                    </a:lnTo>
                    <a:lnTo>
                      <a:pt x="4410" y="342"/>
                    </a:lnTo>
                    <a:lnTo>
                      <a:pt x="4416" y="342"/>
                    </a:lnTo>
                    <a:lnTo>
                      <a:pt x="4416" y="348"/>
                    </a:lnTo>
                    <a:lnTo>
                      <a:pt x="4416" y="354"/>
                    </a:lnTo>
                    <a:lnTo>
                      <a:pt x="4416" y="354"/>
                    </a:lnTo>
                    <a:lnTo>
                      <a:pt x="4416" y="360"/>
                    </a:lnTo>
                    <a:lnTo>
                      <a:pt x="4416" y="366"/>
                    </a:lnTo>
                    <a:lnTo>
                      <a:pt x="4422" y="366"/>
                    </a:lnTo>
                    <a:lnTo>
                      <a:pt x="4422" y="372"/>
                    </a:lnTo>
                    <a:lnTo>
                      <a:pt x="4422" y="378"/>
                    </a:lnTo>
                    <a:lnTo>
                      <a:pt x="4422" y="378"/>
                    </a:lnTo>
                    <a:lnTo>
                      <a:pt x="4422" y="384"/>
                    </a:lnTo>
                    <a:lnTo>
                      <a:pt x="4422" y="390"/>
                    </a:lnTo>
                    <a:lnTo>
                      <a:pt x="4428" y="390"/>
                    </a:lnTo>
                    <a:lnTo>
                      <a:pt x="4428" y="396"/>
                    </a:lnTo>
                    <a:lnTo>
                      <a:pt x="4428" y="396"/>
                    </a:lnTo>
                    <a:lnTo>
                      <a:pt x="4428" y="402"/>
                    </a:lnTo>
                    <a:lnTo>
                      <a:pt x="4428" y="408"/>
                    </a:lnTo>
                    <a:lnTo>
                      <a:pt x="4428" y="408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20"/>
                    </a:lnTo>
                    <a:lnTo>
                      <a:pt x="4434" y="426"/>
                    </a:lnTo>
                    <a:lnTo>
                      <a:pt x="4434" y="426"/>
                    </a:lnTo>
                    <a:lnTo>
                      <a:pt x="4440" y="432"/>
                    </a:lnTo>
                    <a:lnTo>
                      <a:pt x="4440" y="432"/>
                    </a:lnTo>
                    <a:lnTo>
                      <a:pt x="4440" y="438"/>
                    </a:lnTo>
                    <a:lnTo>
                      <a:pt x="4440" y="438"/>
                    </a:lnTo>
                    <a:lnTo>
                      <a:pt x="4440" y="444"/>
                    </a:lnTo>
                    <a:lnTo>
                      <a:pt x="4440" y="450"/>
                    </a:lnTo>
                    <a:lnTo>
                      <a:pt x="4446" y="450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8"/>
                    </a:lnTo>
                    <a:lnTo>
                      <a:pt x="4452" y="468"/>
                    </a:lnTo>
                    <a:lnTo>
                      <a:pt x="4452" y="474"/>
                    </a:lnTo>
                    <a:lnTo>
                      <a:pt x="4452" y="474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6"/>
                    </a:lnTo>
                    <a:lnTo>
                      <a:pt x="4458" y="486"/>
                    </a:lnTo>
                    <a:lnTo>
                      <a:pt x="4458" y="492"/>
                    </a:lnTo>
                    <a:lnTo>
                      <a:pt x="4458" y="492"/>
                    </a:lnTo>
                    <a:lnTo>
                      <a:pt x="4458" y="498"/>
                    </a:lnTo>
                    <a:lnTo>
                      <a:pt x="4458" y="498"/>
                    </a:lnTo>
                    <a:lnTo>
                      <a:pt x="4458" y="504"/>
                    </a:lnTo>
                    <a:lnTo>
                      <a:pt x="4464" y="504"/>
                    </a:lnTo>
                    <a:lnTo>
                      <a:pt x="4464" y="510"/>
                    </a:lnTo>
                    <a:lnTo>
                      <a:pt x="4464" y="510"/>
                    </a:lnTo>
                    <a:lnTo>
                      <a:pt x="4464" y="516"/>
                    </a:lnTo>
                    <a:lnTo>
                      <a:pt x="4464" y="516"/>
                    </a:lnTo>
                    <a:lnTo>
                      <a:pt x="4470" y="516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34"/>
                    </a:lnTo>
                    <a:lnTo>
                      <a:pt x="4476" y="534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76" y="540"/>
                    </a:lnTo>
                    <a:lnTo>
                      <a:pt x="4476" y="546"/>
                    </a:lnTo>
                    <a:lnTo>
                      <a:pt x="4476" y="546"/>
                    </a:lnTo>
                    <a:lnTo>
                      <a:pt x="4482" y="546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8"/>
                    </a:lnTo>
                    <a:lnTo>
                      <a:pt x="4482" y="558"/>
                    </a:lnTo>
                    <a:lnTo>
                      <a:pt x="4488" y="558"/>
                    </a:lnTo>
                    <a:lnTo>
                      <a:pt x="4488" y="564"/>
                    </a:lnTo>
                    <a:lnTo>
                      <a:pt x="4488" y="564"/>
                    </a:lnTo>
                    <a:lnTo>
                      <a:pt x="4488" y="558"/>
                    </a:lnTo>
                    <a:lnTo>
                      <a:pt x="4488" y="558"/>
                    </a:lnTo>
                    <a:lnTo>
                      <a:pt x="4494" y="546"/>
                    </a:lnTo>
                    <a:lnTo>
                      <a:pt x="4494" y="534"/>
                    </a:lnTo>
                    <a:lnTo>
                      <a:pt x="4494" y="522"/>
                    </a:lnTo>
                    <a:lnTo>
                      <a:pt x="4494" y="510"/>
                    </a:lnTo>
                    <a:lnTo>
                      <a:pt x="4494" y="504"/>
                    </a:lnTo>
                    <a:lnTo>
                      <a:pt x="4494" y="492"/>
                    </a:lnTo>
                    <a:lnTo>
                      <a:pt x="4494" y="480"/>
                    </a:lnTo>
                    <a:lnTo>
                      <a:pt x="4500" y="462"/>
                    </a:lnTo>
                    <a:lnTo>
                      <a:pt x="4500" y="450"/>
                    </a:lnTo>
                    <a:lnTo>
                      <a:pt x="4500" y="438"/>
                    </a:lnTo>
                    <a:lnTo>
                      <a:pt x="4500" y="414"/>
                    </a:lnTo>
                    <a:lnTo>
                      <a:pt x="4500" y="402"/>
                    </a:lnTo>
                    <a:lnTo>
                      <a:pt x="4506" y="390"/>
                    </a:lnTo>
                    <a:lnTo>
                      <a:pt x="4506" y="378"/>
                    </a:lnTo>
                    <a:lnTo>
                      <a:pt x="4506" y="372"/>
                    </a:lnTo>
                    <a:lnTo>
                      <a:pt x="4506" y="366"/>
                    </a:lnTo>
                    <a:lnTo>
                      <a:pt x="4506" y="360"/>
                    </a:lnTo>
                    <a:lnTo>
                      <a:pt x="4506" y="360"/>
                    </a:lnTo>
                    <a:lnTo>
                      <a:pt x="4512" y="366"/>
                    </a:lnTo>
                    <a:lnTo>
                      <a:pt x="4512" y="372"/>
                    </a:lnTo>
                    <a:lnTo>
                      <a:pt x="4512" y="384"/>
                    </a:lnTo>
                    <a:lnTo>
                      <a:pt x="4512" y="390"/>
                    </a:lnTo>
                    <a:lnTo>
                      <a:pt x="4512" y="396"/>
                    </a:lnTo>
                    <a:lnTo>
                      <a:pt x="4512" y="402"/>
                    </a:lnTo>
                    <a:lnTo>
                      <a:pt x="4518" y="408"/>
                    </a:lnTo>
                    <a:lnTo>
                      <a:pt x="4518" y="414"/>
                    </a:lnTo>
                    <a:lnTo>
                      <a:pt x="4518" y="420"/>
                    </a:lnTo>
                    <a:lnTo>
                      <a:pt x="4518" y="426"/>
                    </a:lnTo>
                    <a:lnTo>
                      <a:pt x="4518" y="432"/>
                    </a:lnTo>
                    <a:lnTo>
                      <a:pt x="4518" y="438"/>
                    </a:lnTo>
                    <a:lnTo>
                      <a:pt x="4524" y="444"/>
                    </a:lnTo>
                    <a:lnTo>
                      <a:pt x="4524" y="450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30" y="456"/>
                    </a:lnTo>
                    <a:lnTo>
                      <a:pt x="4530" y="456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6" y="456"/>
                    </a:lnTo>
                    <a:lnTo>
                      <a:pt x="4626" y="450"/>
                    </a:lnTo>
                    <a:lnTo>
                      <a:pt x="4626" y="444"/>
                    </a:lnTo>
                    <a:lnTo>
                      <a:pt x="4626" y="438"/>
                    </a:lnTo>
                    <a:lnTo>
                      <a:pt x="4626" y="426"/>
                    </a:lnTo>
                    <a:lnTo>
                      <a:pt x="4632" y="420"/>
                    </a:lnTo>
                    <a:lnTo>
                      <a:pt x="4632" y="408"/>
                    </a:lnTo>
                    <a:lnTo>
                      <a:pt x="4632" y="402"/>
                    </a:lnTo>
                    <a:lnTo>
                      <a:pt x="4632" y="390"/>
                    </a:lnTo>
                    <a:lnTo>
                      <a:pt x="4632" y="384"/>
                    </a:lnTo>
                    <a:lnTo>
                      <a:pt x="4632" y="372"/>
                    </a:lnTo>
                    <a:lnTo>
                      <a:pt x="4638" y="354"/>
                    </a:lnTo>
                    <a:lnTo>
                      <a:pt x="4638" y="342"/>
                    </a:lnTo>
                    <a:lnTo>
                      <a:pt x="4638" y="336"/>
                    </a:lnTo>
                    <a:lnTo>
                      <a:pt x="4638" y="324"/>
                    </a:lnTo>
                    <a:lnTo>
                      <a:pt x="4638" y="312"/>
                    </a:lnTo>
                    <a:lnTo>
                      <a:pt x="4638" y="306"/>
                    </a:lnTo>
                    <a:lnTo>
                      <a:pt x="4644" y="306"/>
                    </a:lnTo>
                    <a:lnTo>
                      <a:pt x="4644" y="300"/>
                    </a:lnTo>
                    <a:lnTo>
                      <a:pt x="4644" y="306"/>
                    </a:lnTo>
                    <a:lnTo>
                      <a:pt x="4644" y="306"/>
                    </a:lnTo>
                    <a:lnTo>
                      <a:pt x="4644" y="324"/>
                    </a:lnTo>
                    <a:lnTo>
                      <a:pt x="4644" y="336"/>
                    </a:lnTo>
                    <a:lnTo>
                      <a:pt x="4650" y="342"/>
                    </a:lnTo>
                    <a:lnTo>
                      <a:pt x="4650" y="354"/>
                    </a:lnTo>
                    <a:lnTo>
                      <a:pt x="4650" y="360"/>
                    </a:lnTo>
                    <a:lnTo>
                      <a:pt x="4650" y="372"/>
                    </a:lnTo>
                    <a:lnTo>
                      <a:pt x="4650" y="384"/>
                    </a:lnTo>
                    <a:lnTo>
                      <a:pt x="4650" y="390"/>
                    </a:lnTo>
                    <a:lnTo>
                      <a:pt x="4656" y="402"/>
                    </a:lnTo>
                    <a:lnTo>
                      <a:pt x="4656" y="408"/>
                    </a:lnTo>
                    <a:lnTo>
                      <a:pt x="4656" y="426"/>
                    </a:lnTo>
                    <a:lnTo>
                      <a:pt x="4656" y="438"/>
                    </a:lnTo>
                    <a:lnTo>
                      <a:pt x="4656" y="444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6" y="468"/>
                    </a:lnTo>
                    <a:lnTo>
                      <a:pt x="4686" y="468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8" y="462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44"/>
                    </a:lnTo>
                    <a:lnTo>
                      <a:pt x="4764" y="438"/>
                    </a:lnTo>
                    <a:lnTo>
                      <a:pt x="4764" y="426"/>
                    </a:lnTo>
                    <a:lnTo>
                      <a:pt x="4764" y="420"/>
                    </a:lnTo>
                    <a:lnTo>
                      <a:pt x="4764" y="408"/>
                    </a:lnTo>
                    <a:lnTo>
                      <a:pt x="4764" y="402"/>
                    </a:lnTo>
                    <a:lnTo>
                      <a:pt x="4770" y="390"/>
                    </a:lnTo>
                    <a:lnTo>
                      <a:pt x="4770" y="384"/>
                    </a:lnTo>
                    <a:lnTo>
                      <a:pt x="4770" y="360"/>
                    </a:lnTo>
                    <a:lnTo>
                      <a:pt x="4770" y="354"/>
                    </a:lnTo>
                    <a:lnTo>
                      <a:pt x="4770" y="342"/>
                    </a:lnTo>
                    <a:lnTo>
                      <a:pt x="4776" y="336"/>
                    </a:lnTo>
                    <a:lnTo>
                      <a:pt x="4776" y="324"/>
                    </a:lnTo>
                    <a:lnTo>
                      <a:pt x="4776" y="312"/>
                    </a:lnTo>
                    <a:lnTo>
                      <a:pt x="4776" y="306"/>
                    </a:lnTo>
                    <a:lnTo>
                      <a:pt x="4776" y="306"/>
                    </a:lnTo>
                    <a:lnTo>
                      <a:pt x="4776" y="300"/>
                    </a:lnTo>
                    <a:lnTo>
                      <a:pt x="4776" y="306"/>
                    </a:lnTo>
                    <a:lnTo>
                      <a:pt x="4782" y="312"/>
                    </a:lnTo>
                    <a:lnTo>
                      <a:pt x="4782" y="324"/>
                    </a:lnTo>
                    <a:lnTo>
                      <a:pt x="4782" y="336"/>
                    </a:lnTo>
                    <a:lnTo>
                      <a:pt x="4782" y="342"/>
                    </a:lnTo>
                    <a:lnTo>
                      <a:pt x="4782" y="354"/>
                    </a:lnTo>
                    <a:lnTo>
                      <a:pt x="4788" y="360"/>
                    </a:lnTo>
                    <a:lnTo>
                      <a:pt x="4788" y="372"/>
                    </a:lnTo>
                    <a:lnTo>
                      <a:pt x="4788" y="384"/>
                    </a:lnTo>
                    <a:lnTo>
                      <a:pt x="4788" y="390"/>
                    </a:lnTo>
                    <a:lnTo>
                      <a:pt x="4788" y="402"/>
                    </a:lnTo>
                    <a:lnTo>
                      <a:pt x="4794" y="420"/>
                    </a:lnTo>
                    <a:lnTo>
                      <a:pt x="4794" y="426"/>
                    </a:lnTo>
                    <a:lnTo>
                      <a:pt x="4794" y="438"/>
                    </a:lnTo>
                    <a:lnTo>
                      <a:pt x="4794" y="444"/>
                    </a:lnTo>
                    <a:lnTo>
                      <a:pt x="4794" y="450"/>
                    </a:lnTo>
                    <a:lnTo>
                      <a:pt x="4794" y="450"/>
                    </a:lnTo>
                    <a:lnTo>
                      <a:pt x="4794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12" y="462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24" y="468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72" y="474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84" y="468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0"/>
                    </a:lnTo>
                    <a:lnTo>
                      <a:pt x="4896" y="450"/>
                    </a:lnTo>
                    <a:lnTo>
                      <a:pt x="4896" y="444"/>
                    </a:lnTo>
                    <a:lnTo>
                      <a:pt x="4896" y="438"/>
                    </a:lnTo>
                    <a:lnTo>
                      <a:pt x="4902" y="426"/>
                    </a:lnTo>
                    <a:lnTo>
                      <a:pt x="4902" y="420"/>
                    </a:lnTo>
                    <a:lnTo>
                      <a:pt x="4902" y="408"/>
                    </a:lnTo>
                    <a:lnTo>
                      <a:pt x="4902" y="402"/>
                    </a:lnTo>
                    <a:lnTo>
                      <a:pt x="4902" y="384"/>
                    </a:lnTo>
                    <a:lnTo>
                      <a:pt x="4908" y="372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42"/>
                    </a:lnTo>
                    <a:lnTo>
                      <a:pt x="4908" y="336"/>
                    </a:lnTo>
                    <a:lnTo>
                      <a:pt x="4908" y="324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12"/>
                    </a:lnTo>
                    <a:lnTo>
                      <a:pt x="4920" y="324"/>
                    </a:lnTo>
                    <a:lnTo>
                      <a:pt x="4920" y="336"/>
                    </a:lnTo>
                    <a:lnTo>
                      <a:pt x="4920" y="342"/>
                    </a:lnTo>
                    <a:lnTo>
                      <a:pt x="4920" y="354"/>
                    </a:lnTo>
                    <a:lnTo>
                      <a:pt x="4920" y="360"/>
                    </a:lnTo>
                    <a:lnTo>
                      <a:pt x="4920" y="372"/>
                    </a:lnTo>
                    <a:lnTo>
                      <a:pt x="4926" y="384"/>
                    </a:lnTo>
                    <a:lnTo>
                      <a:pt x="4926" y="402"/>
                    </a:lnTo>
                    <a:lnTo>
                      <a:pt x="4926" y="408"/>
                    </a:lnTo>
                    <a:lnTo>
                      <a:pt x="4926" y="420"/>
                    </a:lnTo>
                    <a:lnTo>
                      <a:pt x="4926" y="426"/>
                    </a:lnTo>
                    <a:lnTo>
                      <a:pt x="4926" y="438"/>
                    </a:lnTo>
                    <a:lnTo>
                      <a:pt x="4932" y="444"/>
                    </a:lnTo>
                    <a:lnTo>
                      <a:pt x="4932" y="450"/>
                    </a:lnTo>
                    <a:lnTo>
                      <a:pt x="4932" y="450"/>
                    </a:lnTo>
                    <a:lnTo>
                      <a:pt x="4932" y="456"/>
                    </a:lnTo>
                    <a:lnTo>
                      <a:pt x="4932" y="456"/>
                    </a:lnTo>
                    <a:lnTo>
                      <a:pt x="4938" y="456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8" y="462"/>
                    </a:lnTo>
                    <a:lnTo>
                      <a:pt x="5028" y="462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34" y="456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8"/>
                    </a:lnTo>
                    <a:lnTo>
                      <a:pt x="5034" y="468"/>
                    </a:lnTo>
                    <a:lnTo>
                      <a:pt x="5040" y="474"/>
                    </a:lnTo>
                    <a:lnTo>
                      <a:pt x="5040" y="480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92"/>
                    </a:lnTo>
                    <a:lnTo>
                      <a:pt x="5046" y="492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52" y="498"/>
                    </a:lnTo>
                    <a:lnTo>
                      <a:pt x="5058" y="498"/>
                    </a:lnTo>
                    <a:lnTo>
                      <a:pt x="5058" y="492"/>
                    </a:lnTo>
                    <a:lnTo>
                      <a:pt x="5058" y="492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64" y="474"/>
                    </a:lnTo>
                    <a:lnTo>
                      <a:pt x="5064" y="474"/>
                    </a:lnTo>
                    <a:lnTo>
                      <a:pt x="5064" y="468"/>
                    </a:lnTo>
                    <a:lnTo>
                      <a:pt x="5064" y="468"/>
                    </a:lnTo>
                    <a:lnTo>
                      <a:pt x="5064" y="462"/>
                    </a:lnTo>
                    <a:lnTo>
                      <a:pt x="5064" y="456"/>
                    </a:lnTo>
                    <a:lnTo>
                      <a:pt x="5064" y="456"/>
                    </a:lnTo>
                    <a:lnTo>
                      <a:pt x="5070" y="450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38"/>
                    </a:lnTo>
                    <a:lnTo>
                      <a:pt x="5070" y="432"/>
                    </a:lnTo>
                    <a:lnTo>
                      <a:pt x="5076" y="432"/>
                    </a:lnTo>
                    <a:lnTo>
                      <a:pt x="5076" y="426"/>
                    </a:lnTo>
                    <a:lnTo>
                      <a:pt x="5076" y="426"/>
                    </a:lnTo>
                    <a:lnTo>
                      <a:pt x="5076" y="420"/>
                    </a:lnTo>
                    <a:lnTo>
                      <a:pt x="5076" y="420"/>
                    </a:lnTo>
                    <a:lnTo>
                      <a:pt x="5076" y="414"/>
                    </a:lnTo>
                    <a:lnTo>
                      <a:pt x="5082" y="408"/>
                    </a:lnTo>
                    <a:lnTo>
                      <a:pt x="5082" y="408"/>
                    </a:lnTo>
                    <a:lnTo>
                      <a:pt x="5082" y="402"/>
                    </a:lnTo>
                    <a:lnTo>
                      <a:pt x="5082" y="402"/>
                    </a:lnTo>
                    <a:lnTo>
                      <a:pt x="5082" y="396"/>
                    </a:lnTo>
                    <a:lnTo>
                      <a:pt x="5082" y="390"/>
                    </a:lnTo>
                    <a:lnTo>
                      <a:pt x="5088" y="390"/>
                    </a:lnTo>
                    <a:lnTo>
                      <a:pt x="5088" y="384"/>
                    </a:lnTo>
                    <a:lnTo>
                      <a:pt x="5088" y="378"/>
                    </a:lnTo>
                    <a:lnTo>
                      <a:pt x="5088" y="378"/>
                    </a:lnTo>
                    <a:lnTo>
                      <a:pt x="5088" y="372"/>
                    </a:lnTo>
                    <a:lnTo>
                      <a:pt x="5094" y="366"/>
                    </a:lnTo>
                    <a:lnTo>
                      <a:pt x="5094" y="366"/>
                    </a:lnTo>
                    <a:lnTo>
                      <a:pt x="5094" y="360"/>
                    </a:lnTo>
                    <a:lnTo>
                      <a:pt x="5094" y="354"/>
                    </a:lnTo>
                    <a:lnTo>
                      <a:pt x="5094" y="354"/>
                    </a:lnTo>
                    <a:lnTo>
                      <a:pt x="5094" y="348"/>
                    </a:lnTo>
                    <a:lnTo>
                      <a:pt x="5100" y="342"/>
                    </a:lnTo>
                    <a:lnTo>
                      <a:pt x="5100" y="342"/>
                    </a:lnTo>
                    <a:lnTo>
                      <a:pt x="5100" y="336"/>
                    </a:lnTo>
                    <a:lnTo>
                      <a:pt x="5100" y="330"/>
                    </a:lnTo>
                    <a:lnTo>
                      <a:pt x="5100" y="330"/>
                    </a:lnTo>
                    <a:lnTo>
                      <a:pt x="5100" y="324"/>
                    </a:lnTo>
                    <a:lnTo>
                      <a:pt x="5106" y="318"/>
                    </a:lnTo>
                    <a:lnTo>
                      <a:pt x="5106" y="312"/>
                    </a:lnTo>
                    <a:lnTo>
                      <a:pt x="5106" y="312"/>
                    </a:lnTo>
                    <a:lnTo>
                      <a:pt x="5106" y="306"/>
                    </a:lnTo>
                    <a:lnTo>
                      <a:pt x="5106" y="300"/>
                    </a:lnTo>
                    <a:lnTo>
                      <a:pt x="5106" y="294"/>
                    </a:lnTo>
                    <a:lnTo>
                      <a:pt x="5112" y="294"/>
                    </a:lnTo>
                    <a:lnTo>
                      <a:pt x="5112" y="288"/>
                    </a:lnTo>
                    <a:lnTo>
                      <a:pt x="5112" y="282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0"/>
                    </a:lnTo>
                    <a:lnTo>
                      <a:pt x="5118" y="264"/>
                    </a:lnTo>
                    <a:lnTo>
                      <a:pt x="5118" y="258"/>
                    </a:lnTo>
                    <a:lnTo>
                      <a:pt x="5118" y="258"/>
                    </a:lnTo>
                    <a:lnTo>
                      <a:pt x="5118" y="252"/>
                    </a:lnTo>
                    <a:lnTo>
                      <a:pt x="5118" y="246"/>
                    </a:lnTo>
                    <a:lnTo>
                      <a:pt x="5118" y="240"/>
                    </a:lnTo>
                    <a:lnTo>
                      <a:pt x="5124" y="234"/>
                    </a:lnTo>
                    <a:lnTo>
                      <a:pt x="5124" y="234"/>
                    </a:lnTo>
                    <a:lnTo>
                      <a:pt x="5124" y="228"/>
                    </a:lnTo>
                    <a:lnTo>
                      <a:pt x="5124" y="222"/>
                    </a:lnTo>
                    <a:lnTo>
                      <a:pt x="5124" y="216"/>
                    </a:lnTo>
                    <a:lnTo>
                      <a:pt x="5130" y="210"/>
                    </a:lnTo>
                    <a:lnTo>
                      <a:pt x="5130" y="204"/>
                    </a:lnTo>
                    <a:lnTo>
                      <a:pt x="5130" y="204"/>
                    </a:lnTo>
                    <a:lnTo>
                      <a:pt x="5130" y="198"/>
                    </a:lnTo>
                    <a:lnTo>
                      <a:pt x="5130" y="192"/>
                    </a:lnTo>
                    <a:lnTo>
                      <a:pt x="5130" y="186"/>
                    </a:lnTo>
                    <a:lnTo>
                      <a:pt x="5136" y="180"/>
                    </a:lnTo>
                    <a:lnTo>
                      <a:pt x="5136" y="174"/>
                    </a:lnTo>
                    <a:lnTo>
                      <a:pt x="5136" y="168"/>
                    </a:lnTo>
                    <a:lnTo>
                      <a:pt x="5136" y="168"/>
                    </a:lnTo>
                    <a:lnTo>
                      <a:pt x="5136" y="162"/>
                    </a:lnTo>
                    <a:lnTo>
                      <a:pt x="5136" y="156"/>
                    </a:lnTo>
                    <a:lnTo>
                      <a:pt x="5142" y="150"/>
                    </a:lnTo>
                    <a:lnTo>
                      <a:pt x="5142" y="144"/>
                    </a:lnTo>
                    <a:lnTo>
                      <a:pt x="5142" y="138"/>
                    </a:lnTo>
                    <a:lnTo>
                      <a:pt x="5142" y="132"/>
                    </a:lnTo>
                    <a:lnTo>
                      <a:pt x="5142" y="126"/>
                    </a:lnTo>
                    <a:lnTo>
                      <a:pt x="5142" y="120"/>
                    </a:lnTo>
                    <a:lnTo>
                      <a:pt x="5148" y="120"/>
                    </a:lnTo>
                    <a:lnTo>
                      <a:pt x="5148" y="114"/>
                    </a:lnTo>
                    <a:lnTo>
                      <a:pt x="5148" y="108"/>
                    </a:lnTo>
                    <a:lnTo>
                      <a:pt x="5148" y="102"/>
                    </a:lnTo>
                    <a:lnTo>
                      <a:pt x="5148" y="96"/>
                    </a:lnTo>
                    <a:lnTo>
                      <a:pt x="5148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60" y="48"/>
                    </a:lnTo>
                    <a:lnTo>
                      <a:pt x="5160" y="42"/>
                    </a:lnTo>
                    <a:lnTo>
                      <a:pt x="5160" y="36"/>
                    </a:lnTo>
                    <a:lnTo>
                      <a:pt x="5160" y="30"/>
                    </a:lnTo>
                    <a:lnTo>
                      <a:pt x="5160" y="24"/>
                    </a:lnTo>
                    <a:lnTo>
                      <a:pt x="5166" y="18"/>
                    </a:lnTo>
                    <a:lnTo>
                      <a:pt x="5166" y="12"/>
                    </a:lnTo>
                    <a:lnTo>
                      <a:pt x="5166" y="6"/>
                    </a:lnTo>
                    <a:lnTo>
                      <a:pt x="5166" y="0"/>
                    </a:lnTo>
                    <a:lnTo>
                      <a:pt x="5166" y="12"/>
                    </a:lnTo>
                    <a:lnTo>
                      <a:pt x="5172" y="36"/>
                    </a:lnTo>
                    <a:lnTo>
                      <a:pt x="5172" y="66"/>
                    </a:lnTo>
                    <a:lnTo>
                      <a:pt x="5172" y="108"/>
                    </a:lnTo>
                    <a:lnTo>
                      <a:pt x="5172" y="162"/>
                    </a:lnTo>
                    <a:lnTo>
                      <a:pt x="5172" y="216"/>
                    </a:lnTo>
                    <a:lnTo>
                      <a:pt x="5172" y="282"/>
                    </a:lnTo>
                    <a:lnTo>
                      <a:pt x="5172" y="348"/>
                    </a:lnTo>
                    <a:lnTo>
                      <a:pt x="5178" y="408"/>
                    </a:lnTo>
                    <a:lnTo>
                      <a:pt x="5178" y="462"/>
                    </a:lnTo>
                    <a:lnTo>
                      <a:pt x="5178" y="546"/>
                    </a:lnTo>
                    <a:lnTo>
                      <a:pt x="5178" y="576"/>
                    </a:lnTo>
                    <a:lnTo>
                      <a:pt x="5178" y="606"/>
                    </a:lnTo>
                    <a:lnTo>
                      <a:pt x="5184" y="630"/>
                    </a:lnTo>
                    <a:lnTo>
                      <a:pt x="5184" y="648"/>
                    </a:lnTo>
                    <a:lnTo>
                      <a:pt x="5184" y="666"/>
                    </a:lnTo>
                    <a:lnTo>
                      <a:pt x="5184" y="678"/>
                    </a:lnTo>
                    <a:lnTo>
                      <a:pt x="5184" y="690"/>
                    </a:lnTo>
                    <a:lnTo>
                      <a:pt x="5184" y="70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3" name="Rectangle 58"/>
              <p:cNvSpPr>
                <a:spLocks noChangeArrowheads="1"/>
              </p:cNvSpPr>
              <p:nvPr/>
            </p:nvSpPr>
            <p:spPr bwMode="auto">
              <a:xfrm>
                <a:off x="93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4" name="Freeform 59"/>
              <p:cNvSpPr>
                <a:spLocks/>
              </p:cNvSpPr>
              <p:nvPr/>
            </p:nvSpPr>
            <p:spPr bwMode="auto">
              <a:xfrm>
                <a:off x="285" y="1579"/>
                <a:ext cx="5184" cy="1032"/>
              </a:xfrm>
              <a:custGeom>
                <a:avLst/>
                <a:gdLst>
                  <a:gd name="T0" fmla="*/ 78 w 5184"/>
                  <a:gd name="T1" fmla="*/ 342 h 1032"/>
                  <a:gd name="T2" fmla="*/ 162 w 5184"/>
                  <a:gd name="T3" fmla="*/ 18 h 1032"/>
                  <a:gd name="T4" fmla="*/ 240 w 5184"/>
                  <a:gd name="T5" fmla="*/ 324 h 1032"/>
                  <a:gd name="T6" fmla="*/ 324 w 5184"/>
                  <a:gd name="T7" fmla="*/ 612 h 1032"/>
                  <a:gd name="T8" fmla="*/ 408 w 5184"/>
                  <a:gd name="T9" fmla="*/ 558 h 1032"/>
                  <a:gd name="T10" fmla="*/ 486 w 5184"/>
                  <a:gd name="T11" fmla="*/ 336 h 1032"/>
                  <a:gd name="T12" fmla="*/ 570 w 5184"/>
                  <a:gd name="T13" fmla="*/ 294 h 1032"/>
                  <a:gd name="T14" fmla="*/ 654 w 5184"/>
                  <a:gd name="T15" fmla="*/ 450 h 1032"/>
                  <a:gd name="T16" fmla="*/ 732 w 5184"/>
                  <a:gd name="T17" fmla="*/ 612 h 1032"/>
                  <a:gd name="T18" fmla="*/ 816 w 5184"/>
                  <a:gd name="T19" fmla="*/ 522 h 1032"/>
                  <a:gd name="T20" fmla="*/ 900 w 5184"/>
                  <a:gd name="T21" fmla="*/ 216 h 1032"/>
                  <a:gd name="T22" fmla="*/ 978 w 5184"/>
                  <a:gd name="T23" fmla="*/ 18 h 1032"/>
                  <a:gd name="T24" fmla="*/ 1062 w 5184"/>
                  <a:gd name="T25" fmla="*/ 306 h 1032"/>
                  <a:gd name="T26" fmla="*/ 1146 w 5184"/>
                  <a:gd name="T27" fmla="*/ 564 h 1032"/>
                  <a:gd name="T28" fmla="*/ 1224 w 5184"/>
                  <a:gd name="T29" fmla="*/ 582 h 1032"/>
                  <a:gd name="T30" fmla="*/ 1308 w 5184"/>
                  <a:gd name="T31" fmla="*/ 402 h 1032"/>
                  <a:gd name="T32" fmla="*/ 1392 w 5184"/>
                  <a:gd name="T33" fmla="*/ 318 h 1032"/>
                  <a:gd name="T34" fmla="*/ 1476 w 5184"/>
                  <a:gd name="T35" fmla="*/ 402 h 1032"/>
                  <a:gd name="T36" fmla="*/ 1554 w 5184"/>
                  <a:gd name="T37" fmla="*/ 600 h 1032"/>
                  <a:gd name="T38" fmla="*/ 1638 w 5184"/>
                  <a:gd name="T39" fmla="*/ 558 h 1032"/>
                  <a:gd name="T40" fmla="*/ 1716 w 5184"/>
                  <a:gd name="T41" fmla="*/ 240 h 1032"/>
                  <a:gd name="T42" fmla="*/ 1800 w 5184"/>
                  <a:gd name="T43" fmla="*/ 96 h 1032"/>
                  <a:gd name="T44" fmla="*/ 1884 w 5184"/>
                  <a:gd name="T45" fmla="*/ 390 h 1032"/>
                  <a:gd name="T46" fmla="*/ 1968 w 5184"/>
                  <a:gd name="T47" fmla="*/ 444 h 1032"/>
                  <a:gd name="T48" fmla="*/ 2046 w 5184"/>
                  <a:gd name="T49" fmla="*/ 444 h 1032"/>
                  <a:gd name="T50" fmla="*/ 2130 w 5184"/>
                  <a:gd name="T51" fmla="*/ 444 h 1032"/>
                  <a:gd name="T52" fmla="*/ 2208 w 5184"/>
                  <a:gd name="T53" fmla="*/ 444 h 1032"/>
                  <a:gd name="T54" fmla="*/ 2292 w 5184"/>
                  <a:gd name="T55" fmla="*/ 444 h 1032"/>
                  <a:gd name="T56" fmla="*/ 2376 w 5184"/>
                  <a:gd name="T57" fmla="*/ 444 h 1032"/>
                  <a:gd name="T58" fmla="*/ 2460 w 5184"/>
                  <a:gd name="T59" fmla="*/ 444 h 1032"/>
                  <a:gd name="T60" fmla="*/ 2538 w 5184"/>
                  <a:gd name="T61" fmla="*/ 444 h 1032"/>
                  <a:gd name="T62" fmla="*/ 2622 w 5184"/>
                  <a:gd name="T63" fmla="*/ 444 h 1032"/>
                  <a:gd name="T64" fmla="*/ 2706 w 5184"/>
                  <a:gd name="T65" fmla="*/ 444 h 1032"/>
                  <a:gd name="T66" fmla="*/ 2784 w 5184"/>
                  <a:gd name="T67" fmla="*/ 450 h 1032"/>
                  <a:gd name="T68" fmla="*/ 2868 w 5184"/>
                  <a:gd name="T69" fmla="*/ 546 h 1032"/>
                  <a:gd name="T70" fmla="*/ 2952 w 5184"/>
                  <a:gd name="T71" fmla="*/ 816 h 1032"/>
                  <a:gd name="T72" fmla="*/ 3030 w 5184"/>
                  <a:gd name="T73" fmla="*/ 744 h 1032"/>
                  <a:gd name="T74" fmla="*/ 3114 w 5184"/>
                  <a:gd name="T75" fmla="*/ 300 h 1032"/>
                  <a:gd name="T76" fmla="*/ 3198 w 5184"/>
                  <a:gd name="T77" fmla="*/ 234 h 1032"/>
                  <a:gd name="T78" fmla="*/ 3276 w 5184"/>
                  <a:gd name="T79" fmla="*/ 486 h 1032"/>
                  <a:gd name="T80" fmla="*/ 3360 w 5184"/>
                  <a:gd name="T81" fmla="*/ 594 h 1032"/>
                  <a:gd name="T82" fmla="*/ 3444 w 5184"/>
                  <a:gd name="T83" fmla="*/ 504 h 1032"/>
                  <a:gd name="T84" fmla="*/ 3522 w 5184"/>
                  <a:gd name="T85" fmla="*/ 282 h 1032"/>
                  <a:gd name="T86" fmla="*/ 3606 w 5184"/>
                  <a:gd name="T87" fmla="*/ 276 h 1032"/>
                  <a:gd name="T88" fmla="*/ 3690 w 5184"/>
                  <a:gd name="T89" fmla="*/ 486 h 1032"/>
                  <a:gd name="T90" fmla="*/ 3768 w 5184"/>
                  <a:gd name="T91" fmla="*/ 594 h 1032"/>
                  <a:gd name="T92" fmla="*/ 3852 w 5184"/>
                  <a:gd name="T93" fmla="*/ 498 h 1032"/>
                  <a:gd name="T94" fmla="*/ 3936 w 5184"/>
                  <a:gd name="T95" fmla="*/ 246 h 1032"/>
                  <a:gd name="T96" fmla="*/ 4014 w 5184"/>
                  <a:gd name="T97" fmla="*/ 282 h 1032"/>
                  <a:gd name="T98" fmla="*/ 4098 w 5184"/>
                  <a:gd name="T99" fmla="*/ 714 h 1032"/>
                  <a:gd name="T100" fmla="*/ 4182 w 5184"/>
                  <a:gd name="T101" fmla="*/ 834 h 1032"/>
                  <a:gd name="T102" fmla="*/ 4260 w 5184"/>
                  <a:gd name="T103" fmla="*/ 552 h 1032"/>
                  <a:gd name="T104" fmla="*/ 4344 w 5184"/>
                  <a:gd name="T105" fmla="*/ 456 h 1032"/>
                  <a:gd name="T106" fmla="*/ 4428 w 5184"/>
                  <a:gd name="T107" fmla="*/ 444 h 1032"/>
                  <a:gd name="T108" fmla="*/ 4506 w 5184"/>
                  <a:gd name="T109" fmla="*/ 444 h 1032"/>
                  <a:gd name="T110" fmla="*/ 4590 w 5184"/>
                  <a:gd name="T111" fmla="*/ 444 h 1032"/>
                  <a:gd name="T112" fmla="*/ 4674 w 5184"/>
                  <a:gd name="T113" fmla="*/ 444 h 1032"/>
                  <a:gd name="T114" fmla="*/ 4752 w 5184"/>
                  <a:gd name="T115" fmla="*/ 444 h 1032"/>
                  <a:gd name="T116" fmla="*/ 4836 w 5184"/>
                  <a:gd name="T117" fmla="*/ 444 h 1032"/>
                  <a:gd name="T118" fmla="*/ 4920 w 5184"/>
                  <a:gd name="T119" fmla="*/ 444 h 1032"/>
                  <a:gd name="T120" fmla="*/ 4998 w 5184"/>
                  <a:gd name="T121" fmla="*/ 444 h 1032"/>
                  <a:gd name="T122" fmla="*/ 5082 w 5184"/>
                  <a:gd name="T123" fmla="*/ 444 h 1032"/>
                  <a:gd name="T124" fmla="*/ 5166 w 5184"/>
                  <a:gd name="T125" fmla="*/ 444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1032">
                    <a:moveTo>
                      <a:pt x="0" y="444"/>
                    </a:move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24" y="438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30" y="432"/>
                    </a:lnTo>
                    <a:lnTo>
                      <a:pt x="30" y="432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0"/>
                    </a:lnTo>
                    <a:lnTo>
                      <a:pt x="36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8" y="414"/>
                    </a:lnTo>
                    <a:lnTo>
                      <a:pt x="48" y="414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60" y="396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2"/>
                    </a:lnTo>
                    <a:lnTo>
                      <a:pt x="72" y="372"/>
                    </a:lnTo>
                    <a:lnTo>
                      <a:pt x="72" y="372"/>
                    </a:lnTo>
                    <a:lnTo>
                      <a:pt x="72" y="366"/>
                    </a:lnTo>
                    <a:lnTo>
                      <a:pt x="72" y="366"/>
                    </a:lnTo>
                    <a:lnTo>
                      <a:pt x="72" y="360"/>
                    </a:lnTo>
                    <a:lnTo>
                      <a:pt x="72" y="354"/>
                    </a:lnTo>
                    <a:lnTo>
                      <a:pt x="78" y="354"/>
                    </a:lnTo>
                    <a:lnTo>
                      <a:pt x="78" y="348"/>
                    </a:lnTo>
                    <a:lnTo>
                      <a:pt x="78" y="342"/>
                    </a:lnTo>
                    <a:lnTo>
                      <a:pt x="78" y="342"/>
                    </a:lnTo>
                    <a:lnTo>
                      <a:pt x="78" y="336"/>
                    </a:lnTo>
                    <a:lnTo>
                      <a:pt x="78" y="330"/>
                    </a:lnTo>
                    <a:lnTo>
                      <a:pt x="84" y="330"/>
                    </a:lnTo>
                    <a:lnTo>
                      <a:pt x="84" y="324"/>
                    </a:lnTo>
                    <a:lnTo>
                      <a:pt x="84" y="318"/>
                    </a:lnTo>
                    <a:lnTo>
                      <a:pt x="84" y="318"/>
                    </a:lnTo>
                    <a:lnTo>
                      <a:pt x="84" y="312"/>
                    </a:lnTo>
                    <a:lnTo>
                      <a:pt x="84" y="306"/>
                    </a:lnTo>
                    <a:lnTo>
                      <a:pt x="90" y="306"/>
                    </a:lnTo>
                    <a:lnTo>
                      <a:pt x="90" y="300"/>
                    </a:lnTo>
                    <a:lnTo>
                      <a:pt x="90" y="294"/>
                    </a:lnTo>
                    <a:lnTo>
                      <a:pt x="90" y="294"/>
                    </a:lnTo>
                    <a:lnTo>
                      <a:pt x="90" y="288"/>
                    </a:lnTo>
                    <a:lnTo>
                      <a:pt x="90" y="282"/>
                    </a:lnTo>
                    <a:lnTo>
                      <a:pt x="96" y="282"/>
                    </a:lnTo>
                    <a:lnTo>
                      <a:pt x="96" y="276"/>
                    </a:lnTo>
                    <a:lnTo>
                      <a:pt x="96" y="270"/>
                    </a:lnTo>
                    <a:lnTo>
                      <a:pt x="96" y="270"/>
                    </a:lnTo>
                    <a:lnTo>
                      <a:pt x="96" y="264"/>
                    </a:lnTo>
                    <a:lnTo>
                      <a:pt x="96" y="258"/>
                    </a:lnTo>
                    <a:lnTo>
                      <a:pt x="102" y="258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2" y="234"/>
                    </a:lnTo>
                    <a:lnTo>
                      <a:pt x="108" y="234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14" y="210"/>
                    </a:lnTo>
                    <a:lnTo>
                      <a:pt x="114" y="204"/>
                    </a:lnTo>
                    <a:lnTo>
                      <a:pt x="114" y="204"/>
                    </a:lnTo>
                    <a:lnTo>
                      <a:pt x="114" y="198"/>
                    </a:lnTo>
                    <a:lnTo>
                      <a:pt x="114" y="192"/>
                    </a:lnTo>
                    <a:lnTo>
                      <a:pt x="114" y="192"/>
                    </a:lnTo>
                    <a:lnTo>
                      <a:pt x="120" y="186"/>
                    </a:lnTo>
                    <a:lnTo>
                      <a:pt x="120" y="180"/>
                    </a:lnTo>
                    <a:lnTo>
                      <a:pt x="120" y="180"/>
                    </a:lnTo>
                    <a:lnTo>
                      <a:pt x="120" y="174"/>
                    </a:lnTo>
                    <a:lnTo>
                      <a:pt x="120" y="168"/>
                    </a:lnTo>
                    <a:lnTo>
                      <a:pt x="120" y="168"/>
                    </a:lnTo>
                    <a:lnTo>
                      <a:pt x="126" y="162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6" y="150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32" y="138"/>
                    </a:lnTo>
                    <a:lnTo>
                      <a:pt x="132" y="132"/>
                    </a:lnTo>
                    <a:lnTo>
                      <a:pt x="132" y="132"/>
                    </a:lnTo>
                    <a:lnTo>
                      <a:pt x="132" y="126"/>
                    </a:lnTo>
                    <a:lnTo>
                      <a:pt x="132" y="120"/>
                    </a:lnTo>
                    <a:lnTo>
                      <a:pt x="132" y="120"/>
                    </a:lnTo>
                    <a:lnTo>
                      <a:pt x="138" y="114"/>
                    </a:lnTo>
                    <a:lnTo>
                      <a:pt x="138" y="108"/>
                    </a:lnTo>
                    <a:lnTo>
                      <a:pt x="138" y="108"/>
                    </a:lnTo>
                    <a:lnTo>
                      <a:pt x="138" y="102"/>
                    </a:lnTo>
                    <a:lnTo>
                      <a:pt x="138" y="96"/>
                    </a:lnTo>
                    <a:lnTo>
                      <a:pt x="144" y="96"/>
                    </a:lnTo>
                    <a:lnTo>
                      <a:pt x="144" y="90"/>
                    </a:lnTo>
                    <a:lnTo>
                      <a:pt x="144" y="84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44" y="72"/>
                    </a:lnTo>
                    <a:lnTo>
                      <a:pt x="150" y="66"/>
                    </a:lnTo>
                    <a:lnTo>
                      <a:pt x="150" y="66"/>
                    </a:lnTo>
                    <a:lnTo>
                      <a:pt x="150" y="60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48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36"/>
                    </a:lnTo>
                    <a:lnTo>
                      <a:pt x="156" y="30"/>
                    </a:lnTo>
                    <a:lnTo>
                      <a:pt x="156" y="30"/>
                    </a:lnTo>
                    <a:lnTo>
                      <a:pt x="156" y="24"/>
                    </a:lnTo>
                    <a:lnTo>
                      <a:pt x="162" y="18"/>
                    </a:lnTo>
                    <a:lnTo>
                      <a:pt x="162" y="18"/>
                    </a:lnTo>
                    <a:lnTo>
                      <a:pt x="162" y="12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6"/>
                    </a:lnTo>
                    <a:lnTo>
                      <a:pt x="168" y="12"/>
                    </a:lnTo>
                    <a:lnTo>
                      <a:pt x="174" y="12"/>
                    </a:lnTo>
                    <a:lnTo>
                      <a:pt x="174" y="18"/>
                    </a:lnTo>
                    <a:lnTo>
                      <a:pt x="174" y="24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4" y="36"/>
                    </a:lnTo>
                    <a:lnTo>
                      <a:pt x="180" y="42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54"/>
                    </a:lnTo>
                    <a:lnTo>
                      <a:pt x="180" y="60"/>
                    </a:lnTo>
                    <a:lnTo>
                      <a:pt x="180" y="66"/>
                    </a:lnTo>
                    <a:lnTo>
                      <a:pt x="186" y="66"/>
                    </a:lnTo>
                    <a:lnTo>
                      <a:pt x="186" y="72"/>
                    </a:lnTo>
                    <a:lnTo>
                      <a:pt x="186" y="78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90"/>
                    </a:lnTo>
                    <a:lnTo>
                      <a:pt x="192" y="96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8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8" y="120"/>
                    </a:lnTo>
                    <a:lnTo>
                      <a:pt x="198" y="126"/>
                    </a:lnTo>
                    <a:lnTo>
                      <a:pt x="198" y="132"/>
                    </a:lnTo>
                    <a:lnTo>
                      <a:pt x="198" y="132"/>
                    </a:lnTo>
                    <a:lnTo>
                      <a:pt x="198" y="138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04" y="162"/>
                    </a:lnTo>
                    <a:lnTo>
                      <a:pt x="204" y="168"/>
                    </a:lnTo>
                    <a:lnTo>
                      <a:pt x="210" y="168"/>
                    </a:lnTo>
                    <a:lnTo>
                      <a:pt x="210" y="174"/>
                    </a:lnTo>
                    <a:lnTo>
                      <a:pt x="210" y="180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92"/>
                    </a:lnTo>
                    <a:lnTo>
                      <a:pt x="216" y="198"/>
                    </a:lnTo>
                    <a:lnTo>
                      <a:pt x="216" y="204"/>
                    </a:lnTo>
                    <a:lnTo>
                      <a:pt x="216" y="204"/>
                    </a:lnTo>
                    <a:lnTo>
                      <a:pt x="216" y="210"/>
                    </a:lnTo>
                    <a:lnTo>
                      <a:pt x="216" y="216"/>
                    </a:lnTo>
                    <a:lnTo>
                      <a:pt x="216" y="222"/>
                    </a:lnTo>
                    <a:lnTo>
                      <a:pt x="222" y="222"/>
                    </a:lnTo>
                    <a:lnTo>
                      <a:pt x="222" y="228"/>
                    </a:lnTo>
                    <a:lnTo>
                      <a:pt x="222" y="234"/>
                    </a:lnTo>
                    <a:lnTo>
                      <a:pt x="222" y="240"/>
                    </a:lnTo>
                    <a:lnTo>
                      <a:pt x="222" y="240"/>
                    </a:lnTo>
                    <a:lnTo>
                      <a:pt x="222" y="246"/>
                    </a:lnTo>
                    <a:lnTo>
                      <a:pt x="228" y="252"/>
                    </a:lnTo>
                    <a:lnTo>
                      <a:pt x="228" y="258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28" y="270"/>
                    </a:lnTo>
                    <a:lnTo>
                      <a:pt x="234" y="276"/>
                    </a:lnTo>
                    <a:lnTo>
                      <a:pt x="234" y="276"/>
                    </a:lnTo>
                    <a:lnTo>
                      <a:pt x="234" y="282"/>
                    </a:lnTo>
                    <a:lnTo>
                      <a:pt x="234" y="288"/>
                    </a:lnTo>
                    <a:lnTo>
                      <a:pt x="234" y="294"/>
                    </a:lnTo>
                    <a:lnTo>
                      <a:pt x="234" y="294"/>
                    </a:lnTo>
                    <a:lnTo>
                      <a:pt x="240" y="300"/>
                    </a:lnTo>
                    <a:lnTo>
                      <a:pt x="240" y="306"/>
                    </a:lnTo>
                    <a:lnTo>
                      <a:pt x="240" y="312"/>
                    </a:lnTo>
                    <a:lnTo>
                      <a:pt x="240" y="312"/>
                    </a:lnTo>
                    <a:lnTo>
                      <a:pt x="240" y="318"/>
                    </a:lnTo>
                    <a:lnTo>
                      <a:pt x="240" y="324"/>
                    </a:lnTo>
                    <a:lnTo>
                      <a:pt x="246" y="330"/>
                    </a:lnTo>
                    <a:lnTo>
                      <a:pt x="246" y="330"/>
                    </a:lnTo>
                    <a:lnTo>
                      <a:pt x="246" y="336"/>
                    </a:lnTo>
                    <a:lnTo>
                      <a:pt x="246" y="342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52" y="354"/>
                    </a:lnTo>
                    <a:lnTo>
                      <a:pt x="252" y="360"/>
                    </a:lnTo>
                    <a:lnTo>
                      <a:pt x="252" y="366"/>
                    </a:lnTo>
                    <a:lnTo>
                      <a:pt x="252" y="366"/>
                    </a:lnTo>
                    <a:lnTo>
                      <a:pt x="252" y="372"/>
                    </a:lnTo>
                    <a:lnTo>
                      <a:pt x="252" y="378"/>
                    </a:lnTo>
                    <a:lnTo>
                      <a:pt x="258" y="384"/>
                    </a:lnTo>
                    <a:lnTo>
                      <a:pt x="258" y="384"/>
                    </a:lnTo>
                    <a:lnTo>
                      <a:pt x="258" y="390"/>
                    </a:lnTo>
                    <a:lnTo>
                      <a:pt x="258" y="396"/>
                    </a:lnTo>
                    <a:lnTo>
                      <a:pt x="258" y="402"/>
                    </a:lnTo>
                    <a:lnTo>
                      <a:pt x="258" y="402"/>
                    </a:lnTo>
                    <a:lnTo>
                      <a:pt x="264" y="408"/>
                    </a:lnTo>
                    <a:lnTo>
                      <a:pt x="264" y="414"/>
                    </a:lnTo>
                    <a:lnTo>
                      <a:pt x="264" y="420"/>
                    </a:lnTo>
                    <a:lnTo>
                      <a:pt x="264" y="420"/>
                    </a:lnTo>
                    <a:lnTo>
                      <a:pt x="264" y="426"/>
                    </a:lnTo>
                    <a:lnTo>
                      <a:pt x="270" y="432"/>
                    </a:lnTo>
                    <a:lnTo>
                      <a:pt x="270" y="432"/>
                    </a:lnTo>
                    <a:lnTo>
                      <a:pt x="270" y="438"/>
                    </a:lnTo>
                    <a:lnTo>
                      <a:pt x="270" y="438"/>
                    </a:lnTo>
                    <a:lnTo>
                      <a:pt x="270" y="444"/>
                    </a:lnTo>
                    <a:lnTo>
                      <a:pt x="276" y="450"/>
                    </a:lnTo>
                    <a:lnTo>
                      <a:pt x="276" y="456"/>
                    </a:lnTo>
                    <a:lnTo>
                      <a:pt x="276" y="462"/>
                    </a:lnTo>
                    <a:lnTo>
                      <a:pt x="276" y="462"/>
                    </a:lnTo>
                    <a:lnTo>
                      <a:pt x="276" y="468"/>
                    </a:lnTo>
                    <a:lnTo>
                      <a:pt x="276" y="468"/>
                    </a:lnTo>
                    <a:lnTo>
                      <a:pt x="282" y="474"/>
                    </a:lnTo>
                    <a:lnTo>
                      <a:pt x="282" y="480"/>
                    </a:lnTo>
                    <a:lnTo>
                      <a:pt x="282" y="480"/>
                    </a:lnTo>
                    <a:lnTo>
                      <a:pt x="282" y="486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8" y="498"/>
                    </a:lnTo>
                    <a:lnTo>
                      <a:pt x="288" y="498"/>
                    </a:lnTo>
                    <a:lnTo>
                      <a:pt x="288" y="504"/>
                    </a:lnTo>
                    <a:lnTo>
                      <a:pt x="288" y="510"/>
                    </a:lnTo>
                    <a:lnTo>
                      <a:pt x="288" y="510"/>
                    </a:lnTo>
                    <a:lnTo>
                      <a:pt x="288" y="516"/>
                    </a:lnTo>
                    <a:lnTo>
                      <a:pt x="294" y="516"/>
                    </a:lnTo>
                    <a:lnTo>
                      <a:pt x="294" y="522"/>
                    </a:lnTo>
                    <a:lnTo>
                      <a:pt x="294" y="522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34"/>
                    </a:lnTo>
                    <a:lnTo>
                      <a:pt x="300" y="534"/>
                    </a:lnTo>
                    <a:lnTo>
                      <a:pt x="300" y="540"/>
                    </a:lnTo>
                    <a:lnTo>
                      <a:pt x="300" y="540"/>
                    </a:lnTo>
                    <a:lnTo>
                      <a:pt x="300" y="546"/>
                    </a:lnTo>
                    <a:lnTo>
                      <a:pt x="300" y="552"/>
                    </a:lnTo>
                    <a:lnTo>
                      <a:pt x="306" y="552"/>
                    </a:lnTo>
                    <a:lnTo>
                      <a:pt x="306" y="552"/>
                    </a:lnTo>
                    <a:lnTo>
                      <a:pt x="306" y="558"/>
                    </a:lnTo>
                    <a:lnTo>
                      <a:pt x="306" y="558"/>
                    </a:lnTo>
                    <a:lnTo>
                      <a:pt x="306" y="564"/>
                    </a:lnTo>
                    <a:lnTo>
                      <a:pt x="306" y="564"/>
                    </a:lnTo>
                    <a:lnTo>
                      <a:pt x="312" y="570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18" y="594"/>
                    </a:lnTo>
                    <a:lnTo>
                      <a:pt x="318" y="594"/>
                    </a:lnTo>
                    <a:lnTo>
                      <a:pt x="318" y="600"/>
                    </a:lnTo>
                    <a:lnTo>
                      <a:pt x="318" y="600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30" y="618"/>
                    </a:lnTo>
                    <a:lnTo>
                      <a:pt x="330" y="618"/>
                    </a:lnTo>
                    <a:lnTo>
                      <a:pt x="330" y="624"/>
                    </a:lnTo>
                    <a:lnTo>
                      <a:pt x="330" y="624"/>
                    </a:lnTo>
                    <a:lnTo>
                      <a:pt x="330" y="630"/>
                    </a:lnTo>
                    <a:lnTo>
                      <a:pt x="330" y="630"/>
                    </a:lnTo>
                    <a:lnTo>
                      <a:pt x="336" y="630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42" y="642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0"/>
                    </a:lnTo>
                    <a:lnTo>
                      <a:pt x="366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2"/>
                    </a:lnTo>
                    <a:lnTo>
                      <a:pt x="378" y="612"/>
                    </a:lnTo>
                    <a:lnTo>
                      <a:pt x="384" y="612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0"/>
                    </a:lnTo>
                    <a:lnTo>
                      <a:pt x="384" y="600"/>
                    </a:lnTo>
                    <a:lnTo>
                      <a:pt x="390" y="600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6" y="588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76"/>
                    </a:lnTo>
                    <a:lnTo>
                      <a:pt x="396" y="576"/>
                    </a:lnTo>
                    <a:lnTo>
                      <a:pt x="402" y="576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64"/>
                    </a:lnTo>
                    <a:lnTo>
                      <a:pt x="408" y="564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2"/>
                    </a:lnTo>
                    <a:lnTo>
                      <a:pt x="408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0" y="522"/>
                    </a:lnTo>
                    <a:lnTo>
                      <a:pt x="420" y="516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04"/>
                    </a:lnTo>
                    <a:lnTo>
                      <a:pt x="426" y="504"/>
                    </a:lnTo>
                    <a:lnTo>
                      <a:pt x="426" y="498"/>
                    </a:lnTo>
                    <a:lnTo>
                      <a:pt x="432" y="498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86"/>
                    </a:lnTo>
                    <a:lnTo>
                      <a:pt x="438" y="486"/>
                    </a:lnTo>
                    <a:lnTo>
                      <a:pt x="438" y="486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74"/>
                    </a:lnTo>
                    <a:lnTo>
                      <a:pt x="444" y="474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2"/>
                    </a:lnTo>
                    <a:lnTo>
                      <a:pt x="444" y="462"/>
                    </a:lnTo>
                    <a:lnTo>
                      <a:pt x="450" y="462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44"/>
                    </a:lnTo>
                    <a:lnTo>
                      <a:pt x="456" y="444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2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2" y="426"/>
                    </a:lnTo>
                    <a:lnTo>
                      <a:pt x="462" y="420"/>
                    </a:lnTo>
                    <a:lnTo>
                      <a:pt x="462" y="420"/>
                    </a:lnTo>
                    <a:lnTo>
                      <a:pt x="462" y="414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402"/>
                    </a:lnTo>
                    <a:lnTo>
                      <a:pt x="468" y="396"/>
                    </a:lnTo>
                    <a:lnTo>
                      <a:pt x="474" y="396"/>
                    </a:lnTo>
                    <a:lnTo>
                      <a:pt x="474" y="390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80" y="372"/>
                    </a:lnTo>
                    <a:lnTo>
                      <a:pt x="480" y="372"/>
                    </a:lnTo>
                    <a:lnTo>
                      <a:pt x="480" y="366"/>
                    </a:lnTo>
                    <a:lnTo>
                      <a:pt x="480" y="366"/>
                    </a:lnTo>
                    <a:lnTo>
                      <a:pt x="480" y="360"/>
                    </a:lnTo>
                    <a:lnTo>
                      <a:pt x="480" y="360"/>
                    </a:lnTo>
                    <a:lnTo>
                      <a:pt x="486" y="354"/>
                    </a:lnTo>
                    <a:lnTo>
                      <a:pt x="486" y="348"/>
                    </a:lnTo>
                    <a:lnTo>
                      <a:pt x="486" y="348"/>
                    </a:lnTo>
                    <a:lnTo>
                      <a:pt x="486" y="342"/>
                    </a:lnTo>
                    <a:lnTo>
                      <a:pt x="486" y="342"/>
                    </a:lnTo>
                    <a:lnTo>
                      <a:pt x="486" y="336"/>
                    </a:lnTo>
                    <a:lnTo>
                      <a:pt x="492" y="330"/>
                    </a:lnTo>
                    <a:lnTo>
                      <a:pt x="492" y="330"/>
                    </a:lnTo>
                    <a:lnTo>
                      <a:pt x="492" y="324"/>
                    </a:lnTo>
                    <a:lnTo>
                      <a:pt x="492" y="324"/>
                    </a:lnTo>
                    <a:lnTo>
                      <a:pt x="492" y="318"/>
                    </a:lnTo>
                    <a:lnTo>
                      <a:pt x="498" y="312"/>
                    </a:lnTo>
                    <a:lnTo>
                      <a:pt x="498" y="312"/>
                    </a:lnTo>
                    <a:lnTo>
                      <a:pt x="498" y="306"/>
                    </a:lnTo>
                    <a:lnTo>
                      <a:pt x="498" y="300"/>
                    </a:lnTo>
                    <a:lnTo>
                      <a:pt x="498" y="300"/>
                    </a:lnTo>
                    <a:lnTo>
                      <a:pt x="498" y="294"/>
                    </a:lnTo>
                    <a:lnTo>
                      <a:pt x="504" y="288"/>
                    </a:lnTo>
                    <a:lnTo>
                      <a:pt x="504" y="288"/>
                    </a:lnTo>
                    <a:lnTo>
                      <a:pt x="504" y="282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0"/>
                    </a:lnTo>
                    <a:lnTo>
                      <a:pt x="504" y="270"/>
                    </a:lnTo>
                    <a:lnTo>
                      <a:pt x="510" y="264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8" y="276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8"/>
                    </a:lnTo>
                    <a:lnTo>
                      <a:pt x="528" y="288"/>
                    </a:lnTo>
                    <a:lnTo>
                      <a:pt x="534" y="288"/>
                    </a:lnTo>
                    <a:lnTo>
                      <a:pt x="534" y="288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6" y="306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06"/>
                    </a:lnTo>
                    <a:lnTo>
                      <a:pt x="564" y="306"/>
                    </a:lnTo>
                    <a:lnTo>
                      <a:pt x="564" y="306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6" y="288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0"/>
                    </a:lnTo>
                    <a:lnTo>
                      <a:pt x="582" y="270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6"/>
                    </a:lnTo>
                    <a:lnTo>
                      <a:pt x="600" y="276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0" y="294"/>
                    </a:lnTo>
                    <a:lnTo>
                      <a:pt x="600" y="294"/>
                    </a:lnTo>
                    <a:lnTo>
                      <a:pt x="600" y="300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12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12" y="324"/>
                    </a:lnTo>
                    <a:lnTo>
                      <a:pt x="612" y="330"/>
                    </a:lnTo>
                    <a:lnTo>
                      <a:pt x="612" y="330"/>
                    </a:lnTo>
                    <a:lnTo>
                      <a:pt x="612" y="336"/>
                    </a:lnTo>
                    <a:lnTo>
                      <a:pt x="612" y="336"/>
                    </a:lnTo>
                    <a:lnTo>
                      <a:pt x="612" y="342"/>
                    </a:lnTo>
                    <a:lnTo>
                      <a:pt x="618" y="342"/>
                    </a:lnTo>
                    <a:lnTo>
                      <a:pt x="618" y="348"/>
                    </a:lnTo>
                    <a:lnTo>
                      <a:pt x="618" y="354"/>
                    </a:lnTo>
                    <a:lnTo>
                      <a:pt x="618" y="354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24" y="366"/>
                    </a:lnTo>
                    <a:lnTo>
                      <a:pt x="624" y="366"/>
                    </a:lnTo>
                    <a:lnTo>
                      <a:pt x="624" y="372"/>
                    </a:lnTo>
                    <a:lnTo>
                      <a:pt x="624" y="372"/>
                    </a:lnTo>
                    <a:lnTo>
                      <a:pt x="624" y="378"/>
                    </a:lnTo>
                    <a:lnTo>
                      <a:pt x="624" y="378"/>
                    </a:lnTo>
                    <a:lnTo>
                      <a:pt x="630" y="384"/>
                    </a:lnTo>
                    <a:lnTo>
                      <a:pt x="630" y="384"/>
                    </a:lnTo>
                    <a:lnTo>
                      <a:pt x="630" y="390"/>
                    </a:lnTo>
                    <a:lnTo>
                      <a:pt x="630" y="390"/>
                    </a:lnTo>
                    <a:lnTo>
                      <a:pt x="630" y="396"/>
                    </a:lnTo>
                    <a:lnTo>
                      <a:pt x="630" y="396"/>
                    </a:lnTo>
                    <a:lnTo>
                      <a:pt x="636" y="402"/>
                    </a:lnTo>
                    <a:lnTo>
                      <a:pt x="636" y="402"/>
                    </a:lnTo>
                    <a:lnTo>
                      <a:pt x="636" y="408"/>
                    </a:lnTo>
                    <a:lnTo>
                      <a:pt x="636" y="408"/>
                    </a:lnTo>
                    <a:lnTo>
                      <a:pt x="636" y="414"/>
                    </a:lnTo>
                    <a:lnTo>
                      <a:pt x="636" y="414"/>
                    </a:lnTo>
                    <a:lnTo>
                      <a:pt x="642" y="420"/>
                    </a:lnTo>
                    <a:lnTo>
                      <a:pt x="642" y="420"/>
                    </a:lnTo>
                    <a:lnTo>
                      <a:pt x="642" y="426"/>
                    </a:lnTo>
                    <a:lnTo>
                      <a:pt x="642" y="426"/>
                    </a:lnTo>
                    <a:lnTo>
                      <a:pt x="642" y="432"/>
                    </a:lnTo>
                    <a:lnTo>
                      <a:pt x="648" y="432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48" y="444"/>
                    </a:lnTo>
                    <a:lnTo>
                      <a:pt x="648" y="444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60" y="462"/>
                    </a:lnTo>
                    <a:lnTo>
                      <a:pt x="660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6" y="474"/>
                    </a:lnTo>
                    <a:lnTo>
                      <a:pt x="666" y="474"/>
                    </a:lnTo>
                    <a:lnTo>
                      <a:pt x="666" y="480"/>
                    </a:lnTo>
                    <a:lnTo>
                      <a:pt x="666" y="480"/>
                    </a:lnTo>
                    <a:lnTo>
                      <a:pt x="666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504"/>
                    </a:lnTo>
                    <a:lnTo>
                      <a:pt x="678" y="504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22"/>
                    </a:lnTo>
                    <a:lnTo>
                      <a:pt x="684" y="522"/>
                    </a:lnTo>
                    <a:lnTo>
                      <a:pt x="684" y="528"/>
                    </a:lnTo>
                    <a:lnTo>
                      <a:pt x="690" y="528"/>
                    </a:lnTo>
                    <a:lnTo>
                      <a:pt x="690" y="528"/>
                    </a:lnTo>
                    <a:lnTo>
                      <a:pt x="690" y="534"/>
                    </a:lnTo>
                    <a:lnTo>
                      <a:pt x="690" y="534"/>
                    </a:lnTo>
                    <a:lnTo>
                      <a:pt x="690" y="540"/>
                    </a:lnTo>
                    <a:lnTo>
                      <a:pt x="690" y="540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52"/>
                    </a:lnTo>
                    <a:lnTo>
                      <a:pt x="696" y="552"/>
                    </a:lnTo>
                    <a:lnTo>
                      <a:pt x="702" y="552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8" y="564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6"/>
                    </a:lnTo>
                    <a:lnTo>
                      <a:pt x="708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6" y="594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6"/>
                    </a:lnTo>
                    <a:lnTo>
                      <a:pt x="726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8" y="612"/>
                    </a:lnTo>
                    <a:lnTo>
                      <a:pt x="738" y="612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6" y="624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2"/>
                    </a:lnTo>
                    <a:lnTo>
                      <a:pt x="768" y="612"/>
                    </a:lnTo>
                    <a:lnTo>
                      <a:pt x="774" y="612"/>
                    </a:lnTo>
                    <a:lnTo>
                      <a:pt x="774" y="612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80" y="606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594"/>
                    </a:lnTo>
                    <a:lnTo>
                      <a:pt x="780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58"/>
                    </a:lnTo>
                    <a:lnTo>
                      <a:pt x="804" y="558"/>
                    </a:lnTo>
                    <a:lnTo>
                      <a:pt x="804" y="558"/>
                    </a:lnTo>
                    <a:lnTo>
                      <a:pt x="804" y="552"/>
                    </a:lnTo>
                    <a:lnTo>
                      <a:pt x="804" y="552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10" y="546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34"/>
                    </a:lnTo>
                    <a:lnTo>
                      <a:pt x="810" y="534"/>
                    </a:lnTo>
                    <a:lnTo>
                      <a:pt x="816" y="528"/>
                    </a:lnTo>
                    <a:lnTo>
                      <a:pt x="816" y="528"/>
                    </a:lnTo>
                    <a:lnTo>
                      <a:pt x="816" y="522"/>
                    </a:lnTo>
                    <a:lnTo>
                      <a:pt x="816" y="522"/>
                    </a:lnTo>
                    <a:lnTo>
                      <a:pt x="816" y="516"/>
                    </a:lnTo>
                    <a:lnTo>
                      <a:pt x="816" y="516"/>
                    </a:lnTo>
                    <a:lnTo>
                      <a:pt x="822" y="516"/>
                    </a:lnTo>
                    <a:lnTo>
                      <a:pt x="822" y="510"/>
                    </a:lnTo>
                    <a:lnTo>
                      <a:pt x="822" y="510"/>
                    </a:lnTo>
                    <a:lnTo>
                      <a:pt x="822" y="504"/>
                    </a:lnTo>
                    <a:lnTo>
                      <a:pt x="822" y="504"/>
                    </a:lnTo>
                    <a:lnTo>
                      <a:pt x="822" y="498"/>
                    </a:lnTo>
                    <a:lnTo>
                      <a:pt x="828" y="498"/>
                    </a:lnTo>
                    <a:lnTo>
                      <a:pt x="828" y="492"/>
                    </a:lnTo>
                    <a:lnTo>
                      <a:pt x="828" y="492"/>
                    </a:lnTo>
                    <a:lnTo>
                      <a:pt x="828" y="486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34" y="480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68"/>
                    </a:lnTo>
                    <a:lnTo>
                      <a:pt x="834" y="462"/>
                    </a:lnTo>
                    <a:lnTo>
                      <a:pt x="840" y="462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44"/>
                    </a:lnTo>
                    <a:lnTo>
                      <a:pt x="846" y="444"/>
                    </a:lnTo>
                    <a:lnTo>
                      <a:pt x="846" y="438"/>
                    </a:lnTo>
                    <a:lnTo>
                      <a:pt x="846" y="438"/>
                    </a:lnTo>
                    <a:lnTo>
                      <a:pt x="846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52" y="420"/>
                    </a:lnTo>
                    <a:lnTo>
                      <a:pt x="852" y="420"/>
                    </a:lnTo>
                    <a:lnTo>
                      <a:pt x="852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8" y="402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0"/>
                    </a:lnTo>
                    <a:lnTo>
                      <a:pt x="864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0" y="342"/>
                    </a:lnTo>
                    <a:lnTo>
                      <a:pt x="870" y="342"/>
                    </a:lnTo>
                    <a:lnTo>
                      <a:pt x="870" y="336"/>
                    </a:lnTo>
                    <a:lnTo>
                      <a:pt x="876" y="330"/>
                    </a:lnTo>
                    <a:lnTo>
                      <a:pt x="876" y="330"/>
                    </a:lnTo>
                    <a:lnTo>
                      <a:pt x="876" y="324"/>
                    </a:lnTo>
                    <a:lnTo>
                      <a:pt x="876" y="318"/>
                    </a:lnTo>
                    <a:lnTo>
                      <a:pt x="876" y="312"/>
                    </a:lnTo>
                    <a:lnTo>
                      <a:pt x="876" y="312"/>
                    </a:lnTo>
                    <a:lnTo>
                      <a:pt x="882" y="306"/>
                    </a:lnTo>
                    <a:lnTo>
                      <a:pt x="882" y="300"/>
                    </a:lnTo>
                    <a:lnTo>
                      <a:pt x="882" y="300"/>
                    </a:lnTo>
                    <a:lnTo>
                      <a:pt x="882" y="294"/>
                    </a:lnTo>
                    <a:lnTo>
                      <a:pt x="882" y="288"/>
                    </a:lnTo>
                    <a:lnTo>
                      <a:pt x="882" y="282"/>
                    </a:lnTo>
                    <a:lnTo>
                      <a:pt x="888" y="276"/>
                    </a:lnTo>
                    <a:lnTo>
                      <a:pt x="888" y="276"/>
                    </a:lnTo>
                    <a:lnTo>
                      <a:pt x="888" y="270"/>
                    </a:lnTo>
                    <a:lnTo>
                      <a:pt x="888" y="264"/>
                    </a:lnTo>
                    <a:lnTo>
                      <a:pt x="888" y="258"/>
                    </a:lnTo>
                    <a:lnTo>
                      <a:pt x="888" y="258"/>
                    </a:lnTo>
                    <a:lnTo>
                      <a:pt x="894" y="252"/>
                    </a:lnTo>
                    <a:lnTo>
                      <a:pt x="894" y="246"/>
                    </a:lnTo>
                    <a:lnTo>
                      <a:pt x="894" y="240"/>
                    </a:lnTo>
                    <a:lnTo>
                      <a:pt x="894" y="234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900" y="222"/>
                    </a:lnTo>
                    <a:lnTo>
                      <a:pt x="900" y="216"/>
                    </a:lnTo>
                    <a:lnTo>
                      <a:pt x="900" y="210"/>
                    </a:lnTo>
                    <a:lnTo>
                      <a:pt x="900" y="210"/>
                    </a:lnTo>
                    <a:lnTo>
                      <a:pt x="900" y="204"/>
                    </a:lnTo>
                    <a:lnTo>
                      <a:pt x="900" y="198"/>
                    </a:lnTo>
                    <a:lnTo>
                      <a:pt x="906" y="186"/>
                    </a:lnTo>
                    <a:lnTo>
                      <a:pt x="906" y="180"/>
                    </a:lnTo>
                    <a:lnTo>
                      <a:pt x="906" y="174"/>
                    </a:lnTo>
                    <a:lnTo>
                      <a:pt x="906" y="162"/>
                    </a:lnTo>
                    <a:lnTo>
                      <a:pt x="906" y="156"/>
                    </a:lnTo>
                    <a:lnTo>
                      <a:pt x="906" y="144"/>
                    </a:lnTo>
                    <a:lnTo>
                      <a:pt x="912" y="132"/>
                    </a:lnTo>
                    <a:lnTo>
                      <a:pt x="912" y="126"/>
                    </a:lnTo>
                    <a:lnTo>
                      <a:pt x="912" y="114"/>
                    </a:lnTo>
                    <a:lnTo>
                      <a:pt x="912" y="102"/>
                    </a:lnTo>
                    <a:lnTo>
                      <a:pt x="912" y="84"/>
                    </a:lnTo>
                    <a:lnTo>
                      <a:pt x="918" y="72"/>
                    </a:lnTo>
                    <a:lnTo>
                      <a:pt x="918" y="60"/>
                    </a:lnTo>
                    <a:lnTo>
                      <a:pt x="918" y="54"/>
                    </a:lnTo>
                    <a:lnTo>
                      <a:pt x="918" y="42"/>
                    </a:lnTo>
                    <a:lnTo>
                      <a:pt x="918" y="36"/>
                    </a:lnTo>
                    <a:lnTo>
                      <a:pt x="918" y="30"/>
                    </a:lnTo>
                    <a:lnTo>
                      <a:pt x="924" y="24"/>
                    </a:lnTo>
                    <a:lnTo>
                      <a:pt x="924" y="24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24"/>
                    </a:lnTo>
                    <a:lnTo>
                      <a:pt x="1020" y="24"/>
                    </a:lnTo>
                    <a:lnTo>
                      <a:pt x="1020" y="30"/>
                    </a:lnTo>
                    <a:lnTo>
                      <a:pt x="1026" y="36"/>
                    </a:lnTo>
                    <a:lnTo>
                      <a:pt x="1026" y="42"/>
                    </a:lnTo>
                    <a:lnTo>
                      <a:pt x="1026" y="54"/>
                    </a:lnTo>
                    <a:lnTo>
                      <a:pt x="1026" y="60"/>
                    </a:lnTo>
                    <a:lnTo>
                      <a:pt x="1026" y="84"/>
                    </a:lnTo>
                    <a:lnTo>
                      <a:pt x="1026" y="90"/>
                    </a:lnTo>
                    <a:lnTo>
                      <a:pt x="1032" y="102"/>
                    </a:lnTo>
                    <a:lnTo>
                      <a:pt x="1032" y="114"/>
                    </a:lnTo>
                    <a:lnTo>
                      <a:pt x="1032" y="126"/>
                    </a:lnTo>
                    <a:lnTo>
                      <a:pt x="1032" y="132"/>
                    </a:lnTo>
                    <a:lnTo>
                      <a:pt x="1032" y="144"/>
                    </a:lnTo>
                    <a:lnTo>
                      <a:pt x="1032" y="156"/>
                    </a:lnTo>
                    <a:lnTo>
                      <a:pt x="1038" y="162"/>
                    </a:lnTo>
                    <a:lnTo>
                      <a:pt x="1038" y="174"/>
                    </a:lnTo>
                    <a:lnTo>
                      <a:pt x="1038" y="186"/>
                    </a:lnTo>
                    <a:lnTo>
                      <a:pt x="1038" y="192"/>
                    </a:lnTo>
                    <a:lnTo>
                      <a:pt x="1038" y="198"/>
                    </a:lnTo>
                    <a:lnTo>
                      <a:pt x="1044" y="204"/>
                    </a:lnTo>
                    <a:lnTo>
                      <a:pt x="1044" y="210"/>
                    </a:lnTo>
                    <a:lnTo>
                      <a:pt x="1044" y="210"/>
                    </a:lnTo>
                    <a:lnTo>
                      <a:pt x="1044" y="216"/>
                    </a:lnTo>
                    <a:lnTo>
                      <a:pt x="1044" y="222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50" y="234"/>
                    </a:lnTo>
                    <a:lnTo>
                      <a:pt x="1050" y="240"/>
                    </a:lnTo>
                    <a:lnTo>
                      <a:pt x="1050" y="246"/>
                    </a:lnTo>
                    <a:lnTo>
                      <a:pt x="1050" y="252"/>
                    </a:lnTo>
                    <a:lnTo>
                      <a:pt x="1050" y="258"/>
                    </a:lnTo>
                    <a:lnTo>
                      <a:pt x="1050" y="258"/>
                    </a:lnTo>
                    <a:lnTo>
                      <a:pt x="1056" y="264"/>
                    </a:lnTo>
                    <a:lnTo>
                      <a:pt x="1056" y="270"/>
                    </a:lnTo>
                    <a:lnTo>
                      <a:pt x="1056" y="276"/>
                    </a:lnTo>
                    <a:lnTo>
                      <a:pt x="1056" y="282"/>
                    </a:lnTo>
                    <a:lnTo>
                      <a:pt x="1062" y="288"/>
                    </a:lnTo>
                    <a:lnTo>
                      <a:pt x="1062" y="294"/>
                    </a:lnTo>
                    <a:lnTo>
                      <a:pt x="1062" y="300"/>
                    </a:lnTo>
                    <a:lnTo>
                      <a:pt x="1062" y="300"/>
                    </a:lnTo>
                    <a:lnTo>
                      <a:pt x="1062" y="306"/>
                    </a:lnTo>
                    <a:lnTo>
                      <a:pt x="1062" y="312"/>
                    </a:lnTo>
                    <a:lnTo>
                      <a:pt x="1068" y="312"/>
                    </a:lnTo>
                    <a:lnTo>
                      <a:pt x="1068" y="318"/>
                    </a:lnTo>
                    <a:lnTo>
                      <a:pt x="1068" y="324"/>
                    </a:lnTo>
                    <a:lnTo>
                      <a:pt x="1068" y="330"/>
                    </a:lnTo>
                    <a:lnTo>
                      <a:pt x="1068" y="330"/>
                    </a:lnTo>
                    <a:lnTo>
                      <a:pt x="1068" y="336"/>
                    </a:lnTo>
                    <a:lnTo>
                      <a:pt x="1074" y="342"/>
                    </a:lnTo>
                    <a:lnTo>
                      <a:pt x="1074" y="342"/>
                    </a:lnTo>
                    <a:lnTo>
                      <a:pt x="1074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80" y="366"/>
                    </a:lnTo>
                    <a:lnTo>
                      <a:pt x="1080" y="366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86" y="402"/>
                    </a:lnTo>
                    <a:lnTo>
                      <a:pt x="1086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098" y="438"/>
                    </a:lnTo>
                    <a:lnTo>
                      <a:pt x="1098" y="438"/>
                    </a:lnTo>
                    <a:lnTo>
                      <a:pt x="1098" y="444"/>
                    </a:lnTo>
                    <a:lnTo>
                      <a:pt x="1098" y="444"/>
                    </a:lnTo>
                    <a:lnTo>
                      <a:pt x="1104" y="450"/>
                    </a:lnTo>
                    <a:lnTo>
                      <a:pt x="1104" y="450"/>
                    </a:lnTo>
                    <a:lnTo>
                      <a:pt x="1104" y="456"/>
                    </a:lnTo>
                    <a:lnTo>
                      <a:pt x="1104" y="456"/>
                    </a:lnTo>
                    <a:lnTo>
                      <a:pt x="1104" y="462"/>
                    </a:lnTo>
                    <a:lnTo>
                      <a:pt x="1104" y="462"/>
                    </a:lnTo>
                    <a:lnTo>
                      <a:pt x="1110" y="468"/>
                    </a:lnTo>
                    <a:lnTo>
                      <a:pt x="1110" y="474"/>
                    </a:lnTo>
                    <a:lnTo>
                      <a:pt x="1110" y="474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6" y="486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8"/>
                    </a:lnTo>
                    <a:lnTo>
                      <a:pt x="1116" y="498"/>
                    </a:lnTo>
                    <a:lnTo>
                      <a:pt x="1116" y="504"/>
                    </a:lnTo>
                    <a:lnTo>
                      <a:pt x="1122" y="504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34"/>
                    </a:lnTo>
                    <a:lnTo>
                      <a:pt x="1128" y="534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6"/>
                    </a:lnTo>
                    <a:lnTo>
                      <a:pt x="1134" y="546"/>
                    </a:lnTo>
                    <a:lnTo>
                      <a:pt x="1140" y="546"/>
                    </a:lnTo>
                    <a:lnTo>
                      <a:pt x="1140" y="552"/>
                    </a:lnTo>
                    <a:lnTo>
                      <a:pt x="1140" y="552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6" y="564"/>
                    </a:lnTo>
                    <a:lnTo>
                      <a:pt x="1146" y="564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52" y="576"/>
                    </a:lnTo>
                    <a:lnTo>
                      <a:pt x="1152" y="576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8"/>
                    </a:lnTo>
                    <a:lnTo>
                      <a:pt x="1158" y="588"/>
                    </a:lnTo>
                    <a:lnTo>
                      <a:pt x="1158" y="588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70" y="606"/>
                    </a:lnTo>
                    <a:lnTo>
                      <a:pt x="1170" y="606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6" y="612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24"/>
                    </a:lnTo>
                    <a:lnTo>
                      <a:pt x="1188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6" y="618"/>
                    </a:lnTo>
                    <a:lnTo>
                      <a:pt x="1206" y="618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12" y="612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24" y="594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2"/>
                    </a:lnTo>
                    <a:lnTo>
                      <a:pt x="1230" y="582"/>
                    </a:lnTo>
                    <a:lnTo>
                      <a:pt x="1230" y="582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6" y="576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64"/>
                    </a:lnTo>
                    <a:lnTo>
                      <a:pt x="1236" y="564"/>
                    </a:lnTo>
                    <a:lnTo>
                      <a:pt x="1242" y="564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2"/>
                    </a:lnTo>
                    <a:lnTo>
                      <a:pt x="1242" y="552"/>
                    </a:lnTo>
                    <a:lnTo>
                      <a:pt x="1248" y="552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0"/>
                    </a:lnTo>
                    <a:lnTo>
                      <a:pt x="1248" y="540"/>
                    </a:lnTo>
                    <a:lnTo>
                      <a:pt x="1254" y="534"/>
                    </a:lnTo>
                    <a:lnTo>
                      <a:pt x="1254" y="534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2"/>
                    </a:lnTo>
                    <a:lnTo>
                      <a:pt x="1260" y="522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0"/>
                    </a:lnTo>
                    <a:lnTo>
                      <a:pt x="1260" y="510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498"/>
                    </a:lnTo>
                    <a:lnTo>
                      <a:pt x="1266" y="498"/>
                    </a:lnTo>
                    <a:lnTo>
                      <a:pt x="1266" y="492"/>
                    </a:lnTo>
                    <a:lnTo>
                      <a:pt x="1272" y="492"/>
                    </a:lnTo>
                    <a:lnTo>
                      <a:pt x="1272" y="492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56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6" y="444"/>
                    </a:lnTo>
                    <a:lnTo>
                      <a:pt x="1296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0"/>
                    </a:lnTo>
                    <a:lnTo>
                      <a:pt x="1302" y="420"/>
                    </a:lnTo>
                    <a:lnTo>
                      <a:pt x="1302" y="414"/>
                    </a:lnTo>
                    <a:lnTo>
                      <a:pt x="1302" y="414"/>
                    </a:lnTo>
                    <a:lnTo>
                      <a:pt x="1308" y="408"/>
                    </a:lnTo>
                    <a:lnTo>
                      <a:pt x="1308" y="408"/>
                    </a:lnTo>
                    <a:lnTo>
                      <a:pt x="1308" y="402"/>
                    </a:lnTo>
                    <a:lnTo>
                      <a:pt x="1308" y="402"/>
                    </a:lnTo>
                    <a:lnTo>
                      <a:pt x="1308" y="396"/>
                    </a:lnTo>
                    <a:lnTo>
                      <a:pt x="1308" y="396"/>
                    </a:lnTo>
                    <a:lnTo>
                      <a:pt x="1314" y="390"/>
                    </a:lnTo>
                    <a:lnTo>
                      <a:pt x="1314" y="390"/>
                    </a:lnTo>
                    <a:lnTo>
                      <a:pt x="1314" y="384"/>
                    </a:lnTo>
                    <a:lnTo>
                      <a:pt x="1314" y="384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20" y="372"/>
                    </a:lnTo>
                    <a:lnTo>
                      <a:pt x="1320" y="372"/>
                    </a:lnTo>
                    <a:lnTo>
                      <a:pt x="1320" y="366"/>
                    </a:lnTo>
                    <a:lnTo>
                      <a:pt x="1320" y="366"/>
                    </a:lnTo>
                    <a:lnTo>
                      <a:pt x="1320" y="360"/>
                    </a:lnTo>
                    <a:lnTo>
                      <a:pt x="1320" y="360"/>
                    </a:lnTo>
                    <a:lnTo>
                      <a:pt x="1326" y="354"/>
                    </a:lnTo>
                    <a:lnTo>
                      <a:pt x="1326" y="354"/>
                    </a:lnTo>
                    <a:lnTo>
                      <a:pt x="1326" y="348"/>
                    </a:lnTo>
                    <a:lnTo>
                      <a:pt x="1326" y="342"/>
                    </a:lnTo>
                    <a:lnTo>
                      <a:pt x="1326" y="342"/>
                    </a:lnTo>
                    <a:lnTo>
                      <a:pt x="1332" y="336"/>
                    </a:lnTo>
                    <a:lnTo>
                      <a:pt x="1332" y="336"/>
                    </a:lnTo>
                    <a:lnTo>
                      <a:pt x="1332" y="330"/>
                    </a:lnTo>
                    <a:lnTo>
                      <a:pt x="1332" y="330"/>
                    </a:lnTo>
                    <a:lnTo>
                      <a:pt x="1332" y="324"/>
                    </a:lnTo>
                    <a:lnTo>
                      <a:pt x="1332" y="318"/>
                    </a:lnTo>
                    <a:lnTo>
                      <a:pt x="1338" y="318"/>
                    </a:lnTo>
                    <a:lnTo>
                      <a:pt x="1338" y="312"/>
                    </a:lnTo>
                    <a:lnTo>
                      <a:pt x="1338" y="306"/>
                    </a:lnTo>
                    <a:lnTo>
                      <a:pt x="1338" y="306"/>
                    </a:lnTo>
                    <a:lnTo>
                      <a:pt x="1338" y="300"/>
                    </a:lnTo>
                    <a:lnTo>
                      <a:pt x="1338" y="294"/>
                    </a:lnTo>
                    <a:lnTo>
                      <a:pt x="1344" y="294"/>
                    </a:lnTo>
                    <a:lnTo>
                      <a:pt x="1344" y="288"/>
                    </a:lnTo>
                    <a:lnTo>
                      <a:pt x="1344" y="282"/>
                    </a:lnTo>
                    <a:lnTo>
                      <a:pt x="1344" y="276"/>
                    </a:lnTo>
                    <a:lnTo>
                      <a:pt x="1344" y="276"/>
                    </a:lnTo>
                    <a:lnTo>
                      <a:pt x="1350" y="270"/>
                    </a:lnTo>
                    <a:lnTo>
                      <a:pt x="1350" y="270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62" y="270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8"/>
                    </a:lnTo>
                    <a:lnTo>
                      <a:pt x="1368" y="288"/>
                    </a:lnTo>
                    <a:lnTo>
                      <a:pt x="1374" y="288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8"/>
                    </a:lnTo>
                    <a:lnTo>
                      <a:pt x="1386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8" y="318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294"/>
                    </a:lnTo>
                    <a:lnTo>
                      <a:pt x="1410" y="294"/>
                    </a:lnTo>
                    <a:lnTo>
                      <a:pt x="1410" y="294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22" y="276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64"/>
                    </a:lnTo>
                    <a:lnTo>
                      <a:pt x="1422" y="264"/>
                    </a:lnTo>
                    <a:lnTo>
                      <a:pt x="1428" y="264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70"/>
                    </a:lnTo>
                    <a:lnTo>
                      <a:pt x="1434" y="270"/>
                    </a:lnTo>
                    <a:lnTo>
                      <a:pt x="1440" y="276"/>
                    </a:lnTo>
                    <a:lnTo>
                      <a:pt x="1440" y="276"/>
                    </a:lnTo>
                    <a:lnTo>
                      <a:pt x="1440" y="282"/>
                    </a:lnTo>
                    <a:lnTo>
                      <a:pt x="1440" y="288"/>
                    </a:lnTo>
                    <a:lnTo>
                      <a:pt x="1440" y="294"/>
                    </a:lnTo>
                    <a:lnTo>
                      <a:pt x="1446" y="300"/>
                    </a:lnTo>
                    <a:lnTo>
                      <a:pt x="1446" y="300"/>
                    </a:lnTo>
                    <a:lnTo>
                      <a:pt x="1446" y="306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8"/>
                    </a:lnTo>
                    <a:lnTo>
                      <a:pt x="1452" y="324"/>
                    </a:lnTo>
                    <a:lnTo>
                      <a:pt x="1452" y="324"/>
                    </a:lnTo>
                    <a:lnTo>
                      <a:pt x="1452" y="330"/>
                    </a:lnTo>
                    <a:lnTo>
                      <a:pt x="1452" y="330"/>
                    </a:lnTo>
                    <a:lnTo>
                      <a:pt x="1452" y="336"/>
                    </a:lnTo>
                    <a:lnTo>
                      <a:pt x="1452" y="342"/>
                    </a:lnTo>
                    <a:lnTo>
                      <a:pt x="1458" y="342"/>
                    </a:lnTo>
                    <a:lnTo>
                      <a:pt x="1458" y="348"/>
                    </a:lnTo>
                    <a:lnTo>
                      <a:pt x="1458" y="348"/>
                    </a:lnTo>
                    <a:lnTo>
                      <a:pt x="1458" y="354"/>
                    </a:lnTo>
                    <a:lnTo>
                      <a:pt x="1458" y="360"/>
                    </a:lnTo>
                    <a:lnTo>
                      <a:pt x="1458" y="360"/>
                    </a:lnTo>
                    <a:lnTo>
                      <a:pt x="1464" y="366"/>
                    </a:lnTo>
                    <a:lnTo>
                      <a:pt x="1464" y="366"/>
                    </a:lnTo>
                    <a:lnTo>
                      <a:pt x="1464" y="372"/>
                    </a:lnTo>
                    <a:lnTo>
                      <a:pt x="1464" y="372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14"/>
                    </a:lnTo>
                    <a:lnTo>
                      <a:pt x="1482" y="420"/>
                    </a:lnTo>
                    <a:lnTo>
                      <a:pt x="1482" y="420"/>
                    </a:lnTo>
                    <a:lnTo>
                      <a:pt x="1482" y="426"/>
                    </a:lnTo>
                    <a:lnTo>
                      <a:pt x="1482" y="426"/>
                    </a:lnTo>
                    <a:lnTo>
                      <a:pt x="1482" y="432"/>
                    </a:lnTo>
                    <a:lnTo>
                      <a:pt x="1482" y="432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44"/>
                    </a:lnTo>
                    <a:lnTo>
                      <a:pt x="1488" y="444"/>
                    </a:lnTo>
                    <a:lnTo>
                      <a:pt x="1488" y="450"/>
                    </a:lnTo>
                    <a:lnTo>
                      <a:pt x="1494" y="450"/>
                    </a:lnTo>
                    <a:lnTo>
                      <a:pt x="1494" y="456"/>
                    </a:lnTo>
                    <a:lnTo>
                      <a:pt x="1494" y="456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74"/>
                    </a:lnTo>
                    <a:lnTo>
                      <a:pt x="1500" y="474"/>
                    </a:lnTo>
                    <a:lnTo>
                      <a:pt x="1500" y="480"/>
                    </a:lnTo>
                    <a:lnTo>
                      <a:pt x="1506" y="480"/>
                    </a:lnTo>
                    <a:lnTo>
                      <a:pt x="1506" y="480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92"/>
                    </a:lnTo>
                    <a:lnTo>
                      <a:pt x="1512" y="492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504"/>
                    </a:lnTo>
                    <a:lnTo>
                      <a:pt x="1518" y="504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24" y="522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6" y="552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64"/>
                    </a:lnTo>
                    <a:lnTo>
                      <a:pt x="1536" y="564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24"/>
                    </a:lnTo>
                    <a:lnTo>
                      <a:pt x="1572" y="624"/>
                    </a:lnTo>
                    <a:lnTo>
                      <a:pt x="1572" y="624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8" y="630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14" y="624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2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6" y="594"/>
                    </a:lnTo>
                    <a:lnTo>
                      <a:pt x="1626" y="594"/>
                    </a:lnTo>
                    <a:lnTo>
                      <a:pt x="1626" y="588"/>
                    </a:lnTo>
                    <a:lnTo>
                      <a:pt x="1626" y="588"/>
                    </a:lnTo>
                    <a:lnTo>
                      <a:pt x="1626" y="582"/>
                    </a:lnTo>
                    <a:lnTo>
                      <a:pt x="1632" y="582"/>
                    </a:lnTo>
                    <a:lnTo>
                      <a:pt x="1632" y="582"/>
                    </a:lnTo>
                    <a:lnTo>
                      <a:pt x="1632" y="576"/>
                    </a:lnTo>
                    <a:lnTo>
                      <a:pt x="1632" y="576"/>
                    </a:lnTo>
                    <a:lnTo>
                      <a:pt x="1632" y="570"/>
                    </a:lnTo>
                    <a:lnTo>
                      <a:pt x="1632" y="564"/>
                    </a:lnTo>
                    <a:lnTo>
                      <a:pt x="1638" y="564"/>
                    </a:lnTo>
                    <a:lnTo>
                      <a:pt x="1638" y="558"/>
                    </a:lnTo>
                    <a:lnTo>
                      <a:pt x="1638" y="558"/>
                    </a:lnTo>
                    <a:lnTo>
                      <a:pt x="1638" y="552"/>
                    </a:lnTo>
                    <a:lnTo>
                      <a:pt x="1638" y="552"/>
                    </a:lnTo>
                    <a:lnTo>
                      <a:pt x="1644" y="546"/>
                    </a:lnTo>
                    <a:lnTo>
                      <a:pt x="1644" y="540"/>
                    </a:lnTo>
                    <a:lnTo>
                      <a:pt x="1644" y="540"/>
                    </a:lnTo>
                    <a:lnTo>
                      <a:pt x="1644" y="534"/>
                    </a:lnTo>
                    <a:lnTo>
                      <a:pt x="1644" y="534"/>
                    </a:lnTo>
                    <a:lnTo>
                      <a:pt x="1644" y="528"/>
                    </a:lnTo>
                    <a:lnTo>
                      <a:pt x="1650" y="528"/>
                    </a:lnTo>
                    <a:lnTo>
                      <a:pt x="1650" y="522"/>
                    </a:lnTo>
                    <a:lnTo>
                      <a:pt x="1650" y="522"/>
                    </a:lnTo>
                    <a:lnTo>
                      <a:pt x="1650" y="516"/>
                    </a:lnTo>
                    <a:lnTo>
                      <a:pt x="1650" y="516"/>
                    </a:lnTo>
                    <a:lnTo>
                      <a:pt x="1650" y="510"/>
                    </a:lnTo>
                    <a:lnTo>
                      <a:pt x="1656" y="510"/>
                    </a:lnTo>
                    <a:lnTo>
                      <a:pt x="1656" y="504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62" y="486"/>
                    </a:lnTo>
                    <a:lnTo>
                      <a:pt x="1662" y="480"/>
                    </a:lnTo>
                    <a:lnTo>
                      <a:pt x="1662" y="480"/>
                    </a:lnTo>
                    <a:lnTo>
                      <a:pt x="1662" y="474"/>
                    </a:lnTo>
                    <a:lnTo>
                      <a:pt x="1662" y="468"/>
                    </a:lnTo>
                    <a:lnTo>
                      <a:pt x="1668" y="468"/>
                    </a:lnTo>
                    <a:lnTo>
                      <a:pt x="1668" y="462"/>
                    </a:lnTo>
                    <a:lnTo>
                      <a:pt x="1668" y="462"/>
                    </a:lnTo>
                    <a:lnTo>
                      <a:pt x="1668" y="456"/>
                    </a:lnTo>
                    <a:lnTo>
                      <a:pt x="1668" y="450"/>
                    </a:lnTo>
                    <a:lnTo>
                      <a:pt x="1668" y="450"/>
                    </a:lnTo>
                    <a:lnTo>
                      <a:pt x="1674" y="444"/>
                    </a:lnTo>
                    <a:lnTo>
                      <a:pt x="1674" y="438"/>
                    </a:lnTo>
                    <a:lnTo>
                      <a:pt x="1674" y="438"/>
                    </a:lnTo>
                    <a:lnTo>
                      <a:pt x="1674" y="432"/>
                    </a:lnTo>
                    <a:lnTo>
                      <a:pt x="1674" y="432"/>
                    </a:lnTo>
                    <a:lnTo>
                      <a:pt x="1674" y="426"/>
                    </a:lnTo>
                    <a:lnTo>
                      <a:pt x="1674" y="420"/>
                    </a:lnTo>
                    <a:lnTo>
                      <a:pt x="1680" y="414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2"/>
                    </a:lnTo>
                    <a:lnTo>
                      <a:pt x="1680" y="402"/>
                    </a:lnTo>
                    <a:lnTo>
                      <a:pt x="1686" y="396"/>
                    </a:lnTo>
                    <a:lnTo>
                      <a:pt x="1686" y="390"/>
                    </a:lnTo>
                    <a:lnTo>
                      <a:pt x="1686" y="384"/>
                    </a:lnTo>
                    <a:lnTo>
                      <a:pt x="1686" y="384"/>
                    </a:lnTo>
                    <a:lnTo>
                      <a:pt x="1686" y="378"/>
                    </a:lnTo>
                    <a:lnTo>
                      <a:pt x="1686" y="372"/>
                    </a:lnTo>
                    <a:lnTo>
                      <a:pt x="1692" y="366"/>
                    </a:lnTo>
                    <a:lnTo>
                      <a:pt x="1692" y="366"/>
                    </a:lnTo>
                    <a:lnTo>
                      <a:pt x="1692" y="360"/>
                    </a:lnTo>
                    <a:lnTo>
                      <a:pt x="1692" y="354"/>
                    </a:lnTo>
                    <a:lnTo>
                      <a:pt x="1692" y="348"/>
                    </a:lnTo>
                    <a:lnTo>
                      <a:pt x="1692" y="348"/>
                    </a:lnTo>
                    <a:lnTo>
                      <a:pt x="1698" y="342"/>
                    </a:lnTo>
                    <a:lnTo>
                      <a:pt x="1698" y="336"/>
                    </a:lnTo>
                    <a:lnTo>
                      <a:pt x="1698" y="330"/>
                    </a:lnTo>
                    <a:lnTo>
                      <a:pt x="1698" y="330"/>
                    </a:lnTo>
                    <a:lnTo>
                      <a:pt x="1698" y="324"/>
                    </a:lnTo>
                    <a:lnTo>
                      <a:pt x="1704" y="318"/>
                    </a:lnTo>
                    <a:lnTo>
                      <a:pt x="1704" y="312"/>
                    </a:lnTo>
                    <a:lnTo>
                      <a:pt x="1704" y="312"/>
                    </a:lnTo>
                    <a:lnTo>
                      <a:pt x="1704" y="306"/>
                    </a:lnTo>
                    <a:lnTo>
                      <a:pt x="1704" y="300"/>
                    </a:lnTo>
                    <a:lnTo>
                      <a:pt x="1704" y="294"/>
                    </a:lnTo>
                    <a:lnTo>
                      <a:pt x="1710" y="294"/>
                    </a:lnTo>
                    <a:lnTo>
                      <a:pt x="1710" y="288"/>
                    </a:lnTo>
                    <a:lnTo>
                      <a:pt x="1710" y="282"/>
                    </a:lnTo>
                    <a:lnTo>
                      <a:pt x="1710" y="276"/>
                    </a:lnTo>
                    <a:lnTo>
                      <a:pt x="1710" y="276"/>
                    </a:lnTo>
                    <a:lnTo>
                      <a:pt x="1710" y="270"/>
                    </a:lnTo>
                    <a:lnTo>
                      <a:pt x="1716" y="264"/>
                    </a:lnTo>
                    <a:lnTo>
                      <a:pt x="1716" y="258"/>
                    </a:lnTo>
                    <a:lnTo>
                      <a:pt x="1716" y="258"/>
                    </a:lnTo>
                    <a:lnTo>
                      <a:pt x="1716" y="252"/>
                    </a:lnTo>
                    <a:lnTo>
                      <a:pt x="1716" y="246"/>
                    </a:lnTo>
                    <a:lnTo>
                      <a:pt x="1716" y="240"/>
                    </a:lnTo>
                    <a:lnTo>
                      <a:pt x="1722" y="240"/>
                    </a:lnTo>
                    <a:lnTo>
                      <a:pt x="1722" y="234"/>
                    </a:lnTo>
                    <a:lnTo>
                      <a:pt x="1722" y="228"/>
                    </a:lnTo>
                    <a:lnTo>
                      <a:pt x="1722" y="222"/>
                    </a:lnTo>
                    <a:lnTo>
                      <a:pt x="1722" y="222"/>
                    </a:lnTo>
                    <a:lnTo>
                      <a:pt x="1722" y="216"/>
                    </a:lnTo>
                    <a:lnTo>
                      <a:pt x="1728" y="210"/>
                    </a:lnTo>
                    <a:lnTo>
                      <a:pt x="1728" y="204"/>
                    </a:lnTo>
                    <a:lnTo>
                      <a:pt x="1728" y="204"/>
                    </a:lnTo>
                    <a:lnTo>
                      <a:pt x="1728" y="198"/>
                    </a:lnTo>
                    <a:lnTo>
                      <a:pt x="1728" y="192"/>
                    </a:lnTo>
                    <a:lnTo>
                      <a:pt x="1728" y="186"/>
                    </a:lnTo>
                    <a:lnTo>
                      <a:pt x="1734" y="186"/>
                    </a:lnTo>
                    <a:lnTo>
                      <a:pt x="1734" y="180"/>
                    </a:lnTo>
                    <a:lnTo>
                      <a:pt x="1734" y="174"/>
                    </a:lnTo>
                    <a:lnTo>
                      <a:pt x="1734" y="168"/>
                    </a:lnTo>
                    <a:lnTo>
                      <a:pt x="1734" y="168"/>
                    </a:lnTo>
                    <a:lnTo>
                      <a:pt x="1740" y="162"/>
                    </a:lnTo>
                    <a:lnTo>
                      <a:pt x="1740" y="156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44"/>
                    </a:lnTo>
                    <a:lnTo>
                      <a:pt x="1740" y="138"/>
                    </a:lnTo>
                    <a:lnTo>
                      <a:pt x="1746" y="132"/>
                    </a:lnTo>
                    <a:lnTo>
                      <a:pt x="1746" y="132"/>
                    </a:lnTo>
                    <a:lnTo>
                      <a:pt x="1746" y="126"/>
                    </a:lnTo>
                    <a:lnTo>
                      <a:pt x="1746" y="120"/>
                    </a:lnTo>
                    <a:lnTo>
                      <a:pt x="1746" y="114"/>
                    </a:lnTo>
                    <a:lnTo>
                      <a:pt x="1746" y="114"/>
                    </a:lnTo>
                    <a:lnTo>
                      <a:pt x="1752" y="102"/>
                    </a:lnTo>
                    <a:lnTo>
                      <a:pt x="1752" y="102"/>
                    </a:lnTo>
                    <a:lnTo>
                      <a:pt x="1752" y="96"/>
                    </a:lnTo>
                    <a:lnTo>
                      <a:pt x="1752" y="90"/>
                    </a:lnTo>
                    <a:lnTo>
                      <a:pt x="1752" y="84"/>
                    </a:lnTo>
                    <a:lnTo>
                      <a:pt x="1758" y="84"/>
                    </a:lnTo>
                    <a:lnTo>
                      <a:pt x="1758" y="78"/>
                    </a:lnTo>
                    <a:lnTo>
                      <a:pt x="1758" y="72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58" y="60"/>
                    </a:lnTo>
                    <a:lnTo>
                      <a:pt x="1764" y="54"/>
                    </a:lnTo>
                    <a:lnTo>
                      <a:pt x="1764" y="48"/>
                    </a:lnTo>
                    <a:lnTo>
                      <a:pt x="1764" y="48"/>
                    </a:lnTo>
                    <a:lnTo>
                      <a:pt x="1764" y="42"/>
                    </a:lnTo>
                    <a:lnTo>
                      <a:pt x="1764" y="36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24"/>
                    </a:lnTo>
                    <a:lnTo>
                      <a:pt x="1770" y="18"/>
                    </a:lnTo>
                    <a:lnTo>
                      <a:pt x="1770" y="12"/>
                    </a:lnTo>
                    <a:lnTo>
                      <a:pt x="1770" y="12"/>
                    </a:lnTo>
                    <a:lnTo>
                      <a:pt x="1776" y="6"/>
                    </a:lnTo>
                    <a:lnTo>
                      <a:pt x="1776" y="6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6"/>
                    </a:lnTo>
                    <a:lnTo>
                      <a:pt x="1782" y="6"/>
                    </a:lnTo>
                    <a:lnTo>
                      <a:pt x="1782" y="12"/>
                    </a:lnTo>
                    <a:lnTo>
                      <a:pt x="1782" y="18"/>
                    </a:lnTo>
                    <a:lnTo>
                      <a:pt x="1782" y="18"/>
                    </a:lnTo>
                    <a:lnTo>
                      <a:pt x="1782" y="24"/>
                    </a:lnTo>
                    <a:lnTo>
                      <a:pt x="1782" y="30"/>
                    </a:lnTo>
                    <a:lnTo>
                      <a:pt x="1788" y="30"/>
                    </a:lnTo>
                    <a:lnTo>
                      <a:pt x="1788" y="36"/>
                    </a:lnTo>
                    <a:lnTo>
                      <a:pt x="1788" y="42"/>
                    </a:lnTo>
                    <a:lnTo>
                      <a:pt x="1788" y="42"/>
                    </a:lnTo>
                    <a:lnTo>
                      <a:pt x="1788" y="48"/>
                    </a:lnTo>
                    <a:lnTo>
                      <a:pt x="1794" y="54"/>
                    </a:lnTo>
                    <a:lnTo>
                      <a:pt x="1794" y="54"/>
                    </a:lnTo>
                    <a:lnTo>
                      <a:pt x="1794" y="60"/>
                    </a:lnTo>
                    <a:lnTo>
                      <a:pt x="1794" y="66"/>
                    </a:lnTo>
                    <a:lnTo>
                      <a:pt x="1794" y="66"/>
                    </a:lnTo>
                    <a:lnTo>
                      <a:pt x="1794" y="72"/>
                    </a:lnTo>
                    <a:lnTo>
                      <a:pt x="1800" y="78"/>
                    </a:lnTo>
                    <a:lnTo>
                      <a:pt x="1800" y="84"/>
                    </a:lnTo>
                    <a:lnTo>
                      <a:pt x="1800" y="90"/>
                    </a:lnTo>
                    <a:lnTo>
                      <a:pt x="1800" y="96"/>
                    </a:lnTo>
                    <a:lnTo>
                      <a:pt x="1800" y="96"/>
                    </a:lnTo>
                    <a:lnTo>
                      <a:pt x="1806" y="102"/>
                    </a:lnTo>
                    <a:lnTo>
                      <a:pt x="1806" y="108"/>
                    </a:lnTo>
                    <a:lnTo>
                      <a:pt x="1806" y="108"/>
                    </a:lnTo>
                    <a:lnTo>
                      <a:pt x="1806" y="114"/>
                    </a:lnTo>
                    <a:lnTo>
                      <a:pt x="1806" y="120"/>
                    </a:lnTo>
                    <a:lnTo>
                      <a:pt x="1806" y="120"/>
                    </a:lnTo>
                    <a:lnTo>
                      <a:pt x="1812" y="126"/>
                    </a:lnTo>
                    <a:lnTo>
                      <a:pt x="1812" y="132"/>
                    </a:lnTo>
                    <a:lnTo>
                      <a:pt x="1812" y="132"/>
                    </a:lnTo>
                    <a:lnTo>
                      <a:pt x="1812" y="138"/>
                    </a:lnTo>
                    <a:lnTo>
                      <a:pt x="1812" y="144"/>
                    </a:lnTo>
                    <a:lnTo>
                      <a:pt x="1812" y="144"/>
                    </a:lnTo>
                    <a:lnTo>
                      <a:pt x="1818" y="150"/>
                    </a:lnTo>
                    <a:lnTo>
                      <a:pt x="1818" y="156"/>
                    </a:lnTo>
                    <a:lnTo>
                      <a:pt x="1818" y="156"/>
                    </a:lnTo>
                    <a:lnTo>
                      <a:pt x="1818" y="162"/>
                    </a:lnTo>
                    <a:lnTo>
                      <a:pt x="1818" y="168"/>
                    </a:lnTo>
                    <a:lnTo>
                      <a:pt x="1818" y="168"/>
                    </a:lnTo>
                    <a:lnTo>
                      <a:pt x="1824" y="174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6"/>
                    </a:lnTo>
                    <a:lnTo>
                      <a:pt x="1824" y="192"/>
                    </a:lnTo>
                    <a:lnTo>
                      <a:pt x="1830" y="192"/>
                    </a:lnTo>
                    <a:lnTo>
                      <a:pt x="1830" y="198"/>
                    </a:lnTo>
                    <a:lnTo>
                      <a:pt x="1830" y="204"/>
                    </a:lnTo>
                    <a:lnTo>
                      <a:pt x="1830" y="204"/>
                    </a:lnTo>
                    <a:lnTo>
                      <a:pt x="1830" y="210"/>
                    </a:lnTo>
                    <a:lnTo>
                      <a:pt x="1830" y="216"/>
                    </a:lnTo>
                    <a:lnTo>
                      <a:pt x="1836" y="216"/>
                    </a:lnTo>
                    <a:lnTo>
                      <a:pt x="1836" y="222"/>
                    </a:lnTo>
                    <a:lnTo>
                      <a:pt x="1836" y="228"/>
                    </a:lnTo>
                    <a:lnTo>
                      <a:pt x="1836" y="234"/>
                    </a:lnTo>
                    <a:lnTo>
                      <a:pt x="1836" y="234"/>
                    </a:lnTo>
                    <a:lnTo>
                      <a:pt x="1836" y="240"/>
                    </a:lnTo>
                    <a:lnTo>
                      <a:pt x="1842" y="246"/>
                    </a:lnTo>
                    <a:lnTo>
                      <a:pt x="1842" y="246"/>
                    </a:lnTo>
                    <a:lnTo>
                      <a:pt x="1842" y="252"/>
                    </a:lnTo>
                    <a:lnTo>
                      <a:pt x="1842" y="258"/>
                    </a:lnTo>
                    <a:lnTo>
                      <a:pt x="1842" y="258"/>
                    </a:lnTo>
                    <a:lnTo>
                      <a:pt x="1842" y="264"/>
                    </a:lnTo>
                    <a:lnTo>
                      <a:pt x="1848" y="270"/>
                    </a:lnTo>
                    <a:lnTo>
                      <a:pt x="1848" y="270"/>
                    </a:lnTo>
                    <a:lnTo>
                      <a:pt x="1848" y="276"/>
                    </a:lnTo>
                    <a:lnTo>
                      <a:pt x="1848" y="282"/>
                    </a:lnTo>
                    <a:lnTo>
                      <a:pt x="1848" y="282"/>
                    </a:lnTo>
                    <a:lnTo>
                      <a:pt x="1848" y="288"/>
                    </a:lnTo>
                    <a:lnTo>
                      <a:pt x="1854" y="294"/>
                    </a:lnTo>
                    <a:lnTo>
                      <a:pt x="1854" y="294"/>
                    </a:lnTo>
                    <a:lnTo>
                      <a:pt x="1854" y="300"/>
                    </a:lnTo>
                    <a:lnTo>
                      <a:pt x="1854" y="306"/>
                    </a:lnTo>
                    <a:lnTo>
                      <a:pt x="1854" y="306"/>
                    </a:lnTo>
                    <a:lnTo>
                      <a:pt x="1860" y="312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24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6" y="336"/>
                    </a:lnTo>
                    <a:lnTo>
                      <a:pt x="1866" y="342"/>
                    </a:lnTo>
                    <a:lnTo>
                      <a:pt x="1866" y="342"/>
                    </a:lnTo>
                    <a:lnTo>
                      <a:pt x="1866" y="348"/>
                    </a:lnTo>
                    <a:lnTo>
                      <a:pt x="1866" y="354"/>
                    </a:lnTo>
                    <a:lnTo>
                      <a:pt x="1866" y="354"/>
                    </a:lnTo>
                    <a:lnTo>
                      <a:pt x="1872" y="360"/>
                    </a:lnTo>
                    <a:lnTo>
                      <a:pt x="1872" y="366"/>
                    </a:lnTo>
                    <a:lnTo>
                      <a:pt x="1872" y="366"/>
                    </a:lnTo>
                    <a:lnTo>
                      <a:pt x="1872" y="372"/>
                    </a:lnTo>
                    <a:lnTo>
                      <a:pt x="1872" y="372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90" y="396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8"/>
                    </a:lnTo>
                    <a:lnTo>
                      <a:pt x="1890" y="408"/>
                    </a:lnTo>
                    <a:lnTo>
                      <a:pt x="1896" y="408"/>
                    </a:lnTo>
                    <a:lnTo>
                      <a:pt x="1896" y="408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8" y="420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14" y="426"/>
                    </a:lnTo>
                    <a:lnTo>
                      <a:pt x="1914" y="426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50"/>
                    </a:lnTo>
                    <a:lnTo>
                      <a:pt x="2778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90" y="450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6" y="456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802" y="462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20" y="492"/>
                    </a:lnTo>
                    <a:lnTo>
                      <a:pt x="2820" y="492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10"/>
                    </a:lnTo>
                    <a:lnTo>
                      <a:pt x="2826" y="510"/>
                    </a:lnTo>
                    <a:lnTo>
                      <a:pt x="2832" y="510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8" y="522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80" y="558"/>
                    </a:lnTo>
                    <a:lnTo>
                      <a:pt x="2880" y="558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8"/>
                    </a:lnTo>
                    <a:lnTo>
                      <a:pt x="2898" y="588"/>
                    </a:lnTo>
                    <a:lnTo>
                      <a:pt x="2898" y="588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12"/>
                    </a:lnTo>
                    <a:lnTo>
                      <a:pt x="2910" y="612"/>
                    </a:lnTo>
                    <a:lnTo>
                      <a:pt x="2910" y="618"/>
                    </a:lnTo>
                    <a:lnTo>
                      <a:pt x="2910" y="618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6"/>
                    </a:lnTo>
                    <a:lnTo>
                      <a:pt x="2916" y="642"/>
                    </a:lnTo>
                    <a:lnTo>
                      <a:pt x="2922" y="642"/>
                    </a:lnTo>
                    <a:lnTo>
                      <a:pt x="2922" y="648"/>
                    </a:lnTo>
                    <a:lnTo>
                      <a:pt x="2922" y="654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6"/>
                    </a:lnTo>
                    <a:lnTo>
                      <a:pt x="2928" y="672"/>
                    </a:lnTo>
                    <a:lnTo>
                      <a:pt x="2928" y="678"/>
                    </a:lnTo>
                    <a:lnTo>
                      <a:pt x="2928" y="684"/>
                    </a:lnTo>
                    <a:lnTo>
                      <a:pt x="2928" y="690"/>
                    </a:lnTo>
                    <a:lnTo>
                      <a:pt x="2928" y="696"/>
                    </a:lnTo>
                    <a:lnTo>
                      <a:pt x="2928" y="702"/>
                    </a:lnTo>
                    <a:lnTo>
                      <a:pt x="2934" y="708"/>
                    </a:lnTo>
                    <a:lnTo>
                      <a:pt x="2934" y="714"/>
                    </a:lnTo>
                    <a:lnTo>
                      <a:pt x="2934" y="720"/>
                    </a:lnTo>
                    <a:lnTo>
                      <a:pt x="2934" y="726"/>
                    </a:lnTo>
                    <a:lnTo>
                      <a:pt x="2934" y="738"/>
                    </a:lnTo>
                    <a:lnTo>
                      <a:pt x="2940" y="744"/>
                    </a:lnTo>
                    <a:lnTo>
                      <a:pt x="2940" y="750"/>
                    </a:lnTo>
                    <a:lnTo>
                      <a:pt x="2940" y="756"/>
                    </a:lnTo>
                    <a:lnTo>
                      <a:pt x="2940" y="762"/>
                    </a:lnTo>
                    <a:lnTo>
                      <a:pt x="2940" y="768"/>
                    </a:lnTo>
                    <a:lnTo>
                      <a:pt x="2940" y="774"/>
                    </a:lnTo>
                    <a:lnTo>
                      <a:pt x="2946" y="780"/>
                    </a:lnTo>
                    <a:lnTo>
                      <a:pt x="2946" y="786"/>
                    </a:lnTo>
                    <a:lnTo>
                      <a:pt x="2946" y="792"/>
                    </a:lnTo>
                    <a:lnTo>
                      <a:pt x="2946" y="798"/>
                    </a:lnTo>
                    <a:lnTo>
                      <a:pt x="2946" y="804"/>
                    </a:lnTo>
                    <a:lnTo>
                      <a:pt x="2946" y="810"/>
                    </a:lnTo>
                    <a:lnTo>
                      <a:pt x="2952" y="816"/>
                    </a:lnTo>
                    <a:lnTo>
                      <a:pt x="2952" y="822"/>
                    </a:lnTo>
                    <a:lnTo>
                      <a:pt x="2952" y="828"/>
                    </a:lnTo>
                    <a:lnTo>
                      <a:pt x="2952" y="834"/>
                    </a:lnTo>
                    <a:lnTo>
                      <a:pt x="2952" y="834"/>
                    </a:lnTo>
                    <a:lnTo>
                      <a:pt x="2952" y="840"/>
                    </a:lnTo>
                    <a:lnTo>
                      <a:pt x="2958" y="846"/>
                    </a:lnTo>
                    <a:lnTo>
                      <a:pt x="2958" y="852"/>
                    </a:lnTo>
                    <a:lnTo>
                      <a:pt x="2958" y="858"/>
                    </a:lnTo>
                    <a:lnTo>
                      <a:pt x="2958" y="864"/>
                    </a:lnTo>
                    <a:lnTo>
                      <a:pt x="2958" y="870"/>
                    </a:lnTo>
                    <a:lnTo>
                      <a:pt x="2958" y="876"/>
                    </a:lnTo>
                    <a:lnTo>
                      <a:pt x="2964" y="882"/>
                    </a:lnTo>
                    <a:lnTo>
                      <a:pt x="2964" y="888"/>
                    </a:lnTo>
                    <a:lnTo>
                      <a:pt x="2964" y="894"/>
                    </a:lnTo>
                    <a:lnTo>
                      <a:pt x="2964" y="900"/>
                    </a:lnTo>
                    <a:lnTo>
                      <a:pt x="2964" y="906"/>
                    </a:lnTo>
                    <a:lnTo>
                      <a:pt x="2964" y="912"/>
                    </a:lnTo>
                    <a:lnTo>
                      <a:pt x="2970" y="918"/>
                    </a:lnTo>
                    <a:lnTo>
                      <a:pt x="2970" y="924"/>
                    </a:lnTo>
                    <a:lnTo>
                      <a:pt x="2970" y="930"/>
                    </a:lnTo>
                    <a:lnTo>
                      <a:pt x="2970" y="936"/>
                    </a:lnTo>
                    <a:lnTo>
                      <a:pt x="2970" y="942"/>
                    </a:lnTo>
                    <a:lnTo>
                      <a:pt x="2976" y="954"/>
                    </a:lnTo>
                    <a:lnTo>
                      <a:pt x="2976" y="960"/>
                    </a:lnTo>
                    <a:lnTo>
                      <a:pt x="2976" y="966"/>
                    </a:lnTo>
                    <a:lnTo>
                      <a:pt x="2976" y="972"/>
                    </a:lnTo>
                    <a:lnTo>
                      <a:pt x="2976" y="978"/>
                    </a:lnTo>
                    <a:lnTo>
                      <a:pt x="2976" y="984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8" y="1020"/>
                    </a:lnTo>
                    <a:lnTo>
                      <a:pt x="2988" y="1026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94" y="1026"/>
                    </a:lnTo>
                    <a:lnTo>
                      <a:pt x="2994" y="1020"/>
                    </a:lnTo>
                    <a:lnTo>
                      <a:pt x="2994" y="1008"/>
                    </a:lnTo>
                    <a:lnTo>
                      <a:pt x="2994" y="1002"/>
                    </a:lnTo>
                    <a:lnTo>
                      <a:pt x="2994" y="996"/>
                    </a:lnTo>
                    <a:lnTo>
                      <a:pt x="2994" y="984"/>
                    </a:lnTo>
                    <a:lnTo>
                      <a:pt x="3000" y="978"/>
                    </a:lnTo>
                    <a:lnTo>
                      <a:pt x="3000" y="972"/>
                    </a:lnTo>
                    <a:lnTo>
                      <a:pt x="3000" y="966"/>
                    </a:lnTo>
                    <a:lnTo>
                      <a:pt x="3000" y="954"/>
                    </a:lnTo>
                    <a:lnTo>
                      <a:pt x="3000" y="948"/>
                    </a:lnTo>
                    <a:lnTo>
                      <a:pt x="3000" y="942"/>
                    </a:lnTo>
                    <a:lnTo>
                      <a:pt x="3006" y="930"/>
                    </a:lnTo>
                    <a:lnTo>
                      <a:pt x="3006" y="924"/>
                    </a:lnTo>
                    <a:lnTo>
                      <a:pt x="3006" y="918"/>
                    </a:lnTo>
                    <a:lnTo>
                      <a:pt x="3006" y="906"/>
                    </a:lnTo>
                    <a:lnTo>
                      <a:pt x="3006" y="900"/>
                    </a:lnTo>
                    <a:lnTo>
                      <a:pt x="3012" y="894"/>
                    </a:lnTo>
                    <a:lnTo>
                      <a:pt x="3012" y="888"/>
                    </a:lnTo>
                    <a:lnTo>
                      <a:pt x="3012" y="876"/>
                    </a:lnTo>
                    <a:lnTo>
                      <a:pt x="3012" y="870"/>
                    </a:lnTo>
                    <a:lnTo>
                      <a:pt x="3012" y="864"/>
                    </a:lnTo>
                    <a:lnTo>
                      <a:pt x="3012" y="858"/>
                    </a:lnTo>
                    <a:lnTo>
                      <a:pt x="3018" y="846"/>
                    </a:lnTo>
                    <a:lnTo>
                      <a:pt x="3018" y="840"/>
                    </a:lnTo>
                    <a:lnTo>
                      <a:pt x="3018" y="834"/>
                    </a:lnTo>
                    <a:lnTo>
                      <a:pt x="3018" y="828"/>
                    </a:lnTo>
                    <a:lnTo>
                      <a:pt x="3018" y="822"/>
                    </a:lnTo>
                    <a:lnTo>
                      <a:pt x="3018" y="810"/>
                    </a:lnTo>
                    <a:lnTo>
                      <a:pt x="3024" y="804"/>
                    </a:lnTo>
                    <a:lnTo>
                      <a:pt x="3024" y="798"/>
                    </a:lnTo>
                    <a:lnTo>
                      <a:pt x="3024" y="792"/>
                    </a:lnTo>
                    <a:lnTo>
                      <a:pt x="3024" y="786"/>
                    </a:lnTo>
                    <a:lnTo>
                      <a:pt x="3024" y="774"/>
                    </a:lnTo>
                    <a:lnTo>
                      <a:pt x="3024" y="768"/>
                    </a:lnTo>
                    <a:lnTo>
                      <a:pt x="3030" y="762"/>
                    </a:lnTo>
                    <a:lnTo>
                      <a:pt x="3030" y="756"/>
                    </a:lnTo>
                    <a:lnTo>
                      <a:pt x="3030" y="750"/>
                    </a:lnTo>
                    <a:lnTo>
                      <a:pt x="3030" y="744"/>
                    </a:lnTo>
                    <a:lnTo>
                      <a:pt x="3030" y="738"/>
                    </a:lnTo>
                    <a:lnTo>
                      <a:pt x="3030" y="732"/>
                    </a:lnTo>
                    <a:lnTo>
                      <a:pt x="3036" y="720"/>
                    </a:lnTo>
                    <a:lnTo>
                      <a:pt x="3036" y="714"/>
                    </a:lnTo>
                    <a:lnTo>
                      <a:pt x="3036" y="708"/>
                    </a:lnTo>
                    <a:lnTo>
                      <a:pt x="3036" y="696"/>
                    </a:lnTo>
                    <a:lnTo>
                      <a:pt x="3036" y="690"/>
                    </a:lnTo>
                    <a:lnTo>
                      <a:pt x="3042" y="684"/>
                    </a:lnTo>
                    <a:lnTo>
                      <a:pt x="3042" y="672"/>
                    </a:lnTo>
                    <a:lnTo>
                      <a:pt x="3042" y="666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8" y="648"/>
                    </a:lnTo>
                    <a:lnTo>
                      <a:pt x="3048" y="642"/>
                    </a:lnTo>
                    <a:lnTo>
                      <a:pt x="3048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54" y="612"/>
                    </a:lnTo>
                    <a:lnTo>
                      <a:pt x="3054" y="606"/>
                    </a:lnTo>
                    <a:lnTo>
                      <a:pt x="3054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82"/>
                    </a:lnTo>
                    <a:lnTo>
                      <a:pt x="3060" y="576"/>
                    </a:lnTo>
                    <a:lnTo>
                      <a:pt x="3060" y="570"/>
                    </a:lnTo>
                    <a:lnTo>
                      <a:pt x="3060" y="564"/>
                    </a:lnTo>
                    <a:lnTo>
                      <a:pt x="3060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6" y="540"/>
                    </a:lnTo>
                    <a:lnTo>
                      <a:pt x="3066" y="534"/>
                    </a:lnTo>
                    <a:lnTo>
                      <a:pt x="3066" y="528"/>
                    </a:lnTo>
                    <a:lnTo>
                      <a:pt x="3066" y="522"/>
                    </a:lnTo>
                    <a:lnTo>
                      <a:pt x="3066" y="516"/>
                    </a:lnTo>
                    <a:lnTo>
                      <a:pt x="3066" y="510"/>
                    </a:lnTo>
                    <a:lnTo>
                      <a:pt x="3072" y="504"/>
                    </a:lnTo>
                    <a:lnTo>
                      <a:pt x="3072" y="504"/>
                    </a:lnTo>
                    <a:lnTo>
                      <a:pt x="3072" y="498"/>
                    </a:lnTo>
                    <a:lnTo>
                      <a:pt x="3072" y="486"/>
                    </a:lnTo>
                    <a:lnTo>
                      <a:pt x="3072" y="480"/>
                    </a:lnTo>
                    <a:lnTo>
                      <a:pt x="3072" y="474"/>
                    </a:lnTo>
                    <a:lnTo>
                      <a:pt x="3078" y="474"/>
                    </a:lnTo>
                    <a:lnTo>
                      <a:pt x="3078" y="468"/>
                    </a:lnTo>
                    <a:lnTo>
                      <a:pt x="3078" y="462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0"/>
                    </a:lnTo>
                    <a:lnTo>
                      <a:pt x="3084" y="444"/>
                    </a:lnTo>
                    <a:lnTo>
                      <a:pt x="3084" y="438"/>
                    </a:lnTo>
                    <a:lnTo>
                      <a:pt x="3084" y="432"/>
                    </a:lnTo>
                    <a:lnTo>
                      <a:pt x="3084" y="426"/>
                    </a:lnTo>
                    <a:lnTo>
                      <a:pt x="3084" y="420"/>
                    </a:lnTo>
                    <a:lnTo>
                      <a:pt x="3090" y="414"/>
                    </a:lnTo>
                    <a:lnTo>
                      <a:pt x="3090" y="408"/>
                    </a:lnTo>
                    <a:lnTo>
                      <a:pt x="3090" y="402"/>
                    </a:lnTo>
                    <a:lnTo>
                      <a:pt x="3090" y="396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6" y="384"/>
                    </a:lnTo>
                    <a:lnTo>
                      <a:pt x="3096" y="378"/>
                    </a:lnTo>
                    <a:lnTo>
                      <a:pt x="3096" y="372"/>
                    </a:lnTo>
                    <a:lnTo>
                      <a:pt x="3096" y="366"/>
                    </a:lnTo>
                    <a:lnTo>
                      <a:pt x="3096" y="366"/>
                    </a:lnTo>
                    <a:lnTo>
                      <a:pt x="3102" y="360"/>
                    </a:lnTo>
                    <a:lnTo>
                      <a:pt x="3102" y="354"/>
                    </a:lnTo>
                    <a:lnTo>
                      <a:pt x="3102" y="348"/>
                    </a:lnTo>
                    <a:lnTo>
                      <a:pt x="3102" y="348"/>
                    </a:lnTo>
                    <a:lnTo>
                      <a:pt x="3102" y="342"/>
                    </a:lnTo>
                    <a:lnTo>
                      <a:pt x="3102" y="336"/>
                    </a:lnTo>
                    <a:lnTo>
                      <a:pt x="3108" y="336"/>
                    </a:lnTo>
                    <a:lnTo>
                      <a:pt x="3108" y="330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18"/>
                    </a:lnTo>
                    <a:lnTo>
                      <a:pt x="3108" y="312"/>
                    </a:lnTo>
                    <a:lnTo>
                      <a:pt x="3114" y="306"/>
                    </a:lnTo>
                    <a:lnTo>
                      <a:pt x="3114" y="306"/>
                    </a:lnTo>
                    <a:lnTo>
                      <a:pt x="3114" y="300"/>
                    </a:lnTo>
                    <a:lnTo>
                      <a:pt x="3114" y="294"/>
                    </a:lnTo>
                    <a:lnTo>
                      <a:pt x="3114" y="294"/>
                    </a:lnTo>
                    <a:lnTo>
                      <a:pt x="3114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76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32" y="240"/>
                    </a:lnTo>
                    <a:lnTo>
                      <a:pt x="3132" y="234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04"/>
                    </a:lnTo>
                    <a:lnTo>
                      <a:pt x="3144" y="204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2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50" y="186"/>
                    </a:lnTo>
                    <a:lnTo>
                      <a:pt x="3150" y="180"/>
                    </a:lnTo>
                    <a:lnTo>
                      <a:pt x="3150" y="180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0" y="168"/>
                    </a:lnTo>
                    <a:lnTo>
                      <a:pt x="3156" y="168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8" y="174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22"/>
                    </a:lnTo>
                    <a:lnTo>
                      <a:pt x="3192" y="222"/>
                    </a:lnTo>
                    <a:lnTo>
                      <a:pt x="3192" y="228"/>
                    </a:lnTo>
                    <a:lnTo>
                      <a:pt x="3192" y="228"/>
                    </a:lnTo>
                    <a:lnTo>
                      <a:pt x="3192" y="234"/>
                    </a:lnTo>
                    <a:lnTo>
                      <a:pt x="3192" y="234"/>
                    </a:lnTo>
                    <a:lnTo>
                      <a:pt x="3198" y="234"/>
                    </a:lnTo>
                    <a:lnTo>
                      <a:pt x="3198" y="240"/>
                    </a:lnTo>
                    <a:lnTo>
                      <a:pt x="3198" y="240"/>
                    </a:lnTo>
                    <a:lnTo>
                      <a:pt x="3198" y="246"/>
                    </a:lnTo>
                    <a:lnTo>
                      <a:pt x="3198" y="246"/>
                    </a:lnTo>
                    <a:lnTo>
                      <a:pt x="3198" y="252"/>
                    </a:lnTo>
                    <a:lnTo>
                      <a:pt x="3204" y="252"/>
                    </a:lnTo>
                    <a:lnTo>
                      <a:pt x="3204" y="252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64"/>
                    </a:lnTo>
                    <a:lnTo>
                      <a:pt x="3204" y="264"/>
                    </a:lnTo>
                    <a:lnTo>
                      <a:pt x="3210" y="270"/>
                    </a:lnTo>
                    <a:lnTo>
                      <a:pt x="3210" y="270"/>
                    </a:lnTo>
                    <a:lnTo>
                      <a:pt x="3210" y="276"/>
                    </a:lnTo>
                    <a:lnTo>
                      <a:pt x="3210" y="276"/>
                    </a:lnTo>
                    <a:lnTo>
                      <a:pt x="3210" y="282"/>
                    </a:lnTo>
                    <a:lnTo>
                      <a:pt x="3210" y="282"/>
                    </a:lnTo>
                    <a:lnTo>
                      <a:pt x="3216" y="288"/>
                    </a:lnTo>
                    <a:lnTo>
                      <a:pt x="3216" y="288"/>
                    </a:lnTo>
                    <a:lnTo>
                      <a:pt x="3216" y="294"/>
                    </a:lnTo>
                    <a:lnTo>
                      <a:pt x="3216" y="294"/>
                    </a:lnTo>
                    <a:lnTo>
                      <a:pt x="3216" y="300"/>
                    </a:lnTo>
                    <a:lnTo>
                      <a:pt x="3216" y="300"/>
                    </a:lnTo>
                    <a:lnTo>
                      <a:pt x="3222" y="306"/>
                    </a:lnTo>
                    <a:lnTo>
                      <a:pt x="3222" y="312"/>
                    </a:lnTo>
                    <a:lnTo>
                      <a:pt x="3222" y="312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2" y="324"/>
                    </a:lnTo>
                    <a:lnTo>
                      <a:pt x="3228" y="330"/>
                    </a:lnTo>
                    <a:lnTo>
                      <a:pt x="3228" y="330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42"/>
                    </a:lnTo>
                    <a:lnTo>
                      <a:pt x="3234" y="348"/>
                    </a:lnTo>
                    <a:lnTo>
                      <a:pt x="3234" y="354"/>
                    </a:lnTo>
                    <a:lnTo>
                      <a:pt x="3234" y="354"/>
                    </a:lnTo>
                    <a:lnTo>
                      <a:pt x="3234" y="360"/>
                    </a:lnTo>
                    <a:lnTo>
                      <a:pt x="3234" y="360"/>
                    </a:lnTo>
                    <a:lnTo>
                      <a:pt x="3234" y="366"/>
                    </a:lnTo>
                    <a:lnTo>
                      <a:pt x="3240" y="366"/>
                    </a:lnTo>
                    <a:lnTo>
                      <a:pt x="3240" y="372"/>
                    </a:lnTo>
                    <a:lnTo>
                      <a:pt x="3240" y="372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90"/>
                    </a:lnTo>
                    <a:lnTo>
                      <a:pt x="3246" y="390"/>
                    </a:lnTo>
                    <a:lnTo>
                      <a:pt x="3246" y="396"/>
                    </a:lnTo>
                    <a:lnTo>
                      <a:pt x="3246" y="396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8" y="414"/>
                    </a:lnTo>
                    <a:lnTo>
                      <a:pt x="3258" y="414"/>
                    </a:lnTo>
                    <a:lnTo>
                      <a:pt x="3258" y="420"/>
                    </a:lnTo>
                    <a:lnTo>
                      <a:pt x="3258" y="420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64" y="432"/>
                    </a:lnTo>
                    <a:lnTo>
                      <a:pt x="3264" y="432"/>
                    </a:lnTo>
                    <a:lnTo>
                      <a:pt x="3264" y="438"/>
                    </a:lnTo>
                    <a:lnTo>
                      <a:pt x="3264" y="438"/>
                    </a:lnTo>
                    <a:lnTo>
                      <a:pt x="3264" y="444"/>
                    </a:lnTo>
                    <a:lnTo>
                      <a:pt x="3264" y="450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8"/>
                    </a:lnTo>
                    <a:lnTo>
                      <a:pt x="3276" y="474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86"/>
                    </a:lnTo>
                    <a:lnTo>
                      <a:pt x="3282" y="492"/>
                    </a:lnTo>
                    <a:lnTo>
                      <a:pt x="3282" y="498"/>
                    </a:lnTo>
                    <a:lnTo>
                      <a:pt x="3282" y="504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0"/>
                    </a:lnTo>
                    <a:lnTo>
                      <a:pt x="3288" y="516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8"/>
                    </a:lnTo>
                    <a:lnTo>
                      <a:pt x="3288" y="534"/>
                    </a:lnTo>
                    <a:lnTo>
                      <a:pt x="3294" y="534"/>
                    </a:lnTo>
                    <a:lnTo>
                      <a:pt x="3294" y="540"/>
                    </a:lnTo>
                    <a:lnTo>
                      <a:pt x="3294" y="546"/>
                    </a:lnTo>
                    <a:lnTo>
                      <a:pt x="3294" y="546"/>
                    </a:lnTo>
                    <a:lnTo>
                      <a:pt x="3294" y="552"/>
                    </a:lnTo>
                    <a:lnTo>
                      <a:pt x="3294" y="558"/>
                    </a:lnTo>
                    <a:lnTo>
                      <a:pt x="3300" y="558"/>
                    </a:lnTo>
                    <a:lnTo>
                      <a:pt x="3300" y="564"/>
                    </a:lnTo>
                    <a:lnTo>
                      <a:pt x="3300" y="570"/>
                    </a:lnTo>
                    <a:lnTo>
                      <a:pt x="3300" y="576"/>
                    </a:lnTo>
                    <a:lnTo>
                      <a:pt x="3300" y="576"/>
                    </a:lnTo>
                    <a:lnTo>
                      <a:pt x="3300" y="582"/>
                    </a:lnTo>
                    <a:lnTo>
                      <a:pt x="3306" y="588"/>
                    </a:lnTo>
                    <a:lnTo>
                      <a:pt x="3306" y="594"/>
                    </a:lnTo>
                    <a:lnTo>
                      <a:pt x="3306" y="594"/>
                    </a:lnTo>
                    <a:lnTo>
                      <a:pt x="3306" y="600"/>
                    </a:lnTo>
                    <a:lnTo>
                      <a:pt x="3306" y="606"/>
                    </a:lnTo>
                    <a:lnTo>
                      <a:pt x="3306" y="612"/>
                    </a:lnTo>
                    <a:lnTo>
                      <a:pt x="3312" y="618"/>
                    </a:lnTo>
                    <a:lnTo>
                      <a:pt x="3312" y="618"/>
                    </a:lnTo>
                    <a:lnTo>
                      <a:pt x="3312" y="624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6"/>
                    </a:lnTo>
                    <a:lnTo>
                      <a:pt x="3318" y="642"/>
                    </a:lnTo>
                    <a:lnTo>
                      <a:pt x="3318" y="648"/>
                    </a:lnTo>
                    <a:lnTo>
                      <a:pt x="3318" y="648"/>
                    </a:lnTo>
                    <a:lnTo>
                      <a:pt x="3318" y="654"/>
                    </a:lnTo>
                    <a:lnTo>
                      <a:pt x="3318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48"/>
                    </a:lnTo>
                    <a:lnTo>
                      <a:pt x="3330" y="648"/>
                    </a:lnTo>
                    <a:lnTo>
                      <a:pt x="3330" y="648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6" y="642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0"/>
                    </a:lnTo>
                    <a:lnTo>
                      <a:pt x="3336" y="630"/>
                    </a:lnTo>
                    <a:lnTo>
                      <a:pt x="3342" y="630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18"/>
                    </a:lnTo>
                    <a:lnTo>
                      <a:pt x="3342" y="618"/>
                    </a:lnTo>
                    <a:lnTo>
                      <a:pt x="3348" y="618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06"/>
                    </a:lnTo>
                    <a:lnTo>
                      <a:pt x="3348" y="606"/>
                    </a:lnTo>
                    <a:lnTo>
                      <a:pt x="3354" y="606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6" y="594"/>
                    </a:lnTo>
                    <a:lnTo>
                      <a:pt x="3366" y="594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60"/>
                    </a:lnTo>
                    <a:lnTo>
                      <a:pt x="3402" y="660"/>
                    </a:lnTo>
                    <a:lnTo>
                      <a:pt x="3402" y="660"/>
                    </a:lnTo>
                    <a:lnTo>
                      <a:pt x="3402" y="654"/>
                    </a:lnTo>
                    <a:lnTo>
                      <a:pt x="3402" y="654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8" y="642"/>
                    </a:lnTo>
                    <a:lnTo>
                      <a:pt x="3408" y="636"/>
                    </a:lnTo>
                    <a:lnTo>
                      <a:pt x="3408" y="630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14" y="618"/>
                    </a:lnTo>
                    <a:lnTo>
                      <a:pt x="3414" y="612"/>
                    </a:lnTo>
                    <a:lnTo>
                      <a:pt x="3414" y="606"/>
                    </a:lnTo>
                    <a:lnTo>
                      <a:pt x="3414" y="606"/>
                    </a:lnTo>
                    <a:lnTo>
                      <a:pt x="3414" y="600"/>
                    </a:lnTo>
                    <a:lnTo>
                      <a:pt x="3414" y="594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2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0"/>
                    </a:lnTo>
                    <a:lnTo>
                      <a:pt x="3426" y="564"/>
                    </a:lnTo>
                    <a:lnTo>
                      <a:pt x="3426" y="558"/>
                    </a:lnTo>
                    <a:lnTo>
                      <a:pt x="3426" y="558"/>
                    </a:lnTo>
                    <a:lnTo>
                      <a:pt x="3426" y="552"/>
                    </a:lnTo>
                    <a:lnTo>
                      <a:pt x="3426" y="546"/>
                    </a:lnTo>
                    <a:lnTo>
                      <a:pt x="3426" y="546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34"/>
                    </a:lnTo>
                    <a:lnTo>
                      <a:pt x="3432" y="528"/>
                    </a:lnTo>
                    <a:lnTo>
                      <a:pt x="3432" y="528"/>
                    </a:lnTo>
                    <a:lnTo>
                      <a:pt x="3438" y="522"/>
                    </a:lnTo>
                    <a:lnTo>
                      <a:pt x="3438" y="516"/>
                    </a:lnTo>
                    <a:lnTo>
                      <a:pt x="3438" y="516"/>
                    </a:lnTo>
                    <a:lnTo>
                      <a:pt x="3438" y="510"/>
                    </a:lnTo>
                    <a:lnTo>
                      <a:pt x="3438" y="510"/>
                    </a:lnTo>
                    <a:lnTo>
                      <a:pt x="3438" y="504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44" y="492"/>
                    </a:lnTo>
                    <a:lnTo>
                      <a:pt x="3444" y="486"/>
                    </a:lnTo>
                    <a:lnTo>
                      <a:pt x="3444" y="486"/>
                    </a:lnTo>
                    <a:lnTo>
                      <a:pt x="3450" y="480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6" y="462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62" y="444"/>
                    </a:lnTo>
                    <a:lnTo>
                      <a:pt x="3462" y="438"/>
                    </a:lnTo>
                    <a:lnTo>
                      <a:pt x="3462" y="438"/>
                    </a:lnTo>
                    <a:lnTo>
                      <a:pt x="3462" y="432"/>
                    </a:lnTo>
                    <a:lnTo>
                      <a:pt x="3462" y="432"/>
                    </a:lnTo>
                    <a:lnTo>
                      <a:pt x="3462" y="426"/>
                    </a:lnTo>
                    <a:lnTo>
                      <a:pt x="3468" y="426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2"/>
                    </a:lnTo>
                    <a:lnTo>
                      <a:pt x="3474" y="396"/>
                    </a:lnTo>
                    <a:lnTo>
                      <a:pt x="3480" y="396"/>
                    </a:lnTo>
                    <a:lnTo>
                      <a:pt x="3480" y="396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84"/>
                    </a:lnTo>
                    <a:lnTo>
                      <a:pt x="3486" y="384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2"/>
                    </a:lnTo>
                    <a:lnTo>
                      <a:pt x="3486" y="372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2" y="360"/>
                    </a:lnTo>
                    <a:lnTo>
                      <a:pt x="3492" y="360"/>
                    </a:lnTo>
                    <a:lnTo>
                      <a:pt x="3492" y="354"/>
                    </a:lnTo>
                    <a:lnTo>
                      <a:pt x="3492" y="354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498" y="342"/>
                    </a:lnTo>
                    <a:lnTo>
                      <a:pt x="3498" y="342"/>
                    </a:lnTo>
                    <a:lnTo>
                      <a:pt x="3498" y="336"/>
                    </a:lnTo>
                    <a:lnTo>
                      <a:pt x="3498" y="336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24"/>
                    </a:lnTo>
                    <a:lnTo>
                      <a:pt x="3504" y="324"/>
                    </a:lnTo>
                    <a:lnTo>
                      <a:pt x="3504" y="318"/>
                    </a:lnTo>
                    <a:lnTo>
                      <a:pt x="3504" y="318"/>
                    </a:lnTo>
                    <a:lnTo>
                      <a:pt x="3510" y="318"/>
                    </a:lnTo>
                    <a:lnTo>
                      <a:pt x="3510" y="312"/>
                    </a:lnTo>
                    <a:lnTo>
                      <a:pt x="3510" y="312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6" y="300"/>
                    </a:lnTo>
                    <a:lnTo>
                      <a:pt x="3516" y="300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22" y="288"/>
                    </a:lnTo>
                    <a:lnTo>
                      <a:pt x="3522" y="288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58"/>
                    </a:lnTo>
                    <a:lnTo>
                      <a:pt x="3534" y="258"/>
                    </a:lnTo>
                    <a:lnTo>
                      <a:pt x="3540" y="258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34"/>
                    </a:lnTo>
                    <a:lnTo>
                      <a:pt x="3552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600" y="258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70"/>
                    </a:lnTo>
                    <a:lnTo>
                      <a:pt x="3600" y="270"/>
                    </a:lnTo>
                    <a:lnTo>
                      <a:pt x="3606" y="270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94"/>
                    </a:lnTo>
                    <a:lnTo>
                      <a:pt x="3618" y="294"/>
                    </a:lnTo>
                    <a:lnTo>
                      <a:pt x="3618" y="294"/>
                    </a:lnTo>
                    <a:lnTo>
                      <a:pt x="3618" y="300"/>
                    </a:lnTo>
                    <a:lnTo>
                      <a:pt x="3618" y="300"/>
                    </a:lnTo>
                    <a:lnTo>
                      <a:pt x="3618" y="306"/>
                    </a:lnTo>
                    <a:lnTo>
                      <a:pt x="3618" y="306"/>
                    </a:lnTo>
                    <a:lnTo>
                      <a:pt x="3624" y="306"/>
                    </a:lnTo>
                    <a:lnTo>
                      <a:pt x="3624" y="312"/>
                    </a:lnTo>
                    <a:lnTo>
                      <a:pt x="3624" y="312"/>
                    </a:lnTo>
                    <a:lnTo>
                      <a:pt x="3624" y="318"/>
                    </a:lnTo>
                    <a:lnTo>
                      <a:pt x="3624" y="318"/>
                    </a:lnTo>
                    <a:lnTo>
                      <a:pt x="3630" y="318"/>
                    </a:lnTo>
                    <a:lnTo>
                      <a:pt x="3630" y="324"/>
                    </a:lnTo>
                    <a:lnTo>
                      <a:pt x="3630" y="324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36"/>
                    </a:lnTo>
                    <a:lnTo>
                      <a:pt x="3636" y="336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36" y="354"/>
                    </a:lnTo>
                    <a:lnTo>
                      <a:pt x="3642" y="354"/>
                    </a:lnTo>
                    <a:lnTo>
                      <a:pt x="3642" y="360"/>
                    </a:lnTo>
                    <a:lnTo>
                      <a:pt x="3642" y="360"/>
                    </a:lnTo>
                    <a:lnTo>
                      <a:pt x="3642" y="366"/>
                    </a:lnTo>
                    <a:lnTo>
                      <a:pt x="3642" y="366"/>
                    </a:lnTo>
                    <a:lnTo>
                      <a:pt x="3648" y="372"/>
                    </a:lnTo>
                    <a:lnTo>
                      <a:pt x="3648" y="372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84"/>
                    </a:lnTo>
                    <a:lnTo>
                      <a:pt x="3648" y="384"/>
                    </a:lnTo>
                    <a:lnTo>
                      <a:pt x="3648" y="390"/>
                    </a:lnTo>
                    <a:lnTo>
                      <a:pt x="3654" y="390"/>
                    </a:lnTo>
                    <a:lnTo>
                      <a:pt x="3654" y="390"/>
                    </a:lnTo>
                    <a:lnTo>
                      <a:pt x="3654" y="396"/>
                    </a:lnTo>
                    <a:lnTo>
                      <a:pt x="3654" y="396"/>
                    </a:lnTo>
                    <a:lnTo>
                      <a:pt x="3654" y="402"/>
                    </a:lnTo>
                    <a:lnTo>
                      <a:pt x="3660" y="402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14"/>
                    </a:lnTo>
                    <a:lnTo>
                      <a:pt x="3660" y="414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32"/>
                    </a:lnTo>
                    <a:lnTo>
                      <a:pt x="3672" y="432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50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78" y="462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90" y="486"/>
                    </a:lnTo>
                    <a:lnTo>
                      <a:pt x="3690" y="492"/>
                    </a:lnTo>
                    <a:lnTo>
                      <a:pt x="3690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04"/>
                    </a:lnTo>
                    <a:lnTo>
                      <a:pt x="3696" y="510"/>
                    </a:lnTo>
                    <a:lnTo>
                      <a:pt x="3696" y="510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22"/>
                    </a:lnTo>
                    <a:lnTo>
                      <a:pt x="3696" y="528"/>
                    </a:lnTo>
                    <a:lnTo>
                      <a:pt x="3702" y="528"/>
                    </a:lnTo>
                    <a:lnTo>
                      <a:pt x="3702" y="534"/>
                    </a:lnTo>
                    <a:lnTo>
                      <a:pt x="3702" y="540"/>
                    </a:lnTo>
                    <a:lnTo>
                      <a:pt x="3702" y="540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8" y="552"/>
                    </a:lnTo>
                    <a:lnTo>
                      <a:pt x="3708" y="558"/>
                    </a:lnTo>
                    <a:lnTo>
                      <a:pt x="3708" y="558"/>
                    </a:lnTo>
                    <a:lnTo>
                      <a:pt x="3708" y="564"/>
                    </a:lnTo>
                    <a:lnTo>
                      <a:pt x="3708" y="570"/>
                    </a:lnTo>
                    <a:lnTo>
                      <a:pt x="3708" y="576"/>
                    </a:lnTo>
                    <a:lnTo>
                      <a:pt x="3714" y="576"/>
                    </a:lnTo>
                    <a:lnTo>
                      <a:pt x="3714" y="582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94"/>
                    </a:lnTo>
                    <a:lnTo>
                      <a:pt x="3714" y="600"/>
                    </a:lnTo>
                    <a:lnTo>
                      <a:pt x="3720" y="606"/>
                    </a:lnTo>
                    <a:lnTo>
                      <a:pt x="3720" y="606"/>
                    </a:lnTo>
                    <a:lnTo>
                      <a:pt x="3720" y="612"/>
                    </a:lnTo>
                    <a:lnTo>
                      <a:pt x="3720" y="618"/>
                    </a:lnTo>
                    <a:lnTo>
                      <a:pt x="3720" y="624"/>
                    </a:lnTo>
                    <a:lnTo>
                      <a:pt x="3726" y="630"/>
                    </a:lnTo>
                    <a:lnTo>
                      <a:pt x="3726" y="636"/>
                    </a:lnTo>
                    <a:lnTo>
                      <a:pt x="3726" y="636"/>
                    </a:lnTo>
                    <a:lnTo>
                      <a:pt x="3726" y="642"/>
                    </a:lnTo>
                    <a:lnTo>
                      <a:pt x="3726" y="648"/>
                    </a:lnTo>
                    <a:lnTo>
                      <a:pt x="3726" y="648"/>
                    </a:lnTo>
                    <a:lnTo>
                      <a:pt x="3732" y="654"/>
                    </a:lnTo>
                    <a:lnTo>
                      <a:pt x="3732" y="654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36"/>
                    </a:lnTo>
                    <a:lnTo>
                      <a:pt x="3744" y="636"/>
                    </a:lnTo>
                    <a:lnTo>
                      <a:pt x="3750" y="636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24"/>
                    </a:lnTo>
                    <a:lnTo>
                      <a:pt x="3750" y="624"/>
                    </a:lnTo>
                    <a:lnTo>
                      <a:pt x="3756" y="624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2"/>
                    </a:lnTo>
                    <a:lnTo>
                      <a:pt x="3756" y="612"/>
                    </a:lnTo>
                    <a:lnTo>
                      <a:pt x="3762" y="612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8"/>
                    </a:lnTo>
                    <a:lnTo>
                      <a:pt x="3786" y="618"/>
                    </a:lnTo>
                    <a:lnTo>
                      <a:pt x="3792" y="618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30"/>
                    </a:lnTo>
                    <a:lnTo>
                      <a:pt x="3792" y="630"/>
                    </a:lnTo>
                    <a:lnTo>
                      <a:pt x="3798" y="630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42"/>
                    </a:lnTo>
                    <a:lnTo>
                      <a:pt x="3798" y="642"/>
                    </a:lnTo>
                    <a:lnTo>
                      <a:pt x="3804" y="642"/>
                    </a:lnTo>
                    <a:lnTo>
                      <a:pt x="3804" y="642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54"/>
                    </a:lnTo>
                    <a:lnTo>
                      <a:pt x="3810" y="654"/>
                    </a:lnTo>
                    <a:lnTo>
                      <a:pt x="3810" y="654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48"/>
                    </a:lnTo>
                    <a:lnTo>
                      <a:pt x="3816" y="648"/>
                    </a:lnTo>
                    <a:lnTo>
                      <a:pt x="3816" y="642"/>
                    </a:lnTo>
                    <a:lnTo>
                      <a:pt x="3816" y="636"/>
                    </a:lnTo>
                    <a:lnTo>
                      <a:pt x="3816" y="630"/>
                    </a:lnTo>
                    <a:lnTo>
                      <a:pt x="3822" y="630"/>
                    </a:lnTo>
                    <a:lnTo>
                      <a:pt x="3822" y="624"/>
                    </a:lnTo>
                    <a:lnTo>
                      <a:pt x="3822" y="618"/>
                    </a:lnTo>
                    <a:lnTo>
                      <a:pt x="3822" y="612"/>
                    </a:lnTo>
                    <a:lnTo>
                      <a:pt x="3822" y="606"/>
                    </a:lnTo>
                    <a:lnTo>
                      <a:pt x="3828" y="600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88"/>
                    </a:lnTo>
                    <a:lnTo>
                      <a:pt x="3828" y="582"/>
                    </a:lnTo>
                    <a:lnTo>
                      <a:pt x="3834" y="576"/>
                    </a:lnTo>
                    <a:lnTo>
                      <a:pt x="3834" y="576"/>
                    </a:lnTo>
                    <a:lnTo>
                      <a:pt x="3834" y="570"/>
                    </a:lnTo>
                    <a:lnTo>
                      <a:pt x="3834" y="564"/>
                    </a:lnTo>
                    <a:lnTo>
                      <a:pt x="3834" y="558"/>
                    </a:lnTo>
                    <a:lnTo>
                      <a:pt x="3834" y="558"/>
                    </a:lnTo>
                    <a:lnTo>
                      <a:pt x="3840" y="552"/>
                    </a:lnTo>
                    <a:lnTo>
                      <a:pt x="3840" y="546"/>
                    </a:lnTo>
                    <a:lnTo>
                      <a:pt x="3840" y="546"/>
                    </a:lnTo>
                    <a:lnTo>
                      <a:pt x="3840" y="540"/>
                    </a:lnTo>
                    <a:lnTo>
                      <a:pt x="3840" y="534"/>
                    </a:lnTo>
                    <a:lnTo>
                      <a:pt x="3840" y="534"/>
                    </a:lnTo>
                    <a:lnTo>
                      <a:pt x="3846" y="528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16"/>
                    </a:lnTo>
                    <a:lnTo>
                      <a:pt x="3846" y="510"/>
                    </a:lnTo>
                    <a:lnTo>
                      <a:pt x="3846" y="510"/>
                    </a:lnTo>
                    <a:lnTo>
                      <a:pt x="3852" y="504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2" y="492"/>
                    </a:lnTo>
                    <a:lnTo>
                      <a:pt x="3852" y="486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62"/>
                    </a:lnTo>
                    <a:lnTo>
                      <a:pt x="3864" y="462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44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0" y="426"/>
                    </a:lnTo>
                    <a:lnTo>
                      <a:pt x="3876" y="426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08"/>
                    </a:lnTo>
                    <a:lnTo>
                      <a:pt x="3882" y="408"/>
                    </a:lnTo>
                    <a:lnTo>
                      <a:pt x="3882" y="408"/>
                    </a:lnTo>
                    <a:lnTo>
                      <a:pt x="3882" y="402"/>
                    </a:lnTo>
                    <a:lnTo>
                      <a:pt x="3882" y="402"/>
                    </a:lnTo>
                    <a:lnTo>
                      <a:pt x="3882" y="396"/>
                    </a:lnTo>
                    <a:lnTo>
                      <a:pt x="3882" y="396"/>
                    </a:lnTo>
                    <a:lnTo>
                      <a:pt x="3888" y="390"/>
                    </a:lnTo>
                    <a:lnTo>
                      <a:pt x="3888" y="390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94" y="378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66"/>
                    </a:lnTo>
                    <a:lnTo>
                      <a:pt x="3894" y="366"/>
                    </a:lnTo>
                    <a:lnTo>
                      <a:pt x="3894" y="360"/>
                    </a:lnTo>
                    <a:lnTo>
                      <a:pt x="3900" y="360"/>
                    </a:lnTo>
                    <a:lnTo>
                      <a:pt x="3900" y="354"/>
                    </a:lnTo>
                    <a:lnTo>
                      <a:pt x="3900" y="354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6" y="336"/>
                    </a:lnTo>
                    <a:lnTo>
                      <a:pt x="3906" y="336"/>
                    </a:lnTo>
                    <a:lnTo>
                      <a:pt x="3906" y="330"/>
                    </a:lnTo>
                    <a:lnTo>
                      <a:pt x="3906" y="330"/>
                    </a:lnTo>
                    <a:lnTo>
                      <a:pt x="3906" y="324"/>
                    </a:lnTo>
                    <a:lnTo>
                      <a:pt x="3906" y="318"/>
                    </a:lnTo>
                    <a:lnTo>
                      <a:pt x="3912" y="318"/>
                    </a:lnTo>
                    <a:lnTo>
                      <a:pt x="3912" y="312"/>
                    </a:lnTo>
                    <a:lnTo>
                      <a:pt x="3912" y="312"/>
                    </a:lnTo>
                    <a:lnTo>
                      <a:pt x="3912" y="306"/>
                    </a:lnTo>
                    <a:lnTo>
                      <a:pt x="3912" y="300"/>
                    </a:lnTo>
                    <a:lnTo>
                      <a:pt x="3912" y="300"/>
                    </a:lnTo>
                    <a:lnTo>
                      <a:pt x="3918" y="294"/>
                    </a:lnTo>
                    <a:lnTo>
                      <a:pt x="3918" y="294"/>
                    </a:lnTo>
                    <a:lnTo>
                      <a:pt x="3918" y="288"/>
                    </a:lnTo>
                    <a:lnTo>
                      <a:pt x="3918" y="288"/>
                    </a:lnTo>
                    <a:lnTo>
                      <a:pt x="3918" y="282"/>
                    </a:lnTo>
                    <a:lnTo>
                      <a:pt x="3918" y="282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0"/>
                    </a:lnTo>
                    <a:lnTo>
                      <a:pt x="3924" y="270"/>
                    </a:lnTo>
                    <a:lnTo>
                      <a:pt x="3924" y="264"/>
                    </a:lnTo>
                    <a:lnTo>
                      <a:pt x="3930" y="264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34"/>
                    </a:lnTo>
                    <a:lnTo>
                      <a:pt x="3936" y="234"/>
                    </a:lnTo>
                    <a:lnTo>
                      <a:pt x="3942" y="234"/>
                    </a:lnTo>
                    <a:lnTo>
                      <a:pt x="3942" y="228"/>
                    </a:lnTo>
                    <a:lnTo>
                      <a:pt x="3942" y="228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16"/>
                    </a:lnTo>
                    <a:lnTo>
                      <a:pt x="3948" y="216"/>
                    </a:lnTo>
                    <a:lnTo>
                      <a:pt x="3948" y="216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04"/>
                    </a:lnTo>
                    <a:lnTo>
                      <a:pt x="3948" y="204"/>
                    </a:lnTo>
                    <a:lnTo>
                      <a:pt x="3954" y="204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60" y="192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74"/>
                    </a:lnTo>
                    <a:lnTo>
                      <a:pt x="3966" y="174"/>
                    </a:lnTo>
                    <a:lnTo>
                      <a:pt x="3972" y="174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8"/>
                    </a:lnTo>
                    <a:lnTo>
                      <a:pt x="3978" y="168"/>
                    </a:lnTo>
                    <a:lnTo>
                      <a:pt x="3984" y="174"/>
                    </a:lnTo>
                    <a:lnTo>
                      <a:pt x="3984" y="174"/>
                    </a:lnTo>
                    <a:lnTo>
                      <a:pt x="3984" y="180"/>
                    </a:lnTo>
                    <a:lnTo>
                      <a:pt x="3984" y="180"/>
                    </a:lnTo>
                    <a:lnTo>
                      <a:pt x="3984" y="186"/>
                    </a:lnTo>
                    <a:lnTo>
                      <a:pt x="3984" y="186"/>
                    </a:lnTo>
                    <a:lnTo>
                      <a:pt x="3990" y="186"/>
                    </a:lnTo>
                    <a:lnTo>
                      <a:pt x="3990" y="192"/>
                    </a:lnTo>
                    <a:lnTo>
                      <a:pt x="3990" y="198"/>
                    </a:lnTo>
                    <a:lnTo>
                      <a:pt x="3990" y="198"/>
                    </a:lnTo>
                    <a:lnTo>
                      <a:pt x="3990" y="204"/>
                    </a:lnTo>
                    <a:lnTo>
                      <a:pt x="3990" y="204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6"/>
                    </a:lnTo>
                    <a:lnTo>
                      <a:pt x="3996" y="216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4002" y="228"/>
                    </a:lnTo>
                    <a:lnTo>
                      <a:pt x="4002" y="228"/>
                    </a:lnTo>
                    <a:lnTo>
                      <a:pt x="4002" y="234"/>
                    </a:lnTo>
                    <a:lnTo>
                      <a:pt x="4002" y="240"/>
                    </a:lnTo>
                    <a:lnTo>
                      <a:pt x="4002" y="240"/>
                    </a:lnTo>
                    <a:lnTo>
                      <a:pt x="4002" y="246"/>
                    </a:lnTo>
                    <a:lnTo>
                      <a:pt x="4008" y="246"/>
                    </a:lnTo>
                    <a:lnTo>
                      <a:pt x="4008" y="252"/>
                    </a:lnTo>
                    <a:lnTo>
                      <a:pt x="4008" y="258"/>
                    </a:lnTo>
                    <a:lnTo>
                      <a:pt x="4008" y="258"/>
                    </a:lnTo>
                    <a:lnTo>
                      <a:pt x="4008" y="264"/>
                    </a:lnTo>
                    <a:lnTo>
                      <a:pt x="4008" y="270"/>
                    </a:lnTo>
                    <a:lnTo>
                      <a:pt x="4014" y="270"/>
                    </a:lnTo>
                    <a:lnTo>
                      <a:pt x="4014" y="276"/>
                    </a:lnTo>
                    <a:lnTo>
                      <a:pt x="4014" y="282"/>
                    </a:lnTo>
                    <a:lnTo>
                      <a:pt x="4014" y="282"/>
                    </a:lnTo>
                    <a:lnTo>
                      <a:pt x="4014" y="288"/>
                    </a:lnTo>
                    <a:lnTo>
                      <a:pt x="4020" y="294"/>
                    </a:lnTo>
                    <a:lnTo>
                      <a:pt x="4020" y="294"/>
                    </a:lnTo>
                    <a:lnTo>
                      <a:pt x="4020" y="306"/>
                    </a:lnTo>
                    <a:lnTo>
                      <a:pt x="4020" y="306"/>
                    </a:lnTo>
                    <a:lnTo>
                      <a:pt x="4020" y="312"/>
                    </a:lnTo>
                    <a:lnTo>
                      <a:pt x="4026" y="318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30"/>
                    </a:lnTo>
                    <a:lnTo>
                      <a:pt x="4026" y="336"/>
                    </a:lnTo>
                    <a:lnTo>
                      <a:pt x="4026" y="336"/>
                    </a:lnTo>
                    <a:lnTo>
                      <a:pt x="4032" y="342"/>
                    </a:lnTo>
                    <a:lnTo>
                      <a:pt x="4032" y="348"/>
                    </a:lnTo>
                    <a:lnTo>
                      <a:pt x="4032" y="348"/>
                    </a:lnTo>
                    <a:lnTo>
                      <a:pt x="4032" y="354"/>
                    </a:lnTo>
                    <a:lnTo>
                      <a:pt x="4032" y="360"/>
                    </a:lnTo>
                    <a:lnTo>
                      <a:pt x="4032" y="366"/>
                    </a:lnTo>
                    <a:lnTo>
                      <a:pt x="4038" y="366"/>
                    </a:lnTo>
                    <a:lnTo>
                      <a:pt x="4038" y="372"/>
                    </a:lnTo>
                    <a:lnTo>
                      <a:pt x="4038" y="378"/>
                    </a:lnTo>
                    <a:lnTo>
                      <a:pt x="4038" y="384"/>
                    </a:lnTo>
                    <a:lnTo>
                      <a:pt x="4038" y="390"/>
                    </a:lnTo>
                    <a:lnTo>
                      <a:pt x="4038" y="390"/>
                    </a:lnTo>
                    <a:lnTo>
                      <a:pt x="4044" y="396"/>
                    </a:lnTo>
                    <a:lnTo>
                      <a:pt x="4044" y="402"/>
                    </a:lnTo>
                    <a:lnTo>
                      <a:pt x="4044" y="408"/>
                    </a:lnTo>
                    <a:lnTo>
                      <a:pt x="4044" y="414"/>
                    </a:lnTo>
                    <a:lnTo>
                      <a:pt x="4044" y="420"/>
                    </a:lnTo>
                    <a:lnTo>
                      <a:pt x="4044" y="420"/>
                    </a:lnTo>
                    <a:lnTo>
                      <a:pt x="4050" y="426"/>
                    </a:lnTo>
                    <a:lnTo>
                      <a:pt x="4050" y="432"/>
                    </a:lnTo>
                    <a:lnTo>
                      <a:pt x="4050" y="438"/>
                    </a:lnTo>
                    <a:lnTo>
                      <a:pt x="4050" y="444"/>
                    </a:lnTo>
                    <a:lnTo>
                      <a:pt x="4050" y="450"/>
                    </a:lnTo>
                    <a:lnTo>
                      <a:pt x="4050" y="456"/>
                    </a:lnTo>
                    <a:lnTo>
                      <a:pt x="4056" y="456"/>
                    </a:lnTo>
                    <a:lnTo>
                      <a:pt x="4056" y="462"/>
                    </a:lnTo>
                    <a:lnTo>
                      <a:pt x="4056" y="468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62" y="486"/>
                    </a:lnTo>
                    <a:lnTo>
                      <a:pt x="4062" y="492"/>
                    </a:lnTo>
                    <a:lnTo>
                      <a:pt x="4062" y="498"/>
                    </a:lnTo>
                    <a:lnTo>
                      <a:pt x="4062" y="504"/>
                    </a:lnTo>
                    <a:lnTo>
                      <a:pt x="4062" y="504"/>
                    </a:lnTo>
                    <a:lnTo>
                      <a:pt x="4062" y="510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68" y="528"/>
                    </a:lnTo>
                    <a:lnTo>
                      <a:pt x="4068" y="534"/>
                    </a:lnTo>
                    <a:lnTo>
                      <a:pt x="4068" y="546"/>
                    </a:lnTo>
                    <a:lnTo>
                      <a:pt x="4068" y="552"/>
                    </a:lnTo>
                    <a:lnTo>
                      <a:pt x="4074" y="558"/>
                    </a:lnTo>
                    <a:lnTo>
                      <a:pt x="4074" y="564"/>
                    </a:lnTo>
                    <a:lnTo>
                      <a:pt x="4074" y="570"/>
                    </a:lnTo>
                    <a:lnTo>
                      <a:pt x="4074" y="576"/>
                    </a:lnTo>
                    <a:lnTo>
                      <a:pt x="4074" y="582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0" y="606"/>
                    </a:lnTo>
                    <a:lnTo>
                      <a:pt x="4080" y="612"/>
                    </a:lnTo>
                    <a:lnTo>
                      <a:pt x="4080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86" y="642"/>
                    </a:lnTo>
                    <a:lnTo>
                      <a:pt x="4086" y="648"/>
                    </a:lnTo>
                    <a:lnTo>
                      <a:pt x="4086" y="654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2" y="672"/>
                    </a:lnTo>
                    <a:lnTo>
                      <a:pt x="4092" y="684"/>
                    </a:lnTo>
                    <a:lnTo>
                      <a:pt x="4092" y="690"/>
                    </a:lnTo>
                    <a:lnTo>
                      <a:pt x="4092" y="696"/>
                    </a:lnTo>
                    <a:lnTo>
                      <a:pt x="4098" y="702"/>
                    </a:lnTo>
                    <a:lnTo>
                      <a:pt x="4098" y="708"/>
                    </a:lnTo>
                    <a:lnTo>
                      <a:pt x="4098" y="714"/>
                    </a:lnTo>
                    <a:lnTo>
                      <a:pt x="4098" y="720"/>
                    </a:lnTo>
                    <a:lnTo>
                      <a:pt x="4098" y="732"/>
                    </a:lnTo>
                    <a:lnTo>
                      <a:pt x="4098" y="738"/>
                    </a:lnTo>
                    <a:lnTo>
                      <a:pt x="4104" y="744"/>
                    </a:lnTo>
                    <a:lnTo>
                      <a:pt x="4104" y="750"/>
                    </a:lnTo>
                    <a:lnTo>
                      <a:pt x="4104" y="756"/>
                    </a:lnTo>
                    <a:lnTo>
                      <a:pt x="4104" y="762"/>
                    </a:lnTo>
                    <a:lnTo>
                      <a:pt x="4104" y="768"/>
                    </a:lnTo>
                    <a:lnTo>
                      <a:pt x="4104" y="774"/>
                    </a:lnTo>
                    <a:lnTo>
                      <a:pt x="4110" y="786"/>
                    </a:lnTo>
                    <a:lnTo>
                      <a:pt x="4110" y="792"/>
                    </a:lnTo>
                    <a:lnTo>
                      <a:pt x="4110" y="798"/>
                    </a:lnTo>
                    <a:lnTo>
                      <a:pt x="4110" y="804"/>
                    </a:lnTo>
                    <a:lnTo>
                      <a:pt x="4110" y="810"/>
                    </a:lnTo>
                    <a:lnTo>
                      <a:pt x="4110" y="822"/>
                    </a:lnTo>
                    <a:lnTo>
                      <a:pt x="4116" y="828"/>
                    </a:lnTo>
                    <a:lnTo>
                      <a:pt x="4116" y="834"/>
                    </a:lnTo>
                    <a:lnTo>
                      <a:pt x="4116" y="840"/>
                    </a:lnTo>
                    <a:lnTo>
                      <a:pt x="4116" y="846"/>
                    </a:lnTo>
                    <a:lnTo>
                      <a:pt x="4116" y="858"/>
                    </a:lnTo>
                    <a:lnTo>
                      <a:pt x="4122" y="864"/>
                    </a:lnTo>
                    <a:lnTo>
                      <a:pt x="4122" y="870"/>
                    </a:lnTo>
                    <a:lnTo>
                      <a:pt x="4122" y="876"/>
                    </a:lnTo>
                    <a:lnTo>
                      <a:pt x="4122" y="888"/>
                    </a:lnTo>
                    <a:lnTo>
                      <a:pt x="4122" y="894"/>
                    </a:lnTo>
                    <a:lnTo>
                      <a:pt x="4122" y="900"/>
                    </a:lnTo>
                    <a:lnTo>
                      <a:pt x="4128" y="906"/>
                    </a:lnTo>
                    <a:lnTo>
                      <a:pt x="4128" y="918"/>
                    </a:lnTo>
                    <a:lnTo>
                      <a:pt x="4128" y="924"/>
                    </a:lnTo>
                    <a:lnTo>
                      <a:pt x="4128" y="930"/>
                    </a:lnTo>
                    <a:lnTo>
                      <a:pt x="4128" y="942"/>
                    </a:lnTo>
                    <a:lnTo>
                      <a:pt x="4128" y="948"/>
                    </a:lnTo>
                    <a:lnTo>
                      <a:pt x="4134" y="954"/>
                    </a:lnTo>
                    <a:lnTo>
                      <a:pt x="4134" y="966"/>
                    </a:lnTo>
                    <a:lnTo>
                      <a:pt x="4134" y="972"/>
                    </a:lnTo>
                    <a:lnTo>
                      <a:pt x="4134" y="978"/>
                    </a:lnTo>
                    <a:lnTo>
                      <a:pt x="4134" y="984"/>
                    </a:lnTo>
                    <a:lnTo>
                      <a:pt x="4134" y="996"/>
                    </a:lnTo>
                    <a:lnTo>
                      <a:pt x="4140" y="1008"/>
                    </a:lnTo>
                    <a:lnTo>
                      <a:pt x="4140" y="1014"/>
                    </a:lnTo>
                    <a:lnTo>
                      <a:pt x="4140" y="1020"/>
                    </a:lnTo>
                    <a:lnTo>
                      <a:pt x="4140" y="1026"/>
                    </a:lnTo>
                    <a:lnTo>
                      <a:pt x="4140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26"/>
                    </a:lnTo>
                    <a:lnTo>
                      <a:pt x="4146" y="1020"/>
                    </a:lnTo>
                    <a:lnTo>
                      <a:pt x="4146" y="1014"/>
                    </a:lnTo>
                    <a:lnTo>
                      <a:pt x="4146" y="1014"/>
                    </a:lnTo>
                    <a:lnTo>
                      <a:pt x="4152" y="1002"/>
                    </a:lnTo>
                    <a:lnTo>
                      <a:pt x="4152" y="996"/>
                    </a:lnTo>
                    <a:lnTo>
                      <a:pt x="4152" y="990"/>
                    </a:lnTo>
                    <a:lnTo>
                      <a:pt x="4152" y="984"/>
                    </a:lnTo>
                    <a:lnTo>
                      <a:pt x="4152" y="978"/>
                    </a:lnTo>
                    <a:lnTo>
                      <a:pt x="4158" y="972"/>
                    </a:lnTo>
                    <a:lnTo>
                      <a:pt x="4158" y="966"/>
                    </a:lnTo>
                    <a:lnTo>
                      <a:pt x="4158" y="960"/>
                    </a:lnTo>
                    <a:lnTo>
                      <a:pt x="4158" y="954"/>
                    </a:lnTo>
                    <a:lnTo>
                      <a:pt x="4158" y="948"/>
                    </a:lnTo>
                    <a:lnTo>
                      <a:pt x="4158" y="942"/>
                    </a:lnTo>
                    <a:lnTo>
                      <a:pt x="4164" y="936"/>
                    </a:lnTo>
                    <a:lnTo>
                      <a:pt x="4164" y="930"/>
                    </a:lnTo>
                    <a:lnTo>
                      <a:pt x="4164" y="924"/>
                    </a:lnTo>
                    <a:lnTo>
                      <a:pt x="4164" y="918"/>
                    </a:lnTo>
                    <a:lnTo>
                      <a:pt x="4164" y="912"/>
                    </a:lnTo>
                    <a:lnTo>
                      <a:pt x="4164" y="906"/>
                    </a:lnTo>
                    <a:lnTo>
                      <a:pt x="4170" y="900"/>
                    </a:lnTo>
                    <a:lnTo>
                      <a:pt x="4170" y="894"/>
                    </a:lnTo>
                    <a:lnTo>
                      <a:pt x="4170" y="888"/>
                    </a:lnTo>
                    <a:lnTo>
                      <a:pt x="4170" y="882"/>
                    </a:lnTo>
                    <a:lnTo>
                      <a:pt x="4170" y="876"/>
                    </a:lnTo>
                    <a:lnTo>
                      <a:pt x="4176" y="870"/>
                    </a:lnTo>
                    <a:lnTo>
                      <a:pt x="4176" y="864"/>
                    </a:lnTo>
                    <a:lnTo>
                      <a:pt x="4176" y="858"/>
                    </a:lnTo>
                    <a:lnTo>
                      <a:pt x="4176" y="852"/>
                    </a:lnTo>
                    <a:lnTo>
                      <a:pt x="4176" y="846"/>
                    </a:lnTo>
                    <a:lnTo>
                      <a:pt x="4176" y="840"/>
                    </a:lnTo>
                    <a:lnTo>
                      <a:pt x="4182" y="834"/>
                    </a:lnTo>
                    <a:lnTo>
                      <a:pt x="4182" y="834"/>
                    </a:lnTo>
                    <a:lnTo>
                      <a:pt x="4182" y="828"/>
                    </a:lnTo>
                    <a:lnTo>
                      <a:pt x="4182" y="822"/>
                    </a:lnTo>
                    <a:lnTo>
                      <a:pt x="4182" y="816"/>
                    </a:lnTo>
                    <a:lnTo>
                      <a:pt x="4182" y="810"/>
                    </a:lnTo>
                    <a:lnTo>
                      <a:pt x="4188" y="804"/>
                    </a:lnTo>
                    <a:lnTo>
                      <a:pt x="4188" y="798"/>
                    </a:lnTo>
                    <a:lnTo>
                      <a:pt x="4188" y="786"/>
                    </a:lnTo>
                    <a:lnTo>
                      <a:pt x="4188" y="780"/>
                    </a:lnTo>
                    <a:lnTo>
                      <a:pt x="4188" y="774"/>
                    </a:lnTo>
                    <a:lnTo>
                      <a:pt x="4194" y="768"/>
                    </a:lnTo>
                    <a:lnTo>
                      <a:pt x="4194" y="762"/>
                    </a:lnTo>
                    <a:lnTo>
                      <a:pt x="4194" y="756"/>
                    </a:lnTo>
                    <a:lnTo>
                      <a:pt x="4194" y="750"/>
                    </a:lnTo>
                    <a:lnTo>
                      <a:pt x="4194" y="744"/>
                    </a:lnTo>
                    <a:lnTo>
                      <a:pt x="4194" y="738"/>
                    </a:lnTo>
                    <a:lnTo>
                      <a:pt x="4200" y="732"/>
                    </a:lnTo>
                    <a:lnTo>
                      <a:pt x="4200" y="726"/>
                    </a:lnTo>
                    <a:lnTo>
                      <a:pt x="4200" y="720"/>
                    </a:lnTo>
                    <a:lnTo>
                      <a:pt x="4200" y="714"/>
                    </a:lnTo>
                    <a:lnTo>
                      <a:pt x="4200" y="708"/>
                    </a:lnTo>
                    <a:lnTo>
                      <a:pt x="4200" y="702"/>
                    </a:lnTo>
                    <a:lnTo>
                      <a:pt x="4206" y="696"/>
                    </a:lnTo>
                    <a:lnTo>
                      <a:pt x="4206" y="690"/>
                    </a:lnTo>
                    <a:lnTo>
                      <a:pt x="4206" y="684"/>
                    </a:lnTo>
                    <a:lnTo>
                      <a:pt x="4206" y="678"/>
                    </a:lnTo>
                    <a:lnTo>
                      <a:pt x="4206" y="672"/>
                    </a:lnTo>
                    <a:lnTo>
                      <a:pt x="4206" y="666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54"/>
                    </a:lnTo>
                    <a:lnTo>
                      <a:pt x="4212" y="648"/>
                    </a:lnTo>
                    <a:lnTo>
                      <a:pt x="4212" y="642"/>
                    </a:lnTo>
                    <a:lnTo>
                      <a:pt x="4218" y="636"/>
                    </a:lnTo>
                    <a:lnTo>
                      <a:pt x="4218" y="636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24" y="624"/>
                    </a:lnTo>
                    <a:lnTo>
                      <a:pt x="4224" y="618"/>
                    </a:lnTo>
                    <a:lnTo>
                      <a:pt x="4224" y="618"/>
                    </a:lnTo>
                    <a:lnTo>
                      <a:pt x="4224" y="612"/>
                    </a:lnTo>
                    <a:lnTo>
                      <a:pt x="4224" y="612"/>
                    </a:lnTo>
                    <a:lnTo>
                      <a:pt x="4224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42" y="582"/>
                    </a:lnTo>
                    <a:lnTo>
                      <a:pt x="4242" y="582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64"/>
                    </a:lnTo>
                    <a:lnTo>
                      <a:pt x="4248" y="564"/>
                    </a:lnTo>
                    <a:lnTo>
                      <a:pt x="4254" y="564"/>
                    </a:lnTo>
                    <a:lnTo>
                      <a:pt x="4254" y="564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60" y="558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0"/>
                    </a:lnTo>
                    <a:lnTo>
                      <a:pt x="4266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302" y="522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0"/>
                    </a:lnTo>
                    <a:lnTo>
                      <a:pt x="4308" y="510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498"/>
                    </a:lnTo>
                    <a:lnTo>
                      <a:pt x="4308" y="498"/>
                    </a:lnTo>
                    <a:lnTo>
                      <a:pt x="4314" y="498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86"/>
                    </a:lnTo>
                    <a:lnTo>
                      <a:pt x="4314" y="486"/>
                    </a:lnTo>
                    <a:lnTo>
                      <a:pt x="4320" y="486"/>
                    </a:lnTo>
                    <a:lnTo>
                      <a:pt x="4320" y="486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2"/>
                    </a:lnTo>
                    <a:lnTo>
                      <a:pt x="4332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56"/>
                    </a:lnTo>
                    <a:lnTo>
                      <a:pt x="4338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0"/>
                    </a:lnTo>
                    <a:lnTo>
                      <a:pt x="4344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" name="Rectangle 60"/>
              <p:cNvSpPr>
                <a:spLocks noChangeArrowheads="1"/>
              </p:cNvSpPr>
              <p:nvPr/>
            </p:nvSpPr>
            <p:spPr bwMode="auto">
              <a:xfrm>
                <a:off x="135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6" name="Freeform 61"/>
              <p:cNvSpPr>
                <a:spLocks/>
              </p:cNvSpPr>
              <p:nvPr/>
            </p:nvSpPr>
            <p:spPr bwMode="auto">
              <a:xfrm>
                <a:off x="285" y="2023"/>
                <a:ext cx="5184" cy="0"/>
              </a:xfrm>
              <a:custGeom>
                <a:avLst/>
                <a:gdLst>
                  <a:gd name="T0" fmla="*/ 78 w 5184"/>
                  <a:gd name="T1" fmla="*/ 162 w 5184"/>
                  <a:gd name="T2" fmla="*/ 240 w 5184"/>
                  <a:gd name="T3" fmla="*/ 324 w 5184"/>
                  <a:gd name="T4" fmla="*/ 408 w 5184"/>
                  <a:gd name="T5" fmla="*/ 486 w 5184"/>
                  <a:gd name="T6" fmla="*/ 570 w 5184"/>
                  <a:gd name="T7" fmla="*/ 654 w 5184"/>
                  <a:gd name="T8" fmla="*/ 732 w 5184"/>
                  <a:gd name="T9" fmla="*/ 816 w 5184"/>
                  <a:gd name="T10" fmla="*/ 900 w 5184"/>
                  <a:gd name="T11" fmla="*/ 978 w 5184"/>
                  <a:gd name="T12" fmla="*/ 1062 w 5184"/>
                  <a:gd name="T13" fmla="*/ 1146 w 5184"/>
                  <a:gd name="T14" fmla="*/ 1224 w 5184"/>
                  <a:gd name="T15" fmla="*/ 1308 w 5184"/>
                  <a:gd name="T16" fmla="*/ 1392 w 5184"/>
                  <a:gd name="T17" fmla="*/ 1476 w 5184"/>
                  <a:gd name="T18" fmla="*/ 1554 w 5184"/>
                  <a:gd name="T19" fmla="*/ 1638 w 5184"/>
                  <a:gd name="T20" fmla="*/ 1716 w 5184"/>
                  <a:gd name="T21" fmla="*/ 1800 w 5184"/>
                  <a:gd name="T22" fmla="*/ 1884 w 5184"/>
                  <a:gd name="T23" fmla="*/ 1968 w 5184"/>
                  <a:gd name="T24" fmla="*/ 2046 w 5184"/>
                  <a:gd name="T25" fmla="*/ 2130 w 5184"/>
                  <a:gd name="T26" fmla="*/ 2208 w 5184"/>
                  <a:gd name="T27" fmla="*/ 2292 w 5184"/>
                  <a:gd name="T28" fmla="*/ 2376 w 5184"/>
                  <a:gd name="T29" fmla="*/ 2460 w 5184"/>
                  <a:gd name="T30" fmla="*/ 2538 w 5184"/>
                  <a:gd name="T31" fmla="*/ 2622 w 5184"/>
                  <a:gd name="T32" fmla="*/ 2706 w 5184"/>
                  <a:gd name="T33" fmla="*/ 2784 w 5184"/>
                  <a:gd name="T34" fmla="*/ 2868 w 5184"/>
                  <a:gd name="T35" fmla="*/ 2952 w 5184"/>
                  <a:gd name="T36" fmla="*/ 3030 w 5184"/>
                  <a:gd name="T37" fmla="*/ 3114 w 5184"/>
                  <a:gd name="T38" fmla="*/ 3198 w 5184"/>
                  <a:gd name="T39" fmla="*/ 3276 w 5184"/>
                  <a:gd name="T40" fmla="*/ 3360 w 5184"/>
                  <a:gd name="T41" fmla="*/ 3444 w 5184"/>
                  <a:gd name="T42" fmla="*/ 3522 w 5184"/>
                  <a:gd name="T43" fmla="*/ 3606 w 5184"/>
                  <a:gd name="T44" fmla="*/ 3690 w 5184"/>
                  <a:gd name="T45" fmla="*/ 3768 w 5184"/>
                  <a:gd name="T46" fmla="*/ 3852 w 5184"/>
                  <a:gd name="T47" fmla="*/ 3936 w 5184"/>
                  <a:gd name="T48" fmla="*/ 4014 w 5184"/>
                  <a:gd name="T49" fmla="*/ 4098 w 5184"/>
                  <a:gd name="T50" fmla="*/ 4182 w 5184"/>
                  <a:gd name="T51" fmla="*/ 4260 w 5184"/>
                  <a:gd name="T52" fmla="*/ 4344 w 5184"/>
                  <a:gd name="T53" fmla="*/ 4428 w 5184"/>
                  <a:gd name="T54" fmla="*/ 4506 w 5184"/>
                  <a:gd name="T55" fmla="*/ 4590 w 5184"/>
                  <a:gd name="T56" fmla="*/ 4674 w 5184"/>
                  <a:gd name="T57" fmla="*/ 4752 w 5184"/>
                  <a:gd name="T58" fmla="*/ 4836 w 5184"/>
                  <a:gd name="T59" fmla="*/ 4920 w 5184"/>
                  <a:gd name="T60" fmla="*/ 4998 w 5184"/>
                  <a:gd name="T61" fmla="*/ 5082 w 5184"/>
                  <a:gd name="T62" fmla="*/ 5166 w 51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7" name="Rectangle 62"/>
              <p:cNvSpPr>
                <a:spLocks noChangeArrowheads="1"/>
              </p:cNvSpPr>
              <p:nvPr/>
            </p:nvSpPr>
            <p:spPr bwMode="auto">
              <a:xfrm>
                <a:off x="177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8" name="Rectangle 63"/>
              <p:cNvSpPr>
                <a:spLocks noChangeArrowheads="1"/>
              </p:cNvSpPr>
              <p:nvPr/>
            </p:nvSpPr>
            <p:spPr bwMode="auto">
              <a:xfrm>
                <a:off x="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9" name="Rectangle 64"/>
              <p:cNvSpPr>
                <a:spLocks noChangeArrowheads="1"/>
              </p:cNvSpPr>
              <p:nvPr/>
            </p:nvSpPr>
            <p:spPr bwMode="auto">
              <a:xfrm>
                <a:off x="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0" name="Rectangle 65"/>
              <p:cNvSpPr>
                <a:spLocks noChangeArrowheads="1"/>
              </p:cNvSpPr>
              <p:nvPr/>
            </p:nvSpPr>
            <p:spPr bwMode="auto">
              <a:xfrm>
                <a:off x="32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1" name="Rectangle 66"/>
              <p:cNvSpPr>
                <a:spLocks noChangeArrowheads="1"/>
              </p:cNvSpPr>
              <p:nvPr/>
            </p:nvSpPr>
            <p:spPr bwMode="auto">
              <a:xfrm>
                <a:off x="3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2" name="Rectangle 67"/>
              <p:cNvSpPr>
                <a:spLocks noChangeArrowheads="1"/>
              </p:cNvSpPr>
              <p:nvPr/>
            </p:nvSpPr>
            <p:spPr bwMode="auto">
              <a:xfrm>
                <a:off x="44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3" name="Rectangle 68"/>
              <p:cNvSpPr>
                <a:spLocks noChangeArrowheads="1"/>
              </p:cNvSpPr>
              <p:nvPr/>
            </p:nvSpPr>
            <p:spPr bwMode="auto">
              <a:xfrm>
                <a:off x="54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4" name="Rectangle 69"/>
              <p:cNvSpPr>
                <a:spLocks noChangeArrowheads="1"/>
              </p:cNvSpPr>
              <p:nvPr/>
            </p:nvSpPr>
            <p:spPr bwMode="auto">
              <a:xfrm>
                <a:off x="5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" name="Rectangle 70"/>
              <p:cNvSpPr>
                <a:spLocks noChangeArrowheads="1"/>
              </p:cNvSpPr>
              <p:nvPr/>
            </p:nvSpPr>
            <p:spPr bwMode="auto">
              <a:xfrm>
                <a:off x="5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6" name="Rectangle 71"/>
              <p:cNvSpPr>
                <a:spLocks noChangeArrowheads="1"/>
              </p:cNvSpPr>
              <p:nvPr/>
            </p:nvSpPr>
            <p:spPr bwMode="auto">
              <a:xfrm>
                <a:off x="59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7" name="Rectangle 72"/>
              <p:cNvSpPr>
                <a:spLocks noChangeArrowheads="1"/>
              </p:cNvSpPr>
              <p:nvPr/>
            </p:nvSpPr>
            <p:spPr bwMode="auto">
              <a:xfrm>
                <a:off x="62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8" name="Rectangle 73"/>
              <p:cNvSpPr>
                <a:spLocks noChangeArrowheads="1"/>
              </p:cNvSpPr>
              <p:nvPr/>
            </p:nvSpPr>
            <p:spPr bwMode="auto">
              <a:xfrm>
                <a:off x="6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9" name="Rectangle 74"/>
              <p:cNvSpPr>
                <a:spLocks noChangeArrowheads="1"/>
              </p:cNvSpPr>
              <p:nvPr/>
            </p:nvSpPr>
            <p:spPr bwMode="auto">
              <a:xfrm>
                <a:off x="66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0" name="Rectangle 75"/>
              <p:cNvSpPr>
                <a:spLocks noChangeArrowheads="1"/>
              </p:cNvSpPr>
              <p:nvPr/>
            </p:nvSpPr>
            <p:spPr bwMode="auto">
              <a:xfrm>
                <a:off x="6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1" name="Rectangle 76"/>
              <p:cNvSpPr>
                <a:spLocks noChangeArrowheads="1"/>
              </p:cNvSpPr>
              <p:nvPr/>
            </p:nvSpPr>
            <p:spPr bwMode="auto">
              <a:xfrm>
                <a:off x="71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2" name="Rectangle 77"/>
              <p:cNvSpPr>
                <a:spLocks noChangeArrowheads="1"/>
              </p:cNvSpPr>
              <p:nvPr/>
            </p:nvSpPr>
            <p:spPr bwMode="auto">
              <a:xfrm>
                <a:off x="72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3" name="Rectangle 78"/>
              <p:cNvSpPr>
                <a:spLocks noChangeArrowheads="1"/>
              </p:cNvSpPr>
              <p:nvPr/>
            </p:nvSpPr>
            <p:spPr bwMode="auto">
              <a:xfrm>
                <a:off x="75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4" name="Rectangle 79"/>
              <p:cNvSpPr>
                <a:spLocks noChangeArrowheads="1"/>
              </p:cNvSpPr>
              <p:nvPr/>
            </p:nvSpPr>
            <p:spPr bwMode="auto">
              <a:xfrm>
                <a:off x="75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5" name="Rectangle 80"/>
              <p:cNvSpPr>
                <a:spLocks noChangeArrowheads="1"/>
              </p:cNvSpPr>
              <p:nvPr/>
            </p:nvSpPr>
            <p:spPr bwMode="auto">
              <a:xfrm>
                <a:off x="78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6" name="Rectangle 81"/>
              <p:cNvSpPr>
                <a:spLocks noChangeArrowheads="1"/>
              </p:cNvSpPr>
              <p:nvPr/>
            </p:nvSpPr>
            <p:spPr bwMode="auto">
              <a:xfrm>
                <a:off x="83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7" name="Rectangle 82"/>
              <p:cNvSpPr>
                <a:spLocks noChangeArrowheads="1"/>
              </p:cNvSpPr>
              <p:nvPr/>
            </p:nvSpPr>
            <p:spPr bwMode="auto">
              <a:xfrm>
                <a:off x="8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8" name="Rectangle 83"/>
              <p:cNvSpPr>
                <a:spLocks noChangeArrowheads="1"/>
              </p:cNvSpPr>
              <p:nvPr/>
            </p:nvSpPr>
            <p:spPr bwMode="auto">
              <a:xfrm>
                <a:off x="8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9" name="Rectangle 84"/>
              <p:cNvSpPr>
                <a:spLocks noChangeArrowheads="1"/>
              </p:cNvSpPr>
              <p:nvPr/>
            </p:nvSpPr>
            <p:spPr bwMode="auto">
              <a:xfrm>
                <a:off x="9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0" name="Rectangle 85"/>
              <p:cNvSpPr>
                <a:spLocks noChangeArrowheads="1"/>
              </p:cNvSpPr>
              <p:nvPr/>
            </p:nvSpPr>
            <p:spPr bwMode="auto">
              <a:xfrm>
                <a:off x="9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1" name="Rectangle 86"/>
              <p:cNvSpPr>
                <a:spLocks noChangeArrowheads="1"/>
              </p:cNvSpPr>
              <p:nvPr/>
            </p:nvSpPr>
            <p:spPr bwMode="auto">
              <a:xfrm>
                <a:off x="9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2" name="Rectangle 87"/>
              <p:cNvSpPr>
                <a:spLocks noChangeArrowheads="1"/>
              </p:cNvSpPr>
              <p:nvPr/>
            </p:nvSpPr>
            <p:spPr bwMode="auto">
              <a:xfrm>
                <a:off x="97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" name="Rectangle 88"/>
              <p:cNvSpPr>
                <a:spLocks noChangeArrowheads="1"/>
              </p:cNvSpPr>
              <p:nvPr/>
            </p:nvSpPr>
            <p:spPr bwMode="auto">
              <a:xfrm>
                <a:off x="9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4" name="Rectangle 89"/>
              <p:cNvSpPr>
                <a:spLocks noChangeArrowheads="1"/>
              </p:cNvSpPr>
              <p:nvPr/>
            </p:nvSpPr>
            <p:spPr bwMode="auto">
              <a:xfrm>
                <a:off x="10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5" name="Rectangle 90"/>
              <p:cNvSpPr>
                <a:spLocks noChangeArrowheads="1"/>
              </p:cNvSpPr>
              <p:nvPr/>
            </p:nvSpPr>
            <p:spPr bwMode="auto">
              <a:xfrm>
                <a:off x="104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6" name="Rectangle 91"/>
              <p:cNvSpPr>
                <a:spLocks noChangeArrowheads="1"/>
              </p:cNvSpPr>
              <p:nvPr/>
            </p:nvSpPr>
            <p:spPr bwMode="auto">
              <a:xfrm>
                <a:off x="10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7" name="Rectangle 92"/>
              <p:cNvSpPr>
                <a:spLocks noChangeArrowheads="1"/>
              </p:cNvSpPr>
              <p:nvPr/>
            </p:nvSpPr>
            <p:spPr bwMode="auto">
              <a:xfrm>
                <a:off x="10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8" name="Rectangle 93"/>
              <p:cNvSpPr>
                <a:spLocks noChangeArrowheads="1"/>
              </p:cNvSpPr>
              <p:nvPr/>
            </p:nvSpPr>
            <p:spPr bwMode="auto">
              <a:xfrm>
                <a:off x="108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" name="Rectangle 94"/>
              <p:cNvSpPr>
                <a:spLocks noChangeArrowheads="1"/>
              </p:cNvSpPr>
              <p:nvPr/>
            </p:nvSpPr>
            <p:spPr bwMode="auto">
              <a:xfrm>
                <a:off x="111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0" name="Rectangle 95"/>
              <p:cNvSpPr>
                <a:spLocks noChangeArrowheads="1"/>
              </p:cNvSpPr>
              <p:nvPr/>
            </p:nvSpPr>
            <p:spPr bwMode="auto">
              <a:xfrm>
                <a:off x="114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1" name="Rectangle 96"/>
              <p:cNvSpPr>
                <a:spLocks noChangeArrowheads="1"/>
              </p:cNvSpPr>
              <p:nvPr/>
            </p:nvSpPr>
            <p:spPr bwMode="auto">
              <a:xfrm>
                <a:off x="115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2" name="Rectangle 97"/>
              <p:cNvSpPr>
                <a:spLocks noChangeArrowheads="1"/>
              </p:cNvSpPr>
              <p:nvPr/>
            </p:nvSpPr>
            <p:spPr bwMode="auto">
              <a:xfrm>
                <a:off x="118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3" name="Rectangle 98"/>
              <p:cNvSpPr>
                <a:spLocks noChangeArrowheads="1"/>
              </p:cNvSpPr>
              <p:nvPr/>
            </p:nvSpPr>
            <p:spPr bwMode="auto">
              <a:xfrm>
                <a:off x="12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4" name="Rectangle 99"/>
              <p:cNvSpPr>
                <a:spLocks noChangeArrowheads="1"/>
              </p:cNvSpPr>
              <p:nvPr/>
            </p:nvSpPr>
            <p:spPr bwMode="auto">
              <a:xfrm>
                <a:off x="130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5" name="Rectangle 100"/>
              <p:cNvSpPr>
                <a:spLocks noChangeArrowheads="1"/>
              </p:cNvSpPr>
              <p:nvPr/>
            </p:nvSpPr>
            <p:spPr bwMode="auto">
              <a:xfrm>
                <a:off x="131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" name="Rectangle 101"/>
              <p:cNvSpPr>
                <a:spLocks noChangeArrowheads="1"/>
              </p:cNvSpPr>
              <p:nvPr/>
            </p:nvSpPr>
            <p:spPr bwMode="auto">
              <a:xfrm>
                <a:off x="13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" name="Rectangle 102"/>
              <p:cNvSpPr>
                <a:spLocks noChangeArrowheads="1"/>
              </p:cNvSpPr>
              <p:nvPr/>
            </p:nvSpPr>
            <p:spPr bwMode="auto">
              <a:xfrm>
                <a:off x="136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" name="Rectangle 103"/>
              <p:cNvSpPr>
                <a:spLocks noChangeArrowheads="1"/>
              </p:cNvSpPr>
              <p:nvPr/>
            </p:nvSpPr>
            <p:spPr bwMode="auto">
              <a:xfrm>
                <a:off x="137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" name="Rectangle 104"/>
              <p:cNvSpPr>
                <a:spLocks noChangeArrowheads="1"/>
              </p:cNvSpPr>
              <p:nvPr/>
            </p:nvSpPr>
            <p:spPr bwMode="auto">
              <a:xfrm>
                <a:off x="140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" name="Rectangle 105"/>
              <p:cNvSpPr>
                <a:spLocks noChangeArrowheads="1"/>
              </p:cNvSpPr>
              <p:nvPr/>
            </p:nvSpPr>
            <p:spPr bwMode="auto">
              <a:xfrm>
                <a:off x="143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" name="Rectangle 106"/>
              <p:cNvSpPr>
                <a:spLocks noChangeArrowheads="1"/>
              </p:cNvSpPr>
              <p:nvPr/>
            </p:nvSpPr>
            <p:spPr bwMode="auto">
              <a:xfrm>
                <a:off x="143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" name="Rectangle 107"/>
              <p:cNvSpPr>
                <a:spLocks noChangeArrowheads="1"/>
              </p:cNvSpPr>
              <p:nvPr/>
            </p:nvSpPr>
            <p:spPr bwMode="auto">
              <a:xfrm>
                <a:off x="146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" name="Rectangle 108"/>
              <p:cNvSpPr>
                <a:spLocks noChangeArrowheads="1"/>
              </p:cNvSpPr>
              <p:nvPr/>
            </p:nvSpPr>
            <p:spPr bwMode="auto">
              <a:xfrm>
                <a:off x="14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" name="Rectangle 109"/>
              <p:cNvSpPr>
                <a:spLocks noChangeArrowheads="1"/>
              </p:cNvSpPr>
              <p:nvPr/>
            </p:nvSpPr>
            <p:spPr bwMode="auto">
              <a:xfrm>
                <a:off x="150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" name="Rectangle 110"/>
              <p:cNvSpPr>
                <a:spLocks noChangeArrowheads="1"/>
              </p:cNvSpPr>
              <p:nvPr/>
            </p:nvSpPr>
            <p:spPr bwMode="auto">
              <a:xfrm>
                <a:off x="151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" name="Rectangle 111"/>
              <p:cNvSpPr>
                <a:spLocks noChangeArrowheads="1"/>
              </p:cNvSpPr>
              <p:nvPr/>
            </p:nvSpPr>
            <p:spPr bwMode="auto">
              <a:xfrm>
                <a:off x="15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7" name="Rectangle 112"/>
              <p:cNvSpPr>
                <a:spLocks noChangeArrowheads="1"/>
              </p:cNvSpPr>
              <p:nvPr/>
            </p:nvSpPr>
            <p:spPr bwMode="auto">
              <a:xfrm>
                <a:off x="156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8" name="Rectangle 113"/>
              <p:cNvSpPr>
                <a:spLocks noChangeArrowheads="1"/>
              </p:cNvSpPr>
              <p:nvPr/>
            </p:nvSpPr>
            <p:spPr bwMode="auto">
              <a:xfrm>
                <a:off x="159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9" name="Rectangle 114"/>
              <p:cNvSpPr>
                <a:spLocks noChangeArrowheads="1"/>
              </p:cNvSpPr>
              <p:nvPr/>
            </p:nvSpPr>
            <p:spPr bwMode="auto">
              <a:xfrm>
                <a:off x="15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0" name="Rectangle 115"/>
              <p:cNvSpPr>
                <a:spLocks noChangeArrowheads="1"/>
              </p:cNvSpPr>
              <p:nvPr/>
            </p:nvSpPr>
            <p:spPr bwMode="auto">
              <a:xfrm>
                <a:off x="16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1" name="Rectangle 116"/>
              <p:cNvSpPr>
                <a:spLocks noChangeArrowheads="1"/>
              </p:cNvSpPr>
              <p:nvPr/>
            </p:nvSpPr>
            <p:spPr bwMode="auto">
              <a:xfrm>
                <a:off x="167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2" name="Rectangle 117"/>
              <p:cNvSpPr>
                <a:spLocks noChangeArrowheads="1"/>
              </p:cNvSpPr>
              <p:nvPr/>
            </p:nvSpPr>
            <p:spPr bwMode="auto">
              <a:xfrm>
                <a:off x="171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3" name="Rectangle 118"/>
              <p:cNvSpPr>
                <a:spLocks noChangeArrowheads="1"/>
              </p:cNvSpPr>
              <p:nvPr/>
            </p:nvSpPr>
            <p:spPr bwMode="auto">
              <a:xfrm>
                <a:off x="173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4" name="Rectangle 119"/>
              <p:cNvSpPr>
                <a:spLocks noChangeArrowheads="1"/>
              </p:cNvSpPr>
              <p:nvPr/>
            </p:nvSpPr>
            <p:spPr bwMode="auto">
              <a:xfrm>
                <a:off x="175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5" name="Rectangle 120"/>
              <p:cNvSpPr>
                <a:spLocks noChangeArrowheads="1"/>
              </p:cNvSpPr>
              <p:nvPr/>
            </p:nvSpPr>
            <p:spPr bwMode="auto">
              <a:xfrm>
                <a:off x="17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" name="Rectangle 121"/>
              <p:cNvSpPr>
                <a:spLocks noChangeArrowheads="1"/>
              </p:cNvSpPr>
              <p:nvPr/>
            </p:nvSpPr>
            <p:spPr bwMode="auto">
              <a:xfrm>
                <a:off x="179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" name="Rectangle 122"/>
              <p:cNvSpPr>
                <a:spLocks noChangeArrowheads="1"/>
              </p:cNvSpPr>
              <p:nvPr/>
            </p:nvSpPr>
            <p:spPr bwMode="auto">
              <a:xfrm>
                <a:off x="181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8" name="Rectangle 123"/>
              <p:cNvSpPr>
                <a:spLocks noChangeArrowheads="1"/>
              </p:cNvSpPr>
              <p:nvPr/>
            </p:nvSpPr>
            <p:spPr bwMode="auto">
              <a:xfrm>
                <a:off x="183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9" name="Rectangle 124"/>
              <p:cNvSpPr>
                <a:spLocks noChangeArrowheads="1"/>
              </p:cNvSpPr>
              <p:nvPr/>
            </p:nvSpPr>
            <p:spPr bwMode="auto">
              <a:xfrm>
                <a:off x="18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0" name="Rectangle 125"/>
              <p:cNvSpPr>
                <a:spLocks noChangeArrowheads="1"/>
              </p:cNvSpPr>
              <p:nvPr/>
            </p:nvSpPr>
            <p:spPr bwMode="auto">
              <a:xfrm>
                <a:off x="18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1" name="Rectangle 126"/>
              <p:cNvSpPr>
                <a:spLocks noChangeArrowheads="1"/>
              </p:cNvSpPr>
              <p:nvPr/>
            </p:nvSpPr>
            <p:spPr bwMode="auto">
              <a:xfrm>
                <a:off x="189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2" name="Rectangle 127"/>
              <p:cNvSpPr>
                <a:spLocks noChangeArrowheads="1"/>
              </p:cNvSpPr>
              <p:nvPr/>
            </p:nvSpPr>
            <p:spPr bwMode="auto">
              <a:xfrm>
                <a:off x="192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3" name="Rectangle 128"/>
              <p:cNvSpPr>
                <a:spLocks noChangeArrowheads="1"/>
              </p:cNvSpPr>
              <p:nvPr/>
            </p:nvSpPr>
            <p:spPr bwMode="auto">
              <a:xfrm>
                <a:off x="192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4" name="Rectangle 129"/>
              <p:cNvSpPr>
                <a:spLocks noChangeArrowheads="1"/>
              </p:cNvSpPr>
              <p:nvPr/>
            </p:nvSpPr>
            <p:spPr bwMode="auto">
              <a:xfrm>
                <a:off x="195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5" name="Rectangle 130"/>
              <p:cNvSpPr>
                <a:spLocks noChangeArrowheads="1"/>
              </p:cNvSpPr>
              <p:nvPr/>
            </p:nvSpPr>
            <p:spPr bwMode="auto">
              <a:xfrm>
                <a:off x="2055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" name="Rectangle 131"/>
              <p:cNvSpPr>
                <a:spLocks noChangeArrowheads="1"/>
              </p:cNvSpPr>
              <p:nvPr/>
            </p:nvSpPr>
            <p:spPr bwMode="auto">
              <a:xfrm>
                <a:off x="21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7" name="Rectangle 132"/>
              <p:cNvSpPr>
                <a:spLocks noChangeArrowheads="1"/>
              </p:cNvSpPr>
              <p:nvPr/>
            </p:nvSpPr>
            <p:spPr bwMode="auto">
              <a:xfrm>
                <a:off x="21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8" name="Rectangle 133"/>
              <p:cNvSpPr>
                <a:spLocks noChangeArrowheads="1"/>
              </p:cNvSpPr>
              <p:nvPr/>
            </p:nvSpPr>
            <p:spPr bwMode="auto">
              <a:xfrm>
                <a:off x="21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9" name="Rectangle 134"/>
              <p:cNvSpPr>
                <a:spLocks noChangeArrowheads="1"/>
              </p:cNvSpPr>
              <p:nvPr/>
            </p:nvSpPr>
            <p:spPr bwMode="auto">
              <a:xfrm>
                <a:off x="22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0" name="Rectangle 135"/>
              <p:cNvSpPr>
                <a:spLocks noChangeArrowheads="1"/>
              </p:cNvSpPr>
              <p:nvPr/>
            </p:nvSpPr>
            <p:spPr bwMode="auto">
              <a:xfrm>
                <a:off x="22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1" name="Rectangle 136"/>
              <p:cNvSpPr>
                <a:spLocks noChangeArrowheads="1"/>
              </p:cNvSpPr>
              <p:nvPr/>
            </p:nvSpPr>
            <p:spPr bwMode="auto">
              <a:xfrm>
                <a:off x="224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2" name="Rectangle 137"/>
              <p:cNvSpPr>
                <a:spLocks noChangeArrowheads="1"/>
              </p:cNvSpPr>
              <p:nvPr/>
            </p:nvSpPr>
            <p:spPr bwMode="auto">
              <a:xfrm>
                <a:off x="23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3" name="Rectangle 138"/>
              <p:cNvSpPr>
                <a:spLocks noChangeArrowheads="1"/>
              </p:cNvSpPr>
              <p:nvPr/>
            </p:nvSpPr>
            <p:spPr bwMode="auto">
              <a:xfrm>
                <a:off x="236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4" name="Rectangle 139"/>
              <p:cNvSpPr>
                <a:spLocks noChangeArrowheads="1"/>
              </p:cNvSpPr>
              <p:nvPr/>
            </p:nvSpPr>
            <p:spPr bwMode="auto">
              <a:xfrm>
                <a:off x="237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5" name="Rectangle 140"/>
              <p:cNvSpPr>
                <a:spLocks noChangeArrowheads="1"/>
              </p:cNvSpPr>
              <p:nvPr/>
            </p:nvSpPr>
            <p:spPr bwMode="auto">
              <a:xfrm>
                <a:off x="248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6" name="Rectangle 141"/>
              <p:cNvSpPr>
                <a:spLocks noChangeArrowheads="1"/>
              </p:cNvSpPr>
              <p:nvPr/>
            </p:nvSpPr>
            <p:spPr bwMode="auto">
              <a:xfrm>
                <a:off x="249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7" name="Rectangle 142"/>
              <p:cNvSpPr>
                <a:spLocks noChangeArrowheads="1"/>
              </p:cNvSpPr>
              <p:nvPr/>
            </p:nvSpPr>
            <p:spPr bwMode="auto">
              <a:xfrm>
                <a:off x="25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8" name="Rectangle 143"/>
              <p:cNvSpPr>
                <a:spLocks noChangeArrowheads="1"/>
              </p:cNvSpPr>
              <p:nvPr/>
            </p:nvSpPr>
            <p:spPr bwMode="auto">
              <a:xfrm>
                <a:off x="26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9" name="Rectangle 144"/>
              <p:cNvSpPr>
                <a:spLocks noChangeArrowheads="1"/>
              </p:cNvSpPr>
              <p:nvPr/>
            </p:nvSpPr>
            <p:spPr bwMode="auto">
              <a:xfrm>
                <a:off x="263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0" name="Rectangle 145"/>
              <p:cNvSpPr>
                <a:spLocks noChangeArrowheads="1"/>
              </p:cNvSpPr>
              <p:nvPr/>
            </p:nvSpPr>
            <p:spPr bwMode="auto">
              <a:xfrm>
                <a:off x="265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1" name="Rectangle 146"/>
              <p:cNvSpPr>
                <a:spLocks noChangeArrowheads="1"/>
              </p:cNvSpPr>
              <p:nvPr/>
            </p:nvSpPr>
            <p:spPr bwMode="auto">
              <a:xfrm>
                <a:off x="27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2" name="Rectangle 147"/>
              <p:cNvSpPr>
                <a:spLocks noChangeArrowheads="1"/>
              </p:cNvSpPr>
              <p:nvPr/>
            </p:nvSpPr>
            <p:spPr bwMode="auto">
              <a:xfrm>
                <a:off x="276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3" name="Rectangle 148"/>
              <p:cNvSpPr>
                <a:spLocks noChangeArrowheads="1"/>
              </p:cNvSpPr>
              <p:nvPr/>
            </p:nvSpPr>
            <p:spPr bwMode="auto">
              <a:xfrm>
                <a:off x="278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4" name="Rectangle 149"/>
              <p:cNvSpPr>
                <a:spLocks noChangeArrowheads="1"/>
              </p:cNvSpPr>
              <p:nvPr/>
            </p:nvSpPr>
            <p:spPr bwMode="auto">
              <a:xfrm>
                <a:off x="288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5" name="Rectangle 150"/>
              <p:cNvSpPr>
                <a:spLocks noChangeArrowheads="1"/>
              </p:cNvSpPr>
              <p:nvPr/>
            </p:nvSpPr>
            <p:spPr bwMode="auto">
              <a:xfrm>
                <a:off x="290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6" name="Rectangle 151"/>
              <p:cNvSpPr>
                <a:spLocks noChangeArrowheads="1"/>
              </p:cNvSpPr>
              <p:nvPr/>
            </p:nvSpPr>
            <p:spPr bwMode="auto">
              <a:xfrm>
                <a:off x="292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" name="Rectangle 152"/>
              <p:cNvSpPr>
                <a:spLocks noChangeArrowheads="1"/>
              </p:cNvSpPr>
              <p:nvPr/>
            </p:nvSpPr>
            <p:spPr bwMode="auto">
              <a:xfrm>
                <a:off x="303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8" name="Rectangle 153"/>
              <p:cNvSpPr>
                <a:spLocks noChangeArrowheads="1"/>
              </p:cNvSpPr>
              <p:nvPr/>
            </p:nvSpPr>
            <p:spPr bwMode="auto">
              <a:xfrm>
                <a:off x="305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9" name="Rectangle 154"/>
              <p:cNvSpPr>
                <a:spLocks noChangeArrowheads="1"/>
              </p:cNvSpPr>
              <p:nvPr/>
            </p:nvSpPr>
            <p:spPr bwMode="auto">
              <a:xfrm>
                <a:off x="308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0" name="Rectangle 155"/>
              <p:cNvSpPr>
                <a:spLocks noChangeArrowheads="1"/>
              </p:cNvSpPr>
              <p:nvPr/>
            </p:nvSpPr>
            <p:spPr bwMode="auto">
              <a:xfrm>
                <a:off x="308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1" name="Rectangle 156"/>
              <p:cNvSpPr>
                <a:spLocks noChangeArrowheads="1"/>
              </p:cNvSpPr>
              <p:nvPr/>
            </p:nvSpPr>
            <p:spPr bwMode="auto">
              <a:xfrm>
                <a:off x="31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2" name="Rectangle 157"/>
              <p:cNvSpPr>
                <a:spLocks noChangeArrowheads="1"/>
              </p:cNvSpPr>
              <p:nvPr/>
            </p:nvSpPr>
            <p:spPr bwMode="auto">
              <a:xfrm>
                <a:off x="31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3" name="Rectangle 158"/>
              <p:cNvSpPr>
                <a:spLocks noChangeArrowheads="1"/>
              </p:cNvSpPr>
              <p:nvPr/>
            </p:nvSpPr>
            <p:spPr bwMode="auto">
              <a:xfrm>
                <a:off x="315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4" name="Rectangle 159"/>
              <p:cNvSpPr>
                <a:spLocks noChangeArrowheads="1"/>
              </p:cNvSpPr>
              <p:nvPr/>
            </p:nvSpPr>
            <p:spPr bwMode="auto">
              <a:xfrm>
                <a:off x="316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5" name="Rectangle 160"/>
              <p:cNvSpPr>
                <a:spLocks noChangeArrowheads="1"/>
              </p:cNvSpPr>
              <p:nvPr/>
            </p:nvSpPr>
            <p:spPr bwMode="auto">
              <a:xfrm>
                <a:off x="320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6" name="Rectangle 161"/>
              <p:cNvSpPr>
                <a:spLocks noChangeArrowheads="1"/>
              </p:cNvSpPr>
              <p:nvPr/>
            </p:nvSpPr>
            <p:spPr bwMode="auto">
              <a:xfrm>
                <a:off x="32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7" name="Rectangle 162"/>
              <p:cNvSpPr>
                <a:spLocks noChangeArrowheads="1"/>
              </p:cNvSpPr>
              <p:nvPr/>
            </p:nvSpPr>
            <p:spPr bwMode="auto">
              <a:xfrm>
                <a:off x="3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8" name="Rectangle 163"/>
              <p:cNvSpPr>
                <a:spLocks noChangeArrowheads="1"/>
              </p:cNvSpPr>
              <p:nvPr/>
            </p:nvSpPr>
            <p:spPr bwMode="auto">
              <a:xfrm>
                <a:off x="3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9" name="Rectangle 164"/>
              <p:cNvSpPr>
                <a:spLocks noChangeArrowheads="1"/>
              </p:cNvSpPr>
              <p:nvPr/>
            </p:nvSpPr>
            <p:spPr bwMode="auto">
              <a:xfrm>
                <a:off x="33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0" name="Rectangle 165"/>
              <p:cNvSpPr>
                <a:spLocks noChangeArrowheads="1"/>
              </p:cNvSpPr>
              <p:nvPr/>
            </p:nvSpPr>
            <p:spPr bwMode="auto">
              <a:xfrm>
                <a:off x="33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1" name="Rectangle 166"/>
              <p:cNvSpPr>
                <a:spLocks noChangeArrowheads="1"/>
              </p:cNvSpPr>
              <p:nvPr/>
            </p:nvSpPr>
            <p:spPr bwMode="auto">
              <a:xfrm>
                <a:off x="33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2" name="Rectangle 167"/>
              <p:cNvSpPr>
                <a:spLocks noChangeArrowheads="1"/>
              </p:cNvSpPr>
              <p:nvPr/>
            </p:nvSpPr>
            <p:spPr bwMode="auto">
              <a:xfrm>
                <a:off x="33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3" name="Rectangle 168"/>
              <p:cNvSpPr>
                <a:spLocks noChangeArrowheads="1"/>
              </p:cNvSpPr>
              <p:nvPr/>
            </p:nvSpPr>
            <p:spPr bwMode="auto">
              <a:xfrm>
                <a:off x="34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4" name="Rectangle 169"/>
              <p:cNvSpPr>
                <a:spLocks noChangeArrowheads="1"/>
              </p:cNvSpPr>
              <p:nvPr/>
            </p:nvSpPr>
            <p:spPr bwMode="auto">
              <a:xfrm>
                <a:off x="34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5" name="Rectangle 170"/>
              <p:cNvSpPr>
                <a:spLocks noChangeArrowheads="1"/>
              </p:cNvSpPr>
              <p:nvPr/>
            </p:nvSpPr>
            <p:spPr bwMode="auto">
              <a:xfrm>
                <a:off x="34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6" name="Rectangle 171"/>
              <p:cNvSpPr>
                <a:spLocks noChangeArrowheads="1"/>
              </p:cNvSpPr>
              <p:nvPr/>
            </p:nvSpPr>
            <p:spPr bwMode="auto">
              <a:xfrm>
                <a:off x="34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" name="Rectangle 172"/>
              <p:cNvSpPr>
                <a:spLocks noChangeArrowheads="1"/>
              </p:cNvSpPr>
              <p:nvPr/>
            </p:nvSpPr>
            <p:spPr bwMode="auto">
              <a:xfrm>
                <a:off x="348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8" name="Rectangle 173"/>
              <p:cNvSpPr>
                <a:spLocks noChangeArrowheads="1"/>
              </p:cNvSpPr>
              <p:nvPr/>
            </p:nvSpPr>
            <p:spPr bwMode="auto">
              <a:xfrm>
                <a:off x="35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9" name="Rectangle 174"/>
              <p:cNvSpPr>
                <a:spLocks noChangeArrowheads="1"/>
              </p:cNvSpPr>
              <p:nvPr/>
            </p:nvSpPr>
            <p:spPr bwMode="auto">
              <a:xfrm>
                <a:off x="353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0" name="Rectangle 175"/>
              <p:cNvSpPr>
                <a:spLocks noChangeArrowheads="1"/>
              </p:cNvSpPr>
              <p:nvPr/>
            </p:nvSpPr>
            <p:spPr bwMode="auto">
              <a:xfrm>
                <a:off x="356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1" name="Rectangle 176"/>
              <p:cNvSpPr>
                <a:spLocks noChangeArrowheads="1"/>
              </p:cNvSpPr>
              <p:nvPr/>
            </p:nvSpPr>
            <p:spPr bwMode="auto">
              <a:xfrm>
                <a:off x="356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2" name="Rectangle 177"/>
              <p:cNvSpPr>
                <a:spLocks noChangeArrowheads="1"/>
              </p:cNvSpPr>
              <p:nvPr/>
            </p:nvSpPr>
            <p:spPr bwMode="auto">
              <a:xfrm>
                <a:off x="36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3" name="Rectangle 178"/>
              <p:cNvSpPr>
                <a:spLocks noChangeArrowheads="1"/>
              </p:cNvSpPr>
              <p:nvPr/>
            </p:nvSpPr>
            <p:spPr bwMode="auto">
              <a:xfrm>
                <a:off x="363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4" name="Rectangle 179"/>
              <p:cNvSpPr>
                <a:spLocks noChangeArrowheads="1"/>
              </p:cNvSpPr>
              <p:nvPr/>
            </p:nvSpPr>
            <p:spPr bwMode="auto">
              <a:xfrm>
                <a:off x="36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5" name="Rectangle 180"/>
              <p:cNvSpPr>
                <a:spLocks noChangeArrowheads="1"/>
              </p:cNvSpPr>
              <p:nvPr/>
            </p:nvSpPr>
            <p:spPr bwMode="auto">
              <a:xfrm>
                <a:off x="36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6" name="Rectangle 181"/>
              <p:cNvSpPr>
                <a:spLocks noChangeArrowheads="1"/>
              </p:cNvSpPr>
              <p:nvPr/>
            </p:nvSpPr>
            <p:spPr bwMode="auto">
              <a:xfrm>
                <a:off x="372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7" name="Rectangle 182"/>
              <p:cNvSpPr>
                <a:spLocks noChangeArrowheads="1"/>
              </p:cNvSpPr>
              <p:nvPr/>
            </p:nvSpPr>
            <p:spPr bwMode="auto">
              <a:xfrm>
                <a:off x="373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8" name="Rectangle 183"/>
              <p:cNvSpPr>
                <a:spLocks noChangeArrowheads="1"/>
              </p:cNvSpPr>
              <p:nvPr/>
            </p:nvSpPr>
            <p:spPr bwMode="auto">
              <a:xfrm>
                <a:off x="376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9" name="Rectangle 184"/>
              <p:cNvSpPr>
                <a:spLocks noChangeArrowheads="1"/>
              </p:cNvSpPr>
              <p:nvPr/>
            </p:nvSpPr>
            <p:spPr bwMode="auto">
              <a:xfrm>
                <a:off x="378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0" name="Rectangle 185"/>
              <p:cNvSpPr>
                <a:spLocks noChangeArrowheads="1"/>
              </p:cNvSpPr>
              <p:nvPr/>
            </p:nvSpPr>
            <p:spPr bwMode="auto">
              <a:xfrm>
                <a:off x="380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1" name="Rectangle 186"/>
              <p:cNvSpPr>
                <a:spLocks noChangeArrowheads="1"/>
              </p:cNvSpPr>
              <p:nvPr/>
            </p:nvSpPr>
            <p:spPr bwMode="auto">
              <a:xfrm>
                <a:off x="381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2" name="Rectangle 187"/>
              <p:cNvSpPr>
                <a:spLocks noChangeArrowheads="1"/>
              </p:cNvSpPr>
              <p:nvPr/>
            </p:nvSpPr>
            <p:spPr bwMode="auto">
              <a:xfrm>
                <a:off x="38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3" name="Rectangle 188"/>
              <p:cNvSpPr>
                <a:spLocks noChangeArrowheads="1"/>
              </p:cNvSpPr>
              <p:nvPr/>
            </p:nvSpPr>
            <p:spPr bwMode="auto">
              <a:xfrm>
                <a:off x="386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4" name="Rectangle 189"/>
              <p:cNvSpPr>
                <a:spLocks noChangeArrowheads="1"/>
              </p:cNvSpPr>
              <p:nvPr/>
            </p:nvSpPr>
            <p:spPr bwMode="auto">
              <a:xfrm>
                <a:off x="38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5" name="Rectangle 190"/>
              <p:cNvSpPr>
                <a:spLocks noChangeArrowheads="1"/>
              </p:cNvSpPr>
              <p:nvPr/>
            </p:nvSpPr>
            <p:spPr bwMode="auto">
              <a:xfrm>
                <a:off x="389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6" name="Rectangle 191"/>
              <p:cNvSpPr>
                <a:spLocks noChangeArrowheads="1"/>
              </p:cNvSpPr>
              <p:nvPr/>
            </p:nvSpPr>
            <p:spPr bwMode="auto">
              <a:xfrm>
                <a:off x="393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7" name="Rectangle 192"/>
              <p:cNvSpPr>
                <a:spLocks noChangeArrowheads="1"/>
              </p:cNvSpPr>
              <p:nvPr/>
            </p:nvSpPr>
            <p:spPr bwMode="auto">
              <a:xfrm>
                <a:off x="39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" name="Rectangle 193"/>
              <p:cNvSpPr>
                <a:spLocks noChangeArrowheads="1"/>
              </p:cNvSpPr>
              <p:nvPr/>
            </p:nvSpPr>
            <p:spPr bwMode="auto">
              <a:xfrm>
                <a:off x="397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9" name="Rectangle 194"/>
              <p:cNvSpPr>
                <a:spLocks noChangeArrowheads="1"/>
              </p:cNvSpPr>
              <p:nvPr/>
            </p:nvSpPr>
            <p:spPr bwMode="auto">
              <a:xfrm>
                <a:off x="398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0" name="Rectangle 195"/>
              <p:cNvSpPr>
                <a:spLocks noChangeArrowheads="1"/>
              </p:cNvSpPr>
              <p:nvPr/>
            </p:nvSpPr>
            <p:spPr bwMode="auto">
              <a:xfrm>
                <a:off x="401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1" name="Rectangle 196"/>
              <p:cNvSpPr>
                <a:spLocks noChangeArrowheads="1"/>
              </p:cNvSpPr>
              <p:nvPr/>
            </p:nvSpPr>
            <p:spPr bwMode="auto">
              <a:xfrm>
                <a:off x="405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2" name="Rectangle 197"/>
              <p:cNvSpPr>
                <a:spLocks noChangeArrowheads="1"/>
              </p:cNvSpPr>
              <p:nvPr/>
            </p:nvSpPr>
            <p:spPr bwMode="auto">
              <a:xfrm>
                <a:off x="409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3" name="Rectangle 198"/>
              <p:cNvSpPr>
                <a:spLocks noChangeArrowheads="1"/>
              </p:cNvSpPr>
              <p:nvPr/>
            </p:nvSpPr>
            <p:spPr bwMode="auto">
              <a:xfrm>
                <a:off x="4113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4" name="Rectangle 199"/>
              <p:cNvSpPr>
                <a:spLocks noChangeArrowheads="1"/>
              </p:cNvSpPr>
              <p:nvPr/>
            </p:nvSpPr>
            <p:spPr bwMode="auto">
              <a:xfrm>
                <a:off x="413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5" name="Rectangle 200"/>
              <p:cNvSpPr>
                <a:spLocks noChangeArrowheads="1"/>
              </p:cNvSpPr>
              <p:nvPr/>
            </p:nvSpPr>
            <p:spPr bwMode="auto">
              <a:xfrm>
                <a:off x="414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6" name="Rectangle 201"/>
              <p:cNvSpPr>
                <a:spLocks noChangeArrowheads="1"/>
              </p:cNvSpPr>
              <p:nvPr/>
            </p:nvSpPr>
            <p:spPr bwMode="auto">
              <a:xfrm>
                <a:off x="417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7" name="Rectangle 202"/>
              <p:cNvSpPr>
                <a:spLocks noChangeArrowheads="1"/>
              </p:cNvSpPr>
              <p:nvPr/>
            </p:nvSpPr>
            <p:spPr bwMode="auto">
              <a:xfrm>
                <a:off x="41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" name="Rectangle 203"/>
              <p:cNvSpPr>
                <a:spLocks noChangeArrowheads="1"/>
              </p:cNvSpPr>
              <p:nvPr/>
            </p:nvSpPr>
            <p:spPr bwMode="auto">
              <a:xfrm>
                <a:off x="422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9" name="Rectangle 204"/>
              <p:cNvSpPr>
                <a:spLocks noChangeArrowheads="1"/>
              </p:cNvSpPr>
              <p:nvPr/>
            </p:nvSpPr>
            <p:spPr bwMode="auto">
              <a:xfrm>
                <a:off x="422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0" name="Rectangle 205"/>
              <p:cNvSpPr>
                <a:spLocks noChangeArrowheads="1"/>
              </p:cNvSpPr>
              <p:nvPr/>
            </p:nvSpPr>
            <p:spPr bwMode="auto">
              <a:xfrm>
                <a:off x="425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1" name="Rectangle 206"/>
              <p:cNvSpPr>
                <a:spLocks noChangeArrowheads="1"/>
              </p:cNvSpPr>
              <p:nvPr/>
            </p:nvSpPr>
            <p:spPr bwMode="auto">
              <a:xfrm>
                <a:off x="42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1" name="Rectangle 208"/>
            <p:cNvSpPr>
              <a:spLocks noChangeArrowheads="1"/>
            </p:cNvSpPr>
            <p:nvPr/>
          </p:nvSpPr>
          <p:spPr bwMode="auto">
            <a:xfrm>
              <a:off x="4305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Rectangle 209"/>
            <p:cNvSpPr>
              <a:spLocks noChangeArrowheads="1"/>
            </p:cNvSpPr>
            <p:nvPr/>
          </p:nvSpPr>
          <p:spPr bwMode="auto">
            <a:xfrm>
              <a:off x="4311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210"/>
            <p:cNvSpPr>
              <a:spLocks noChangeArrowheads="1"/>
            </p:cNvSpPr>
            <p:nvPr/>
          </p:nvSpPr>
          <p:spPr bwMode="auto">
            <a:xfrm>
              <a:off x="43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211"/>
            <p:cNvSpPr>
              <a:spLocks noChangeArrowheads="1"/>
            </p:cNvSpPr>
            <p:nvPr/>
          </p:nvSpPr>
          <p:spPr bwMode="auto">
            <a:xfrm>
              <a:off x="435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212"/>
            <p:cNvSpPr>
              <a:spLocks noChangeArrowheads="1"/>
            </p:cNvSpPr>
            <p:nvPr/>
          </p:nvSpPr>
          <p:spPr bwMode="auto">
            <a:xfrm>
              <a:off x="438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Rectangle 213"/>
            <p:cNvSpPr>
              <a:spLocks noChangeArrowheads="1"/>
            </p:cNvSpPr>
            <p:nvPr/>
          </p:nvSpPr>
          <p:spPr bwMode="auto">
            <a:xfrm>
              <a:off x="438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" name="Rectangle 214"/>
            <p:cNvSpPr>
              <a:spLocks noChangeArrowheads="1"/>
            </p:cNvSpPr>
            <p:nvPr/>
          </p:nvSpPr>
          <p:spPr bwMode="auto">
            <a:xfrm>
              <a:off x="4425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Rectangle 215"/>
            <p:cNvSpPr>
              <a:spLocks noChangeArrowheads="1"/>
            </p:cNvSpPr>
            <p:nvPr/>
          </p:nvSpPr>
          <p:spPr bwMode="auto">
            <a:xfrm>
              <a:off x="4497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" name="Rectangle 216"/>
            <p:cNvSpPr>
              <a:spLocks noChangeArrowheads="1"/>
            </p:cNvSpPr>
            <p:nvPr/>
          </p:nvSpPr>
          <p:spPr bwMode="auto">
            <a:xfrm>
              <a:off x="450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" name="Rectangle 217"/>
            <p:cNvSpPr>
              <a:spLocks noChangeArrowheads="1"/>
            </p:cNvSpPr>
            <p:nvPr/>
          </p:nvSpPr>
          <p:spPr bwMode="auto">
            <a:xfrm>
              <a:off x="4539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" name="Rectangle 218"/>
            <p:cNvSpPr>
              <a:spLocks noChangeArrowheads="1"/>
            </p:cNvSpPr>
            <p:nvPr/>
          </p:nvSpPr>
          <p:spPr bwMode="auto">
            <a:xfrm>
              <a:off x="4545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" name="Rectangle 219"/>
            <p:cNvSpPr>
              <a:spLocks noChangeArrowheads="1"/>
            </p:cNvSpPr>
            <p:nvPr/>
          </p:nvSpPr>
          <p:spPr bwMode="auto">
            <a:xfrm>
              <a:off x="457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Rectangle 220"/>
            <p:cNvSpPr>
              <a:spLocks noChangeArrowheads="1"/>
            </p:cNvSpPr>
            <p:nvPr/>
          </p:nvSpPr>
          <p:spPr bwMode="auto">
            <a:xfrm>
              <a:off x="4593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" name="Rectangle 221"/>
            <p:cNvSpPr>
              <a:spLocks noChangeArrowheads="1"/>
            </p:cNvSpPr>
            <p:nvPr/>
          </p:nvSpPr>
          <p:spPr bwMode="auto">
            <a:xfrm>
              <a:off x="462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" name="Rectangle 222"/>
            <p:cNvSpPr>
              <a:spLocks noChangeArrowheads="1"/>
            </p:cNvSpPr>
            <p:nvPr/>
          </p:nvSpPr>
          <p:spPr bwMode="auto">
            <a:xfrm>
              <a:off x="4629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" name="Rectangle 223"/>
            <p:cNvSpPr>
              <a:spLocks noChangeArrowheads="1"/>
            </p:cNvSpPr>
            <p:nvPr/>
          </p:nvSpPr>
          <p:spPr bwMode="auto">
            <a:xfrm>
              <a:off x="465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6" name="Rectangle 224"/>
            <p:cNvSpPr>
              <a:spLocks noChangeArrowheads="1"/>
            </p:cNvSpPr>
            <p:nvPr/>
          </p:nvSpPr>
          <p:spPr bwMode="auto">
            <a:xfrm>
              <a:off x="477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7" name="Rectangle 225"/>
            <p:cNvSpPr>
              <a:spLocks noChangeArrowheads="1"/>
            </p:cNvSpPr>
            <p:nvPr/>
          </p:nvSpPr>
          <p:spPr bwMode="auto">
            <a:xfrm>
              <a:off x="478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8" name="Rectangle 226"/>
            <p:cNvSpPr>
              <a:spLocks noChangeArrowheads="1"/>
            </p:cNvSpPr>
            <p:nvPr/>
          </p:nvSpPr>
          <p:spPr bwMode="auto">
            <a:xfrm>
              <a:off x="480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9" name="Rectangle 227"/>
            <p:cNvSpPr>
              <a:spLocks noChangeArrowheads="1"/>
            </p:cNvSpPr>
            <p:nvPr/>
          </p:nvSpPr>
          <p:spPr bwMode="auto">
            <a:xfrm>
              <a:off x="490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0" name="Rectangle 228"/>
            <p:cNvSpPr>
              <a:spLocks noChangeArrowheads="1"/>
            </p:cNvSpPr>
            <p:nvPr/>
          </p:nvSpPr>
          <p:spPr bwMode="auto">
            <a:xfrm>
              <a:off x="492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1" name="Rectangle 229"/>
            <p:cNvSpPr>
              <a:spLocks noChangeArrowheads="1"/>
            </p:cNvSpPr>
            <p:nvPr/>
          </p:nvSpPr>
          <p:spPr bwMode="auto">
            <a:xfrm>
              <a:off x="49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2" name="Rectangle 230"/>
            <p:cNvSpPr>
              <a:spLocks noChangeArrowheads="1"/>
            </p:cNvSpPr>
            <p:nvPr/>
          </p:nvSpPr>
          <p:spPr bwMode="auto">
            <a:xfrm>
              <a:off x="504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" name="Rectangle 231"/>
            <p:cNvSpPr>
              <a:spLocks noChangeArrowheads="1"/>
            </p:cNvSpPr>
            <p:nvPr/>
          </p:nvSpPr>
          <p:spPr bwMode="auto">
            <a:xfrm>
              <a:off x="506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4" name="Rectangle 232"/>
            <p:cNvSpPr>
              <a:spLocks noChangeArrowheads="1"/>
            </p:cNvSpPr>
            <p:nvPr/>
          </p:nvSpPr>
          <p:spPr bwMode="auto">
            <a:xfrm>
              <a:off x="507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5" name="Rectangle 233"/>
            <p:cNvSpPr>
              <a:spLocks noChangeArrowheads="1"/>
            </p:cNvSpPr>
            <p:nvPr/>
          </p:nvSpPr>
          <p:spPr bwMode="auto">
            <a:xfrm>
              <a:off x="518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6" name="Rectangle 234"/>
            <p:cNvSpPr>
              <a:spLocks noChangeArrowheads="1"/>
            </p:cNvSpPr>
            <p:nvPr/>
          </p:nvSpPr>
          <p:spPr bwMode="auto">
            <a:xfrm>
              <a:off x="519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" name="Rectangle 235"/>
            <p:cNvSpPr>
              <a:spLocks noChangeArrowheads="1"/>
            </p:cNvSpPr>
            <p:nvPr/>
          </p:nvSpPr>
          <p:spPr bwMode="auto">
            <a:xfrm>
              <a:off x="521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8" name="Rectangle 236"/>
            <p:cNvSpPr>
              <a:spLocks noChangeArrowheads="1"/>
            </p:cNvSpPr>
            <p:nvPr/>
          </p:nvSpPr>
          <p:spPr bwMode="auto">
            <a:xfrm>
              <a:off x="531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9" name="Rectangle 237"/>
            <p:cNvSpPr>
              <a:spLocks noChangeArrowheads="1"/>
            </p:cNvSpPr>
            <p:nvPr/>
          </p:nvSpPr>
          <p:spPr bwMode="auto">
            <a:xfrm>
              <a:off x="533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0" name="Rectangle 238"/>
            <p:cNvSpPr>
              <a:spLocks noChangeArrowheads="1"/>
            </p:cNvSpPr>
            <p:nvPr/>
          </p:nvSpPr>
          <p:spPr bwMode="auto">
            <a:xfrm>
              <a:off x="534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" name="Rectangle 239"/>
            <p:cNvSpPr>
              <a:spLocks noChangeArrowheads="1"/>
            </p:cNvSpPr>
            <p:nvPr/>
          </p:nvSpPr>
          <p:spPr bwMode="auto">
            <a:xfrm>
              <a:off x="545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" name="Rectangle 240"/>
            <p:cNvSpPr>
              <a:spLocks noChangeArrowheads="1"/>
            </p:cNvSpPr>
            <p:nvPr/>
          </p:nvSpPr>
          <p:spPr bwMode="auto">
            <a:xfrm>
              <a:off x="546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51" name="Line 45"/>
          <p:cNvSpPr>
            <a:spLocks noChangeAspect="1" noChangeShapeType="1"/>
          </p:cNvSpPr>
          <p:nvPr/>
        </p:nvSpPr>
        <p:spPr bwMode="auto">
          <a:xfrm flipH="1">
            <a:off x="2638425" y="6173788"/>
            <a:ext cx="93663" cy="2413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" name="Text Box 40"/>
          <p:cNvSpPr txBox="1">
            <a:spLocks noChangeArrowheads="1"/>
          </p:cNvSpPr>
          <p:nvPr/>
        </p:nvSpPr>
        <p:spPr bwMode="auto">
          <a:xfrm>
            <a:off x="602224" y="4803721"/>
            <a:ext cx="1479529" cy="674544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100" b="1" dirty="0">
                <a:solidFill>
                  <a:srgbClr val="800080"/>
                </a:solidFill>
                <a:cs typeface="Arial" pitchFamily="34" charset="0"/>
              </a:rPr>
              <a:t>Arc </a:t>
            </a:r>
            <a:r>
              <a:rPr lang="en-US" sz="1100" b="1" dirty="0" err="1" smtClean="0">
                <a:solidFill>
                  <a:srgbClr val="800080"/>
                </a:solidFill>
                <a:cs typeface="Arial" pitchFamily="34" charset="0"/>
              </a:rPr>
              <a:t>Quadrupoles</a:t>
            </a:r>
            <a:r>
              <a:rPr lang="en-US" sz="1100" b="1" dirty="0" smtClean="0">
                <a:solidFill>
                  <a:srgbClr val="800080"/>
                </a:solidFill>
                <a:cs typeface="Arial" pitchFamily="34" charset="0"/>
              </a:rPr>
              <a:t>:</a:t>
            </a:r>
            <a:endParaRPr lang="de-DE" sz="1100" b="1" dirty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1100" dirty="0" err="1" smtClean="0">
                <a:solidFill>
                  <a:srgbClr val="800080"/>
                </a:solidFill>
                <a:cs typeface="Arial" pitchFamily="34" charset="0"/>
              </a:rPr>
              <a:t>L</a:t>
            </a:r>
            <a:r>
              <a:rPr lang="en-US" sz="1100" baseline="-25000" dirty="0" err="1" smtClean="0">
                <a:solidFill>
                  <a:srgbClr val="800080"/>
                </a:solidFill>
                <a:cs typeface="Arial" pitchFamily="34" charset="0"/>
              </a:rPr>
              <a:t>q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= 40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 = 12-65</a:t>
            </a:r>
            <a:r>
              <a:rPr lang="de-DE" sz="1100" b="1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Tesla/m</a:t>
            </a:r>
            <a:endParaRPr lang="en-US" sz="1100" b="1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209" name="Text Box 40"/>
          <p:cNvSpPr txBox="1">
            <a:spLocks noChangeArrowheads="1"/>
          </p:cNvSpPr>
          <p:nvPr/>
        </p:nvSpPr>
        <p:spPr bwMode="auto">
          <a:xfrm>
            <a:off x="520278" y="3603150"/>
            <a:ext cx="1632857" cy="1013098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100" b="1" dirty="0">
                <a:solidFill>
                  <a:srgbClr val="800080"/>
                </a:solidFill>
                <a:cs typeface="Arial" pitchFamily="34" charset="0"/>
              </a:rPr>
              <a:t>Arc </a:t>
            </a:r>
            <a:r>
              <a:rPr lang="en-US" sz="1100" b="1" dirty="0" smtClean="0">
                <a:solidFill>
                  <a:srgbClr val="800080"/>
                </a:solidFill>
                <a:cs typeface="Arial" pitchFamily="34" charset="0"/>
              </a:rPr>
              <a:t>Bends:</a:t>
            </a:r>
            <a:endParaRPr lang="en-US" sz="1100" dirty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L</a:t>
            </a:r>
            <a:r>
              <a:rPr lang="en-US" sz="1100" baseline="-25000" dirty="0" smtClean="0">
                <a:solidFill>
                  <a:srgbClr val="800080"/>
                </a:solidFill>
                <a:cs typeface="Arial" pitchFamily="34" charset="0"/>
              </a:rPr>
              <a:t>b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= 120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0"/>
              </a:spcBef>
            </a:pP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B = 3.13 Tesla</a:t>
            </a:r>
            <a:endParaRPr lang="de-DE" sz="1100" dirty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bend ang. = 8.12 </a:t>
            </a:r>
            <a:r>
              <a:rPr lang="de-DE" sz="1100" dirty="0">
                <a:solidFill>
                  <a:srgbClr val="800080"/>
                </a:solidFill>
                <a:cs typeface="Arial" pitchFamily="34" charset="0"/>
              </a:rPr>
              <a:t>deg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.</a:t>
            </a: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Sagitta = 2.1 cm</a:t>
            </a:r>
            <a:endParaRPr lang="de-DE" sz="1100" dirty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211" name="Text Box 40"/>
          <p:cNvSpPr txBox="1">
            <a:spLocks noChangeArrowheads="1"/>
          </p:cNvSpPr>
          <p:nvPr/>
        </p:nvSpPr>
        <p:spPr bwMode="auto">
          <a:xfrm>
            <a:off x="2497831" y="4194337"/>
            <a:ext cx="1451427" cy="843821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100" b="1" dirty="0" smtClean="0">
                <a:solidFill>
                  <a:srgbClr val="800080"/>
                </a:solidFill>
                <a:cs typeface="Arial" pitchFamily="34" charset="0"/>
              </a:rPr>
              <a:t>Straight  Quads:</a:t>
            </a:r>
            <a:endParaRPr lang="de-DE" sz="1100" b="1" dirty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en-US" sz="1100" dirty="0" err="1" smtClean="0">
                <a:solidFill>
                  <a:srgbClr val="800080"/>
                </a:solidFill>
                <a:cs typeface="Arial" pitchFamily="34" charset="0"/>
              </a:rPr>
              <a:t>L</a:t>
            </a:r>
            <a:r>
              <a:rPr lang="en-US" sz="1100" baseline="-25000" dirty="0" err="1" smtClean="0">
                <a:solidFill>
                  <a:srgbClr val="800080"/>
                </a:solidFill>
                <a:cs typeface="Arial" pitchFamily="34" charset="0"/>
              </a:rPr>
              <a:t>q</a:t>
            </a:r>
            <a:r>
              <a:rPr lang="en-US" sz="1100" dirty="0" smtClean="0">
                <a:solidFill>
                  <a:srgbClr val="800080"/>
                </a:solidFill>
                <a:cs typeface="Arial" pitchFamily="34" charset="0"/>
              </a:rPr>
              <a:t> = 40 </a:t>
            </a:r>
            <a:r>
              <a:rPr lang="en-US" sz="1100" dirty="0">
                <a:solidFill>
                  <a:srgbClr val="800080"/>
                </a:solidFill>
                <a:cs typeface="Arial" pitchFamily="34" charset="0"/>
              </a:rPr>
              <a:t>cm</a:t>
            </a: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</a:t>
            </a:r>
            <a:r>
              <a:rPr lang="de-DE" sz="1100" baseline="-25000" dirty="0" smtClean="0">
                <a:solidFill>
                  <a:srgbClr val="800080"/>
                </a:solidFill>
                <a:cs typeface="Arial" pitchFamily="34" charset="0"/>
              </a:rPr>
              <a:t>F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 = 12.6</a:t>
            </a:r>
            <a:r>
              <a:rPr lang="de-DE" sz="1100" b="1" dirty="0" smtClean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Tesla/m</a:t>
            </a:r>
            <a:endParaRPr lang="en-US" sz="1100" b="1" dirty="0" smtClean="0">
              <a:solidFill>
                <a:srgbClr val="800080"/>
              </a:solidFill>
              <a:cs typeface="Arial" pitchFamily="34" charset="0"/>
            </a:endParaRPr>
          </a:p>
          <a:p>
            <a:pPr>
              <a:spcBef>
                <a:spcPts val="0"/>
              </a:spcBef>
            </a:pP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G</a:t>
            </a:r>
            <a:r>
              <a:rPr lang="de-DE" sz="1100" baseline="-25000" dirty="0" smtClean="0">
                <a:solidFill>
                  <a:srgbClr val="800080"/>
                </a:solidFill>
                <a:cs typeface="Arial" pitchFamily="34" charset="0"/>
              </a:rPr>
              <a:t>D</a:t>
            </a:r>
            <a:r>
              <a:rPr lang="de-DE" sz="1100" dirty="0" smtClean="0">
                <a:solidFill>
                  <a:srgbClr val="800080"/>
                </a:solidFill>
                <a:cs typeface="Arial" pitchFamily="34" charset="0"/>
              </a:rPr>
              <a:t> = -24.5 Tesla/m</a:t>
            </a:r>
          </a:p>
        </p:txBody>
      </p:sp>
      <p:sp>
        <p:nvSpPr>
          <p:cNvPr id="207" name="Rectangle 2"/>
          <p:cNvSpPr txBox="1">
            <a:spLocks noChangeArrowheads="1"/>
          </p:cNvSpPr>
          <p:nvPr/>
        </p:nvSpPr>
        <p:spPr bwMode="auto">
          <a:xfrm>
            <a:off x="-147484" y="223838"/>
            <a:ext cx="9520084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Booster </a:t>
            </a:r>
            <a:r>
              <a:rPr lang="en-US" sz="3200" kern="0" dirty="0" smtClean="0">
                <a:solidFill>
                  <a:srgbClr val="00B05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Lattice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(8 GeV,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charset="2"/>
                <a:ea typeface="ＭＳ Ｐゴシック" charset="0"/>
                <a:cs typeface="Symbol" charset="2"/>
              </a:rPr>
              <a:t>g</a:t>
            </a:r>
            <a:r>
              <a:rPr kumimoji="0" lang="en-US" sz="32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t</a:t>
            </a:r>
            <a:r>
              <a:rPr kumimoji="0" lang="en-US" sz="3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= 16.8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Bradley Hand ITC" panose="03070402050302030203" pitchFamily="66" charset="0"/>
                <a:ea typeface="ＭＳ Ｐゴシック" charset="0"/>
                <a:cs typeface="ＭＳ Ｐゴシック" charset="0"/>
              </a:rPr>
              <a:t>i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)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0" name="Text Box 10"/>
          <p:cNvSpPr txBox="1">
            <a:spLocks noChangeArrowheads="1"/>
          </p:cNvSpPr>
          <p:nvPr/>
        </p:nvSpPr>
        <p:spPr bwMode="auto">
          <a:xfrm>
            <a:off x="217430" y="5788244"/>
            <a:ext cx="4275370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 smtClean="0">
                <a:solidFill>
                  <a:srgbClr val="7030A0"/>
                </a:solidFill>
                <a:cs typeface="Arial" charset="0"/>
              </a:rPr>
              <a:t>Lattice configured with super-ferric magnets</a:t>
            </a:r>
            <a:endParaRPr lang="en-US" sz="1600" dirty="0">
              <a:solidFill>
                <a:srgbClr val="7030A0"/>
              </a:solidFill>
              <a:cs typeface="Arial" charset="0"/>
            </a:endParaRPr>
          </a:p>
        </p:txBody>
      </p:sp>
      <p:sp>
        <p:nvSpPr>
          <p:cNvPr id="277" name="Rectangle 235"/>
          <p:cNvSpPr>
            <a:spLocks noChangeArrowheads="1"/>
          </p:cNvSpPr>
          <p:nvPr/>
        </p:nvSpPr>
        <p:spPr bwMode="auto">
          <a:xfrm>
            <a:off x="8226425" y="3195438"/>
            <a:ext cx="39687" cy="47625"/>
          </a:xfrm>
          <a:prstGeom prst="rect">
            <a:avLst/>
          </a:prstGeom>
          <a:solidFill>
            <a:srgbClr val="0080FF"/>
          </a:solidFill>
          <a:ln w="9525">
            <a:solidFill>
              <a:srgbClr val="0080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9" name="Rectangle 278"/>
          <p:cNvSpPr/>
          <p:nvPr/>
        </p:nvSpPr>
        <p:spPr bwMode="auto">
          <a:xfrm>
            <a:off x="7749413" y="3186277"/>
            <a:ext cx="68445" cy="57035"/>
          </a:xfrm>
          <a:prstGeom prst="rect">
            <a:avLst/>
          </a:prstGeom>
          <a:solidFill>
            <a:srgbClr val="0BC377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281" name="Rectangle 253"/>
          <p:cNvSpPr>
            <a:spLocks noChangeArrowheads="1"/>
          </p:cNvSpPr>
          <p:nvPr/>
        </p:nvSpPr>
        <p:spPr bwMode="auto">
          <a:xfrm>
            <a:off x="8164779" y="3183475"/>
            <a:ext cx="9525" cy="666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82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15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8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aphicFrame>
        <p:nvGraphicFramePr>
          <p:cNvPr id="287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348716"/>
              </p:ext>
            </p:extLst>
          </p:nvPr>
        </p:nvGraphicFramePr>
        <p:xfrm>
          <a:off x="4456940" y="3340645"/>
          <a:ext cx="4321209" cy="2926152"/>
        </p:xfrm>
        <a:graphic>
          <a:graphicData uri="http://schemas.openxmlformats.org/drawingml/2006/table">
            <a:tbl>
              <a:tblPr/>
              <a:tblGrid>
                <a:gridCol w="2831952"/>
                <a:gridCol w="651305"/>
                <a:gridCol w="837952"/>
              </a:tblGrid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oton beam energy (total)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eV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 - 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ircumferenc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7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raights’ crossing angle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eg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9.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rc length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  <a:endParaRPr kumimoji="0" lang="en-US" altLang="en-US" sz="10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3 / 8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raight section length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imum hor. / ver.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 functions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 / 2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imum hor. dispersion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.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or. / ver. </a:t>
                      </a: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etatron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unes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</a:t>
                      </a:r>
                      <a:r>
                        <a:rPr kumimoji="0" lang="en-US" altLang="en-US" sz="1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x,y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endParaRPr kumimoji="0" lang="ru-RU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.87 / 5.8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or. / ver. natural </a:t>
                      </a: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hromaticities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</a:t>
                      </a:r>
                      <a:r>
                        <a:rPr kumimoji="0" lang="en-US" altLang="en-US" sz="1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x,y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endParaRPr kumimoji="0" lang="ru-RU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6.8 / -4.6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Momentum compaction factor 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endParaRPr kumimoji="0" lang="ru-RU" alt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-3.6 10</a:t>
                      </a:r>
                      <a:r>
                        <a:rPr kumimoji="0" lang="en-US" altLang="en-US" sz="1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-3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 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or. / ver. normalized </a:t>
                      </a: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mittance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</a:t>
                      </a:r>
                      <a:r>
                        <a:rPr kumimoji="0" lang="en-US" altLang="en-US" sz="1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x,y</a:t>
                      </a:r>
                      <a:endParaRPr kumimoji="0" lang="en-US" altLang="en-US" sz="1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µm rad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 / 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  <a:tr h="188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>
                          <a:tab pos="234950" algn="l"/>
                        </a:tabLst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imum hor. / ver. </a:t>
                      </a:r>
                      <a:r>
                        <a:rPr kumimoji="0" lang="en-US" altLang="en-US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ms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beam size at inj. </a:t>
                      </a: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</a:t>
                      </a:r>
                      <a:r>
                        <a:rPr kumimoji="0" lang="en-US" altLang="en-US" sz="1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  <a:sym typeface="Symbol" pitchFamily="18" charset="2"/>
                        </a:rPr>
                        <a:t>x,y</a:t>
                      </a:r>
                      <a:endParaRPr kumimoji="0" lang="en-US" altLang="en-US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  <a:sym typeface="Symbol" pitchFamily="18" charset="2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m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85000"/>
                        <a:buFont typeface="Arial" charset="0"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.1 / 5.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9E4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00322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8" name="Group 6"/>
          <p:cNvGrpSpPr>
            <a:grpSpLocks noChangeAspect="1"/>
          </p:cNvGrpSpPr>
          <p:nvPr/>
        </p:nvGrpSpPr>
        <p:grpSpPr bwMode="auto">
          <a:xfrm>
            <a:off x="772678" y="849134"/>
            <a:ext cx="7775312" cy="2362559"/>
            <a:chOff x="212" y="1213"/>
            <a:chExt cx="5371" cy="1632"/>
          </a:xfrm>
        </p:grpSpPr>
        <p:sp>
          <p:nvSpPr>
            <p:cNvPr id="289" name="AutoShape 5"/>
            <p:cNvSpPr>
              <a:spLocks noChangeAspect="1" noChangeArrowheads="1" noTextEdit="1"/>
            </p:cNvSpPr>
            <p:nvPr/>
          </p:nvSpPr>
          <p:spPr bwMode="auto">
            <a:xfrm>
              <a:off x="213" y="1213"/>
              <a:ext cx="5334" cy="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90" name="Group 207"/>
            <p:cNvGrpSpPr>
              <a:grpSpLocks/>
            </p:cNvGrpSpPr>
            <p:nvPr/>
          </p:nvGrpSpPr>
          <p:grpSpPr bwMode="auto">
            <a:xfrm>
              <a:off x="212" y="1213"/>
              <a:ext cx="5371" cy="1632"/>
              <a:chOff x="212" y="1213"/>
              <a:chExt cx="5371" cy="1632"/>
            </a:xfrm>
          </p:grpSpPr>
          <p:sp>
            <p:nvSpPr>
              <p:cNvPr id="583" name="Rectangle 7"/>
              <p:cNvSpPr>
                <a:spLocks noChangeArrowheads="1"/>
              </p:cNvSpPr>
              <p:nvPr/>
            </p:nvSpPr>
            <p:spPr bwMode="auto">
              <a:xfrm>
                <a:off x="213" y="1213"/>
                <a:ext cx="5334" cy="16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" name="Rectangle 8"/>
              <p:cNvSpPr>
                <a:spLocks noChangeArrowheads="1"/>
              </p:cNvSpPr>
              <p:nvPr/>
            </p:nvSpPr>
            <p:spPr bwMode="auto">
              <a:xfrm>
                <a:off x="285" y="1357"/>
                <a:ext cx="5190" cy="133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5" name="Rectangle 9"/>
              <p:cNvSpPr>
                <a:spLocks noChangeArrowheads="1"/>
              </p:cNvSpPr>
              <p:nvPr/>
            </p:nvSpPr>
            <p:spPr bwMode="auto">
              <a:xfrm>
                <a:off x="5223" y="2707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275.087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6" name="Rectangle 10"/>
              <p:cNvSpPr>
                <a:spLocks noChangeArrowheads="1"/>
              </p:cNvSpPr>
              <p:nvPr/>
            </p:nvSpPr>
            <p:spPr bwMode="auto">
              <a:xfrm>
                <a:off x="285" y="2707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7" name="Rectangle 12"/>
              <p:cNvSpPr>
                <a:spLocks noChangeArrowheads="1"/>
              </p:cNvSpPr>
              <p:nvPr/>
            </p:nvSpPr>
            <p:spPr bwMode="auto">
              <a:xfrm>
                <a:off x="333" y="1291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8" name="Rectangle 13"/>
              <p:cNvSpPr>
                <a:spLocks noChangeArrowheads="1"/>
              </p:cNvSpPr>
              <p:nvPr/>
            </p:nvSpPr>
            <p:spPr bwMode="auto">
              <a:xfrm rot="16200000">
                <a:off x="203" y="1318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9" name="Rectangle 14"/>
              <p:cNvSpPr>
                <a:spLocks noChangeArrowheads="1"/>
              </p:cNvSpPr>
              <p:nvPr/>
            </p:nvSpPr>
            <p:spPr bwMode="auto">
              <a:xfrm rot="16200000">
                <a:off x="224" y="2611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0" name="Rectangle 15"/>
              <p:cNvSpPr>
                <a:spLocks noChangeArrowheads="1"/>
              </p:cNvSpPr>
              <p:nvPr/>
            </p:nvSpPr>
            <p:spPr bwMode="auto">
              <a:xfrm rot="16200000">
                <a:off x="5493" y="130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1" name="Rectangle 16"/>
              <p:cNvSpPr>
                <a:spLocks noChangeArrowheads="1"/>
              </p:cNvSpPr>
              <p:nvPr/>
            </p:nvSpPr>
            <p:spPr bwMode="auto">
              <a:xfrm rot="16200000">
                <a:off x="5481" y="2599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2" name="Rectangle 17"/>
              <p:cNvSpPr>
                <a:spLocks noChangeArrowheads="1"/>
              </p:cNvSpPr>
              <p:nvPr/>
            </p:nvSpPr>
            <p:spPr bwMode="auto">
              <a:xfrm rot="16200000">
                <a:off x="-10" y="1903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3" name="Rectangle 18"/>
              <p:cNvSpPr>
                <a:spLocks noChangeArrowheads="1"/>
              </p:cNvSpPr>
              <p:nvPr/>
            </p:nvSpPr>
            <p:spPr bwMode="auto">
              <a:xfrm rot="16200000">
                <a:off x="5277" y="1920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4" name="Line 19"/>
              <p:cNvSpPr>
                <a:spLocks noChangeShapeType="1"/>
              </p:cNvSpPr>
              <p:nvPr/>
            </p:nvSpPr>
            <p:spPr bwMode="auto">
              <a:xfrm flipH="1">
                <a:off x="5439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" name="Line 20"/>
              <p:cNvSpPr>
                <a:spLocks noChangeShapeType="1"/>
              </p:cNvSpPr>
              <p:nvPr/>
            </p:nvSpPr>
            <p:spPr bwMode="auto">
              <a:xfrm>
                <a:off x="285" y="148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" name="Line 21"/>
              <p:cNvSpPr>
                <a:spLocks noChangeShapeType="1"/>
              </p:cNvSpPr>
              <p:nvPr/>
            </p:nvSpPr>
            <p:spPr bwMode="auto">
              <a:xfrm flipV="1">
                <a:off x="80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7" name="Line 22"/>
              <p:cNvSpPr>
                <a:spLocks noChangeShapeType="1"/>
              </p:cNvSpPr>
              <p:nvPr/>
            </p:nvSpPr>
            <p:spPr bwMode="auto">
              <a:xfrm>
                <a:off x="80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8" name="Line 23"/>
              <p:cNvSpPr>
                <a:spLocks noChangeShapeType="1"/>
              </p:cNvSpPr>
              <p:nvPr/>
            </p:nvSpPr>
            <p:spPr bwMode="auto">
              <a:xfrm flipH="1">
                <a:off x="5439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9" name="Line 24"/>
              <p:cNvSpPr>
                <a:spLocks noChangeShapeType="1"/>
              </p:cNvSpPr>
              <p:nvPr/>
            </p:nvSpPr>
            <p:spPr bwMode="auto">
              <a:xfrm>
                <a:off x="285" y="162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0" name="Line 25"/>
              <p:cNvSpPr>
                <a:spLocks noChangeShapeType="1"/>
              </p:cNvSpPr>
              <p:nvPr/>
            </p:nvSpPr>
            <p:spPr bwMode="auto">
              <a:xfrm flipV="1">
                <a:off x="132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1" name="Line 26"/>
              <p:cNvSpPr>
                <a:spLocks noChangeShapeType="1"/>
              </p:cNvSpPr>
              <p:nvPr/>
            </p:nvSpPr>
            <p:spPr bwMode="auto">
              <a:xfrm>
                <a:off x="132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2" name="Line 27"/>
              <p:cNvSpPr>
                <a:spLocks noChangeShapeType="1"/>
              </p:cNvSpPr>
              <p:nvPr/>
            </p:nvSpPr>
            <p:spPr bwMode="auto">
              <a:xfrm flipH="1">
                <a:off x="5439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3" name="Line 28"/>
              <p:cNvSpPr>
                <a:spLocks noChangeShapeType="1"/>
              </p:cNvSpPr>
              <p:nvPr/>
            </p:nvSpPr>
            <p:spPr bwMode="auto">
              <a:xfrm>
                <a:off x="285" y="175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4" name="Line 29"/>
              <p:cNvSpPr>
                <a:spLocks noChangeShapeType="1"/>
              </p:cNvSpPr>
              <p:nvPr/>
            </p:nvSpPr>
            <p:spPr bwMode="auto">
              <a:xfrm flipV="1">
                <a:off x="183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5" name="Line 30"/>
              <p:cNvSpPr>
                <a:spLocks noChangeShapeType="1"/>
              </p:cNvSpPr>
              <p:nvPr/>
            </p:nvSpPr>
            <p:spPr bwMode="auto">
              <a:xfrm>
                <a:off x="183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6" name="Line 31"/>
              <p:cNvSpPr>
                <a:spLocks noChangeShapeType="1"/>
              </p:cNvSpPr>
              <p:nvPr/>
            </p:nvSpPr>
            <p:spPr bwMode="auto">
              <a:xfrm flipH="1">
                <a:off x="5439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7" name="Line 32"/>
              <p:cNvSpPr>
                <a:spLocks noChangeShapeType="1"/>
              </p:cNvSpPr>
              <p:nvPr/>
            </p:nvSpPr>
            <p:spPr bwMode="auto">
              <a:xfrm>
                <a:off x="285" y="189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8" name="Line 33"/>
              <p:cNvSpPr>
                <a:spLocks noChangeShapeType="1"/>
              </p:cNvSpPr>
              <p:nvPr/>
            </p:nvSpPr>
            <p:spPr bwMode="auto">
              <a:xfrm flipV="1">
                <a:off x="2361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9" name="Line 34"/>
              <p:cNvSpPr>
                <a:spLocks noChangeShapeType="1"/>
              </p:cNvSpPr>
              <p:nvPr/>
            </p:nvSpPr>
            <p:spPr bwMode="auto">
              <a:xfrm>
                <a:off x="2361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0" name="Line 35"/>
              <p:cNvSpPr>
                <a:spLocks noChangeShapeType="1"/>
              </p:cNvSpPr>
              <p:nvPr/>
            </p:nvSpPr>
            <p:spPr bwMode="auto">
              <a:xfrm flipH="1">
                <a:off x="5439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1" name="Line 36"/>
              <p:cNvSpPr>
                <a:spLocks noChangeShapeType="1"/>
              </p:cNvSpPr>
              <p:nvPr/>
            </p:nvSpPr>
            <p:spPr bwMode="auto">
              <a:xfrm>
                <a:off x="285" y="2029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2" name="Line 37"/>
              <p:cNvSpPr>
                <a:spLocks noChangeShapeType="1"/>
              </p:cNvSpPr>
              <p:nvPr/>
            </p:nvSpPr>
            <p:spPr bwMode="auto">
              <a:xfrm flipV="1">
                <a:off x="287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3" name="Line 38"/>
              <p:cNvSpPr>
                <a:spLocks noChangeShapeType="1"/>
              </p:cNvSpPr>
              <p:nvPr/>
            </p:nvSpPr>
            <p:spPr bwMode="auto">
              <a:xfrm>
                <a:off x="287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4" name="Line 39"/>
              <p:cNvSpPr>
                <a:spLocks noChangeShapeType="1"/>
              </p:cNvSpPr>
              <p:nvPr/>
            </p:nvSpPr>
            <p:spPr bwMode="auto">
              <a:xfrm flipH="1">
                <a:off x="5439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" name="Line 40"/>
              <p:cNvSpPr>
                <a:spLocks noChangeShapeType="1"/>
              </p:cNvSpPr>
              <p:nvPr/>
            </p:nvSpPr>
            <p:spPr bwMode="auto">
              <a:xfrm>
                <a:off x="285" y="216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" name="Line 41"/>
              <p:cNvSpPr>
                <a:spLocks noChangeShapeType="1"/>
              </p:cNvSpPr>
              <p:nvPr/>
            </p:nvSpPr>
            <p:spPr bwMode="auto">
              <a:xfrm flipV="1">
                <a:off x="3399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" name="Line 42"/>
              <p:cNvSpPr>
                <a:spLocks noChangeShapeType="1"/>
              </p:cNvSpPr>
              <p:nvPr/>
            </p:nvSpPr>
            <p:spPr bwMode="auto">
              <a:xfrm>
                <a:off x="3399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" name="Line 43"/>
              <p:cNvSpPr>
                <a:spLocks noChangeShapeType="1"/>
              </p:cNvSpPr>
              <p:nvPr/>
            </p:nvSpPr>
            <p:spPr bwMode="auto">
              <a:xfrm flipH="1">
                <a:off x="5439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" name="Line 44"/>
              <p:cNvSpPr>
                <a:spLocks noChangeShapeType="1"/>
              </p:cNvSpPr>
              <p:nvPr/>
            </p:nvSpPr>
            <p:spPr bwMode="auto">
              <a:xfrm>
                <a:off x="285" y="229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0" name="Line 45"/>
              <p:cNvSpPr>
                <a:spLocks noChangeShapeType="1"/>
              </p:cNvSpPr>
              <p:nvPr/>
            </p:nvSpPr>
            <p:spPr bwMode="auto">
              <a:xfrm flipV="1">
                <a:off x="3915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1" name="Line 46"/>
              <p:cNvSpPr>
                <a:spLocks noChangeShapeType="1"/>
              </p:cNvSpPr>
              <p:nvPr/>
            </p:nvSpPr>
            <p:spPr bwMode="auto">
              <a:xfrm>
                <a:off x="3915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2" name="Line 47"/>
              <p:cNvSpPr>
                <a:spLocks noChangeShapeType="1"/>
              </p:cNvSpPr>
              <p:nvPr/>
            </p:nvSpPr>
            <p:spPr bwMode="auto">
              <a:xfrm flipH="1">
                <a:off x="5439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3" name="Line 48"/>
              <p:cNvSpPr>
                <a:spLocks noChangeShapeType="1"/>
              </p:cNvSpPr>
              <p:nvPr/>
            </p:nvSpPr>
            <p:spPr bwMode="auto">
              <a:xfrm>
                <a:off x="285" y="2431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4" name="Line 49"/>
              <p:cNvSpPr>
                <a:spLocks noChangeShapeType="1"/>
              </p:cNvSpPr>
              <p:nvPr/>
            </p:nvSpPr>
            <p:spPr bwMode="auto">
              <a:xfrm flipV="1">
                <a:off x="4437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5" name="Line 50"/>
              <p:cNvSpPr>
                <a:spLocks noChangeShapeType="1"/>
              </p:cNvSpPr>
              <p:nvPr/>
            </p:nvSpPr>
            <p:spPr bwMode="auto">
              <a:xfrm>
                <a:off x="4437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6" name="Line 51"/>
              <p:cNvSpPr>
                <a:spLocks noChangeShapeType="1"/>
              </p:cNvSpPr>
              <p:nvPr/>
            </p:nvSpPr>
            <p:spPr bwMode="auto">
              <a:xfrm flipH="1">
                <a:off x="5439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7" name="Line 52"/>
              <p:cNvSpPr>
                <a:spLocks noChangeShapeType="1"/>
              </p:cNvSpPr>
              <p:nvPr/>
            </p:nvSpPr>
            <p:spPr bwMode="auto">
              <a:xfrm>
                <a:off x="285" y="2563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8" name="Line 53"/>
              <p:cNvSpPr>
                <a:spLocks noChangeShapeType="1"/>
              </p:cNvSpPr>
              <p:nvPr/>
            </p:nvSpPr>
            <p:spPr bwMode="auto">
              <a:xfrm flipV="1">
                <a:off x="4953" y="2665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9" name="Line 54"/>
              <p:cNvSpPr>
                <a:spLocks noChangeShapeType="1"/>
              </p:cNvSpPr>
              <p:nvPr/>
            </p:nvSpPr>
            <p:spPr bwMode="auto">
              <a:xfrm>
                <a:off x="4953" y="1357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0" name="Freeform 55"/>
              <p:cNvSpPr>
                <a:spLocks/>
              </p:cNvSpPr>
              <p:nvPr/>
            </p:nvSpPr>
            <p:spPr bwMode="auto">
              <a:xfrm>
                <a:off x="285" y="1855"/>
                <a:ext cx="5184" cy="828"/>
              </a:xfrm>
              <a:custGeom>
                <a:avLst/>
                <a:gdLst>
                  <a:gd name="T0" fmla="*/ 78 w 5184"/>
                  <a:gd name="T1" fmla="*/ 780 h 828"/>
                  <a:gd name="T2" fmla="*/ 162 w 5184"/>
                  <a:gd name="T3" fmla="*/ 216 h 828"/>
                  <a:gd name="T4" fmla="*/ 240 w 5184"/>
                  <a:gd name="T5" fmla="*/ 744 h 828"/>
                  <a:gd name="T6" fmla="*/ 324 w 5184"/>
                  <a:gd name="T7" fmla="*/ 486 h 828"/>
                  <a:gd name="T8" fmla="*/ 408 w 5184"/>
                  <a:gd name="T9" fmla="*/ 516 h 828"/>
                  <a:gd name="T10" fmla="*/ 486 w 5184"/>
                  <a:gd name="T11" fmla="*/ 288 h 828"/>
                  <a:gd name="T12" fmla="*/ 570 w 5184"/>
                  <a:gd name="T13" fmla="*/ 678 h 828"/>
                  <a:gd name="T14" fmla="*/ 654 w 5184"/>
                  <a:gd name="T15" fmla="*/ 444 h 828"/>
                  <a:gd name="T16" fmla="*/ 732 w 5184"/>
                  <a:gd name="T17" fmla="*/ 204 h 828"/>
                  <a:gd name="T18" fmla="*/ 816 w 5184"/>
                  <a:gd name="T19" fmla="*/ 504 h 828"/>
                  <a:gd name="T20" fmla="*/ 900 w 5184"/>
                  <a:gd name="T21" fmla="*/ 738 h 828"/>
                  <a:gd name="T22" fmla="*/ 978 w 5184"/>
                  <a:gd name="T23" fmla="*/ 696 h 828"/>
                  <a:gd name="T24" fmla="*/ 1062 w 5184"/>
                  <a:gd name="T25" fmla="*/ 720 h 828"/>
                  <a:gd name="T26" fmla="*/ 1146 w 5184"/>
                  <a:gd name="T27" fmla="*/ 390 h 828"/>
                  <a:gd name="T28" fmla="*/ 1224 w 5184"/>
                  <a:gd name="T29" fmla="*/ 324 h 828"/>
                  <a:gd name="T30" fmla="*/ 1308 w 5184"/>
                  <a:gd name="T31" fmla="*/ 378 h 828"/>
                  <a:gd name="T32" fmla="*/ 1392 w 5184"/>
                  <a:gd name="T33" fmla="*/ 828 h 828"/>
                  <a:gd name="T34" fmla="*/ 1476 w 5184"/>
                  <a:gd name="T35" fmla="*/ 402 h 828"/>
                  <a:gd name="T36" fmla="*/ 1554 w 5184"/>
                  <a:gd name="T37" fmla="*/ 462 h 828"/>
                  <a:gd name="T38" fmla="*/ 1638 w 5184"/>
                  <a:gd name="T39" fmla="*/ 624 h 828"/>
                  <a:gd name="T40" fmla="*/ 1716 w 5184"/>
                  <a:gd name="T41" fmla="*/ 660 h 828"/>
                  <a:gd name="T42" fmla="*/ 1800 w 5184"/>
                  <a:gd name="T43" fmla="*/ 432 h 828"/>
                  <a:gd name="T44" fmla="*/ 1884 w 5184"/>
                  <a:gd name="T45" fmla="*/ 750 h 828"/>
                  <a:gd name="T46" fmla="*/ 1968 w 5184"/>
                  <a:gd name="T47" fmla="*/ 468 h 828"/>
                  <a:gd name="T48" fmla="*/ 2046 w 5184"/>
                  <a:gd name="T49" fmla="*/ 402 h 828"/>
                  <a:gd name="T50" fmla="*/ 2130 w 5184"/>
                  <a:gd name="T51" fmla="*/ 438 h 828"/>
                  <a:gd name="T52" fmla="*/ 2208 w 5184"/>
                  <a:gd name="T53" fmla="*/ 486 h 828"/>
                  <a:gd name="T54" fmla="*/ 2292 w 5184"/>
                  <a:gd name="T55" fmla="*/ 438 h 828"/>
                  <a:gd name="T56" fmla="*/ 2376 w 5184"/>
                  <a:gd name="T57" fmla="*/ 420 h 828"/>
                  <a:gd name="T58" fmla="*/ 2460 w 5184"/>
                  <a:gd name="T59" fmla="*/ 432 h 828"/>
                  <a:gd name="T60" fmla="*/ 2538 w 5184"/>
                  <a:gd name="T61" fmla="*/ 438 h 828"/>
                  <a:gd name="T62" fmla="*/ 2622 w 5184"/>
                  <a:gd name="T63" fmla="*/ 468 h 828"/>
                  <a:gd name="T64" fmla="*/ 2706 w 5184"/>
                  <a:gd name="T65" fmla="*/ 636 h 828"/>
                  <a:gd name="T66" fmla="*/ 2784 w 5184"/>
                  <a:gd name="T67" fmla="*/ 672 h 828"/>
                  <a:gd name="T68" fmla="*/ 2868 w 5184"/>
                  <a:gd name="T69" fmla="*/ 618 h 828"/>
                  <a:gd name="T70" fmla="*/ 2952 w 5184"/>
                  <a:gd name="T71" fmla="*/ 660 h 828"/>
                  <a:gd name="T72" fmla="*/ 3030 w 5184"/>
                  <a:gd name="T73" fmla="*/ 654 h 828"/>
                  <a:gd name="T74" fmla="*/ 3114 w 5184"/>
                  <a:gd name="T75" fmla="*/ 624 h 828"/>
                  <a:gd name="T76" fmla="*/ 3198 w 5184"/>
                  <a:gd name="T77" fmla="*/ 420 h 828"/>
                  <a:gd name="T78" fmla="*/ 3276 w 5184"/>
                  <a:gd name="T79" fmla="*/ 444 h 828"/>
                  <a:gd name="T80" fmla="*/ 3360 w 5184"/>
                  <a:gd name="T81" fmla="*/ 828 h 828"/>
                  <a:gd name="T82" fmla="*/ 3444 w 5184"/>
                  <a:gd name="T83" fmla="*/ 390 h 828"/>
                  <a:gd name="T84" fmla="*/ 3522 w 5184"/>
                  <a:gd name="T85" fmla="*/ 414 h 828"/>
                  <a:gd name="T86" fmla="*/ 3606 w 5184"/>
                  <a:gd name="T87" fmla="*/ 402 h 828"/>
                  <a:gd name="T88" fmla="*/ 3690 w 5184"/>
                  <a:gd name="T89" fmla="*/ 408 h 828"/>
                  <a:gd name="T90" fmla="*/ 3768 w 5184"/>
                  <a:gd name="T91" fmla="*/ 828 h 828"/>
                  <a:gd name="T92" fmla="*/ 3852 w 5184"/>
                  <a:gd name="T93" fmla="*/ 420 h 828"/>
                  <a:gd name="T94" fmla="*/ 3936 w 5184"/>
                  <a:gd name="T95" fmla="*/ 438 h 828"/>
                  <a:gd name="T96" fmla="*/ 4014 w 5184"/>
                  <a:gd name="T97" fmla="*/ 594 h 828"/>
                  <a:gd name="T98" fmla="*/ 4098 w 5184"/>
                  <a:gd name="T99" fmla="*/ 678 h 828"/>
                  <a:gd name="T100" fmla="*/ 4182 w 5184"/>
                  <a:gd name="T101" fmla="*/ 630 h 828"/>
                  <a:gd name="T102" fmla="*/ 4260 w 5184"/>
                  <a:gd name="T103" fmla="*/ 648 h 828"/>
                  <a:gd name="T104" fmla="*/ 4344 w 5184"/>
                  <a:gd name="T105" fmla="*/ 654 h 828"/>
                  <a:gd name="T106" fmla="*/ 4428 w 5184"/>
                  <a:gd name="T107" fmla="*/ 648 h 828"/>
                  <a:gd name="T108" fmla="*/ 4506 w 5184"/>
                  <a:gd name="T109" fmla="*/ 474 h 828"/>
                  <a:gd name="T110" fmla="*/ 4590 w 5184"/>
                  <a:gd name="T111" fmla="*/ 438 h 828"/>
                  <a:gd name="T112" fmla="*/ 4674 w 5184"/>
                  <a:gd name="T113" fmla="*/ 426 h 828"/>
                  <a:gd name="T114" fmla="*/ 4752 w 5184"/>
                  <a:gd name="T115" fmla="*/ 426 h 828"/>
                  <a:gd name="T116" fmla="*/ 4836 w 5184"/>
                  <a:gd name="T117" fmla="*/ 438 h 828"/>
                  <a:gd name="T118" fmla="*/ 4920 w 5184"/>
                  <a:gd name="T119" fmla="*/ 510 h 828"/>
                  <a:gd name="T120" fmla="*/ 4998 w 5184"/>
                  <a:gd name="T121" fmla="*/ 438 h 828"/>
                  <a:gd name="T122" fmla="*/ 5082 w 5184"/>
                  <a:gd name="T123" fmla="*/ 390 h 828"/>
                  <a:gd name="T124" fmla="*/ 5166 w 5184"/>
                  <a:gd name="T125" fmla="*/ 468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28">
                    <a:moveTo>
                      <a:pt x="0" y="84"/>
                    </a:moveTo>
                    <a:lnTo>
                      <a:pt x="0" y="114"/>
                    </a:lnTo>
                    <a:lnTo>
                      <a:pt x="0" y="132"/>
                    </a:lnTo>
                    <a:lnTo>
                      <a:pt x="0" y="150"/>
                    </a:lnTo>
                    <a:lnTo>
                      <a:pt x="0" y="168"/>
                    </a:lnTo>
                    <a:lnTo>
                      <a:pt x="6" y="180"/>
                    </a:lnTo>
                    <a:lnTo>
                      <a:pt x="6" y="198"/>
                    </a:lnTo>
                    <a:lnTo>
                      <a:pt x="6" y="210"/>
                    </a:lnTo>
                    <a:lnTo>
                      <a:pt x="6" y="228"/>
                    </a:lnTo>
                    <a:lnTo>
                      <a:pt x="6" y="246"/>
                    </a:lnTo>
                    <a:lnTo>
                      <a:pt x="6" y="258"/>
                    </a:lnTo>
                    <a:lnTo>
                      <a:pt x="12" y="276"/>
                    </a:lnTo>
                    <a:lnTo>
                      <a:pt x="12" y="288"/>
                    </a:lnTo>
                    <a:lnTo>
                      <a:pt x="12" y="300"/>
                    </a:lnTo>
                    <a:lnTo>
                      <a:pt x="12" y="318"/>
                    </a:lnTo>
                    <a:lnTo>
                      <a:pt x="12" y="330"/>
                    </a:lnTo>
                    <a:lnTo>
                      <a:pt x="12" y="342"/>
                    </a:lnTo>
                    <a:lnTo>
                      <a:pt x="18" y="360"/>
                    </a:lnTo>
                    <a:lnTo>
                      <a:pt x="18" y="372"/>
                    </a:lnTo>
                    <a:lnTo>
                      <a:pt x="18" y="384"/>
                    </a:lnTo>
                    <a:lnTo>
                      <a:pt x="18" y="396"/>
                    </a:lnTo>
                    <a:lnTo>
                      <a:pt x="18" y="414"/>
                    </a:lnTo>
                    <a:lnTo>
                      <a:pt x="18" y="426"/>
                    </a:lnTo>
                    <a:lnTo>
                      <a:pt x="24" y="438"/>
                    </a:lnTo>
                    <a:lnTo>
                      <a:pt x="24" y="450"/>
                    </a:lnTo>
                    <a:lnTo>
                      <a:pt x="24" y="462"/>
                    </a:lnTo>
                    <a:lnTo>
                      <a:pt x="24" y="474"/>
                    </a:lnTo>
                    <a:lnTo>
                      <a:pt x="24" y="486"/>
                    </a:lnTo>
                    <a:lnTo>
                      <a:pt x="24" y="498"/>
                    </a:lnTo>
                    <a:lnTo>
                      <a:pt x="30" y="510"/>
                    </a:lnTo>
                    <a:lnTo>
                      <a:pt x="30" y="516"/>
                    </a:lnTo>
                    <a:lnTo>
                      <a:pt x="30" y="528"/>
                    </a:lnTo>
                    <a:lnTo>
                      <a:pt x="30" y="540"/>
                    </a:lnTo>
                    <a:lnTo>
                      <a:pt x="30" y="552"/>
                    </a:lnTo>
                    <a:lnTo>
                      <a:pt x="30" y="558"/>
                    </a:lnTo>
                    <a:lnTo>
                      <a:pt x="36" y="570"/>
                    </a:lnTo>
                    <a:lnTo>
                      <a:pt x="36" y="582"/>
                    </a:lnTo>
                    <a:lnTo>
                      <a:pt x="36" y="588"/>
                    </a:lnTo>
                    <a:lnTo>
                      <a:pt x="36" y="600"/>
                    </a:lnTo>
                    <a:lnTo>
                      <a:pt x="36" y="606"/>
                    </a:lnTo>
                    <a:lnTo>
                      <a:pt x="42" y="618"/>
                    </a:lnTo>
                    <a:lnTo>
                      <a:pt x="42" y="624"/>
                    </a:lnTo>
                    <a:lnTo>
                      <a:pt x="42" y="636"/>
                    </a:lnTo>
                    <a:lnTo>
                      <a:pt x="42" y="642"/>
                    </a:lnTo>
                    <a:lnTo>
                      <a:pt x="42" y="648"/>
                    </a:lnTo>
                    <a:lnTo>
                      <a:pt x="42" y="660"/>
                    </a:lnTo>
                    <a:lnTo>
                      <a:pt x="48" y="666"/>
                    </a:lnTo>
                    <a:lnTo>
                      <a:pt x="48" y="672"/>
                    </a:lnTo>
                    <a:lnTo>
                      <a:pt x="48" y="678"/>
                    </a:lnTo>
                    <a:lnTo>
                      <a:pt x="48" y="684"/>
                    </a:lnTo>
                    <a:lnTo>
                      <a:pt x="48" y="696"/>
                    </a:lnTo>
                    <a:lnTo>
                      <a:pt x="48" y="702"/>
                    </a:lnTo>
                    <a:lnTo>
                      <a:pt x="54" y="708"/>
                    </a:lnTo>
                    <a:lnTo>
                      <a:pt x="54" y="714"/>
                    </a:lnTo>
                    <a:lnTo>
                      <a:pt x="54" y="720"/>
                    </a:lnTo>
                    <a:lnTo>
                      <a:pt x="54" y="726"/>
                    </a:lnTo>
                    <a:lnTo>
                      <a:pt x="54" y="732"/>
                    </a:lnTo>
                    <a:lnTo>
                      <a:pt x="54" y="738"/>
                    </a:lnTo>
                    <a:lnTo>
                      <a:pt x="60" y="744"/>
                    </a:lnTo>
                    <a:lnTo>
                      <a:pt x="60" y="744"/>
                    </a:lnTo>
                    <a:lnTo>
                      <a:pt x="60" y="750"/>
                    </a:lnTo>
                    <a:lnTo>
                      <a:pt x="60" y="756"/>
                    </a:lnTo>
                    <a:lnTo>
                      <a:pt x="60" y="762"/>
                    </a:lnTo>
                    <a:lnTo>
                      <a:pt x="60" y="762"/>
                    </a:lnTo>
                    <a:lnTo>
                      <a:pt x="66" y="768"/>
                    </a:lnTo>
                    <a:lnTo>
                      <a:pt x="66" y="774"/>
                    </a:lnTo>
                    <a:lnTo>
                      <a:pt x="66" y="774"/>
                    </a:lnTo>
                    <a:lnTo>
                      <a:pt x="66" y="780"/>
                    </a:lnTo>
                    <a:lnTo>
                      <a:pt x="66" y="780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2" y="786"/>
                    </a:lnTo>
                    <a:lnTo>
                      <a:pt x="78" y="786"/>
                    </a:lnTo>
                    <a:lnTo>
                      <a:pt x="78" y="786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78" y="780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74"/>
                    </a:lnTo>
                    <a:lnTo>
                      <a:pt x="84" y="768"/>
                    </a:lnTo>
                    <a:lnTo>
                      <a:pt x="84" y="768"/>
                    </a:lnTo>
                    <a:lnTo>
                      <a:pt x="84" y="762"/>
                    </a:lnTo>
                    <a:lnTo>
                      <a:pt x="90" y="762"/>
                    </a:lnTo>
                    <a:lnTo>
                      <a:pt x="90" y="762"/>
                    </a:lnTo>
                    <a:lnTo>
                      <a:pt x="90" y="756"/>
                    </a:lnTo>
                    <a:lnTo>
                      <a:pt x="90" y="756"/>
                    </a:lnTo>
                    <a:lnTo>
                      <a:pt x="90" y="750"/>
                    </a:lnTo>
                    <a:lnTo>
                      <a:pt x="90" y="744"/>
                    </a:lnTo>
                    <a:lnTo>
                      <a:pt x="96" y="744"/>
                    </a:lnTo>
                    <a:lnTo>
                      <a:pt x="96" y="738"/>
                    </a:lnTo>
                    <a:lnTo>
                      <a:pt x="96" y="738"/>
                    </a:lnTo>
                    <a:lnTo>
                      <a:pt x="96" y="732"/>
                    </a:lnTo>
                    <a:lnTo>
                      <a:pt x="96" y="726"/>
                    </a:lnTo>
                    <a:lnTo>
                      <a:pt x="96" y="726"/>
                    </a:lnTo>
                    <a:lnTo>
                      <a:pt x="102" y="720"/>
                    </a:lnTo>
                    <a:lnTo>
                      <a:pt x="102" y="714"/>
                    </a:lnTo>
                    <a:lnTo>
                      <a:pt x="102" y="708"/>
                    </a:lnTo>
                    <a:lnTo>
                      <a:pt x="102" y="702"/>
                    </a:lnTo>
                    <a:lnTo>
                      <a:pt x="102" y="696"/>
                    </a:lnTo>
                    <a:lnTo>
                      <a:pt x="108" y="690"/>
                    </a:lnTo>
                    <a:lnTo>
                      <a:pt x="108" y="684"/>
                    </a:lnTo>
                    <a:lnTo>
                      <a:pt x="108" y="678"/>
                    </a:lnTo>
                    <a:lnTo>
                      <a:pt x="108" y="672"/>
                    </a:lnTo>
                    <a:lnTo>
                      <a:pt x="108" y="666"/>
                    </a:lnTo>
                    <a:lnTo>
                      <a:pt x="114" y="660"/>
                    </a:lnTo>
                    <a:lnTo>
                      <a:pt x="114" y="654"/>
                    </a:lnTo>
                    <a:lnTo>
                      <a:pt x="114" y="648"/>
                    </a:lnTo>
                    <a:lnTo>
                      <a:pt x="114" y="642"/>
                    </a:lnTo>
                    <a:lnTo>
                      <a:pt x="114" y="636"/>
                    </a:lnTo>
                    <a:lnTo>
                      <a:pt x="114" y="630"/>
                    </a:lnTo>
                    <a:lnTo>
                      <a:pt x="120" y="624"/>
                    </a:lnTo>
                    <a:lnTo>
                      <a:pt x="120" y="618"/>
                    </a:lnTo>
                    <a:lnTo>
                      <a:pt x="120" y="612"/>
                    </a:lnTo>
                    <a:lnTo>
                      <a:pt x="120" y="606"/>
                    </a:lnTo>
                    <a:lnTo>
                      <a:pt x="120" y="594"/>
                    </a:lnTo>
                    <a:lnTo>
                      <a:pt x="120" y="588"/>
                    </a:lnTo>
                    <a:lnTo>
                      <a:pt x="126" y="582"/>
                    </a:lnTo>
                    <a:lnTo>
                      <a:pt x="126" y="576"/>
                    </a:lnTo>
                    <a:lnTo>
                      <a:pt x="126" y="564"/>
                    </a:lnTo>
                    <a:lnTo>
                      <a:pt x="126" y="558"/>
                    </a:lnTo>
                    <a:lnTo>
                      <a:pt x="126" y="552"/>
                    </a:lnTo>
                    <a:lnTo>
                      <a:pt x="126" y="540"/>
                    </a:lnTo>
                    <a:lnTo>
                      <a:pt x="132" y="534"/>
                    </a:lnTo>
                    <a:lnTo>
                      <a:pt x="132" y="528"/>
                    </a:lnTo>
                    <a:lnTo>
                      <a:pt x="132" y="516"/>
                    </a:lnTo>
                    <a:lnTo>
                      <a:pt x="132" y="510"/>
                    </a:lnTo>
                    <a:lnTo>
                      <a:pt x="132" y="498"/>
                    </a:lnTo>
                    <a:lnTo>
                      <a:pt x="132" y="492"/>
                    </a:lnTo>
                    <a:lnTo>
                      <a:pt x="138" y="480"/>
                    </a:lnTo>
                    <a:lnTo>
                      <a:pt x="138" y="474"/>
                    </a:lnTo>
                    <a:lnTo>
                      <a:pt x="138" y="462"/>
                    </a:lnTo>
                    <a:lnTo>
                      <a:pt x="138" y="450"/>
                    </a:lnTo>
                    <a:lnTo>
                      <a:pt x="138" y="444"/>
                    </a:lnTo>
                    <a:lnTo>
                      <a:pt x="144" y="432"/>
                    </a:lnTo>
                    <a:lnTo>
                      <a:pt x="144" y="420"/>
                    </a:lnTo>
                    <a:lnTo>
                      <a:pt x="144" y="414"/>
                    </a:lnTo>
                    <a:lnTo>
                      <a:pt x="144" y="402"/>
                    </a:lnTo>
                    <a:lnTo>
                      <a:pt x="144" y="390"/>
                    </a:lnTo>
                    <a:lnTo>
                      <a:pt x="144" y="384"/>
                    </a:lnTo>
                    <a:lnTo>
                      <a:pt x="150" y="372"/>
                    </a:lnTo>
                    <a:lnTo>
                      <a:pt x="150" y="360"/>
                    </a:lnTo>
                    <a:lnTo>
                      <a:pt x="150" y="348"/>
                    </a:lnTo>
                    <a:lnTo>
                      <a:pt x="150" y="336"/>
                    </a:lnTo>
                    <a:lnTo>
                      <a:pt x="150" y="324"/>
                    </a:lnTo>
                    <a:lnTo>
                      <a:pt x="150" y="312"/>
                    </a:lnTo>
                    <a:lnTo>
                      <a:pt x="156" y="306"/>
                    </a:lnTo>
                    <a:lnTo>
                      <a:pt x="156" y="294"/>
                    </a:lnTo>
                    <a:lnTo>
                      <a:pt x="156" y="282"/>
                    </a:lnTo>
                    <a:lnTo>
                      <a:pt x="156" y="270"/>
                    </a:lnTo>
                    <a:lnTo>
                      <a:pt x="156" y="258"/>
                    </a:lnTo>
                    <a:lnTo>
                      <a:pt x="156" y="246"/>
                    </a:lnTo>
                    <a:lnTo>
                      <a:pt x="162" y="234"/>
                    </a:lnTo>
                    <a:lnTo>
                      <a:pt x="162" y="216"/>
                    </a:lnTo>
                    <a:lnTo>
                      <a:pt x="162" y="204"/>
                    </a:lnTo>
                    <a:lnTo>
                      <a:pt x="162" y="192"/>
                    </a:lnTo>
                    <a:lnTo>
                      <a:pt x="162" y="180"/>
                    </a:lnTo>
                    <a:lnTo>
                      <a:pt x="162" y="174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68"/>
                    </a:lnTo>
                    <a:lnTo>
                      <a:pt x="168" y="174"/>
                    </a:lnTo>
                    <a:lnTo>
                      <a:pt x="168" y="192"/>
                    </a:lnTo>
                    <a:lnTo>
                      <a:pt x="174" y="204"/>
                    </a:lnTo>
                    <a:lnTo>
                      <a:pt x="174" y="216"/>
                    </a:lnTo>
                    <a:lnTo>
                      <a:pt x="174" y="228"/>
                    </a:lnTo>
                    <a:lnTo>
                      <a:pt x="174" y="240"/>
                    </a:lnTo>
                    <a:lnTo>
                      <a:pt x="174" y="252"/>
                    </a:lnTo>
                    <a:lnTo>
                      <a:pt x="174" y="264"/>
                    </a:lnTo>
                    <a:lnTo>
                      <a:pt x="180" y="276"/>
                    </a:lnTo>
                    <a:lnTo>
                      <a:pt x="180" y="288"/>
                    </a:lnTo>
                    <a:lnTo>
                      <a:pt x="180" y="300"/>
                    </a:lnTo>
                    <a:lnTo>
                      <a:pt x="180" y="306"/>
                    </a:lnTo>
                    <a:lnTo>
                      <a:pt x="180" y="318"/>
                    </a:lnTo>
                    <a:lnTo>
                      <a:pt x="180" y="330"/>
                    </a:lnTo>
                    <a:lnTo>
                      <a:pt x="186" y="342"/>
                    </a:lnTo>
                    <a:lnTo>
                      <a:pt x="186" y="354"/>
                    </a:lnTo>
                    <a:lnTo>
                      <a:pt x="186" y="360"/>
                    </a:lnTo>
                    <a:lnTo>
                      <a:pt x="186" y="372"/>
                    </a:lnTo>
                    <a:lnTo>
                      <a:pt x="186" y="384"/>
                    </a:lnTo>
                    <a:lnTo>
                      <a:pt x="186" y="396"/>
                    </a:lnTo>
                    <a:lnTo>
                      <a:pt x="192" y="402"/>
                    </a:lnTo>
                    <a:lnTo>
                      <a:pt x="192" y="414"/>
                    </a:lnTo>
                    <a:lnTo>
                      <a:pt x="192" y="420"/>
                    </a:lnTo>
                    <a:lnTo>
                      <a:pt x="192" y="432"/>
                    </a:lnTo>
                    <a:lnTo>
                      <a:pt x="192" y="444"/>
                    </a:lnTo>
                    <a:lnTo>
                      <a:pt x="192" y="450"/>
                    </a:lnTo>
                    <a:lnTo>
                      <a:pt x="198" y="462"/>
                    </a:lnTo>
                    <a:lnTo>
                      <a:pt x="198" y="468"/>
                    </a:lnTo>
                    <a:lnTo>
                      <a:pt x="198" y="480"/>
                    </a:lnTo>
                    <a:lnTo>
                      <a:pt x="198" y="486"/>
                    </a:lnTo>
                    <a:lnTo>
                      <a:pt x="198" y="498"/>
                    </a:lnTo>
                    <a:lnTo>
                      <a:pt x="204" y="504"/>
                    </a:lnTo>
                    <a:lnTo>
                      <a:pt x="204" y="510"/>
                    </a:lnTo>
                    <a:lnTo>
                      <a:pt x="204" y="522"/>
                    </a:lnTo>
                    <a:lnTo>
                      <a:pt x="204" y="528"/>
                    </a:lnTo>
                    <a:lnTo>
                      <a:pt x="204" y="540"/>
                    </a:lnTo>
                    <a:lnTo>
                      <a:pt x="204" y="546"/>
                    </a:lnTo>
                    <a:lnTo>
                      <a:pt x="210" y="552"/>
                    </a:lnTo>
                    <a:lnTo>
                      <a:pt x="210" y="558"/>
                    </a:lnTo>
                    <a:lnTo>
                      <a:pt x="210" y="570"/>
                    </a:lnTo>
                    <a:lnTo>
                      <a:pt x="210" y="576"/>
                    </a:lnTo>
                    <a:lnTo>
                      <a:pt x="210" y="582"/>
                    </a:lnTo>
                    <a:lnTo>
                      <a:pt x="210" y="588"/>
                    </a:lnTo>
                    <a:lnTo>
                      <a:pt x="216" y="600"/>
                    </a:lnTo>
                    <a:lnTo>
                      <a:pt x="216" y="606"/>
                    </a:lnTo>
                    <a:lnTo>
                      <a:pt x="216" y="612"/>
                    </a:lnTo>
                    <a:lnTo>
                      <a:pt x="216" y="618"/>
                    </a:lnTo>
                    <a:lnTo>
                      <a:pt x="216" y="624"/>
                    </a:lnTo>
                    <a:lnTo>
                      <a:pt x="216" y="630"/>
                    </a:lnTo>
                    <a:lnTo>
                      <a:pt x="222" y="636"/>
                    </a:lnTo>
                    <a:lnTo>
                      <a:pt x="222" y="642"/>
                    </a:lnTo>
                    <a:lnTo>
                      <a:pt x="222" y="648"/>
                    </a:lnTo>
                    <a:lnTo>
                      <a:pt x="222" y="654"/>
                    </a:lnTo>
                    <a:lnTo>
                      <a:pt x="222" y="660"/>
                    </a:lnTo>
                    <a:lnTo>
                      <a:pt x="222" y="666"/>
                    </a:lnTo>
                    <a:lnTo>
                      <a:pt x="228" y="672"/>
                    </a:lnTo>
                    <a:lnTo>
                      <a:pt x="228" y="678"/>
                    </a:lnTo>
                    <a:lnTo>
                      <a:pt x="228" y="684"/>
                    </a:lnTo>
                    <a:lnTo>
                      <a:pt x="228" y="690"/>
                    </a:lnTo>
                    <a:lnTo>
                      <a:pt x="228" y="690"/>
                    </a:lnTo>
                    <a:lnTo>
                      <a:pt x="234" y="696"/>
                    </a:lnTo>
                    <a:lnTo>
                      <a:pt x="234" y="702"/>
                    </a:lnTo>
                    <a:lnTo>
                      <a:pt x="234" y="708"/>
                    </a:lnTo>
                    <a:lnTo>
                      <a:pt x="234" y="708"/>
                    </a:lnTo>
                    <a:lnTo>
                      <a:pt x="234" y="714"/>
                    </a:lnTo>
                    <a:lnTo>
                      <a:pt x="234" y="720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32"/>
                    </a:lnTo>
                    <a:lnTo>
                      <a:pt x="240" y="732"/>
                    </a:lnTo>
                    <a:lnTo>
                      <a:pt x="240" y="738"/>
                    </a:lnTo>
                    <a:lnTo>
                      <a:pt x="240" y="744"/>
                    </a:lnTo>
                    <a:lnTo>
                      <a:pt x="246" y="744"/>
                    </a:lnTo>
                    <a:lnTo>
                      <a:pt x="246" y="750"/>
                    </a:lnTo>
                    <a:lnTo>
                      <a:pt x="246" y="750"/>
                    </a:lnTo>
                    <a:lnTo>
                      <a:pt x="246" y="756"/>
                    </a:lnTo>
                    <a:lnTo>
                      <a:pt x="246" y="756"/>
                    </a:lnTo>
                    <a:lnTo>
                      <a:pt x="246" y="762"/>
                    </a:lnTo>
                    <a:lnTo>
                      <a:pt x="252" y="762"/>
                    </a:lnTo>
                    <a:lnTo>
                      <a:pt x="252" y="762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68"/>
                    </a:lnTo>
                    <a:lnTo>
                      <a:pt x="252" y="774"/>
                    </a:lnTo>
                    <a:lnTo>
                      <a:pt x="258" y="774"/>
                    </a:lnTo>
                    <a:lnTo>
                      <a:pt x="258" y="774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58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64" y="780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74"/>
                    </a:lnTo>
                    <a:lnTo>
                      <a:pt x="270" y="768"/>
                    </a:lnTo>
                    <a:lnTo>
                      <a:pt x="276" y="768"/>
                    </a:lnTo>
                    <a:lnTo>
                      <a:pt x="276" y="762"/>
                    </a:lnTo>
                    <a:lnTo>
                      <a:pt x="276" y="762"/>
                    </a:lnTo>
                    <a:lnTo>
                      <a:pt x="276" y="756"/>
                    </a:lnTo>
                    <a:lnTo>
                      <a:pt x="276" y="756"/>
                    </a:lnTo>
                    <a:lnTo>
                      <a:pt x="276" y="750"/>
                    </a:lnTo>
                    <a:lnTo>
                      <a:pt x="282" y="750"/>
                    </a:lnTo>
                    <a:lnTo>
                      <a:pt x="282" y="744"/>
                    </a:lnTo>
                    <a:lnTo>
                      <a:pt x="282" y="744"/>
                    </a:lnTo>
                    <a:lnTo>
                      <a:pt x="282" y="738"/>
                    </a:lnTo>
                    <a:lnTo>
                      <a:pt x="282" y="738"/>
                    </a:lnTo>
                    <a:lnTo>
                      <a:pt x="282" y="732"/>
                    </a:lnTo>
                    <a:lnTo>
                      <a:pt x="288" y="726"/>
                    </a:lnTo>
                    <a:lnTo>
                      <a:pt x="288" y="726"/>
                    </a:lnTo>
                    <a:lnTo>
                      <a:pt x="288" y="720"/>
                    </a:lnTo>
                    <a:lnTo>
                      <a:pt x="288" y="714"/>
                    </a:lnTo>
                    <a:lnTo>
                      <a:pt x="288" y="714"/>
                    </a:lnTo>
                    <a:lnTo>
                      <a:pt x="288" y="708"/>
                    </a:lnTo>
                    <a:lnTo>
                      <a:pt x="294" y="702"/>
                    </a:lnTo>
                    <a:lnTo>
                      <a:pt x="294" y="696"/>
                    </a:lnTo>
                    <a:lnTo>
                      <a:pt x="294" y="696"/>
                    </a:lnTo>
                    <a:lnTo>
                      <a:pt x="294" y="690"/>
                    </a:lnTo>
                    <a:lnTo>
                      <a:pt x="294" y="684"/>
                    </a:lnTo>
                    <a:lnTo>
                      <a:pt x="294" y="678"/>
                    </a:lnTo>
                    <a:lnTo>
                      <a:pt x="300" y="672"/>
                    </a:lnTo>
                    <a:lnTo>
                      <a:pt x="300" y="666"/>
                    </a:lnTo>
                    <a:lnTo>
                      <a:pt x="300" y="660"/>
                    </a:lnTo>
                    <a:lnTo>
                      <a:pt x="300" y="654"/>
                    </a:lnTo>
                    <a:lnTo>
                      <a:pt x="300" y="648"/>
                    </a:lnTo>
                    <a:lnTo>
                      <a:pt x="306" y="642"/>
                    </a:lnTo>
                    <a:lnTo>
                      <a:pt x="306" y="642"/>
                    </a:lnTo>
                    <a:lnTo>
                      <a:pt x="306" y="636"/>
                    </a:lnTo>
                    <a:lnTo>
                      <a:pt x="306" y="624"/>
                    </a:lnTo>
                    <a:lnTo>
                      <a:pt x="306" y="618"/>
                    </a:lnTo>
                    <a:lnTo>
                      <a:pt x="306" y="612"/>
                    </a:lnTo>
                    <a:lnTo>
                      <a:pt x="312" y="606"/>
                    </a:lnTo>
                    <a:lnTo>
                      <a:pt x="312" y="600"/>
                    </a:lnTo>
                    <a:lnTo>
                      <a:pt x="312" y="594"/>
                    </a:lnTo>
                    <a:lnTo>
                      <a:pt x="312" y="582"/>
                    </a:lnTo>
                    <a:lnTo>
                      <a:pt x="312" y="576"/>
                    </a:lnTo>
                    <a:lnTo>
                      <a:pt x="312" y="570"/>
                    </a:lnTo>
                    <a:lnTo>
                      <a:pt x="318" y="564"/>
                    </a:lnTo>
                    <a:lnTo>
                      <a:pt x="318" y="552"/>
                    </a:lnTo>
                    <a:lnTo>
                      <a:pt x="318" y="546"/>
                    </a:lnTo>
                    <a:lnTo>
                      <a:pt x="318" y="540"/>
                    </a:lnTo>
                    <a:lnTo>
                      <a:pt x="318" y="528"/>
                    </a:lnTo>
                    <a:lnTo>
                      <a:pt x="318" y="522"/>
                    </a:lnTo>
                    <a:lnTo>
                      <a:pt x="324" y="516"/>
                    </a:lnTo>
                    <a:lnTo>
                      <a:pt x="324" y="504"/>
                    </a:lnTo>
                    <a:lnTo>
                      <a:pt x="324" y="498"/>
                    </a:lnTo>
                    <a:lnTo>
                      <a:pt x="324" y="486"/>
                    </a:lnTo>
                    <a:lnTo>
                      <a:pt x="324" y="480"/>
                    </a:lnTo>
                    <a:lnTo>
                      <a:pt x="324" y="468"/>
                    </a:lnTo>
                    <a:lnTo>
                      <a:pt x="330" y="462"/>
                    </a:lnTo>
                    <a:lnTo>
                      <a:pt x="330" y="450"/>
                    </a:lnTo>
                    <a:lnTo>
                      <a:pt x="330" y="444"/>
                    </a:lnTo>
                    <a:lnTo>
                      <a:pt x="330" y="432"/>
                    </a:lnTo>
                    <a:lnTo>
                      <a:pt x="330" y="426"/>
                    </a:lnTo>
                    <a:lnTo>
                      <a:pt x="330" y="414"/>
                    </a:lnTo>
                    <a:lnTo>
                      <a:pt x="336" y="402"/>
                    </a:lnTo>
                    <a:lnTo>
                      <a:pt x="336" y="396"/>
                    </a:lnTo>
                    <a:lnTo>
                      <a:pt x="336" y="384"/>
                    </a:lnTo>
                    <a:lnTo>
                      <a:pt x="336" y="372"/>
                    </a:lnTo>
                    <a:lnTo>
                      <a:pt x="336" y="366"/>
                    </a:lnTo>
                    <a:lnTo>
                      <a:pt x="336" y="354"/>
                    </a:lnTo>
                    <a:lnTo>
                      <a:pt x="342" y="342"/>
                    </a:lnTo>
                    <a:lnTo>
                      <a:pt x="342" y="324"/>
                    </a:lnTo>
                    <a:lnTo>
                      <a:pt x="342" y="312"/>
                    </a:lnTo>
                    <a:lnTo>
                      <a:pt x="342" y="306"/>
                    </a:lnTo>
                    <a:lnTo>
                      <a:pt x="342" y="300"/>
                    </a:lnTo>
                    <a:lnTo>
                      <a:pt x="348" y="300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294"/>
                    </a:lnTo>
                    <a:lnTo>
                      <a:pt x="348" y="300"/>
                    </a:lnTo>
                    <a:lnTo>
                      <a:pt x="348" y="306"/>
                    </a:lnTo>
                    <a:lnTo>
                      <a:pt x="354" y="312"/>
                    </a:lnTo>
                    <a:lnTo>
                      <a:pt x="354" y="318"/>
                    </a:lnTo>
                    <a:lnTo>
                      <a:pt x="354" y="324"/>
                    </a:lnTo>
                    <a:lnTo>
                      <a:pt x="354" y="330"/>
                    </a:lnTo>
                    <a:lnTo>
                      <a:pt x="354" y="330"/>
                    </a:lnTo>
                    <a:lnTo>
                      <a:pt x="354" y="336"/>
                    </a:lnTo>
                    <a:lnTo>
                      <a:pt x="360" y="342"/>
                    </a:lnTo>
                    <a:lnTo>
                      <a:pt x="360" y="348"/>
                    </a:lnTo>
                    <a:lnTo>
                      <a:pt x="360" y="348"/>
                    </a:lnTo>
                    <a:lnTo>
                      <a:pt x="360" y="354"/>
                    </a:lnTo>
                    <a:lnTo>
                      <a:pt x="360" y="360"/>
                    </a:lnTo>
                    <a:lnTo>
                      <a:pt x="366" y="366"/>
                    </a:lnTo>
                    <a:lnTo>
                      <a:pt x="366" y="366"/>
                    </a:lnTo>
                    <a:lnTo>
                      <a:pt x="366" y="372"/>
                    </a:lnTo>
                    <a:lnTo>
                      <a:pt x="366" y="378"/>
                    </a:lnTo>
                    <a:lnTo>
                      <a:pt x="366" y="378"/>
                    </a:lnTo>
                    <a:lnTo>
                      <a:pt x="366" y="384"/>
                    </a:lnTo>
                    <a:lnTo>
                      <a:pt x="372" y="390"/>
                    </a:lnTo>
                    <a:lnTo>
                      <a:pt x="372" y="396"/>
                    </a:lnTo>
                    <a:lnTo>
                      <a:pt x="372" y="396"/>
                    </a:lnTo>
                    <a:lnTo>
                      <a:pt x="372" y="402"/>
                    </a:lnTo>
                    <a:lnTo>
                      <a:pt x="372" y="408"/>
                    </a:lnTo>
                    <a:lnTo>
                      <a:pt x="372" y="408"/>
                    </a:lnTo>
                    <a:lnTo>
                      <a:pt x="378" y="414"/>
                    </a:lnTo>
                    <a:lnTo>
                      <a:pt x="378" y="420"/>
                    </a:lnTo>
                    <a:lnTo>
                      <a:pt x="378" y="420"/>
                    </a:lnTo>
                    <a:lnTo>
                      <a:pt x="378" y="426"/>
                    </a:lnTo>
                    <a:lnTo>
                      <a:pt x="378" y="432"/>
                    </a:lnTo>
                    <a:lnTo>
                      <a:pt x="378" y="432"/>
                    </a:lnTo>
                    <a:lnTo>
                      <a:pt x="384" y="438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50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90" y="462"/>
                    </a:lnTo>
                    <a:lnTo>
                      <a:pt x="390" y="462"/>
                    </a:lnTo>
                    <a:lnTo>
                      <a:pt x="390" y="468"/>
                    </a:lnTo>
                    <a:lnTo>
                      <a:pt x="390" y="474"/>
                    </a:lnTo>
                    <a:lnTo>
                      <a:pt x="390" y="474"/>
                    </a:lnTo>
                    <a:lnTo>
                      <a:pt x="390" y="480"/>
                    </a:lnTo>
                    <a:lnTo>
                      <a:pt x="396" y="480"/>
                    </a:lnTo>
                    <a:lnTo>
                      <a:pt x="396" y="486"/>
                    </a:lnTo>
                    <a:lnTo>
                      <a:pt x="396" y="486"/>
                    </a:lnTo>
                    <a:lnTo>
                      <a:pt x="396" y="492"/>
                    </a:lnTo>
                    <a:lnTo>
                      <a:pt x="396" y="492"/>
                    </a:lnTo>
                    <a:lnTo>
                      <a:pt x="396" y="498"/>
                    </a:lnTo>
                    <a:lnTo>
                      <a:pt x="402" y="498"/>
                    </a:lnTo>
                    <a:lnTo>
                      <a:pt x="402" y="504"/>
                    </a:lnTo>
                    <a:lnTo>
                      <a:pt x="402" y="504"/>
                    </a:lnTo>
                    <a:lnTo>
                      <a:pt x="402" y="510"/>
                    </a:lnTo>
                    <a:lnTo>
                      <a:pt x="402" y="510"/>
                    </a:lnTo>
                    <a:lnTo>
                      <a:pt x="408" y="516"/>
                    </a:lnTo>
                    <a:lnTo>
                      <a:pt x="408" y="516"/>
                    </a:lnTo>
                    <a:lnTo>
                      <a:pt x="408" y="522"/>
                    </a:lnTo>
                    <a:lnTo>
                      <a:pt x="408" y="522"/>
                    </a:lnTo>
                    <a:lnTo>
                      <a:pt x="408" y="528"/>
                    </a:lnTo>
                    <a:lnTo>
                      <a:pt x="408" y="528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20" y="552"/>
                    </a:lnTo>
                    <a:lnTo>
                      <a:pt x="420" y="552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64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26" y="570"/>
                    </a:lnTo>
                    <a:lnTo>
                      <a:pt x="432" y="564"/>
                    </a:lnTo>
                    <a:lnTo>
                      <a:pt x="432" y="558"/>
                    </a:lnTo>
                    <a:lnTo>
                      <a:pt x="432" y="558"/>
                    </a:lnTo>
                    <a:lnTo>
                      <a:pt x="432" y="552"/>
                    </a:lnTo>
                    <a:lnTo>
                      <a:pt x="432" y="552"/>
                    </a:lnTo>
                    <a:lnTo>
                      <a:pt x="438" y="546"/>
                    </a:lnTo>
                    <a:lnTo>
                      <a:pt x="438" y="546"/>
                    </a:lnTo>
                    <a:lnTo>
                      <a:pt x="438" y="540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28"/>
                    </a:lnTo>
                    <a:lnTo>
                      <a:pt x="444" y="528"/>
                    </a:lnTo>
                    <a:lnTo>
                      <a:pt x="444" y="522"/>
                    </a:lnTo>
                    <a:lnTo>
                      <a:pt x="444" y="516"/>
                    </a:lnTo>
                    <a:lnTo>
                      <a:pt x="444" y="510"/>
                    </a:lnTo>
                    <a:lnTo>
                      <a:pt x="444" y="510"/>
                    </a:lnTo>
                    <a:lnTo>
                      <a:pt x="444" y="504"/>
                    </a:lnTo>
                    <a:lnTo>
                      <a:pt x="450" y="498"/>
                    </a:lnTo>
                    <a:lnTo>
                      <a:pt x="450" y="498"/>
                    </a:lnTo>
                    <a:lnTo>
                      <a:pt x="450" y="492"/>
                    </a:lnTo>
                    <a:lnTo>
                      <a:pt x="450" y="486"/>
                    </a:lnTo>
                    <a:lnTo>
                      <a:pt x="450" y="480"/>
                    </a:lnTo>
                    <a:lnTo>
                      <a:pt x="450" y="480"/>
                    </a:lnTo>
                    <a:lnTo>
                      <a:pt x="456" y="474"/>
                    </a:lnTo>
                    <a:lnTo>
                      <a:pt x="456" y="468"/>
                    </a:lnTo>
                    <a:lnTo>
                      <a:pt x="456" y="462"/>
                    </a:lnTo>
                    <a:lnTo>
                      <a:pt x="456" y="462"/>
                    </a:lnTo>
                    <a:lnTo>
                      <a:pt x="456" y="456"/>
                    </a:lnTo>
                    <a:lnTo>
                      <a:pt x="462" y="450"/>
                    </a:lnTo>
                    <a:lnTo>
                      <a:pt x="462" y="444"/>
                    </a:lnTo>
                    <a:lnTo>
                      <a:pt x="462" y="438"/>
                    </a:lnTo>
                    <a:lnTo>
                      <a:pt x="462" y="438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8" y="420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396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2"/>
                    </a:lnTo>
                    <a:lnTo>
                      <a:pt x="474" y="366"/>
                    </a:lnTo>
                    <a:lnTo>
                      <a:pt x="474" y="360"/>
                    </a:lnTo>
                    <a:lnTo>
                      <a:pt x="480" y="354"/>
                    </a:lnTo>
                    <a:lnTo>
                      <a:pt x="480" y="348"/>
                    </a:lnTo>
                    <a:lnTo>
                      <a:pt x="480" y="342"/>
                    </a:lnTo>
                    <a:lnTo>
                      <a:pt x="480" y="336"/>
                    </a:lnTo>
                    <a:lnTo>
                      <a:pt x="480" y="330"/>
                    </a:lnTo>
                    <a:lnTo>
                      <a:pt x="480" y="324"/>
                    </a:lnTo>
                    <a:lnTo>
                      <a:pt x="486" y="318"/>
                    </a:lnTo>
                    <a:lnTo>
                      <a:pt x="486" y="312"/>
                    </a:lnTo>
                    <a:lnTo>
                      <a:pt x="486" y="306"/>
                    </a:lnTo>
                    <a:lnTo>
                      <a:pt x="486" y="300"/>
                    </a:lnTo>
                    <a:lnTo>
                      <a:pt x="486" y="294"/>
                    </a:lnTo>
                    <a:lnTo>
                      <a:pt x="486" y="288"/>
                    </a:lnTo>
                    <a:lnTo>
                      <a:pt x="492" y="282"/>
                    </a:lnTo>
                    <a:lnTo>
                      <a:pt x="492" y="276"/>
                    </a:lnTo>
                    <a:lnTo>
                      <a:pt x="492" y="270"/>
                    </a:lnTo>
                    <a:lnTo>
                      <a:pt x="492" y="264"/>
                    </a:lnTo>
                    <a:lnTo>
                      <a:pt x="492" y="258"/>
                    </a:lnTo>
                    <a:lnTo>
                      <a:pt x="498" y="252"/>
                    </a:lnTo>
                    <a:lnTo>
                      <a:pt x="498" y="246"/>
                    </a:lnTo>
                    <a:lnTo>
                      <a:pt x="498" y="240"/>
                    </a:lnTo>
                    <a:lnTo>
                      <a:pt x="498" y="234"/>
                    </a:lnTo>
                    <a:lnTo>
                      <a:pt x="498" y="228"/>
                    </a:lnTo>
                    <a:lnTo>
                      <a:pt x="498" y="222"/>
                    </a:lnTo>
                    <a:lnTo>
                      <a:pt x="504" y="216"/>
                    </a:lnTo>
                    <a:lnTo>
                      <a:pt x="504" y="204"/>
                    </a:lnTo>
                    <a:lnTo>
                      <a:pt x="504" y="198"/>
                    </a:lnTo>
                    <a:lnTo>
                      <a:pt x="504" y="192"/>
                    </a:lnTo>
                    <a:lnTo>
                      <a:pt x="504" y="186"/>
                    </a:lnTo>
                    <a:lnTo>
                      <a:pt x="504" y="180"/>
                    </a:lnTo>
                    <a:lnTo>
                      <a:pt x="504" y="174"/>
                    </a:lnTo>
                    <a:lnTo>
                      <a:pt x="510" y="168"/>
                    </a:lnTo>
                    <a:lnTo>
                      <a:pt x="510" y="174"/>
                    </a:lnTo>
                    <a:lnTo>
                      <a:pt x="510" y="186"/>
                    </a:lnTo>
                    <a:lnTo>
                      <a:pt x="510" y="204"/>
                    </a:lnTo>
                    <a:lnTo>
                      <a:pt x="510" y="222"/>
                    </a:lnTo>
                    <a:lnTo>
                      <a:pt x="516" y="246"/>
                    </a:lnTo>
                    <a:lnTo>
                      <a:pt x="516" y="270"/>
                    </a:lnTo>
                    <a:lnTo>
                      <a:pt x="516" y="300"/>
                    </a:lnTo>
                    <a:lnTo>
                      <a:pt x="516" y="330"/>
                    </a:lnTo>
                    <a:lnTo>
                      <a:pt x="516" y="360"/>
                    </a:lnTo>
                    <a:lnTo>
                      <a:pt x="516" y="390"/>
                    </a:lnTo>
                    <a:lnTo>
                      <a:pt x="522" y="414"/>
                    </a:lnTo>
                    <a:lnTo>
                      <a:pt x="522" y="438"/>
                    </a:lnTo>
                    <a:lnTo>
                      <a:pt x="522" y="468"/>
                    </a:lnTo>
                    <a:lnTo>
                      <a:pt x="522" y="492"/>
                    </a:lnTo>
                    <a:lnTo>
                      <a:pt x="522" y="516"/>
                    </a:lnTo>
                    <a:lnTo>
                      <a:pt x="522" y="540"/>
                    </a:lnTo>
                    <a:lnTo>
                      <a:pt x="528" y="558"/>
                    </a:lnTo>
                    <a:lnTo>
                      <a:pt x="528" y="582"/>
                    </a:lnTo>
                    <a:lnTo>
                      <a:pt x="528" y="600"/>
                    </a:lnTo>
                    <a:lnTo>
                      <a:pt x="528" y="618"/>
                    </a:lnTo>
                    <a:lnTo>
                      <a:pt x="528" y="636"/>
                    </a:lnTo>
                    <a:lnTo>
                      <a:pt x="528" y="654"/>
                    </a:lnTo>
                    <a:lnTo>
                      <a:pt x="534" y="672"/>
                    </a:lnTo>
                    <a:lnTo>
                      <a:pt x="534" y="690"/>
                    </a:lnTo>
                    <a:lnTo>
                      <a:pt x="534" y="702"/>
                    </a:lnTo>
                    <a:lnTo>
                      <a:pt x="534" y="720"/>
                    </a:lnTo>
                    <a:lnTo>
                      <a:pt x="534" y="732"/>
                    </a:lnTo>
                    <a:lnTo>
                      <a:pt x="540" y="744"/>
                    </a:lnTo>
                    <a:lnTo>
                      <a:pt x="540" y="756"/>
                    </a:lnTo>
                    <a:lnTo>
                      <a:pt x="540" y="768"/>
                    </a:lnTo>
                    <a:lnTo>
                      <a:pt x="540" y="774"/>
                    </a:lnTo>
                    <a:lnTo>
                      <a:pt x="540" y="786"/>
                    </a:lnTo>
                    <a:lnTo>
                      <a:pt x="540" y="792"/>
                    </a:lnTo>
                    <a:lnTo>
                      <a:pt x="546" y="804"/>
                    </a:lnTo>
                    <a:lnTo>
                      <a:pt x="546" y="810"/>
                    </a:lnTo>
                    <a:lnTo>
                      <a:pt x="546" y="816"/>
                    </a:lnTo>
                    <a:lnTo>
                      <a:pt x="546" y="816"/>
                    </a:lnTo>
                    <a:lnTo>
                      <a:pt x="546" y="822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8"/>
                    </a:lnTo>
                    <a:lnTo>
                      <a:pt x="552" y="822"/>
                    </a:lnTo>
                    <a:lnTo>
                      <a:pt x="558" y="822"/>
                    </a:lnTo>
                    <a:lnTo>
                      <a:pt x="558" y="816"/>
                    </a:lnTo>
                    <a:lnTo>
                      <a:pt x="558" y="810"/>
                    </a:lnTo>
                    <a:lnTo>
                      <a:pt x="558" y="804"/>
                    </a:lnTo>
                    <a:lnTo>
                      <a:pt x="558" y="798"/>
                    </a:lnTo>
                    <a:lnTo>
                      <a:pt x="564" y="792"/>
                    </a:lnTo>
                    <a:lnTo>
                      <a:pt x="564" y="780"/>
                    </a:lnTo>
                    <a:lnTo>
                      <a:pt x="564" y="768"/>
                    </a:lnTo>
                    <a:lnTo>
                      <a:pt x="564" y="762"/>
                    </a:lnTo>
                    <a:lnTo>
                      <a:pt x="564" y="750"/>
                    </a:lnTo>
                    <a:lnTo>
                      <a:pt x="564" y="738"/>
                    </a:lnTo>
                    <a:lnTo>
                      <a:pt x="570" y="726"/>
                    </a:lnTo>
                    <a:lnTo>
                      <a:pt x="570" y="708"/>
                    </a:lnTo>
                    <a:lnTo>
                      <a:pt x="570" y="696"/>
                    </a:lnTo>
                    <a:lnTo>
                      <a:pt x="570" y="678"/>
                    </a:lnTo>
                    <a:lnTo>
                      <a:pt x="570" y="666"/>
                    </a:lnTo>
                    <a:lnTo>
                      <a:pt x="570" y="648"/>
                    </a:lnTo>
                    <a:lnTo>
                      <a:pt x="576" y="630"/>
                    </a:lnTo>
                    <a:lnTo>
                      <a:pt x="576" y="612"/>
                    </a:lnTo>
                    <a:lnTo>
                      <a:pt x="576" y="588"/>
                    </a:lnTo>
                    <a:lnTo>
                      <a:pt x="576" y="570"/>
                    </a:lnTo>
                    <a:lnTo>
                      <a:pt x="576" y="546"/>
                    </a:lnTo>
                    <a:lnTo>
                      <a:pt x="576" y="528"/>
                    </a:lnTo>
                    <a:lnTo>
                      <a:pt x="582" y="504"/>
                    </a:lnTo>
                    <a:lnTo>
                      <a:pt x="582" y="480"/>
                    </a:lnTo>
                    <a:lnTo>
                      <a:pt x="582" y="450"/>
                    </a:lnTo>
                    <a:lnTo>
                      <a:pt x="582" y="426"/>
                    </a:lnTo>
                    <a:lnTo>
                      <a:pt x="582" y="372"/>
                    </a:lnTo>
                    <a:lnTo>
                      <a:pt x="588" y="342"/>
                    </a:lnTo>
                    <a:lnTo>
                      <a:pt x="588" y="318"/>
                    </a:lnTo>
                    <a:lnTo>
                      <a:pt x="588" y="288"/>
                    </a:lnTo>
                    <a:lnTo>
                      <a:pt x="588" y="258"/>
                    </a:lnTo>
                    <a:lnTo>
                      <a:pt x="588" y="234"/>
                    </a:lnTo>
                    <a:lnTo>
                      <a:pt x="588" y="216"/>
                    </a:lnTo>
                    <a:lnTo>
                      <a:pt x="594" y="204"/>
                    </a:lnTo>
                    <a:lnTo>
                      <a:pt x="594" y="192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86"/>
                    </a:lnTo>
                    <a:lnTo>
                      <a:pt x="594" y="192"/>
                    </a:lnTo>
                    <a:lnTo>
                      <a:pt x="600" y="198"/>
                    </a:lnTo>
                    <a:lnTo>
                      <a:pt x="600" y="210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22"/>
                    </a:lnTo>
                    <a:lnTo>
                      <a:pt x="600" y="228"/>
                    </a:lnTo>
                    <a:lnTo>
                      <a:pt x="606" y="234"/>
                    </a:lnTo>
                    <a:lnTo>
                      <a:pt x="606" y="240"/>
                    </a:lnTo>
                    <a:lnTo>
                      <a:pt x="606" y="246"/>
                    </a:lnTo>
                    <a:lnTo>
                      <a:pt x="606" y="252"/>
                    </a:lnTo>
                    <a:lnTo>
                      <a:pt x="606" y="258"/>
                    </a:lnTo>
                    <a:lnTo>
                      <a:pt x="612" y="258"/>
                    </a:lnTo>
                    <a:lnTo>
                      <a:pt x="612" y="264"/>
                    </a:lnTo>
                    <a:lnTo>
                      <a:pt x="612" y="270"/>
                    </a:lnTo>
                    <a:lnTo>
                      <a:pt x="612" y="276"/>
                    </a:lnTo>
                    <a:lnTo>
                      <a:pt x="612" y="282"/>
                    </a:lnTo>
                    <a:lnTo>
                      <a:pt x="612" y="288"/>
                    </a:lnTo>
                    <a:lnTo>
                      <a:pt x="618" y="288"/>
                    </a:lnTo>
                    <a:lnTo>
                      <a:pt x="618" y="294"/>
                    </a:lnTo>
                    <a:lnTo>
                      <a:pt x="618" y="300"/>
                    </a:lnTo>
                    <a:lnTo>
                      <a:pt x="618" y="306"/>
                    </a:lnTo>
                    <a:lnTo>
                      <a:pt x="618" y="312"/>
                    </a:lnTo>
                    <a:lnTo>
                      <a:pt x="618" y="318"/>
                    </a:lnTo>
                    <a:lnTo>
                      <a:pt x="624" y="318"/>
                    </a:lnTo>
                    <a:lnTo>
                      <a:pt x="624" y="324"/>
                    </a:lnTo>
                    <a:lnTo>
                      <a:pt x="624" y="330"/>
                    </a:lnTo>
                    <a:lnTo>
                      <a:pt x="624" y="336"/>
                    </a:lnTo>
                    <a:lnTo>
                      <a:pt x="624" y="342"/>
                    </a:lnTo>
                    <a:lnTo>
                      <a:pt x="624" y="348"/>
                    </a:lnTo>
                    <a:lnTo>
                      <a:pt x="630" y="348"/>
                    </a:lnTo>
                    <a:lnTo>
                      <a:pt x="630" y="354"/>
                    </a:lnTo>
                    <a:lnTo>
                      <a:pt x="630" y="360"/>
                    </a:lnTo>
                    <a:lnTo>
                      <a:pt x="630" y="366"/>
                    </a:lnTo>
                    <a:lnTo>
                      <a:pt x="630" y="366"/>
                    </a:lnTo>
                    <a:lnTo>
                      <a:pt x="630" y="372"/>
                    </a:lnTo>
                    <a:lnTo>
                      <a:pt x="636" y="378"/>
                    </a:lnTo>
                    <a:lnTo>
                      <a:pt x="636" y="378"/>
                    </a:lnTo>
                    <a:lnTo>
                      <a:pt x="636" y="384"/>
                    </a:lnTo>
                    <a:lnTo>
                      <a:pt x="636" y="390"/>
                    </a:lnTo>
                    <a:lnTo>
                      <a:pt x="636" y="396"/>
                    </a:lnTo>
                    <a:lnTo>
                      <a:pt x="636" y="396"/>
                    </a:lnTo>
                    <a:lnTo>
                      <a:pt x="642" y="402"/>
                    </a:lnTo>
                    <a:lnTo>
                      <a:pt x="642" y="402"/>
                    </a:lnTo>
                    <a:lnTo>
                      <a:pt x="642" y="408"/>
                    </a:lnTo>
                    <a:lnTo>
                      <a:pt x="642" y="414"/>
                    </a:lnTo>
                    <a:lnTo>
                      <a:pt x="642" y="414"/>
                    </a:lnTo>
                    <a:lnTo>
                      <a:pt x="648" y="420"/>
                    </a:lnTo>
                    <a:lnTo>
                      <a:pt x="648" y="426"/>
                    </a:lnTo>
                    <a:lnTo>
                      <a:pt x="648" y="426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54" y="444"/>
                    </a:lnTo>
                    <a:lnTo>
                      <a:pt x="654" y="444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0" y="474"/>
                    </a:lnTo>
                    <a:lnTo>
                      <a:pt x="660" y="480"/>
                    </a:lnTo>
                    <a:lnTo>
                      <a:pt x="660" y="486"/>
                    </a:lnTo>
                    <a:lnTo>
                      <a:pt x="666" y="486"/>
                    </a:lnTo>
                    <a:lnTo>
                      <a:pt x="666" y="492"/>
                    </a:lnTo>
                    <a:lnTo>
                      <a:pt x="666" y="492"/>
                    </a:lnTo>
                    <a:lnTo>
                      <a:pt x="666" y="498"/>
                    </a:lnTo>
                    <a:lnTo>
                      <a:pt x="666" y="504"/>
                    </a:lnTo>
                    <a:lnTo>
                      <a:pt x="672" y="504"/>
                    </a:lnTo>
                    <a:lnTo>
                      <a:pt x="672" y="504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2" y="510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78" y="504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492"/>
                    </a:lnTo>
                    <a:lnTo>
                      <a:pt x="684" y="486"/>
                    </a:lnTo>
                    <a:lnTo>
                      <a:pt x="684" y="486"/>
                    </a:lnTo>
                    <a:lnTo>
                      <a:pt x="684" y="480"/>
                    </a:lnTo>
                    <a:lnTo>
                      <a:pt x="684" y="474"/>
                    </a:lnTo>
                    <a:lnTo>
                      <a:pt x="684" y="474"/>
                    </a:lnTo>
                    <a:lnTo>
                      <a:pt x="684" y="468"/>
                    </a:lnTo>
                    <a:lnTo>
                      <a:pt x="690" y="462"/>
                    </a:lnTo>
                    <a:lnTo>
                      <a:pt x="690" y="456"/>
                    </a:lnTo>
                    <a:lnTo>
                      <a:pt x="690" y="450"/>
                    </a:lnTo>
                    <a:lnTo>
                      <a:pt x="690" y="450"/>
                    </a:lnTo>
                    <a:lnTo>
                      <a:pt x="690" y="444"/>
                    </a:lnTo>
                    <a:lnTo>
                      <a:pt x="690" y="438"/>
                    </a:lnTo>
                    <a:lnTo>
                      <a:pt x="696" y="432"/>
                    </a:lnTo>
                    <a:lnTo>
                      <a:pt x="696" y="426"/>
                    </a:lnTo>
                    <a:lnTo>
                      <a:pt x="696" y="426"/>
                    </a:lnTo>
                    <a:lnTo>
                      <a:pt x="696" y="420"/>
                    </a:lnTo>
                    <a:lnTo>
                      <a:pt x="696" y="414"/>
                    </a:lnTo>
                    <a:lnTo>
                      <a:pt x="702" y="408"/>
                    </a:lnTo>
                    <a:lnTo>
                      <a:pt x="702" y="402"/>
                    </a:lnTo>
                    <a:lnTo>
                      <a:pt x="702" y="396"/>
                    </a:lnTo>
                    <a:lnTo>
                      <a:pt x="702" y="396"/>
                    </a:lnTo>
                    <a:lnTo>
                      <a:pt x="702" y="390"/>
                    </a:lnTo>
                    <a:lnTo>
                      <a:pt x="702" y="384"/>
                    </a:lnTo>
                    <a:lnTo>
                      <a:pt x="708" y="378"/>
                    </a:lnTo>
                    <a:lnTo>
                      <a:pt x="708" y="372"/>
                    </a:lnTo>
                    <a:lnTo>
                      <a:pt x="708" y="366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54"/>
                    </a:lnTo>
                    <a:lnTo>
                      <a:pt x="714" y="348"/>
                    </a:lnTo>
                    <a:lnTo>
                      <a:pt x="714" y="342"/>
                    </a:lnTo>
                    <a:lnTo>
                      <a:pt x="714" y="336"/>
                    </a:lnTo>
                    <a:lnTo>
                      <a:pt x="714" y="330"/>
                    </a:lnTo>
                    <a:lnTo>
                      <a:pt x="714" y="324"/>
                    </a:lnTo>
                    <a:lnTo>
                      <a:pt x="720" y="312"/>
                    </a:lnTo>
                    <a:lnTo>
                      <a:pt x="720" y="306"/>
                    </a:lnTo>
                    <a:lnTo>
                      <a:pt x="720" y="300"/>
                    </a:lnTo>
                    <a:lnTo>
                      <a:pt x="720" y="294"/>
                    </a:lnTo>
                    <a:lnTo>
                      <a:pt x="720" y="288"/>
                    </a:lnTo>
                    <a:lnTo>
                      <a:pt x="720" y="282"/>
                    </a:lnTo>
                    <a:lnTo>
                      <a:pt x="726" y="276"/>
                    </a:lnTo>
                    <a:lnTo>
                      <a:pt x="726" y="270"/>
                    </a:lnTo>
                    <a:lnTo>
                      <a:pt x="726" y="264"/>
                    </a:lnTo>
                    <a:lnTo>
                      <a:pt x="726" y="258"/>
                    </a:lnTo>
                    <a:lnTo>
                      <a:pt x="726" y="246"/>
                    </a:lnTo>
                    <a:lnTo>
                      <a:pt x="726" y="240"/>
                    </a:lnTo>
                    <a:lnTo>
                      <a:pt x="732" y="234"/>
                    </a:lnTo>
                    <a:lnTo>
                      <a:pt x="732" y="228"/>
                    </a:lnTo>
                    <a:lnTo>
                      <a:pt x="732" y="222"/>
                    </a:lnTo>
                    <a:lnTo>
                      <a:pt x="732" y="216"/>
                    </a:lnTo>
                    <a:lnTo>
                      <a:pt x="732" y="210"/>
                    </a:lnTo>
                    <a:lnTo>
                      <a:pt x="732" y="204"/>
                    </a:lnTo>
                    <a:lnTo>
                      <a:pt x="738" y="198"/>
                    </a:lnTo>
                    <a:lnTo>
                      <a:pt x="738" y="192"/>
                    </a:lnTo>
                    <a:lnTo>
                      <a:pt x="738" y="180"/>
                    </a:lnTo>
                    <a:lnTo>
                      <a:pt x="738" y="174"/>
                    </a:lnTo>
                    <a:lnTo>
                      <a:pt x="738" y="168"/>
                    </a:lnTo>
                    <a:lnTo>
                      <a:pt x="744" y="162"/>
                    </a:lnTo>
                    <a:lnTo>
                      <a:pt x="744" y="156"/>
                    </a:lnTo>
                    <a:lnTo>
                      <a:pt x="744" y="150"/>
                    </a:lnTo>
                    <a:lnTo>
                      <a:pt x="744" y="144"/>
                    </a:lnTo>
                    <a:lnTo>
                      <a:pt x="744" y="132"/>
                    </a:lnTo>
                    <a:lnTo>
                      <a:pt x="744" y="126"/>
                    </a:lnTo>
                    <a:lnTo>
                      <a:pt x="750" y="120"/>
                    </a:lnTo>
                    <a:lnTo>
                      <a:pt x="750" y="114"/>
                    </a:lnTo>
                    <a:lnTo>
                      <a:pt x="750" y="108"/>
                    </a:lnTo>
                    <a:lnTo>
                      <a:pt x="750" y="102"/>
                    </a:lnTo>
                    <a:lnTo>
                      <a:pt x="750" y="90"/>
                    </a:lnTo>
                    <a:lnTo>
                      <a:pt x="750" y="84"/>
                    </a:lnTo>
                    <a:lnTo>
                      <a:pt x="756" y="78"/>
                    </a:lnTo>
                    <a:lnTo>
                      <a:pt x="756" y="72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66"/>
                    </a:lnTo>
                    <a:lnTo>
                      <a:pt x="756" y="72"/>
                    </a:lnTo>
                    <a:lnTo>
                      <a:pt x="762" y="78"/>
                    </a:lnTo>
                    <a:lnTo>
                      <a:pt x="762" y="84"/>
                    </a:lnTo>
                    <a:lnTo>
                      <a:pt x="762" y="96"/>
                    </a:lnTo>
                    <a:lnTo>
                      <a:pt x="762" y="102"/>
                    </a:lnTo>
                    <a:lnTo>
                      <a:pt x="762" y="114"/>
                    </a:lnTo>
                    <a:lnTo>
                      <a:pt x="762" y="120"/>
                    </a:lnTo>
                    <a:lnTo>
                      <a:pt x="768" y="132"/>
                    </a:lnTo>
                    <a:lnTo>
                      <a:pt x="768" y="150"/>
                    </a:lnTo>
                    <a:lnTo>
                      <a:pt x="768" y="156"/>
                    </a:lnTo>
                    <a:lnTo>
                      <a:pt x="768" y="168"/>
                    </a:lnTo>
                    <a:lnTo>
                      <a:pt x="768" y="174"/>
                    </a:lnTo>
                    <a:lnTo>
                      <a:pt x="774" y="186"/>
                    </a:lnTo>
                    <a:lnTo>
                      <a:pt x="774" y="192"/>
                    </a:lnTo>
                    <a:lnTo>
                      <a:pt x="774" y="198"/>
                    </a:lnTo>
                    <a:lnTo>
                      <a:pt x="774" y="210"/>
                    </a:lnTo>
                    <a:lnTo>
                      <a:pt x="774" y="216"/>
                    </a:lnTo>
                    <a:lnTo>
                      <a:pt x="774" y="228"/>
                    </a:lnTo>
                    <a:lnTo>
                      <a:pt x="780" y="234"/>
                    </a:lnTo>
                    <a:lnTo>
                      <a:pt x="780" y="240"/>
                    </a:lnTo>
                    <a:lnTo>
                      <a:pt x="780" y="252"/>
                    </a:lnTo>
                    <a:lnTo>
                      <a:pt x="780" y="258"/>
                    </a:lnTo>
                    <a:lnTo>
                      <a:pt x="780" y="270"/>
                    </a:lnTo>
                    <a:lnTo>
                      <a:pt x="780" y="276"/>
                    </a:lnTo>
                    <a:lnTo>
                      <a:pt x="786" y="282"/>
                    </a:lnTo>
                    <a:lnTo>
                      <a:pt x="786" y="294"/>
                    </a:lnTo>
                    <a:lnTo>
                      <a:pt x="786" y="300"/>
                    </a:lnTo>
                    <a:lnTo>
                      <a:pt x="786" y="306"/>
                    </a:lnTo>
                    <a:lnTo>
                      <a:pt x="786" y="318"/>
                    </a:lnTo>
                    <a:lnTo>
                      <a:pt x="786" y="324"/>
                    </a:lnTo>
                    <a:lnTo>
                      <a:pt x="792" y="330"/>
                    </a:lnTo>
                    <a:lnTo>
                      <a:pt x="792" y="342"/>
                    </a:lnTo>
                    <a:lnTo>
                      <a:pt x="792" y="348"/>
                    </a:lnTo>
                    <a:lnTo>
                      <a:pt x="792" y="354"/>
                    </a:lnTo>
                    <a:lnTo>
                      <a:pt x="792" y="360"/>
                    </a:lnTo>
                    <a:lnTo>
                      <a:pt x="798" y="372"/>
                    </a:lnTo>
                    <a:lnTo>
                      <a:pt x="798" y="378"/>
                    </a:lnTo>
                    <a:lnTo>
                      <a:pt x="798" y="384"/>
                    </a:lnTo>
                    <a:lnTo>
                      <a:pt x="798" y="390"/>
                    </a:lnTo>
                    <a:lnTo>
                      <a:pt x="798" y="396"/>
                    </a:lnTo>
                    <a:lnTo>
                      <a:pt x="798" y="402"/>
                    </a:lnTo>
                    <a:lnTo>
                      <a:pt x="804" y="408"/>
                    </a:lnTo>
                    <a:lnTo>
                      <a:pt x="804" y="420"/>
                    </a:lnTo>
                    <a:lnTo>
                      <a:pt x="804" y="426"/>
                    </a:lnTo>
                    <a:lnTo>
                      <a:pt x="804" y="432"/>
                    </a:lnTo>
                    <a:lnTo>
                      <a:pt x="804" y="438"/>
                    </a:lnTo>
                    <a:lnTo>
                      <a:pt x="804" y="444"/>
                    </a:lnTo>
                    <a:lnTo>
                      <a:pt x="810" y="450"/>
                    </a:lnTo>
                    <a:lnTo>
                      <a:pt x="810" y="456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74"/>
                    </a:lnTo>
                    <a:lnTo>
                      <a:pt x="810" y="480"/>
                    </a:lnTo>
                    <a:lnTo>
                      <a:pt x="816" y="486"/>
                    </a:lnTo>
                    <a:lnTo>
                      <a:pt x="816" y="492"/>
                    </a:lnTo>
                    <a:lnTo>
                      <a:pt x="816" y="498"/>
                    </a:lnTo>
                    <a:lnTo>
                      <a:pt x="816" y="504"/>
                    </a:lnTo>
                    <a:lnTo>
                      <a:pt x="816" y="510"/>
                    </a:lnTo>
                    <a:lnTo>
                      <a:pt x="816" y="516"/>
                    </a:lnTo>
                    <a:lnTo>
                      <a:pt x="822" y="522"/>
                    </a:lnTo>
                    <a:lnTo>
                      <a:pt x="822" y="528"/>
                    </a:lnTo>
                    <a:lnTo>
                      <a:pt x="822" y="528"/>
                    </a:lnTo>
                    <a:lnTo>
                      <a:pt x="822" y="534"/>
                    </a:lnTo>
                    <a:lnTo>
                      <a:pt x="822" y="540"/>
                    </a:lnTo>
                    <a:lnTo>
                      <a:pt x="822" y="546"/>
                    </a:lnTo>
                    <a:lnTo>
                      <a:pt x="828" y="552"/>
                    </a:lnTo>
                    <a:lnTo>
                      <a:pt x="828" y="558"/>
                    </a:lnTo>
                    <a:lnTo>
                      <a:pt x="828" y="564"/>
                    </a:lnTo>
                    <a:lnTo>
                      <a:pt x="828" y="570"/>
                    </a:lnTo>
                    <a:lnTo>
                      <a:pt x="828" y="570"/>
                    </a:lnTo>
                    <a:lnTo>
                      <a:pt x="828" y="576"/>
                    </a:lnTo>
                    <a:lnTo>
                      <a:pt x="834" y="582"/>
                    </a:lnTo>
                    <a:lnTo>
                      <a:pt x="834" y="588"/>
                    </a:lnTo>
                    <a:lnTo>
                      <a:pt x="834" y="588"/>
                    </a:lnTo>
                    <a:lnTo>
                      <a:pt x="834" y="594"/>
                    </a:lnTo>
                    <a:lnTo>
                      <a:pt x="834" y="600"/>
                    </a:lnTo>
                    <a:lnTo>
                      <a:pt x="840" y="606"/>
                    </a:lnTo>
                    <a:lnTo>
                      <a:pt x="840" y="606"/>
                    </a:lnTo>
                    <a:lnTo>
                      <a:pt x="840" y="612"/>
                    </a:lnTo>
                    <a:lnTo>
                      <a:pt x="840" y="618"/>
                    </a:lnTo>
                    <a:lnTo>
                      <a:pt x="840" y="618"/>
                    </a:lnTo>
                    <a:lnTo>
                      <a:pt x="840" y="624"/>
                    </a:lnTo>
                    <a:lnTo>
                      <a:pt x="846" y="630"/>
                    </a:lnTo>
                    <a:lnTo>
                      <a:pt x="846" y="630"/>
                    </a:lnTo>
                    <a:lnTo>
                      <a:pt x="846" y="636"/>
                    </a:lnTo>
                    <a:lnTo>
                      <a:pt x="846" y="636"/>
                    </a:lnTo>
                    <a:lnTo>
                      <a:pt x="846" y="642"/>
                    </a:lnTo>
                    <a:lnTo>
                      <a:pt x="846" y="648"/>
                    </a:lnTo>
                    <a:lnTo>
                      <a:pt x="852" y="648"/>
                    </a:lnTo>
                    <a:lnTo>
                      <a:pt x="852" y="654"/>
                    </a:lnTo>
                    <a:lnTo>
                      <a:pt x="852" y="654"/>
                    </a:lnTo>
                    <a:lnTo>
                      <a:pt x="852" y="660"/>
                    </a:lnTo>
                    <a:lnTo>
                      <a:pt x="852" y="660"/>
                    </a:lnTo>
                    <a:lnTo>
                      <a:pt x="852" y="666"/>
                    </a:lnTo>
                    <a:lnTo>
                      <a:pt x="858" y="672"/>
                    </a:lnTo>
                    <a:lnTo>
                      <a:pt x="858" y="672"/>
                    </a:lnTo>
                    <a:lnTo>
                      <a:pt x="858" y="678"/>
                    </a:lnTo>
                    <a:lnTo>
                      <a:pt x="858" y="678"/>
                    </a:lnTo>
                    <a:lnTo>
                      <a:pt x="858" y="684"/>
                    </a:lnTo>
                    <a:lnTo>
                      <a:pt x="858" y="684"/>
                    </a:lnTo>
                    <a:lnTo>
                      <a:pt x="864" y="684"/>
                    </a:lnTo>
                    <a:lnTo>
                      <a:pt x="864" y="690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64" y="696"/>
                    </a:lnTo>
                    <a:lnTo>
                      <a:pt x="870" y="702"/>
                    </a:lnTo>
                    <a:lnTo>
                      <a:pt x="870" y="702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14"/>
                    </a:lnTo>
                    <a:lnTo>
                      <a:pt x="876" y="720"/>
                    </a:lnTo>
                    <a:lnTo>
                      <a:pt x="876" y="720"/>
                    </a:lnTo>
                    <a:lnTo>
                      <a:pt x="882" y="720"/>
                    </a:lnTo>
                    <a:lnTo>
                      <a:pt x="882" y="720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2" y="726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88" y="732"/>
                    </a:lnTo>
                    <a:lnTo>
                      <a:pt x="894" y="732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894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0" y="738"/>
                    </a:lnTo>
                    <a:lnTo>
                      <a:pt x="906" y="738"/>
                    </a:lnTo>
                    <a:lnTo>
                      <a:pt x="906" y="732"/>
                    </a:lnTo>
                    <a:lnTo>
                      <a:pt x="906" y="732"/>
                    </a:lnTo>
                    <a:lnTo>
                      <a:pt x="906" y="726"/>
                    </a:lnTo>
                    <a:lnTo>
                      <a:pt x="906" y="720"/>
                    </a:lnTo>
                    <a:lnTo>
                      <a:pt x="906" y="720"/>
                    </a:lnTo>
                    <a:lnTo>
                      <a:pt x="912" y="714"/>
                    </a:lnTo>
                    <a:lnTo>
                      <a:pt x="912" y="708"/>
                    </a:lnTo>
                    <a:lnTo>
                      <a:pt x="912" y="702"/>
                    </a:lnTo>
                    <a:lnTo>
                      <a:pt x="912" y="696"/>
                    </a:lnTo>
                    <a:lnTo>
                      <a:pt x="912" y="684"/>
                    </a:lnTo>
                    <a:lnTo>
                      <a:pt x="918" y="678"/>
                    </a:lnTo>
                    <a:lnTo>
                      <a:pt x="918" y="666"/>
                    </a:lnTo>
                    <a:lnTo>
                      <a:pt x="918" y="660"/>
                    </a:lnTo>
                    <a:lnTo>
                      <a:pt x="918" y="660"/>
                    </a:lnTo>
                    <a:lnTo>
                      <a:pt x="918" y="654"/>
                    </a:lnTo>
                    <a:lnTo>
                      <a:pt x="918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54"/>
                    </a:lnTo>
                    <a:lnTo>
                      <a:pt x="930" y="654"/>
                    </a:lnTo>
                    <a:lnTo>
                      <a:pt x="930" y="654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0"/>
                    </a:lnTo>
                    <a:lnTo>
                      <a:pt x="930" y="666"/>
                    </a:lnTo>
                    <a:lnTo>
                      <a:pt x="936" y="666"/>
                    </a:lnTo>
                    <a:lnTo>
                      <a:pt x="936" y="666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36" y="672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78"/>
                    </a:lnTo>
                    <a:lnTo>
                      <a:pt x="942" y="684"/>
                    </a:lnTo>
                    <a:lnTo>
                      <a:pt x="942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84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48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0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54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0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66" y="696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702"/>
                    </a:lnTo>
                    <a:lnTo>
                      <a:pt x="972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78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84" y="696"/>
                    </a:lnTo>
                    <a:lnTo>
                      <a:pt x="990" y="696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0" y="690"/>
                    </a:lnTo>
                    <a:lnTo>
                      <a:pt x="996" y="690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996" y="684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8"/>
                    </a:lnTo>
                    <a:lnTo>
                      <a:pt x="1002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72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08" y="666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60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14" y="654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0" y="648"/>
                    </a:lnTo>
                    <a:lnTo>
                      <a:pt x="1026" y="654"/>
                    </a:lnTo>
                    <a:lnTo>
                      <a:pt x="1026" y="660"/>
                    </a:lnTo>
                    <a:lnTo>
                      <a:pt x="1026" y="660"/>
                    </a:lnTo>
                    <a:lnTo>
                      <a:pt x="1026" y="666"/>
                    </a:lnTo>
                    <a:lnTo>
                      <a:pt x="1026" y="684"/>
                    </a:lnTo>
                    <a:lnTo>
                      <a:pt x="1026" y="690"/>
                    </a:lnTo>
                    <a:lnTo>
                      <a:pt x="1032" y="696"/>
                    </a:lnTo>
                    <a:lnTo>
                      <a:pt x="1032" y="702"/>
                    </a:lnTo>
                    <a:lnTo>
                      <a:pt x="1032" y="708"/>
                    </a:lnTo>
                    <a:lnTo>
                      <a:pt x="1032" y="714"/>
                    </a:lnTo>
                    <a:lnTo>
                      <a:pt x="1032" y="720"/>
                    </a:lnTo>
                    <a:lnTo>
                      <a:pt x="1032" y="720"/>
                    </a:lnTo>
                    <a:lnTo>
                      <a:pt x="1038" y="726"/>
                    </a:lnTo>
                    <a:lnTo>
                      <a:pt x="1038" y="732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38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44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8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0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32"/>
                    </a:lnTo>
                    <a:lnTo>
                      <a:pt x="1056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6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2" y="720"/>
                    </a:lnTo>
                    <a:lnTo>
                      <a:pt x="1068" y="720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14"/>
                    </a:lnTo>
                    <a:lnTo>
                      <a:pt x="1068" y="708"/>
                    </a:lnTo>
                    <a:lnTo>
                      <a:pt x="1074" y="708"/>
                    </a:lnTo>
                    <a:lnTo>
                      <a:pt x="1074" y="708"/>
                    </a:lnTo>
                    <a:lnTo>
                      <a:pt x="1074" y="702"/>
                    </a:lnTo>
                    <a:lnTo>
                      <a:pt x="1074" y="702"/>
                    </a:lnTo>
                    <a:lnTo>
                      <a:pt x="1074" y="696"/>
                    </a:lnTo>
                    <a:lnTo>
                      <a:pt x="1074" y="696"/>
                    </a:lnTo>
                    <a:lnTo>
                      <a:pt x="1080" y="696"/>
                    </a:lnTo>
                    <a:lnTo>
                      <a:pt x="1080" y="690"/>
                    </a:lnTo>
                    <a:lnTo>
                      <a:pt x="1080" y="690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78"/>
                    </a:lnTo>
                    <a:lnTo>
                      <a:pt x="1086" y="678"/>
                    </a:lnTo>
                    <a:lnTo>
                      <a:pt x="1086" y="672"/>
                    </a:lnTo>
                    <a:lnTo>
                      <a:pt x="1086" y="672"/>
                    </a:lnTo>
                    <a:lnTo>
                      <a:pt x="1086" y="666"/>
                    </a:lnTo>
                    <a:lnTo>
                      <a:pt x="1086" y="660"/>
                    </a:lnTo>
                    <a:lnTo>
                      <a:pt x="1092" y="660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48"/>
                    </a:lnTo>
                    <a:lnTo>
                      <a:pt x="1092" y="648"/>
                    </a:lnTo>
                    <a:lnTo>
                      <a:pt x="1098" y="642"/>
                    </a:lnTo>
                    <a:lnTo>
                      <a:pt x="1098" y="636"/>
                    </a:lnTo>
                    <a:lnTo>
                      <a:pt x="1098" y="636"/>
                    </a:lnTo>
                    <a:lnTo>
                      <a:pt x="1098" y="630"/>
                    </a:lnTo>
                    <a:lnTo>
                      <a:pt x="1098" y="630"/>
                    </a:lnTo>
                    <a:lnTo>
                      <a:pt x="1098" y="624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2"/>
                    </a:lnTo>
                    <a:lnTo>
                      <a:pt x="1104" y="606"/>
                    </a:lnTo>
                    <a:lnTo>
                      <a:pt x="1104" y="606"/>
                    </a:lnTo>
                    <a:lnTo>
                      <a:pt x="1104" y="600"/>
                    </a:lnTo>
                    <a:lnTo>
                      <a:pt x="1110" y="594"/>
                    </a:lnTo>
                    <a:lnTo>
                      <a:pt x="1110" y="588"/>
                    </a:lnTo>
                    <a:lnTo>
                      <a:pt x="1110" y="588"/>
                    </a:lnTo>
                    <a:lnTo>
                      <a:pt x="1110" y="582"/>
                    </a:lnTo>
                    <a:lnTo>
                      <a:pt x="1110" y="576"/>
                    </a:lnTo>
                    <a:lnTo>
                      <a:pt x="1110" y="570"/>
                    </a:lnTo>
                    <a:lnTo>
                      <a:pt x="1116" y="570"/>
                    </a:lnTo>
                    <a:lnTo>
                      <a:pt x="1116" y="564"/>
                    </a:lnTo>
                    <a:lnTo>
                      <a:pt x="1116" y="558"/>
                    </a:lnTo>
                    <a:lnTo>
                      <a:pt x="1116" y="552"/>
                    </a:lnTo>
                    <a:lnTo>
                      <a:pt x="1116" y="546"/>
                    </a:lnTo>
                    <a:lnTo>
                      <a:pt x="1116" y="540"/>
                    </a:lnTo>
                    <a:lnTo>
                      <a:pt x="1122" y="534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2"/>
                    </a:lnTo>
                    <a:lnTo>
                      <a:pt x="1122" y="516"/>
                    </a:lnTo>
                    <a:lnTo>
                      <a:pt x="1122" y="510"/>
                    </a:lnTo>
                    <a:lnTo>
                      <a:pt x="1128" y="504"/>
                    </a:lnTo>
                    <a:lnTo>
                      <a:pt x="1128" y="498"/>
                    </a:lnTo>
                    <a:lnTo>
                      <a:pt x="1128" y="492"/>
                    </a:lnTo>
                    <a:lnTo>
                      <a:pt x="1128" y="486"/>
                    </a:lnTo>
                    <a:lnTo>
                      <a:pt x="1128" y="480"/>
                    </a:lnTo>
                    <a:lnTo>
                      <a:pt x="1128" y="474"/>
                    </a:lnTo>
                    <a:lnTo>
                      <a:pt x="1134" y="468"/>
                    </a:lnTo>
                    <a:lnTo>
                      <a:pt x="1134" y="462"/>
                    </a:lnTo>
                    <a:lnTo>
                      <a:pt x="1134" y="456"/>
                    </a:lnTo>
                    <a:lnTo>
                      <a:pt x="1134" y="450"/>
                    </a:lnTo>
                    <a:lnTo>
                      <a:pt x="1134" y="444"/>
                    </a:lnTo>
                    <a:lnTo>
                      <a:pt x="1140" y="438"/>
                    </a:lnTo>
                    <a:lnTo>
                      <a:pt x="1140" y="432"/>
                    </a:lnTo>
                    <a:lnTo>
                      <a:pt x="1140" y="426"/>
                    </a:lnTo>
                    <a:lnTo>
                      <a:pt x="1140" y="420"/>
                    </a:lnTo>
                    <a:lnTo>
                      <a:pt x="1140" y="408"/>
                    </a:lnTo>
                    <a:lnTo>
                      <a:pt x="1140" y="402"/>
                    </a:lnTo>
                    <a:lnTo>
                      <a:pt x="1146" y="396"/>
                    </a:lnTo>
                    <a:lnTo>
                      <a:pt x="1146" y="390"/>
                    </a:lnTo>
                    <a:lnTo>
                      <a:pt x="1146" y="378"/>
                    </a:lnTo>
                    <a:lnTo>
                      <a:pt x="1146" y="372"/>
                    </a:lnTo>
                    <a:lnTo>
                      <a:pt x="1146" y="360"/>
                    </a:lnTo>
                    <a:lnTo>
                      <a:pt x="1152" y="354"/>
                    </a:lnTo>
                    <a:lnTo>
                      <a:pt x="1152" y="348"/>
                    </a:lnTo>
                    <a:lnTo>
                      <a:pt x="1152" y="342"/>
                    </a:lnTo>
                    <a:lnTo>
                      <a:pt x="1152" y="330"/>
                    </a:lnTo>
                    <a:lnTo>
                      <a:pt x="1152" y="324"/>
                    </a:lnTo>
                    <a:lnTo>
                      <a:pt x="1152" y="318"/>
                    </a:lnTo>
                    <a:lnTo>
                      <a:pt x="1158" y="306"/>
                    </a:lnTo>
                    <a:lnTo>
                      <a:pt x="1158" y="300"/>
                    </a:lnTo>
                    <a:lnTo>
                      <a:pt x="1158" y="294"/>
                    </a:lnTo>
                    <a:lnTo>
                      <a:pt x="1158" y="282"/>
                    </a:lnTo>
                    <a:lnTo>
                      <a:pt x="1158" y="276"/>
                    </a:lnTo>
                    <a:lnTo>
                      <a:pt x="1158" y="270"/>
                    </a:lnTo>
                    <a:lnTo>
                      <a:pt x="1164" y="258"/>
                    </a:lnTo>
                    <a:lnTo>
                      <a:pt x="1164" y="252"/>
                    </a:lnTo>
                    <a:lnTo>
                      <a:pt x="1164" y="240"/>
                    </a:lnTo>
                    <a:lnTo>
                      <a:pt x="1164" y="234"/>
                    </a:lnTo>
                    <a:lnTo>
                      <a:pt x="1164" y="228"/>
                    </a:lnTo>
                    <a:lnTo>
                      <a:pt x="1164" y="216"/>
                    </a:lnTo>
                    <a:lnTo>
                      <a:pt x="1170" y="210"/>
                    </a:lnTo>
                    <a:lnTo>
                      <a:pt x="1170" y="198"/>
                    </a:lnTo>
                    <a:lnTo>
                      <a:pt x="1170" y="192"/>
                    </a:lnTo>
                    <a:lnTo>
                      <a:pt x="1170" y="186"/>
                    </a:lnTo>
                    <a:lnTo>
                      <a:pt x="1170" y="174"/>
                    </a:lnTo>
                    <a:lnTo>
                      <a:pt x="1176" y="168"/>
                    </a:lnTo>
                    <a:lnTo>
                      <a:pt x="1176" y="156"/>
                    </a:lnTo>
                    <a:lnTo>
                      <a:pt x="1176" y="150"/>
                    </a:lnTo>
                    <a:lnTo>
                      <a:pt x="1176" y="138"/>
                    </a:lnTo>
                    <a:lnTo>
                      <a:pt x="1176" y="132"/>
                    </a:lnTo>
                    <a:lnTo>
                      <a:pt x="1176" y="120"/>
                    </a:lnTo>
                    <a:lnTo>
                      <a:pt x="1182" y="114"/>
                    </a:lnTo>
                    <a:lnTo>
                      <a:pt x="1182" y="102"/>
                    </a:lnTo>
                    <a:lnTo>
                      <a:pt x="1182" y="96"/>
                    </a:lnTo>
                    <a:lnTo>
                      <a:pt x="1182" y="84"/>
                    </a:lnTo>
                    <a:lnTo>
                      <a:pt x="1182" y="78"/>
                    </a:lnTo>
                    <a:lnTo>
                      <a:pt x="1182" y="72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66"/>
                    </a:lnTo>
                    <a:lnTo>
                      <a:pt x="1188" y="72"/>
                    </a:lnTo>
                    <a:lnTo>
                      <a:pt x="1188" y="78"/>
                    </a:lnTo>
                    <a:lnTo>
                      <a:pt x="1188" y="84"/>
                    </a:lnTo>
                    <a:lnTo>
                      <a:pt x="1194" y="90"/>
                    </a:lnTo>
                    <a:lnTo>
                      <a:pt x="1194" y="102"/>
                    </a:lnTo>
                    <a:lnTo>
                      <a:pt x="1194" y="108"/>
                    </a:lnTo>
                    <a:lnTo>
                      <a:pt x="1194" y="114"/>
                    </a:lnTo>
                    <a:lnTo>
                      <a:pt x="1194" y="126"/>
                    </a:lnTo>
                    <a:lnTo>
                      <a:pt x="1200" y="132"/>
                    </a:lnTo>
                    <a:lnTo>
                      <a:pt x="1200" y="144"/>
                    </a:lnTo>
                    <a:lnTo>
                      <a:pt x="1200" y="150"/>
                    </a:lnTo>
                    <a:lnTo>
                      <a:pt x="1200" y="156"/>
                    </a:lnTo>
                    <a:lnTo>
                      <a:pt x="1200" y="162"/>
                    </a:lnTo>
                    <a:lnTo>
                      <a:pt x="1200" y="168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92"/>
                    </a:lnTo>
                    <a:lnTo>
                      <a:pt x="1206" y="198"/>
                    </a:lnTo>
                    <a:lnTo>
                      <a:pt x="1206" y="204"/>
                    </a:lnTo>
                    <a:lnTo>
                      <a:pt x="1206" y="210"/>
                    </a:lnTo>
                    <a:lnTo>
                      <a:pt x="1212" y="216"/>
                    </a:lnTo>
                    <a:lnTo>
                      <a:pt x="1212" y="222"/>
                    </a:lnTo>
                    <a:lnTo>
                      <a:pt x="1212" y="228"/>
                    </a:lnTo>
                    <a:lnTo>
                      <a:pt x="1212" y="234"/>
                    </a:lnTo>
                    <a:lnTo>
                      <a:pt x="1212" y="240"/>
                    </a:lnTo>
                    <a:lnTo>
                      <a:pt x="1212" y="246"/>
                    </a:lnTo>
                    <a:lnTo>
                      <a:pt x="1218" y="258"/>
                    </a:lnTo>
                    <a:lnTo>
                      <a:pt x="1218" y="264"/>
                    </a:lnTo>
                    <a:lnTo>
                      <a:pt x="1218" y="270"/>
                    </a:lnTo>
                    <a:lnTo>
                      <a:pt x="1218" y="276"/>
                    </a:lnTo>
                    <a:lnTo>
                      <a:pt x="1218" y="282"/>
                    </a:lnTo>
                    <a:lnTo>
                      <a:pt x="1218" y="288"/>
                    </a:lnTo>
                    <a:lnTo>
                      <a:pt x="1224" y="294"/>
                    </a:lnTo>
                    <a:lnTo>
                      <a:pt x="1224" y="300"/>
                    </a:lnTo>
                    <a:lnTo>
                      <a:pt x="1224" y="306"/>
                    </a:lnTo>
                    <a:lnTo>
                      <a:pt x="1224" y="312"/>
                    </a:lnTo>
                    <a:lnTo>
                      <a:pt x="1224" y="318"/>
                    </a:lnTo>
                    <a:lnTo>
                      <a:pt x="1224" y="324"/>
                    </a:lnTo>
                    <a:lnTo>
                      <a:pt x="1230" y="330"/>
                    </a:lnTo>
                    <a:lnTo>
                      <a:pt x="1230" y="336"/>
                    </a:lnTo>
                    <a:lnTo>
                      <a:pt x="1230" y="342"/>
                    </a:lnTo>
                    <a:lnTo>
                      <a:pt x="1230" y="348"/>
                    </a:lnTo>
                    <a:lnTo>
                      <a:pt x="1230" y="354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6"/>
                    </a:lnTo>
                    <a:lnTo>
                      <a:pt x="1236" y="372"/>
                    </a:lnTo>
                    <a:lnTo>
                      <a:pt x="1236" y="378"/>
                    </a:lnTo>
                    <a:lnTo>
                      <a:pt x="1236" y="384"/>
                    </a:lnTo>
                    <a:lnTo>
                      <a:pt x="1242" y="390"/>
                    </a:lnTo>
                    <a:lnTo>
                      <a:pt x="1242" y="396"/>
                    </a:lnTo>
                    <a:lnTo>
                      <a:pt x="1242" y="396"/>
                    </a:lnTo>
                    <a:lnTo>
                      <a:pt x="1242" y="402"/>
                    </a:lnTo>
                    <a:lnTo>
                      <a:pt x="1242" y="408"/>
                    </a:lnTo>
                    <a:lnTo>
                      <a:pt x="1242" y="414"/>
                    </a:lnTo>
                    <a:lnTo>
                      <a:pt x="1248" y="420"/>
                    </a:lnTo>
                    <a:lnTo>
                      <a:pt x="1248" y="426"/>
                    </a:lnTo>
                    <a:lnTo>
                      <a:pt x="1248" y="426"/>
                    </a:lnTo>
                    <a:lnTo>
                      <a:pt x="1248" y="432"/>
                    </a:lnTo>
                    <a:lnTo>
                      <a:pt x="1248" y="438"/>
                    </a:lnTo>
                    <a:lnTo>
                      <a:pt x="1248" y="444"/>
                    </a:lnTo>
                    <a:lnTo>
                      <a:pt x="1254" y="450"/>
                    </a:lnTo>
                    <a:lnTo>
                      <a:pt x="1254" y="450"/>
                    </a:lnTo>
                    <a:lnTo>
                      <a:pt x="1254" y="456"/>
                    </a:lnTo>
                    <a:lnTo>
                      <a:pt x="1254" y="462"/>
                    </a:lnTo>
                    <a:lnTo>
                      <a:pt x="1254" y="468"/>
                    </a:lnTo>
                    <a:lnTo>
                      <a:pt x="1254" y="474"/>
                    </a:lnTo>
                    <a:lnTo>
                      <a:pt x="1260" y="474"/>
                    </a:lnTo>
                    <a:lnTo>
                      <a:pt x="1260" y="480"/>
                    </a:lnTo>
                    <a:lnTo>
                      <a:pt x="1260" y="486"/>
                    </a:lnTo>
                    <a:lnTo>
                      <a:pt x="1260" y="486"/>
                    </a:lnTo>
                    <a:lnTo>
                      <a:pt x="1260" y="492"/>
                    </a:lnTo>
                    <a:lnTo>
                      <a:pt x="1260" y="498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66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10"/>
                    </a:lnTo>
                    <a:lnTo>
                      <a:pt x="1272" y="504"/>
                    </a:lnTo>
                    <a:lnTo>
                      <a:pt x="1272" y="504"/>
                    </a:lnTo>
                    <a:lnTo>
                      <a:pt x="1272" y="498"/>
                    </a:lnTo>
                    <a:lnTo>
                      <a:pt x="1278" y="498"/>
                    </a:lnTo>
                    <a:lnTo>
                      <a:pt x="1278" y="492"/>
                    </a:lnTo>
                    <a:lnTo>
                      <a:pt x="1278" y="492"/>
                    </a:lnTo>
                    <a:lnTo>
                      <a:pt x="1278" y="486"/>
                    </a:lnTo>
                    <a:lnTo>
                      <a:pt x="1278" y="486"/>
                    </a:lnTo>
                    <a:lnTo>
                      <a:pt x="1278" y="480"/>
                    </a:lnTo>
                    <a:lnTo>
                      <a:pt x="1284" y="474"/>
                    </a:lnTo>
                    <a:lnTo>
                      <a:pt x="1284" y="474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0" y="444"/>
                    </a:lnTo>
                    <a:lnTo>
                      <a:pt x="1290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296" y="420"/>
                    </a:lnTo>
                    <a:lnTo>
                      <a:pt x="1296" y="414"/>
                    </a:lnTo>
                    <a:lnTo>
                      <a:pt x="1302" y="414"/>
                    </a:lnTo>
                    <a:lnTo>
                      <a:pt x="1302" y="408"/>
                    </a:lnTo>
                    <a:lnTo>
                      <a:pt x="1302" y="402"/>
                    </a:lnTo>
                    <a:lnTo>
                      <a:pt x="1302" y="402"/>
                    </a:lnTo>
                    <a:lnTo>
                      <a:pt x="1302" y="396"/>
                    </a:lnTo>
                    <a:lnTo>
                      <a:pt x="1302" y="396"/>
                    </a:lnTo>
                    <a:lnTo>
                      <a:pt x="1308" y="390"/>
                    </a:lnTo>
                    <a:lnTo>
                      <a:pt x="1308" y="384"/>
                    </a:lnTo>
                    <a:lnTo>
                      <a:pt x="1308" y="378"/>
                    </a:lnTo>
                    <a:lnTo>
                      <a:pt x="1308" y="378"/>
                    </a:lnTo>
                    <a:lnTo>
                      <a:pt x="1308" y="372"/>
                    </a:lnTo>
                    <a:lnTo>
                      <a:pt x="1308" y="366"/>
                    </a:lnTo>
                    <a:lnTo>
                      <a:pt x="1314" y="366"/>
                    </a:lnTo>
                    <a:lnTo>
                      <a:pt x="1314" y="360"/>
                    </a:lnTo>
                    <a:lnTo>
                      <a:pt x="1314" y="354"/>
                    </a:lnTo>
                    <a:lnTo>
                      <a:pt x="1314" y="348"/>
                    </a:lnTo>
                    <a:lnTo>
                      <a:pt x="1314" y="348"/>
                    </a:lnTo>
                    <a:lnTo>
                      <a:pt x="1314" y="342"/>
                    </a:lnTo>
                    <a:lnTo>
                      <a:pt x="1320" y="336"/>
                    </a:lnTo>
                    <a:lnTo>
                      <a:pt x="1320" y="330"/>
                    </a:lnTo>
                    <a:lnTo>
                      <a:pt x="1320" y="324"/>
                    </a:lnTo>
                    <a:lnTo>
                      <a:pt x="1320" y="318"/>
                    </a:lnTo>
                    <a:lnTo>
                      <a:pt x="1320" y="318"/>
                    </a:lnTo>
                    <a:lnTo>
                      <a:pt x="1320" y="312"/>
                    </a:lnTo>
                    <a:lnTo>
                      <a:pt x="1326" y="306"/>
                    </a:lnTo>
                    <a:lnTo>
                      <a:pt x="1326" y="300"/>
                    </a:lnTo>
                    <a:lnTo>
                      <a:pt x="1326" y="294"/>
                    </a:lnTo>
                    <a:lnTo>
                      <a:pt x="1326" y="288"/>
                    </a:lnTo>
                    <a:lnTo>
                      <a:pt x="1326" y="288"/>
                    </a:lnTo>
                    <a:lnTo>
                      <a:pt x="1332" y="282"/>
                    </a:lnTo>
                    <a:lnTo>
                      <a:pt x="1332" y="276"/>
                    </a:lnTo>
                    <a:lnTo>
                      <a:pt x="1332" y="270"/>
                    </a:lnTo>
                    <a:lnTo>
                      <a:pt x="1332" y="264"/>
                    </a:lnTo>
                    <a:lnTo>
                      <a:pt x="1332" y="258"/>
                    </a:lnTo>
                    <a:lnTo>
                      <a:pt x="1332" y="258"/>
                    </a:lnTo>
                    <a:lnTo>
                      <a:pt x="1338" y="252"/>
                    </a:lnTo>
                    <a:lnTo>
                      <a:pt x="1338" y="246"/>
                    </a:lnTo>
                    <a:lnTo>
                      <a:pt x="1338" y="240"/>
                    </a:lnTo>
                    <a:lnTo>
                      <a:pt x="1338" y="234"/>
                    </a:lnTo>
                    <a:lnTo>
                      <a:pt x="1338" y="228"/>
                    </a:lnTo>
                    <a:lnTo>
                      <a:pt x="1338" y="222"/>
                    </a:lnTo>
                    <a:lnTo>
                      <a:pt x="1344" y="216"/>
                    </a:lnTo>
                    <a:lnTo>
                      <a:pt x="1344" y="210"/>
                    </a:lnTo>
                    <a:lnTo>
                      <a:pt x="1344" y="204"/>
                    </a:lnTo>
                    <a:lnTo>
                      <a:pt x="1344" y="198"/>
                    </a:lnTo>
                    <a:lnTo>
                      <a:pt x="1344" y="192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86"/>
                    </a:lnTo>
                    <a:lnTo>
                      <a:pt x="1350" y="192"/>
                    </a:lnTo>
                    <a:lnTo>
                      <a:pt x="1350" y="204"/>
                    </a:lnTo>
                    <a:lnTo>
                      <a:pt x="1350" y="216"/>
                    </a:lnTo>
                    <a:lnTo>
                      <a:pt x="1356" y="258"/>
                    </a:lnTo>
                    <a:lnTo>
                      <a:pt x="1356" y="288"/>
                    </a:lnTo>
                    <a:lnTo>
                      <a:pt x="1356" y="318"/>
                    </a:lnTo>
                    <a:lnTo>
                      <a:pt x="1356" y="342"/>
                    </a:lnTo>
                    <a:lnTo>
                      <a:pt x="1356" y="372"/>
                    </a:lnTo>
                    <a:lnTo>
                      <a:pt x="1356" y="402"/>
                    </a:lnTo>
                    <a:lnTo>
                      <a:pt x="1362" y="426"/>
                    </a:lnTo>
                    <a:lnTo>
                      <a:pt x="1362" y="450"/>
                    </a:lnTo>
                    <a:lnTo>
                      <a:pt x="1362" y="480"/>
                    </a:lnTo>
                    <a:lnTo>
                      <a:pt x="1362" y="504"/>
                    </a:lnTo>
                    <a:lnTo>
                      <a:pt x="1362" y="528"/>
                    </a:lnTo>
                    <a:lnTo>
                      <a:pt x="1362" y="546"/>
                    </a:lnTo>
                    <a:lnTo>
                      <a:pt x="1368" y="570"/>
                    </a:lnTo>
                    <a:lnTo>
                      <a:pt x="1368" y="588"/>
                    </a:lnTo>
                    <a:lnTo>
                      <a:pt x="1368" y="612"/>
                    </a:lnTo>
                    <a:lnTo>
                      <a:pt x="1368" y="630"/>
                    </a:lnTo>
                    <a:lnTo>
                      <a:pt x="1368" y="648"/>
                    </a:lnTo>
                    <a:lnTo>
                      <a:pt x="1374" y="666"/>
                    </a:lnTo>
                    <a:lnTo>
                      <a:pt x="1374" y="678"/>
                    </a:lnTo>
                    <a:lnTo>
                      <a:pt x="1374" y="696"/>
                    </a:lnTo>
                    <a:lnTo>
                      <a:pt x="1374" y="708"/>
                    </a:lnTo>
                    <a:lnTo>
                      <a:pt x="1374" y="726"/>
                    </a:lnTo>
                    <a:lnTo>
                      <a:pt x="1374" y="738"/>
                    </a:lnTo>
                    <a:lnTo>
                      <a:pt x="1380" y="750"/>
                    </a:lnTo>
                    <a:lnTo>
                      <a:pt x="1380" y="762"/>
                    </a:lnTo>
                    <a:lnTo>
                      <a:pt x="1380" y="768"/>
                    </a:lnTo>
                    <a:lnTo>
                      <a:pt x="1380" y="780"/>
                    </a:lnTo>
                    <a:lnTo>
                      <a:pt x="1380" y="792"/>
                    </a:lnTo>
                    <a:lnTo>
                      <a:pt x="1380" y="798"/>
                    </a:lnTo>
                    <a:lnTo>
                      <a:pt x="1386" y="804"/>
                    </a:lnTo>
                    <a:lnTo>
                      <a:pt x="1386" y="810"/>
                    </a:lnTo>
                    <a:lnTo>
                      <a:pt x="1386" y="816"/>
                    </a:lnTo>
                    <a:lnTo>
                      <a:pt x="1386" y="822"/>
                    </a:lnTo>
                    <a:lnTo>
                      <a:pt x="1386" y="822"/>
                    </a:lnTo>
                    <a:lnTo>
                      <a:pt x="1386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2" y="828"/>
                    </a:lnTo>
                    <a:lnTo>
                      <a:pt x="1398" y="822"/>
                    </a:lnTo>
                    <a:lnTo>
                      <a:pt x="1398" y="816"/>
                    </a:lnTo>
                    <a:lnTo>
                      <a:pt x="1398" y="816"/>
                    </a:lnTo>
                    <a:lnTo>
                      <a:pt x="1398" y="810"/>
                    </a:lnTo>
                    <a:lnTo>
                      <a:pt x="1398" y="804"/>
                    </a:lnTo>
                    <a:lnTo>
                      <a:pt x="1398" y="792"/>
                    </a:lnTo>
                    <a:lnTo>
                      <a:pt x="1404" y="786"/>
                    </a:lnTo>
                    <a:lnTo>
                      <a:pt x="1404" y="774"/>
                    </a:lnTo>
                    <a:lnTo>
                      <a:pt x="1404" y="768"/>
                    </a:lnTo>
                    <a:lnTo>
                      <a:pt x="1404" y="756"/>
                    </a:lnTo>
                    <a:lnTo>
                      <a:pt x="1404" y="744"/>
                    </a:lnTo>
                    <a:lnTo>
                      <a:pt x="1404" y="732"/>
                    </a:lnTo>
                    <a:lnTo>
                      <a:pt x="1410" y="720"/>
                    </a:lnTo>
                    <a:lnTo>
                      <a:pt x="1410" y="702"/>
                    </a:lnTo>
                    <a:lnTo>
                      <a:pt x="1410" y="690"/>
                    </a:lnTo>
                    <a:lnTo>
                      <a:pt x="1410" y="672"/>
                    </a:lnTo>
                    <a:lnTo>
                      <a:pt x="1410" y="654"/>
                    </a:lnTo>
                    <a:lnTo>
                      <a:pt x="1410" y="636"/>
                    </a:lnTo>
                    <a:lnTo>
                      <a:pt x="1416" y="618"/>
                    </a:lnTo>
                    <a:lnTo>
                      <a:pt x="1416" y="600"/>
                    </a:lnTo>
                    <a:lnTo>
                      <a:pt x="1416" y="582"/>
                    </a:lnTo>
                    <a:lnTo>
                      <a:pt x="1416" y="558"/>
                    </a:lnTo>
                    <a:lnTo>
                      <a:pt x="1416" y="540"/>
                    </a:lnTo>
                    <a:lnTo>
                      <a:pt x="1416" y="516"/>
                    </a:lnTo>
                    <a:lnTo>
                      <a:pt x="1422" y="492"/>
                    </a:lnTo>
                    <a:lnTo>
                      <a:pt x="1422" y="468"/>
                    </a:lnTo>
                    <a:lnTo>
                      <a:pt x="1422" y="438"/>
                    </a:lnTo>
                    <a:lnTo>
                      <a:pt x="1422" y="414"/>
                    </a:lnTo>
                    <a:lnTo>
                      <a:pt x="1422" y="390"/>
                    </a:lnTo>
                    <a:lnTo>
                      <a:pt x="1422" y="360"/>
                    </a:lnTo>
                    <a:lnTo>
                      <a:pt x="1428" y="330"/>
                    </a:lnTo>
                    <a:lnTo>
                      <a:pt x="1428" y="300"/>
                    </a:lnTo>
                    <a:lnTo>
                      <a:pt x="1428" y="270"/>
                    </a:lnTo>
                    <a:lnTo>
                      <a:pt x="1428" y="246"/>
                    </a:lnTo>
                    <a:lnTo>
                      <a:pt x="1428" y="222"/>
                    </a:lnTo>
                    <a:lnTo>
                      <a:pt x="1434" y="186"/>
                    </a:lnTo>
                    <a:lnTo>
                      <a:pt x="1434" y="174"/>
                    </a:lnTo>
                    <a:lnTo>
                      <a:pt x="1434" y="168"/>
                    </a:lnTo>
                    <a:lnTo>
                      <a:pt x="1434" y="168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22"/>
                    </a:lnTo>
                    <a:lnTo>
                      <a:pt x="1446" y="228"/>
                    </a:lnTo>
                    <a:lnTo>
                      <a:pt x="1446" y="234"/>
                    </a:lnTo>
                    <a:lnTo>
                      <a:pt x="1446" y="240"/>
                    </a:lnTo>
                    <a:lnTo>
                      <a:pt x="1446" y="246"/>
                    </a:lnTo>
                    <a:lnTo>
                      <a:pt x="1446" y="252"/>
                    </a:lnTo>
                    <a:lnTo>
                      <a:pt x="1446" y="258"/>
                    </a:lnTo>
                    <a:lnTo>
                      <a:pt x="1452" y="264"/>
                    </a:lnTo>
                    <a:lnTo>
                      <a:pt x="1452" y="270"/>
                    </a:lnTo>
                    <a:lnTo>
                      <a:pt x="1452" y="276"/>
                    </a:lnTo>
                    <a:lnTo>
                      <a:pt x="1452" y="282"/>
                    </a:lnTo>
                    <a:lnTo>
                      <a:pt x="1452" y="288"/>
                    </a:lnTo>
                    <a:lnTo>
                      <a:pt x="1452" y="294"/>
                    </a:lnTo>
                    <a:lnTo>
                      <a:pt x="1458" y="300"/>
                    </a:lnTo>
                    <a:lnTo>
                      <a:pt x="1458" y="306"/>
                    </a:lnTo>
                    <a:lnTo>
                      <a:pt x="1458" y="312"/>
                    </a:lnTo>
                    <a:lnTo>
                      <a:pt x="1458" y="318"/>
                    </a:lnTo>
                    <a:lnTo>
                      <a:pt x="1458" y="324"/>
                    </a:lnTo>
                    <a:lnTo>
                      <a:pt x="1458" y="330"/>
                    </a:lnTo>
                    <a:lnTo>
                      <a:pt x="1464" y="336"/>
                    </a:lnTo>
                    <a:lnTo>
                      <a:pt x="1464" y="342"/>
                    </a:lnTo>
                    <a:lnTo>
                      <a:pt x="1464" y="348"/>
                    </a:lnTo>
                    <a:lnTo>
                      <a:pt x="1464" y="354"/>
                    </a:lnTo>
                    <a:lnTo>
                      <a:pt x="1464" y="360"/>
                    </a:lnTo>
                    <a:lnTo>
                      <a:pt x="1464" y="366"/>
                    </a:lnTo>
                    <a:lnTo>
                      <a:pt x="1470" y="372"/>
                    </a:lnTo>
                    <a:lnTo>
                      <a:pt x="1470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20"/>
                    </a:lnTo>
                    <a:lnTo>
                      <a:pt x="1476" y="426"/>
                    </a:lnTo>
                    <a:lnTo>
                      <a:pt x="1482" y="432"/>
                    </a:lnTo>
                    <a:lnTo>
                      <a:pt x="1482" y="438"/>
                    </a:lnTo>
                    <a:lnTo>
                      <a:pt x="1482" y="438"/>
                    </a:lnTo>
                    <a:lnTo>
                      <a:pt x="1482" y="444"/>
                    </a:lnTo>
                    <a:lnTo>
                      <a:pt x="1482" y="450"/>
                    </a:lnTo>
                    <a:lnTo>
                      <a:pt x="1482" y="456"/>
                    </a:lnTo>
                    <a:lnTo>
                      <a:pt x="1488" y="462"/>
                    </a:lnTo>
                    <a:lnTo>
                      <a:pt x="1488" y="462"/>
                    </a:lnTo>
                    <a:lnTo>
                      <a:pt x="1488" y="468"/>
                    </a:lnTo>
                    <a:lnTo>
                      <a:pt x="1488" y="474"/>
                    </a:lnTo>
                    <a:lnTo>
                      <a:pt x="1488" y="480"/>
                    </a:lnTo>
                    <a:lnTo>
                      <a:pt x="1488" y="480"/>
                    </a:lnTo>
                    <a:lnTo>
                      <a:pt x="1494" y="486"/>
                    </a:lnTo>
                    <a:lnTo>
                      <a:pt x="1494" y="492"/>
                    </a:lnTo>
                    <a:lnTo>
                      <a:pt x="1494" y="498"/>
                    </a:lnTo>
                    <a:lnTo>
                      <a:pt x="1494" y="498"/>
                    </a:lnTo>
                    <a:lnTo>
                      <a:pt x="1494" y="504"/>
                    </a:lnTo>
                    <a:lnTo>
                      <a:pt x="1494" y="510"/>
                    </a:lnTo>
                    <a:lnTo>
                      <a:pt x="1500" y="510"/>
                    </a:lnTo>
                    <a:lnTo>
                      <a:pt x="1500" y="516"/>
                    </a:lnTo>
                    <a:lnTo>
                      <a:pt x="1500" y="522"/>
                    </a:lnTo>
                    <a:lnTo>
                      <a:pt x="1500" y="528"/>
                    </a:lnTo>
                    <a:lnTo>
                      <a:pt x="1500" y="528"/>
                    </a:lnTo>
                    <a:lnTo>
                      <a:pt x="1500" y="534"/>
                    </a:lnTo>
                    <a:lnTo>
                      <a:pt x="1506" y="534"/>
                    </a:lnTo>
                    <a:lnTo>
                      <a:pt x="1506" y="540"/>
                    </a:lnTo>
                    <a:lnTo>
                      <a:pt x="1506" y="546"/>
                    </a:lnTo>
                    <a:lnTo>
                      <a:pt x="1506" y="546"/>
                    </a:lnTo>
                    <a:lnTo>
                      <a:pt x="1506" y="552"/>
                    </a:lnTo>
                    <a:lnTo>
                      <a:pt x="1506" y="552"/>
                    </a:lnTo>
                    <a:lnTo>
                      <a:pt x="1512" y="558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8" y="570"/>
                    </a:lnTo>
                    <a:lnTo>
                      <a:pt x="1518" y="570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64"/>
                    </a:lnTo>
                    <a:lnTo>
                      <a:pt x="1518" y="558"/>
                    </a:lnTo>
                    <a:lnTo>
                      <a:pt x="1524" y="558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52"/>
                    </a:lnTo>
                    <a:lnTo>
                      <a:pt x="1524" y="546"/>
                    </a:lnTo>
                    <a:lnTo>
                      <a:pt x="1524" y="546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34"/>
                    </a:lnTo>
                    <a:lnTo>
                      <a:pt x="1530" y="534"/>
                    </a:lnTo>
                    <a:lnTo>
                      <a:pt x="1530" y="528"/>
                    </a:lnTo>
                    <a:lnTo>
                      <a:pt x="1536" y="528"/>
                    </a:lnTo>
                    <a:lnTo>
                      <a:pt x="1536" y="522"/>
                    </a:lnTo>
                    <a:lnTo>
                      <a:pt x="1536" y="522"/>
                    </a:lnTo>
                    <a:lnTo>
                      <a:pt x="1536" y="516"/>
                    </a:lnTo>
                    <a:lnTo>
                      <a:pt x="1536" y="516"/>
                    </a:lnTo>
                    <a:lnTo>
                      <a:pt x="1536" y="510"/>
                    </a:lnTo>
                    <a:lnTo>
                      <a:pt x="1542" y="510"/>
                    </a:lnTo>
                    <a:lnTo>
                      <a:pt x="1542" y="504"/>
                    </a:lnTo>
                    <a:lnTo>
                      <a:pt x="1542" y="504"/>
                    </a:lnTo>
                    <a:lnTo>
                      <a:pt x="1542" y="498"/>
                    </a:lnTo>
                    <a:lnTo>
                      <a:pt x="1542" y="498"/>
                    </a:lnTo>
                    <a:lnTo>
                      <a:pt x="1542" y="492"/>
                    </a:lnTo>
                    <a:lnTo>
                      <a:pt x="1548" y="492"/>
                    </a:lnTo>
                    <a:lnTo>
                      <a:pt x="1548" y="486"/>
                    </a:lnTo>
                    <a:lnTo>
                      <a:pt x="1548" y="486"/>
                    </a:lnTo>
                    <a:lnTo>
                      <a:pt x="1548" y="480"/>
                    </a:lnTo>
                    <a:lnTo>
                      <a:pt x="1548" y="480"/>
                    </a:lnTo>
                    <a:lnTo>
                      <a:pt x="1548" y="474"/>
                    </a:lnTo>
                    <a:lnTo>
                      <a:pt x="1554" y="474"/>
                    </a:lnTo>
                    <a:lnTo>
                      <a:pt x="1554" y="468"/>
                    </a:lnTo>
                    <a:lnTo>
                      <a:pt x="1554" y="462"/>
                    </a:lnTo>
                    <a:lnTo>
                      <a:pt x="1554" y="462"/>
                    </a:lnTo>
                    <a:lnTo>
                      <a:pt x="1554" y="456"/>
                    </a:lnTo>
                    <a:lnTo>
                      <a:pt x="1554" y="456"/>
                    </a:lnTo>
                    <a:lnTo>
                      <a:pt x="1560" y="450"/>
                    </a:lnTo>
                    <a:lnTo>
                      <a:pt x="1560" y="444"/>
                    </a:lnTo>
                    <a:lnTo>
                      <a:pt x="1560" y="444"/>
                    </a:lnTo>
                    <a:lnTo>
                      <a:pt x="1560" y="438"/>
                    </a:lnTo>
                    <a:lnTo>
                      <a:pt x="1560" y="432"/>
                    </a:lnTo>
                    <a:lnTo>
                      <a:pt x="1560" y="432"/>
                    </a:lnTo>
                    <a:lnTo>
                      <a:pt x="1566" y="426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14"/>
                    </a:lnTo>
                    <a:lnTo>
                      <a:pt x="1566" y="408"/>
                    </a:lnTo>
                    <a:lnTo>
                      <a:pt x="1572" y="408"/>
                    </a:lnTo>
                    <a:lnTo>
                      <a:pt x="1572" y="402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0"/>
                    </a:lnTo>
                    <a:lnTo>
                      <a:pt x="1572" y="384"/>
                    </a:lnTo>
                    <a:lnTo>
                      <a:pt x="1578" y="378"/>
                    </a:lnTo>
                    <a:lnTo>
                      <a:pt x="1578" y="378"/>
                    </a:lnTo>
                    <a:lnTo>
                      <a:pt x="1578" y="372"/>
                    </a:lnTo>
                    <a:lnTo>
                      <a:pt x="1578" y="366"/>
                    </a:lnTo>
                    <a:lnTo>
                      <a:pt x="1578" y="366"/>
                    </a:lnTo>
                    <a:lnTo>
                      <a:pt x="1578" y="360"/>
                    </a:lnTo>
                    <a:lnTo>
                      <a:pt x="1584" y="354"/>
                    </a:lnTo>
                    <a:lnTo>
                      <a:pt x="1584" y="348"/>
                    </a:lnTo>
                    <a:lnTo>
                      <a:pt x="1584" y="348"/>
                    </a:lnTo>
                    <a:lnTo>
                      <a:pt x="1584" y="342"/>
                    </a:lnTo>
                    <a:lnTo>
                      <a:pt x="1584" y="336"/>
                    </a:lnTo>
                    <a:lnTo>
                      <a:pt x="1584" y="330"/>
                    </a:lnTo>
                    <a:lnTo>
                      <a:pt x="1590" y="330"/>
                    </a:lnTo>
                    <a:lnTo>
                      <a:pt x="1590" y="318"/>
                    </a:lnTo>
                    <a:lnTo>
                      <a:pt x="1590" y="312"/>
                    </a:lnTo>
                    <a:lnTo>
                      <a:pt x="1590" y="312"/>
                    </a:lnTo>
                    <a:lnTo>
                      <a:pt x="1590" y="306"/>
                    </a:lnTo>
                    <a:lnTo>
                      <a:pt x="1596" y="300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294"/>
                    </a:lnTo>
                    <a:lnTo>
                      <a:pt x="1596" y="300"/>
                    </a:lnTo>
                    <a:lnTo>
                      <a:pt x="1596" y="300"/>
                    </a:lnTo>
                    <a:lnTo>
                      <a:pt x="1602" y="312"/>
                    </a:lnTo>
                    <a:lnTo>
                      <a:pt x="1602" y="324"/>
                    </a:lnTo>
                    <a:lnTo>
                      <a:pt x="1602" y="336"/>
                    </a:lnTo>
                    <a:lnTo>
                      <a:pt x="1602" y="342"/>
                    </a:lnTo>
                    <a:lnTo>
                      <a:pt x="1602" y="354"/>
                    </a:lnTo>
                    <a:lnTo>
                      <a:pt x="1602" y="366"/>
                    </a:lnTo>
                    <a:lnTo>
                      <a:pt x="1608" y="372"/>
                    </a:lnTo>
                    <a:lnTo>
                      <a:pt x="1608" y="384"/>
                    </a:lnTo>
                    <a:lnTo>
                      <a:pt x="1608" y="396"/>
                    </a:lnTo>
                    <a:lnTo>
                      <a:pt x="1608" y="402"/>
                    </a:lnTo>
                    <a:lnTo>
                      <a:pt x="1608" y="414"/>
                    </a:lnTo>
                    <a:lnTo>
                      <a:pt x="1608" y="426"/>
                    </a:lnTo>
                    <a:lnTo>
                      <a:pt x="1614" y="432"/>
                    </a:lnTo>
                    <a:lnTo>
                      <a:pt x="1614" y="444"/>
                    </a:lnTo>
                    <a:lnTo>
                      <a:pt x="1614" y="450"/>
                    </a:lnTo>
                    <a:lnTo>
                      <a:pt x="1614" y="462"/>
                    </a:lnTo>
                    <a:lnTo>
                      <a:pt x="1614" y="468"/>
                    </a:lnTo>
                    <a:lnTo>
                      <a:pt x="1614" y="480"/>
                    </a:lnTo>
                    <a:lnTo>
                      <a:pt x="1620" y="486"/>
                    </a:lnTo>
                    <a:lnTo>
                      <a:pt x="1620" y="498"/>
                    </a:lnTo>
                    <a:lnTo>
                      <a:pt x="1620" y="504"/>
                    </a:lnTo>
                    <a:lnTo>
                      <a:pt x="1620" y="516"/>
                    </a:lnTo>
                    <a:lnTo>
                      <a:pt x="1620" y="522"/>
                    </a:lnTo>
                    <a:lnTo>
                      <a:pt x="1620" y="528"/>
                    </a:lnTo>
                    <a:lnTo>
                      <a:pt x="1626" y="540"/>
                    </a:lnTo>
                    <a:lnTo>
                      <a:pt x="1626" y="546"/>
                    </a:lnTo>
                    <a:lnTo>
                      <a:pt x="1626" y="552"/>
                    </a:lnTo>
                    <a:lnTo>
                      <a:pt x="1626" y="564"/>
                    </a:lnTo>
                    <a:lnTo>
                      <a:pt x="1626" y="570"/>
                    </a:lnTo>
                    <a:lnTo>
                      <a:pt x="1632" y="576"/>
                    </a:lnTo>
                    <a:lnTo>
                      <a:pt x="1632" y="582"/>
                    </a:lnTo>
                    <a:lnTo>
                      <a:pt x="1632" y="594"/>
                    </a:lnTo>
                    <a:lnTo>
                      <a:pt x="1632" y="600"/>
                    </a:lnTo>
                    <a:lnTo>
                      <a:pt x="1632" y="606"/>
                    </a:lnTo>
                    <a:lnTo>
                      <a:pt x="1632" y="612"/>
                    </a:lnTo>
                    <a:lnTo>
                      <a:pt x="1638" y="618"/>
                    </a:lnTo>
                    <a:lnTo>
                      <a:pt x="1638" y="624"/>
                    </a:lnTo>
                    <a:lnTo>
                      <a:pt x="1638" y="636"/>
                    </a:lnTo>
                    <a:lnTo>
                      <a:pt x="1638" y="642"/>
                    </a:lnTo>
                    <a:lnTo>
                      <a:pt x="1638" y="648"/>
                    </a:lnTo>
                    <a:lnTo>
                      <a:pt x="1644" y="654"/>
                    </a:lnTo>
                    <a:lnTo>
                      <a:pt x="1644" y="660"/>
                    </a:lnTo>
                    <a:lnTo>
                      <a:pt x="1644" y="666"/>
                    </a:lnTo>
                    <a:lnTo>
                      <a:pt x="1644" y="672"/>
                    </a:lnTo>
                    <a:lnTo>
                      <a:pt x="1644" y="678"/>
                    </a:lnTo>
                    <a:lnTo>
                      <a:pt x="1644" y="684"/>
                    </a:lnTo>
                    <a:lnTo>
                      <a:pt x="1650" y="690"/>
                    </a:lnTo>
                    <a:lnTo>
                      <a:pt x="1650" y="696"/>
                    </a:lnTo>
                    <a:lnTo>
                      <a:pt x="1650" y="696"/>
                    </a:lnTo>
                    <a:lnTo>
                      <a:pt x="1650" y="702"/>
                    </a:lnTo>
                    <a:lnTo>
                      <a:pt x="1650" y="708"/>
                    </a:lnTo>
                    <a:lnTo>
                      <a:pt x="1650" y="714"/>
                    </a:lnTo>
                    <a:lnTo>
                      <a:pt x="1656" y="714"/>
                    </a:lnTo>
                    <a:lnTo>
                      <a:pt x="1656" y="720"/>
                    </a:lnTo>
                    <a:lnTo>
                      <a:pt x="1656" y="726"/>
                    </a:lnTo>
                    <a:lnTo>
                      <a:pt x="1656" y="726"/>
                    </a:lnTo>
                    <a:lnTo>
                      <a:pt x="1656" y="732"/>
                    </a:lnTo>
                    <a:lnTo>
                      <a:pt x="1656" y="738"/>
                    </a:lnTo>
                    <a:lnTo>
                      <a:pt x="1662" y="738"/>
                    </a:lnTo>
                    <a:lnTo>
                      <a:pt x="1662" y="744"/>
                    </a:lnTo>
                    <a:lnTo>
                      <a:pt x="1662" y="744"/>
                    </a:lnTo>
                    <a:lnTo>
                      <a:pt x="1662" y="750"/>
                    </a:lnTo>
                    <a:lnTo>
                      <a:pt x="1662" y="750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74" y="768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80"/>
                    </a:lnTo>
                    <a:lnTo>
                      <a:pt x="1674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74"/>
                    </a:lnTo>
                    <a:lnTo>
                      <a:pt x="1686" y="768"/>
                    </a:lnTo>
                    <a:lnTo>
                      <a:pt x="1692" y="768"/>
                    </a:lnTo>
                    <a:lnTo>
                      <a:pt x="1692" y="768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62"/>
                    </a:lnTo>
                    <a:lnTo>
                      <a:pt x="1692" y="756"/>
                    </a:lnTo>
                    <a:lnTo>
                      <a:pt x="1698" y="756"/>
                    </a:lnTo>
                    <a:lnTo>
                      <a:pt x="1698" y="750"/>
                    </a:lnTo>
                    <a:lnTo>
                      <a:pt x="1698" y="750"/>
                    </a:lnTo>
                    <a:lnTo>
                      <a:pt x="1698" y="744"/>
                    </a:lnTo>
                    <a:lnTo>
                      <a:pt x="1698" y="744"/>
                    </a:lnTo>
                    <a:lnTo>
                      <a:pt x="1704" y="738"/>
                    </a:lnTo>
                    <a:lnTo>
                      <a:pt x="1704" y="732"/>
                    </a:lnTo>
                    <a:lnTo>
                      <a:pt x="1704" y="732"/>
                    </a:lnTo>
                    <a:lnTo>
                      <a:pt x="1704" y="726"/>
                    </a:lnTo>
                    <a:lnTo>
                      <a:pt x="1704" y="726"/>
                    </a:lnTo>
                    <a:lnTo>
                      <a:pt x="1704" y="720"/>
                    </a:lnTo>
                    <a:lnTo>
                      <a:pt x="1710" y="714"/>
                    </a:lnTo>
                    <a:lnTo>
                      <a:pt x="1710" y="708"/>
                    </a:lnTo>
                    <a:lnTo>
                      <a:pt x="1710" y="708"/>
                    </a:lnTo>
                    <a:lnTo>
                      <a:pt x="1710" y="702"/>
                    </a:lnTo>
                    <a:lnTo>
                      <a:pt x="1710" y="696"/>
                    </a:lnTo>
                    <a:lnTo>
                      <a:pt x="1710" y="690"/>
                    </a:lnTo>
                    <a:lnTo>
                      <a:pt x="1716" y="690"/>
                    </a:lnTo>
                    <a:lnTo>
                      <a:pt x="1716" y="684"/>
                    </a:lnTo>
                    <a:lnTo>
                      <a:pt x="1716" y="678"/>
                    </a:lnTo>
                    <a:lnTo>
                      <a:pt x="1716" y="672"/>
                    </a:lnTo>
                    <a:lnTo>
                      <a:pt x="1716" y="666"/>
                    </a:lnTo>
                    <a:lnTo>
                      <a:pt x="1716" y="660"/>
                    </a:lnTo>
                    <a:lnTo>
                      <a:pt x="1722" y="654"/>
                    </a:lnTo>
                    <a:lnTo>
                      <a:pt x="1722" y="648"/>
                    </a:lnTo>
                    <a:lnTo>
                      <a:pt x="1722" y="642"/>
                    </a:lnTo>
                    <a:lnTo>
                      <a:pt x="1722" y="636"/>
                    </a:lnTo>
                    <a:lnTo>
                      <a:pt x="1722" y="630"/>
                    </a:lnTo>
                    <a:lnTo>
                      <a:pt x="1722" y="624"/>
                    </a:lnTo>
                    <a:lnTo>
                      <a:pt x="1728" y="618"/>
                    </a:lnTo>
                    <a:lnTo>
                      <a:pt x="1728" y="612"/>
                    </a:lnTo>
                    <a:lnTo>
                      <a:pt x="1728" y="606"/>
                    </a:lnTo>
                    <a:lnTo>
                      <a:pt x="1728" y="600"/>
                    </a:lnTo>
                    <a:lnTo>
                      <a:pt x="1728" y="588"/>
                    </a:lnTo>
                    <a:lnTo>
                      <a:pt x="1728" y="582"/>
                    </a:lnTo>
                    <a:lnTo>
                      <a:pt x="1734" y="576"/>
                    </a:lnTo>
                    <a:lnTo>
                      <a:pt x="1734" y="570"/>
                    </a:lnTo>
                    <a:lnTo>
                      <a:pt x="1734" y="558"/>
                    </a:lnTo>
                    <a:lnTo>
                      <a:pt x="1734" y="552"/>
                    </a:lnTo>
                    <a:lnTo>
                      <a:pt x="1734" y="546"/>
                    </a:lnTo>
                    <a:lnTo>
                      <a:pt x="1740" y="540"/>
                    </a:lnTo>
                    <a:lnTo>
                      <a:pt x="1740" y="528"/>
                    </a:lnTo>
                    <a:lnTo>
                      <a:pt x="1740" y="522"/>
                    </a:lnTo>
                    <a:lnTo>
                      <a:pt x="1740" y="510"/>
                    </a:lnTo>
                    <a:lnTo>
                      <a:pt x="1740" y="504"/>
                    </a:lnTo>
                    <a:lnTo>
                      <a:pt x="1740" y="498"/>
                    </a:lnTo>
                    <a:lnTo>
                      <a:pt x="1746" y="486"/>
                    </a:lnTo>
                    <a:lnTo>
                      <a:pt x="1746" y="480"/>
                    </a:lnTo>
                    <a:lnTo>
                      <a:pt x="1746" y="468"/>
                    </a:lnTo>
                    <a:lnTo>
                      <a:pt x="1746" y="462"/>
                    </a:lnTo>
                    <a:lnTo>
                      <a:pt x="1746" y="450"/>
                    </a:lnTo>
                    <a:lnTo>
                      <a:pt x="1746" y="444"/>
                    </a:lnTo>
                    <a:lnTo>
                      <a:pt x="1752" y="420"/>
                    </a:lnTo>
                    <a:lnTo>
                      <a:pt x="1752" y="414"/>
                    </a:lnTo>
                    <a:lnTo>
                      <a:pt x="1752" y="402"/>
                    </a:lnTo>
                    <a:lnTo>
                      <a:pt x="1752" y="396"/>
                    </a:lnTo>
                    <a:lnTo>
                      <a:pt x="1752" y="384"/>
                    </a:lnTo>
                    <a:lnTo>
                      <a:pt x="1758" y="372"/>
                    </a:lnTo>
                    <a:lnTo>
                      <a:pt x="1758" y="360"/>
                    </a:lnTo>
                    <a:lnTo>
                      <a:pt x="1758" y="354"/>
                    </a:lnTo>
                    <a:lnTo>
                      <a:pt x="1758" y="342"/>
                    </a:lnTo>
                    <a:lnTo>
                      <a:pt x="1758" y="330"/>
                    </a:lnTo>
                    <a:lnTo>
                      <a:pt x="1758" y="318"/>
                    </a:lnTo>
                    <a:lnTo>
                      <a:pt x="1764" y="306"/>
                    </a:lnTo>
                    <a:lnTo>
                      <a:pt x="1764" y="300"/>
                    </a:lnTo>
                    <a:lnTo>
                      <a:pt x="1764" y="288"/>
                    </a:lnTo>
                    <a:lnTo>
                      <a:pt x="1764" y="276"/>
                    </a:lnTo>
                    <a:lnTo>
                      <a:pt x="1764" y="264"/>
                    </a:lnTo>
                    <a:lnTo>
                      <a:pt x="1770" y="252"/>
                    </a:lnTo>
                    <a:lnTo>
                      <a:pt x="1770" y="240"/>
                    </a:lnTo>
                    <a:lnTo>
                      <a:pt x="1770" y="228"/>
                    </a:lnTo>
                    <a:lnTo>
                      <a:pt x="1770" y="216"/>
                    </a:lnTo>
                    <a:lnTo>
                      <a:pt x="1770" y="204"/>
                    </a:lnTo>
                    <a:lnTo>
                      <a:pt x="1770" y="192"/>
                    </a:lnTo>
                    <a:lnTo>
                      <a:pt x="1776" y="180"/>
                    </a:lnTo>
                    <a:lnTo>
                      <a:pt x="1776" y="174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74"/>
                    </a:lnTo>
                    <a:lnTo>
                      <a:pt x="1776" y="180"/>
                    </a:lnTo>
                    <a:lnTo>
                      <a:pt x="1782" y="192"/>
                    </a:lnTo>
                    <a:lnTo>
                      <a:pt x="1782" y="204"/>
                    </a:lnTo>
                    <a:lnTo>
                      <a:pt x="1782" y="216"/>
                    </a:lnTo>
                    <a:lnTo>
                      <a:pt x="1782" y="234"/>
                    </a:lnTo>
                    <a:lnTo>
                      <a:pt x="1782" y="246"/>
                    </a:lnTo>
                    <a:lnTo>
                      <a:pt x="1782" y="258"/>
                    </a:lnTo>
                    <a:lnTo>
                      <a:pt x="1788" y="270"/>
                    </a:lnTo>
                    <a:lnTo>
                      <a:pt x="1788" y="282"/>
                    </a:lnTo>
                    <a:lnTo>
                      <a:pt x="1788" y="294"/>
                    </a:lnTo>
                    <a:lnTo>
                      <a:pt x="1788" y="306"/>
                    </a:lnTo>
                    <a:lnTo>
                      <a:pt x="1788" y="312"/>
                    </a:lnTo>
                    <a:lnTo>
                      <a:pt x="1794" y="324"/>
                    </a:lnTo>
                    <a:lnTo>
                      <a:pt x="1794" y="336"/>
                    </a:lnTo>
                    <a:lnTo>
                      <a:pt x="1794" y="348"/>
                    </a:lnTo>
                    <a:lnTo>
                      <a:pt x="1794" y="360"/>
                    </a:lnTo>
                    <a:lnTo>
                      <a:pt x="1794" y="372"/>
                    </a:lnTo>
                    <a:lnTo>
                      <a:pt x="1794" y="384"/>
                    </a:lnTo>
                    <a:lnTo>
                      <a:pt x="1800" y="402"/>
                    </a:lnTo>
                    <a:lnTo>
                      <a:pt x="1800" y="414"/>
                    </a:lnTo>
                    <a:lnTo>
                      <a:pt x="1800" y="420"/>
                    </a:lnTo>
                    <a:lnTo>
                      <a:pt x="1800" y="432"/>
                    </a:lnTo>
                    <a:lnTo>
                      <a:pt x="1800" y="444"/>
                    </a:lnTo>
                    <a:lnTo>
                      <a:pt x="1806" y="450"/>
                    </a:lnTo>
                    <a:lnTo>
                      <a:pt x="1806" y="462"/>
                    </a:lnTo>
                    <a:lnTo>
                      <a:pt x="1806" y="474"/>
                    </a:lnTo>
                    <a:lnTo>
                      <a:pt x="1806" y="480"/>
                    </a:lnTo>
                    <a:lnTo>
                      <a:pt x="1806" y="492"/>
                    </a:lnTo>
                    <a:lnTo>
                      <a:pt x="1806" y="498"/>
                    </a:lnTo>
                    <a:lnTo>
                      <a:pt x="1812" y="510"/>
                    </a:lnTo>
                    <a:lnTo>
                      <a:pt x="1812" y="516"/>
                    </a:lnTo>
                    <a:lnTo>
                      <a:pt x="1812" y="528"/>
                    </a:lnTo>
                    <a:lnTo>
                      <a:pt x="1812" y="534"/>
                    </a:lnTo>
                    <a:lnTo>
                      <a:pt x="1812" y="540"/>
                    </a:lnTo>
                    <a:lnTo>
                      <a:pt x="1812" y="552"/>
                    </a:lnTo>
                    <a:lnTo>
                      <a:pt x="1818" y="558"/>
                    </a:lnTo>
                    <a:lnTo>
                      <a:pt x="1818" y="564"/>
                    </a:lnTo>
                    <a:lnTo>
                      <a:pt x="1818" y="576"/>
                    </a:lnTo>
                    <a:lnTo>
                      <a:pt x="1818" y="582"/>
                    </a:lnTo>
                    <a:lnTo>
                      <a:pt x="1818" y="588"/>
                    </a:lnTo>
                    <a:lnTo>
                      <a:pt x="1818" y="594"/>
                    </a:lnTo>
                    <a:lnTo>
                      <a:pt x="1824" y="606"/>
                    </a:lnTo>
                    <a:lnTo>
                      <a:pt x="1824" y="612"/>
                    </a:lnTo>
                    <a:lnTo>
                      <a:pt x="1824" y="618"/>
                    </a:lnTo>
                    <a:lnTo>
                      <a:pt x="1824" y="624"/>
                    </a:lnTo>
                    <a:lnTo>
                      <a:pt x="1824" y="630"/>
                    </a:lnTo>
                    <a:lnTo>
                      <a:pt x="1830" y="636"/>
                    </a:lnTo>
                    <a:lnTo>
                      <a:pt x="1830" y="642"/>
                    </a:lnTo>
                    <a:lnTo>
                      <a:pt x="1830" y="648"/>
                    </a:lnTo>
                    <a:lnTo>
                      <a:pt x="1830" y="654"/>
                    </a:lnTo>
                    <a:lnTo>
                      <a:pt x="1830" y="660"/>
                    </a:lnTo>
                    <a:lnTo>
                      <a:pt x="1830" y="666"/>
                    </a:lnTo>
                    <a:lnTo>
                      <a:pt x="1836" y="672"/>
                    </a:lnTo>
                    <a:lnTo>
                      <a:pt x="1836" y="678"/>
                    </a:lnTo>
                    <a:lnTo>
                      <a:pt x="1836" y="684"/>
                    </a:lnTo>
                    <a:lnTo>
                      <a:pt x="1836" y="690"/>
                    </a:lnTo>
                    <a:lnTo>
                      <a:pt x="1836" y="696"/>
                    </a:lnTo>
                    <a:lnTo>
                      <a:pt x="1836" y="702"/>
                    </a:lnTo>
                    <a:lnTo>
                      <a:pt x="1842" y="708"/>
                    </a:lnTo>
                    <a:lnTo>
                      <a:pt x="1842" y="708"/>
                    </a:lnTo>
                    <a:lnTo>
                      <a:pt x="1842" y="714"/>
                    </a:lnTo>
                    <a:lnTo>
                      <a:pt x="1842" y="720"/>
                    </a:lnTo>
                    <a:lnTo>
                      <a:pt x="1842" y="726"/>
                    </a:lnTo>
                    <a:lnTo>
                      <a:pt x="1842" y="726"/>
                    </a:lnTo>
                    <a:lnTo>
                      <a:pt x="1848" y="732"/>
                    </a:lnTo>
                    <a:lnTo>
                      <a:pt x="1848" y="738"/>
                    </a:lnTo>
                    <a:lnTo>
                      <a:pt x="1848" y="738"/>
                    </a:lnTo>
                    <a:lnTo>
                      <a:pt x="1848" y="744"/>
                    </a:lnTo>
                    <a:lnTo>
                      <a:pt x="1848" y="744"/>
                    </a:lnTo>
                    <a:lnTo>
                      <a:pt x="1848" y="750"/>
                    </a:lnTo>
                    <a:lnTo>
                      <a:pt x="1854" y="756"/>
                    </a:lnTo>
                    <a:lnTo>
                      <a:pt x="1854" y="756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54" y="762"/>
                    </a:lnTo>
                    <a:lnTo>
                      <a:pt x="1860" y="768"/>
                    </a:lnTo>
                    <a:lnTo>
                      <a:pt x="1860" y="768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74"/>
                    </a:lnTo>
                    <a:lnTo>
                      <a:pt x="1860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0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66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2" y="786"/>
                    </a:lnTo>
                    <a:lnTo>
                      <a:pt x="1878" y="780"/>
                    </a:lnTo>
                    <a:lnTo>
                      <a:pt x="1878" y="780"/>
                    </a:lnTo>
                    <a:lnTo>
                      <a:pt x="1878" y="774"/>
                    </a:lnTo>
                    <a:lnTo>
                      <a:pt x="1878" y="774"/>
                    </a:lnTo>
                    <a:lnTo>
                      <a:pt x="1878" y="768"/>
                    </a:lnTo>
                    <a:lnTo>
                      <a:pt x="1878" y="762"/>
                    </a:lnTo>
                    <a:lnTo>
                      <a:pt x="1878" y="762"/>
                    </a:lnTo>
                    <a:lnTo>
                      <a:pt x="1884" y="756"/>
                    </a:lnTo>
                    <a:lnTo>
                      <a:pt x="1884" y="750"/>
                    </a:lnTo>
                    <a:lnTo>
                      <a:pt x="1884" y="744"/>
                    </a:lnTo>
                    <a:lnTo>
                      <a:pt x="1884" y="744"/>
                    </a:lnTo>
                    <a:lnTo>
                      <a:pt x="1884" y="738"/>
                    </a:lnTo>
                    <a:lnTo>
                      <a:pt x="1884" y="732"/>
                    </a:lnTo>
                    <a:lnTo>
                      <a:pt x="1890" y="726"/>
                    </a:lnTo>
                    <a:lnTo>
                      <a:pt x="1890" y="720"/>
                    </a:lnTo>
                    <a:lnTo>
                      <a:pt x="1890" y="714"/>
                    </a:lnTo>
                    <a:lnTo>
                      <a:pt x="1890" y="708"/>
                    </a:lnTo>
                    <a:lnTo>
                      <a:pt x="1890" y="702"/>
                    </a:lnTo>
                    <a:lnTo>
                      <a:pt x="1890" y="696"/>
                    </a:lnTo>
                    <a:lnTo>
                      <a:pt x="1896" y="684"/>
                    </a:lnTo>
                    <a:lnTo>
                      <a:pt x="1896" y="678"/>
                    </a:lnTo>
                    <a:lnTo>
                      <a:pt x="1896" y="672"/>
                    </a:lnTo>
                    <a:lnTo>
                      <a:pt x="1896" y="666"/>
                    </a:lnTo>
                    <a:lnTo>
                      <a:pt x="1896" y="660"/>
                    </a:lnTo>
                    <a:lnTo>
                      <a:pt x="1902" y="648"/>
                    </a:lnTo>
                    <a:lnTo>
                      <a:pt x="1902" y="642"/>
                    </a:lnTo>
                    <a:lnTo>
                      <a:pt x="1902" y="636"/>
                    </a:lnTo>
                    <a:lnTo>
                      <a:pt x="1902" y="624"/>
                    </a:lnTo>
                    <a:lnTo>
                      <a:pt x="1902" y="618"/>
                    </a:lnTo>
                    <a:lnTo>
                      <a:pt x="1902" y="606"/>
                    </a:lnTo>
                    <a:lnTo>
                      <a:pt x="1908" y="600"/>
                    </a:lnTo>
                    <a:lnTo>
                      <a:pt x="1908" y="588"/>
                    </a:lnTo>
                    <a:lnTo>
                      <a:pt x="1908" y="582"/>
                    </a:lnTo>
                    <a:lnTo>
                      <a:pt x="1908" y="570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14" y="540"/>
                    </a:lnTo>
                    <a:lnTo>
                      <a:pt x="1914" y="528"/>
                    </a:lnTo>
                    <a:lnTo>
                      <a:pt x="1914" y="510"/>
                    </a:lnTo>
                    <a:lnTo>
                      <a:pt x="1914" y="498"/>
                    </a:lnTo>
                    <a:lnTo>
                      <a:pt x="1914" y="486"/>
                    </a:lnTo>
                    <a:lnTo>
                      <a:pt x="1920" y="474"/>
                    </a:lnTo>
                    <a:lnTo>
                      <a:pt x="1920" y="462"/>
                    </a:lnTo>
                    <a:lnTo>
                      <a:pt x="1920" y="450"/>
                    </a:lnTo>
                    <a:lnTo>
                      <a:pt x="1920" y="438"/>
                    </a:lnTo>
                    <a:lnTo>
                      <a:pt x="1920" y="426"/>
                    </a:lnTo>
                    <a:lnTo>
                      <a:pt x="1920" y="414"/>
                    </a:lnTo>
                    <a:lnTo>
                      <a:pt x="1926" y="396"/>
                    </a:lnTo>
                    <a:lnTo>
                      <a:pt x="1926" y="384"/>
                    </a:lnTo>
                    <a:lnTo>
                      <a:pt x="1926" y="372"/>
                    </a:lnTo>
                    <a:lnTo>
                      <a:pt x="1926" y="360"/>
                    </a:lnTo>
                    <a:lnTo>
                      <a:pt x="1926" y="342"/>
                    </a:lnTo>
                    <a:lnTo>
                      <a:pt x="1926" y="330"/>
                    </a:lnTo>
                    <a:lnTo>
                      <a:pt x="1932" y="318"/>
                    </a:lnTo>
                    <a:lnTo>
                      <a:pt x="1932" y="300"/>
                    </a:lnTo>
                    <a:lnTo>
                      <a:pt x="1932" y="288"/>
                    </a:lnTo>
                    <a:lnTo>
                      <a:pt x="1932" y="276"/>
                    </a:lnTo>
                    <a:lnTo>
                      <a:pt x="1932" y="258"/>
                    </a:lnTo>
                    <a:lnTo>
                      <a:pt x="1938" y="246"/>
                    </a:lnTo>
                    <a:lnTo>
                      <a:pt x="1938" y="228"/>
                    </a:lnTo>
                    <a:lnTo>
                      <a:pt x="1938" y="210"/>
                    </a:lnTo>
                    <a:lnTo>
                      <a:pt x="1938" y="198"/>
                    </a:lnTo>
                    <a:lnTo>
                      <a:pt x="1938" y="180"/>
                    </a:lnTo>
                    <a:lnTo>
                      <a:pt x="1938" y="168"/>
                    </a:lnTo>
                    <a:lnTo>
                      <a:pt x="1944" y="150"/>
                    </a:lnTo>
                    <a:lnTo>
                      <a:pt x="1944" y="132"/>
                    </a:lnTo>
                    <a:lnTo>
                      <a:pt x="1944" y="114"/>
                    </a:lnTo>
                    <a:lnTo>
                      <a:pt x="1944" y="96"/>
                    </a:lnTo>
                    <a:lnTo>
                      <a:pt x="1944" y="84"/>
                    </a:lnTo>
                    <a:lnTo>
                      <a:pt x="1944" y="66"/>
                    </a:lnTo>
                    <a:lnTo>
                      <a:pt x="1950" y="48"/>
                    </a:lnTo>
                    <a:lnTo>
                      <a:pt x="1950" y="30"/>
                    </a:lnTo>
                    <a:lnTo>
                      <a:pt x="1950" y="18"/>
                    </a:lnTo>
                    <a:lnTo>
                      <a:pt x="1950" y="6"/>
                    </a:lnTo>
                    <a:lnTo>
                      <a:pt x="1950" y="0"/>
                    </a:lnTo>
                    <a:lnTo>
                      <a:pt x="1950" y="12"/>
                    </a:lnTo>
                    <a:lnTo>
                      <a:pt x="1956" y="54"/>
                    </a:lnTo>
                    <a:lnTo>
                      <a:pt x="1956" y="96"/>
                    </a:lnTo>
                    <a:lnTo>
                      <a:pt x="1956" y="138"/>
                    </a:lnTo>
                    <a:lnTo>
                      <a:pt x="1956" y="186"/>
                    </a:lnTo>
                    <a:lnTo>
                      <a:pt x="1956" y="240"/>
                    </a:lnTo>
                    <a:lnTo>
                      <a:pt x="1956" y="294"/>
                    </a:lnTo>
                    <a:lnTo>
                      <a:pt x="1962" y="336"/>
                    </a:lnTo>
                    <a:lnTo>
                      <a:pt x="1962" y="372"/>
                    </a:lnTo>
                    <a:lnTo>
                      <a:pt x="1962" y="402"/>
                    </a:lnTo>
                    <a:lnTo>
                      <a:pt x="1962" y="426"/>
                    </a:lnTo>
                    <a:lnTo>
                      <a:pt x="1962" y="456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68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8"/>
                    </a:lnTo>
                    <a:lnTo>
                      <a:pt x="1974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0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86" y="462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2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6"/>
                    </a:lnTo>
                    <a:lnTo>
                      <a:pt x="1998" y="450"/>
                    </a:lnTo>
                    <a:lnTo>
                      <a:pt x="1998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50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16" y="438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32"/>
                    </a:lnTo>
                    <a:lnTo>
                      <a:pt x="2022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6"/>
                    </a:lnTo>
                    <a:lnTo>
                      <a:pt x="2028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20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34" y="414"/>
                    </a:lnTo>
                    <a:lnTo>
                      <a:pt x="2040" y="414"/>
                    </a:lnTo>
                    <a:lnTo>
                      <a:pt x="2040" y="414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0" y="408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402"/>
                    </a:lnTo>
                    <a:lnTo>
                      <a:pt x="2046" y="396"/>
                    </a:lnTo>
                    <a:lnTo>
                      <a:pt x="2046" y="396"/>
                    </a:lnTo>
                    <a:lnTo>
                      <a:pt x="2052" y="396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90"/>
                    </a:lnTo>
                    <a:lnTo>
                      <a:pt x="2052" y="384"/>
                    </a:lnTo>
                    <a:lnTo>
                      <a:pt x="2058" y="384"/>
                    </a:lnTo>
                    <a:lnTo>
                      <a:pt x="2058" y="384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58" y="378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72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64" y="366"/>
                    </a:lnTo>
                    <a:lnTo>
                      <a:pt x="2070" y="360"/>
                    </a:lnTo>
                    <a:lnTo>
                      <a:pt x="2070" y="360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0" y="354"/>
                    </a:lnTo>
                    <a:lnTo>
                      <a:pt x="2076" y="348"/>
                    </a:lnTo>
                    <a:lnTo>
                      <a:pt x="2076" y="342"/>
                    </a:lnTo>
                    <a:lnTo>
                      <a:pt x="2076" y="342"/>
                    </a:lnTo>
                    <a:lnTo>
                      <a:pt x="2076" y="336"/>
                    </a:lnTo>
                    <a:lnTo>
                      <a:pt x="2076" y="336"/>
                    </a:lnTo>
                    <a:lnTo>
                      <a:pt x="2076" y="330"/>
                    </a:lnTo>
                    <a:lnTo>
                      <a:pt x="2076" y="330"/>
                    </a:lnTo>
                    <a:lnTo>
                      <a:pt x="2082" y="330"/>
                    </a:lnTo>
                    <a:lnTo>
                      <a:pt x="2082" y="324"/>
                    </a:lnTo>
                    <a:lnTo>
                      <a:pt x="2082" y="324"/>
                    </a:lnTo>
                    <a:lnTo>
                      <a:pt x="2082" y="330"/>
                    </a:lnTo>
                    <a:lnTo>
                      <a:pt x="2082" y="330"/>
                    </a:lnTo>
                    <a:lnTo>
                      <a:pt x="2088" y="336"/>
                    </a:lnTo>
                    <a:lnTo>
                      <a:pt x="2088" y="342"/>
                    </a:lnTo>
                    <a:lnTo>
                      <a:pt x="2088" y="348"/>
                    </a:lnTo>
                    <a:lnTo>
                      <a:pt x="2088" y="354"/>
                    </a:lnTo>
                    <a:lnTo>
                      <a:pt x="2088" y="360"/>
                    </a:lnTo>
                    <a:lnTo>
                      <a:pt x="2088" y="366"/>
                    </a:lnTo>
                    <a:lnTo>
                      <a:pt x="2094" y="372"/>
                    </a:lnTo>
                    <a:lnTo>
                      <a:pt x="2094" y="378"/>
                    </a:lnTo>
                    <a:lnTo>
                      <a:pt x="2094" y="390"/>
                    </a:lnTo>
                    <a:lnTo>
                      <a:pt x="2094" y="390"/>
                    </a:lnTo>
                    <a:lnTo>
                      <a:pt x="2094" y="396"/>
                    </a:lnTo>
                    <a:lnTo>
                      <a:pt x="2094" y="402"/>
                    </a:lnTo>
                    <a:lnTo>
                      <a:pt x="2100" y="408"/>
                    </a:lnTo>
                    <a:lnTo>
                      <a:pt x="2100" y="414"/>
                    </a:lnTo>
                    <a:lnTo>
                      <a:pt x="2100" y="414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0" y="420"/>
                    </a:lnTo>
                    <a:lnTo>
                      <a:pt x="2106" y="420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06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26"/>
                    </a:lnTo>
                    <a:lnTo>
                      <a:pt x="2112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18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0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36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2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54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0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66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2" y="438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78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84" y="432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6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196" y="420"/>
                    </a:lnTo>
                    <a:lnTo>
                      <a:pt x="2202" y="420"/>
                    </a:lnTo>
                    <a:lnTo>
                      <a:pt x="2202" y="426"/>
                    </a:lnTo>
                    <a:lnTo>
                      <a:pt x="2202" y="426"/>
                    </a:lnTo>
                    <a:lnTo>
                      <a:pt x="2202" y="432"/>
                    </a:lnTo>
                    <a:lnTo>
                      <a:pt x="2202" y="438"/>
                    </a:lnTo>
                    <a:lnTo>
                      <a:pt x="2202" y="438"/>
                    </a:lnTo>
                    <a:lnTo>
                      <a:pt x="2208" y="444"/>
                    </a:lnTo>
                    <a:lnTo>
                      <a:pt x="2208" y="462"/>
                    </a:lnTo>
                    <a:lnTo>
                      <a:pt x="2208" y="468"/>
                    </a:lnTo>
                    <a:lnTo>
                      <a:pt x="2208" y="474"/>
                    </a:lnTo>
                    <a:lnTo>
                      <a:pt x="2208" y="480"/>
                    </a:lnTo>
                    <a:lnTo>
                      <a:pt x="2208" y="486"/>
                    </a:lnTo>
                    <a:lnTo>
                      <a:pt x="2214" y="492"/>
                    </a:lnTo>
                    <a:lnTo>
                      <a:pt x="2214" y="498"/>
                    </a:lnTo>
                    <a:lnTo>
                      <a:pt x="2214" y="504"/>
                    </a:lnTo>
                    <a:lnTo>
                      <a:pt x="2214" y="510"/>
                    </a:lnTo>
                    <a:lnTo>
                      <a:pt x="2214" y="516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22"/>
                    </a:lnTo>
                    <a:lnTo>
                      <a:pt x="2220" y="516"/>
                    </a:lnTo>
                    <a:lnTo>
                      <a:pt x="2220" y="510"/>
                    </a:lnTo>
                    <a:lnTo>
                      <a:pt x="2226" y="504"/>
                    </a:lnTo>
                    <a:lnTo>
                      <a:pt x="2226" y="498"/>
                    </a:lnTo>
                    <a:lnTo>
                      <a:pt x="2226" y="492"/>
                    </a:lnTo>
                    <a:lnTo>
                      <a:pt x="2226" y="486"/>
                    </a:lnTo>
                    <a:lnTo>
                      <a:pt x="2226" y="474"/>
                    </a:lnTo>
                    <a:lnTo>
                      <a:pt x="2226" y="468"/>
                    </a:lnTo>
                    <a:lnTo>
                      <a:pt x="2232" y="462"/>
                    </a:lnTo>
                    <a:lnTo>
                      <a:pt x="2232" y="456"/>
                    </a:lnTo>
                    <a:lnTo>
                      <a:pt x="2232" y="444"/>
                    </a:lnTo>
                    <a:lnTo>
                      <a:pt x="2232" y="438"/>
                    </a:lnTo>
                    <a:lnTo>
                      <a:pt x="2232" y="438"/>
                    </a:lnTo>
                    <a:lnTo>
                      <a:pt x="2232" y="432"/>
                    </a:lnTo>
                    <a:lnTo>
                      <a:pt x="2238" y="426"/>
                    </a:lnTo>
                    <a:lnTo>
                      <a:pt x="2238" y="426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38" y="420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44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26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0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56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2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2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68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74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0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86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2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298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04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8"/>
                    </a:lnTo>
                    <a:lnTo>
                      <a:pt x="2310" y="432"/>
                    </a:lnTo>
                    <a:lnTo>
                      <a:pt x="2310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16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32"/>
                    </a:lnTo>
                    <a:lnTo>
                      <a:pt x="2322" y="426"/>
                    </a:lnTo>
                    <a:lnTo>
                      <a:pt x="2322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28" y="426"/>
                    </a:lnTo>
                    <a:lnTo>
                      <a:pt x="2334" y="426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0"/>
                    </a:lnTo>
                    <a:lnTo>
                      <a:pt x="2334" y="426"/>
                    </a:lnTo>
                    <a:lnTo>
                      <a:pt x="2340" y="426"/>
                    </a:lnTo>
                    <a:lnTo>
                      <a:pt x="2340" y="432"/>
                    </a:lnTo>
                    <a:lnTo>
                      <a:pt x="2340" y="438"/>
                    </a:lnTo>
                    <a:lnTo>
                      <a:pt x="2340" y="444"/>
                    </a:lnTo>
                    <a:lnTo>
                      <a:pt x="2340" y="456"/>
                    </a:lnTo>
                    <a:lnTo>
                      <a:pt x="2346" y="462"/>
                    </a:lnTo>
                    <a:lnTo>
                      <a:pt x="2346" y="468"/>
                    </a:lnTo>
                    <a:lnTo>
                      <a:pt x="2346" y="474"/>
                    </a:lnTo>
                    <a:lnTo>
                      <a:pt x="2346" y="480"/>
                    </a:lnTo>
                    <a:lnTo>
                      <a:pt x="2346" y="486"/>
                    </a:lnTo>
                    <a:lnTo>
                      <a:pt x="2346" y="492"/>
                    </a:lnTo>
                    <a:lnTo>
                      <a:pt x="2346" y="498"/>
                    </a:lnTo>
                    <a:lnTo>
                      <a:pt x="2352" y="504"/>
                    </a:lnTo>
                    <a:lnTo>
                      <a:pt x="2352" y="516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2" y="522"/>
                    </a:lnTo>
                    <a:lnTo>
                      <a:pt x="2358" y="522"/>
                    </a:lnTo>
                    <a:lnTo>
                      <a:pt x="2358" y="522"/>
                    </a:lnTo>
                    <a:lnTo>
                      <a:pt x="2358" y="516"/>
                    </a:lnTo>
                    <a:lnTo>
                      <a:pt x="2358" y="510"/>
                    </a:lnTo>
                    <a:lnTo>
                      <a:pt x="2358" y="504"/>
                    </a:lnTo>
                    <a:lnTo>
                      <a:pt x="2358" y="498"/>
                    </a:lnTo>
                    <a:lnTo>
                      <a:pt x="2364" y="486"/>
                    </a:lnTo>
                    <a:lnTo>
                      <a:pt x="2364" y="480"/>
                    </a:lnTo>
                    <a:lnTo>
                      <a:pt x="2364" y="474"/>
                    </a:lnTo>
                    <a:lnTo>
                      <a:pt x="2364" y="468"/>
                    </a:lnTo>
                    <a:lnTo>
                      <a:pt x="2364" y="462"/>
                    </a:lnTo>
                    <a:lnTo>
                      <a:pt x="2364" y="456"/>
                    </a:lnTo>
                    <a:lnTo>
                      <a:pt x="2370" y="444"/>
                    </a:lnTo>
                    <a:lnTo>
                      <a:pt x="2370" y="438"/>
                    </a:lnTo>
                    <a:lnTo>
                      <a:pt x="2370" y="438"/>
                    </a:lnTo>
                    <a:lnTo>
                      <a:pt x="2370" y="432"/>
                    </a:lnTo>
                    <a:lnTo>
                      <a:pt x="2370" y="426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2" y="426"/>
                    </a:lnTo>
                    <a:lnTo>
                      <a:pt x="2388" y="426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88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394" y="432"/>
                    </a:lnTo>
                    <a:lnTo>
                      <a:pt x="2400" y="432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0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06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2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18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24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0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36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2" y="438"/>
                    </a:lnTo>
                    <a:lnTo>
                      <a:pt x="2448" y="438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48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54" y="432"/>
                    </a:lnTo>
                    <a:lnTo>
                      <a:pt x="2460" y="432"/>
                    </a:lnTo>
                    <a:lnTo>
                      <a:pt x="2460" y="432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0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6"/>
                    </a:lnTo>
                    <a:lnTo>
                      <a:pt x="2466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0"/>
                    </a:lnTo>
                    <a:lnTo>
                      <a:pt x="2472" y="426"/>
                    </a:lnTo>
                    <a:lnTo>
                      <a:pt x="2472" y="426"/>
                    </a:lnTo>
                    <a:lnTo>
                      <a:pt x="2472" y="432"/>
                    </a:lnTo>
                    <a:lnTo>
                      <a:pt x="2478" y="438"/>
                    </a:lnTo>
                    <a:lnTo>
                      <a:pt x="2478" y="444"/>
                    </a:lnTo>
                    <a:lnTo>
                      <a:pt x="2478" y="456"/>
                    </a:lnTo>
                    <a:lnTo>
                      <a:pt x="2478" y="462"/>
                    </a:lnTo>
                    <a:lnTo>
                      <a:pt x="2478" y="468"/>
                    </a:lnTo>
                    <a:lnTo>
                      <a:pt x="2478" y="474"/>
                    </a:lnTo>
                    <a:lnTo>
                      <a:pt x="2484" y="480"/>
                    </a:lnTo>
                    <a:lnTo>
                      <a:pt x="2484" y="486"/>
                    </a:lnTo>
                    <a:lnTo>
                      <a:pt x="2484" y="492"/>
                    </a:lnTo>
                    <a:lnTo>
                      <a:pt x="2484" y="504"/>
                    </a:lnTo>
                    <a:lnTo>
                      <a:pt x="2484" y="510"/>
                    </a:lnTo>
                    <a:lnTo>
                      <a:pt x="2490" y="516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0" y="522"/>
                    </a:lnTo>
                    <a:lnTo>
                      <a:pt x="2496" y="516"/>
                    </a:lnTo>
                    <a:lnTo>
                      <a:pt x="2496" y="510"/>
                    </a:lnTo>
                    <a:lnTo>
                      <a:pt x="2496" y="498"/>
                    </a:lnTo>
                    <a:lnTo>
                      <a:pt x="2496" y="492"/>
                    </a:lnTo>
                    <a:lnTo>
                      <a:pt x="2496" y="486"/>
                    </a:lnTo>
                    <a:lnTo>
                      <a:pt x="2496" y="480"/>
                    </a:lnTo>
                    <a:lnTo>
                      <a:pt x="2502" y="474"/>
                    </a:lnTo>
                    <a:lnTo>
                      <a:pt x="2502" y="468"/>
                    </a:lnTo>
                    <a:lnTo>
                      <a:pt x="2502" y="462"/>
                    </a:lnTo>
                    <a:lnTo>
                      <a:pt x="2502" y="456"/>
                    </a:lnTo>
                    <a:lnTo>
                      <a:pt x="2502" y="444"/>
                    </a:lnTo>
                    <a:lnTo>
                      <a:pt x="2502" y="438"/>
                    </a:lnTo>
                    <a:lnTo>
                      <a:pt x="2508" y="432"/>
                    </a:lnTo>
                    <a:lnTo>
                      <a:pt x="2508" y="426"/>
                    </a:lnTo>
                    <a:lnTo>
                      <a:pt x="2508" y="426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08" y="420"/>
                    </a:lnTo>
                    <a:lnTo>
                      <a:pt x="2514" y="420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14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26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2"/>
                    </a:lnTo>
                    <a:lnTo>
                      <a:pt x="2532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44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68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74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8"/>
                    </a:lnTo>
                    <a:lnTo>
                      <a:pt x="2580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2" y="432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598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6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04" y="420"/>
                    </a:lnTo>
                    <a:lnTo>
                      <a:pt x="2610" y="420"/>
                    </a:lnTo>
                    <a:lnTo>
                      <a:pt x="2610" y="420"/>
                    </a:lnTo>
                    <a:lnTo>
                      <a:pt x="2610" y="426"/>
                    </a:lnTo>
                    <a:lnTo>
                      <a:pt x="2610" y="426"/>
                    </a:lnTo>
                    <a:lnTo>
                      <a:pt x="2610" y="432"/>
                    </a:lnTo>
                    <a:lnTo>
                      <a:pt x="2610" y="438"/>
                    </a:lnTo>
                    <a:lnTo>
                      <a:pt x="2616" y="438"/>
                    </a:lnTo>
                    <a:lnTo>
                      <a:pt x="2616" y="444"/>
                    </a:lnTo>
                    <a:lnTo>
                      <a:pt x="2616" y="450"/>
                    </a:lnTo>
                    <a:lnTo>
                      <a:pt x="2616" y="450"/>
                    </a:lnTo>
                    <a:lnTo>
                      <a:pt x="2616" y="456"/>
                    </a:lnTo>
                    <a:lnTo>
                      <a:pt x="2616" y="456"/>
                    </a:lnTo>
                    <a:lnTo>
                      <a:pt x="2622" y="468"/>
                    </a:lnTo>
                    <a:lnTo>
                      <a:pt x="2622" y="468"/>
                    </a:lnTo>
                    <a:lnTo>
                      <a:pt x="2622" y="474"/>
                    </a:lnTo>
                    <a:lnTo>
                      <a:pt x="2622" y="474"/>
                    </a:lnTo>
                    <a:lnTo>
                      <a:pt x="2622" y="480"/>
                    </a:lnTo>
                    <a:lnTo>
                      <a:pt x="2628" y="474"/>
                    </a:lnTo>
                    <a:lnTo>
                      <a:pt x="2628" y="474"/>
                    </a:lnTo>
                    <a:lnTo>
                      <a:pt x="2628" y="468"/>
                    </a:lnTo>
                    <a:lnTo>
                      <a:pt x="2628" y="462"/>
                    </a:lnTo>
                    <a:lnTo>
                      <a:pt x="2628" y="456"/>
                    </a:lnTo>
                    <a:lnTo>
                      <a:pt x="2628" y="432"/>
                    </a:lnTo>
                    <a:lnTo>
                      <a:pt x="2634" y="420"/>
                    </a:lnTo>
                    <a:lnTo>
                      <a:pt x="2634" y="408"/>
                    </a:lnTo>
                    <a:lnTo>
                      <a:pt x="2634" y="396"/>
                    </a:lnTo>
                    <a:lnTo>
                      <a:pt x="2634" y="378"/>
                    </a:lnTo>
                    <a:lnTo>
                      <a:pt x="2634" y="366"/>
                    </a:lnTo>
                    <a:lnTo>
                      <a:pt x="2634" y="354"/>
                    </a:lnTo>
                    <a:lnTo>
                      <a:pt x="2640" y="342"/>
                    </a:lnTo>
                    <a:lnTo>
                      <a:pt x="2640" y="330"/>
                    </a:lnTo>
                    <a:lnTo>
                      <a:pt x="2640" y="312"/>
                    </a:lnTo>
                    <a:lnTo>
                      <a:pt x="2640" y="294"/>
                    </a:lnTo>
                    <a:lnTo>
                      <a:pt x="2640" y="282"/>
                    </a:lnTo>
                    <a:lnTo>
                      <a:pt x="2646" y="282"/>
                    </a:lnTo>
                    <a:lnTo>
                      <a:pt x="2646" y="276"/>
                    </a:lnTo>
                    <a:lnTo>
                      <a:pt x="2646" y="276"/>
                    </a:lnTo>
                    <a:lnTo>
                      <a:pt x="2646" y="282"/>
                    </a:lnTo>
                    <a:lnTo>
                      <a:pt x="2646" y="288"/>
                    </a:lnTo>
                    <a:lnTo>
                      <a:pt x="2646" y="300"/>
                    </a:lnTo>
                    <a:lnTo>
                      <a:pt x="2646" y="306"/>
                    </a:lnTo>
                    <a:lnTo>
                      <a:pt x="2652" y="312"/>
                    </a:lnTo>
                    <a:lnTo>
                      <a:pt x="2652" y="324"/>
                    </a:lnTo>
                    <a:lnTo>
                      <a:pt x="2652" y="330"/>
                    </a:lnTo>
                    <a:lnTo>
                      <a:pt x="2652" y="336"/>
                    </a:lnTo>
                    <a:lnTo>
                      <a:pt x="2652" y="348"/>
                    </a:lnTo>
                    <a:lnTo>
                      <a:pt x="2658" y="354"/>
                    </a:lnTo>
                    <a:lnTo>
                      <a:pt x="2658" y="360"/>
                    </a:lnTo>
                    <a:lnTo>
                      <a:pt x="2658" y="366"/>
                    </a:lnTo>
                    <a:lnTo>
                      <a:pt x="2658" y="378"/>
                    </a:lnTo>
                    <a:lnTo>
                      <a:pt x="2658" y="384"/>
                    </a:lnTo>
                    <a:lnTo>
                      <a:pt x="2658" y="390"/>
                    </a:lnTo>
                    <a:lnTo>
                      <a:pt x="2664" y="396"/>
                    </a:lnTo>
                    <a:lnTo>
                      <a:pt x="2664" y="408"/>
                    </a:lnTo>
                    <a:lnTo>
                      <a:pt x="2664" y="414"/>
                    </a:lnTo>
                    <a:lnTo>
                      <a:pt x="2664" y="420"/>
                    </a:lnTo>
                    <a:lnTo>
                      <a:pt x="2664" y="426"/>
                    </a:lnTo>
                    <a:lnTo>
                      <a:pt x="2664" y="432"/>
                    </a:lnTo>
                    <a:lnTo>
                      <a:pt x="2670" y="444"/>
                    </a:lnTo>
                    <a:lnTo>
                      <a:pt x="2670" y="450"/>
                    </a:lnTo>
                    <a:lnTo>
                      <a:pt x="2670" y="456"/>
                    </a:lnTo>
                    <a:lnTo>
                      <a:pt x="2670" y="462"/>
                    </a:lnTo>
                    <a:lnTo>
                      <a:pt x="2670" y="468"/>
                    </a:lnTo>
                    <a:lnTo>
                      <a:pt x="2670" y="474"/>
                    </a:lnTo>
                    <a:lnTo>
                      <a:pt x="2676" y="480"/>
                    </a:lnTo>
                    <a:lnTo>
                      <a:pt x="2676" y="486"/>
                    </a:lnTo>
                    <a:lnTo>
                      <a:pt x="2676" y="492"/>
                    </a:lnTo>
                    <a:lnTo>
                      <a:pt x="2676" y="498"/>
                    </a:lnTo>
                    <a:lnTo>
                      <a:pt x="2676" y="504"/>
                    </a:lnTo>
                    <a:lnTo>
                      <a:pt x="2676" y="510"/>
                    </a:lnTo>
                    <a:lnTo>
                      <a:pt x="2682" y="516"/>
                    </a:lnTo>
                    <a:lnTo>
                      <a:pt x="2682" y="522"/>
                    </a:lnTo>
                    <a:lnTo>
                      <a:pt x="2682" y="528"/>
                    </a:lnTo>
                    <a:lnTo>
                      <a:pt x="2682" y="534"/>
                    </a:lnTo>
                    <a:lnTo>
                      <a:pt x="2682" y="540"/>
                    </a:lnTo>
                    <a:lnTo>
                      <a:pt x="2682" y="546"/>
                    </a:lnTo>
                    <a:lnTo>
                      <a:pt x="2688" y="552"/>
                    </a:lnTo>
                    <a:lnTo>
                      <a:pt x="2688" y="558"/>
                    </a:lnTo>
                    <a:lnTo>
                      <a:pt x="2688" y="564"/>
                    </a:lnTo>
                    <a:lnTo>
                      <a:pt x="2688" y="570"/>
                    </a:lnTo>
                    <a:lnTo>
                      <a:pt x="2688" y="576"/>
                    </a:lnTo>
                    <a:lnTo>
                      <a:pt x="2694" y="582"/>
                    </a:lnTo>
                    <a:lnTo>
                      <a:pt x="2694" y="588"/>
                    </a:lnTo>
                    <a:lnTo>
                      <a:pt x="2694" y="594"/>
                    </a:lnTo>
                    <a:lnTo>
                      <a:pt x="2694" y="600"/>
                    </a:lnTo>
                    <a:lnTo>
                      <a:pt x="2694" y="606"/>
                    </a:lnTo>
                    <a:lnTo>
                      <a:pt x="2700" y="606"/>
                    </a:lnTo>
                    <a:lnTo>
                      <a:pt x="2700" y="612"/>
                    </a:lnTo>
                    <a:lnTo>
                      <a:pt x="2700" y="618"/>
                    </a:lnTo>
                    <a:lnTo>
                      <a:pt x="2700" y="624"/>
                    </a:lnTo>
                    <a:lnTo>
                      <a:pt x="2700" y="624"/>
                    </a:lnTo>
                    <a:lnTo>
                      <a:pt x="2700" y="630"/>
                    </a:lnTo>
                    <a:lnTo>
                      <a:pt x="2706" y="636"/>
                    </a:lnTo>
                    <a:lnTo>
                      <a:pt x="2706" y="636"/>
                    </a:lnTo>
                    <a:lnTo>
                      <a:pt x="2706" y="642"/>
                    </a:lnTo>
                    <a:lnTo>
                      <a:pt x="2706" y="648"/>
                    </a:lnTo>
                    <a:lnTo>
                      <a:pt x="2706" y="648"/>
                    </a:lnTo>
                    <a:lnTo>
                      <a:pt x="2706" y="654"/>
                    </a:lnTo>
                    <a:lnTo>
                      <a:pt x="2712" y="660"/>
                    </a:lnTo>
                    <a:lnTo>
                      <a:pt x="2712" y="660"/>
                    </a:lnTo>
                    <a:lnTo>
                      <a:pt x="2712" y="666"/>
                    </a:lnTo>
                    <a:lnTo>
                      <a:pt x="2712" y="672"/>
                    </a:lnTo>
                    <a:lnTo>
                      <a:pt x="2712" y="672"/>
                    </a:lnTo>
                    <a:lnTo>
                      <a:pt x="2712" y="678"/>
                    </a:lnTo>
                    <a:lnTo>
                      <a:pt x="2718" y="678"/>
                    </a:lnTo>
                    <a:lnTo>
                      <a:pt x="2718" y="684"/>
                    </a:lnTo>
                    <a:lnTo>
                      <a:pt x="2718" y="684"/>
                    </a:lnTo>
                    <a:lnTo>
                      <a:pt x="2718" y="690"/>
                    </a:lnTo>
                    <a:lnTo>
                      <a:pt x="2718" y="690"/>
                    </a:lnTo>
                    <a:lnTo>
                      <a:pt x="2724" y="696"/>
                    </a:lnTo>
                    <a:lnTo>
                      <a:pt x="2724" y="696"/>
                    </a:lnTo>
                    <a:lnTo>
                      <a:pt x="2724" y="702"/>
                    </a:lnTo>
                    <a:lnTo>
                      <a:pt x="2724" y="702"/>
                    </a:lnTo>
                    <a:lnTo>
                      <a:pt x="2724" y="708"/>
                    </a:lnTo>
                    <a:lnTo>
                      <a:pt x="2724" y="708"/>
                    </a:lnTo>
                    <a:lnTo>
                      <a:pt x="2730" y="708"/>
                    </a:lnTo>
                    <a:lnTo>
                      <a:pt x="2730" y="714"/>
                    </a:lnTo>
                    <a:lnTo>
                      <a:pt x="2730" y="714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0" y="720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26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36" y="732"/>
                    </a:lnTo>
                    <a:lnTo>
                      <a:pt x="2742" y="732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38"/>
                    </a:lnTo>
                    <a:lnTo>
                      <a:pt x="2742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48" y="744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50"/>
                    </a:lnTo>
                    <a:lnTo>
                      <a:pt x="2754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44"/>
                    </a:lnTo>
                    <a:lnTo>
                      <a:pt x="2760" y="738"/>
                    </a:lnTo>
                    <a:lnTo>
                      <a:pt x="2760" y="738"/>
                    </a:lnTo>
                    <a:lnTo>
                      <a:pt x="2766" y="738"/>
                    </a:lnTo>
                    <a:lnTo>
                      <a:pt x="2766" y="732"/>
                    </a:lnTo>
                    <a:lnTo>
                      <a:pt x="2766" y="732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66" y="726"/>
                    </a:lnTo>
                    <a:lnTo>
                      <a:pt x="2772" y="720"/>
                    </a:lnTo>
                    <a:lnTo>
                      <a:pt x="2772" y="720"/>
                    </a:lnTo>
                    <a:lnTo>
                      <a:pt x="2772" y="714"/>
                    </a:lnTo>
                    <a:lnTo>
                      <a:pt x="2772" y="714"/>
                    </a:lnTo>
                    <a:lnTo>
                      <a:pt x="2772" y="708"/>
                    </a:lnTo>
                    <a:lnTo>
                      <a:pt x="2772" y="708"/>
                    </a:lnTo>
                    <a:lnTo>
                      <a:pt x="2778" y="702"/>
                    </a:lnTo>
                    <a:lnTo>
                      <a:pt x="2778" y="702"/>
                    </a:lnTo>
                    <a:lnTo>
                      <a:pt x="2778" y="696"/>
                    </a:lnTo>
                    <a:lnTo>
                      <a:pt x="2778" y="696"/>
                    </a:lnTo>
                    <a:lnTo>
                      <a:pt x="2778" y="690"/>
                    </a:lnTo>
                    <a:lnTo>
                      <a:pt x="2778" y="684"/>
                    </a:lnTo>
                    <a:lnTo>
                      <a:pt x="2784" y="684"/>
                    </a:lnTo>
                    <a:lnTo>
                      <a:pt x="2784" y="678"/>
                    </a:lnTo>
                    <a:lnTo>
                      <a:pt x="2784" y="672"/>
                    </a:lnTo>
                    <a:lnTo>
                      <a:pt x="2784" y="672"/>
                    </a:lnTo>
                    <a:lnTo>
                      <a:pt x="2784" y="666"/>
                    </a:lnTo>
                    <a:lnTo>
                      <a:pt x="2790" y="666"/>
                    </a:lnTo>
                    <a:lnTo>
                      <a:pt x="2790" y="660"/>
                    </a:lnTo>
                    <a:lnTo>
                      <a:pt x="2790" y="654"/>
                    </a:lnTo>
                    <a:lnTo>
                      <a:pt x="2790" y="648"/>
                    </a:lnTo>
                    <a:lnTo>
                      <a:pt x="2790" y="648"/>
                    </a:lnTo>
                    <a:lnTo>
                      <a:pt x="2790" y="642"/>
                    </a:lnTo>
                    <a:lnTo>
                      <a:pt x="2796" y="636"/>
                    </a:lnTo>
                    <a:lnTo>
                      <a:pt x="2796" y="630"/>
                    </a:lnTo>
                    <a:lnTo>
                      <a:pt x="2796" y="630"/>
                    </a:lnTo>
                    <a:lnTo>
                      <a:pt x="2796" y="624"/>
                    </a:lnTo>
                    <a:lnTo>
                      <a:pt x="2796" y="618"/>
                    </a:lnTo>
                    <a:lnTo>
                      <a:pt x="2796" y="612"/>
                    </a:lnTo>
                    <a:lnTo>
                      <a:pt x="2802" y="606"/>
                    </a:lnTo>
                    <a:lnTo>
                      <a:pt x="2802" y="600"/>
                    </a:lnTo>
                    <a:lnTo>
                      <a:pt x="2802" y="600"/>
                    </a:lnTo>
                    <a:lnTo>
                      <a:pt x="2802" y="594"/>
                    </a:lnTo>
                    <a:lnTo>
                      <a:pt x="2802" y="588"/>
                    </a:lnTo>
                    <a:lnTo>
                      <a:pt x="2802" y="582"/>
                    </a:lnTo>
                    <a:lnTo>
                      <a:pt x="2808" y="576"/>
                    </a:lnTo>
                    <a:lnTo>
                      <a:pt x="2808" y="570"/>
                    </a:lnTo>
                    <a:lnTo>
                      <a:pt x="2808" y="564"/>
                    </a:lnTo>
                    <a:lnTo>
                      <a:pt x="2808" y="558"/>
                    </a:lnTo>
                    <a:lnTo>
                      <a:pt x="2808" y="552"/>
                    </a:lnTo>
                    <a:lnTo>
                      <a:pt x="2808" y="546"/>
                    </a:lnTo>
                    <a:lnTo>
                      <a:pt x="2814" y="540"/>
                    </a:lnTo>
                    <a:lnTo>
                      <a:pt x="2814" y="534"/>
                    </a:lnTo>
                    <a:lnTo>
                      <a:pt x="2814" y="528"/>
                    </a:lnTo>
                    <a:lnTo>
                      <a:pt x="2814" y="516"/>
                    </a:lnTo>
                    <a:lnTo>
                      <a:pt x="2814" y="510"/>
                    </a:lnTo>
                    <a:lnTo>
                      <a:pt x="2814" y="504"/>
                    </a:lnTo>
                    <a:lnTo>
                      <a:pt x="2820" y="498"/>
                    </a:lnTo>
                    <a:lnTo>
                      <a:pt x="2820" y="486"/>
                    </a:lnTo>
                    <a:lnTo>
                      <a:pt x="2820" y="480"/>
                    </a:lnTo>
                    <a:lnTo>
                      <a:pt x="2820" y="474"/>
                    </a:lnTo>
                    <a:lnTo>
                      <a:pt x="2820" y="468"/>
                    </a:lnTo>
                    <a:lnTo>
                      <a:pt x="2826" y="456"/>
                    </a:lnTo>
                    <a:lnTo>
                      <a:pt x="2826" y="450"/>
                    </a:lnTo>
                    <a:lnTo>
                      <a:pt x="2826" y="444"/>
                    </a:lnTo>
                    <a:lnTo>
                      <a:pt x="2826" y="438"/>
                    </a:lnTo>
                    <a:lnTo>
                      <a:pt x="2826" y="426"/>
                    </a:lnTo>
                    <a:lnTo>
                      <a:pt x="2832" y="420"/>
                    </a:lnTo>
                    <a:lnTo>
                      <a:pt x="2832" y="414"/>
                    </a:lnTo>
                    <a:lnTo>
                      <a:pt x="2832" y="408"/>
                    </a:lnTo>
                    <a:lnTo>
                      <a:pt x="2832" y="402"/>
                    </a:lnTo>
                    <a:lnTo>
                      <a:pt x="2832" y="390"/>
                    </a:lnTo>
                    <a:lnTo>
                      <a:pt x="2832" y="384"/>
                    </a:lnTo>
                    <a:lnTo>
                      <a:pt x="2832" y="384"/>
                    </a:lnTo>
                    <a:lnTo>
                      <a:pt x="2838" y="378"/>
                    </a:lnTo>
                    <a:lnTo>
                      <a:pt x="2838" y="378"/>
                    </a:lnTo>
                    <a:lnTo>
                      <a:pt x="2838" y="384"/>
                    </a:lnTo>
                    <a:lnTo>
                      <a:pt x="2838" y="390"/>
                    </a:lnTo>
                    <a:lnTo>
                      <a:pt x="2838" y="402"/>
                    </a:lnTo>
                    <a:lnTo>
                      <a:pt x="2844" y="408"/>
                    </a:lnTo>
                    <a:lnTo>
                      <a:pt x="2844" y="420"/>
                    </a:lnTo>
                    <a:lnTo>
                      <a:pt x="2844" y="432"/>
                    </a:lnTo>
                    <a:lnTo>
                      <a:pt x="2844" y="438"/>
                    </a:lnTo>
                    <a:lnTo>
                      <a:pt x="2844" y="450"/>
                    </a:lnTo>
                    <a:lnTo>
                      <a:pt x="2844" y="456"/>
                    </a:lnTo>
                    <a:lnTo>
                      <a:pt x="2850" y="468"/>
                    </a:lnTo>
                    <a:lnTo>
                      <a:pt x="2850" y="474"/>
                    </a:lnTo>
                    <a:lnTo>
                      <a:pt x="2850" y="486"/>
                    </a:lnTo>
                    <a:lnTo>
                      <a:pt x="2850" y="492"/>
                    </a:lnTo>
                    <a:lnTo>
                      <a:pt x="2850" y="504"/>
                    </a:lnTo>
                    <a:lnTo>
                      <a:pt x="2850" y="510"/>
                    </a:lnTo>
                    <a:lnTo>
                      <a:pt x="2856" y="522"/>
                    </a:lnTo>
                    <a:lnTo>
                      <a:pt x="2856" y="528"/>
                    </a:lnTo>
                    <a:lnTo>
                      <a:pt x="2856" y="534"/>
                    </a:lnTo>
                    <a:lnTo>
                      <a:pt x="2856" y="546"/>
                    </a:lnTo>
                    <a:lnTo>
                      <a:pt x="2856" y="552"/>
                    </a:lnTo>
                    <a:lnTo>
                      <a:pt x="2856" y="558"/>
                    </a:lnTo>
                    <a:lnTo>
                      <a:pt x="2862" y="570"/>
                    </a:lnTo>
                    <a:lnTo>
                      <a:pt x="2862" y="576"/>
                    </a:lnTo>
                    <a:lnTo>
                      <a:pt x="2862" y="582"/>
                    </a:lnTo>
                    <a:lnTo>
                      <a:pt x="2862" y="588"/>
                    </a:lnTo>
                    <a:lnTo>
                      <a:pt x="2862" y="600"/>
                    </a:lnTo>
                    <a:lnTo>
                      <a:pt x="2862" y="606"/>
                    </a:lnTo>
                    <a:lnTo>
                      <a:pt x="2868" y="612"/>
                    </a:lnTo>
                    <a:lnTo>
                      <a:pt x="2868" y="618"/>
                    </a:lnTo>
                    <a:lnTo>
                      <a:pt x="2868" y="624"/>
                    </a:lnTo>
                    <a:lnTo>
                      <a:pt x="2868" y="642"/>
                    </a:lnTo>
                    <a:lnTo>
                      <a:pt x="2868" y="648"/>
                    </a:lnTo>
                    <a:lnTo>
                      <a:pt x="2874" y="654"/>
                    </a:lnTo>
                    <a:lnTo>
                      <a:pt x="2874" y="660"/>
                    </a:lnTo>
                    <a:lnTo>
                      <a:pt x="2874" y="666"/>
                    </a:lnTo>
                    <a:lnTo>
                      <a:pt x="2874" y="672"/>
                    </a:lnTo>
                    <a:lnTo>
                      <a:pt x="2874" y="678"/>
                    </a:lnTo>
                    <a:lnTo>
                      <a:pt x="2874" y="684"/>
                    </a:lnTo>
                    <a:lnTo>
                      <a:pt x="2880" y="684"/>
                    </a:lnTo>
                    <a:lnTo>
                      <a:pt x="2880" y="690"/>
                    </a:lnTo>
                    <a:lnTo>
                      <a:pt x="2880" y="696"/>
                    </a:lnTo>
                    <a:lnTo>
                      <a:pt x="2880" y="702"/>
                    </a:lnTo>
                    <a:lnTo>
                      <a:pt x="2880" y="708"/>
                    </a:lnTo>
                    <a:lnTo>
                      <a:pt x="2880" y="714"/>
                    </a:lnTo>
                    <a:lnTo>
                      <a:pt x="2886" y="714"/>
                    </a:lnTo>
                    <a:lnTo>
                      <a:pt x="2886" y="720"/>
                    </a:lnTo>
                    <a:lnTo>
                      <a:pt x="2886" y="726"/>
                    </a:lnTo>
                    <a:lnTo>
                      <a:pt x="2886" y="726"/>
                    </a:lnTo>
                    <a:lnTo>
                      <a:pt x="2886" y="732"/>
                    </a:lnTo>
                    <a:lnTo>
                      <a:pt x="2892" y="738"/>
                    </a:lnTo>
                    <a:lnTo>
                      <a:pt x="2892" y="738"/>
                    </a:lnTo>
                    <a:lnTo>
                      <a:pt x="2892" y="744"/>
                    </a:lnTo>
                    <a:lnTo>
                      <a:pt x="2892" y="744"/>
                    </a:lnTo>
                    <a:lnTo>
                      <a:pt x="2892" y="750"/>
                    </a:lnTo>
                    <a:lnTo>
                      <a:pt x="2892" y="756"/>
                    </a:lnTo>
                    <a:lnTo>
                      <a:pt x="2898" y="756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2"/>
                    </a:lnTo>
                    <a:lnTo>
                      <a:pt x="2898" y="768"/>
                    </a:lnTo>
                    <a:lnTo>
                      <a:pt x="2898" y="768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74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04" y="780"/>
                    </a:lnTo>
                    <a:lnTo>
                      <a:pt x="2910" y="780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0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16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6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2" y="780"/>
                    </a:lnTo>
                    <a:lnTo>
                      <a:pt x="2928" y="774"/>
                    </a:lnTo>
                    <a:lnTo>
                      <a:pt x="2928" y="774"/>
                    </a:lnTo>
                    <a:lnTo>
                      <a:pt x="2928" y="768"/>
                    </a:lnTo>
                    <a:lnTo>
                      <a:pt x="2928" y="768"/>
                    </a:lnTo>
                    <a:lnTo>
                      <a:pt x="2928" y="762"/>
                    </a:lnTo>
                    <a:lnTo>
                      <a:pt x="2928" y="756"/>
                    </a:lnTo>
                    <a:lnTo>
                      <a:pt x="2934" y="756"/>
                    </a:lnTo>
                    <a:lnTo>
                      <a:pt x="2934" y="750"/>
                    </a:lnTo>
                    <a:lnTo>
                      <a:pt x="2934" y="750"/>
                    </a:lnTo>
                    <a:lnTo>
                      <a:pt x="2934" y="744"/>
                    </a:lnTo>
                    <a:lnTo>
                      <a:pt x="2934" y="732"/>
                    </a:lnTo>
                    <a:lnTo>
                      <a:pt x="2940" y="726"/>
                    </a:lnTo>
                    <a:lnTo>
                      <a:pt x="2940" y="726"/>
                    </a:lnTo>
                    <a:lnTo>
                      <a:pt x="2940" y="720"/>
                    </a:lnTo>
                    <a:lnTo>
                      <a:pt x="2940" y="714"/>
                    </a:lnTo>
                    <a:lnTo>
                      <a:pt x="2940" y="708"/>
                    </a:lnTo>
                    <a:lnTo>
                      <a:pt x="2940" y="702"/>
                    </a:lnTo>
                    <a:lnTo>
                      <a:pt x="2946" y="696"/>
                    </a:lnTo>
                    <a:lnTo>
                      <a:pt x="2946" y="690"/>
                    </a:lnTo>
                    <a:lnTo>
                      <a:pt x="2946" y="684"/>
                    </a:lnTo>
                    <a:lnTo>
                      <a:pt x="2946" y="678"/>
                    </a:lnTo>
                    <a:lnTo>
                      <a:pt x="2946" y="672"/>
                    </a:lnTo>
                    <a:lnTo>
                      <a:pt x="2946" y="666"/>
                    </a:lnTo>
                    <a:lnTo>
                      <a:pt x="2952" y="660"/>
                    </a:lnTo>
                    <a:lnTo>
                      <a:pt x="2952" y="654"/>
                    </a:lnTo>
                    <a:lnTo>
                      <a:pt x="2952" y="642"/>
                    </a:lnTo>
                    <a:lnTo>
                      <a:pt x="2952" y="636"/>
                    </a:lnTo>
                    <a:lnTo>
                      <a:pt x="2952" y="630"/>
                    </a:lnTo>
                    <a:lnTo>
                      <a:pt x="2952" y="624"/>
                    </a:lnTo>
                    <a:lnTo>
                      <a:pt x="2958" y="612"/>
                    </a:lnTo>
                    <a:lnTo>
                      <a:pt x="2958" y="606"/>
                    </a:lnTo>
                    <a:lnTo>
                      <a:pt x="2958" y="600"/>
                    </a:lnTo>
                    <a:lnTo>
                      <a:pt x="2958" y="588"/>
                    </a:lnTo>
                    <a:lnTo>
                      <a:pt x="2958" y="582"/>
                    </a:lnTo>
                    <a:lnTo>
                      <a:pt x="2958" y="570"/>
                    </a:lnTo>
                    <a:lnTo>
                      <a:pt x="2964" y="564"/>
                    </a:lnTo>
                    <a:lnTo>
                      <a:pt x="2964" y="552"/>
                    </a:lnTo>
                    <a:lnTo>
                      <a:pt x="2964" y="546"/>
                    </a:lnTo>
                    <a:lnTo>
                      <a:pt x="2964" y="534"/>
                    </a:lnTo>
                    <a:lnTo>
                      <a:pt x="2964" y="528"/>
                    </a:lnTo>
                    <a:lnTo>
                      <a:pt x="2964" y="516"/>
                    </a:lnTo>
                    <a:lnTo>
                      <a:pt x="2970" y="510"/>
                    </a:lnTo>
                    <a:lnTo>
                      <a:pt x="2970" y="498"/>
                    </a:lnTo>
                    <a:lnTo>
                      <a:pt x="2970" y="486"/>
                    </a:lnTo>
                    <a:lnTo>
                      <a:pt x="2970" y="474"/>
                    </a:lnTo>
                    <a:lnTo>
                      <a:pt x="2970" y="468"/>
                    </a:lnTo>
                    <a:lnTo>
                      <a:pt x="2976" y="444"/>
                    </a:lnTo>
                    <a:lnTo>
                      <a:pt x="2976" y="432"/>
                    </a:lnTo>
                    <a:lnTo>
                      <a:pt x="2976" y="420"/>
                    </a:lnTo>
                    <a:lnTo>
                      <a:pt x="2976" y="414"/>
                    </a:lnTo>
                    <a:lnTo>
                      <a:pt x="2976" y="402"/>
                    </a:lnTo>
                    <a:lnTo>
                      <a:pt x="2976" y="390"/>
                    </a:lnTo>
                    <a:lnTo>
                      <a:pt x="2982" y="378"/>
                    </a:lnTo>
                    <a:lnTo>
                      <a:pt x="2982" y="366"/>
                    </a:lnTo>
                    <a:lnTo>
                      <a:pt x="2982" y="354"/>
                    </a:lnTo>
                    <a:lnTo>
                      <a:pt x="2982" y="342"/>
                    </a:lnTo>
                    <a:lnTo>
                      <a:pt x="2982" y="324"/>
                    </a:lnTo>
                    <a:lnTo>
                      <a:pt x="2982" y="312"/>
                    </a:lnTo>
                    <a:lnTo>
                      <a:pt x="2988" y="300"/>
                    </a:lnTo>
                    <a:lnTo>
                      <a:pt x="2988" y="288"/>
                    </a:lnTo>
                    <a:lnTo>
                      <a:pt x="2988" y="282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88" y="276"/>
                    </a:lnTo>
                    <a:lnTo>
                      <a:pt x="2994" y="282"/>
                    </a:lnTo>
                    <a:lnTo>
                      <a:pt x="2994" y="288"/>
                    </a:lnTo>
                    <a:lnTo>
                      <a:pt x="2994" y="312"/>
                    </a:lnTo>
                    <a:lnTo>
                      <a:pt x="2994" y="324"/>
                    </a:lnTo>
                    <a:lnTo>
                      <a:pt x="2994" y="330"/>
                    </a:lnTo>
                    <a:lnTo>
                      <a:pt x="2994" y="342"/>
                    </a:lnTo>
                    <a:lnTo>
                      <a:pt x="3000" y="354"/>
                    </a:lnTo>
                    <a:lnTo>
                      <a:pt x="3000" y="366"/>
                    </a:lnTo>
                    <a:lnTo>
                      <a:pt x="3000" y="378"/>
                    </a:lnTo>
                    <a:lnTo>
                      <a:pt x="3000" y="390"/>
                    </a:lnTo>
                    <a:lnTo>
                      <a:pt x="3000" y="402"/>
                    </a:lnTo>
                    <a:lnTo>
                      <a:pt x="3000" y="414"/>
                    </a:lnTo>
                    <a:lnTo>
                      <a:pt x="3006" y="420"/>
                    </a:lnTo>
                    <a:lnTo>
                      <a:pt x="3006" y="432"/>
                    </a:lnTo>
                    <a:lnTo>
                      <a:pt x="3006" y="444"/>
                    </a:lnTo>
                    <a:lnTo>
                      <a:pt x="3006" y="456"/>
                    </a:lnTo>
                    <a:lnTo>
                      <a:pt x="3006" y="462"/>
                    </a:lnTo>
                    <a:lnTo>
                      <a:pt x="3012" y="474"/>
                    </a:lnTo>
                    <a:lnTo>
                      <a:pt x="3012" y="486"/>
                    </a:lnTo>
                    <a:lnTo>
                      <a:pt x="3012" y="492"/>
                    </a:lnTo>
                    <a:lnTo>
                      <a:pt x="3012" y="504"/>
                    </a:lnTo>
                    <a:lnTo>
                      <a:pt x="3012" y="510"/>
                    </a:lnTo>
                    <a:lnTo>
                      <a:pt x="3012" y="522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52"/>
                    </a:lnTo>
                    <a:lnTo>
                      <a:pt x="3018" y="558"/>
                    </a:lnTo>
                    <a:lnTo>
                      <a:pt x="3018" y="564"/>
                    </a:lnTo>
                    <a:lnTo>
                      <a:pt x="3018" y="576"/>
                    </a:lnTo>
                    <a:lnTo>
                      <a:pt x="3024" y="582"/>
                    </a:lnTo>
                    <a:lnTo>
                      <a:pt x="3024" y="594"/>
                    </a:lnTo>
                    <a:lnTo>
                      <a:pt x="3024" y="600"/>
                    </a:lnTo>
                    <a:lnTo>
                      <a:pt x="3024" y="606"/>
                    </a:lnTo>
                    <a:lnTo>
                      <a:pt x="3024" y="618"/>
                    </a:lnTo>
                    <a:lnTo>
                      <a:pt x="3024" y="624"/>
                    </a:lnTo>
                    <a:lnTo>
                      <a:pt x="3030" y="630"/>
                    </a:lnTo>
                    <a:lnTo>
                      <a:pt x="3030" y="636"/>
                    </a:lnTo>
                    <a:lnTo>
                      <a:pt x="3030" y="648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6"/>
                    </a:lnTo>
                    <a:lnTo>
                      <a:pt x="3036" y="672"/>
                    </a:lnTo>
                    <a:lnTo>
                      <a:pt x="3036" y="678"/>
                    </a:lnTo>
                    <a:lnTo>
                      <a:pt x="3036" y="684"/>
                    </a:lnTo>
                    <a:lnTo>
                      <a:pt x="3036" y="696"/>
                    </a:lnTo>
                    <a:lnTo>
                      <a:pt x="3036" y="702"/>
                    </a:lnTo>
                    <a:lnTo>
                      <a:pt x="3042" y="708"/>
                    </a:lnTo>
                    <a:lnTo>
                      <a:pt x="3042" y="708"/>
                    </a:lnTo>
                    <a:lnTo>
                      <a:pt x="3042" y="714"/>
                    </a:lnTo>
                    <a:lnTo>
                      <a:pt x="3042" y="720"/>
                    </a:lnTo>
                    <a:lnTo>
                      <a:pt x="3042" y="726"/>
                    </a:lnTo>
                    <a:lnTo>
                      <a:pt x="3048" y="732"/>
                    </a:lnTo>
                    <a:lnTo>
                      <a:pt x="3048" y="732"/>
                    </a:lnTo>
                    <a:lnTo>
                      <a:pt x="3048" y="738"/>
                    </a:lnTo>
                    <a:lnTo>
                      <a:pt x="3048" y="744"/>
                    </a:lnTo>
                    <a:lnTo>
                      <a:pt x="3048" y="744"/>
                    </a:lnTo>
                    <a:lnTo>
                      <a:pt x="3048" y="750"/>
                    </a:lnTo>
                    <a:lnTo>
                      <a:pt x="3054" y="756"/>
                    </a:lnTo>
                    <a:lnTo>
                      <a:pt x="3054" y="756"/>
                    </a:lnTo>
                    <a:lnTo>
                      <a:pt x="3054" y="762"/>
                    </a:lnTo>
                    <a:lnTo>
                      <a:pt x="3054" y="762"/>
                    </a:lnTo>
                    <a:lnTo>
                      <a:pt x="3054" y="768"/>
                    </a:lnTo>
                    <a:lnTo>
                      <a:pt x="3054" y="768"/>
                    </a:lnTo>
                    <a:lnTo>
                      <a:pt x="3060" y="774"/>
                    </a:lnTo>
                    <a:lnTo>
                      <a:pt x="3060" y="774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0"/>
                    </a:lnTo>
                    <a:lnTo>
                      <a:pt x="3060" y="786"/>
                    </a:lnTo>
                    <a:lnTo>
                      <a:pt x="3066" y="786"/>
                    </a:lnTo>
                    <a:lnTo>
                      <a:pt x="3066" y="786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66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2" y="792"/>
                    </a:lnTo>
                    <a:lnTo>
                      <a:pt x="3078" y="792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6"/>
                    </a:lnTo>
                    <a:lnTo>
                      <a:pt x="3078" y="780"/>
                    </a:lnTo>
                    <a:lnTo>
                      <a:pt x="3084" y="780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74"/>
                    </a:lnTo>
                    <a:lnTo>
                      <a:pt x="3084" y="768"/>
                    </a:lnTo>
                    <a:lnTo>
                      <a:pt x="3090" y="762"/>
                    </a:lnTo>
                    <a:lnTo>
                      <a:pt x="3090" y="756"/>
                    </a:lnTo>
                    <a:lnTo>
                      <a:pt x="3090" y="756"/>
                    </a:lnTo>
                    <a:lnTo>
                      <a:pt x="3090" y="750"/>
                    </a:lnTo>
                    <a:lnTo>
                      <a:pt x="3090" y="744"/>
                    </a:lnTo>
                    <a:lnTo>
                      <a:pt x="3090" y="744"/>
                    </a:lnTo>
                    <a:lnTo>
                      <a:pt x="3096" y="738"/>
                    </a:lnTo>
                    <a:lnTo>
                      <a:pt x="3096" y="732"/>
                    </a:lnTo>
                    <a:lnTo>
                      <a:pt x="3096" y="726"/>
                    </a:lnTo>
                    <a:lnTo>
                      <a:pt x="3096" y="726"/>
                    </a:lnTo>
                    <a:lnTo>
                      <a:pt x="3096" y="720"/>
                    </a:lnTo>
                    <a:lnTo>
                      <a:pt x="3102" y="714"/>
                    </a:lnTo>
                    <a:lnTo>
                      <a:pt x="3102" y="708"/>
                    </a:lnTo>
                    <a:lnTo>
                      <a:pt x="3102" y="702"/>
                    </a:lnTo>
                    <a:lnTo>
                      <a:pt x="3102" y="696"/>
                    </a:lnTo>
                    <a:lnTo>
                      <a:pt x="3102" y="690"/>
                    </a:lnTo>
                    <a:lnTo>
                      <a:pt x="3102" y="684"/>
                    </a:lnTo>
                    <a:lnTo>
                      <a:pt x="3108" y="678"/>
                    </a:lnTo>
                    <a:lnTo>
                      <a:pt x="3108" y="672"/>
                    </a:lnTo>
                    <a:lnTo>
                      <a:pt x="3108" y="666"/>
                    </a:lnTo>
                    <a:lnTo>
                      <a:pt x="3108" y="660"/>
                    </a:lnTo>
                    <a:lnTo>
                      <a:pt x="3108" y="654"/>
                    </a:lnTo>
                    <a:lnTo>
                      <a:pt x="3108" y="642"/>
                    </a:lnTo>
                    <a:lnTo>
                      <a:pt x="3114" y="636"/>
                    </a:lnTo>
                    <a:lnTo>
                      <a:pt x="3114" y="630"/>
                    </a:lnTo>
                    <a:lnTo>
                      <a:pt x="3114" y="624"/>
                    </a:lnTo>
                    <a:lnTo>
                      <a:pt x="3114" y="618"/>
                    </a:lnTo>
                    <a:lnTo>
                      <a:pt x="3114" y="606"/>
                    </a:lnTo>
                    <a:lnTo>
                      <a:pt x="3114" y="600"/>
                    </a:lnTo>
                    <a:lnTo>
                      <a:pt x="3120" y="594"/>
                    </a:lnTo>
                    <a:lnTo>
                      <a:pt x="3120" y="582"/>
                    </a:lnTo>
                    <a:lnTo>
                      <a:pt x="3120" y="576"/>
                    </a:lnTo>
                    <a:lnTo>
                      <a:pt x="3120" y="564"/>
                    </a:lnTo>
                    <a:lnTo>
                      <a:pt x="3120" y="558"/>
                    </a:lnTo>
                    <a:lnTo>
                      <a:pt x="3120" y="546"/>
                    </a:lnTo>
                    <a:lnTo>
                      <a:pt x="3126" y="540"/>
                    </a:lnTo>
                    <a:lnTo>
                      <a:pt x="3126" y="528"/>
                    </a:lnTo>
                    <a:lnTo>
                      <a:pt x="3126" y="516"/>
                    </a:lnTo>
                    <a:lnTo>
                      <a:pt x="3126" y="510"/>
                    </a:lnTo>
                    <a:lnTo>
                      <a:pt x="3126" y="498"/>
                    </a:lnTo>
                    <a:lnTo>
                      <a:pt x="3126" y="486"/>
                    </a:lnTo>
                    <a:lnTo>
                      <a:pt x="3132" y="480"/>
                    </a:lnTo>
                    <a:lnTo>
                      <a:pt x="3132" y="468"/>
                    </a:lnTo>
                    <a:lnTo>
                      <a:pt x="3132" y="456"/>
                    </a:lnTo>
                    <a:lnTo>
                      <a:pt x="3132" y="444"/>
                    </a:lnTo>
                    <a:lnTo>
                      <a:pt x="3132" y="438"/>
                    </a:lnTo>
                    <a:lnTo>
                      <a:pt x="3132" y="426"/>
                    </a:lnTo>
                    <a:lnTo>
                      <a:pt x="3138" y="414"/>
                    </a:lnTo>
                    <a:lnTo>
                      <a:pt x="3138" y="402"/>
                    </a:lnTo>
                    <a:lnTo>
                      <a:pt x="3138" y="390"/>
                    </a:lnTo>
                    <a:lnTo>
                      <a:pt x="3138" y="378"/>
                    </a:lnTo>
                    <a:lnTo>
                      <a:pt x="3138" y="366"/>
                    </a:lnTo>
                    <a:lnTo>
                      <a:pt x="3144" y="354"/>
                    </a:lnTo>
                    <a:lnTo>
                      <a:pt x="3144" y="342"/>
                    </a:lnTo>
                    <a:lnTo>
                      <a:pt x="3144" y="330"/>
                    </a:lnTo>
                    <a:lnTo>
                      <a:pt x="3144" y="318"/>
                    </a:lnTo>
                    <a:lnTo>
                      <a:pt x="3144" y="306"/>
                    </a:lnTo>
                    <a:lnTo>
                      <a:pt x="3144" y="294"/>
                    </a:lnTo>
                    <a:lnTo>
                      <a:pt x="3150" y="282"/>
                    </a:lnTo>
                    <a:lnTo>
                      <a:pt x="3150" y="270"/>
                    </a:lnTo>
                    <a:lnTo>
                      <a:pt x="3150" y="258"/>
                    </a:lnTo>
                    <a:lnTo>
                      <a:pt x="3150" y="246"/>
                    </a:lnTo>
                    <a:lnTo>
                      <a:pt x="3150" y="222"/>
                    </a:lnTo>
                    <a:lnTo>
                      <a:pt x="3150" y="210"/>
                    </a:lnTo>
                    <a:lnTo>
                      <a:pt x="3156" y="204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04"/>
                    </a:lnTo>
                    <a:lnTo>
                      <a:pt x="3162" y="210"/>
                    </a:lnTo>
                    <a:lnTo>
                      <a:pt x="3162" y="222"/>
                    </a:lnTo>
                    <a:lnTo>
                      <a:pt x="3162" y="228"/>
                    </a:lnTo>
                    <a:lnTo>
                      <a:pt x="3162" y="240"/>
                    </a:lnTo>
                    <a:lnTo>
                      <a:pt x="3162" y="246"/>
                    </a:lnTo>
                    <a:lnTo>
                      <a:pt x="3168" y="252"/>
                    </a:lnTo>
                    <a:lnTo>
                      <a:pt x="3168" y="258"/>
                    </a:lnTo>
                    <a:lnTo>
                      <a:pt x="3168" y="264"/>
                    </a:lnTo>
                    <a:lnTo>
                      <a:pt x="3168" y="270"/>
                    </a:lnTo>
                    <a:lnTo>
                      <a:pt x="3168" y="276"/>
                    </a:lnTo>
                    <a:lnTo>
                      <a:pt x="3168" y="282"/>
                    </a:lnTo>
                    <a:lnTo>
                      <a:pt x="3174" y="288"/>
                    </a:lnTo>
                    <a:lnTo>
                      <a:pt x="3174" y="294"/>
                    </a:lnTo>
                    <a:lnTo>
                      <a:pt x="3174" y="300"/>
                    </a:lnTo>
                    <a:lnTo>
                      <a:pt x="3174" y="306"/>
                    </a:lnTo>
                    <a:lnTo>
                      <a:pt x="3174" y="312"/>
                    </a:lnTo>
                    <a:lnTo>
                      <a:pt x="3174" y="318"/>
                    </a:lnTo>
                    <a:lnTo>
                      <a:pt x="3180" y="324"/>
                    </a:lnTo>
                    <a:lnTo>
                      <a:pt x="3180" y="330"/>
                    </a:lnTo>
                    <a:lnTo>
                      <a:pt x="3180" y="336"/>
                    </a:lnTo>
                    <a:lnTo>
                      <a:pt x="3180" y="342"/>
                    </a:lnTo>
                    <a:lnTo>
                      <a:pt x="3180" y="348"/>
                    </a:lnTo>
                    <a:lnTo>
                      <a:pt x="3180" y="354"/>
                    </a:lnTo>
                    <a:lnTo>
                      <a:pt x="3186" y="360"/>
                    </a:lnTo>
                    <a:lnTo>
                      <a:pt x="3186" y="366"/>
                    </a:lnTo>
                    <a:lnTo>
                      <a:pt x="3186" y="372"/>
                    </a:lnTo>
                    <a:lnTo>
                      <a:pt x="3186" y="378"/>
                    </a:lnTo>
                    <a:lnTo>
                      <a:pt x="3186" y="378"/>
                    </a:lnTo>
                    <a:lnTo>
                      <a:pt x="3186" y="384"/>
                    </a:lnTo>
                    <a:lnTo>
                      <a:pt x="3192" y="390"/>
                    </a:lnTo>
                    <a:lnTo>
                      <a:pt x="3192" y="396"/>
                    </a:lnTo>
                    <a:lnTo>
                      <a:pt x="3192" y="402"/>
                    </a:lnTo>
                    <a:lnTo>
                      <a:pt x="3192" y="408"/>
                    </a:lnTo>
                    <a:lnTo>
                      <a:pt x="3192" y="414"/>
                    </a:lnTo>
                    <a:lnTo>
                      <a:pt x="3198" y="420"/>
                    </a:lnTo>
                    <a:lnTo>
                      <a:pt x="3198" y="426"/>
                    </a:lnTo>
                    <a:lnTo>
                      <a:pt x="3198" y="426"/>
                    </a:lnTo>
                    <a:lnTo>
                      <a:pt x="3198" y="432"/>
                    </a:lnTo>
                    <a:lnTo>
                      <a:pt x="3198" y="438"/>
                    </a:lnTo>
                    <a:lnTo>
                      <a:pt x="3198" y="444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10" y="474"/>
                    </a:lnTo>
                    <a:lnTo>
                      <a:pt x="3210" y="480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8"/>
                    </a:lnTo>
                    <a:lnTo>
                      <a:pt x="3216" y="504"/>
                    </a:lnTo>
                    <a:lnTo>
                      <a:pt x="3216" y="504"/>
                    </a:lnTo>
                    <a:lnTo>
                      <a:pt x="3216" y="510"/>
                    </a:lnTo>
                    <a:lnTo>
                      <a:pt x="3216" y="516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22" y="528"/>
                    </a:lnTo>
                    <a:lnTo>
                      <a:pt x="3222" y="534"/>
                    </a:lnTo>
                    <a:lnTo>
                      <a:pt x="3222" y="534"/>
                    </a:lnTo>
                    <a:lnTo>
                      <a:pt x="3222" y="540"/>
                    </a:lnTo>
                    <a:lnTo>
                      <a:pt x="3222" y="546"/>
                    </a:lnTo>
                    <a:lnTo>
                      <a:pt x="3222" y="546"/>
                    </a:lnTo>
                    <a:lnTo>
                      <a:pt x="3228" y="552"/>
                    </a:lnTo>
                    <a:lnTo>
                      <a:pt x="3228" y="558"/>
                    </a:lnTo>
                    <a:lnTo>
                      <a:pt x="3228" y="558"/>
                    </a:lnTo>
                    <a:lnTo>
                      <a:pt x="3228" y="564"/>
                    </a:lnTo>
                    <a:lnTo>
                      <a:pt x="3228" y="570"/>
                    </a:lnTo>
                    <a:lnTo>
                      <a:pt x="3234" y="570"/>
                    </a:lnTo>
                    <a:lnTo>
                      <a:pt x="3234" y="576"/>
                    </a:lnTo>
                    <a:lnTo>
                      <a:pt x="3234" y="576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34" y="582"/>
                    </a:lnTo>
                    <a:lnTo>
                      <a:pt x="3240" y="588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82"/>
                    </a:lnTo>
                    <a:lnTo>
                      <a:pt x="3240" y="576"/>
                    </a:lnTo>
                    <a:lnTo>
                      <a:pt x="3246" y="576"/>
                    </a:lnTo>
                    <a:lnTo>
                      <a:pt x="3246" y="570"/>
                    </a:lnTo>
                    <a:lnTo>
                      <a:pt x="3246" y="570"/>
                    </a:lnTo>
                    <a:lnTo>
                      <a:pt x="3246" y="564"/>
                    </a:lnTo>
                    <a:lnTo>
                      <a:pt x="3246" y="564"/>
                    </a:lnTo>
                    <a:lnTo>
                      <a:pt x="3246" y="558"/>
                    </a:lnTo>
                    <a:lnTo>
                      <a:pt x="3246" y="552"/>
                    </a:lnTo>
                    <a:lnTo>
                      <a:pt x="3252" y="552"/>
                    </a:lnTo>
                    <a:lnTo>
                      <a:pt x="3252" y="546"/>
                    </a:lnTo>
                    <a:lnTo>
                      <a:pt x="3252" y="540"/>
                    </a:lnTo>
                    <a:lnTo>
                      <a:pt x="3252" y="540"/>
                    </a:lnTo>
                    <a:lnTo>
                      <a:pt x="3252" y="534"/>
                    </a:lnTo>
                    <a:lnTo>
                      <a:pt x="3258" y="534"/>
                    </a:lnTo>
                    <a:lnTo>
                      <a:pt x="3258" y="528"/>
                    </a:lnTo>
                    <a:lnTo>
                      <a:pt x="3258" y="522"/>
                    </a:lnTo>
                    <a:lnTo>
                      <a:pt x="3258" y="516"/>
                    </a:lnTo>
                    <a:lnTo>
                      <a:pt x="3258" y="516"/>
                    </a:lnTo>
                    <a:lnTo>
                      <a:pt x="3258" y="510"/>
                    </a:lnTo>
                    <a:lnTo>
                      <a:pt x="3264" y="504"/>
                    </a:lnTo>
                    <a:lnTo>
                      <a:pt x="3264" y="504"/>
                    </a:lnTo>
                    <a:lnTo>
                      <a:pt x="3264" y="498"/>
                    </a:lnTo>
                    <a:lnTo>
                      <a:pt x="3264" y="492"/>
                    </a:lnTo>
                    <a:lnTo>
                      <a:pt x="3264" y="492"/>
                    </a:lnTo>
                    <a:lnTo>
                      <a:pt x="3264" y="486"/>
                    </a:lnTo>
                    <a:lnTo>
                      <a:pt x="3270" y="480"/>
                    </a:lnTo>
                    <a:lnTo>
                      <a:pt x="3270" y="480"/>
                    </a:lnTo>
                    <a:lnTo>
                      <a:pt x="3270" y="474"/>
                    </a:lnTo>
                    <a:lnTo>
                      <a:pt x="3270" y="468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6" y="456"/>
                    </a:lnTo>
                    <a:lnTo>
                      <a:pt x="3276" y="450"/>
                    </a:lnTo>
                    <a:lnTo>
                      <a:pt x="3276" y="444"/>
                    </a:lnTo>
                    <a:lnTo>
                      <a:pt x="3276" y="444"/>
                    </a:lnTo>
                    <a:lnTo>
                      <a:pt x="3276" y="438"/>
                    </a:lnTo>
                    <a:lnTo>
                      <a:pt x="3282" y="426"/>
                    </a:lnTo>
                    <a:lnTo>
                      <a:pt x="3282" y="420"/>
                    </a:lnTo>
                    <a:lnTo>
                      <a:pt x="3282" y="420"/>
                    </a:lnTo>
                    <a:lnTo>
                      <a:pt x="3282" y="414"/>
                    </a:lnTo>
                    <a:lnTo>
                      <a:pt x="3282" y="408"/>
                    </a:lnTo>
                    <a:lnTo>
                      <a:pt x="3282" y="402"/>
                    </a:lnTo>
                    <a:lnTo>
                      <a:pt x="3288" y="396"/>
                    </a:lnTo>
                    <a:lnTo>
                      <a:pt x="3288" y="390"/>
                    </a:lnTo>
                    <a:lnTo>
                      <a:pt x="3288" y="384"/>
                    </a:lnTo>
                    <a:lnTo>
                      <a:pt x="3288" y="378"/>
                    </a:lnTo>
                    <a:lnTo>
                      <a:pt x="3288" y="372"/>
                    </a:lnTo>
                    <a:lnTo>
                      <a:pt x="3294" y="366"/>
                    </a:lnTo>
                    <a:lnTo>
                      <a:pt x="3294" y="366"/>
                    </a:lnTo>
                    <a:lnTo>
                      <a:pt x="3294" y="360"/>
                    </a:lnTo>
                    <a:lnTo>
                      <a:pt x="3294" y="354"/>
                    </a:lnTo>
                    <a:lnTo>
                      <a:pt x="3294" y="348"/>
                    </a:lnTo>
                    <a:lnTo>
                      <a:pt x="3294" y="342"/>
                    </a:lnTo>
                    <a:lnTo>
                      <a:pt x="3300" y="336"/>
                    </a:lnTo>
                    <a:lnTo>
                      <a:pt x="3300" y="330"/>
                    </a:lnTo>
                    <a:lnTo>
                      <a:pt x="3300" y="324"/>
                    </a:lnTo>
                    <a:lnTo>
                      <a:pt x="3300" y="318"/>
                    </a:lnTo>
                    <a:lnTo>
                      <a:pt x="3300" y="312"/>
                    </a:lnTo>
                    <a:lnTo>
                      <a:pt x="3300" y="306"/>
                    </a:lnTo>
                    <a:lnTo>
                      <a:pt x="3306" y="300"/>
                    </a:lnTo>
                    <a:lnTo>
                      <a:pt x="3306" y="294"/>
                    </a:lnTo>
                    <a:lnTo>
                      <a:pt x="3306" y="288"/>
                    </a:lnTo>
                    <a:lnTo>
                      <a:pt x="3306" y="282"/>
                    </a:lnTo>
                    <a:lnTo>
                      <a:pt x="3306" y="276"/>
                    </a:lnTo>
                    <a:lnTo>
                      <a:pt x="3306" y="270"/>
                    </a:lnTo>
                    <a:lnTo>
                      <a:pt x="3312" y="264"/>
                    </a:lnTo>
                    <a:lnTo>
                      <a:pt x="3312" y="258"/>
                    </a:lnTo>
                    <a:lnTo>
                      <a:pt x="3312" y="252"/>
                    </a:lnTo>
                    <a:lnTo>
                      <a:pt x="3312" y="246"/>
                    </a:lnTo>
                    <a:lnTo>
                      <a:pt x="3312" y="240"/>
                    </a:lnTo>
                    <a:lnTo>
                      <a:pt x="3312" y="234"/>
                    </a:lnTo>
                    <a:lnTo>
                      <a:pt x="3318" y="228"/>
                    </a:lnTo>
                    <a:lnTo>
                      <a:pt x="3318" y="222"/>
                    </a:lnTo>
                    <a:lnTo>
                      <a:pt x="3318" y="222"/>
                    </a:lnTo>
                    <a:lnTo>
                      <a:pt x="3318" y="228"/>
                    </a:lnTo>
                    <a:lnTo>
                      <a:pt x="3318" y="234"/>
                    </a:lnTo>
                    <a:lnTo>
                      <a:pt x="3324" y="252"/>
                    </a:lnTo>
                    <a:lnTo>
                      <a:pt x="3324" y="270"/>
                    </a:lnTo>
                    <a:lnTo>
                      <a:pt x="3324" y="288"/>
                    </a:lnTo>
                    <a:lnTo>
                      <a:pt x="3324" y="312"/>
                    </a:lnTo>
                    <a:lnTo>
                      <a:pt x="3324" y="342"/>
                    </a:lnTo>
                    <a:lnTo>
                      <a:pt x="3324" y="372"/>
                    </a:lnTo>
                    <a:lnTo>
                      <a:pt x="3324" y="396"/>
                    </a:lnTo>
                    <a:lnTo>
                      <a:pt x="3330" y="420"/>
                    </a:lnTo>
                    <a:lnTo>
                      <a:pt x="3330" y="444"/>
                    </a:lnTo>
                    <a:lnTo>
                      <a:pt x="3330" y="474"/>
                    </a:lnTo>
                    <a:lnTo>
                      <a:pt x="3330" y="492"/>
                    </a:lnTo>
                    <a:lnTo>
                      <a:pt x="3330" y="516"/>
                    </a:lnTo>
                    <a:lnTo>
                      <a:pt x="3336" y="540"/>
                    </a:lnTo>
                    <a:lnTo>
                      <a:pt x="3336" y="558"/>
                    </a:lnTo>
                    <a:lnTo>
                      <a:pt x="3336" y="582"/>
                    </a:lnTo>
                    <a:lnTo>
                      <a:pt x="3336" y="600"/>
                    </a:lnTo>
                    <a:lnTo>
                      <a:pt x="3336" y="618"/>
                    </a:lnTo>
                    <a:lnTo>
                      <a:pt x="3336" y="636"/>
                    </a:lnTo>
                    <a:lnTo>
                      <a:pt x="3342" y="654"/>
                    </a:lnTo>
                    <a:lnTo>
                      <a:pt x="3342" y="672"/>
                    </a:lnTo>
                    <a:lnTo>
                      <a:pt x="3342" y="684"/>
                    </a:lnTo>
                    <a:lnTo>
                      <a:pt x="3342" y="702"/>
                    </a:lnTo>
                    <a:lnTo>
                      <a:pt x="3342" y="714"/>
                    </a:lnTo>
                    <a:lnTo>
                      <a:pt x="3342" y="726"/>
                    </a:lnTo>
                    <a:lnTo>
                      <a:pt x="3348" y="738"/>
                    </a:lnTo>
                    <a:lnTo>
                      <a:pt x="3348" y="750"/>
                    </a:lnTo>
                    <a:lnTo>
                      <a:pt x="3348" y="762"/>
                    </a:lnTo>
                    <a:lnTo>
                      <a:pt x="3348" y="774"/>
                    </a:lnTo>
                    <a:lnTo>
                      <a:pt x="3348" y="780"/>
                    </a:lnTo>
                    <a:lnTo>
                      <a:pt x="3348" y="792"/>
                    </a:lnTo>
                    <a:lnTo>
                      <a:pt x="3354" y="798"/>
                    </a:lnTo>
                    <a:lnTo>
                      <a:pt x="3354" y="804"/>
                    </a:lnTo>
                    <a:lnTo>
                      <a:pt x="3354" y="810"/>
                    </a:lnTo>
                    <a:lnTo>
                      <a:pt x="3354" y="816"/>
                    </a:lnTo>
                    <a:lnTo>
                      <a:pt x="3354" y="822"/>
                    </a:lnTo>
                    <a:lnTo>
                      <a:pt x="3354" y="822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0" y="828"/>
                    </a:lnTo>
                    <a:lnTo>
                      <a:pt x="3366" y="828"/>
                    </a:lnTo>
                    <a:lnTo>
                      <a:pt x="3366" y="822"/>
                    </a:lnTo>
                    <a:lnTo>
                      <a:pt x="3366" y="822"/>
                    </a:lnTo>
                    <a:lnTo>
                      <a:pt x="3366" y="816"/>
                    </a:lnTo>
                    <a:lnTo>
                      <a:pt x="3366" y="810"/>
                    </a:lnTo>
                    <a:lnTo>
                      <a:pt x="3366" y="804"/>
                    </a:lnTo>
                    <a:lnTo>
                      <a:pt x="3372" y="798"/>
                    </a:lnTo>
                    <a:lnTo>
                      <a:pt x="3372" y="792"/>
                    </a:lnTo>
                    <a:lnTo>
                      <a:pt x="3372" y="780"/>
                    </a:lnTo>
                    <a:lnTo>
                      <a:pt x="3372" y="774"/>
                    </a:lnTo>
                    <a:lnTo>
                      <a:pt x="3372" y="762"/>
                    </a:lnTo>
                    <a:lnTo>
                      <a:pt x="3372" y="750"/>
                    </a:lnTo>
                    <a:lnTo>
                      <a:pt x="3378" y="738"/>
                    </a:lnTo>
                    <a:lnTo>
                      <a:pt x="3378" y="726"/>
                    </a:lnTo>
                    <a:lnTo>
                      <a:pt x="3378" y="714"/>
                    </a:lnTo>
                    <a:lnTo>
                      <a:pt x="3378" y="702"/>
                    </a:lnTo>
                    <a:lnTo>
                      <a:pt x="3378" y="684"/>
                    </a:lnTo>
                    <a:lnTo>
                      <a:pt x="3378" y="672"/>
                    </a:lnTo>
                    <a:lnTo>
                      <a:pt x="3384" y="654"/>
                    </a:lnTo>
                    <a:lnTo>
                      <a:pt x="3384" y="636"/>
                    </a:lnTo>
                    <a:lnTo>
                      <a:pt x="3384" y="618"/>
                    </a:lnTo>
                    <a:lnTo>
                      <a:pt x="3384" y="600"/>
                    </a:lnTo>
                    <a:lnTo>
                      <a:pt x="3384" y="582"/>
                    </a:lnTo>
                    <a:lnTo>
                      <a:pt x="3384" y="558"/>
                    </a:lnTo>
                    <a:lnTo>
                      <a:pt x="3390" y="540"/>
                    </a:lnTo>
                    <a:lnTo>
                      <a:pt x="3390" y="516"/>
                    </a:lnTo>
                    <a:lnTo>
                      <a:pt x="3390" y="492"/>
                    </a:lnTo>
                    <a:lnTo>
                      <a:pt x="3390" y="474"/>
                    </a:lnTo>
                    <a:lnTo>
                      <a:pt x="3390" y="444"/>
                    </a:lnTo>
                    <a:lnTo>
                      <a:pt x="3390" y="420"/>
                    </a:lnTo>
                    <a:lnTo>
                      <a:pt x="3396" y="372"/>
                    </a:lnTo>
                    <a:lnTo>
                      <a:pt x="3396" y="342"/>
                    </a:lnTo>
                    <a:lnTo>
                      <a:pt x="3396" y="312"/>
                    </a:lnTo>
                    <a:lnTo>
                      <a:pt x="3396" y="288"/>
                    </a:lnTo>
                    <a:lnTo>
                      <a:pt x="3396" y="264"/>
                    </a:lnTo>
                    <a:lnTo>
                      <a:pt x="3402" y="246"/>
                    </a:lnTo>
                    <a:lnTo>
                      <a:pt x="3402" y="234"/>
                    </a:lnTo>
                    <a:lnTo>
                      <a:pt x="3402" y="222"/>
                    </a:lnTo>
                    <a:lnTo>
                      <a:pt x="3402" y="222"/>
                    </a:lnTo>
                    <a:lnTo>
                      <a:pt x="3402" y="216"/>
                    </a:lnTo>
                    <a:lnTo>
                      <a:pt x="3402" y="222"/>
                    </a:lnTo>
                    <a:lnTo>
                      <a:pt x="3408" y="228"/>
                    </a:lnTo>
                    <a:lnTo>
                      <a:pt x="3408" y="228"/>
                    </a:lnTo>
                    <a:lnTo>
                      <a:pt x="3408" y="240"/>
                    </a:lnTo>
                    <a:lnTo>
                      <a:pt x="3408" y="246"/>
                    </a:lnTo>
                    <a:lnTo>
                      <a:pt x="3408" y="252"/>
                    </a:lnTo>
                    <a:lnTo>
                      <a:pt x="3414" y="258"/>
                    </a:lnTo>
                    <a:lnTo>
                      <a:pt x="3414" y="258"/>
                    </a:lnTo>
                    <a:lnTo>
                      <a:pt x="3414" y="264"/>
                    </a:lnTo>
                    <a:lnTo>
                      <a:pt x="3414" y="270"/>
                    </a:lnTo>
                    <a:lnTo>
                      <a:pt x="3414" y="276"/>
                    </a:lnTo>
                    <a:lnTo>
                      <a:pt x="3414" y="282"/>
                    </a:lnTo>
                    <a:lnTo>
                      <a:pt x="3420" y="288"/>
                    </a:lnTo>
                    <a:lnTo>
                      <a:pt x="3420" y="288"/>
                    </a:lnTo>
                    <a:lnTo>
                      <a:pt x="3420" y="294"/>
                    </a:lnTo>
                    <a:lnTo>
                      <a:pt x="3420" y="300"/>
                    </a:lnTo>
                    <a:lnTo>
                      <a:pt x="3420" y="306"/>
                    </a:lnTo>
                    <a:lnTo>
                      <a:pt x="3420" y="306"/>
                    </a:lnTo>
                    <a:lnTo>
                      <a:pt x="3426" y="312"/>
                    </a:lnTo>
                    <a:lnTo>
                      <a:pt x="3426" y="318"/>
                    </a:lnTo>
                    <a:lnTo>
                      <a:pt x="3426" y="324"/>
                    </a:lnTo>
                    <a:lnTo>
                      <a:pt x="3426" y="330"/>
                    </a:lnTo>
                    <a:lnTo>
                      <a:pt x="3426" y="330"/>
                    </a:lnTo>
                    <a:lnTo>
                      <a:pt x="3426" y="336"/>
                    </a:lnTo>
                    <a:lnTo>
                      <a:pt x="3432" y="342"/>
                    </a:lnTo>
                    <a:lnTo>
                      <a:pt x="3432" y="348"/>
                    </a:lnTo>
                    <a:lnTo>
                      <a:pt x="3432" y="354"/>
                    </a:lnTo>
                    <a:lnTo>
                      <a:pt x="3432" y="354"/>
                    </a:lnTo>
                    <a:lnTo>
                      <a:pt x="3432" y="360"/>
                    </a:lnTo>
                    <a:lnTo>
                      <a:pt x="3438" y="366"/>
                    </a:lnTo>
                    <a:lnTo>
                      <a:pt x="3438" y="372"/>
                    </a:lnTo>
                    <a:lnTo>
                      <a:pt x="3438" y="378"/>
                    </a:lnTo>
                    <a:lnTo>
                      <a:pt x="3438" y="378"/>
                    </a:lnTo>
                    <a:lnTo>
                      <a:pt x="3438" y="384"/>
                    </a:lnTo>
                    <a:lnTo>
                      <a:pt x="3438" y="390"/>
                    </a:lnTo>
                    <a:lnTo>
                      <a:pt x="3444" y="390"/>
                    </a:lnTo>
                    <a:lnTo>
                      <a:pt x="3444" y="396"/>
                    </a:lnTo>
                    <a:lnTo>
                      <a:pt x="3444" y="402"/>
                    </a:lnTo>
                    <a:lnTo>
                      <a:pt x="3444" y="402"/>
                    </a:lnTo>
                    <a:lnTo>
                      <a:pt x="3444" y="408"/>
                    </a:lnTo>
                    <a:lnTo>
                      <a:pt x="3444" y="414"/>
                    </a:lnTo>
                    <a:lnTo>
                      <a:pt x="3450" y="414"/>
                    </a:lnTo>
                    <a:lnTo>
                      <a:pt x="3450" y="420"/>
                    </a:lnTo>
                    <a:lnTo>
                      <a:pt x="3450" y="426"/>
                    </a:lnTo>
                    <a:lnTo>
                      <a:pt x="3450" y="426"/>
                    </a:lnTo>
                    <a:lnTo>
                      <a:pt x="3450" y="432"/>
                    </a:lnTo>
                    <a:lnTo>
                      <a:pt x="3450" y="438"/>
                    </a:lnTo>
                    <a:lnTo>
                      <a:pt x="3456" y="438"/>
                    </a:lnTo>
                    <a:lnTo>
                      <a:pt x="3456" y="444"/>
                    </a:lnTo>
                    <a:lnTo>
                      <a:pt x="3456" y="444"/>
                    </a:lnTo>
                    <a:lnTo>
                      <a:pt x="3456" y="450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62" y="462"/>
                    </a:lnTo>
                    <a:lnTo>
                      <a:pt x="3462" y="462"/>
                    </a:lnTo>
                    <a:lnTo>
                      <a:pt x="3462" y="468"/>
                    </a:lnTo>
                    <a:lnTo>
                      <a:pt x="3462" y="474"/>
                    </a:lnTo>
                    <a:lnTo>
                      <a:pt x="3462" y="474"/>
                    </a:lnTo>
                    <a:lnTo>
                      <a:pt x="3462" y="480"/>
                    </a:lnTo>
                    <a:lnTo>
                      <a:pt x="3468" y="480"/>
                    </a:lnTo>
                    <a:lnTo>
                      <a:pt x="3468" y="486"/>
                    </a:lnTo>
                    <a:lnTo>
                      <a:pt x="3468" y="492"/>
                    </a:lnTo>
                    <a:lnTo>
                      <a:pt x="3468" y="492"/>
                    </a:lnTo>
                    <a:lnTo>
                      <a:pt x="3468" y="498"/>
                    </a:lnTo>
                    <a:lnTo>
                      <a:pt x="3468" y="498"/>
                    </a:lnTo>
                    <a:lnTo>
                      <a:pt x="3474" y="504"/>
                    </a:lnTo>
                    <a:lnTo>
                      <a:pt x="3474" y="504"/>
                    </a:lnTo>
                    <a:lnTo>
                      <a:pt x="3474" y="510"/>
                    </a:lnTo>
                    <a:lnTo>
                      <a:pt x="3474" y="510"/>
                    </a:lnTo>
                    <a:lnTo>
                      <a:pt x="3474" y="516"/>
                    </a:lnTo>
                    <a:lnTo>
                      <a:pt x="3480" y="522"/>
                    </a:lnTo>
                    <a:lnTo>
                      <a:pt x="3480" y="522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28"/>
                    </a:lnTo>
                    <a:lnTo>
                      <a:pt x="3480" y="534"/>
                    </a:lnTo>
                    <a:lnTo>
                      <a:pt x="3486" y="534"/>
                    </a:lnTo>
                    <a:lnTo>
                      <a:pt x="3486" y="534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2"/>
                    </a:lnTo>
                    <a:lnTo>
                      <a:pt x="3492" y="522"/>
                    </a:lnTo>
                    <a:lnTo>
                      <a:pt x="3492" y="522"/>
                    </a:lnTo>
                    <a:lnTo>
                      <a:pt x="3492" y="516"/>
                    </a:lnTo>
                    <a:lnTo>
                      <a:pt x="3492" y="516"/>
                    </a:lnTo>
                    <a:lnTo>
                      <a:pt x="3492" y="510"/>
                    </a:lnTo>
                    <a:lnTo>
                      <a:pt x="3492" y="510"/>
                    </a:lnTo>
                    <a:lnTo>
                      <a:pt x="3498" y="504"/>
                    </a:lnTo>
                    <a:lnTo>
                      <a:pt x="3498" y="504"/>
                    </a:lnTo>
                    <a:lnTo>
                      <a:pt x="3498" y="498"/>
                    </a:lnTo>
                    <a:lnTo>
                      <a:pt x="3498" y="498"/>
                    </a:lnTo>
                    <a:lnTo>
                      <a:pt x="3498" y="492"/>
                    </a:lnTo>
                    <a:lnTo>
                      <a:pt x="3498" y="492"/>
                    </a:lnTo>
                    <a:lnTo>
                      <a:pt x="3504" y="486"/>
                    </a:lnTo>
                    <a:lnTo>
                      <a:pt x="3504" y="486"/>
                    </a:lnTo>
                    <a:lnTo>
                      <a:pt x="3504" y="480"/>
                    </a:lnTo>
                    <a:lnTo>
                      <a:pt x="3504" y="474"/>
                    </a:lnTo>
                    <a:lnTo>
                      <a:pt x="3504" y="474"/>
                    </a:lnTo>
                    <a:lnTo>
                      <a:pt x="3504" y="468"/>
                    </a:lnTo>
                    <a:lnTo>
                      <a:pt x="3510" y="468"/>
                    </a:lnTo>
                    <a:lnTo>
                      <a:pt x="3510" y="462"/>
                    </a:lnTo>
                    <a:lnTo>
                      <a:pt x="3510" y="462"/>
                    </a:lnTo>
                    <a:lnTo>
                      <a:pt x="3510" y="456"/>
                    </a:lnTo>
                    <a:lnTo>
                      <a:pt x="3510" y="456"/>
                    </a:lnTo>
                    <a:lnTo>
                      <a:pt x="3510" y="450"/>
                    </a:lnTo>
                    <a:lnTo>
                      <a:pt x="3516" y="444"/>
                    </a:lnTo>
                    <a:lnTo>
                      <a:pt x="3516" y="444"/>
                    </a:lnTo>
                    <a:lnTo>
                      <a:pt x="3516" y="438"/>
                    </a:lnTo>
                    <a:lnTo>
                      <a:pt x="3516" y="438"/>
                    </a:lnTo>
                    <a:lnTo>
                      <a:pt x="3516" y="432"/>
                    </a:lnTo>
                    <a:lnTo>
                      <a:pt x="3516" y="432"/>
                    </a:lnTo>
                    <a:lnTo>
                      <a:pt x="3522" y="426"/>
                    </a:lnTo>
                    <a:lnTo>
                      <a:pt x="3522" y="420"/>
                    </a:lnTo>
                    <a:lnTo>
                      <a:pt x="3522" y="420"/>
                    </a:lnTo>
                    <a:lnTo>
                      <a:pt x="3522" y="414"/>
                    </a:lnTo>
                    <a:lnTo>
                      <a:pt x="3522" y="408"/>
                    </a:lnTo>
                    <a:lnTo>
                      <a:pt x="3522" y="408"/>
                    </a:lnTo>
                    <a:lnTo>
                      <a:pt x="3528" y="402"/>
                    </a:lnTo>
                    <a:lnTo>
                      <a:pt x="3528" y="396"/>
                    </a:lnTo>
                    <a:lnTo>
                      <a:pt x="3528" y="390"/>
                    </a:lnTo>
                    <a:lnTo>
                      <a:pt x="3528" y="390"/>
                    </a:lnTo>
                    <a:lnTo>
                      <a:pt x="3528" y="384"/>
                    </a:lnTo>
                    <a:lnTo>
                      <a:pt x="3534" y="378"/>
                    </a:lnTo>
                    <a:lnTo>
                      <a:pt x="3534" y="372"/>
                    </a:lnTo>
                    <a:lnTo>
                      <a:pt x="3534" y="372"/>
                    </a:lnTo>
                    <a:lnTo>
                      <a:pt x="3534" y="366"/>
                    </a:lnTo>
                    <a:lnTo>
                      <a:pt x="3534" y="360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40" y="348"/>
                    </a:lnTo>
                    <a:lnTo>
                      <a:pt x="3540" y="342"/>
                    </a:lnTo>
                    <a:lnTo>
                      <a:pt x="3540" y="342"/>
                    </a:lnTo>
                    <a:lnTo>
                      <a:pt x="3540" y="336"/>
                    </a:lnTo>
                    <a:lnTo>
                      <a:pt x="3546" y="330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46" y="318"/>
                    </a:lnTo>
                    <a:lnTo>
                      <a:pt x="3546" y="312"/>
                    </a:lnTo>
                    <a:lnTo>
                      <a:pt x="3546" y="306"/>
                    </a:lnTo>
                    <a:lnTo>
                      <a:pt x="3552" y="306"/>
                    </a:lnTo>
                    <a:lnTo>
                      <a:pt x="3552" y="300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88"/>
                    </a:lnTo>
                    <a:lnTo>
                      <a:pt x="3552" y="282"/>
                    </a:lnTo>
                    <a:lnTo>
                      <a:pt x="3558" y="276"/>
                    </a:lnTo>
                    <a:lnTo>
                      <a:pt x="3558" y="270"/>
                    </a:lnTo>
                    <a:lnTo>
                      <a:pt x="3558" y="270"/>
                    </a:lnTo>
                    <a:lnTo>
                      <a:pt x="3558" y="264"/>
                    </a:lnTo>
                    <a:lnTo>
                      <a:pt x="3558" y="258"/>
                    </a:lnTo>
                    <a:lnTo>
                      <a:pt x="3558" y="252"/>
                    </a:lnTo>
                    <a:lnTo>
                      <a:pt x="3564" y="246"/>
                    </a:lnTo>
                    <a:lnTo>
                      <a:pt x="3564" y="246"/>
                    </a:lnTo>
                    <a:lnTo>
                      <a:pt x="3564" y="240"/>
                    </a:lnTo>
                    <a:lnTo>
                      <a:pt x="3564" y="240"/>
                    </a:lnTo>
                    <a:lnTo>
                      <a:pt x="3564" y="234"/>
                    </a:lnTo>
                    <a:lnTo>
                      <a:pt x="3570" y="234"/>
                    </a:lnTo>
                    <a:lnTo>
                      <a:pt x="3570" y="240"/>
                    </a:lnTo>
                    <a:lnTo>
                      <a:pt x="3570" y="240"/>
                    </a:lnTo>
                    <a:lnTo>
                      <a:pt x="3570" y="246"/>
                    </a:lnTo>
                    <a:lnTo>
                      <a:pt x="3570" y="246"/>
                    </a:lnTo>
                    <a:lnTo>
                      <a:pt x="3570" y="252"/>
                    </a:lnTo>
                    <a:lnTo>
                      <a:pt x="3570" y="258"/>
                    </a:lnTo>
                    <a:lnTo>
                      <a:pt x="3576" y="264"/>
                    </a:lnTo>
                    <a:lnTo>
                      <a:pt x="3576" y="270"/>
                    </a:lnTo>
                    <a:lnTo>
                      <a:pt x="3576" y="276"/>
                    </a:lnTo>
                    <a:lnTo>
                      <a:pt x="3576" y="282"/>
                    </a:lnTo>
                    <a:lnTo>
                      <a:pt x="3576" y="288"/>
                    </a:lnTo>
                    <a:lnTo>
                      <a:pt x="3582" y="294"/>
                    </a:lnTo>
                    <a:lnTo>
                      <a:pt x="3582" y="294"/>
                    </a:lnTo>
                    <a:lnTo>
                      <a:pt x="3582" y="300"/>
                    </a:lnTo>
                    <a:lnTo>
                      <a:pt x="3582" y="306"/>
                    </a:lnTo>
                    <a:lnTo>
                      <a:pt x="3582" y="306"/>
                    </a:lnTo>
                    <a:lnTo>
                      <a:pt x="3582" y="312"/>
                    </a:lnTo>
                    <a:lnTo>
                      <a:pt x="3588" y="318"/>
                    </a:lnTo>
                    <a:lnTo>
                      <a:pt x="3588" y="324"/>
                    </a:lnTo>
                    <a:lnTo>
                      <a:pt x="3588" y="324"/>
                    </a:lnTo>
                    <a:lnTo>
                      <a:pt x="3588" y="330"/>
                    </a:lnTo>
                    <a:lnTo>
                      <a:pt x="3588" y="336"/>
                    </a:lnTo>
                    <a:lnTo>
                      <a:pt x="3594" y="342"/>
                    </a:lnTo>
                    <a:lnTo>
                      <a:pt x="3594" y="342"/>
                    </a:lnTo>
                    <a:lnTo>
                      <a:pt x="3594" y="348"/>
                    </a:lnTo>
                    <a:lnTo>
                      <a:pt x="3594" y="354"/>
                    </a:lnTo>
                    <a:lnTo>
                      <a:pt x="3594" y="354"/>
                    </a:lnTo>
                    <a:lnTo>
                      <a:pt x="3594" y="360"/>
                    </a:lnTo>
                    <a:lnTo>
                      <a:pt x="3600" y="366"/>
                    </a:lnTo>
                    <a:lnTo>
                      <a:pt x="3600" y="372"/>
                    </a:lnTo>
                    <a:lnTo>
                      <a:pt x="3600" y="372"/>
                    </a:lnTo>
                    <a:lnTo>
                      <a:pt x="3600" y="378"/>
                    </a:lnTo>
                    <a:lnTo>
                      <a:pt x="3600" y="384"/>
                    </a:lnTo>
                    <a:lnTo>
                      <a:pt x="3600" y="390"/>
                    </a:lnTo>
                    <a:lnTo>
                      <a:pt x="3606" y="390"/>
                    </a:lnTo>
                    <a:lnTo>
                      <a:pt x="3606" y="396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12" y="414"/>
                    </a:lnTo>
                    <a:lnTo>
                      <a:pt x="3612" y="420"/>
                    </a:lnTo>
                    <a:lnTo>
                      <a:pt x="3612" y="420"/>
                    </a:lnTo>
                    <a:lnTo>
                      <a:pt x="3612" y="426"/>
                    </a:lnTo>
                    <a:lnTo>
                      <a:pt x="3612" y="432"/>
                    </a:lnTo>
                    <a:lnTo>
                      <a:pt x="3612" y="432"/>
                    </a:lnTo>
                    <a:lnTo>
                      <a:pt x="3618" y="438"/>
                    </a:lnTo>
                    <a:lnTo>
                      <a:pt x="3618" y="438"/>
                    </a:lnTo>
                    <a:lnTo>
                      <a:pt x="3618" y="444"/>
                    </a:lnTo>
                    <a:lnTo>
                      <a:pt x="3618" y="444"/>
                    </a:lnTo>
                    <a:lnTo>
                      <a:pt x="3618" y="450"/>
                    </a:lnTo>
                    <a:lnTo>
                      <a:pt x="3618" y="456"/>
                    </a:lnTo>
                    <a:lnTo>
                      <a:pt x="3624" y="456"/>
                    </a:lnTo>
                    <a:lnTo>
                      <a:pt x="3624" y="462"/>
                    </a:lnTo>
                    <a:lnTo>
                      <a:pt x="3624" y="462"/>
                    </a:lnTo>
                    <a:lnTo>
                      <a:pt x="3624" y="468"/>
                    </a:lnTo>
                    <a:lnTo>
                      <a:pt x="3624" y="468"/>
                    </a:lnTo>
                    <a:lnTo>
                      <a:pt x="3630" y="474"/>
                    </a:lnTo>
                    <a:lnTo>
                      <a:pt x="3630" y="474"/>
                    </a:lnTo>
                    <a:lnTo>
                      <a:pt x="3630" y="480"/>
                    </a:lnTo>
                    <a:lnTo>
                      <a:pt x="3630" y="486"/>
                    </a:lnTo>
                    <a:lnTo>
                      <a:pt x="3630" y="486"/>
                    </a:lnTo>
                    <a:lnTo>
                      <a:pt x="3630" y="492"/>
                    </a:lnTo>
                    <a:lnTo>
                      <a:pt x="3636" y="492"/>
                    </a:lnTo>
                    <a:lnTo>
                      <a:pt x="3636" y="498"/>
                    </a:lnTo>
                    <a:lnTo>
                      <a:pt x="3636" y="498"/>
                    </a:lnTo>
                    <a:lnTo>
                      <a:pt x="3636" y="504"/>
                    </a:lnTo>
                    <a:lnTo>
                      <a:pt x="3636" y="504"/>
                    </a:lnTo>
                    <a:lnTo>
                      <a:pt x="3636" y="510"/>
                    </a:lnTo>
                    <a:lnTo>
                      <a:pt x="3642" y="510"/>
                    </a:lnTo>
                    <a:lnTo>
                      <a:pt x="3642" y="516"/>
                    </a:lnTo>
                    <a:lnTo>
                      <a:pt x="3642" y="516"/>
                    </a:lnTo>
                    <a:lnTo>
                      <a:pt x="3642" y="522"/>
                    </a:lnTo>
                    <a:lnTo>
                      <a:pt x="3642" y="522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28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34"/>
                    </a:lnTo>
                    <a:lnTo>
                      <a:pt x="3648" y="528"/>
                    </a:lnTo>
                    <a:lnTo>
                      <a:pt x="3654" y="528"/>
                    </a:lnTo>
                    <a:lnTo>
                      <a:pt x="3654" y="528"/>
                    </a:lnTo>
                    <a:lnTo>
                      <a:pt x="3654" y="522"/>
                    </a:lnTo>
                    <a:lnTo>
                      <a:pt x="3654" y="516"/>
                    </a:lnTo>
                    <a:lnTo>
                      <a:pt x="3654" y="516"/>
                    </a:lnTo>
                    <a:lnTo>
                      <a:pt x="3660" y="510"/>
                    </a:lnTo>
                    <a:lnTo>
                      <a:pt x="3660" y="510"/>
                    </a:lnTo>
                    <a:lnTo>
                      <a:pt x="3660" y="504"/>
                    </a:lnTo>
                    <a:lnTo>
                      <a:pt x="3660" y="504"/>
                    </a:lnTo>
                    <a:lnTo>
                      <a:pt x="3660" y="498"/>
                    </a:lnTo>
                    <a:lnTo>
                      <a:pt x="3660" y="498"/>
                    </a:lnTo>
                    <a:lnTo>
                      <a:pt x="3666" y="492"/>
                    </a:lnTo>
                    <a:lnTo>
                      <a:pt x="3666" y="492"/>
                    </a:lnTo>
                    <a:lnTo>
                      <a:pt x="3666" y="486"/>
                    </a:lnTo>
                    <a:lnTo>
                      <a:pt x="3666" y="480"/>
                    </a:lnTo>
                    <a:lnTo>
                      <a:pt x="3666" y="480"/>
                    </a:lnTo>
                    <a:lnTo>
                      <a:pt x="3666" y="474"/>
                    </a:lnTo>
                    <a:lnTo>
                      <a:pt x="3672" y="474"/>
                    </a:lnTo>
                    <a:lnTo>
                      <a:pt x="3672" y="468"/>
                    </a:lnTo>
                    <a:lnTo>
                      <a:pt x="3672" y="462"/>
                    </a:lnTo>
                    <a:lnTo>
                      <a:pt x="3672" y="462"/>
                    </a:lnTo>
                    <a:lnTo>
                      <a:pt x="3672" y="456"/>
                    </a:lnTo>
                    <a:lnTo>
                      <a:pt x="3672" y="456"/>
                    </a:lnTo>
                    <a:lnTo>
                      <a:pt x="3678" y="450"/>
                    </a:lnTo>
                    <a:lnTo>
                      <a:pt x="3678" y="444"/>
                    </a:lnTo>
                    <a:lnTo>
                      <a:pt x="3678" y="444"/>
                    </a:lnTo>
                    <a:lnTo>
                      <a:pt x="3678" y="438"/>
                    </a:lnTo>
                    <a:lnTo>
                      <a:pt x="3678" y="438"/>
                    </a:lnTo>
                    <a:lnTo>
                      <a:pt x="3684" y="432"/>
                    </a:lnTo>
                    <a:lnTo>
                      <a:pt x="3684" y="426"/>
                    </a:lnTo>
                    <a:lnTo>
                      <a:pt x="3684" y="426"/>
                    </a:lnTo>
                    <a:lnTo>
                      <a:pt x="3684" y="420"/>
                    </a:lnTo>
                    <a:lnTo>
                      <a:pt x="3684" y="414"/>
                    </a:lnTo>
                    <a:lnTo>
                      <a:pt x="3684" y="414"/>
                    </a:lnTo>
                    <a:lnTo>
                      <a:pt x="3690" y="408"/>
                    </a:lnTo>
                    <a:lnTo>
                      <a:pt x="3690" y="402"/>
                    </a:lnTo>
                    <a:lnTo>
                      <a:pt x="3690" y="402"/>
                    </a:lnTo>
                    <a:lnTo>
                      <a:pt x="3690" y="396"/>
                    </a:lnTo>
                    <a:lnTo>
                      <a:pt x="3690" y="390"/>
                    </a:lnTo>
                    <a:lnTo>
                      <a:pt x="3690" y="390"/>
                    </a:lnTo>
                    <a:lnTo>
                      <a:pt x="3696" y="384"/>
                    </a:lnTo>
                    <a:lnTo>
                      <a:pt x="3696" y="378"/>
                    </a:lnTo>
                    <a:lnTo>
                      <a:pt x="3696" y="378"/>
                    </a:lnTo>
                    <a:lnTo>
                      <a:pt x="3696" y="372"/>
                    </a:lnTo>
                    <a:lnTo>
                      <a:pt x="3696" y="366"/>
                    </a:lnTo>
                    <a:lnTo>
                      <a:pt x="3696" y="360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48"/>
                    </a:lnTo>
                    <a:lnTo>
                      <a:pt x="3702" y="342"/>
                    </a:lnTo>
                    <a:lnTo>
                      <a:pt x="3702" y="336"/>
                    </a:lnTo>
                    <a:lnTo>
                      <a:pt x="3702" y="330"/>
                    </a:lnTo>
                    <a:lnTo>
                      <a:pt x="3708" y="330"/>
                    </a:lnTo>
                    <a:lnTo>
                      <a:pt x="3708" y="324"/>
                    </a:lnTo>
                    <a:lnTo>
                      <a:pt x="3708" y="318"/>
                    </a:lnTo>
                    <a:lnTo>
                      <a:pt x="3708" y="312"/>
                    </a:lnTo>
                    <a:lnTo>
                      <a:pt x="3708" y="306"/>
                    </a:lnTo>
                    <a:lnTo>
                      <a:pt x="3708" y="306"/>
                    </a:lnTo>
                    <a:lnTo>
                      <a:pt x="3714" y="300"/>
                    </a:lnTo>
                    <a:lnTo>
                      <a:pt x="3714" y="294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2"/>
                    </a:lnTo>
                    <a:lnTo>
                      <a:pt x="3714" y="276"/>
                    </a:lnTo>
                    <a:lnTo>
                      <a:pt x="3720" y="270"/>
                    </a:lnTo>
                    <a:lnTo>
                      <a:pt x="3720" y="264"/>
                    </a:lnTo>
                    <a:lnTo>
                      <a:pt x="3720" y="258"/>
                    </a:lnTo>
                    <a:lnTo>
                      <a:pt x="3720" y="258"/>
                    </a:lnTo>
                    <a:lnTo>
                      <a:pt x="3720" y="252"/>
                    </a:lnTo>
                    <a:lnTo>
                      <a:pt x="3726" y="240"/>
                    </a:lnTo>
                    <a:lnTo>
                      <a:pt x="3726" y="234"/>
                    </a:lnTo>
                    <a:lnTo>
                      <a:pt x="3726" y="228"/>
                    </a:lnTo>
                    <a:lnTo>
                      <a:pt x="3726" y="228"/>
                    </a:lnTo>
                    <a:lnTo>
                      <a:pt x="3726" y="222"/>
                    </a:lnTo>
                    <a:lnTo>
                      <a:pt x="3726" y="216"/>
                    </a:lnTo>
                    <a:lnTo>
                      <a:pt x="3732" y="222"/>
                    </a:lnTo>
                    <a:lnTo>
                      <a:pt x="3732" y="222"/>
                    </a:lnTo>
                    <a:lnTo>
                      <a:pt x="3732" y="234"/>
                    </a:lnTo>
                    <a:lnTo>
                      <a:pt x="3732" y="246"/>
                    </a:lnTo>
                    <a:lnTo>
                      <a:pt x="3732" y="288"/>
                    </a:lnTo>
                    <a:lnTo>
                      <a:pt x="3738" y="312"/>
                    </a:lnTo>
                    <a:lnTo>
                      <a:pt x="3738" y="342"/>
                    </a:lnTo>
                    <a:lnTo>
                      <a:pt x="3738" y="372"/>
                    </a:lnTo>
                    <a:lnTo>
                      <a:pt x="3738" y="396"/>
                    </a:lnTo>
                    <a:lnTo>
                      <a:pt x="3738" y="420"/>
                    </a:lnTo>
                    <a:lnTo>
                      <a:pt x="3738" y="444"/>
                    </a:lnTo>
                    <a:lnTo>
                      <a:pt x="3744" y="474"/>
                    </a:lnTo>
                    <a:lnTo>
                      <a:pt x="3744" y="492"/>
                    </a:lnTo>
                    <a:lnTo>
                      <a:pt x="3744" y="516"/>
                    </a:lnTo>
                    <a:lnTo>
                      <a:pt x="3744" y="540"/>
                    </a:lnTo>
                    <a:lnTo>
                      <a:pt x="3744" y="558"/>
                    </a:lnTo>
                    <a:lnTo>
                      <a:pt x="3744" y="582"/>
                    </a:lnTo>
                    <a:lnTo>
                      <a:pt x="3750" y="600"/>
                    </a:lnTo>
                    <a:lnTo>
                      <a:pt x="3750" y="618"/>
                    </a:lnTo>
                    <a:lnTo>
                      <a:pt x="3750" y="636"/>
                    </a:lnTo>
                    <a:lnTo>
                      <a:pt x="3750" y="654"/>
                    </a:lnTo>
                    <a:lnTo>
                      <a:pt x="3750" y="672"/>
                    </a:lnTo>
                    <a:lnTo>
                      <a:pt x="3750" y="684"/>
                    </a:lnTo>
                    <a:lnTo>
                      <a:pt x="3756" y="702"/>
                    </a:lnTo>
                    <a:lnTo>
                      <a:pt x="3756" y="714"/>
                    </a:lnTo>
                    <a:lnTo>
                      <a:pt x="3756" y="726"/>
                    </a:lnTo>
                    <a:lnTo>
                      <a:pt x="3756" y="738"/>
                    </a:lnTo>
                    <a:lnTo>
                      <a:pt x="3756" y="750"/>
                    </a:lnTo>
                    <a:lnTo>
                      <a:pt x="3756" y="762"/>
                    </a:lnTo>
                    <a:lnTo>
                      <a:pt x="3762" y="774"/>
                    </a:lnTo>
                    <a:lnTo>
                      <a:pt x="3762" y="780"/>
                    </a:lnTo>
                    <a:lnTo>
                      <a:pt x="3762" y="792"/>
                    </a:lnTo>
                    <a:lnTo>
                      <a:pt x="3762" y="798"/>
                    </a:lnTo>
                    <a:lnTo>
                      <a:pt x="3762" y="804"/>
                    </a:lnTo>
                    <a:lnTo>
                      <a:pt x="3768" y="810"/>
                    </a:lnTo>
                    <a:lnTo>
                      <a:pt x="3768" y="816"/>
                    </a:lnTo>
                    <a:lnTo>
                      <a:pt x="3768" y="822"/>
                    </a:lnTo>
                    <a:lnTo>
                      <a:pt x="3768" y="822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68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8"/>
                    </a:lnTo>
                    <a:lnTo>
                      <a:pt x="3774" y="822"/>
                    </a:lnTo>
                    <a:lnTo>
                      <a:pt x="3774" y="822"/>
                    </a:lnTo>
                    <a:lnTo>
                      <a:pt x="3780" y="816"/>
                    </a:lnTo>
                    <a:lnTo>
                      <a:pt x="3780" y="810"/>
                    </a:lnTo>
                    <a:lnTo>
                      <a:pt x="3780" y="804"/>
                    </a:lnTo>
                    <a:lnTo>
                      <a:pt x="3780" y="798"/>
                    </a:lnTo>
                    <a:lnTo>
                      <a:pt x="3780" y="792"/>
                    </a:lnTo>
                    <a:lnTo>
                      <a:pt x="3780" y="780"/>
                    </a:lnTo>
                    <a:lnTo>
                      <a:pt x="3786" y="774"/>
                    </a:lnTo>
                    <a:lnTo>
                      <a:pt x="3786" y="762"/>
                    </a:lnTo>
                    <a:lnTo>
                      <a:pt x="3786" y="750"/>
                    </a:lnTo>
                    <a:lnTo>
                      <a:pt x="3786" y="738"/>
                    </a:lnTo>
                    <a:lnTo>
                      <a:pt x="3786" y="726"/>
                    </a:lnTo>
                    <a:lnTo>
                      <a:pt x="3792" y="714"/>
                    </a:lnTo>
                    <a:lnTo>
                      <a:pt x="3792" y="702"/>
                    </a:lnTo>
                    <a:lnTo>
                      <a:pt x="3792" y="684"/>
                    </a:lnTo>
                    <a:lnTo>
                      <a:pt x="3792" y="672"/>
                    </a:lnTo>
                    <a:lnTo>
                      <a:pt x="3792" y="654"/>
                    </a:lnTo>
                    <a:lnTo>
                      <a:pt x="3792" y="636"/>
                    </a:lnTo>
                    <a:lnTo>
                      <a:pt x="3798" y="618"/>
                    </a:lnTo>
                    <a:lnTo>
                      <a:pt x="3798" y="600"/>
                    </a:lnTo>
                    <a:lnTo>
                      <a:pt x="3798" y="582"/>
                    </a:lnTo>
                    <a:lnTo>
                      <a:pt x="3798" y="558"/>
                    </a:lnTo>
                    <a:lnTo>
                      <a:pt x="3798" y="540"/>
                    </a:lnTo>
                    <a:lnTo>
                      <a:pt x="3798" y="516"/>
                    </a:lnTo>
                    <a:lnTo>
                      <a:pt x="3804" y="492"/>
                    </a:lnTo>
                    <a:lnTo>
                      <a:pt x="3804" y="474"/>
                    </a:lnTo>
                    <a:lnTo>
                      <a:pt x="3804" y="444"/>
                    </a:lnTo>
                    <a:lnTo>
                      <a:pt x="3804" y="420"/>
                    </a:lnTo>
                    <a:lnTo>
                      <a:pt x="3804" y="396"/>
                    </a:lnTo>
                    <a:lnTo>
                      <a:pt x="3804" y="372"/>
                    </a:lnTo>
                    <a:lnTo>
                      <a:pt x="3810" y="342"/>
                    </a:lnTo>
                    <a:lnTo>
                      <a:pt x="3810" y="312"/>
                    </a:lnTo>
                    <a:lnTo>
                      <a:pt x="3810" y="288"/>
                    </a:lnTo>
                    <a:lnTo>
                      <a:pt x="3810" y="270"/>
                    </a:lnTo>
                    <a:lnTo>
                      <a:pt x="3810" y="234"/>
                    </a:lnTo>
                    <a:lnTo>
                      <a:pt x="3816" y="228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2"/>
                    </a:lnTo>
                    <a:lnTo>
                      <a:pt x="3816" y="228"/>
                    </a:lnTo>
                    <a:lnTo>
                      <a:pt x="3816" y="234"/>
                    </a:lnTo>
                    <a:lnTo>
                      <a:pt x="3816" y="240"/>
                    </a:lnTo>
                    <a:lnTo>
                      <a:pt x="3822" y="246"/>
                    </a:lnTo>
                    <a:lnTo>
                      <a:pt x="3822" y="252"/>
                    </a:lnTo>
                    <a:lnTo>
                      <a:pt x="3822" y="264"/>
                    </a:lnTo>
                    <a:lnTo>
                      <a:pt x="3822" y="270"/>
                    </a:lnTo>
                    <a:lnTo>
                      <a:pt x="3822" y="276"/>
                    </a:lnTo>
                    <a:lnTo>
                      <a:pt x="3828" y="282"/>
                    </a:lnTo>
                    <a:lnTo>
                      <a:pt x="3828" y="288"/>
                    </a:lnTo>
                    <a:lnTo>
                      <a:pt x="3828" y="294"/>
                    </a:lnTo>
                    <a:lnTo>
                      <a:pt x="3828" y="300"/>
                    </a:lnTo>
                    <a:lnTo>
                      <a:pt x="3828" y="306"/>
                    </a:lnTo>
                    <a:lnTo>
                      <a:pt x="3834" y="312"/>
                    </a:lnTo>
                    <a:lnTo>
                      <a:pt x="3834" y="318"/>
                    </a:lnTo>
                    <a:lnTo>
                      <a:pt x="3834" y="324"/>
                    </a:lnTo>
                    <a:lnTo>
                      <a:pt x="3834" y="330"/>
                    </a:lnTo>
                    <a:lnTo>
                      <a:pt x="3834" y="336"/>
                    </a:lnTo>
                    <a:lnTo>
                      <a:pt x="3834" y="342"/>
                    </a:lnTo>
                    <a:lnTo>
                      <a:pt x="3840" y="348"/>
                    </a:lnTo>
                    <a:lnTo>
                      <a:pt x="3840" y="354"/>
                    </a:lnTo>
                    <a:lnTo>
                      <a:pt x="3840" y="360"/>
                    </a:lnTo>
                    <a:lnTo>
                      <a:pt x="3840" y="366"/>
                    </a:lnTo>
                    <a:lnTo>
                      <a:pt x="3840" y="366"/>
                    </a:lnTo>
                    <a:lnTo>
                      <a:pt x="3840" y="372"/>
                    </a:lnTo>
                    <a:lnTo>
                      <a:pt x="3846" y="378"/>
                    </a:lnTo>
                    <a:lnTo>
                      <a:pt x="3846" y="384"/>
                    </a:lnTo>
                    <a:lnTo>
                      <a:pt x="3846" y="390"/>
                    </a:lnTo>
                    <a:lnTo>
                      <a:pt x="3846" y="396"/>
                    </a:lnTo>
                    <a:lnTo>
                      <a:pt x="3846" y="402"/>
                    </a:lnTo>
                    <a:lnTo>
                      <a:pt x="3846" y="408"/>
                    </a:lnTo>
                    <a:lnTo>
                      <a:pt x="3852" y="414"/>
                    </a:lnTo>
                    <a:lnTo>
                      <a:pt x="3852" y="420"/>
                    </a:lnTo>
                    <a:lnTo>
                      <a:pt x="3852" y="420"/>
                    </a:lnTo>
                    <a:lnTo>
                      <a:pt x="3852" y="426"/>
                    </a:lnTo>
                    <a:lnTo>
                      <a:pt x="3852" y="432"/>
                    </a:lnTo>
                    <a:lnTo>
                      <a:pt x="3852" y="438"/>
                    </a:lnTo>
                    <a:lnTo>
                      <a:pt x="3858" y="444"/>
                    </a:lnTo>
                    <a:lnTo>
                      <a:pt x="3858" y="444"/>
                    </a:lnTo>
                    <a:lnTo>
                      <a:pt x="3858" y="450"/>
                    </a:lnTo>
                    <a:lnTo>
                      <a:pt x="3858" y="456"/>
                    </a:lnTo>
                    <a:lnTo>
                      <a:pt x="3858" y="462"/>
                    </a:lnTo>
                    <a:lnTo>
                      <a:pt x="3858" y="462"/>
                    </a:lnTo>
                    <a:lnTo>
                      <a:pt x="3864" y="468"/>
                    </a:lnTo>
                    <a:lnTo>
                      <a:pt x="3864" y="474"/>
                    </a:lnTo>
                    <a:lnTo>
                      <a:pt x="3864" y="480"/>
                    </a:lnTo>
                    <a:lnTo>
                      <a:pt x="3864" y="480"/>
                    </a:lnTo>
                    <a:lnTo>
                      <a:pt x="3864" y="486"/>
                    </a:lnTo>
                    <a:lnTo>
                      <a:pt x="3864" y="492"/>
                    </a:lnTo>
                    <a:lnTo>
                      <a:pt x="3870" y="492"/>
                    </a:lnTo>
                    <a:lnTo>
                      <a:pt x="3870" y="498"/>
                    </a:lnTo>
                    <a:lnTo>
                      <a:pt x="3870" y="504"/>
                    </a:lnTo>
                    <a:lnTo>
                      <a:pt x="3870" y="504"/>
                    </a:lnTo>
                    <a:lnTo>
                      <a:pt x="3870" y="510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22"/>
                    </a:lnTo>
                    <a:lnTo>
                      <a:pt x="3876" y="528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82" y="540"/>
                    </a:lnTo>
                    <a:lnTo>
                      <a:pt x="3882" y="540"/>
                    </a:lnTo>
                    <a:lnTo>
                      <a:pt x="3882" y="546"/>
                    </a:lnTo>
                    <a:lnTo>
                      <a:pt x="3882" y="552"/>
                    </a:lnTo>
                    <a:lnTo>
                      <a:pt x="3882" y="552"/>
                    </a:lnTo>
                    <a:lnTo>
                      <a:pt x="3882" y="558"/>
                    </a:lnTo>
                    <a:lnTo>
                      <a:pt x="3888" y="564"/>
                    </a:lnTo>
                    <a:lnTo>
                      <a:pt x="3888" y="564"/>
                    </a:lnTo>
                    <a:lnTo>
                      <a:pt x="3888" y="570"/>
                    </a:lnTo>
                    <a:lnTo>
                      <a:pt x="3888" y="570"/>
                    </a:lnTo>
                    <a:lnTo>
                      <a:pt x="3888" y="576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894" y="588"/>
                    </a:lnTo>
                    <a:lnTo>
                      <a:pt x="3894" y="582"/>
                    </a:lnTo>
                    <a:lnTo>
                      <a:pt x="3894" y="582"/>
                    </a:lnTo>
                    <a:lnTo>
                      <a:pt x="3900" y="582"/>
                    </a:lnTo>
                    <a:lnTo>
                      <a:pt x="3900" y="576"/>
                    </a:lnTo>
                    <a:lnTo>
                      <a:pt x="3900" y="576"/>
                    </a:lnTo>
                    <a:lnTo>
                      <a:pt x="3900" y="570"/>
                    </a:lnTo>
                    <a:lnTo>
                      <a:pt x="3900" y="564"/>
                    </a:lnTo>
                    <a:lnTo>
                      <a:pt x="3906" y="564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46"/>
                    </a:lnTo>
                    <a:lnTo>
                      <a:pt x="3906" y="546"/>
                    </a:lnTo>
                    <a:lnTo>
                      <a:pt x="3912" y="540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28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8" y="516"/>
                    </a:lnTo>
                    <a:lnTo>
                      <a:pt x="3918" y="510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2"/>
                    </a:lnTo>
                    <a:lnTo>
                      <a:pt x="3924" y="492"/>
                    </a:lnTo>
                    <a:lnTo>
                      <a:pt x="3924" y="486"/>
                    </a:lnTo>
                    <a:lnTo>
                      <a:pt x="3924" y="480"/>
                    </a:lnTo>
                    <a:lnTo>
                      <a:pt x="3924" y="474"/>
                    </a:lnTo>
                    <a:lnTo>
                      <a:pt x="3924" y="474"/>
                    </a:lnTo>
                    <a:lnTo>
                      <a:pt x="3930" y="468"/>
                    </a:lnTo>
                    <a:lnTo>
                      <a:pt x="3930" y="462"/>
                    </a:lnTo>
                    <a:lnTo>
                      <a:pt x="3930" y="456"/>
                    </a:lnTo>
                    <a:lnTo>
                      <a:pt x="3930" y="456"/>
                    </a:lnTo>
                    <a:lnTo>
                      <a:pt x="3930" y="450"/>
                    </a:lnTo>
                    <a:lnTo>
                      <a:pt x="3930" y="444"/>
                    </a:lnTo>
                    <a:lnTo>
                      <a:pt x="3936" y="438"/>
                    </a:lnTo>
                    <a:lnTo>
                      <a:pt x="3936" y="432"/>
                    </a:lnTo>
                    <a:lnTo>
                      <a:pt x="3936" y="426"/>
                    </a:lnTo>
                    <a:lnTo>
                      <a:pt x="3936" y="426"/>
                    </a:lnTo>
                    <a:lnTo>
                      <a:pt x="3936" y="420"/>
                    </a:lnTo>
                    <a:lnTo>
                      <a:pt x="3936" y="414"/>
                    </a:lnTo>
                    <a:lnTo>
                      <a:pt x="3942" y="408"/>
                    </a:lnTo>
                    <a:lnTo>
                      <a:pt x="3942" y="402"/>
                    </a:lnTo>
                    <a:lnTo>
                      <a:pt x="3942" y="396"/>
                    </a:lnTo>
                    <a:lnTo>
                      <a:pt x="3942" y="390"/>
                    </a:lnTo>
                    <a:lnTo>
                      <a:pt x="3942" y="384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2"/>
                    </a:lnTo>
                    <a:lnTo>
                      <a:pt x="3948" y="366"/>
                    </a:lnTo>
                    <a:lnTo>
                      <a:pt x="3948" y="360"/>
                    </a:lnTo>
                    <a:lnTo>
                      <a:pt x="3948" y="354"/>
                    </a:lnTo>
                    <a:lnTo>
                      <a:pt x="3948" y="348"/>
                    </a:lnTo>
                    <a:lnTo>
                      <a:pt x="3954" y="342"/>
                    </a:lnTo>
                    <a:lnTo>
                      <a:pt x="3954" y="336"/>
                    </a:lnTo>
                    <a:lnTo>
                      <a:pt x="3954" y="330"/>
                    </a:lnTo>
                    <a:lnTo>
                      <a:pt x="3954" y="324"/>
                    </a:lnTo>
                    <a:lnTo>
                      <a:pt x="3954" y="318"/>
                    </a:lnTo>
                    <a:lnTo>
                      <a:pt x="3954" y="312"/>
                    </a:lnTo>
                    <a:lnTo>
                      <a:pt x="3960" y="306"/>
                    </a:lnTo>
                    <a:lnTo>
                      <a:pt x="3960" y="300"/>
                    </a:lnTo>
                    <a:lnTo>
                      <a:pt x="3960" y="294"/>
                    </a:lnTo>
                    <a:lnTo>
                      <a:pt x="3960" y="288"/>
                    </a:lnTo>
                    <a:lnTo>
                      <a:pt x="3960" y="282"/>
                    </a:lnTo>
                    <a:lnTo>
                      <a:pt x="3966" y="276"/>
                    </a:lnTo>
                    <a:lnTo>
                      <a:pt x="3966" y="270"/>
                    </a:lnTo>
                    <a:lnTo>
                      <a:pt x="3966" y="264"/>
                    </a:lnTo>
                    <a:lnTo>
                      <a:pt x="3966" y="258"/>
                    </a:lnTo>
                    <a:lnTo>
                      <a:pt x="3966" y="252"/>
                    </a:lnTo>
                    <a:lnTo>
                      <a:pt x="3966" y="246"/>
                    </a:lnTo>
                    <a:lnTo>
                      <a:pt x="3972" y="228"/>
                    </a:lnTo>
                    <a:lnTo>
                      <a:pt x="3972" y="222"/>
                    </a:lnTo>
                    <a:lnTo>
                      <a:pt x="3972" y="216"/>
                    </a:lnTo>
                    <a:lnTo>
                      <a:pt x="3972" y="210"/>
                    </a:lnTo>
                    <a:lnTo>
                      <a:pt x="3972" y="204"/>
                    </a:lnTo>
                    <a:lnTo>
                      <a:pt x="3972" y="204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198"/>
                    </a:lnTo>
                    <a:lnTo>
                      <a:pt x="3978" y="204"/>
                    </a:lnTo>
                    <a:lnTo>
                      <a:pt x="3978" y="222"/>
                    </a:lnTo>
                    <a:lnTo>
                      <a:pt x="3984" y="234"/>
                    </a:lnTo>
                    <a:lnTo>
                      <a:pt x="3984" y="246"/>
                    </a:lnTo>
                    <a:lnTo>
                      <a:pt x="3984" y="258"/>
                    </a:lnTo>
                    <a:lnTo>
                      <a:pt x="3984" y="270"/>
                    </a:lnTo>
                    <a:lnTo>
                      <a:pt x="3984" y="282"/>
                    </a:lnTo>
                    <a:lnTo>
                      <a:pt x="3984" y="294"/>
                    </a:lnTo>
                    <a:lnTo>
                      <a:pt x="3990" y="306"/>
                    </a:lnTo>
                    <a:lnTo>
                      <a:pt x="3990" y="318"/>
                    </a:lnTo>
                    <a:lnTo>
                      <a:pt x="3990" y="330"/>
                    </a:lnTo>
                    <a:lnTo>
                      <a:pt x="3990" y="342"/>
                    </a:lnTo>
                    <a:lnTo>
                      <a:pt x="3990" y="354"/>
                    </a:lnTo>
                    <a:lnTo>
                      <a:pt x="3990" y="366"/>
                    </a:lnTo>
                    <a:lnTo>
                      <a:pt x="3996" y="378"/>
                    </a:lnTo>
                    <a:lnTo>
                      <a:pt x="3996" y="390"/>
                    </a:lnTo>
                    <a:lnTo>
                      <a:pt x="3996" y="402"/>
                    </a:lnTo>
                    <a:lnTo>
                      <a:pt x="3996" y="414"/>
                    </a:lnTo>
                    <a:lnTo>
                      <a:pt x="3996" y="426"/>
                    </a:lnTo>
                    <a:lnTo>
                      <a:pt x="3996" y="438"/>
                    </a:lnTo>
                    <a:lnTo>
                      <a:pt x="4002" y="444"/>
                    </a:lnTo>
                    <a:lnTo>
                      <a:pt x="4002" y="456"/>
                    </a:lnTo>
                    <a:lnTo>
                      <a:pt x="4002" y="468"/>
                    </a:lnTo>
                    <a:lnTo>
                      <a:pt x="4002" y="480"/>
                    </a:lnTo>
                    <a:lnTo>
                      <a:pt x="4002" y="486"/>
                    </a:lnTo>
                    <a:lnTo>
                      <a:pt x="4002" y="498"/>
                    </a:lnTo>
                    <a:lnTo>
                      <a:pt x="4008" y="510"/>
                    </a:lnTo>
                    <a:lnTo>
                      <a:pt x="4008" y="516"/>
                    </a:lnTo>
                    <a:lnTo>
                      <a:pt x="4008" y="528"/>
                    </a:lnTo>
                    <a:lnTo>
                      <a:pt x="4008" y="540"/>
                    </a:lnTo>
                    <a:lnTo>
                      <a:pt x="4008" y="546"/>
                    </a:lnTo>
                    <a:lnTo>
                      <a:pt x="4008" y="558"/>
                    </a:lnTo>
                    <a:lnTo>
                      <a:pt x="4014" y="564"/>
                    </a:lnTo>
                    <a:lnTo>
                      <a:pt x="4014" y="576"/>
                    </a:lnTo>
                    <a:lnTo>
                      <a:pt x="4014" y="582"/>
                    </a:lnTo>
                    <a:lnTo>
                      <a:pt x="4014" y="594"/>
                    </a:lnTo>
                    <a:lnTo>
                      <a:pt x="4014" y="600"/>
                    </a:lnTo>
                    <a:lnTo>
                      <a:pt x="4020" y="606"/>
                    </a:lnTo>
                    <a:lnTo>
                      <a:pt x="4020" y="618"/>
                    </a:lnTo>
                    <a:lnTo>
                      <a:pt x="4020" y="630"/>
                    </a:lnTo>
                    <a:lnTo>
                      <a:pt x="4020" y="636"/>
                    </a:lnTo>
                    <a:lnTo>
                      <a:pt x="4020" y="642"/>
                    </a:lnTo>
                    <a:lnTo>
                      <a:pt x="4026" y="654"/>
                    </a:lnTo>
                    <a:lnTo>
                      <a:pt x="4026" y="660"/>
                    </a:lnTo>
                    <a:lnTo>
                      <a:pt x="4026" y="666"/>
                    </a:lnTo>
                    <a:lnTo>
                      <a:pt x="4026" y="672"/>
                    </a:lnTo>
                    <a:lnTo>
                      <a:pt x="4026" y="678"/>
                    </a:lnTo>
                    <a:lnTo>
                      <a:pt x="4026" y="684"/>
                    </a:lnTo>
                    <a:lnTo>
                      <a:pt x="4032" y="690"/>
                    </a:lnTo>
                    <a:lnTo>
                      <a:pt x="4032" y="696"/>
                    </a:lnTo>
                    <a:lnTo>
                      <a:pt x="4032" y="702"/>
                    </a:lnTo>
                    <a:lnTo>
                      <a:pt x="4032" y="708"/>
                    </a:lnTo>
                    <a:lnTo>
                      <a:pt x="4032" y="714"/>
                    </a:lnTo>
                    <a:lnTo>
                      <a:pt x="4032" y="720"/>
                    </a:lnTo>
                    <a:lnTo>
                      <a:pt x="4038" y="726"/>
                    </a:lnTo>
                    <a:lnTo>
                      <a:pt x="4038" y="726"/>
                    </a:lnTo>
                    <a:lnTo>
                      <a:pt x="4038" y="732"/>
                    </a:lnTo>
                    <a:lnTo>
                      <a:pt x="4038" y="738"/>
                    </a:lnTo>
                    <a:lnTo>
                      <a:pt x="4038" y="744"/>
                    </a:lnTo>
                    <a:lnTo>
                      <a:pt x="4038" y="744"/>
                    </a:lnTo>
                    <a:lnTo>
                      <a:pt x="4044" y="750"/>
                    </a:lnTo>
                    <a:lnTo>
                      <a:pt x="4044" y="756"/>
                    </a:lnTo>
                    <a:lnTo>
                      <a:pt x="4044" y="756"/>
                    </a:lnTo>
                    <a:lnTo>
                      <a:pt x="4044" y="762"/>
                    </a:lnTo>
                    <a:lnTo>
                      <a:pt x="4044" y="762"/>
                    </a:lnTo>
                    <a:lnTo>
                      <a:pt x="4044" y="768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74"/>
                    </a:lnTo>
                    <a:lnTo>
                      <a:pt x="4050" y="780"/>
                    </a:lnTo>
                    <a:lnTo>
                      <a:pt x="4050" y="780"/>
                    </a:lnTo>
                    <a:lnTo>
                      <a:pt x="4050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86"/>
                    </a:lnTo>
                    <a:lnTo>
                      <a:pt x="4056" y="792"/>
                    </a:lnTo>
                    <a:lnTo>
                      <a:pt x="4056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2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92"/>
                    </a:lnTo>
                    <a:lnTo>
                      <a:pt x="4068" y="786"/>
                    </a:lnTo>
                    <a:lnTo>
                      <a:pt x="4068" y="786"/>
                    </a:lnTo>
                    <a:lnTo>
                      <a:pt x="4068" y="780"/>
                    </a:lnTo>
                    <a:lnTo>
                      <a:pt x="4074" y="780"/>
                    </a:lnTo>
                    <a:lnTo>
                      <a:pt x="4074" y="780"/>
                    </a:lnTo>
                    <a:lnTo>
                      <a:pt x="4074" y="774"/>
                    </a:lnTo>
                    <a:lnTo>
                      <a:pt x="4074" y="774"/>
                    </a:lnTo>
                    <a:lnTo>
                      <a:pt x="4074" y="768"/>
                    </a:lnTo>
                    <a:lnTo>
                      <a:pt x="4080" y="768"/>
                    </a:lnTo>
                    <a:lnTo>
                      <a:pt x="4080" y="762"/>
                    </a:lnTo>
                    <a:lnTo>
                      <a:pt x="4080" y="762"/>
                    </a:lnTo>
                    <a:lnTo>
                      <a:pt x="4080" y="756"/>
                    </a:lnTo>
                    <a:lnTo>
                      <a:pt x="4080" y="756"/>
                    </a:lnTo>
                    <a:lnTo>
                      <a:pt x="4080" y="750"/>
                    </a:lnTo>
                    <a:lnTo>
                      <a:pt x="4086" y="744"/>
                    </a:lnTo>
                    <a:lnTo>
                      <a:pt x="4086" y="744"/>
                    </a:lnTo>
                    <a:lnTo>
                      <a:pt x="4086" y="738"/>
                    </a:lnTo>
                    <a:lnTo>
                      <a:pt x="4086" y="732"/>
                    </a:lnTo>
                    <a:lnTo>
                      <a:pt x="4086" y="732"/>
                    </a:lnTo>
                    <a:lnTo>
                      <a:pt x="4086" y="726"/>
                    </a:lnTo>
                    <a:lnTo>
                      <a:pt x="4092" y="720"/>
                    </a:lnTo>
                    <a:lnTo>
                      <a:pt x="4092" y="714"/>
                    </a:lnTo>
                    <a:lnTo>
                      <a:pt x="4092" y="708"/>
                    </a:lnTo>
                    <a:lnTo>
                      <a:pt x="4092" y="708"/>
                    </a:lnTo>
                    <a:lnTo>
                      <a:pt x="4092" y="702"/>
                    </a:lnTo>
                    <a:lnTo>
                      <a:pt x="4092" y="696"/>
                    </a:lnTo>
                    <a:lnTo>
                      <a:pt x="4098" y="690"/>
                    </a:lnTo>
                    <a:lnTo>
                      <a:pt x="4098" y="684"/>
                    </a:lnTo>
                    <a:lnTo>
                      <a:pt x="4098" y="678"/>
                    </a:lnTo>
                    <a:lnTo>
                      <a:pt x="4098" y="672"/>
                    </a:lnTo>
                    <a:lnTo>
                      <a:pt x="4098" y="666"/>
                    </a:lnTo>
                    <a:lnTo>
                      <a:pt x="4098" y="660"/>
                    </a:lnTo>
                    <a:lnTo>
                      <a:pt x="4104" y="654"/>
                    </a:lnTo>
                    <a:lnTo>
                      <a:pt x="4104" y="648"/>
                    </a:lnTo>
                    <a:lnTo>
                      <a:pt x="4104" y="636"/>
                    </a:lnTo>
                    <a:lnTo>
                      <a:pt x="4104" y="630"/>
                    </a:lnTo>
                    <a:lnTo>
                      <a:pt x="4104" y="624"/>
                    </a:lnTo>
                    <a:lnTo>
                      <a:pt x="4104" y="618"/>
                    </a:lnTo>
                    <a:lnTo>
                      <a:pt x="4110" y="606"/>
                    </a:lnTo>
                    <a:lnTo>
                      <a:pt x="4110" y="600"/>
                    </a:lnTo>
                    <a:lnTo>
                      <a:pt x="4110" y="594"/>
                    </a:lnTo>
                    <a:lnTo>
                      <a:pt x="4110" y="582"/>
                    </a:lnTo>
                    <a:lnTo>
                      <a:pt x="4110" y="576"/>
                    </a:lnTo>
                    <a:lnTo>
                      <a:pt x="4110" y="564"/>
                    </a:lnTo>
                    <a:lnTo>
                      <a:pt x="4116" y="558"/>
                    </a:lnTo>
                    <a:lnTo>
                      <a:pt x="4116" y="552"/>
                    </a:lnTo>
                    <a:lnTo>
                      <a:pt x="4116" y="540"/>
                    </a:lnTo>
                    <a:lnTo>
                      <a:pt x="4116" y="534"/>
                    </a:lnTo>
                    <a:lnTo>
                      <a:pt x="4116" y="522"/>
                    </a:lnTo>
                    <a:lnTo>
                      <a:pt x="4122" y="510"/>
                    </a:lnTo>
                    <a:lnTo>
                      <a:pt x="4122" y="504"/>
                    </a:lnTo>
                    <a:lnTo>
                      <a:pt x="4122" y="492"/>
                    </a:lnTo>
                    <a:lnTo>
                      <a:pt x="4122" y="486"/>
                    </a:lnTo>
                    <a:lnTo>
                      <a:pt x="4122" y="474"/>
                    </a:lnTo>
                    <a:lnTo>
                      <a:pt x="4122" y="462"/>
                    </a:lnTo>
                    <a:lnTo>
                      <a:pt x="4128" y="456"/>
                    </a:lnTo>
                    <a:lnTo>
                      <a:pt x="4128" y="444"/>
                    </a:lnTo>
                    <a:lnTo>
                      <a:pt x="4128" y="432"/>
                    </a:lnTo>
                    <a:lnTo>
                      <a:pt x="4128" y="420"/>
                    </a:lnTo>
                    <a:lnTo>
                      <a:pt x="4128" y="414"/>
                    </a:lnTo>
                    <a:lnTo>
                      <a:pt x="4128" y="402"/>
                    </a:lnTo>
                    <a:lnTo>
                      <a:pt x="4134" y="390"/>
                    </a:lnTo>
                    <a:lnTo>
                      <a:pt x="4134" y="378"/>
                    </a:lnTo>
                    <a:lnTo>
                      <a:pt x="4134" y="366"/>
                    </a:lnTo>
                    <a:lnTo>
                      <a:pt x="4134" y="354"/>
                    </a:lnTo>
                    <a:lnTo>
                      <a:pt x="4134" y="342"/>
                    </a:lnTo>
                    <a:lnTo>
                      <a:pt x="4134" y="330"/>
                    </a:lnTo>
                    <a:lnTo>
                      <a:pt x="4140" y="312"/>
                    </a:lnTo>
                    <a:lnTo>
                      <a:pt x="4140" y="300"/>
                    </a:lnTo>
                    <a:lnTo>
                      <a:pt x="4140" y="288"/>
                    </a:lnTo>
                    <a:lnTo>
                      <a:pt x="4140" y="282"/>
                    </a:lnTo>
                    <a:lnTo>
                      <a:pt x="4140" y="276"/>
                    </a:lnTo>
                    <a:lnTo>
                      <a:pt x="4146" y="276"/>
                    </a:lnTo>
                    <a:lnTo>
                      <a:pt x="4146" y="276"/>
                    </a:lnTo>
                    <a:lnTo>
                      <a:pt x="4146" y="282"/>
                    </a:lnTo>
                    <a:lnTo>
                      <a:pt x="4146" y="288"/>
                    </a:lnTo>
                    <a:lnTo>
                      <a:pt x="4146" y="300"/>
                    </a:lnTo>
                    <a:lnTo>
                      <a:pt x="4146" y="312"/>
                    </a:lnTo>
                    <a:lnTo>
                      <a:pt x="4146" y="324"/>
                    </a:lnTo>
                    <a:lnTo>
                      <a:pt x="4152" y="354"/>
                    </a:lnTo>
                    <a:lnTo>
                      <a:pt x="4152" y="366"/>
                    </a:lnTo>
                    <a:lnTo>
                      <a:pt x="4152" y="378"/>
                    </a:lnTo>
                    <a:lnTo>
                      <a:pt x="4152" y="390"/>
                    </a:lnTo>
                    <a:lnTo>
                      <a:pt x="4152" y="402"/>
                    </a:lnTo>
                    <a:lnTo>
                      <a:pt x="4158" y="414"/>
                    </a:lnTo>
                    <a:lnTo>
                      <a:pt x="4158" y="420"/>
                    </a:lnTo>
                    <a:lnTo>
                      <a:pt x="4158" y="432"/>
                    </a:lnTo>
                    <a:lnTo>
                      <a:pt x="4158" y="444"/>
                    </a:lnTo>
                    <a:lnTo>
                      <a:pt x="4158" y="456"/>
                    </a:lnTo>
                    <a:lnTo>
                      <a:pt x="4158" y="468"/>
                    </a:lnTo>
                    <a:lnTo>
                      <a:pt x="4164" y="474"/>
                    </a:lnTo>
                    <a:lnTo>
                      <a:pt x="4164" y="486"/>
                    </a:lnTo>
                    <a:lnTo>
                      <a:pt x="4164" y="498"/>
                    </a:lnTo>
                    <a:lnTo>
                      <a:pt x="4164" y="510"/>
                    </a:lnTo>
                    <a:lnTo>
                      <a:pt x="4164" y="516"/>
                    </a:lnTo>
                    <a:lnTo>
                      <a:pt x="4164" y="528"/>
                    </a:lnTo>
                    <a:lnTo>
                      <a:pt x="4170" y="534"/>
                    </a:lnTo>
                    <a:lnTo>
                      <a:pt x="4170" y="546"/>
                    </a:lnTo>
                    <a:lnTo>
                      <a:pt x="4170" y="552"/>
                    </a:lnTo>
                    <a:lnTo>
                      <a:pt x="4170" y="564"/>
                    </a:lnTo>
                    <a:lnTo>
                      <a:pt x="4170" y="570"/>
                    </a:lnTo>
                    <a:lnTo>
                      <a:pt x="4176" y="582"/>
                    </a:lnTo>
                    <a:lnTo>
                      <a:pt x="4176" y="588"/>
                    </a:lnTo>
                    <a:lnTo>
                      <a:pt x="4176" y="600"/>
                    </a:lnTo>
                    <a:lnTo>
                      <a:pt x="4176" y="606"/>
                    </a:lnTo>
                    <a:lnTo>
                      <a:pt x="4176" y="612"/>
                    </a:lnTo>
                    <a:lnTo>
                      <a:pt x="4176" y="624"/>
                    </a:lnTo>
                    <a:lnTo>
                      <a:pt x="4182" y="630"/>
                    </a:lnTo>
                    <a:lnTo>
                      <a:pt x="4182" y="636"/>
                    </a:lnTo>
                    <a:lnTo>
                      <a:pt x="4182" y="642"/>
                    </a:lnTo>
                    <a:lnTo>
                      <a:pt x="4182" y="654"/>
                    </a:lnTo>
                    <a:lnTo>
                      <a:pt x="4182" y="660"/>
                    </a:lnTo>
                    <a:lnTo>
                      <a:pt x="4182" y="666"/>
                    </a:lnTo>
                    <a:lnTo>
                      <a:pt x="4188" y="672"/>
                    </a:lnTo>
                    <a:lnTo>
                      <a:pt x="4188" y="678"/>
                    </a:lnTo>
                    <a:lnTo>
                      <a:pt x="4188" y="690"/>
                    </a:lnTo>
                    <a:lnTo>
                      <a:pt x="4188" y="696"/>
                    </a:lnTo>
                    <a:lnTo>
                      <a:pt x="4188" y="702"/>
                    </a:lnTo>
                    <a:lnTo>
                      <a:pt x="4194" y="708"/>
                    </a:lnTo>
                    <a:lnTo>
                      <a:pt x="4194" y="714"/>
                    </a:lnTo>
                    <a:lnTo>
                      <a:pt x="4194" y="720"/>
                    </a:lnTo>
                    <a:lnTo>
                      <a:pt x="4194" y="726"/>
                    </a:lnTo>
                    <a:lnTo>
                      <a:pt x="4194" y="726"/>
                    </a:lnTo>
                    <a:lnTo>
                      <a:pt x="4194" y="732"/>
                    </a:lnTo>
                    <a:lnTo>
                      <a:pt x="4200" y="738"/>
                    </a:lnTo>
                    <a:lnTo>
                      <a:pt x="4200" y="744"/>
                    </a:lnTo>
                    <a:lnTo>
                      <a:pt x="4200" y="750"/>
                    </a:lnTo>
                    <a:lnTo>
                      <a:pt x="4200" y="750"/>
                    </a:lnTo>
                    <a:lnTo>
                      <a:pt x="4200" y="756"/>
                    </a:lnTo>
                    <a:lnTo>
                      <a:pt x="4200" y="756"/>
                    </a:lnTo>
                    <a:lnTo>
                      <a:pt x="4206" y="762"/>
                    </a:lnTo>
                    <a:lnTo>
                      <a:pt x="4206" y="768"/>
                    </a:lnTo>
                    <a:lnTo>
                      <a:pt x="4206" y="768"/>
                    </a:lnTo>
                    <a:lnTo>
                      <a:pt x="4206" y="774"/>
                    </a:lnTo>
                    <a:lnTo>
                      <a:pt x="4206" y="774"/>
                    </a:lnTo>
                    <a:lnTo>
                      <a:pt x="4206" y="780"/>
                    </a:lnTo>
                    <a:lnTo>
                      <a:pt x="4212" y="780"/>
                    </a:lnTo>
                    <a:lnTo>
                      <a:pt x="4212" y="780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2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18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6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24" y="780"/>
                    </a:lnTo>
                    <a:lnTo>
                      <a:pt x="4230" y="780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74"/>
                    </a:lnTo>
                    <a:lnTo>
                      <a:pt x="4230" y="768"/>
                    </a:lnTo>
                    <a:lnTo>
                      <a:pt x="4230" y="768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62"/>
                    </a:lnTo>
                    <a:lnTo>
                      <a:pt x="4236" y="756"/>
                    </a:lnTo>
                    <a:lnTo>
                      <a:pt x="4236" y="756"/>
                    </a:lnTo>
                    <a:lnTo>
                      <a:pt x="4242" y="750"/>
                    </a:lnTo>
                    <a:lnTo>
                      <a:pt x="4242" y="744"/>
                    </a:lnTo>
                    <a:lnTo>
                      <a:pt x="4242" y="738"/>
                    </a:lnTo>
                    <a:lnTo>
                      <a:pt x="4242" y="738"/>
                    </a:lnTo>
                    <a:lnTo>
                      <a:pt x="4242" y="732"/>
                    </a:lnTo>
                    <a:lnTo>
                      <a:pt x="4248" y="726"/>
                    </a:lnTo>
                    <a:lnTo>
                      <a:pt x="4248" y="726"/>
                    </a:lnTo>
                    <a:lnTo>
                      <a:pt x="4248" y="720"/>
                    </a:lnTo>
                    <a:lnTo>
                      <a:pt x="4248" y="714"/>
                    </a:lnTo>
                    <a:lnTo>
                      <a:pt x="4248" y="714"/>
                    </a:lnTo>
                    <a:lnTo>
                      <a:pt x="4248" y="708"/>
                    </a:lnTo>
                    <a:lnTo>
                      <a:pt x="4254" y="702"/>
                    </a:lnTo>
                    <a:lnTo>
                      <a:pt x="4254" y="696"/>
                    </a:lnTo>
                    <a:lnTo>
                      <a:pt x="4254" y="690"/>
                    </a:lnTo>
                    <a:lnTo>
                      <a:pt x="4254" y="684"/>
                    </a:lnTo>
                    <a:lnTo>
                      <a:pt x="4254" y="684"/>
                    </a:lnTo>
                    <a:lnTo>
                      <a:pt x="4254" y="678"/>
                    </a:lnTo>
                    <a:lnTo>
                      <a:pt x="4260" y="672"/>
                    </a:lnTo>
                    <a:lnTo>
                      <a:pt x="4260" y="666"/>
                    </a:lnTo>
                    <a:lnTo>
                      <a:pt x="4260" y="660"/>
                    </a:lnTo>
                    <a:lnTo>
                      <a:pt x="4260" y="654"/>
                    </a:lnTo>
                    <a:lnTo>
                      <a:pt x="4260" y="648"/>
                    </a:lnTo>
                    <a:lnTo>
                      <a:pt x="4260" y="642"/>
                    </a:lnTo>
                    <a:lnTo>
                      <a:pt x="4266" y="630"/>
                    </a:lnTo>
                    <a:lnTo>
                      <a:pt x="4266" y="624"/>
                    </a:lnTo>
                    <a:lnTo>
                      <a:pt x="4266" y="618"/>
                    </a:lnTo>
                    <a:lnTo>
                      <a:pt x="4266" y="612"/>
                    </a:lnTo>
                    <a:lnTo>
                      <a:pt x="4266" y="606"/>
                    </a:lnTo>
                    <a:lnTo>
                      <a:pt x="4266" y="600"/>
                    </a:lnTo>
                    <a:lnTo>
                      <a:pt x="4272" y="588"/>
                    </a:lnTo>
                    <a:lnTo>
                      <a:pt x="4272" y="582"/>
                    </a:lnTo>
                    <a:lnTo>
                      <a:pt x="4272" y="576"/>
                    </a:lnTo>
                    <a:lnTo>
                      <a:pt x="4272" y="570"/>
                    </a:lnTo>
                    <a:lnTo>
                      <a:pt x="4272" y="558"/>
                    </a:lnTo>
                    <a:lnTo>
                      <a:pt x="4278" y="552"/>
                    </a:lnTo>
                    <a:lnTo>
                      <a:pt x="4278" y="546"/>
                    </a:lnTo>
                    <a:lnTo>
                      <a:pt x="4278" y="534"/>
                    </a:lnTo>
                    <a:lnTo>
                      <a:pt x="4278" y="528"/>
                    </a:lnTo>
                    <a:lnTo>
                      <a:pt x="4278" y="522"/>
                    </a:lnTo>
                    <a:lnTo>
                      <a:pt x="4278" y="510"/>
                    </a:lnTo>
                    <a:lnTo>
                      <a:pt x="4284" y="504"/>
                    </a:lnTo>
                    <a:lnTo>
                      <a:pt x="4284" y="492"/>
                    </a:lnTo>
                    <a:lnTo>
                      <a:pt x="4284" y="486"/>
                    </a:lnTo>
                    <a:lnTo>
                      <a:pt x="4284" y="474"/>
                    </a:lnTo>
                    <a:lnTo>
                      <a:pt x="4284" y="468"/>
                    </a:lnTo>
                    <a:lnTo>
                      <a:pt x="4284" y="456"/>
                    </a:lnTo>
                    <a:lnTo>
                      <a:pt x="4290" y="450"/>
                    </a:lnTo>
                    <a:lnTo>
                      <a:pt x="4290" y="438"/>
                    </a:lnTo>
                    <a:lnTo>
                      <a:pt x="4290" y="432"/>
                    </a:lnTo>
                    <a:lnTo>
                      <a:pt x="4290" y="420"/>
                    </a:lnTo>
                    <a:lnTo>
                      <a:pt x="4290" y="408"/>
                    </a:lnTo>
                    <a:lnTo>
                      <a:pt x="4290" y="402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296" y="378"/>
                    </a:lnTo>
                    <a:lnTo>
                      <a:pt x="4296" y="378"/>
                    </a:lnTo>
                    <a:lnTo>
                      <a:pt x="4296" y="384"/>
                    </a:lnTo>
                    <a:lnTo>
                      <a:pt x="4296" y="384"/>
                    </a:lnTo>
                    <a:lnTo>
                      <a:pt x="4302" y="390"/>
                    </a:lnTo>
                    <a:lnTo>
                      <a:pt x="4302" y="402"/>
                    </a:lnTo>
                    <a:lnTo>
                      <a:pt x="4302" y="408"/>
                    </a:lnTo>
                    <a:lnTo>
                      <a:pt x="4302" y="414"/>
                    </a:lnTo>
                    <a:lnTo>
                      <a:pt x="4302" y="426"/>
                    </a:lnTo>
                    <a:lnTo>
                      <a:pt x="4308" y="438"/>
                    </a:lnTo>
                    <a:lnTo>
                      <a:pt x="4308" y="444"/>
                    </a:lnTo>
                    <a:lnTo>
                      <a:pt x="4308" y="450"/>
                    </a:lnTo>
                    <a:lnTo>
                      <a:pt x="4308" y="456"/>
                    </a:lnTo>
                    <a:lnTo>
                      <a:pt x="4308" y="468"/>
                    </a:lnTo>
                    <a:lnTo>
                      <a:pt x="4308" y="474"/>
                    </a:lnTo>
                    <a:lnTo>
                      <a:pt x="4314" y="480"/>
                    </a:lnTo>
                    <a:lnTo>
                      <a:pt x="4314" y="486"/>
                    </a:lnTo>
                    <a:lnTo>
                      <a:pt x="4314" y="492"/>
                    </a:lnTo>
                    <a:lnTo>
                      <a:pt x="4314" y="498"/>
                    </a:lnTo>
                    <a:lnTo>
                      <a:pt x="4314" y="504"/>
                    </a:lnTo>
                    <a:lnTo>
                      <a:pt x="4314" y="510"/>
                    </a:lnTo>
                    <a:lnTo>
                      <a:pt x="4320" y="516"/>
                    </a:lnTo>
                    <a:lnTo>
                      <a:pt x="4320" y="528"/>
                    </a:lnTo>
                    <a:lnTo>
                      <a:pt x="4320" y="534"/>
                    </a:lnTo>
                    <a:lnTo>
                      <a:pt x="4320" y="540"/>
                    </a:lnTo>
                    <a:lnTo>
                      <a:pt x="4320" y="546"/>
                    </a:lnTo>
                    <a:lnTo>
                      <a:pt x="4320" y="552"/>
                    </a:lnTo>
                    <a:lnTo>
                      <a:pt x="4326" y="558"/>
                    </a:lnTo>
                    <a:lnTo>
                      <a:pt x="4326" y="564"/>
                    </a:lnTo>
                    <a:lnTo>
                      <a:pt x="4326" y="570"/>
                    </a:lnTo>
                    <a:lnTo>
                      <a:pt x="4326" y="576"/>
                    </a:lnTo>
                    <a:lnTo>
                      <a:pt x="4326" y="582"/>
                    </a:lnTo>
                    <a:lnTo>
                      <a:pt x="4332" y="588"/>
                    </a:lnTo>
                    <a:lnTo>
                      <a:pt x="4332" y="594"/>
                    </a:lnTo>
                    <a:lnTo>
                      <a:pt x="4332" y="600"/>
                    </a:lnTo>
                    <a:lnTo>
                      <a:pt x="4332" y="600"/>
                    </a:lnTo>
                    <a:lnTo>
                      <a:pt x="4332" y="606"/>
                    </a:lnTo>
                    <a:lnTo>
                      <a:pt x="4332" y="612"/>
                    </a:lnTo>
                    <a:lnTo>
                      <a:pt x="4338" y="618"/>
                    </a:lnTo>
                    <a:lnTo>
                      <a:pt x="4338" y="624"/>
                    </a:lnTo>
                    <a:lnTo>
                      <a:pt x="4338" y="630"/>
                    </a:lnTo>
                    <a:lnTo>
                      <a:pt x="4338" y="630"/>
                    </a:lnTo>
                    <a:lnTo>
                      <a:pt x="4338" y="636"/>
                    </a:lnTo>
                    <a:lnTo>
                      <a:pt x="4338" y="642"/>
                    </a:lnTo>
                    <a:lnTo>
                      <a:pt x="4344" y="648"/>
                    </a:lnTo>
                    <a:lnTo>
                      <a:pt x="4344" y="648"/>
                    </a:lnTo>
                    <a:lnTo>
                      <a:pt x="4344" y="654"/>
                    </a:lnTo>
                    <a:lnTo>
                      <a:pt x="4344" y="660"/>
                    </a:lnTo>
                    <a:lnTo>
                      <a:pt x="4344" y="666"/>
                    </a:lnTo>
                    <a:lnTo>
                      <a:pt x="4344" y="666"/>
                    </a:lnTo>
                    <a:lnTo>
                      <a:pt x="4350" y="672"/>
                    </a:lnTo>
                    <a:lnTo>
                      <a:pt x="4350" y="672"/>
                    </a:lnTo>
                    <a:lnTo>
                      <a:pt x="4350" y="678"/>
                    </a:lnTo>
                    <a:lnTo>
                      <a:pt x="4350" y="684"/>
                    </a:lnTo>
                    <a:lnTo>
                      <a:pt x="4350" y="684"/>
                    </a:lnTo>
                    <a:lnTo>
                      <a:pt x="4350" y="690"/>
                    </a:lnTo>
                    <a:lnTo>
                      <a:pt x="4356" y="696"/>
                    </a:lnTo>
                    <a:lnTo>
                      <a:pt x="4356" y="696"/>
                    </a:lnTo>
                    <a:lnTo>
                      <a:pt x="4356" y="702"/>
                    </a:lnTo>
                    <a:lnTo>
                      <a:pt x="4356" y="702"/>
                    </a:lnTo>
                    <a:lnTo>
                      <a:pt x="4356" y="708"/>
                    </a:lnTo>
                    <a:lnTo>
                      <a:pt x="4356" y="708"/>
                    </a:lnTo>
                    <a:lnTo>
                      <a:pt x="4362" y="714"/>
                    </a:lnTo>
                    <a:lnTo>
                      <a:pt x="4362" y="714"/>
                    </a:lnTo>
                    <a:lnTo>
                      <a:pt x="4362" y="720"/>
                    </a:lnTo>
                    <a:lnTo>
                      <a:pt x="4362" y="720"/>
                    </a:lnTo>
                    <a:lnTo>
                      <a:pt x="4362" y="726"/>
                    </a:lnTo>
                    <a:lnTo>
                      <a:pt x="4362" y="726"/>
                    </a:lnTo>
                    <a:lnTo>
                      <a:pt x="4368" y="726"/>
                    </a:lnTo>
                    <a:lnTo>
                      <a:pt x="4368" y="732"/>
                    </a:lnTo>
                    <a:lnTo>
                      <a:pt x="4368" y="732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68" y="738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44"/>
                    </a:lnTo>
                    <a:lnTo>
                      <a:pt x="4374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50"/>
                    </a:lnTo>
                    <a:lnTo>
                      <a:pt x="4380" y="744"/>
                    </a:lnTo>
                    <a:lnTo>
                      <a:pt x="4380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44"/>
                    </a:lnTo>
                    <a:lnTo>
                      <a:pt x="4386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8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2" y="732"/>
                    </a:lnTo>
                    <a:lnTo>
                      <a:pt x="4398" y="732"/>
                    </a:lnTo>
                    <a:lnTo>
                      <a:pt x="4398" y="726"/>
                    </a:lnTo>
                    <a:lnTo>
                      <a:pt x="4398" y="726"/>
                    </a:lnTo>
                    <a:lnTo>
                      <a:pt x="4398" y="720"/>
                    </a:lnTo>
                    <a:lnTo>
                      <a:pt x="4404" y="720"/>
                    </a:lnTo>
                    <a:lnTo>
                      <a:pt x="4404" y="720"/>
                    </a:lnTo>
                    <a:lnTo>
                      <a:pt x="4404" y="714"/>
                    </a:lnTo>
                    <a:lnTo>
                      <a:pt x="4404" y="714"/>
                    </a:lnTo>
                    <a:lnTo>
                      <a:pt x="4404" y="708"/>
                    </a:lnTo>
                    <a:lnTo>
                      <a:pt x="4404" y="708"/>
                    </a:lnTo>
                    <a:lnTo>
                      <a:pt x="4410" y="708"/>
                    </a:lnTo>
                    <a:lnTo>
                      <a:pt x="4410" y="702"/>
                    </a:lnTo>
                    <a:lnTo>
                      <a:pt x="4410" y="702"/>
                    </a:lnTo>
                    <a:lnTo>
                      <a:pt x="4410" y="696"/>
                    </a:lnTo>
                    <a:lnTo>
                      <a:pt x="4410" y="696"/>
                    </a:lnTo>
                    <a:lnTo>
                      <a:pt x="4410" y="690"/>
                    </a:lnTo>
                    <a:lnTo>
                      <a:pt x="4416" y="690"/>
                    </a:lnTo>
                    <a:lnTo>
                      <a:pt x="4416" y="684"/>
                    </a:lnTo>
                    <a:lnTo>
                      <a:pt x="4416" y="684"/>
                    </a:lnTo>
                    <a:lnTo>
                      <a:pt x="4416" y="678"/>
                    </a:lnTo>
                    <a:lnTo>
                      <a:pt x="4416" y="678"/>
                    </a:lnTo>
                    <a:lnTo>
                      <a:pt x="4416" y="672"/>
                    </a:lnTo>
                    <a:lnTo>
                      <a:pt x="4422" y="672"/>
                    </a:lnTo>
                    <a:lnTo>
                      <a:pt x="4422" y="666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54"/>
                    </a:lnTo>
                    <a:lnTo>
                      <a:pt x="4422" y="648"/>
                    </a:lnTo>
                    <a:lnTo>
                      <a:pt x="4428" y="648"/>
                    </a:lnTo>
                    <a:lnTo>
                      <a:pt x="4428" y="642"/>
                    </a:lnTo>
                    <a:lnTo>
                      <a:pt x="4428" y="636"/>
                    </a:lnTo>
                    <a:lnTo>
                      <a:pt x="4428" y="636"/>
                    </a:lnTo>
                    <a:lnTo>
                      <a:pt x="4428" y="630"/>
                    </a:lnTo>
                    <a:lnTo>
                      <a:pt x="4428" y="624"/>
                    </a:lnTo>
                    <a:lnTo>
                      <a:pt x="4434" y="624"/>
                    </a:lnTo>
                    <a:lnTo>
                      <a:pt x="4434" y="618"/>
                    </a:lnTo>
                    <a:lnTo>
                      <a:pt x="4434" y="612"/>
                    </a:lnTo>
                    <a:lnTo>
                      <a:pt x="4434" y="606"/>
                    </a:lnTo>
                    <a:lnTo>
                      <a:pt x="4434" y="606"/>
                    </a:lnTo>
                    <a:lnTo>
                      <a:pt x="4440" y="600"/>
                    </a:lnTo>
                    <a:lnTo>
                      <a:pt x="4440" y="594"/>
                    </a:lnTo>
                    <a:lnTo>
                      <a:pt x="4440" y="588"/>
                    </a:lnTo>
                    <a:lnTo>
                      <a:pt x="4440" y="582"/>
                    </a:lnTo>
                    <a:lnTo>
                      <a:pt x="4440" y="576"/>
                    </a:lnTo>
                    <a:lnTo>
                      <a:pt x="4440" y="576"/>
                    </a:lnTo>
                    <a:lnTo>
                      <a:pt x="4446" y="570"/>
                    </a:lnTo>
                    <a:lnTo>
                      <a:pt x="4446" y="564"/>
                    </a:lnTo>
                    <a:lnTo>
                      <a:pt x="4446" y="558"/>
                    </a:lnTo>
                    <a:lnTo>
                      <a:pt x="4446" y="552"/>
                    </a:lnTo>
                    <a:lnTo>
                      <a:pt x="4446" y="546"/>
                    </a:lnTo>
                    <a:lnTo>
                      <a:pt x="4446" y="540"/>
                    </a:lnTo>
                    <a:lnTo>
                      <a:pt x="4452" y="534"/>
                    </a:lnTo>
                    <a:lnTo>
                      <a:pt x="4452" y="528"/>
                    </a:lnTo>
                    <a:lnTo>
                      <a:pt x="4452" y="522"/>
                    </a:lnTo>
                    <a:lnTo>
                      <a:pt x="4452" y="516"/>
                    </a:lnTo>
                    <a:lnTo>
                      <a:pt x="4452" y="510"/>
                    </a:lnTo>
                    <a:lnTo>
                      <a:pt x="4452" y="504"/>
                    </a:lnTo>
                    <a:lnTo>
                      <a:pt x="4458" y="498"/>
                    </a:lnTo>
                    <a:lnTo>
                      <a:pt x="4458" y="492"/>
                    </a:lnTo>
                    <a:lnTo>
                      <a:pt x="4458" y="486"/>
                    </a:lnTo>
                    <a:lnTo>
                      <a:pt x="4458" y="480"/>
                    </a:lnTo>
                    <a:lnTo>
                      <a:pt x="4458" y="474"/>
                    </a:lnTo>
                    <a:lnTo>
                      <a:pt x="4458" y="468"/>
                    </a:lnTo>
                    <a:lnTo>
                      <a:pt x="4464" y="462"/>
                    </a:lnTo>
                    <a:lnTo>
                      <a:pt x="4464" y="456"/>
                    </a:lnTo>
                    <a:lnTo>
                      <a:pt x="4464" y="450"/>
                    </a:lnTo>
                    <a:lnTo>
                      <a:pt x="4464" y="444"/>
                    </a:lnTo>
                    <a:lnTo>
                      <a:pt x="4464" y="432"/>
                    </a:lnTo>
                    <a:lnTo>
                      <a:pt x="4470" y="426"/>
                    </a:lnTo>
                    <a:lnTo>
                      <a:pt x="4470" y="420"/>
                    </a:lnTo>
                    <a:lnTo>
                      <a:pt x="4470" y="414"/>
                    </a:lnTo>
                    <a:lnTo>
                      <a:pt x="4470" y="408"/>
                    </a:lnTo>
                    <a:lnTo>
                      <a:pt x="4470" y="396"/>
                    </a:lnTo>
                    <a:lnTo>
                      <a:pt x="4470" y="390"/>
                    </a:lnTo>
                    <a:lnTo>
                      <a:pt x="4476" y="384"/>
                    </a:lnTo>
                    <a:lnTo>
                      <a:pt x="4476" y="378"/>
                    </a:lnTo>
                    <a:lnTo>
                      <a:pt x="4476" y="366"/>
                    </a:lnTo>
                    <a:lnTo>
                      <a:pt x="4476" y="360"/>
                    </a:lnTo>
                    <a:lnTo>
                      <a:pt x="4476" y="354"/>
                    </a:lnTo>
                    <a:lnTo>
                      <a:pt x="4476" y="348"/>
                    </a:lnTo>
                    <a:lnTo>
                      <a:pt x="4482" y="336"/>
                    </a:lnTo>
                    <a:lnTo>
                      <a:pt x="4482" y="330"/>
                    </a:lnTo>
                    <a:lnTo>
                      <a:pt x="4482" y="324"/>
                    </a:lnTo>
                    <a:lnTo>
                      <a:pt x="4482" y="312"/>
                    </a:lnTo>
                    <a:lnTo>
                      <a:pt x="4482" y="306"/>
                    </a:lnTo>
                    <a:lnTo>
                      <a:pt x="4482" y="300"/>
                    </a:lnTo>
                    <a:lnTo>
                      <a:pt x="4488" y="288"/>
                    </a:lnTo>
                    <a:lnTo>
                      <a:pt x="4488" y="282"/>
                    </a:lnTo>
                    <a:lnTo>
                      <a:pt x="4488" y="276"/>
                    </a:lnTo>
                    <a:lnTo>
                      <a:pt x="4488" y="276"/>
                    </a:lnTo>
                    <a:lnTo>
                      <a:pt x="4488" y="282"/>
                    </a:lnTo>
                    <a:lnTo>
                      <a:pt x="4494" y="294"/>
                    </a:lnTo>
                    <a:lnTo>
                      <a:pt x="4494" y="300"/>
                    </a:lnTo>
                    <a:lnTo>
                      <a:pt x="4494" y="312"/>
                    </a:lnTo>
                    <a:lnTo>
                      <a:pt x="4494" y="330"/>
                    </a:lnTo>
                    <a:lnTo>
                      <a:pt x="4494" y="342"/>
                    </a:lnTo>
                    <a:lnTo>
                      <a:pt x="4494" y="354"/>
                    </a:lnTo>
                    <a:lnTo>
                      <a:pt x="4494" y="366"/>
                    </a:lnTo>
                    <a:lnTo>
                      <a:pt x="4500" y="378"/>
                    </a:lnTo>
                    <a:lnTo>
                      <a:pt x="4500" y="396"/>
                    </a:lnTo>
                    <a:lnTo>
                      <a:pt x="4500" y="408"/>
                    </a:lnTo>
                    <a:lnTo>
                      <a:pt x="4500" y="432"/>
                    </a:lnTo>
                    <a:lnTo>
                      <a:pt x="4500" y="444"/>
                    </a:lnTo>
                    <a:lnTo>
                      <a:pt x="4506" y="456"/>
                    </a:lnTo>
                    <a:lnTo>
                      <a:pt x="4506" y="462"/>
                    </a:lnTo>
                    <a:lnTo>
                      <a:pt x="4506" y="468"/>
                    </a:lnTo>
                    <a:lnTo>
                      <a:pt x="4506" y="474"/>
                    </a:lnTo>
                    <a:lnTo>
                      <a:pt x="4506" y="474"/>
                    </a:lnTo>
                    <a:lnTo>
                      <a:pt x="4506" y="480"/>
                    </a:lnTo>
                    <a:lnTo>
                      <a:pt x="4512" y="474"/>
                    </a:lnTo>
                    <a:lnTo>
                      <a:pt x="4512" y="474"/>
                    </a:lnTo>
                    <a:lnTo>
                      <a:pt x="4512" y="468"/>
                    </a:lnTo>
                    <a:lnTo>
                      <a:pt x="4512" y="462"/>
                    </a:lnTo>
                    <a:lnTo>
                      <a:pt x="4512" y="456"/>
                    </a:lnTo>
                    <a:lnTo>
                      <a:pt x="4512" y="456"/>
                    </a:lnTo>
                    <a:lnTo>
                      <a:pt x="4518" y="450"/>
                    </a:lnTo>
                    <a:lnTo>
                      <a:pt x="4518" y="450"/>
                    </a:lnTo>
                    <a:lnTo>
                      <a:pt x="4518" y="444"/>
                    </a:lnTo>
                    <a:lnTo>
                      <a:pt x="4518" y="438"/>
                    </a:lnTo>
                    <a:lnTo>
                      <a:pt x="4518" y="438"/>
                    </a:lnTo>
                    <a:lnTo>
                      <a:pt x="4518" y="432"/>
                    </a:lnTo>
                    <a:lnTo>
                      <a:pt x="4524" y="426"/>
                    </a:lnTo>
                    <a:lnTo>
                      <a:pt x="4524" y="426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24" y="420"/>
                    </a:lnTo>
                    <a:lnTo>
                      <a:pt x="4530" y="420"/>
                    </a:lnTo>
                    <a:lnTo>
                      <a:pt x="4530" y="420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2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2"/>
                    </a:lnTo>
                    <a:lnTo>
                      <a:pt x="4548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54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0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66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2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78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84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0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8"/>
                    </a:lnTo>
                    <a:lnTo>
                      <a:pt x="4596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08" y="432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0" y="420"/>
                    </a:lnTo>
                    <a:lnTo>
                      <a:pt x="4626" y="420"/>
                    </a:lnTo>
                    <a:lnTo>
                      <a:pt x="4626" y="426"/>
                    </a:lnTo>
                    <a:lnTo>
                      <a:pt x="4626" y="432"/>
                    </a:lnTo>
                    <a:lnTo>
                      <a:pt x="4626" y="438"/>
                    </a:lnTo>
                    <a:lnTo>
                      <a:pt x="4626" y="438"/>
                    </a:lnTo>
                    <a:lnTo>
                      <a:pt x="4632" y="444"/>
                    </a:lnTo>
                    <a:lnTo>
                      <a:pt x="4632" y="456"/>
                    </a:lnTo>
                    <a:lnTo>
                      <a:pt x="4632" y="462"/>
                    </a:lnTo>
                    <a:lnTo>
                      <a:pt x="4632" y="468"/>
                    </a:lnTo>
                    <a:lnTo>
                      <a:pt x="4632" y="474"/>
                    </a:lnTo>
                    <a:lnTo>
                      <a:pt x="4632" y="480"/>
                    </a:lnTo>
                    <a:lnTo>
                      <a:pt x="4638" y="492"/>
                    </a:lnTo>
                    <a:lnTo>
                      <a:pt x="4638" y="498"/>
                    </a:lnTo>
                    <a:lnTo>
                      <a:pt x="4638" y="504"/>
                    </a:lnTo>
                    <a:lnTo>
                      <a:pt x="4638" y="510"/>
                    </a:lnTo>
                    <a:lnTo>
                      <a:pt x="4638" y="516"/>
                    </a:lnTo>
                    <a:lnTo>
                      <a:pt x="4638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22"/>
                    </a:lnTo>
                    <a:lnTo>
                      <a:pt x="4644" y="510"/>
                    </a:lnTo>
                    <a:lnTo>
                      <a:pt x="4644" y="504"/>
                    </a:lnTo>
                    <a:lnTo>
                      <a:pt x="4650" y="498"/>
                    </a:lnTo>
                    <a:lnTo>
                      <a:pt x="4650" y="492"/>
                    </a:lnTo>
                    <a:lnTo>
                      <a:pt x="4650" y="486"/>
                    </a:lnTo>
                    <a:lnTo>
                      <a:pt x="4650" y="480"/>
                    </a:lnTo>
                    <a:lnTo>
                      <a:pt x="4650" y="474"/>
                    </a:lnTo>
                    <a:lnTo>
                      <a:pt x="4650" y="468"/>
                    </a:lnTo>
                    <a:lnTo>
                      <a:pt x="4656" y="462"/>
                    </a:lnTo>
                    <a:lnTo>
                      <a:pt x="4656" y="456"/>
                    </a:lnTo>
                    <a:lnTo>
                      <a:pt x="4656" y="438"/>
                    </a:lnTo>
                    <a:lnTo>
                      <a:pt x="4656" y="438"/>
                    </a:lnTo>
                    <a:lnTo>
                      <a:pt x="4656" y="432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2" y="420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68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26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74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0" y="432"/>
                    </a:lnTo>
                    <a:lnTo>
                      <a:pt x="4686" y="432"/>
                    </a:lnTo>
                    <a:lnTo>
                      <a:pt x="4686" y="432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698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34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32"/>
                    </a:lnTo>
                    <a:lnTo>
                      <a:pt x="4746" y="426"/>
                    </a:lnTo>
                    <a:lnTo>
                      <a:pt x="4746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2" y="426"/>
                    </a:lnTo>
                    <a:lnTo>
                      <a:pt x="4758" y="426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0"/>
                    </a:lnTo>
                    <a:lnTo>
                      <a:pt x="4758" y="426"/>
                    </a:lnTo>
                    <a:lnTo>
                      <a:pt x="4764" y="426"/>
                    </a:lnTo>
                    <a:lnTo>
                      <a:pt x="4764" y="432"/>
                    </a:lnTo>
                    <a:lnTo>
                      <a:pt x="4764" y="438"/>
                    </a:lnTo>
                    <a:lnTo>
                      <a:pt x="4764" y="438"/>
                    </a:lnTo>
                    <a:lnTo>
                      <a:pt x="4764" y="444"/>
                    </a:lnTo>
                    <a:lnTo>
                      <a:pt x="4764" y="456"/>
                    </a:lnTo>
                    <a:lnTo>
                      <a:pt x="4764" y="462"/>
                    </a:lnTo>
                    <a:lnTo>
                      <a:pt x="4770" y="468"/>
                    </a:lnTo>
                    <a:lnTo>
                      <a:pt x="4770" y="474"/>
                    </a:lnTo>
                    <a:lnTo>
                      <a:pt x="4770" y="486"/>
                    </a:lnTo>
                    <a:lnTo>
                      <a:pt x="4770" y="492"/>
                    </a:lnTo>
                    <a:lnTo>
                      <a:pt x="4770" y="498"/>
                    </a:lnTo>
                    <a:lnTo>
                      <a:pt x="4776" y="504"/>
                    </a:lnTo>
                    <a:lnTo>
                      <a:pt x="4776" y="510"/>
                    </a:lnTo>
                    <a:lnTo>
                      <a:pt x="4776" y="516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76" y="522"/>
                    </a:lnTo>
                    <a:lnTo>
                      <a:pt x="4782" y="516"/>
                    </a:lnTo>
                    <a:lnTo>
                      <a:pt x="4782" y="510"/>
                    </a:lnTo>
                    <a:lnTo>
                      <a:pt x="4782" y="504"/>
                    </a:lnTo>
                    <a:lnTo>
                      <a:pt x="4782" y="498"/>
                    </a:lnTo>
                    <a:lnTo>
                      <a:pt x="4782" y="492"/>
                    </a:lnTo>
                    <a:lnTo>
                      <a:pt x="4788" y="486"/>
                    </a:lnTo>
                    <a:lnTo>
                      <a:pt x="4788" y="480"/>
                    </a:lnTo>
                    <a:lnTo>
                      <a:pt x="4788" y="474"/>
                    </a:lnTo>
                    <a:lnTo>
                      <a:pt x="4788" y="468"/>
                    </a:lnTo>
                    <a:lnTo>
                      <a:pt x="4788" y="462"/>
                    </a:lnTo>
                    <a:lnTo>
                      <a:pt x="4794" y="444"/>
                    </a:lnTo>
                    <a:lnTo>
                      <a:pt x="4794" y="438"/>
                    </a:lnTo>
                    <a:lnTo>
                      <a:pt x="4794" y="438"/>
                    </a:lnTo>
                    <a:lnTo>
                      <a:pt x="4794" y="432"/>
                    </a:lnTo>
                    <a:lnTo>
                      <a:pt x="4794" y="426"/>
                    </a:lnTo>
                    <a:lnTo>
                      <a:pt x="4794" y="426"/>
                    </a:lnTo>
                    <a:lnTo>
                      <a:pt x="4794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0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0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06" y="426"/>
                    </a:lnTo>
                    <a:lnTo>
                      <a:pt x="4812" y="426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2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18" y="432"/>
                    </a:lnTo>
                    <a:lnTo>
                      <a:pt x="4824" y="432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24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0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36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2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48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54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0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66" y="438"/>
                    </a:lnTo>
                    <a:lnTo>
                      <a:pt x="4872" y="438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2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78" y="432"/>
                    </a:lnTo>
                    <a:lnTo>
                      <a:pt x="4884" y="432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84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6"/>
                    </a:lnTo>
                    <a:lnTo>
                      <a:pt x="4890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0"/>
                    </a:lnTo>
                    <a:lnTo>
                      <a:pt x="4896" y="426"/>
                    </a:lnTo>
                    <a:lnTo>
                      <a:pt x="4896" y="426"/>
                    </a:lnTo>
                    <a:lnTo>
                      <a:pt x="4896" y="432"/>
                    </a:lnTo>
                    <a:lnTo>
                      <a:pt x="4896" y="438"/>
                    </a:lnTo>
                    <a:lnTo>
                      <a:pt x="4902" y="438"/>
                    </a:lnTo>
                    <a:lnTo>
                      <a:pt x="4902" y="444"/>
                    </a:lnTo>
                    <a:lnTo>
                      <a:pt x="4902" y="456"/>
                    </a:lnTo>
                    <a:lnTo>
                      <a:pt x="4902" y="462"/>
                    </a:lnTo>
                    <a:lnTo>
                      <a:pt x="4902" y="474"/>
                    </a:lnTo>
                    <a:lnTo>
                      <a:pt x="4908" y="480"/>
                    </a:lnTo>
                    <a:lnTo>
                      <a:pt x="4908" y="486"/>
                    </a:lnTo>
                    <a:lnTo>
                      <a:pt x="4908" y="492"/>
                    </a:lnTo>
                    <a:lnTo>
                      <a:pt x="4908" y="498"/>
                    </a:lnTo>
                    <a:lnTo>
                      <a:pt x="4908" y="504"/>
                    </a:lnTo>
                    <a:lnTo>
                      <a:pt x="4908" y="510"/>
                    </a:lnTo>
                    <a:lnTo>
                      <a:pt x="4914" y="516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22"/>
                    </a:lnTo>
                    <a:lnTo>
                      <a:pt x="4914" y="516"/>
                    </a:lnTo>
                    <a:lnTo>
                      <a:pt x="4920" y="510"/>
                    </a:lnTo>
                    <a:lnTo>
                      <a:pt x="4920" y="504"/>
                    </a:lnTo>
                    <a:lnTo>
                      <a:pt x="4920" y="498"/>
                    </a:lnTo>
                    <a:lnTo>
                      <a:pt x="4920" y="492"/>
                    </a:lnTo>
                    <a:lnTo>
                      <a:pt x="4920" y="486"/>
                    </a:lnTo>
                    <a:lnTo>
                      <a:pt x="4920" y="480"/>
                    </a:lnTo>
                    <a:lnTo>
                      <a:pt x="4926" y="474"/>
                    </a:lnTo>
                    <a:lnTo>
                      <a:pt x="4926" y="462"/>
                    </a:lnTo>
                    <a:lnTo>
                      <a:pt x="4926" y="456"/>
                    </a:lnTo>
                    <a:lnTo>
                      <a:pt x="4926" y="444"/>
                    </a:lnTo>
                    <a:lnTo>
                      <a:pt x="4926" y="438"/>
                    </a:lnTo>
                    <a:lnTo>
                      <a:pt x="4926" y="438"/>
                    </a:lnTo>
                    <a:lnTo>
                      <a:pt x="4932" y="432"/>
                    </a:lnTo>
                    <a:lnTo>
                      <a:pt x="4932" y="426"/>
                    </a:lnTo>
                    <a:lnTo>
                      <a:pt x="4932" y="426"/>
                    </a:lnTo>
                    <a:lnTo>
                      <a:pt x="4932" y="420"/>
                    </a:lnTo>
                    <a:lnTo>
                      <a:pt x="4932" y="420"/>
                    </a:lnTo>
                    <a:lnTo>
                      <a:pt x="4938" y="420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38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0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2"/>
                    </a:lnTo>
                    <a:lnTo>
                      <a:pt x="4956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2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74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0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86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2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4998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8"/>
                    </a:lnTo>
                    <a:lnTo>
                      <a:pt x="5004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0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32"/>
                    </a:lnTo>
                    <a:lnTo>
                      <a:pt x="5016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2" y="426"/>
                    </a:lnTo>
                    <a:lnTo>
                      <a:pt x="5028" y="426"/>
                    </a:lnTo>
                    <a:lnTo>
                      <a:pt x="5028" y="426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28" y="420"/>
                    </a:lnTo>
                    <a:lnTo>
                      <a:pt x="5034" y="420"/>
                    </a:lnTo>
                    <a:lnTo>
                      <a:pt x="5034" y="414"/>
                    </a:lnTo>
                    <a:lnTo>
                      <a:pt x="5034" y="414"/>
                    </a:lnTo>
                    <a:lnTo>
                      <a:pt x="5034" y="408"/>
                    </a:lnTo>
                    <a:lnTo>
                      <a:pt x="5034" y="402"/>
                    </a:lnTo>
                    <a:lnTo>
                      <a:pt x="5034" y="396"/>
                    </a:lnTo>
                    <a:lnTo>
                      <a:pt x="5040" y="390"/>
                    </a:lnTo>
                    <a:lnTo>
                      <a:pt x="5040" y="384"/>
                    </a:lnTo>
                    <a:lnTo>
                      <a:pt x="5040" y="378"/>
                    </a:lnTo>
                    <a:lnTo>
                      <a:pt x="5040" y="372"/>
                    </a:lnTo>
                    <a:lnTo>
                      <a:pt x="5040" y="366"/>
                    </a:lnTo>
                    <a:lnTo>
                      <a:pt x="5046" y="360"/>
                    </a:lnTo>
                    <a:lnTo>
                      <a:pt x="5046" y="354"/>
                    </a:lnTo>
                    <a:lnTo>
                      <a:pt x="5046" y="348"/>
                    </a:lnTo>
                    <a:lnTo>
                      <a:pt x="5046" y="342"/>
                    </a:lnTo>
                    <a:lnTo>
                      <a:pt x="5046" y="336"/>
                    </a:lnTo>
                    <a:lnTo>
                      <a:pt x="5046" y="330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24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2" y="330"/>
                    </a:lnTo>
                    <a:lnTo>
                      <a:pt x="5058" y="336"/>
                    </a:lnTo>
                    <a:lnTo>
                      <a:pt x="5058" y="336"/>
                    </a:lnTo>
                    <a:lnTo>
                      <a:pt x="5058" y="342"/>
                    </a:lnTo>
                    <a:lnTo>
                      <a:pt x="5058" y="348"/>
                    </a:lnTo>
                    <a:lnTo>
                      <a:pt x="5058" y="348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54"/>
                    </a:lnTo>
                    <a:lnTo>
                      <a:pt x="5064" y="360"/>
                    </a:lnTo>
                    <a:lnTo>
                      <a:pt x="5064" y="360"/>
                    </a:lnTo>
                    <a:lnTo>
                      <a:pt x="5064" y="366"/>
                    </a:lnTo>
                    <a:lnTo>
                      <a:pt x="5064" y="366"/>
                    </a:lnTo>
                    <a:lnTo>
                      <a:pt x="5070" y="366"/>
                    </a:lnTo>
                    <a:lnTo>
                      <a:pt x="5070" y="372"/>
                    </a:lnTo>
                    <a:lnTo>
                      <a:pt x="5070" y="372"/>
                    </a:lnTo>
                    <a:lnTo>
                      <a:pt x="5070" y="378"/>
                    </a:lnTo>
                    <a:lnTo>
                      <a:pt x="5070" y="378"/>
                    </a:lnTo>
                    <a:lnTo>
                      <a:pt x="5076" y="378"/>
                    </a:lnTo>
                    <a:lnTo>
                      <a:pt x="5076" y="378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84"/>
                    </a:lnTo>
                    <a:lnTo>
                      <a:pt x="5076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0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2" y="396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2"/>
                    </a:lnTo>
                    <a:lnTo>
                      <a:pt x="5088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08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094" y="414"/>
                    </a:lnTo>
                    <a:lnTo>
                      <a:pt x="5100" y="414"/>
                    </a:lnTo>
                    <a:lnTo>
                      <a:pt x="5100" y="414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0" y="420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26"/>
                    </a:lnTo>
                    <a:lnTo>
                      <a:pt x="5106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2"/>
                    </a:lnTo>
                    <a:lnTo>
                      <a:pt x="5112" y="438"/>
                    </a:lnTo>
                    <a:lnTo>
                      <a:pt x="5112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38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0" y="450"/>
                    </a:lnTo>
                    <a:lnTo>
                      <a:pt x="5136" y="450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36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56"/>
                    </a:lnTo>
                    <a:lnTo>
                      <a:pt x="5142" y="462"/>
                    </a:lnTo>
                    <a:lnTo>
                      <a:pt x="5142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48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2"/>
                    </a:lnTo>
                    <a:lnTo>
                      <a:pt x="5154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0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68"/>
                    </a:lnTo>
                    <a:lnTo>
                      <a:pt x="5166" y="456"/>
                    </a:lnTo>
                    <a:lnTo>
                      <a:pt x="5172" y="444"/>
                    </a:lnTo>
                    <a:lnTo>
                      <a:pt x="5172" y="426"/>
                    </a:lnTo>
                    <a:lnTo>
                      <a:pt x="5172" y="402"/>
                    </a:lnTo>
                    <a:lnTo>
                      <a:pt x="5172" y="372"/>
                    </a:lnTo>
                    <a:lnTo>
                      <a:pt x="5172" y="336"/>
                    </a:lnTo>
                    <a:lnTo>
                      <a:pt x="5172" y="294"/>
                    </a:lnTo>
                    <a:lnTo>
                      <a:pt x="5172" y="240"/>
                    </a:lnTo>
                    <a:lnTo>
                      <a:pt x="5178" y="186"/>
                    </a:lnTo>
                    <a:lnTo>
                      <a:pt x="5178" y="138"/>
                    </a:lnTo>
                    <a:lnTo>
                      <a:pt x="5178" y="54"/>
                    </a:lnTo>
                    <a:lnTo>
                      <a:pt x="5178" y="30"/>
                    </a:lnTo>
                    <a:lnTo>
                      <a:pt x="5178" y="12"/>
                    </a:lnTo>
                    <a:lnTo>
                      <a:pt x="5184" y="0"/>
                    </a:lnTo>
                    <a:lnTo>
                      <a:pt x="5184" y="6"/>
                    </a:lnTo>
                    <a:lnTo>
                      <a:pt x="5184" y="18"/>
                    </a:lnTo>
                    <a:lnTo>
                      <a:pt x="5184" y="30"/>
                    </a:lnTo>
                    <a:lnTo>
                      <a:pt x="5184" y="48"/>
                    </a:lnTo>
                    <a:lnTo>
                      <a:pt x="5184" y="6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1" name="Rectangle 56"/>
              <p:cNvSpPr>
                <a:spLocks noChangeArrowheads="1"/>
              </p:cNvSpPr>
              <p:nvPr/>
            </p:nvSpPr>
            <p:spPr bwMode="auto">
              <a:xfrm>
                <a:off x="51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2" name="Freeform 57"/>
              <p:cNvSpPr>
                <a:spLocks/>
              </p:cNvSpPr>
              <p:nvPr/>
            </p:nvSpPr>
            <p:spPr bwMode="auto">
              <a:xfrm>
                <a:off x="285" y="1819"/>
                <a:ext cx="5184" cy="864"/>
              </a:xfrm>
              <a:custGeom>
                <a:avLst/>
                <a:gdLst>
                  <a:gd name="T0" fmla="*/ 78 w 5184"/>
                  <a:gd name="T1" fmla="*/ 210 h 864"/>
                  <a:gd name="T2" fmla="*/ 162 w 5184"/>
                  <a:gd name="T3" fmla="*/ 810 h 864"/>
                  <a:gd name="T4" fmla="*/ 240 w 5184"/>
                  <a:gd name="T5" fmla="*/ 396 h 864"/>
                  <a:gd name="T6" fmla="*/ 324 w 5184"/>
                  <a:gd name="T7" fmla="*/ 612 h 864"/>
                  <a:gd name="T8" fmla="*/ 408 w 5184"/>
                  <a:gd name="T9" fmla="*/ 576 h 864"/>
                  <a:gd name="T10" fmla="*/ 486 w 5184"/>
                  <a:gd name="T11" fmla="*/ 672 h 864"/>
                  <a:gd name="T12" fmla="*/ 570 w 5184"/>
                  <a:gd name="T13" fmla="*/ 408 h 864"/>
                  <a:gd name="T14" fmla="*/ 654 w 5184"/>
                  <a:gd name="T15" fmla="*/ 306 h 864"/>
                  <a:gd name="T16" fmla="*/ 732 w 5184"/>
                  <a:gd name="T17" fmla="*/ 522 h 864"/>
                  <a:gd name="T18" fmla="*/ 816 w 5184"/>
                  <a:gd name="T19" fmla="*/ 498 h 864"/>
                  <a:gd name="T20" fmla="*/ 900 w 5184"/>
                  <a:gd name="T21" fmla="*/ 282 h 864"/>
                  <a:gd name="T22" fmla="*/ 978 w 5184"/>
                  <a:gd name="T23" fmla="*/ 618 h 864"/>
                  <a:gd name="T24" fmla="*/ 1062 w 5184"/>
                  <a:gd name="T25" fmla="*/ 330 h 864"/>
                  <a:gd name="T26" fmla="*/ 1146 w 5184"/>
                  <a:gd name="T27" fmla="*/ 540 h 864"/>
                  <a:gd name="T28" fmla="*/ 1224 w 5184"/>
                  <a:gd name="T29" fmla="*/ 414 h 864"/>
                  <a:gd name="T30" fmla="*/ 1308 w 5184"/>
                  <a:gd name="T31" fmla="*/ 432 h 864"/>
                  <a:gd name="T32" fmla="*/ 1392 w 5184"/>
                  <a:gd name="T33" fmla="*/ 126 h 864"/>
                  <a:gd name="T34" fmla="*/ 1476 w 5184"/>
                  <a:gd name="T35" fmla="*/ 630 h 864"/>
                  <a:gd name="T36" fmla="*/ 1554 w 5184"/>
                  <a:gd name="T37" fmla="*/ 630 h 864"/>
                  <a:gd name="T38" fmla="*/ 1638 w 5184"/>
                  <a:gd name="T39" fmla="*/ 504 h 864"/>
                  <a:gd name="T40" fmla="*/ 1716 w 5184"/>
                  <a:gd name="T41" fmla="*/ 564 h 864"/>
                  <a:gd name="T42" fmla="*/ 1800 w 5184"/>
                  <a:gd name="T43" fmla="*/ 744 h 864"/>
                  <a:gd name="T44" fmla="*/ 1884 w 5184"/>
                  <a:gd name="T45" fmla="*/ 384 h 864"/>
                  <a:gd name="T46" fmla="*/ 1968 w 5184"/>
                  <a:gd name="T47" fmla="*/ 0 h 864"/>
                  <a:gd name="T48" fmla="*/ 2046 w 5184"/>
                  <a:gd name="T49" fmla="*/ 390 h 864"/>
                  <a:gd name="T50" fmla="*/ 2130 w 5184"/>
                  <a:gd name="T51" fmla="*/ 474 h 864"/>
                  <a:gd name="T52" fmla="*/ 2208 w 5184"/>
                  <a:gd name="T53" fmla="*/ 360 h 864"/>
                  <a:gd name="T54" fmla="*/ 2292 w 5184"/>
                  <a:gd name="T55" fmla="*/ 474 h 864"/>
                  <a:gd name="T56" fmla="*/ 2376 w 5184"/>
                  <a:gd name="T57" fmla="*/ 456 h 864"/>
                  <a:gd name="T58" fmla="*/ 2460 w 5184"/>
                  <a:gd name="T59" fmla="*/ 468 h 864"/>
                  <a:gd name="T60" fmla="*/ 2538 w 5184"/>
                  <a:gd name="T61" fmla="*/ 474 h 864"/>
                  <a:gd name="T62" fmla="*/ 2622 w 5184"/>
                  <a:gd name="T63" fmla="*/ 378 h 864"/>
                  <a:gd name="T64" fmla="*/ 2706 w 5184"/>
                  <a:gd name="T65" fmla="*/ 402 h 864"/>
                  <a:gd name="T66" fmla="*/ 2784 w 5184"/>
                  <a:gd name="T67" fmla="*/ 408 h 864"/>
                  <a:gd name="T68" fmla="*/ 2868 w 5184"/>
                  <a:gd name="T69" fmla="*/ 582 h 864"/>
                  <a:gd name="T70" fmla="*/ 2952 w 5184"/>
                  <a:gd name="T71" fmla="*/ 594 h 864"/>
                  <a:gd name="T72" fmla="*/ 3030 w 5184"/>
                  <a:gd name="T73" fmla="*/ 702 h 864"/>
                  <a:gd name="T74" fmla="*/ 3114 w 5184"/>
                  <a:gd name="T75" fmla="*/ 606 h 864"/>
                  <a:gd name="T76" fmla="*/ 3198 w 5184"/>
                  <a:gd name="T77" fmla="*/ 516 h 864"/>
                  <a:gd name="T78" fmla="*/ 3276 w 5184"/>
                  <a:gd name="T79" fmla="*/ 486 h 864"/>
                  <a:gd name="T80" fmla="*/ 3360 w 5184"/>
                  <a:gd name="T81" fmla="*/ 270 h 864"/>
                  <a:gd name="T82" fmla="*/ 3444 w 5184"/>
                  <a:gd name="T83" fmla="*/ 522 h 864"/>
                  <a:gd name="T84" fmla="*/ 3522 w 5184"/>
                  <a:gd name="T85" fmla="*/ 390 h 864"/>
                  <a:gd name="T86" fmla="*/ 3606 w 5184"/>
                  <a:gd name="T87" fmla="*/ 408 h 864"/>
                  <a:gd name="T88" fmla="*/ 3690 w 5184"/>
                  <a:gd name="T89" fmla="*/ 498 h 864"/>
                  <a:gd name="T90" fmla="*/ 3768 w 5184"/>
                  <a:gd name="T91" fmla="*/ 288 h 864"/>
                  <a:gd name="T92" fmla="*/ 3852 w 5184"/>
                  <a:gd name="T93" fmla="*/ 510 h 864"/>
                  <a:gd name="T94" fmla="*/ 3936 w 5184"/>
                  <a:gd name="T95" fmla="*/ 492 h 864"/>
                  <a:gd name="T96" fmla="*/ 4014 w 5184"/>
                  <a:gd name="T97" fmla="*/ 618 h 864"/>
                  <a:gd name="T98" fmla="*/ 4098 w 5184"/>
                  <a:gd name="T99" fmla="*/ 684 h 864"/>
                  <a:gd name="T100" fmla="*/ 4182 w 5184"/>
                  <a:gd name="T101" fmla="*/ 624 h 864"/>
                  <a:gd name="T102" fmla="*/ 4260 w 5184"/>
                  <a:gd name="T103" fmla="*/ 564 h 864"/>
                  <a:gd name="T104" fmla="*/ 4344 w 5184"/>
                  <a:gd name="T105" fmla="*/ 438 h 864"/>
                  <a:gd name="T106" fmla="*/ 4428 w 5184"/>
                  <a:gd name="T107" fmla="*/ 390 h 864"/>
                  <a:gd name="T108" fmla="*/ 4506 w 5184"/>
                  <a:gd name="T109" fmla="*/ 360 h 864"/>
                  <a:gd name="T110" fmla="*/ 4590 w 5184"/>
                  <a:gd name="T111" fmla="*/ 474 h 864"/>
                  <a:gd name="T112" fmla="*/ 4674 w 5184"/>
                  <a:gd name="T113" fmla="*/ 462 h 864"/>
                  <a:gd name="T114" fmla="*/ 4752 w 5184"/>
                  <a:gd name="T115" fmla="*/ 462 h 864"/>
                  <a:gd name="T116" fmla="*/ 4836 w 5184"/>
                  <a:gd name="T117" fmla="*/ 474 h 864"/>
                  <a:gd name="T118" fmla="*/ 4920 w 5184"/>
                  <a:gd name="T119" fmla="*/ 324 h 864"/>
                  <a:gd name="T120" fmla="*/ 4998 w 5184"/>
                  <a:gd name="T121" fmla="*/ 474 h 864"/>
                  <a:gd name="T122" fmla="*/ 5082 w 5184"/>
                  <a:gd name="T123" fmla="*/ 402 h 864"/>
                  <a:gd name="T124" fmla="*/ 5166 w 5184"/>
                  <a:gd name="T125" fmla="*/ 18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864">
                    <a:moveTo>
                      <a:pt x="0" y="714"/>
                    </a:moveTo>
                    <a:lnTo>
                      <a:pt x="0" y="744"/>
                    </a:lnTo>
                    <a:lnTo>
                      <a:pt x="0" y="756"/>
                    </a:lnTo>
                    <a:lnTo>
                      <a:pt x="0" y="768"/>
                    </a:lnTo>
                    <a:lnTo>
                      <a:pt x="0" y="774"/>
                    </a:lnTo>
                    <a:lnTo>
                      <a:pt x="6" y="786"/>
                    </a:lnTo>
                    <a:lnTo>
                      <a:pt x="6" y="798"/>
                    </a:lnTo>
                    <a:lnTo>
                      <a:pt x="6" y="804"/>
                    </a:lnTo>
                    <a:lnTo>
                      <a:pt x="6" y="816"/>
                    </a:lnTo>
                    <a:lnTo>
                      <a:pt x="6" y="822"/>
                    </a:lnTo>
                    <a:lnTo>
                      <a:pt x="6" y="828"/>
                    </a:lnTo>
                    <a:lnTo>
                      <a:pt x="12" y="834"/>
                    </a:lnTo>
                    <a:lnTo>
                      <a:pt x="12" y="840"/>
                    </a:lnTo>
                    <a:lnTo>
                      <a:pt x="12" y="846"/>
                    </a:lnTo>
                    <a:lnTo>
                      <a:pt x="12" y="846"/>
                    </a:lnTo>
                    <a:lnTo>
                      <a:pt x="12" y="852"/>
                    </a:lnTo>
                    <a:lnTo>
                      <a:pt x="12" y="858"/>
                    </a:lnTo>
                    <a:lnTo>
                      <a:pt x="18" y="858"/>
                    </a:lnTo>
                    <a:lnTo>
                      <a:pt x="18" y="858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18" y="864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8"/>
                    </a:lnTo>
                    <a:lnTo>
                      <a:pt x="24" y="852"/>
                    </a:lnTo>
                    <a:lnTo>
                      <a:pt x="24" y="852"/>
                    </a:lnTo>
                    <a:lnTo>
                      <a:pt x="24" y="846"/>
                    </a:lnTo>
                    <a:lnTo>
                      <a:pt x="30" y="840"/>
                    </a:lnTo>
                    <a:lnTo>
                      <a:pt x="30" y="834"/>
                    </a:lnTo>
                    <a:lnTo>
                      <a:pt x="30" y="828"/>
                    </a:lnTo>
                    <a:lnTo>
                      <a:pt x="30" y="822"/>
                    </a:lnTo>
                    <a:lnTo>
                      <a:pt x="30" y="816"/>
                    </a:lnTo>
                    <a:lnTo>
                      <a:pt x="30" y="804"/>
                    </a:lnTo>
                    <a:lnTo>
                      <a:pt x="36" y="798"/>
                    </a:lnTo>
                    <a:lnTo>
                      <a:pt x="36" y="786"/>
                    </a:lnTo>
                    <a:lnTo>
                      <a:pt x="36" y="780"/>
                    </a:lnTo>
                    <a:lnTo>
                      <a:pt x="36" y="768"/>
                    </a:lnTo>
                    <a:lnTo>
                      <a:pt x="36" y="756"/>
                    </a:lnTo>
                    <a:lnTo>
                      <a:pt x="42" y="744"/>
                    </a:lnTo>
                    <a:lnTo>
                      <a:pt x="42" y="732"/>
                    </a:lnTo>
                    <a:lnTo>
                      <a:pt x="42" y="720"/>
                    </a:lnTo>
                    <a:lnTo>
                      <a:pt x="42" y="708"/>
                    </a:lnTo>
                    <a:lnTo>
                      <a:pt x="42" y="690"/>
                    </a:lnTo>
                    <a:lnTo>
                      <a:pt x="42" y="678"/>
                    </a:lnTo>
                    <a:lnTo>
                      <a:pt x="48" y="660"/>
                    </a:lnTo>
                    <a:lnTo>
                      <a:pt x="48" y="648"/>
                    </a:lnTo>
                    <a:lnTo>
                      <a:pt x="48" y="630"/>
                    </a:lnTo>
                    <a:lnTo>
                      <a:pt x="48" y="612"/>
                    </a:lnTo>
                    <a:lnTo>
                      <a:pt x="48" y="594"/>
                    </a:lnTo>
                    <a:lnTo>
                      <a:pt x="48" y="576"/>
                    </a:lnTo>
                    <a:lnTo>
                      <a:pt x="54" y="558"/>
                    </a:lnTo>
                    <a:lnTo>
                      <a:pt x="54" y="540"/>
                    </a:lnTo>
                    <a:lnTo>
                      <a:pt x="54" y="516"/>
                    </a:lnTo>
                    <a:lnTo>
                      <a:pt x="54" y="498"/>
                    </a:lnTo>
                    <a:lnTo>
                      <a:pt x="54" y="474"/>
                    </a:lnTo>
                    <a:lnTo>
                      <a:pt x="54" y="450"/>
                    </a:lnTo>
                    <a:lnTo>
                      <a:pt x="60" y="432"/>
                    </a:lnTo>
                    <a:lnTo>
                      <a:pt x="60" y="408"/>
                    </a:lnTo>
                    <a:lnTo>
                      <a:pt x="60" y="384"/>
                    </a:lnTo>
                    <a:lnTo>
                      <a:pt x="60" y="360"/>
                    </a:lnTo>
                    <a:lnTo>
                      <a:pt x="60" y="336"/>
                    </a:lnTo>
                    <a:lnTo>
                      <a:pt x="60" y="312"/>
                    </a:lnTo>
                    <a:lnTo>
                      <a:pt x="66" y="288"/>
                    </a:lnTo>
                    <a:lnTo>
                      <a:pt x="66" y="264"/>
                    </a:lnTo>
                    <a:lnTo>
                      <a:pt x="66" y="240"/>
                    </a:lnTo>
                    <a:lnTo>
                      <a:pt x="66" y="192"/>
                    </a:lnTo>
                    <a:lnTo>
                      <a:pt x="66" y="174"/>
                    </a:lnTo>
                    <a:lnTo>
                      <a:pt x="72" y="156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44"/>
                    </a:lnTo>
                    <a:lnTo>
                      <a:pt x="72" y="156"/>
                    </a:lnTo>
                    <a:lnTo>
                      <a:pt x="78" y="168"/>
                    </a:lnTo>
                    <a:lnTo>
                      <a:pt x="78" y="186"/>
                    </a:lnTo>
                    <a:lnTo>
                      <a:pt x="78" y="198"/>
                    </a:lnTo>
                    <a:lnTo>
                      <a:pt x="78" y="210"/>
                    </a:lnTo>
                    <a:lnTo>
                      <a:pt x="78" y="222"/>
                    </a:lnTo>
                    <a:lnTo>
                      <a:pt x="78" y="234"/>
                    </a:lnTo>
                    <a:lnTo>
                      <a:pt x="84" y="246"/>
                    </a:lnTo>
                    <a:lnTo>
                      <a:pt x="84" y="258"/>
                    </a:lnTo>
                    <a:lnTo>
                      <a:pt x="84" y="270"/>
                    </a:lnTo>
                    <a:lnTo>
                      <a:pt x="84" y="282"/>
                    </a:lnTo>
                    <a:lnTo>
                      <a:pt x="84" y="300"/>
                    </a:lnTo>
                    <a:lnTo>
                      <a:pt x="84" y="312"/>
                    </a:lnTo>
                    <a:lnTo>
                      <a:pt x="90" y="318"/>
                    </a:lnTo>
                    <a:lnTo>
                      <a:pt x="90" y="330"/>
                    </a:lnTo>
                    <a:lnTo>
                      <a:pt x="90" y="342"/>
                    </a:lnTo>
                    <a:lnTo>
                      <a:pt x="90" y="354"/>
                    </a:lnTo>
                    <a:lnTo>
                      <a:pt x="90" y="366"/>
                    </a:lnTo>
                    <a:lnTo>
                      <a:pt x="90" y="378"/>
                    </a:lnTo>
                    <a:lnTo>
                      <a:pt x="96" y="390"/>
                    </a:lnTo>
                    <a:lnTo>
                      <a:pt x="96" y="402"/>
                    </a:lnTo>
                    <a:lnTo>
                      <a:pt x="96" y="408"/>
                    </a:lnTo>
                    <a:lnTo>
                      <a:pt x="96" y="420"/>
                    </a:lnTo>
                    <a:lnTo>
                      <a:pt x="96" y="432"/>
                    </a:lnTo>
                    <a:lnTo>
                      <a:pt x="96" y="444"/>
                    </a:lnTo>
                    <a:lnTo>
                      <a:pt x="102" y="450"/>
                    </a:lnTo>
                    <a:lnTo>
                      <a:pt x="102" y="462"/>
                    </a:lnTo>
                    <a:lnTo>
                      <a:pt x="102" y="480"/>
                    </a:lnTo>
                    <a:lnTo>
                      <a:pt x="102" y="492"/>
                    </a:lnTo>
                    <a:lnTo>
                      <a:pt x="102" y="498"/>
                    </a:lnTo>
                    <a:lnTo>
                      <a:pt x="108" y="510"/>
                    </a:lnTo>
                    <a:lnTo>
                      <a:pt x="108" y="522"/>
                    </a:lnTo>
                    <a:lnTo>
                      <a:pt x="108" y="528"/>
                    </a:lnTo>
                    <a:lnTo>
                      <a:pt x="108" y="540"/>
                    </a:lnTo>
                    <a:lnTo>
                      <a:pt x="108" y="546"/>
                    </a:lnTo>
                    <a:lnTo>
                      <a:pt x="114" y="552"/>
                    </a:lnTo>
                    <a:lnTo>
                      <a:pt x="114" y="564"/>
                    </a:lnTo>
                    <a:lnTo>
                      <a:pt x="114" y="570"/>
                    </a:lnTo>
                    <a:lnTo>
                      <a:pt x="114" y="582"/>
                    </a:lnTo>
                    <a:lnTo>
                      <a:pt x="114" y="588"/>
                    </a:lnTo>
                    <a:lnTo>
                      <a:pt x="114" y="594"/>
                    </a:lnTo>
                    <a:lnTo>
                      <a:pt x="120" y="606"/>
                    </a:lnTo>
                    <a:lnTo>
                      <a:pt x="120" y="612"/>
                    </a:lnTo>
                    <a:lnTo>
                      <a:pt x="120" y="618"/>
                    </a:lnTo>
                    <a:lnTo>
                      <a:pt x="120" y="624"/>
                    </a:lnTo>
                    <a:lnTo>
                      <a:pt x="120" y="636"/>
                    </a:lnTo>
                    <a:lnTo>
                      <a:pt x="120" y="642"/>
                    </a:lnTo>
                    <a:lnTo>
                      <a:pt x="126" y="648"/>
                    </a:lnTo>
                    <a:lnTo>
                      <a:pt x="126" y="654"/>
                    </a:lnTo>
                    <a:lnTo>
                      <a:pt x="126" y="660"/>
                    </a:lnTo>
                    <a:lnTo>
                      <a:pt x="126" y="666"/>
                    </a:lnTo>
                    <a:lnTo>
                      <a:pt x="126" y="672"/>
                    </a:lnTo>
                    <a:lnTo>
                      <a:pt x="126" y="678"/>
                    </a:lnTo>
                    <a:lnTo>
                      <a:pt x="132" y="684"/>
                    </a:lnTo>
                    <a:lnTo>
                      <a:pt x="132" y="696"/>
                    </a:lnTo>
                    <a:lnTo>
                      <a:pt x="132" y="696"/>
                    </a:lnTo>
                    <a:lnTo>
                      <a:pt x="132" y="702"/>
                    </a:lnTo>
                    <a:lnTo>
                      <a:pt x="132" y="708"/>
                    </a:lnTo>
                    <a:lnTo>
                      <a:pt x="132" y="714"/>
                    </a:lnTo>
                    <a:lnTo>
                      <a:pt x="138" y="720"/>
                    </a:lnTo>
                    <a:lnTo>
                      <a:pt x="138" y="726"/>
                    </a:lnTo>
                    <a:lnTo>
                      <a:pt x="138" y="732"/>
                    </a:lnTo>
                    <a:lnTo>
                      <a:pt x="138" y="738"/>
                    </a:lnTo>
                    <a:lnTo>
                      <a:pt x="138" y="744"/>
                    </a:lnTo>
                    <a:lnTo>
                      <a:pt x="144" y="744"/>
                    </a:lnTo>
                    <a:lnTo>
                      <a:pt x="144" y="750"/>
                    </a:lnTo>
                    <a:lnTo>
                      <a:pt x="144" y="756"/>
                    </a:lnTo>
                    <a:lnTo>
                      <a:pt x="144" y="762"/>
                    </a:lnTo>
                    <a:lnTo>
                      <a:pt x="144" y="762"/>
                    </a:lnTo>
                    <a:lnTo>
                      <a:pt x="144" y="768"/>
                    </a:lnTo>
                    <a:lnTo>
                      <a:pt x="150" y="774"/>
                    </a:lnTo>
                    <a:lnTo>
                      <a:pt x="150" y="774"/>
                    </a:lnTo>
                    <a:lnTo>
                      <a:pt x="150" y="780"/>
                    </a:lnTo>
                    <a:lnTo>
                      <a:pt x="150" y="780"/>
                    </a:lnTo>
                    <a:lnTo>
                      <a:pt x="150" y="786"/>
                    </a:lnTo>
                    <a:lnTo>
                      <a:pt x="150" y="786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8"/>
                    </a:lnTo>
                    <a:lnTo>
                      <a:pt x="156" y="798"/>
                    </a:lnTo>
                    <a:lnTo>
                      <a:pt x="156" y="804"/>
                    </a:lnTo>
                    <a:lnTo>
                      <a:pt x="156" y="804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0"/>
                    </a:lnTo>
                    <a:lnTo>
                      <a:pt x="162" y="816"/>
                    </a:lnTo>
                    <a:lnTo>
                      <a:pt x="162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68" y="816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10"/>
                    </a:lnTo>
                    <a:lnTo>
                      <a:pt x="174" y="804"/>
                    </a:lnTo>
                    <a:lnTo>
                      <a:pt x="174" y="804"/>
                    </a:lnTo>
                    <a:lnTo>
                      <a:pt x="180" y="804"/>
                    </a:lnTo>
                    <a:lnTo>
                      <a:pt x="180" y="798"/>
                    </a:lnTo>
                    <a:lnTo>
                      <a:pt x="180" y="798"/>
                    </a:lnTo>
                    <a:lnTo>
                      <a:pt x="180" y="792"/>
                    </a:lnTo>
                    <a:lnTo>
                      <a:pt x="180" y="792"/>
                    </a:lnTo>
                    <a:lnTo>
                      <a:pt x="180" y="786"/>
                    </a:lnTo>
                    <a:lnTo>
                      <a:pt x="186" y="786"/>
                    </a:lnTo>
                    <a:lnTo>
                      <a:pt x="186" y="780"/>
                    </a:lnTo>
                    <a:lnTo>
                      <a:pt x="186" y="780"/>
                    </a:lnTo>
                    <a:lnTo>
                      <a:pt x="186" y="774"/>
                    </a:lnTo>
                    <a:lnTo>
                      <a:pt x="186" y="774"/>
                    </a:lnTo>
                    <a:lnTo>
                      <a:pt x="186" y="768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56"/>
                    </a:lnTo>
                    <a:lnTo>
                      <a:pt x="192" y="750"/>
                    </a:lnTo>
                    <a:lnTo>
                      <a:pt x="192" y="750"/>
                    </a:lnTo>
                    <a:lnTo>
                      <a:pt x="192" y="744"/>
                    </a:lnTo>
                    <a:lnTo>
                      <a:pt x="198" y="738"/>
                    </a:lnTo>
                    <a:lnTo>
                      <a:pt x="198" y="732"/>
                    </a:lnTo>
                    <a:lnTo>
                      <a:pt x="198" y="732"/>
                    </a:lnTo>
                    <a:lnTo>
                      <a:pt x="198" y="726"/>
                    </a:lnTo>
                    <a:lnTo>
                      <a:pt x="198" y="720"/>
                    </a:lnTo>
                    <a:lnTo>
                      <a:pt x="204" y="714"/>
                    </a:lnTo>
                    <a:lnTo>
                      <a:pt x="204" y="708"/>
                    </a:lnTo>
                    <a:lnTo>
                      <a:pt x="204" y="702"/>
                    </a:lnTo>
                    <a:lnTo>
                      <a:pt x="204" y="696"/>
                    </a:lnTo>
                    <a:lnTo>
                      <a:pt x="204" y="690"/>
                    </a:lnTo>
                    <a:lnTo>
                      <a:pt x="204" y="684"/>
                    </a:lnTo>
                    <a:lnTo>
                      <a:pt x="210" y="678"/>
                    </a:lnTo>
                    <a:lnTo>
                      <a:pt x="210" y="672"/>
                    </a:lnTo>
                    <a:lnTo>
                      <a:pt x="210" y="666"/>
                    </a:lnTo>
                    <a:lnTo>
                      <a:pt x="210" y="660"/>
                    </a:lnTo>
                    <a:lnTo>
                      <a:pt x="210" y="654"/>
                    </a:lnTo>
                    <a:lnTo>
                      <a:pt x="210" y="648"/>
                    </a:lnTo>
                    <a:lnTo>
                      <a:pt x="216" y="642"/>
                    </a:lnTo>
                    <a:lnTo>
                      <a:pt x="216" y="636"/>
                    </a:lnTo>
                    <a:lnTo>
                      <a:pt x="216" y="630"/>
                    </a:lnTo>
                    <a:lnTo>
                      <a:pt x="216" y="618"/>
                    </a:lnTo>
                    <a:lnTo>
                      <a:pt x="216" y="612"/>
                    </a:lnTo>
                    <a:lnTo>
                      <a:pt x="216" y="606"/>
                    </a:lnTo>
                    <a:lnTo>
                      <a:pt x="222" y="600"/>
                    </a:lnTo>
                    <a:lnTo>
                      <a:pt x="222" y="588"/>
                    </a:lnTo>
                    <a:lnTo>
                      <a:pt x="222" y="582"/>
                    </a:lnTo>
                    <a:lnTo>
                      <a:pt x="222" y="576"/>
                    </a:lnTo>
                    <a:lnTo>
                      <a:pt x="222" y="564"/>
                    </a:lnTo>
                    <a:lnTo>
                      <a:pt x="222" y="558"/>
                    </a:lnTo>
                    <a:lnTo>
                      <a:pt x="228" y="552"/>
                    </a:lnTo>
                    <a:lnTo>
                      <a:pt x="228" y="540"/>
                    </a:lnTo>
                    <a:lnTo>
                      <a:pt x="228" y="534"/>
                    </a:lnTo>
                    <a:lnTo>
                      <a:pt x="228" y="522"/>
                    </a:lnTo>
                    <a:lnTo>
                      <a:pt x="228" y="516"/>
                    </a:lnTo>
                    <a:lnTo>
                      <a:pt x="234" y="504"/>
                    </a:lnTo>
                    <a:lnTo>
                      <a:pt x="234" y="498"/>
                    </a:lnTo>
                    <a:lnTo>
                      <a:pt x="234" y="486"/>
                    </a:lnTo>
                    <a:lnTo>
                      <a:pt x="234" y="480"/>
                    </a:lnTo>
                    <a:lnTo>
                      <a:pt x="234" y="468"/>
                    </a:lnTo>
                    <a:lnTo>
                      <a:pt x="234" y="462"/>
                    </a:lnTo>
                    <a:lnTo>
                      <a:pt x="240" y="450"/>
                    </a:lnTo>
                    <a:lnTo>
                      <a:pt x="240" y="438"/>
                    </a:lnTo>
                    <a:lnTo>
                      <a:pt x="240" y="432"/>
                    </a:lnTo>
                    <a:lnTo>
                      <a:pt x="240" y="420"/>
                    </a:lnTo>
                    <a:lnTo>
                      <a:pt x="240" y="408"/>
                    </a:lnTo>
                    <a:lnTo>
                      <a:pt x="240" y="396"/>
                    </a:lnTo>
                    <a:lnTo>
                      <a:pt x="246" y="390"/>
                    </a:lnTo>
                    <a:lnTo>
                      <a:pt x="246" y="378"/>
                    </a:lnTo>
                    <a:lnTo>
                      <a:pt x="246" y="366"/>
                    </a:lnTo>
                    <a:lnTo>
                      <a:pt x="246" y="354"/>
                    </a:lnTo>
                    <a:lnTo>
                      <a:pt x="246" y="342"/>
                    </a:lnTo>
                    <a:lnTo>
                      <a:pt x="246" y="336"/>
                    </a:lnTo>
                    <a:lnTo>
                      <a:pt x="252" y="324"/>
                    </a:lnTo>
                    <a:lnTo>
                      <a:pt x="252" y="312"/>
                    </a:lnTo>
                    <a:lnTo>
                      <a:pt x="252" y="300"/>
                    </a:lnTo>
                    <a:lnTo>
                      <a:pt x="252" y="288"/>
                    </a:lnTo>
                    <a:lnTo>
                      <a:pt x="252" y="276"/>
                    </a:lnTo>
                    <a:lnTo>
                      <a:pt x="252" y="264"/>
                    </a:lnTo>
                    <a:lnTo>
                      <a:pt x="258" y="252"/>
                    </a:lnTo>
                    <a:lnTo>
                      <a:pt x="258" y="240"/>
                    </a:lnTo>
                    <a:lnTo>
                      <a:pt x="258" y="228"/>
                    </a:lnTo>
                    <a:lnTo>
                      <a:pt x="258" y="216"/>
                    </a:lnTo>
                    <a:lnTo>
                      <a:pt x="258" y="204"/>
                    </a:lnTo>
                    <a:lnTo>
                      <a:pt x="258" y="198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92"/>
                    </a:lnTo>
                    <a:lnTo>
                      <a:pt x="264" y="198"/>
                    </a:lnTo>
                    <a:lnTo>
                      <a:pt x="270" y="210"/>
                    </a:lnTo>
                    <a:lnTo>
                      <a:pt x="270" y="216"/>
                    </a:lnTo>
                    <a:lnTo>
                      <a:pt x="270" y="222"/>
                    </a:lnTo>
                    <a:lnTo>
                      <a:pt x="270" y="234"/>
                    </a:lnTo>
                    <a:lnTo>
                      <a:pt x="270" y="240"/>
                    </a:lnTo>
                    <a:lnTo>
                      <a:pt x="276" y="258"/>
                    </a:lnTo>
                    <a:lnTo>
                      <a:pt x="276" y="264"/>
                    </a:lnTo>
                    <a:lnTo>
                      <a:pt x="276" y="270"/>
                    </a:lnTo>
                    <a:lnTo>
                      <a:pt x="276" y="282"/>
                    </a:lnTo>
                    <a:lnTo>
                      <a:pt x="276" y="288"/>
                    </a:lnTo>
                    <a:lnTo>
                      <a:pt x="276" y="300"/>
                    </a:lnTo>
                    <a:lnTo>
                      <a:pt x="282" y="306"/>
                    </a:lnTo>
                    <a:lnTo>
                      <a:pt x="282" y="318"/>
                    </a:lnTo>
                    <a:lnTo>
                      <a:pt x="282" y="324"/>
                    </a:lnTo>
                    <a:lnTo>
                      <a:pt x="282" y="330"/>
                    </a:lnTo>
                    <a:lnTo>
                      <a:pt x="282" y="342"/>
                    </a:lnTo>
                    <a:lnTo>
                      <a:pt x="282" y="348"/>
                    </a:lnTo>
                    <a:lnTo>
                      <a:pt x="288" y="354"/>
                    </a:lnTo>
                    <a:lnTo>
                      <a:pt x="288" y="366"/>
                    </a:lnTo>
                    <a:lnTo>
                      <a:pt x="288" y="372"/>
                    </a:lnTo>
                    <a:lnTo>
                      <a:pt x="288" y="378"/>
                    </a:lnTo>
                    <a:lnTo>
                      <a:pt x="288" y="390"/>
                    </a:lnTo>
                    <a:lnTo>
                      <a:pt x="288" y="396"/>
                    </a:lnTo>
                    <a:lnTo>
                      <a:pt x="294" y="402"/>
                    </a:lnTo>
                    <a:lnTo>
                      <a:pt x="294" y="408"/>
                    </a:lnTo>
                    <a:lnTo>
                      <a:pt x="294" y="420"/>
                    </a:lnTo>
                    <a:lnTo>
                      <a:pt x="294" y="426"/>
                    </a:lnTo>
                    <a:lnTo>
                      <a:pt x="294" y="432"/>
                    </a:lnTo>
                    <a:lnTo>
                      <a:pt x="294" y="438"/>
                    </a:lnTo>
                    <a:lnTo>
                      <a:pt x="300" y="444"/>
                    </a:lnTo>
                    <a:lnTo>
                      <a:pt x="300" y="456"/>
                    </a:lnTo>
                    <a:lnTo>
                      <a:pt x="300" y="462"/>
                    </a:lnTo>
                    <a:lnTo>
                      <a:pt x="300" y="468"/>
                    </a:lnTo>
                    <a:lnTo>
                      <a:pt x="300" y="474"/>
                    </a:lnTo>
                    <a:lnTo>
                      <a:pt x="306" y="480"/>
                    </a:lnTo>
                    <a:lnTo>
                      <a:pt x="306" y="486"/>
                    </a:lnTo>
                    <a:lnTo>
                      <a:pt x="306" y="492"/>
                    </a:lnTo>
                    <a:lnTo>
                      <a:pt x="306" y="504"/>
                    </a:lnTo>
                    <a:lnTo>
                      <a:pt x="306" y="510"/>
                    </a:lnTo>
                    <a:lnTo>
                      <a:pt x="306" y="516"/>
                    </a:lnTo>
                    <a:lnTo>
                      <a:pt x="312" y="522"/>
                    </a:lnTo>
                    <a:lnTo>
                      <a:pt x="312" y="528"/>
                    </a:lnTo>
                    <a:lnTo>
                      <a:pt x="312" y="534"/>
                    </a:lnTo>
                    <a:lnTo>
                      <a:pt x="312" y="540"/>
                    </a:lnTo>
                    <a:lnTo>
                      <a:pt x="312" y="546"/>
                    </a:lnTo>
                    <a:lnTo>
                      <a:pt x="312" y="552"/>
                    </a:lnTo>
                    <a:lnTo>
                      <a:pt x="318" y="558"/>
                    </a:lnTo>
                    <a:lnTo>
                      <a:pt x="318" y="564"/>
                    </a:lnTo>
                    <a:lnTo>
                      <a:pt x="318" y="576"/>
                    </a:lnTo>
                    <a:lnTo>
                      <a:pt x="318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24" y="594"/>
                    </a:lnTo>
                    <a:lnTo>
                      <a:pt x="324" y="600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24" y="624"/>
                    </a:lnTo>
                    <a:lnTo>
                      <a:pt x="330" y="630"/>
                    </a:lnTo>
                    <a:lnTo>
                      <a:pt x="330" y="636"/>
                    </a:lnTo>
                    <a:lnTo>
                      <a:pt x="330" y="642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54"/>
                    </a:lnTo>
                    <a:lnTo>
                      <a:pt x="336" y="660"/>
                    </a:lnTo>
                    <a:lnTo>
                      <a:pt x="336" y="666"/>
                    </a:lnTo>
                    <a:lnTo>
                      <a:pt x="336" y="672"/>
                    </a:lnTo>
                    <a:lnTo>
                      <a:pt x="336" y="672"/>
                    </a:lnTo>
                    <a:lnTo>
                      <a:pt x="336" y="678"/>
                    </a:lnTo>
                    <a:lnTo>
                      <a:pt x="336" y="684"/>
                    </a:lnTo>
                    <a:lnTo>
                      <a:pt x="342" y="684"/>
                    </a:lnTo>
                    <a:lnTo>
                      <a:pt x="342" y="696"/>
                    </a:lnTo>
                    <a:lnTo>
                      <a:pt x="342" y="696"/>
                    </a:lnTo>
                    <a:lnTo>
                      <a:pt x="342" y="702"/>
                    </a:lnTo>
                    <a:lnTo>
                      <a:pt x="342" y="702"/>
                    </a:lnTo>
                    <a:lnTo>
                      <a:pt x="348" y="702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8"/>
                    </a:lnTo>
                    <a:lnTo>
                      <a:pt x="348" y="702"/>
                    </a:lnTo>
                    <a:lnTo>
                      <a:pt x="348" y="702"/>
                    </a:lnTo>
                    <a:lnTo>
                      <a:pt x="354" y="702"/>
                    </a:lnTo>
                    <a:lnTo>
                      <a:pt x="354" y="702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54" y="696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90"/>
                    </a:lnTo>
                    <a:lnTo>
                      <a:pt x="360" y="684"/>
                    </a:lnTo>
                    <a:lnTo>
                      <a:pt x="360" y="684"/>
                    </a:lnTo>
                    <a:lnTo>
                      <a:pt x="366" y="684"/>
                    </a:lnTo>
                    <a:lnTo>
                      <a:pt x="366" y="684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8"/>
                    </a:lnTo>
                    <a:lnTo>
                      <a:pt x="366" y="672"/>
                    </a:lnTo>
                    <a:lnTo>
                      <a:pt x="372" y="672"/>
                    </a:lnTo>
                    <a:lnTo>
                      <a:pt x="372" y="672"/>
                    </a:lnTo>
                    <a:lnTo>
                      <a:pt x="372" y="666"/>
                    </a:lnTo>
                    <a:lnTo>
                      <a:pt x="372" y="666"/>
                    </a:lnTo>
                    <a:lnTo>
                      <a:pt x="372" y="660"/>
                    </a:lnTo>
                    <a:lnTo>
                      <a:pt x="372" y="660"/>
                    </a:lnTo>
                    <a:lnTo>
                      <a:pt x="378" y="660"/>
                    </a:lnTo>
                    <a:lnTo>
                      <a:pt x="378" y="654"/>
                    </a:lnTo>
                    <a:lnTo>
                      <a:pt x="378" y="654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78" y="648"/>
                    </a:lnTo>
                    <a:lnTo>
                      <a:pt x="384" y="642"/>
                    </a:lnTo>
                    <a:lnTo>
                      <a:pt x="384" y="642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6"/>
                    </a:lnTo>
                    <a:lnTo>
                      <a:pt x="384" y="630"/>
                    </a:lnTo>
                    <a:lnTo>
                      <a:pt x="390" y="630"/>
                    </a:lnTo>
                    <a:lnTo>
                      <a:pt x="390" y="624"/>
                    </a:lnTo>
                    <a:lnTo>
                      <a:pt x="390" y="624"/>
                    </a:lnTo>
                    <a:lnTo>
                      <a:pt x="390" y="618"/>
                    </a:lnTo>
                    <a:lnTo>
                      <a:pt x="390" y="618"/>
                    </a:lnTo>
                    <a:lnTo>
                      <a:pt x="390" y="612"/>
                    </a:lnTo>
                    <a:lnTo>
                      <a:pt x="396" y="612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6"/>
                    </a:lnTo>
                    <a:lnTo>
                      <a:pt x="396" y="600"/>
                    </a:lnTo>
                    <a:lnTo>
                      <a:pt x="396" y="600"/>
                    </a:lnTo>
                    <a:lnTo>
                      <a:pt x="402" y="594"/>
                    </a:lnTo>
                    <a:lnTo>
                      <a:pt x="402" y="594"/>
                    </a:lnTo>
                    <a:lnTo>
                      <a:pt x="402" y="588"/>
                    </a:lnTo>
                    <a:lnTo>
                      <a:pt x="402" y="588"/>
                    </a:lnTo>
                    <a:lnTo>
                      <a:pt x="402" y="582"/>
                    </a:lnTo>
                    <a:lnTo>
                      <a:pt x="408" y="582"/>
                    </a:lnTo>
                    <a:lnTo>
                      <a:pt x="408" y="576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64"/>
                    </a:lnTo>
                    <a:lnTo>
                      <a:pt x="408" y="564"/>
                    </a:lnTo>
                    <a:lnTo>
                      <a:pt x="414" y="558"/>
                    </a:lnTo>
                    <a:lnTo>
                      <a:pt x="414" y="558"/>
                    </a:lnTo>
                    <a:lnTo>
                      <a:pt x="414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20" y="540"/>
                    </a:lnTo>
                    <a:lnTo>
                      <a:pt x="420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6" y="522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32" y="510"/>
                    </a:lnTo>
                    <a:lnTo>
                      <a:pt x="432" y="516"/>
                    </a:lnTo>
                    <a:lnTo>
                      <a:pt x="432" y="516"/>
                    </a:lnTo>
                    <a:lnTo>
                      <a:pt x="432" y="522"/>
                    </a:lnTo>
                    <a:lnTo>
                      <a:pt x="432" y="528"/>
                    </a:lnTo>
                    <a:lnTo>
                      <a:pt x="438" y="528"/>
                    </a:lnTo>
                    <a:lnTo>
                      <a:pt x="438" y="534"/>
                    </a:lnTo>
                    <a:lnTo>
                      <a:pt x="438" y="534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6"/>
                    </a:lnTo>
                    <a:lnTo>
                      <a:pt x="444" y="546"/>
                    </a:lnTo>
                    <a:lnTo>
                      <a:pt x="444" y="552"/>
                    </a:lnTo>
                    <a:lnTo>
                      <a:pt x="444" y="558"/>
                    </a:lnTo>
                    <a:lnTo>
                      <a:pt x="444" y="558"/>
                    </a:lnTo>
                    <a:lnTo>
                      <a:pt x="444" y="564"/>
                    </a:lnTo>
                    <a:lnTo>
                      <a:pt x="444" y="564"/>
                    </a:lnTo>
                    <a:lnTo>
                      <a:pt x="450" y="570"/>
                    </a:lnTo>
                    <a:lnTo>
                      <a:pt x="450" y="570"/>
                    </a:lnTo>
                    <a:lnTo>
                      <a:pt x="450" y="576"/>
                    </a:lnTo>
                    <a:lnTo>
                      <a:pt x="450" y="576"/>
                    </a:lnTo>
                    <a:lnTo>
                      <a:pt x="450" y="582"/>
                    </a:lnTo>
                    <a:lnTo>
                      <a:pt x="450" y="582"/>
                    </a:lnTo>
                    <a:lnTo>
                      <a:pt x="456" y="588"/>
                    </a:lnTo>
                    <a:lnTo>
                      <a:pt x="456" y="588"/>
                    </a:lnTo>
                    <a:lnTo>
                      <a:pt x="456" y="594"/>
                    </a:lnTo>
                    <a:lnTo>
                      <a:pt x="456" y="594"/>
                    </a:lnTo>
                    <a:lnTo>
                      <a:pt x="456" y="600"/>
                    </a:lnTo>
                    <a:lnTo>
                      <a:pt x="462" y="600"/>
                    </a:lnTo>
                    <a:lnTo>
                      <a:pt x="462" y="606"/>
                    </a:lnTo>
                    <a:lnTo>
                      <a:pt x="462" y="606"/>
                    </a:lnTo>
                    <a:lnTo>
                      <a:pt x="462" y="612"/>
                    </a:lnTo>
                    <a:lnTo>
                      <a:pt x="462" y="612"/>
                    </a:lnTo>
                    <a:lnTo>
                      <a:pt x="462" y="618"/>
                    </a:lnTo>
                    <a:lnTo>
                      <a:pt x="468" y="618"/>
                    </a:lnTo>
                    <a:lnTo>
                      <a:pt x="468" y="624"/>
                    </a:lnTo>
                    <a:lnTo>
                      <a:pt x="468" y="624"/>
                    </a:lnTo>
                    <a:lnTo>
                      <a:pt x="468" y="630"/>
                    </a:lnTo>
                    <a:lnTo>
                      <a:pt x="468" y="630"/>
                    </a:lnTo>
                    <a:lnTo>
                      <a:pt x="474" y="636"/>
                    </a:lnTo>
                    <a:lnTo>
                      <a:pt x="474" y="636"/>
                    </a:lnTo>
                    <a:lnTo>
                      <a:pt x="474" y="642"/>
                    </a:lnTo>
                    <a:lnTo>
                      <a:pt x="474" y="642"/>
                    </a:lnTo>
                    <a:lnTo>
                      <a:pt x="474" y="648"/>
                    </a:lnTo>
                    <a:lnTo>
                      <a:pt x="474" y="648"/>
                    </a:lnTo>
                    <a:lnTo>
                      <a:pt x="480" y="648"/>
                    </a:lnTo>
                    <a:lnTo>
                      <a:pt x="480" y="654"/>
                    </a:lnTo>
                    <a:lnTo>
                      <a:pt x="480" y="654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0" y="660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66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86" y="672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78"/>
                    </a:lnTo>
                    <a:lnTo>
                      <a:pt x="492" y="684"/>
                    </a:lnTo>
                    <a:lnTo>
                      <a:pt x="492" y="684"/>
                    </a:lnTo>
                    <a:lnTo>
                      <a:pt x="498" y="684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0"/>
                    </a:lnTo>
                    <a:lnTo>
                      <a:pt x="498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04" y="702"/>
                    </a:lnTo>
                    <a:lnTo>
                      <a:pt x="510" y="702"/>
                    </a:lnTo>
                    <a:lnTo>
                      <a:pt x="510" y="702"/>
                    </a:lnTo>
                    <a:lnTo>
                      <a:pt x="510" y="696"/>
                    </a:lnTo>
                    <a:lnTo>
                      <a:pt x="510" y="696"/>
                    </a:lnTo>
                    <a:lnTo>
                      <a:pt x="510" y="690"/>
                    </a:lnTo>
                    <a:lnTo>
                      <a:pt x="516" y="684"/>
                    </a:lnTo>
                    <a:lnTo>
                      <a:pt x="516" y="672"/>
                    </a:lnTo>
                    <a:lnTo>
                      <a:pt x="516" y="660"/>
                    </a:lnTo>
                    <a:lnTo>
                      <a:pt x="516" y="648"/>
                    </a:lnTo>
                    <a:lnTo>
                      <a:pt x="516" y="636"/>
                    </a:lnTo>
                    <a:lnTo>
                      <a:pt x="516" y="624"/>
                    </a:lnTo>
                    <a:lnTo>
                      <a:pt x="522" y="612"/>
                    </a:lnTo>
                    <a:lnTo>
                      <a:pt x="522" y="600"/>
                    </a:lnTo>
                    <a:lnTo>
                      <a:pt x="522" y="588"/>
                    </a:lnTo>
                    <a:lnTo>
                      <a:pt x="522" y="576"/>
                    </a:lnTo>
                    <a:lnTo>
                      <a:pt x="522" y="564"/>
                    </a:lnTo>
                    <a:lnTo>
                      <a:pt x="522" y="552"/>
                    </a:lnTo>
                    <a:lnTo>
                      <a:pt x="528" y="534"/>
                    </a:lnTo>
                    <a:lnTo>
                      <a:pt x="528" y="522"/>
                    </a:lnTo>
                    <a:lnTo>
                      <a:pt x="528" y="504"/>
                    </a:lnTo>
                    <a:lnTo>
                      <a:pt x="528" y="492"/>
                    </a:lnTo>
                    <a:lnTo>
                      <a:pt x="528" y="474"/>
                    </a:lnTo>
                    <a:lnTo>
                      <a:pt x="528" y="462"/>
                    </a:lnTo>
                    <a:lnTo>
                      <a:pt x="534" y="444"/>
                    </a:lnTo>
                    <a:lnTo>
                      <a:pt x="534" y="426"/>
                    </a:lnTo>
                    <a:lnTo>
                      <a:pt x="534" y="414"/>
                    </a:lnTo>
                    <a:lnTo>
                      <a:pt x="534" y="396"/>
                    </a:lnTo>
                    <a:lnTo>
                      <a:pt x="534" y="378"/>
                    </a:lnTo>
                    <a:lnTo>
                      <a:pt x="540" y="360"/>
                    </a:lnTo>
                    <a:lnTo>
                      <a:pt x="540" y="342"/>
                    </a:lnTo>
                    <a:lnTo>
                      <a:pt x="540" y="324"/>
                    </a:lnTo>
                    <a:lnTo>
                      <a:pt x="540" y="306"/>
                    </a:lnTo>
                    <a:lnTo>
                      <a:pt x="540" y="288"/>
                    </a:lnTo>
                    <a:lnTo>
                      <a:pt x="540" y="270"/>
                    </a:lnTo>
                    <a:lnTo>
                      <a:pt x="546" y="252"/>
                    </a:lnTo>
                    <a:lnTo>
                      <a:pt x="546" y="228"/>
                    </a:lnTo>
                    <a:lnTo>
                      <a:pt x="546" y="210"/>
                    </a:lnTo>
                    <a:lnTo>
                      <a:pt x="546" y="192"/>
                    </a:lnTo>
                    <a:lnTo>
                      <a:pt x="546" y="168"/>
                    </a:lnTo>
                    <a:lnTo>
                      <a:pt x="552" y="138"/>
                    </a:lnTo>
                    <a:lnTo>
                      <a:pt x="552" y="132"/>
                    </a:lnTo>
                    <a:lnTo>
                      <a:pt x="552" y="126"/>
                    </a:lnTo>
                    <a:lnTo>
                      <a:pt x="552" y="126"/>
                    </a:lnTo>
                    <a:lnTo>
                      <a:pt x="552" y="132"/>
                    </a:lnTo>
                    <a:lnTo>
                      <a:pt x="552" y="144"/>
                    </a:lnTo>
                    <a:lnTo>
                      <a:pt x="552" y="156"/>
                    </a:lnTo>
                    <a:lnTo>
                      <a:pt x="558" y="174"/>
                    </a:lnTo>
                    <a:lnTo>
                      <a:pt x="558" y="192"/>
                    </a:lnTo>
                    <a:lnTo>
                      <a:pt x="558" y="210"/>
                    </a:lnTo>
                    <a:lnTo>
                      <a:pt x="558" y="228"/>
                    </a:lnTo>
                    <a:lnTo>
                      <a:pt x="558" y="246"/>
                    </a:lnTo>
                    <a:lnTo>
                      <a:pt x="564" y="264"/>
                    </a:lnTo>
                    <a:lnTo>
                      <a:pt x="564" y="282"/>
                    </a:lnTo>
                    <a:lnTo>
                      <a:pt x="564" y="300"/>
                    </a:lnTo>
                    <a:lnTo>
                      <a:pt x="564" y="312"/>
                    </a:lnTo>
                    <a:lnTo>
                      <a:pt x="564" y="330"/>
                    </a:lnTo>
                    <a:lnTo>
                      <a:pt x="564" y="342"/>
                    </a:lnTo>
                    <a:lnTo>
                      <a:pt x="570" y="360"/>
                    </a:lnTo>
                    <a:lnTo>
                      <a:pt x="570" y="378"/>
                    </a:lnTo>
                    <a:lnTo>
                      <a:pt x="570" y="390"/>
                    </a:lnTo>
                    <a:lnTo>
                      <a:pt x="570" y="408"/>
                    </a:lnTo>
                    <a:lnTo>
                      <a:pt x="570" y="420"/>
                    </a:lnTo>
                    <a:lnTo>
                      <a:pt x="570" y="432"/>
                    </a:lnTo>
                    <a:lnTo>
                      <a:pt x="576" y="450"/>
                    </a:lnTo>
                    <a:lnTo>
                      <a:pt x="576" y="462"/>
                    </a:lnTo>
                    <a:lnTo>
                      <a:pt x="576" y="474"/>
                    </a:lnTo>
                    <a:lnTo>
                      <a:pt x="576" y="486"/>
                    </a:lnTo>
                    <a:lnTo>
                      <a:pt x="576" y="504"/>
                    </a:lnTo>
                    <a:lnTo>
                      <a:pt x="576" y="516"/>
                    </a:lnTo>
                    <a:lnTo>
                      <a:pt x="582" y="528"/>
                    </a:lnTo>
                    <a:lnTo>
                      <a:pt x="582" y="540"/>
                    </a:lnTo>
                    <a:lnTo>
                      <a:pt x="582" y="552"/>
                    </a:lnTo>
                    <a:lnTo>
                      <a:pt x="582" y="564"/>
                    </a:lnTo>
                    <a:lnTo>
                      <a:pt x="582" y="588"/>
                    </a:lnTo>
                    <a:lnTo>
                      <a:pt x="588" y="600"/>
                    </a:lnTo>
                    <a:lnTo>
                      <a:pt x="588" y="606"/>
                    </a:lnTo>
                    <a:lnTo>
                      <a:pt x="588" y="618"/>
                    </a:lnTo>
                    <a:lnTo>
                      <a:pt x="588" y="630"/>
                    </a:lnTo>
                    <a:lnTo>
                      <a:pt x="588" y="636"/>
                    </a:lnTo>
                    <a:lnTo>
                      <a:pt x="588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42"/>
                    </a:lnTo>
                    <a:lnTo>
                      <a:pt x="594" y="636"/>
                    </a:lnTo>
                    <a:lnTo>
                      <a:pt x="600" y="630"/>
                    </a:lnTo>
                    <a:lnTo>
                      <a:pt x="600" y="624"/>
                    </a:lnTo>
                    <a:lnTo>
                      <a:pt x="600" y="618"/>
                    </a:lnTo>
                    <a:lnTo>
                      <a:pt x="600" y="612"/>
                    </a:lnTo>
                    <a:lnTo>
                      <a:pt x="600" y="606"/>
                    </a:lnTo>
                    <a:lnTo>
                      <a:pt x="600" y="606"/>
                    </a:lnTo>
                    <a:lnTo>
                      <a:pt x="606" y="600"/>
                    </a:lnTo>
                    <a:lnTo>
                      <a:pt x="606" y="594"/>
                    </a:lnTo>
                    <a:lnTo>
                      <a:pt x="606" y="588"/>
                    </a:lnTo>
                    <a:lnTo>
                      <a:pt x="606" y="582"/>
                    </a:lnTo>
                    <a:lnTo>
                      <a:pt x="606" y="576"/>
                    </a:lnTo>
                    <a:lnTo>
                      <a:pt x="612" y="576"/>
                    </a:lnTo>
                    <a:lnTo>
                      <a:pt x="612" y="570"/>
                    </a:lnTo>
                    <a:lnTo>
                      <a:pt x="612" y="564"/>
                    </a:lnTo>
                    <a:lnTo>
                      <a:pt x="612" y="558"/>
                    </a:lnTo>
                    <a:lnTo>
                      <a:pt x="612" y="552"/>
                    </a:lnTo>
                    <a:lnTo>
                      <a:pt x="612" y="546"/>
                    </a:lnTo>
                    <a:lnTo>
                      <a:pt x="618" y="540"/>
                    </a:lnTo>
                    <a:lnTo>
                      <a:pt x="618" y="534"/>
                    </a:lnTo>
                    <a:lnTo>
                      <a:pt x="618" y="528"/>
                    </a:lnTo>
                    <a:lnTo>
                      <a:pt x="618" y="522"/>
                    </a:lnTo>
                    <a:lnTo>
                      <a:pt x="618" y="516"/>
                    </a:lnTo>
                    <a:lnTo>
                      <a:pt x="618" y="510"/>
                    </a:lnTo>
                    <a:lnTo>
                      <a:pt x="624" y="504"/>
                    </a:lnTo>
                    <a:lnTo>
                      <a:pt x="624" y="498"/>
                    </a:lnTo>
                    <a:lnTo>
                      <a:pt x="624" y="492"/>
                    </a:lnTo>
                    <a:lnTo>
                      <a:pt x="624" y="486"/>
                    </a:lnTo>
                    <a:lnTo>
                      <a:pt x="624" y="480"/>
                    </a:lnTo>
                    <a:lnTo>
                      <a:pt x="624" y="474"/>
                    </a:lnTo>
                    <a:lnTo>
                      <a:pt x="630" y="468"/>
                    </a:lnTo>
                    <a:lnTo>
                      <a:pt x="630" y="462"/>
                    </a:lnTo>
                    <a:lnTo>
                      <a:pt x="630" y="456"/>
                    </a:lnTo>
                    <a:lnTo>
                      <a:pt x="630" y="450"/>
                    </a:lnTo>
                    <a:lnTo>
                      <a:pt x="630" y="444"/>
                    </a:lnTo>
                    <a:lnTo>
                      <a:pt x="630" y="438"/>
                    </a:lnTo>
                    <a:lnTo>
                      <a:pt x="636" y="432"/>
                    </a:lnTo>
                    <a:lnTo>
                      <a:pt x="636" y="426"/>
                    </a:lnTo>
                    <a:lnTo>
                      <a:pt x="636" y="420"/>
                    </a:lnTo>
                    <a:lnTo>
                      <a:pt x="636" y="408"/>
                    </a:lnTo>
                    <a:lnTo>
                      <a:pt x="636" y="402"/>
                    </a:lnTo>
                    <a:lnTo>
                      <a:pt x="636" y="396"/>
                    </a:lnTo>
                    <a:lnTo>
                      <a:pt x="642" y="390"/>
                    </a:lnTo>
                    <a:lnTo>
                      <a:pt x="642" y="384"/>
                    </a:lnTo>
                    <a:lnTo>
                      <a:pt x="642" y="378"/>
                    </a:lnTo>
                    <a:lnTo>
                      <a:pt x="642" y="372"/>
                    </a:lnTo>
                    <a:lnTo>
                      <a:pt x="642" y="366"/>
                    </a:lnTo>
                    <a:lnTo>
                      <a:pt x="648" y="360"/>
                    </a:lnTo>
                    <a:lnTo>
                      <a:pt x="648" y="348"/>
                    </a:lnTo>
                    <a:lnTo>
                      <a:pt x="648" y="342"/>
                    </a:lnTo>
                    <a:lnTo>
                      <a:pt x="648" y="336"/>
                    </a:lnTo>
                    <a:lnTo>
                      <a:pt x="648" y="330"/>
                    </a:lnTo>
                    <a:lnTo>
                      <a:pt x="648" y="324"/>
                    </a:lnTo>
                    <a:lnTo>
                      <a:pt x="654" y="318"/>
                    </a:lnTo>
                    <a:lnTo>
                      <a:pt x="654" y="306"/>
                    </a:lnTo>
                    <a:lnTo>
                      <a:pt x="654" y="300"/>
                    </a:lnTo>
                    <a:lnTo>
                      <a:pt x="654" y="294"/>
                    </a:lnTo>
                    <a:lnTo>
                      <a:pt x="654" y="288"/>
                    </a:lnTo>
                    <a:lnTo>
                      <a:pt x="654" y="276"/>
                    </a:lnTo>
                    <a:lnTo>
                      <a:pt x="660" y="270"/>
                    </a:lnTo>
                    <a:lnTo>
                      <a:pt x="660" y="264"/>
                    </a:lnTo>
                    <a:lnTo>
                      <a:pt x="660" y="258"/>
                    </a:lnTo>
                    <a:lnTo>
                      <a:pt x="660" y="246"/>
                    </a:lnTo>
                    <a:lnTo>
                      <a:pt x="660" y="240"/>
                    </a:lnTo>
                    <a:lnTo>
                      <a:pt x="660" y="234"/>
                    </a:lnTo>
                    <a:lnTo>
                      <a:pt x="666" y="228"/>
                    </a:lnTo>
                    <a:lnTo>
                      <a:pt x="666" y="216"/>
                    </a:lnTo>
                    <a:lnTo>
                      <a:pt x="666" y="210"/>
                    </a:lnTo>
                    <a:lnTo>
                      <a:pt x="666" y="198"/>
                    </a:lnTo>
                    <a:lnTo>
                      <a:pt x="666" y="192"/>
                    </a:lnTo>
                    <a:lnTo>
                      <a:pt x="672" y="186"/>
                    </a:lnTo>
                    <a:lnTo>
                      <a:pt x="672" y="174"/>
                    </a:lnTo>
                    <a:lnTo>
                      <a:pt x="672" y="168"/>
                    </a:lnTo>
                    <a:lnTo>
                      <a:pt x="672" y="168"/>
                    </a:lnTo>
                    <a:lnTo>
                      <a:pt x="672" y="162"/>
                    </a:lnTo>
                    <a:lnTo>
                      <a:pt x="672" y="162"/>
                    </a:lnTo>
                    <a:lnTo>
                      <a:pt x="678" y="162"/>
                    </a:lnTo>
                    <a:lnTo>
                      <a:pt x="678" y="162"/>
                    </a:lnTo>
                    <a:lnTo>
                      <a:pt x="678" y="174"/>
                    </a:lnTo>
                    <a:lnTo>
                      <a:pt x="678" y="180"/>
                    </a:lnTo>
                    <a:lnTo>
                      <a:pt x="678" y="186"/>
                    </a:lnTo>
                    <a:lnTo>
                      <a:pt x="678" y="192"/>
                    </a:lnTo>
                    <a:lnTo>
                      <a:pt x="684" y="198"/>
                    </a:lnTo>
                    <a:lnTo>
                      <a:pt x="684" y="204"/>
                    </a:lnTo>
                    <a:lnTo>
                      <a:pt x="684" y="210"/>
                    </a:lnTo>
                    <a:lnTo>
                      <a:pt x="684" y="216"/>
                    </a:lnTo>
                    <a:lnTo>
                      <a:pt x="684" y="228"/>
                    </a:lnTo>
                    <a:lnTo>
                      <a:pt x="684" y="234"/>
                    </a:lnTo>
                    <a:lnTo>
                      <a:pt x="690" y="240"/>
                    </a:lnTo>
                    <a:lnTo>
                      <a:pt x="690" y="246"/>
                    </a:lnTo>
                    <a:lnTo>
                      <a:pt x="690" y="252"/>
                    </a:lnTo>
                    <a:lnTo>
                      <a:pt x="690" y="258"/>
                    </a:lnTo>
                    <a:lnTo>
                      <a:pt x="690" y="264"/>
                    </a:lnTo>
                    <a:lnTo>
                      <a:pt x="690" y="276"/>
                    </a:lnTo>
                    <a:lnTo>
                      <a:pt x="696" y="282"/>
                    </a:lnTo>
                    <a:lnTo>
                      <a:pt x="696" y="288"/>
                    </a:lnTo>
                    <a:lnTo>
                      <a:pt x="696" y="294"/>
                    </a:lnTo>
                    <a:lnTo>
                      <a:pt x="696" y="300"/>
                    </a:lnTo>
                    <a:lnTo>
                      <a:pt x="696" y="306"/>
                    </a:lnTo>
                    <a:lnTo>
                      <a:pt x="702" y="312"/>
                    </a:lnTo>
                    <a:lnTo>
                      <a:pt x="702" y="318"/>
                    </a:lnTo>
                    <a:lnTo>
                      <a:pt x="702" y="324"/>
                    </a:lnTo>
                    <a:lnTo>
                      <a:pt x="702" y="330"/>
                    </a:lnTo>
                    <a:lnTo>
                      <a:pt x="702" y="336"/>
                    </a:lnTo>
                    <a:lnTo>
                      <a:pt x="702" y="348"/>
                    </a:lnTo>
                    <a:lnTo>
                      <a:pt x="708" y="354"/>
                    </a:lnTo>
                    <a:lnTo>
                      <a:pt x="708" y="360"/>
                    </a:lnTo>
                    <a:lnTo>
                      <a:pt x="708" y="366"/>
                    </a:lnTo>
                    <a:lnTo>
                      <a:pt x="708" y="372"/>
                    </a:lnTo>
                    <a:lnTo>
                      <a:pt x="708" y="378"/>
                    </a:lnTo>
                    <a:lnTo>
                      <a:pt x="708" y="384"/>
                    </a:lnTo>
                    <a:lnTo>
                      <a:pt x="714" y="390"/>
                    </a:lnTo>
                    <a:lnTo>
                      <a:pt x="714" y="396"/>
                    </a:lnTo>
                    <a:lnTo>
                      <a:pt x="714" y="402"/>
                    </a:lnTo>
                    <a:lnTo>
                      <a:pt x="714" y="408"/>
                    </a:lnTo>
                    <a:lnTo>
                      <a:pt x="714" y="414"/>
                    </a:lnTo>
                    <a:lnTo>
                      <a:pt x="720" y="426"/>
                    </a:lnTo>
                    <a:lnTo>
                      <a:pt x="720" y="432"/>
                    </a:lnTo>
                    <a:lnTo>
                      <a:pt x="720" y="438"/>
                    </a:lnTo>
                    <a:lnTo>
                      <a:pt x="720" y="444"/>
                    </a:lnTo>
                    <a:lnTo>
                      <a:pt x="720" y="450"/>
                    </a:lnTo>
                    <a:lnTo>
                      <a:pt x="720" y="456"/>
                    </a:lnTo>
                    <a:lnTo>
                      <a:pt x="726" y="462"/>
                    </a:lnTo>
                    <a:lnTo>
                      <a:pt x="726" y="468"/>
                    </a:lnTo>
                    <a:lnTo>
                      <a:pt x="726" y="474"/>
                    </a:lnTo>
                    <a:lnTo>
                      <a:pt x="726" y="480"/>
                    </a:lnTo>
                    <a:lnTo>
                      <a:pt x="726" y="480"/>
                    </a:lnTo>
                    <a:lnTo>
                      <a:pt x="726" y="486"/>
                    </a:lnTo>
                    <a:lnTo>
                      <a:pt x="732" y="492"/>
                    </a:lnTo>
                    <a:lnTo>
                      <a:pt x="732" y="498"/>
                    </a:lnTo>
                    <a:lnTo>
                      <a:pt x="732" y="504"/>
                    </a:lnTo>
                    <a:lnTo>
                      <a:pt x="732" y="510"/>
                    </a:lnTo>
                    <a:lnTo>
                      <a:pt x="732" y="516"/>
                    </a:lnTo>
                    <a:lnTo>
                      <a:pt x="732" y="522"/>
                    </a:lnTo>
                    <a:lnTo>
                      <a:pt x="738" y="528"/>
                    </a:lnTo>
                    <a:lnTo>
                      <a:pt x="738" y="534"/>
                    </a:lnTo>
                    <a:lnTo>
                      <a:pt x="738" y="534"/>
                    </a:lnTo>
                    <a:lnTo>
                      <a:pt x="738" y="540"/>
                    </a:lnTo>
                    <a:lnTo>
                      <a:pt x="738" y="546"/>
                    </a:lnTo>
                    <a:lnTo>
                      <a:pt x="744" y="552"/>
                    </a:lnTo>
                    <a:lnTo>
                      <a:pt x="744" y="558"/>
                    </a:lnTo>
                    <a:lnTo>
                      <a:pt x="744" y="564"/>
                    </a:lnTo>
                    <a:lnTo>
                      <a:pt x="744" y="564"/>
                    </a:lnTo>
                    <a:lnTo>
                      <a:pt x="744" y="570"/>
                    </a:lnTo>
                    <a:lnTo>
                      <a:pt x="744" y="576"/>
                    </a:lnTo>
                    <a:lnTo>
                      <a:pt x="750" y="582"/>
                    </a:lnTo>
                    <a:lnTo>
                      <a:pt x="750" y="588"/>
                    </a:lnTo>
                    <a:lnTo>
                      <a:pt x="750" y="588"/>
                    </a:lnTo>
                    <a:lnTo>
                      <a:pt x="750" y="594"/>
                    </a:lnTo>
                    <a:lnTo>
                      <a:pt x="750" y="600"/>
                    </a:lnTo>
                    <a:lnTo>
                      <a:pt x="750" y="600"/>
                    </a:lnTo>
                    <a:lnTo>
                      <a:pt x="756" y="606"/>
                    </a:lnTo>
                    <a:lnTo>
                      <a:pt x="756" y="612"/>
                    </a:lnTo>
                    <a:lnTo>
                      <a:pt x="756" y="612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56" y="618"/>
                    </a:lnTo>
                    <a:lnTo>
                      <a:pt x="762" y="618"/>
                    </a:lnTo>
                    <a:lnTo>
                      <a:pt x="762" y="618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2" y="612"/>
                    </a:lnTo>
                    <a:lnTo>
                      <a:pt x="768" y="606"/>
                    </a:lnTo>
                    <a:lnTo>
                      <a:pt x="768" y="606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68" y="600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94"/>
                    </a:lnTo>
                    <a:lnTo>
                      <a:pt x="774" y="588"/>
                    </a:lnTo>
                    <a:lnTo>
                      <a:pt x="774" y="588"/>
                    </a:lnTo>
                    <a:lnTo>
                      <a:pt x="780" y="588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82"/>
                    </a:lnTo>
                    <a:lnTo>
                      <a:pt x="780" y="576"/>
                    </a:lnTo>
                    <a:lnTo>
                      <a:pt x="780" y="576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70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86" y="564"/>
                    </a:lnTo>
                    <a:lnTo>
                      <a:pt x="792" y="558"/>
                    </a:lnTo>
                    <a:lnTo>
                      <a:pt x="792" y="558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2" y="552"/>
                    </a:lnTo>
                    <a:lnTo>
                      <a:pt x="798" y="546"/>
                    </a:lnTo>
                    <a:lnTo>
                      <a:pt x="798" y="546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40"/>
                    </a:lnTo>
                    <a:lnTo>
                      <a:pt x="798" y="534"/>
                    </a:lnTo>
                    <a:lnTo>
                      <a:pt x="804" y="534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8"/>
                    </a:lnTo>
                    <a:lnTo>
                      <a:pt x="804" y="522"/>
                    </a:lnTo>
                    <a:lnTo>
                      <a:pt x="804" y="522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6"/>
                    </a:lnTo>
                    <a:lnTo>
                      <a:pt x="810" y="510"/>
                    </a:lnTo>
                    <a:lnTo>
                      <a:pt x="810" y="510"/>
                    </a:lnTo>
                    <a:lnTo>
                      <a:pt x="810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22" y="486"/>
                    </a:lnTo>
                    <a:lnTo>
                      <a:pt x="822" y="486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74"/>
                    </a:lnTo>
                    <a:lnTo>
                      <a:pt x="828" y="474"/>
                    </a:lnTo>
                    <a:lnTo>
                      <a:pt x="828" y="468"/>
                    </a:lnTo>
                    <a:lnTo>
                      <a:pt x="828" y="468"/>
                    </a:lnTo>
                    <a:lnTo>
                      <a:pt x="828" y="462"/>
                    </a:lnTo>
                    <a:lnTo>
                      <a:pt x="828" y="462"/>
                    </a:lnTo>
                    <a:lnTo>
                      <a:pt x="828" y="456"/>
                    </a:lnTo>
                    <a:lnTo>
                      <a:pt x="834" y="456"/>
                    </a:lnTo>
                    <a:lnTo>
                      <a:pt x="834" y="456"/>
                    </a:lnTo>
                    <a:lnTo>
                      <a:pt x="834" y="450"/>
                    </a:lnTo>
                    <a:lnTo>
                      <a:pt x="834" y="450"/>
                    </a:lnTo>
                    <a:lnTo>
                      <a:pt x="834" y="444"/>
                    </a:lnTo>
                    <a:lnTo>
                      <a:pt x="840" y="444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8"/>
                    </a:lnTo>
                    <a:lnTo>
                      <a:pt x="840" y="432"/>
                    </a:lnTo>
                    <a:lnTo>
                      <a:pt x="840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46" y="420"/>
                    </a:lnTo>
                    <a:lnTo>
                      <a:pt x="846" y="420"/>
                    </a:lnTo>
                    <a:lnTo>
                      <a:pt x="846" y="414"/>
                    </a:lnTo>
                    <a:lnTo>
                      <a:pt x="846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2" y="402"/>
                    </a:lnTo>
                    <a:lnTo>
                      <a:pt x="852" y="396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6"/>
                    </a:lnTo>
                    <a:lnTo>
                      <a:pt x="870" y="360"/>
                    </a:lnTo>
                    <a:lnTo>
                      <a:pt x="870" y="360"/>
                    </a:lnTo>
                    <a:lnTo>
                      <a:pt x="870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6" y="348"/>
                    </a:lnTo>
                    <a:lnTo>
                      <a:pt x="876" y="348"/>
                    </a:lnTo>
                    <a:lnTo>
                      <a:pt x="876" y="342"/>
                    </a:lnTo>
                    <a:lnTo>
                      <a:pt x="876" y="342"/>
                    </a:lnTo>
                    <a:lnTo>
                      <a:pt x="876" y="336"/>
                    </a:lnTo>
                    <a:lnTo>
                      <a:pt x="876" y="336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30"/>
                    </a:lnTo>
                    <a:lnTo>
                      <a:pt x="882" y="324"/>
                    </a:lnTo>
                    <a:lnTo>
                      <a:pt x="882" y="324"/>
                    </a:lnTo>
                    <a:lnTo>
                      <a:pt x="882" y="318"/>
                    </a:lnTo>
                    <a:lnTo>
                      <a:pt x="888" y="318"/>
                    </a:lnTo>
                    <a:lnTo>
                      <a:pt x="888" y="312"/>
                    </a:lnTo>
                    <a:lnTo>
                      <a:pt x="888" y="312"/>
                    </a:lnTo>
                    <a:lnTo>
                      <a:pt x="888" y="306"/>
                    </a:lnTo>
                    <a:lnTo>
                      <a:pt x="888" y="306"/>
                    </a:lnTo>
                    <a:lnTo>
                      <a:pt x="888" y="300"/>
                    </a:lnTo>
                    <a:lnTo>
                      <a:pt x="894" y="300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94"/>
                    </a:lnTo>
                    <a:lnTo>
                      <a:pt x="894" y="288"/>
                    </a:lnTo>
                    <a:lnTo>
                      <a:pt x="894" y="288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82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0" y="276"/>
                    </a:lnTo>
                    <a:lnTo>
                      <a:pt x="906" y="282"/>
                    </a:lnTo>
                    <a:lnTo>
                      <a:pt x="906" y="294"/>
                    </a:lnTo>
                    <a:lnTo>
                      <a:pt x="906" y="306"/>
                    </a:lnTo>
                    <a:lnTo>
                      <a:pt x="906" y="318"/>
                    </a:lnTo>
                    <a:lnTo>
                      <a:pt x="906" y="336"/>
                    </a:lnTo>
                    <a:lnTo>
                      <a:pt x="906" y="360"/>
                    </a:lnTo>
                    <a:lnTo>
                      <a:pt x="912" y="378"/>
                    </a:lnTo>
                    <a:lnTo>
                      <a:pt x="912" y="402"/>
                    </a:lnTo>
                    <a:lnTo>
                      <a:pt x="912" y="420"/>
                    </a:lnTo>
                    <a:lnTo>
                      <a:pt x="912" y="444"/>
                    </a:lnTo>
                    <a:lnTo>
                      <a:pt x="912" y="480"/>
                    </a:lnTo>
                    <a:lnTo>
                      <a:pt x="918" y="498"/>
                    </a:lnTo>
                    <a:lnTo>
                      <a:pt x="918" y="516"/>
                    </a:lnTo>
                    <a:lnTo>
                      <a:pt x="918" y="534"/>
                    </a:lnTo>
                    <a:lnTo>
                      <a:pt x="918" y="552"/>
                    </a:lnTo>
                    <a:lnTo>
                      <a:pt x="918" y="564"/>
                    </a:lnTo>
                    <a:lnTo>
                      <a:pt x="918" y="570"/>
                    </a:lnTo>
                    <a:lnTo>
                      <a:pt x="924" y="582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594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0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0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36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06"/>
                    </a:lnTo>
                    <a:lnTo>
                      <a:pt x="942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48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2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54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0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66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2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78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84" y="618"/>
                    </a:lnTo>
                    <a:lnTo>
                      <a:pt x="990" y="618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0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12"/>
                    </a:lnTo>
                    <a:lnTo>
                      <a:pt x="996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2" y="606"/>
                    </a:lnTo>
                    <a:lnTo>
                      <a:pt x="1008" y="606"/>
                    </a:lnTo>
                    <a:lnTo>
                      <a:pt x="1008" y="606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08" y="600"/>
                    </a:lnTo>
                    <a:lnTo>
                      <a:pt x="1014" y="600"/>
                    </a:lnTo>
                    <a:lnTo>
                      <a:pt x="1014" y="600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14" y="594"/>
                    </a:lnTo>
                    <a:lnTo>
                      <a:pt x="1020" y="594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8"/>
                    </a:lnTo>
                    <a:lnTo>
                      <a:pt x="1020" y="582"/>
                    </a:lnTo>
                    <a:lnTo>
                      <a:pt x="1020" y="570"/>
                    </a:lnTo>
                    <a:lnTo>
                      <a:pt x="1026" y="564"/>
                    </a:lnTo>
                    <a:lnTo>
                      <a:pt x="1026" y="552"/>
                    </a:lnTo>
                    <a:lnTo>
                      <a:pt x="1026" y="534"/>
                    </a:lnTo>
                    <a:lnTo>
                      <a:pt x="1026" y="516"/>
                    </a:lnTo>
                    <a:lnTo>
                      <a:pt x="1026" y="480"/>
                    </a:lnTo>
                    <a:lnTo>
                      <a:pt x="1026" y="462"/>
                    </a:lnTo>
                    <a:lnTo>
                      <a:pt x="1032" y="444"/>
                    </a:lnTo>
                    <a:lnTo>
                      <a:pt x="1032" y="420"/>
                    </a:lnTo>
                    <a:lnTo>
                      <a:pt x="1032" y="402"/>
                    </a:lnTo>
                    <a:lnTo>
                      <a:pt x="1032" y="378"/>
                    </a:lnTo>
                    <a:lnTo>
                      <a:pt x="1032" y="360"/>
                    </a:lnTo>
                    <a:lnTo>
                      <a:pt x="1032" y="336"/>
                    </a:lnTo>
                    <a:lnTo>
                      <a:pt x="1038" y="318"/>
                    </a:lnTo>
                    <a:lnTo>
                      <a:pt x="1038" y="306"/>
                    </a:lnTo>
                    <a:lnTo>
                      <a:pt x="1038" y="282"/>
                    </a:lnTo>
                    <a:lnTo>
                      <a:pt x="1038" y="276"/>
                    </a:lnTo>
                    <a:lnTo>
                      <a:pt x="1038" y="276"/>
                    </a:lnTo>
                    <a:lnTo>
                      <a:pt x="1044" y="276"/>
                    </a:lnTo>
                    <a:lnTo>
                      <a:pt x="1044" y="276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2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294"/>
                    </a:lnTo>
                    <a:lnTo>
                      <a:pt x="1050" y="300"/>
                    </a:lnTo>
                    <a:lnTo>
                      <a:pt x="1050" y="300"/>
                    </a:lnTo>
                    <a:lnTo>
                      <a:pt x="1050" y="306"/>
                    </a:lnTo>
                    <a:lnTo>
                      <a:pt x="1056" y="306"/>
                    </a:lnTo>
                    <a:lnTo>
                      <a:pt x="1056" y="312"/>
                    </a:lnTo>
                    <a:lnTo>
                      <a:pt x="1056" y="312"/>
                    </a:lnTo>
                    <a:lnTo>
                      <a:pt x="1056" y="318"/>
                    </a:lnTo>
                    <a:lnTo>
                      <a:pt x="1062" y="324"/>
                    </a:lnTo>
                    <a:lnTo>
                      <a:pt x="1062" y="324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0"/>
                    </a:lnTo>
                    <a:lnTo>
                      <a:pt x="1062" y="336"/>
                    </a:lnTo>
                    <a:lnTo>
                      <a:pt x="1068" y="336"/>
                    </a:lnTo>
                    <a:lnTo>
                      <a:pt x="1068" y="342"/>
                    </a:lnTo>
                    <a:lnTo>
                      <a:pt x="1068" y="342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68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74" y="360"/>
                    </a:lnTo>
                    <a:lnTo>
                      <a:pt x="1074" y="366"/>
                    </a:lnTo>
                    <a:lnTo>
                      <a:pt x="1074" y="366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92" y="402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8" y="414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104" y="432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38"/>
                    </a:lnTo>
                    <a:lnTo>
                      <a:pt x="1104" y="444"/>
                    </a:lnTo>
                    <a:lnTo>
                      <a:pt x="1104" y="444"/>
                    </a:lnTo>
                    <a:lnTo>
                      <a:pt x="1110" y="450"/>
                    </a:lnTo>
                    <a:lnTo>
                      <a:pt x="1110" y="450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56"/>
                    </a:lnTo>
                    <a:lnTo>
                      <a:pt x="1110" y="462"/>
                    </a:lnTo>
                    <a:lnTo>
                      <a:pt x="1116" y="462"/>
                    </a:lnTo>
                    <a:lnTo>
                      <a:pt x="1116" y="468"/>
                    </a:lnTo>
                    <a:lnTo>
                      <a:pt x="1116" y="468"/>
                    </a:lnTo>
                    <a:lnTo>
                      <a:pt x="1116" y="474"/>
                    </a:lnTo>
                    <a:lnTo>
                      <a:pt x="1116" y="474"/>
                    </a:lnTo>
                    <a:lnTo>
                      <a:pt x="1116" y="480"/>
                    </a:lnTo>
                    <a:lnTo>
                      <a:pt x="1122" y="480"/>
                    </a:lnTo>
                    <a:lnTo>
                      <a:pt x="1122" y="480"/>
                    </a:lnTo>
                    <a:lnTo>
                      <a:pt x="1122" y="486"/>
                    </a:lnTo>
                    <a:lnTo>
                      <a:pt x="1122" y="486"/>
                    </a:lnTo>
                    <a:lnTo>
                      <a:pt x="1122" y="492"/>
                    </a:lnTo>
                    <a:lnTo>
                      <a:pt x="1122" y="492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10"/>
                    </a:lnTo>
                    <a:lnTo>
                      <a:pt x="1134" y="510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16"/>
                    </a:lnTo>
                    <a:lnTo>
                      <a:pt x="1134" y="522"/>
                    </a:lnTo>
                    <a:lnTo>
                      <a:pt x="1140" y="522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28"/>
                    </a:lnTo>
                    <a:lnTo>
                      <a:pt x="1140" y="534"/>
                    </a:lnTo>
                    <a:lnTo>
                      <a:pt x="1140" y="534"/>
                    </a:lnTo>
                    <a:lnTo>
                      <a:pt x="1146" y="540"/>
                    </a:lnTo>
                    <a:lnTo>
                      <a:pt x="1146" y="540"/>
                    </a:lnTo>
                    <a:lnTo>
                      <a:pt x="1146" y="546"/>
                    </a:lnTo>
                    <a:lnTo>
                      <a:pt x="1146" y="546"/>
                    </a:lnTo>
                    <a:lnTo>
                      <a:pt x="1146" y="552"/>
                    </a:lnTo>
                    <a:lnTo>
                      <a:pt x="1152" y="552"/>
                    </a:lnTo>
                    <a:lnTo>
                      <a:pt x="1152" y="552"/>
                    </a:lnTo>
                    <a:lnTo>
                      <a:pt x="1152" y="558"/>
                    </a:lnTo>
                    <a:lnTo>
                      <a:pt x="1152" y="558"/>
                    </a:lnTo>
                    <a:lnTo>
                      <a:pt x="1152" y="564"/>
                    </a:lnTo>
                    <a:lnTo>
                      <a:pt x="1152" y="564"/>
                    </a:lnTo>
                    <a:lnTo>
                      <a:pt x="1158" y="564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0"/>
                    </a:lnTo>
                    <a:lnTo>
                      <a:pt x="1158" y="576"/>
                    </a:lnTo>
                    <a:lnTo>
                      <a:pt x="1158" y="576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2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64" y="588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594"/>
                    </a:lnTo>
                    <a:lnTo>
                      <a:pt x="1170" y="600"/>
                    </a:lnTo>
                    <a:lnTo>
                      <a:pt x="1176" y="600"/>
                    </a:lnTo>
                    <a:lnTo>
                      <a:pt x="1176" y="600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06"/>
                    </a:lnTo>
                    <a:lnTo>
                      <a:pt x="1176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2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2" y="618"/>
                    </a:lnTo>
                    <a:lnTo>
                      <a:pt x="1188" y="618"/>
                    </a:lnTo>
                    <a:lnTo>
                      <a:pt x="1188" y="618"/>
                    </a:lnTo>
                    <a:lnTo>
                      <a:pt x="1188" y="612"/>
                    </a:lnTo>
                    <a:lnTo>
                      <a:pt x="1188" y="612"/>
                    </a:lnTo>
                    <a:lnTo>
                      <a:pt x="1188" y="606"/>
                    </a:lnTo>
                    <a:lnTo>
                      <a:pt x="1188" y="600"/>
                    </a:lnTo>
                    <a:lnTo>
                      <a:pt x="1194" y="600"/>
                    </a:lnTo>
                    <a:lnTo>
                      <a:pt x="1194" y="594"/>
                    </a:lnTo>
                    <a:lnTo>
                      <a:pt x="1194" y="588"/>
                    </a:lnTo>
                    <a:lnTo>
                      <a:pt x="1194" y="588"/>
                    </a:lnTo>
                    <a:lnTo>
                      <a:pt x="1194" y="576"/>
                    </a:lnTo>
                    <a:lnTo>
                      <a:pt x="1200" y="570"/>
                    </a:lnTo>
                    <a:lnTo>
                      <a:pt x="1200" y="564"/>
                    </a:lnTo>
                    <a:lnTo>
                      <a:pt x="1200" y="564"/>
                    </a:lnTo>
                    <a:lnTo>
                      <a:pt x="1200" y="558"/>
                    </a:lnTo>
                    <a:lnTo>
                      <a:pt x="1200" y="552"/>
                    </a:lnTo>
                    <a:lnTo>
                      <a:pt x="1200" y="546"/>
                    </a:lnTo>
                    <a:lnTo>
                      <a:pt x="1206" y="540"/>
                    </a:lnTo>
                    <a:lnTo>
                      <a:pt x="1206" y="534"/>
                    </a:lnTo>
                    <a:lnTo>
                      <a:pt x="1206" y="534"/>
                    </a:lnTo>
                    <a:lnTo>
                      <a:pt x="1206" y="528"/>
                    </a:lnTo>
                    <a:lnTo>
                      <a:pt x="1206" y="522"/>
                    </a:lnTo>
                    <a:lnTo>
                      <a:pt x="1206" y="516"/>
                    </a:lnTo>
                    <a:lnTo>
                      <a:pt x="1212" y="510"/>
                    </a:lnTo>
                    <a:lnTo>
                      <a:pt x="1212" y="504"/>
                    </a:lnTo>
                    <a:lnTo>
                      <a:pt x="1212" y="498"/>
                    </a:lnTo>
                    <a:lnTo>
                      <a:pt x="1212" y="492"/>
                    </a:lnTo>
                    <a:lnTo>
                      <a:pt x="1212" y="486"/>
                    </a:lnTo>
                    <a:lnTo>
                      <a:pt x="1212" y="480"/>
                    </a:lnTo>
                    <a:lnTo>
                      <a:pt x="1218" y="480"/>
                    </a:lnTo>
                    <a:lnTo>
                      <a:pt x="1218" y="474"/>
                    </a:lnTo>
                    <a:lnTo>
                      <a:pt x="1218" y="468"/>
                    </a:lnTo>
                    <a:lnTo>
                      <a:pt x="1218" y="462"/>
                    </a:lnTo>
                    <a:lnTo>
                      <a:pt x="1218" y="456"/>
                    </a:lnTo>
                    <a:lnTo>
                      <a:pt x="1218" y="450"/>
                    </a:lnTo>
                    <a:lnTo>
                      <a:pt x="1224" y="444"/>
                    </a:lnTo>
                    <a:lnTo>
                      <a:pt x="1224" y="438"/>
                    </a:lnTo>
                    <a:lnTo>
                      <a:pt x="1224" y="432"/>
                    </a:lnTo>
                    <a:lnTo>
                      <a:pt x="1224" y="426"/>
                    </a:lnTo>
                    <a:lnTo>
                      <a:pt x="1224" y="420"/>
                    </a:lnTo>
                    <a:lnTo>
                      <a:pt x="1224" y="414"/>
                    </a:lnTo>
                    <a:lnTo>
                      <a:pt x="1230" y="408"/>
                    </a:lnTo>
                    <a:lnTo>
                      <a:pt x="1230" y="402"/>
                    </a:lnTo>
                    <a:lnTo>
                      <a:pt x="1230" y="396"/>
                    </a:lnTo>
                    <a:lnTo>
                      <a:pt x="1230" y="390"/>
                    </a:lnTo>
                    <a:lnTo>
                      <a:pt x="1230" y="384"/>
                    </a:lnTo>
                    <a:lnTo>
                      <a:pt x="1236" y="378"/>
                    </a:lnTo>
                    <a:lnTo>
                      <a:pt x="1236" y="372"/>
                    </a:lnTo>
                    <a:lnTo>
                      <a:pt x="1236" y="366"/>
                    </a:lnTo>
                    <a:lnTo>
                      <a:pt x="1236" y="360"/>
                    </a:lnTo>
                    <a:lnTo>
                      <a:pt x="1236" y="354"/>
                    </a:lnTo>
                    <a:lnTo>
                      <a:pt x="1236" y="348"/>
                    </a:lnTo>
                    <a:lnTo>
                      <a:pt x="1242" y="336"/>
                    </a:lnTo>
                    <a:lnTo>
                      <a:pt x="1242" y="330"/>
                    </a:lnTo>
                    <a:lnTo>
                      <a:pt x="1242" y="324"/>
                    </a:lnTo>
                    <a:lnTo>
                      <a:pt x="1242" y="318"/>
                    </a:lnTo>
                    <a:lnTo>
                      <a:pt x="1242" y="312"/>
                    </a:lnTo>
                    <a:lnTo>
                      <a:pt x="1242" y="306"/>
                    </a:lnTo>
                    <a:lnTo>
                      <a:pt x="1248" y="300"/>
                    </a:lnTo>
                    <a:lnTo>
                      <a:pt x="1248" y="294"/>
                    </a:lnTo>
                    <a:lnTo>
                      <a:pt x="1248" y="288"/>
                    </a:lnTo>
                    <a:lnTo>
                      <a:pt x="1248" y="282"/>
                    </a:lnTo>
                    <a:lnTo>
                      <a:pt x="1248" y="276"/>
                    </a:lnTo>
                    <a:lnTo>
                      <a:pt x="1248" y="264"/>
                    </a:lnTo>
                    <a:lnTo>
                      <a:pt x="1254" y="258"/>
                    </a:lnTo>
                    <a:lnTo>
                      <a:pt x="1254" y="252"/>
                    </a:lnTo>
                    <a:lnTo>
                      <a:pt x="1254" y="246"/>
                    </a:lnTo>
                    <a:lnTo>
                      <a:pt x="1254" y="240"/>
                    </a:lnTo>
                    <a:lnTo>
                      <a:pt x="1254" y="234"/>
                    </a:lnTo>
                    <a:lnTo>
                      <a:pt x="1254" y="228"/>
                    </a:lnTo>
                    <a:lnTo>
                      <a:pt x="1260" y="216"/>
                    </a:lnTo>
                    <a:lnTo>
                      <a:pt x="1260" y="210"/>
                    </a:lnTo>
                    <a:lnTo>
                      <a:pt x="1260" y="204"/>
                    </a:lnTo>
                    <a:lnTo>
                      <a:pt x="1260" y="198"/>
                    </a:lnTo>
                    <a:lnTo>
                      <a:pt x="1260" y="192"/>
                    </a:lnTo>
                    <a:lnTo>
                      <a:pt x="1260" y="186"/>
                    </a:lnTo>
                    <a:lnTo>
                      <a:pt x="1266" y="174"/>
                    </a:lnTo>
                    <a:lnTo>
                      <a:pt x="1266" y="168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66" y="162"/>
                    </a:lnTo>
                    <a:lnTo>
                      <a:pt x="1272" y="162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72" y="174"/>
                    </a:lnTo>
                    <a:lnTo>
                      <a:pt x="1272" y="186"/>
                    </a:lnTo>
                    <a:lnTo>
                      <a:pt x="1272" y="198"/>
                    </a:lnTo>
                    <a:lnTo>
                      <a:pt x="1278" y="204"/>
                    </a:lnTo>
                    <a:lnTo>
                      <a:pt x="1278" y="210"/>
                    </a:lnTo>
                    <a:lnTo>
                      <a:pt x="1278" y="216"/>
                    </a:lnTo>
                    <a:lnTo>
                      <a:pt x="1278" y="228"/>
                    </a:lnTo>
                    <a:lnTo>
                      <a:pt x="1278" y="234"/>
                    </a:lnTo>
                    <a:lnTo>
                      <a:pt x="1278" y="240"/>
                    </a:lnTo>
                    <a:lnTo>
                      <a:pt x="1284" y="246"/>
                    </a:lnTo>
                    <a:lnTo>
                      <a:pt x="1284" y="258"/>
                    </a:lnTo>
                    <a:lnTo>
                      <a:pt x="1284" y="264"/>
                    </a:lnTo>
                    <a:lnTo>
                      <a:pt x="1284" y="270"/>
                    </a:lnTo>
                    <a:lnTo>
                      <a:pt x="1284" y="276"/>
                    </a:lnTo>
                    <a:lnTo>
                      <a:pt x="1290" y="288"/>
                    </a:lnTo>
                    <a:lnTo>
                      <a:pt x="1290" y="294"/>
                    </a:lnTo>
                    <a:lnTo>
                      <a:pt x="1290" y="300"/>
                    </a:lnTo>
                    <a:lnTo>
                      <a:pt x="1290" y="306"/>
                    </a:lnTo>
                    <a:lnTo>
                      <a:pt x="1290" y="318"/>
                    </a:lnTo>
                    <a:lnTo>
                      <a:pt x="1290" y="324"/>
                    </a:lnTo>
                    <a:lnTo>
                      <a:pt x="1296" y="330"/>
                    </a:lnTo>
                    <a:lnTo>
                      <a:pt x="1296" y="336"/>
                    </a:lnTo>
                    <a:lnTo>
                      <a:pt x="1296" y="342"/>
                    </a:lnTo>
                    <a:lnTo>
                      <a:pt x="1296" y="348"/>
                    </a:lnTo>
                    <a:lnTo>
                      <a:pt x="1296" y="360"/>
                    </a:lnTo>
                    <a:lnTo>
                      <a:pt x="1296" y="366"/>
                    </a:lnTo>
                    <a:lnTo>
                      <a:pt x="1302" y="372"/>
                    </a:lnTo>
                    <a:lnTo>
                      <a:pt x="1302" y="378"/>
                    </a:lnTo>
                    <a:lnTo>
                      <a:pt x="1302" y="384"/>
                    </a:lnTo>
                    <a:lnTo>
                      <a:pt x="1302" y="390"/>
                    </a:lnTo>
                    <a:lnTo>
                      <a:pt x="1302" y="396"/>
                    </a:lnTo>
                    <a:lnTo>
                      <a:pt x="1302" y="402"/>
                    </a:lnTo>
                    <a:lnTo>
                      <a:pt x="1308" y="408"/>
                    </a:lnTo>
                    <a:lnTo>
                      <a:pt x="1308" y="420"/>
                    </a:lnTo>
                    <a:lnTo>
                      <a:pt x="1308" y="426"/>
                    </a:lnTo>
                    <a:lnTo>
                      <a:pt x="1308" y="432"/>
                    </a:lnTo>
                    <a:lnTo>
                      <a:pt x="1308" y="438"/>
                    </a:lnTo>
                    <a:lnTo>
                      <a:pt x="1308" y="444"/>
                    </a:lnTo>
                    <a:lnTo>
                      <a:pt x="1314" y="450"/>
                    </a:lnTo>
                    <a:lnTo>
                      <a:pt x="1314" y="456"/>
                    </a:lnTo>
                    <a:lnTo>
                      <a:pt x="1314" y="462"/>
                    </a:lnTo>
                    <a:lnTo>
                      <a:pt x="1314" y="468"/>
                    </a:lnTo>
                    <a:lnTo>
                      <a:pt x="1314" y="474"/>
                    </a:lnTo>
                    <a:lnTo>
                      <a:pt x="1314" y="480"/>
                    </a:lnTo>
                    <a:lnTo>
                      <a:pt x="1320" y="486"/>
                    </a:lnTo>
                    <a:lnTo>
                      <a:pt x="1320" y="492"/>
                    </a:lnTo>
                    <a:lnTo>
                      <a:pt x="1320" y="498"/>
                    </a:lnTo>
                    <a:lnTo>
                      <a:pt x="1320" y="504"/>
                    </a:lnTo>
                    <a:lnTo>
                      <a:pt x="1320" y="510"/>
                    </a:lnTo>
                    <a:lnTo>
                      <a:pt x="1320" y="516"/>
                    </a:lnTo>
                    <a:lnTo>
                      <a:pt x="1326" y="522"/>
                    </a:lnTo>
                    <a:lnTo>
                      <a:pt x="1326" y="528"/>
                    </a:lnTo>
                    <a:lnTo>
                      <a:pt x="1326" y="534"/>
                    </a:lnTo>
                    <a:lnTo>
                      <a:pt x="1326" y="540"/>
                    </a:lnTo>
                    <a:lnTo>
                      <a:pt x="1326" y="546"/>
                    </a:lnTo>
                    <a:lnTo>
                      <a:pt x="1332" y="552"/>
                    </a:lnTo>
                    <a:lnTo>
                      <a:pt x="1332" y="558"/>
                    </a:lnTo>
                    <a:lnTo>
                      <a:pt x="1332" y="564"/>
                    </a:lnTo>
                    <a:lnTo>
                      <a:pt x="1332" y="570"/>
                    </a:lnTo>
                    <a:lnTo>
                      <a:pt x="1332" y="576"/>
                    </a:lnTo>
                    <a:lnTo>
                      <a:pt x="1332" y="576"/>
                    </a:lnTo>
                    <a:lnTo>
                      <a:pt x="1338" y="582"/>
                    </a:lnTo>
                    <a:lnTo>
                      <a:pt x="1338" y="588"/>
                    </a:lnTo>
                    <a:lnTo>
                      <a:pt x="1338" y="594"/>
                    </a:lnTo>
                    <a:lnTo>
                      <a:pt x="1338" y="600"/>
                    </a:lnTo>
                    <a:lnTo>
                      <a:pt x="1338" y="606"/>
                    </a:lnTo>
                    <a:lnTo>
                      <a:pt x="1338" y="606"/>
                    </a:lnTo>
                    <a:lnTo>
                      <a:pt x="1344" y="612"/>
                    </a:lnTo>
                    <a:lnTo>
                      <a:pt x="1344" y="624"/>
                    </a:lnTo>
                    <a:lnTo>
                      <a:pt x="1344" y="624"/>
                    </a:lnTo>
                    <a:lnTo>
                      <a:pt x="1344" y="630"/>
                    </a:lnTo>
                    <a:lnTo>
                      <a:pt x="1344" y="636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0" y="642"/>
                    </a:lnTo>
                    <a:lnTo>
                      <a:pt x="1356" y="630"/>
                    </a:lnTo>
                    <a:lnTo>
                      <a:pt x="1356" y="618"/>
                    </a:lnTo>
                    <a:lnTo>
                      <a:pt x="1356" y="606"/>
                    </a:lnTo>
                    <a:lnTo>
                      <a:pt x="1356" y="600"/>
                    </a:lnTo>
                    <a:lnTo>
                      <a:pt x="1356" y="588"/>
                    </a:lnTo>
                    <a:lnTo>
                      <a:pt x="1356" y="576"/>
                    </a:lnTo>
                    <a:lnTo>
                      <a:pt x="1362" y="564"/>
                    </a:lnTo>
                    <a:lnTo>
                      <a:pt x="1362" y="552"/>
                    </a:lnTo>
                    <a:lnTo>
                      <a:pt x="1362" y="540"/>
                    </a:lnTo>
                    <a:lnTo>
                      <a:pt x="1362" y="528"/>
                    </a:lnTo>
                    <a:lnTo>
                      <a:pt x="1362" y="516"/>
                    </a:lnTo>
                    <a:lnTo>
                      <a:pt x="1362" y="504"/>
                    </a:lnTo>
                    <a:lnTo>
                      <a:pt x="1368" y="486"/>
                    </a:lnTo>
                    <a:lnTo>
                      <a:pt x="1368" y="474"/>
                    </a:lnTo>
                    <a:lnTo>
                      <a:pt x="1368" y="462"/>
                    </a:lnTo>
                    <a:lnTo>
                      <a:pt x="1368" y="450"/>
                    </a:lnTo>
                    <a:lnTo>
                      <a:pt x="1368" y="432"/>
                    </a:lnTo>
                    <a:lnTo>
                      <a:pt x="1374" y="420"/>
                    </a:lnTo>
                    <a:lnTo>
                      <a:pt x="1374" y="408"/>
                    </a:lnTo>
                    <a:lnTo>
                      <a:pt x="1374" y="390"/>
                    </a:lnTo>
                    <a:lnTo>
                      <a:pt x="1374" y="378"/>
                    </a:lnTo>
                    <a:lnTo>
                      <a:pt x="1374" y="360"/>
                    </a:lnTo>
                    <a:lnTo>
                      <a:pt x="1374" y="342"/>
                    </a:lnTo>
                    <a:lnTo>
                      <a:pt x="1380" y="330"/>
                    </a:lnTo>
                    <a:lnTo>
                      <a:pt x="1380" y="312"/>
                    </a:lnTo>
                    <a:lnTo>
                      <a:pt x="1380" y="300"/>
                    </a:lnTo>
                    <a:lnTo>
                      <a:pt x="1380" y="282"/>
                    </a:lnTo>
                    <a:lnTo>
                      <a:pt x="1380" y="264"/>
                    </a:lnTo>
                    <a:lnTo>
                      <a:pt x="1380" y="246"/>
                    </a:lnTo>
                    <a:lnTo>
                      <a:pt x="1386" y="228"/>
                    </a:lnTo>
                    <a:lnTo>
                      <a:pt x="1386" y="210"/>
                    </a:lnTo>
                    <a:lnTo>
                      <a:pt x="1386" y="192"/>
                    </a:lnTo>
                    <a:lnTo>
                      <a:pt x="1386" y="174"/>
                    </a:lnTo>
                    <a:lnTo>
                      <a:pt x="1386" y="156"/>
                    </a:lnTo>
                    <a:lnTo>
                      <a:pt x="1386" y="144"/>
                    </a:lnTo>
                    <a:lnTo>
                      <a:pt x="1392" y="132"/>
                    </a:lnTo>
                    <a:lnTo>
                      <a:pt x="1392" y="126"/>
                    </a:lnTo>
                    <a:lnTo>
                      <a:pt x="1392" y="126"/>
                    </a:lnTo>
                    <a:lnTo>
                      <a:pt x="1392" y="138"/>
                    </a:lnTo>
                    <a:lnTo>
                      <a:pt x="1392" y="150"/>
                    </a:lnTo>
                    <a:lnTo>
                      <a:pt x="1398" y="168"/>
                    </a:lnTo>
                    <a:lnTo>
                      <a:pt x="1398" y="192"/>
                    </a:lnTo>
                    <a:lnTo>
                      <a:pt x="1398" y="210"/>
                    </a:lnTo>
                    <a:lnTo>
                      <a:pt x="1398" y="228"/>
                    </a:lnTo>
                    <a:lnTo>
                      <a:pt x="1398" y="252"/>
                    </a:lnTo>
                    <a:lnTo>
                      <a:pt x="1398" y="270"/>
                    </a:lnTo>
                    <a:lnTo>
                      <a:pt x="1404" y="288"/>
                    </a:lnTo>
                    <a:lnTo>
                      <a:pt x="1404" y="306"/>
                    </a:lnTo>
                    <a:lnTo>
                      <a:pt x="1404" y="324"/>
                    </a:lnTo>
                    <a:lnTo>
                      <a:pt x="1404" y="342"/>
                    </a:lnTo>
                    <a:lnTo>
                      <a:pt x="1404" y="360"/>
                    </a:lnTo>
                    <a:lnTo>
                      <a:pt x="1404" y="378"/>
                    </a:lnTo>
                    <a:lnTo>
                      <a:pt x="1410" y="396"/>
                    </a:lnTo>
                    <a:lnTo>
                      <a:pt x="1410" y="414"/>
                    </a:lnTo>
                    <a:lnTo>
                      <a:pt x="1410" y="426"/>
                    </a:lnTo>
                    <a:lnTo>
                      <a:pt x="1410" y="444"/>
                    </a:lnTo>
                    <a:lnTo>
                      <a:pt x="1410" y="462"/>
                    </a:lnTo>
                    <a:lnTo>
                      <a:pt x="1410" y="474"/>
                    </a:lnTo>
                    <a:lnTo>
                      <a:pt x="1416" y="492"/>
                    </a:lnTo>
                    <a:lnTo>
                      <a:pt x="1416" y="504"/>
                    </a:lnTo>
                    <a:lnTo>
                      <a:pt x="1416" y="522"/>
                    </a:lnTo>
                    <a:lnTo>
                      <a:pt x="1416" y="534"/>
                    </a:lnTo>
                    <a:lnTo>
                      <a:pt x="1416" y="552"/>
                    </a:lnTo>
                    <a:lnTo>
                      <a:pt x="1416" y="564"/>
                    </a:lnTo>
                    <a:lnTo>
                      <a:pt x="1422" y="576"/>
                    </a:lnTo>
                    <a:lnTo>
                      <a:pt x="1422" y="588"/>
                    </a:lnTo>
                    <a:lnTo>
                      <a:pt x="1422" y="600"/>
                    </a:lnTo>
                    <a:lnTo>
                      <a:pt x="1422" y="612"/>
                    </a:lnTo>
                    <a:lnTo>
                      <a:pt x="1422" y="624"/>
                    </a:lnTo>
                    <a:lnTo>
                      <a:pt x="1422" y="636"/>
                    </a:lnTo>
                    <a:lnTo>
                      <a:pt x="1428" y="648"/>
                    </a:lnTo>
                    <a:lnTo>
                      <a:pt x="1428" y="660"/>
                    </a:lnTo>
                    <a:lnTo>
                      <a:pt x="1428" y="672"/>
                    </a:lnTo>
                    <a:lnTo>
                      <a:pt x="1428" y="684"/>
                    </a:lnTo>
                    <a:lnTo>
                      <a:pt x="1428" y="690"/>
                    </a:lnTo>
                    <a:lnTo>
                      <a:pt x="1434" y="696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34" y="702"/>
                    </a:lnTo>
                    <a:lnTo>
                      <a:pt x="1440" y="702"/>
                    </a:lnTo>
                    <a:lnTo>
                      <a:pt x="1440" y="702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0" y="696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90"/>
                    </a:lnTo>
                    <a:lnTo>
                      <a:pt x="1446" y="684"/>
                    </a:lnTo>
                    <a:lnTo>
                      <a:pt x="1446" y="684"/>
                    </a:lnTo>
                    <a:lnTo>
                      <a:pt x="1452" y="684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8"/>
                    </a:lnTo>
                    <a:lnTo>
                      <a:pt x="1452" y="672"/>
                    </a:lnTo>
                    <a:lnTo>
                      <a:pt x="1452" y="672"/>
                    </a:lnTo>
                    <a:lnTo>
                      <a:pt x="1458" y="672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6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64" y="660"/>
                    </a:lnTo>
                    <a:lnTo>
                      <a:pt x="1464" y="654"/>
                    </a:lnTo>
                    <a:lnTo>
                      <a:pt x="1464" y="654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64" y="648"/>
                    </a:lnTo>
                    <a:lnTo>
                      <a:pt x="1470" y="642"/>
                    </a:lnTo>
                    <a:lnTo>
                      <a:pt x="1470" y="642"/>
                    </a:lnTo>
                    <a:lnTo>
                      <a:pt x="1470" y="636"/>
                    </a:lnTo>
                    <a:lnTo>
                      <a:pt x="1470" y="636"/>
                    </a:lnTo>
                    <a:lnTo>
                      <a:pt x="1470" y="630"/>
                    </a:lnTo>
                    <a:lnTo>
                      <a:pt x="1476" y="630"/>
                    </a:lnTo>
                    <a:lnTo>
                      <a:pt x="1476" y="630"/>
                    </a:lnTo>
                    <a:lnTo>
                      <a:pt x="1476" y="624"/>
                    </a:lnTo>
                    <a:lnTo>
                      <a:pt x="1476" y="624"/>
                    </a:lnTo>
                    <a:lnTo>
                      <a:pt x="1476" y="618"/>
                    </a:lnTo>
                    <a:lnTo>
                      <a:pt x="1476" y="618"/>
                    </a:lnTo>
                    <a:lnTo>
                      <a:pt x="1482" y="612"/>
                    </a:lnTo>
                    <a:lnTo>
                      <a:pt x="1482" y="612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8" y="594"/>
                    </a:lnTo>
                    <a:lnTo>
                      <a:pt x="1488" y="594"/>
                    </a:lnTo>
                    <a:lnTo>
                      <a:pt x="1488" y="588"/>
                    </a:lnTo>
                    <a:lnTo>
                      <a:pt x="1488" y="588"/>
                    </a:lnTo>
                    <a:lnTo>
                      <a:pt x="1488" y="582"/>
                    </a:lnTo>
                    <a:lnTo>
                      <a:pt x="1488" y="582"/>
                    </a:lnTo>
                    <a:lnTo>
                      <a:pt x="1494" y="576"/>
                    </a:lnTo>
                    <a:lnTo>
                      <a:pt x="1494" y="576"/>
                    </a:lnTo>
                    <a:lnTo>
                      <a:pt x="1494" y="570"/>
                    </a:lnTo>
                    <a:lnTo>
                      <a:pt x="1494" y="570"/>
                    </a:lnTo>
                    <a:lnTo>
                      <a:pt x="1494" y="564"/>
                    </a:lnTo>
                    <a:lnTo>
                      <a:pt x="1494" y="564"/>
                    </a:lnTo>
                    <a:lnTo>
                      <a:pt x="1500" y="558"/>
                    </a:lnTo>
                    <a:lnTo>
                      <a:pt x="1500" y="558"/>
                    </a:lnTo>
                    <a:lnTo>
                      <a:pt x="1500" y="552"/>
                    </a:lnTo>
                    <a:lnTo>
                      <a:pt x="1500" y="546"/>
                    </a:lnTo>
                    <a:lnTo>
                      <a:pt x="1500" y="546"/>
                    </a:lnTo>
                    <a:lnTo>
                      <a:pt x="1500" y="540"/>
                    </a:lnTo>
                    <a:lnTo>
                      <a:pt x="1506" y="540"/>
                    </a:lnTo>
                    <a:lnTo>
                      <a:pt x="1506" y="534"/>
                    </a:lnTo>
                    <a:lnTo>
                      <a:pt x="1506" y="534"/>
                    </a:lnTo>
                    <a:lnTo>
                      <a:pt x="1506" y="528"/>
                    </a:lnTo>
                    <a:lnTo>
                      <a:pt x="1506" y="528"/>
                    </a:lnTo>
                    <a:lnTo>
                      <a:pt x="1506" y="522"/>
                    </a:lnTo>
                    <a:lnTo>
                      <a:pt x="1512" y="516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2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18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24" y="540"/>
                    </a:lnTo>
                    <a:lnTo>
                      <a:pt x="1524" y="540"/>
                    </a:lnTo>
                    <a:lnTo>
                      <a:pt x="1524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0" y="558"/>
                    </a:lnTo>
                    <a:lnTo>
                      <a:pt x="1530" y="558"/>
                    </a:lnTo>
                    <a:lnTo>
                      <a:pt x="1530" y="564"/>
                    </a:lnTo>
                    <a:lnTo>
                      <a:pt x="1536" y="564"/>
                    </a:lnTo>
                    <a:lnTo>
                      <a:pt x="1536" y="570"/>
                    </a:lnTo>
                    <a:lnTo>
                      <a:pt x="1536" y="570"/>
                    </a:lnTo>
                    <a:lnTo>
                      <a:pt x="1536" y="576"/>
                    </a:lnTo>
                    <a:lnTo>
                      <a:pt x="1536" y="582"/>
                    </a:lnTo>
                    <a:lnTo>
                      <a:pt x="1536" y="582"/>
                    </a:lnTo>
                    <a:lnTo>
                      <a:pt x="1542" y="588"/>
                    </a:lnTo>
                    <a:lnTo>
                      <a:pt x="1542" y="588"/>
                    </a:lnTo>
                    <a:lnTo>
                      <a:pt x="1542" y="594"/>
                    </a:lnTo>
                    <a:lnTo>
                      <a:pt x="1542" y="594"/>
                    </a:lnTo>
                    <a:lnTo>
                      <a:pt x="1542" y="600"/>
                    </a:lnTo>
                    <a:lnTo>
                      <a:pt x="1542" y="600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06"/>
                    </a:lnTo>
                    <a:lnTo>
                      <a:pt x="1548" y="612"/>
                    </a:lnTo>
                    <a:lnTo>
                      <a:pt x="1548" y="612"/>
                    </a:lnTo>
                    <a:lnTo>
                      <a:pt x="1548" y="618"/>
                    </a:lnTo>
                    <a:lnTo>
                      <a:pt x="1554" y="618"/>
                    </a:lnTo>
                    <a:lnTo>
                      <a:pt x="1554" y="624"/>
                    </a:lnTo>
                    <a:lnTo>
                      <a:pt x="1554" y="624"/>
                    </a:lnTo>
                    <a:lnTo>
                      <a:pt x="1554" y="630"/>
                    </a:lnTo>
                    <a:lnTo>
                      <a:pt x="1554" y="630"/>
                    </a:lnTo>
                    <a:lnTo>
                      <a:pt x="1554" y="636"/>
                    </a:lnTo>
                    <a:lnTo>
                      <a:pt x="1560" y="636"/>
                    </a:lnTo>
                    <a:lnTo>
                      <a:pt x="1560" y="636"/>
                    </a:lnTo>
                    <a:lnTo>
                      <a:pt x="1560" y="642"/>
                    </a:lnTo>
                    <a:lnTo>
                      <a:pt x="1560" y="642"/>
                    </a:lnTo>
                    <a:lnTo>
                      <a:pt x="1560" y="648"/>
                    </a:lnTo>
                    <a:lnTo>
                      <a:pt x="1560" y="648"/>
                    </a:lnTo>
                    <a:lnTo>
                      <a:pt x="1566" y="648"/>
                    </a:lnTo>
                    <a:lnTo>
                      <a:pt x="1566" y="654"/>
                    </a:lnTo>
                    <a:lnTo>
                      <a:pt x="1566" y="654"/>
                    </a:lnTo>
                    <a:lnTo>
                      <a:pt x="1566" y="660"/>
                    </a:lnTo>
                    <a:lnTo>
                      <a:pt x="1566" y="660"/>
                    </a:lnTo>
                    <a:lnTo>
                      <a:pt x="1572" y="660"/>
                    </a:lnTo>
                    <a:lnTo>
                      <a:pt x="1572" y="666"/>
                    </a:lnTo>
                    <a:lnTo>
                      <a:pt x="1572" y="666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2" y="672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78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78" y="684"/>
                    </a:lnTo>
                    <a:lnTo>
                      <a:pt x="1584" y="684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0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90" y="696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6" y="702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2"/>
                    </a:lnTo>
                    <a:lnTo>
                      <a:pt x="1596" y="702"/>
                    </a:lnTo>
                    <a:lnTo>
                      <a:pt x="1602" y="696"/>
                    </a:lnTo>
                    <a:lnTo>
                      <a:pt x="1602" y="696"/>
                    </a:lnTo>
                    <a:lnTo>
                      <a:pt x="1602" y="690"/>
                    </a:lnTo>
                    <a:lnTo>
                      <a:pt x="1602" y="684"/>
                    </a:lnTo>
                    <a:lnTo>
                      <a:pt x="1602" y="684"/>
                    </a:lnTo>
                    <a:lnTo>
                      <a:pt x="1602" y="678"/>
                    </a:lnTo>
                    <a:lnTo>
                      <a:pt x="1608" y="672"/>
                    </a:lnTo>
                    <a:lnTo>
                      <a:pt x="1608" y="672"/>
                    </a:lnTo>
                    <a:lnTo>
                      <a:pt x="1608" y="666"/>
                    </a:lnTo>
                    <a:lnTo>
                      <a:pt x="1608" y="660"/>
                    </a:lnTo>
                    <a:lnTo>
                      <a:pt x="1608" y="654"/>
                    </a:lnTo>
                    <a:lnTo>
                      <a:pt x="1608" y="648"/>
                    </a:lnTo>
                    <a:lnTo>
                      <a:pt x="1614" y="648"/>
                    </a:lnTo>
                    <a:lnTo>
                      <a:pt x="1614" y="642"/>
                    </a:lnTo>
                    <a:lnTo>
                      <a:pt x="1614" y="636"/>
                    </a:lnTo>
                    <a:lnTo>
                      <a:pt x="1614" y="630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594"/>
                    </a:lnTo>
                    <a:lnTo>
                      <a:pt x="1620" y="588"/>
                    </a:lnTo>
                    <a:lnTo>
                      <a:pt x="1620" y="588"/>
                    </a:lnTo>
                    <a:lnTo>
                      <a:pt x="1626" y="582"/>
                    </a:lnTo>
                    <a:lnTo>
                      <a:pt x="1626" y="576"/>
                    </a:lnTo>
                    <a:lnTo>
                      <a:pt x="1626" y="564"/>
                    </a:lnTo>
                    <a:lnTo>
                      <a:pt x="1626" y="558"/>
                    </a:lnTo>
                    <a:lnTo>
                      <a:pt x="1626" y="552"/>
                    </a:lnTo>
                    <a:lnTo>
                      <a:pt x="1632" y="546"/>
                    </a:lnTo>
                    <a:lnTo>
                      <a:pt x="1632" y="540"/>
                    </a:lnTo>
                    <a:lnTo>
                      <a:pt x="1632" y="534"/>
                    </a:lnTo>
                    <a:lnTo>
                      <a:pt x="1632" y="528"/>
                    </a:lnTo>
                    <a:lnTo>
                      <a:pt x="1632" y="522"/>
                    </a:lnTo>
                    <a:lnTo>
                      <a:pt x="1632" y="516"/>
                    </a:lnTo>
                    <a:lnTo>
                      <a:pt x="1638" y="510"/>
                    </a:lnTo>
                    <a:lnTo>
                      <a:pt x="1638" y="504"/>
                    </a:lnTo>
                    <a:lnTo>
                      <a:pt x="1638" y="492"/>
                    </a:lnTo>
                    <a:lnTo>
                      <a:pt x="1638" y="480"/>
                    </a:lnTo>
                    <a:lnTo>
                      <a:pt x="1638" y="474"/>
                    </a:lnTo>
                    <a:lnTo>
                      <a:pt x="1644" y="468"/>
                    </a:lnTo>
                    <a:lnTo>
                      <a:pt x="1644" y="462"/>
                    </a:lnTo>
                    <a:lnTo>
                      <a:pt x="1644" y="456"/>
                    </a:lnTo>
                    <a:lnTo>
                      <a:pt x="1644" y="444"/>
                    </a:lnTo>
                    <a:lnTo>
                      <a:pt x="1644" y="438"/>
                    </a:lnTo>
                    <a:lnTo>
                      <a:pt x="1644" y="432"/>
                    </a:lnTo>
                    <a:lnTo>
                      <a:pt x="1650" y="426"/>
                    </a:lnTo>
                    <a:lnTo>
                      <a:pt x="1650" y="420"/>
                    </a:lnTo>
                    <a:lnTo>
                      <a:pt x="1650" y="408"/>
                    </a:lnTo>
                    <a:lnTo>
                      <a:pt x="1650" y="402"/>
                    </a:lnTo>
                    <a:lnTo>
                      <a:pt x="1650" y="396"/>
                    </a:lnTo>
                    <a:lnTo>
                      <a:pt x="1650" y="390"/>
                    </a:lnTo>
                    <a:lnTo>
                      <a:pt x="1656" y="378"/>
                    </a:lnTo>
                    <a:lnTo>
                      <a:pt x="1656" y="372"/>
                    </a:lnTo>
                    <a:lnTo>
                      <a:pt x="1656" y="366"/>
                    </a:lnTo>
                    <a:lnTo>
                      <a:pt x="1656" y="354"/>
                    </a:lnTo>
                    <a:lnTo>
                      <a:pt x="1656" y="348"/>
                    </a:lnTo>
                    <a:lnTo>
                      <a:pt x="1656" y="342"/>
                    </a:lnTo>
                    <a:lnTo>
                      <a:pt x="1662" y="330"/>
                    </a:lnTo>
                    <a:lnTo>
                      <a:pt x="1662" y="324"/>
                    </a:lnTo>
                    <a:lnTo>
                      <a:pt x="1662" y="318"/>
                    </a:lnTo>
                    <a:lnTo>
                      <a:pt x="1662" y="306"/>
                    </a:lnTo>
                    <a:lnTo>
                      <a:pt x="1662" y="300"/>
                    </a:lnTo>
                    <a:lnTo>
                      <a:pt x="1668" y="288"/>
                    </a:lnTo>
                    <a:lnTo>
                      <a:pt x="1668" y="282"/>
                    </a:lnTo>
                    <a:lnTo>
                      <a:pt x="1668" y="270"/>
                    </a:lnTo>
                    <a:lnTo>
                      <a:pt x="1668" y="264"/>
                    </a:lnTo>
                    <a:lnTo>
                      <a:pt x="1668" y="258"/>
                    </a:lnTo>
                    <a:lnTo>
                      <a:pt x="1668" y="246"/>
                    </a:lnTo>
                    <a:lnTo>
                      <a:pt x="1674" y="240"/>
                    </a:lnTo>
                    <a:lnTo>
                      <a:pt x="1674" y="234"/>
                    </a:lnTo>
                    <a:lnTo>
                      <a:pt x="1674" y="222"/>
                    </a:lnTo>
                    <a:lnTo>
                      <a:pt x="1674" y="216"/>
                    </a:lnTo>
                    <a:lnTo>
                      <a:pt x="1674" y="210"/>
                    </a:lnTo>
                    <a:lnTo>
                      <a:pt x="1674" y="198"/>
                    </a:lnTo>
                    <a:lnTo>
                      <a:pt x="1674" y="192"/>
                    </a:lnTo>
                    <a:lnTo>
                      <a:pt x="1680" y="186"/>
                    </a:lnTo>
                    <a:lnTo>
                      <a:pt x="1680" y="186"/>
                    </a:lnTo>
                    <a:lnTo>
                      <a:pt x="1680" y="192"/>
                    </a:lnTo>
                    <a:lnTo>
                      <a:pt x="1680" y="198"/>
                    </a:lnTo>
                    <a:lnTo>
                      <a:pt x="1680" y="204"/>
                    </a:lnTo>
                    <a:lnTo>
                      <a:pt x="1686" y="216"/>
                    </a:lnTo>
                    <a:lnTo>
                      <a:pt x="1686" y="228"/>
                    </a:lnTo>
                    <a:lnTo>
                      <a:pt x="1686" y="240"/>
                    </a:lnTo>
                    <a:lnTo>
                      <a:pt x="1686" y="252"/>
                    </a:lnTo>
                    <a:lnTo>
                      <a:pt x="1686" y="264"/>
                    </a:lnTo>
                    <a:lnTo>
                      <a:pt x="1686" y="276"/>
                    </a:lnTo>
                    <a:lnTo>
                      <a:pt x="1692" y="288"/>
                    </a:lnTo>
                    <a:lnTo>
                      <a:pt x="1692" y="300"/>
                    </a:lnTo>
                    <a:lnTo>
                      <a:pt x="1692" y="312"/>
                    </a:lnTo>
                    <a:lnTo>
                      <a:pt x="1692" y="324"/>
                    </a:lnTo>
                    <a:lnTo>
                      <a:pt x="1692" y="336"/>
                    </a:lnTo>
                    <a:lnTo>
                      <a:pt x="1692" y="342"/>
                    </a:lnTo>
                    <a:lnTo>
                      <a:pt x="1698" y="354"/>
                    </a:lnTo>
                    <a:lnTo>
                      <a:pt x="1698" y="366"/>
                    </a:lnTo>
                    <a:lnTo>
                      <a:pt x="1698" y="378"/>
                    </a:lnTo>
                    <a:lnTo>
                      <a:pt x="1698" y="390"/>
                    </a:lnTo>
                    <a:lnTo>
                      <a:pt x="1698" y="396"/>
                    </a:lnTo>
                    <a:lnTo>
                      <a:pt x="1704" y="408"/>
                    </a:lnTo>
                    <a:lnTo>
                      <a:pt x="1704" y="420"/>
                    </a:lnTo>
                    <a:lnTo>
                      <a:pt x="1704" y="432"/>
                    </a:lnTo>
                    <a:lnTo>
                      <a:pt x="1704" y="438"/>
                    </a:lnTo>
                    <a:lnTo>
                      <a:pt x="1704" y="450"/>
                    </a:lnTo>
                    <a:lnTo>
                      <a:pt x="1704" y="462"/>
                    </a:lnTo>
                    <a:lnTo>
                      <a:pt x="1710" y="468"/>
                    </a:lnTo>
                    <a:lnTo>
                      <a:pt x="1710" y="480"/>
                    </a:lnTo>
                    <a:lnTo>
                      <a:pt x="1710" y="486"/>
                    </a:lnTo>
                    <a:lnTo>
                      <a:pt x="1710" y="498"/>
                    </a:lnTo>
                    <a:lnTo>
                      <a:pt x="1710" y="504"/>
                    </a:lnTo>
                    <a:lnTo>
                      <a:pt x="1710" y="516"/>
                    </a:lnTo>
                    <a:lnTo>
                      <a:pt x="1716" y="522"/>
                    </a:lnTo>
                    <a:lnTo>
                      <a:pt x="1716" y="534"/>
                    </a:lnTo>
                    <a:lnTo>
                      <a:pt x="1716" y="540"/>
                    </a:lnTo>
                    <a:lnTo>
                      <a:pt x="1716" y="552"/>
                    </a:lnTo>
                    <a:lnTo>
                      <a:pt x="1716" y="558"/>
                    </a:lnTo>
                    <a:lnTo>
                      <a:pt x="1716" y="564"/>
                    </a:lnTo>
                    <a:lnTo>
                      <a:pt x="1722" y="576"/>
                    </a:lnTo>
                    <a:lnTo>
                      <a:pt x="1722" y="582"/>
                    </a:lnTo>
                    <a:lnTo>
                      <a:pt x="1722" y="588"/>
                    </a:lnTo>
                    <a:lnTo>
                      <a:pt x="1722" y="600"/>
                    </a:lnTo>
                    <a:lnTo>
                      <a:pt x="1722" y="606"/>
                    </a:lnTo>
                    <a:lnTo>
                      <a:pt x="1722" y="612"/>
                    </a:lnTo>
                    <a:lnTo>
                      <a:pt x="1728" y="618"/>
                    </a:lnTo>
                    <a:lnTo>
                      <a:pt x="1728" y="630"/>
                    </a:lnTo>
                    <a:lnTo>
                      <a:pt x="1728" y="636"/>
                    </a:lnTo>
                    <a:lnTo>
                      <a:pt x="1728" y="642"/>
                    </a:lnTo>
                    <a:lnTo>
                      <a:pt x="1728" y="648"/>
                    </a:lnTo>
                    <a:lnTo>
                      <a:pt x="1728" y="654"/>
                    </a:lnTo>
                    <a:lnTo>
                      <a:pt x="1734" y="660"/>
                    </a:lnTo>
                    <a:lnTo>
                      <a:pt x="1734" y="666"/>
                    </a:lnTo>
                    <a:lnTo>
                      <a:pt x="1734" y="672"/>
                    </a:lnTo>
                    <a:lnTo>
                      <a:pt x="1734" y="678"/>
                    </a:lnTo>
                    <a:lnTo>
                      <a:pt x="1734" y="684"/>
                    </a:lnTo>
                    <a:lnTo>
                      <a:pt x="1740" y="690"/>
                    </a:lnTo>
                    <a:lnTo>
                      <a:pt x="1740" y="696"/>
                    </a:lnTo>
                    <a:lnTo>
                      <a:pt x="1740" y="702"/>
                    </a:lnTo>
                    <a:lnTo>
                      <a:pt x="1740" y="708"/>
                    </a:lnTo>
                    <a:lnTo>
                      <a:pt x="1740" y="714"/>
                    </a:lnTo>
                    <a:lnTo>
                      <a:pt x="1740" y="720"/>
                    </a:lnTo>
                    <a:lnTo>
                      <a:pt x="1746" y="726"/>
                    </a:lnTo>
                    <a:lnTo>
                      <a:pt x="1746" y="732"/>
                    </a:lnTo>
                    <a:lnTo>
                      <a:pt x="1746" y="732"/>
                    </a:lnTo>
                    <a:lnTo>
                      <a:pt x="1746" y="738"/>
                    </a:lnTo>
                    <a:lnTo>
                      <a:pt x="1746" y="744"/>
                    </a:lnTo>
                    <a:lnTo>
                      <a:pt x="1746" y="750"/>
                    </a:lnTo>
                    <a:lnTo>
                      <a:pt x="1752" y="756"/>
                    </a:lnTo>
                    <a:lnTo>
                      <a:pt x="1752" y="762"/>
                    </a:lnTo>
                    <a:lnTo>
                      <a:pt x="1752" y="762"/>
                    </a:lnTo>
                    <a:lnTo>
                      <a:pt x="1752" y="768"/>
                    </a:lnTo>
                    <a:lnTo>
                      <a:pt x="1752" y="774"/>
                    </a:lnTo>
                    <a:lnTo>
                      <a:pt x="1758" y="774"/>
                    </a:lnTo>
                    <a:lnTo>
                      <a:pt x="1758" y="780"/>
                    </a:lnTo>
                    <a:lnTo>
                      <a:pt x="1758" y="780"/>
                    </a:lnTo>
                    <a:lnTo>
                      <a:pt x="1758" y="786"/>
                    </a:lnTo>
                    <a:lnTo>
                      <a:pt x="1758" y="786"/>
                    </a:lnTo>
                    <a:lnTo>
                      <a:pt x="1758" y="792"/>
                    </a:lnTo>
                    <a:lnTo>
                      <a:pt x="1764" y="792"/>
                    </a:lnTo>
                    <a:lnTo>
                      <a:pt x="1764" y="798"/>
                    </a:lnTo>
                    <a:lnTo>
                      <a:pt x="1764" y="798"/>
                    </a:lnTo>
                    <a:lnTo>
                      <a:pt x="1764" y="804"/>
                    </a:lnTo>
                    <a:lnTo>
                      <a:pt x="1764" y="804"/>
                    </a:lnTo>
                    <a:lnTo>
                      <a:pt x="1770" y="804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0"/>
                    </a:lnTo>
                    <a:lnTo>
                      <a:pt x="1770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76" y="816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10"/>
                    </a:lnTo>
                    <a:lnTo>
                      <a:pt x="1782" y="804"/>
                    </a:lnTo>
                    <a:lnTo>
                      <a:pt x="1782" y="804"/>
                    </a:lnTo>
                    <a:lnTo>
                      <a:pt x="1788" y="798"/>
                    </a:lnTo>
                    <a:lnTo>
                      <a:pt x="1788" y="798"/>
                    </a:lnTo>
                    <a:lnTo>
                      <a:pt x="1788" y="792"/>
                    </a:lnTo>
                    <a:lnTo>
                      <a:pt x="1788" y="792"/>
                    </a:lnTo>
                    <a:lnTo>
                      <a:pt x="1788" y="786"/>
                    </a:lnTo>
                    <a:lnTo>
                      <a:pt x="1794" y="786"/>
                    </a:lnTo>
                    <a:lnTo>
                      <a:pt x="1794" y="780"/>
                    </a:lnTo>
                    <a:lnTo>
                      <a:pt x="1794" y="780"/>
                    </a:lnTo>
                    <a:lnTo>
                      <a:pt x="1794" y="774"/>
                    </a:lnTo>
                    <a:lnTo>
                      <a:pt x="1794" y="774"/>
                    </a:lnTo>
                    <a:lnTo>
                      <a:pt x="1794" y="768"/>
                    </a:lnTo>
                    <a:lnTo>
                      <a:pt x="1800" y="762"/>
                    </a:lnTo>
                    <a:lnTo>
                      <a:pt x="1800" y="756"/>
                    </a:lnTo>
                    <a:lnTo>
                      <a:pt x="1800" y="750"/>
                    </a:lnTo>
                    <a:lnTo>
                      <a:pt x="1800" y="744"/>
                    </a:lnTo>
                    <a:lnTo>
                      <a:pt x="1800" y="744"/>
                    </a:lnTo>
                    <a:lnTo>
                      <a:pt x="1806" y="738"/>
                    </a:lnTo>
                    <a:lnTo>
                      <a:pt x="1806" y="732"/>
                    </a:lnTo>
                    <a:lnTo>
                      <a:pt x="1806" y="726"/>
                    </a:lnTo>
                    <a:lnTo>
                      <a:pt x="1806" y="720"/>
                    </a:lnTo>
                    <a:lnTo>
                      <a:pt x="1806" y="714"/>
                    </a:lnTo>
                    <a:lnTo>
                      <a:pt x="1806" y="708"/>
                    </a:lnTo>
                    <a:lnTo>
                      <a:pt x="1812" y="702"/>
                    </a:lnTo>
                    <a:lnTo>
                      <a:pt x="1812" y="696"/>
                    </a:lnTo>
                    <a:lnTo>
                      <a:pt x="1812" y="696"/>
                    </a:lnTo>
                    <a:lnTo>
                      <a:pt x="1812" y="684"/>
                    </a:lnTo>
                    <a:lnTo>
                      <a:pt x="1812" y="678"/>
                    </a:lnTo>
                    <a:lnTo>
                      <a:pt x="1812" y="672"/>
                    </a:lnTo>
                    <a:lnTo>
                      <a:pt x="1818" y="666"/>
                    </a:lnTo>
                    <a:lnTo>
                      <a:pt x="1818" y="660"/>
                    </a:lnTo>
                    <a:lnTo>
                      <a:pt x="1818" y="654"/>
                    </a:lnTo>
                    <a:lnTo>
                      <a:pt x="1818" y="648"/>
                    </a:lnTo>
                    <a:lnTo>
                      <a:pt x="1818" y="642"/>
                    </a:lnTo>
                    <a:lnTo>
                      <a:pt x="1818" y="636"/>
                    </a:lnTo>
                    <a:lnTo>
                      <a:pt x="1824" y="624"/>
                    </a:lnTo>
                    <a:lnTo>
                      <a:pt x="1824" y="618"/>
                    </a:lnTo>
                    <a:lnTo>
                      <a:pt x="1824" y="612"/>
                    </a:lnTo>
                    <a:lnTo>
                      <a:pt x="1824" y="606"/>
                    </a:lnTo>
                    <a:lnTo>
                      <a:pt x="1824" y="594"/>
                    </a:lnTo>
                    <a:lnTo>
                      <a:pt x="1830" y="588"/>
                    </a:lnTo>
                    <a:lnTo>
                      <a:pt x="1830" y="582"/>
                    </a:lnTo>
                    <a:lnTo>
                      <a:pt x="1830" y="570"/>
                    </a:lnTo>
                    <a:lnTo>
                      <a:pt x="1830" y="564"/>
                    </a:lnTo>
                    <a:lnTo>
                      <a:pt x="1830" y="552"/>
                    </a:lnTo>
                    <a:lnTo>
                      <a:pt x="1830" y="546"/>
                    </a:lnTo>
                    <a:lnTo>
                      <a:pt x="1836" y="540"/>
                    </a:lnTo>
                    <a:lnTo>
                      <a:pt x="1836" y="528"/>
                    </a:lnTo>
                    <a:lnTo>
                      <a:pt x="1836" y="522"/>
                    </a:lnTo>
                    <a:lnTo>
                      <a:pt x="1836" y="510"/>
                    </a:lnTo>
                    <a:lnTo>
                      <a:pt x="1836" y="498"/>
                    </a:lnTo>
                    <a:lnTo>
                      <a:pt x="1836" y="492"/>
                    </a:lnTo>
                    <a:lnTo>
                      <a:pt x="1842" y="480"/>
                    </a:lnTo>
                    <a:lnTo>
                      <a:pt x="1842" y="474"/>
                    </a:lnTo>
                    <a:lnTo>
                      <a:pt x="1842" y="462"/>
                    </a:lnTo>
                    <a:lnTo>
                      <a:pt x="1842" y="450"/>
                    </a:lnTo>
                    <a:lnTo>
                      <a:pt x="1842" y="444"/>
                    </a:lnTo>
                    <a:lnTo>
                      <a:pt x="1842" y="432"/>
                    </a:lnTo>
                    <a:lnTo>
                      <a:pt x="1848" y="420"/>
                    </a:lnTo>
                    <a:lnTo>
                      <a:pt x="1848" y="408"/>
                    </a:lnTo>
                    <a:lnTo>
                      <a:pt x="1848" y="402"/>
                    </a:lnTo>
                    <a:lnTo>
                      <a:pt x="1848" y="390"/>
                    </a:lnTo>
                    <a:lnTo>
                      <a:pt x="1848" y="378"/>
                    </a:lnTo>
                    <a:lnTo>
                      <a:pt x="1848" y="366"/>
                    </a:lnTo>
                    <a:lnTo>
                      <a:pt x="1854" y="354"/>
                    </a:lnTo>
                    <a:lnTo>
                      <a:pt x="1854" y="342"/>
                    </a:lnTo>
                    <a:lnTo>
                      <a:pt x="1854" y="330"/>
                    </a:lnTo>
                    <a:lnTo>
                      <a:pt x="1854" y="318"/>
                    </a:lnTo>
                    <a:lnTo>
                      <a:pt x="1854" y="312"/>
                    </a:lnTo>
                    <a:lnTo>
                      <a:pt x="1860" y="300"/>
                    </a:lnTo>
                    <a:lnTo>
                      <a:pt x="1860" y="282"/>
                    </a:lnTo>
                    <a:lnTo>
                      <a:pt x="1860" y="270"/>
                    </a:lnTo>
                    <a:lnTo>
                      <a:pt x="1860" y="258"/>
                    </a:lnTo>
                    <a:lnTo>
                      <a:pt x="1860" y="246"/>
                    </a:lnTo>
                    <a:lnTo>
                      <a:pt x="1860" y="234"/>
                    </a:lnTo>
                    <a:lnTo>
                      <a:pt x="1866" y="222"/>
                    </a:lnTo>
                    <a:lnTo>
                      <a:pt x="1866" y="210"/>
                    </a:lnTo>
                    <a:lnTo>
                      <a:pt x="1866" y="198"/>
                    </a:lnTo>
                    <a:lnTo>
                      <a:pt x="1866" y="186"/>
                    </a:lnTo>
                    <a:lnTo>
                      <a:pt x="1866" y="168"/>
                    </a:lnTo>
                    <a:lnTo>
                      <a:pt x="1866" y="156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44"/>
                    </a:lnTo>
                    <a:lnTo>
                      <a:pt x="1872" y="156"/>
                    </a:lnTo>
                    <a:lnTo>
                      <a:pt x="1878" y="192"/>
                    </a:lnTo>
                    <a:lnTo>
                      <a:pt x="1878" y="216"/>
                    </a:lnTo>
                    <a:lnTo>
                      <a:pt x="1878" y="240"/>
                    </a:lnTo>
                    <a:lnTo>
                      <a:pt x="1878" y="264"/>
                    </a:lnTo>
                    <a:lnTo>
                      <a:pt x="1878" y="288"/>
                    </a:lnTo>
                    <a:lnTo>
                      <a:pt x="1878" y="312"/>
                    </a:lnTo>
                    <a:lnTo>
                      <a:pt x="1878" y="336"/>
                    </a:lnTo>
                    <a:lnTo>
                      <a:pt x="1884" y="360"/>
                    </a:lnTo>
                    <a:lnTo>
                      <a:pt x="1884" y="384"/>
                    </a:lnTo>
                    <a:lnTo>
                      <a:pt x="1884" y="408"/>
                    </a:lnTo>
                    <a:lnTo>
                      <a:pt x="1884" y="432"/>
                    </a:lnTo>
                    <a:lnTo>
                      <a:pt x="1884" y="450"/>
                    </a:lnTo>
                    <a:lnTo>
                      <a:pt x="1884" y="474"/>
                    </a:lnTo>
                    <a:lnTo>
                      <a:pt x="1890" y="498"/>
                    </a:lnTo>
                    <a:lnTo>
                      <a:pt x="1890" y="516"/>
                    </a:lnTo>
                    <a:lnTo>
                      <a:pt x="1890" y="540"/>
                    </a:lnTo>
                    <a:lnTo>
                      <a:pt x="1890" y="558"/>
                    </a:lnTo>
                    <a:lnTo>
                      <a:pt x="1890" y="576"/>
                    </a:lnTo>
                    <a:lnTo>
                      <a:pt x="1890" y="594"/>
                    </a:lnTo>
                    <a:lnTo>
                      <a:pt x="1896" y="612"/>
                    </a:lnTo>
                    <a:lnTo>
                      <a:pt x="1896" y="630"/>
                    </a:lnTo>
                    <a:lnTo>
                      <a:pt x="1896" y="648"/>
                    </a:lnTo>
                    <a:lnTo>
                      <a:pt x="1896" y="660"/>
                    </a:lnTo>
                    <a:lnTo>
                      <a:pt x="1896" y="678"/>
                    </a:lnTo>
                    <a:lnTo>
                      <a:pt x="1902" y="690"/>
                    </a:lnTo>
                    <a:lnTo>
                      <a:pt x="1902" y="708"/>
                    </a:lnTo>
                    <a:lnTo>
                      <a:pt x="1902" y="720"/>
                    </a:lnTo>
                    <a:lnTo>
                      <a:pt x="1902" y="732"/>
                    </a:lnTo>
                    <a:lnTo>
                      <a:pt x="1902" y="744"/>
                    </a:lnTo>
                    <a:lnTo>
                      <a:pt x="1902" y="756"/>
                    </a:lnTo>
                    <a:lnTo>
                      <a:pt x="1908" y="768"/>
                    </a:lnTo>
                    <a:lnTo>
                      <a:pt x="1908" y="780"/>
                    </a:lnTo>
                    <a:lnTo>
                      <a:pt x="1908" y="786"/>
                    </a:lnTo>
                    <a:lnTo>
                      <a:pt x="1908" y="798"/>
                    </a:lnTo>
                    <a:lnTo>
                      <a:pt x="1908" y="804"/>
                    </a:lnTo>
                    <a:lnTo>
                      <a:pt x="1908" y="816"/>
                    </a:lnTo>
                    <a:lnTo>
                      <a:pt x="1914" y="822"/>
                    </a:lnTo>
                    <a:lnTo>
                      <a:pt x="1914" y="828"/>
                    </a:lnTo>
                    <a:lnTo>
                      <a:pt x="1914" y="840"/>
                    </a:lnTo>
                    <a:lnTo>
                      <a:pt x="1914" y="846"/>
                    </a:lnTo>
                    <a:lnTo>
                      <a:pt x="1914" y="852"/>
                    </a:lnTo>
                    <a:lnTo>
                      <a:pt x="1920" y="852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58"/>
                    </a:lnTo>
                    <a:lnTo>
                      <a:pt x="1920" y="864"/>
                    </a:lnTo>
                    <a:lnTo>
                      <a:pt x="1920" y="864"/>
                    </a:lnTo>
                    <a:lnTo>
                      <a:pt x="1926" y="864"/>
                    </a:lnTo>
                    <a:lnTo>
                      <a:pt x="1926" y="864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8"/>
                    </a:lnTo>
                    <a:lnTo>
                      <a:pt x="1926" y="852"/>
                    </a:lnTo>
                    <a:lnTo>
                      <a:pt x="1932" y="846"/>
                    </a:lnTo>
                    <a:lnTo>
                      <a:pt x="1932" y="846"/>
                    </a:lnTo>
                    <a:lnTo>
                      <a:pt x="1932" y="840"/>
                    </a:lnTo>
                    <a:lnTo>
                      <a:pt x="1932" y="834"/>
                    </a:lnTo>
                    <a:lnTo>
                      <a:pt x="1932" y="828"/>
                    </a:lnTo>
                    <a:lnTo>
                      <a:pt x="1938" y="822"/>
                    </a:lnTo>
                    <a:lnTo>
                      <a:pt x="1938" y="816"/>
                    </a:lnTo>
                    <a:lnTo>
                      <a:pt x="1938" y="804"/>
                    </a:lnTo>
                    <a:lnTo>
                      <a:pt x="1938" y="798"/>
                    </a:lnTo>
                    <a:lnTo>
                      <a:pt x="1938" y="786"/>
                    </a:lnTo>
                    <a:lnTo>
                      <a:pt x="1938" y="774"/>
                    </a:lnTo>
                    <a:lnTo>
                      <a:pt x="1944" y="768"/>
                    </a:lnTo>
                    <a:lnTo>
                      <a:pt x="1944" y="756"/>
                    </a:lnTo>
                    <a:lnTo>
                      <a:pt x="1944" y="744"/>
                    </a:lnTo>
                    <a:lnTo>
                      <a:pt x="1944" y="732"/>
                    </a:lnTo>
                    <a:lnTo>
                      <a:pt x="1944" y="714"/>
                    </a:lnTo>
                    <a:lnTo>
                      <a:pt x="1944" y="702"/>
                    </a:lnTo>
                    <a:lnTo>
                      <a:pt x="1950" y="690"/>
                    </a:lnTo>
                    <a:lnTo>
                      <a:pt x="1950" y="678"/>
                    </a:lnTo>
                    <a:lnTo>
                      <a:pt x="1950" y="666"/>
                    </a:lnTo>
                    <a:lnTo>
                      <a:pt x="1950" y="648"/>
                    </a:lnTo>
                    <a:lnTo>
                      <a:pt x="1950" y="630"/>
                    </a:lnTo>
                    <a:lnTo>
                      <a:pt x="1950" y="606"/>
                    </a:lnTo>
                    <a:lnTo>
                      <a:pt x="1956" y="546"/>
                    </a:lnTo>
                    <a:lnTo>
                      <a:pt x="1956" y="504"/>
                    </a:lnTo>
                    <a:lnTo>
                      <a:pt x="1956" y="462"/>
                    </a:lnTo>
                    <a:lnTo>
                      <a:pt x="1956" y="408"/>
                    </a:lnTo>
                    <a:lnTo>
                      <a:pt x="1956" y="348"/>
                    </a:lnTo>
                    <a:lnTo>
                      <a:pt x="1956" y="282"/>
                    </a:lnTo>
                    <a:lnTo>
                      <a:pt x="1962" y="216"/>
                    </a:lnTo>
                    <a:lnTo>
                      <a:pt x="1962" y="162"/>
                    </a:lnTo>
                    <a:lnTo>
                      <a:pt x="1962" y="108"/>
                    </a:lnTo>
                    <a:lnTo>
                      <a:pt x="1962" y="66"/>
                    </a:lnTo>
                    <a:lnTo>
                      <a:pt x="1962" y="12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6"/>
                    </a:lnTo>
                    <a:lnTo>
                      <a:pt x="1968" y="12"/>
                    </a:lnTo>
                    <a:lnTo>
                      <a:pt x="1968" y="18"/>
                    </a:lnTo>
                    <a:lnTo>
                      <a:pt x="1968" y="24"/>
                    </a:lnTo>
                    <a:lnTo>
                      <a:pt x="1974" y="30"/>
                    </a:lnTo>
                    <a:lnTo>
                      <a:pt x="1974" y="36"/>
                    </a:lnTo>
                    <a:lnTo>
                      <a:pt x="1974" y="42"/>
                    </a:lnTo>
                    <a:lnTo>
                      <a:pt x="1974" y="48"/>
                    </a:lnTo>
                    <a:lnTo>
                      <a:pt x="1974" y="54"/>
                    </a:lnTo>
                    <a:lnTo>
                      <a:pt x="1974" y="60"/>
                    </a:lnTo>
                    <a:lnTo>
                      <a:pt x="1980" y="66"/>
                    </a:lnTo>
                    <a:lnTo>
                      <a:pt x="1980" y="72"/>
                    </a:lnTo>
                    <a:lnTo>
                      <a:pt x="1980" y="78"/>
                    </a:lnTo>
                    <a:lnTo>
                      <a:pt x="1980" y="84"/>
                    </a:lnTo>
                    <a:lnTo>
                      <a:pt x="1980" y="90"/>
                    </a:lnTo>
                    <a:lnTo>
                      <a:pt x="1980" y="96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6"/>
                    </a:lnTo>
                    <a:lnTo>
                      <a:pt x="1992" y="132"/>
                    </a:lnTo>
                    <a:lnTo>
                      <a:pt x="1992" y="138"/>
                    </a:lnTo>
                    <a:lnTo>
                      <a:pt x="1992" y="144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2" y="162"/>
                    </a:lnTo>
                    <a:lnTo>
                      <a:pt x="1998" y="168"/>
                    </a:lnTo>
                    <a:lnTo>
                      <a:pt x="1998" y="168"/>
                    </a:lnTo>
                    <a:lnTo>
                      <a:pt x="1998" y="174"/>
                    </a:lnTo>
                    <a:lnTo>
                      <a:pt x="1998" y="180"/>
                    </a:lnTo>
                    <a:lnTo>
                      <a:pt x="1998" y="186"/>
                    </a:lnTo>
                    <a:lnTo>
                      <a:pt x="2004" y="192"/>
                    </a:lnTo>
                    <a:lnTo>
                      <a:pt x="2004" y="198"/>
                    </a:lnTo>
                    <a:lnTo>
                      <a:pt x="2004" y="204"/>
                    </a:lnTo>
                    <a:lnTo>
                      <a:pt x="2004" y="204"/>
                    </a:lnTo>
                    <a:lnTo>
                      <a:pt x="2004" y="210"/>
                    </a:lnTo>
                    <a:lnTo>
                      <a:pt x="2004" y="216"/>
                    </a:lnTo>
                    <a:lnTo>
                      <a:pt x="2010" y="222"/>
                    </a:lnTo>
                    <a:lnTo>
                      <a:pt x="2010" y="228"/>
                    </a:lnTo>
                    <a:lnTo>
                      <a:pt x="2010" y="234"/>
                    </a:lnTo>
                    <a:lnTo>
                      <a:pt x="2010" y="234"/>
                    </a:lnTo>
                    <a:lnTo>
                      <a:pt x="2010" y="240"/>
                    </a:lnTo>
                    <a:lnTo>
                      <a:pt x="2010" y="246"/>
                    </a:lnTo>
                    <a:lnTo>
                      <a:pt x="2016" y="252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64"/>
                    </a:lnTo>
                    <a:lnTo>
                      <a:pt x="2016" y="270"/>
                    </a:lnTo>
                    <a:lnTo>
                      <a:pt x="2016" y="276"/>
                    </a:lnTo>
                    <a:lnTo>
                      <a:pt x="2022" y="276"/>
                    </a:lnTo>
                    <a:lnTo>
                      <a:pt x="2022" y="282"/>
                    </a:lnTo>
                    <a:lnTo>
                      <a:pt x="2022" y="288"/>
                    </a:lnTo>
                    <a:lnTo>
                      <a:pt x="2022" y="294"/>
                    </a:lnTo>
                    <a:lnTo>
                      <a:pt x="2022" y="294"/>
                    </a:lnTo>
                    <a:lnTo>
                      <a:pt x="2022" y="300"/>
                    </a:lnTo>
                    <a:lnTo>
                      <a:pt x="2028" y="306"/>
                    </a:lnTo>
                    <a:lnTo>
                      <a:pt x="2028" y="312"/>
                    </a:lnTo>
                    <a:lnTo>
                      <a:pt x="2028" y="312"/>
                    </a:lnTo>
                    <a:lnTo>
                      <a:pt x="2028" y="318"/>
                    </a:lnTo>
                    <a:lnTo>
                      <a:pt x="2028" y="324"/>
                    </a:lnTo>
                    <a:lnTo>
                      <a:pt x="2034" y="330"/>
                    </a:lnTo>
                    <a:lnTo>
                      <a:pt x="2034" y="330"/>
                    </a:lnTo>
                    <a:lnTo>
                      <a:pt x="2034" y="336"/>
                    </a:lnTo>
                    <a:lnTo>
                      <a:pt x="2034" y="342"/>
                    </a:lnTo>
                    <a:lnTo>
                      <a:pt x="2034" y="342"/>
                    </a:lnTo>
                    <a:lnTo>
                      <a:pt x="2034" y="348"/>
                    </a:lnTo>
                    <a:lnTo>
                      <a:pt x="2040" y="354"/>
                    </a:lnTo>
                    <a:lnTo>
                      <a:pt x="2040" y="354"/>
                    </a:lnTo>
                    <a:lnTo>
                      <a:pt x="2040" y="360"/>
                    </a:lnTo>
                    <a:lnTo>
                      <a:pt x="2040" y="366"/>
                    </a:lnTo>
                    <a:lnTo>
                      <a:pt x="2040" y="366"/>
                    </a:lnTo>
                    <a:lnTo>
                      <a:pt x="2040" y="372"/>
                    </a:lnTo>
                    <a:lnTo>
                      <a:pt x="2046" y="378"/>
                    </a:lnTo>
                    <a:lnTo>
                      <a:pt x="2046" y="378"/>
                    </a:lnTo>
                    <a:lnTo>
                      <a:pt x="2046" y="384"/>
                    </a:lnTo>
                    <a:lnTo>
                      <a:pt x="2046" y="390"/>
                    </a:lnTo>
                    <a:lnTo>
                      <a:pt x="2046" y="390"/>
                    </a:lnTo>
                    <a:lnTo>
                      <a:pt x="2046" y="396"/>
                    </a:lnTo>
                    <a:lnTo>
                      <a:pt x="2052" y="402"/>
                    </a:lnTo>
                    <a:lnTo>
                      <a:pt x="2052" y="402"/>
                    </a:lnTo>
                    <a:lnTo>
                      <a:pt x="2052" y="408"/>
                    </a:lnTo>
                    <a:lnTo>
                      <a:pt x="2052" y="408"/>
                    </a:lnTo>
                    <a:lnTo>
                      <a:pt x="2052" y="420"/>
                    </a:lnTo>
                    <a:lnTo>
                      <a:pt x="2058" y="420"/>
                    </a:lnTo>
                    <a:lnTo>
                      <a:pt x="2058" y="426"/>
                    </a:lnTo>
                    <a:lnTo>
                      <a:pt x="2058" y="426"/>
                    </a:lnTo>
                    <a:lnTo>
                      <a:pt x="2058" y="432"/>
                    </a:lnTo>
                    <a:lnTo>
                      <a:pt x="2058" y="432"/>
                    </a:lnTo>
                    <a:lnTo>
                      <a:pt x="2058" y="438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50"/>
                    </a:lnTo>
                    <a:lnTo>
                      <a:pt x="2064" y="450"/>
                    </a:lnTo>
                    <a:lnTo>
                      <a:pt x="2064" y="456"/>
                    </a:lnTo>
                    <a:lnTo>
                      <a:pt x="2064" y="456"/>
                    </a:lnTo>
                    <a:lnTo>
                      <a:pt x="2070" y="462"/>
                    </a:lnTo>
                    <a:lnTo>
                      <a:pt x="2070" y="468"/>
                    </a:lnTo>
                    <a:lnTo>
                      <a:pt x="2070" y="468"/>
                    </a:lnTo>
                    <a:lnTo>
                      <a:pt x="2070" y="474"/>
                    </a:lnTo>
                    <a:lnTo>
                      <a:pt x="2070" y="474"/>
                    </a:lnTo>
                    <a:lnTo>
                      <a:pt x="2076" y="480"/>
                    </a:lnTo>
                    <a:lnTo>
                      <a:pt x="2076" y="486"/>
                    </a:lnTo>
                    <a:lnTo>
                      <a:pt x="2076" y="492"/>
                    </a:lnTo>
                    <a:lnTo>
                      <a:pt x="2076" y="492"/>
                    </a:lnTo>
                    <a:lnTo>
                      <a:pt x="2076" y="498"/>
                    </a:lnTo>
                    <a:lnTo>
                      <a:pt x="2076" y="498"/>
                    </a:lnTo>
                    <a:lnTo>
                      <a:pt x="2076" y="504"/>
                    </a:lnTo>
                    <a:lnTo>
                      <a:pt x="2082" y="504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2" y="510"/>
                    </a:lnTo>
                    <a:lnTo>
                      <a:pt x="2088" y="504"/>
                    </a:lnTo>
                    <a:lnTo>
                      <a:pt x="2088" y="504"/>
                    </a:lnTo>
                    <a:lnTo>
                      <a:pt x="2088" y="498"/>
                    </a:lnTo>
                    <a:lnTo>
                      <a:pt x="2088" y="498"/>
                    </a:lnTo>
                    <a:lnTo>
                      <a:pt x="2088" y="492"/>
                    </a:lnTo>
                    <a:lnTo>
                      <a:pt x="2088" y="492"/>
                    </a:lnTo>
                    <a:lnTo>
                      <a:pt x="2094" y="486"/>
                    </a:lnTo>
                    <a:lnTo>
                      <a:pt x="2094" y="486"/>
                    </a:lnTo>
                    <a:lnTo>
                      <a:pt x="2094" y="474"/>
                    </a:lnTo>
                    <a:lnTo>
                      <a:pt x="2094" y="474"/>
                    </a:lnTo>
                    <a:lnTo>
                      <a:pt x="2094" y="468"/>
                    </a:lnTo>
                    <a:lnTo>
                      <a:pt x="2094" y="468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62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0" y="456"/>
                    </a:lnTo>
                    <a:lnTo>
                      <a:pt x="2106" y="456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06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2"/>
                    </a:lnTo>
                    <a:lnTo>
                      <a:pt x="2112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18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24" y="468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0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36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48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54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0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66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2" y="474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78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84" y="468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0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62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196" y="456"/>
                    </a:lnTo>
                    <a:lnTo>
                      <a:pt x="2202" y="456"/>
                    </a:lnTo>
                    <a:lnTo>
                      <a:pt x="2202" y="450"/>
                    </a:lnTo>
                    <a:lnTo>
                      <a:pt x="2202" y="450"/>
                    </a:lnTo>
                    <a:lnTo>
                      <a:pt x="2202" y="444"/>
                    </a:lnTo>
                    <a:lnTo>
                      <a:pt x="2202" y="438"/>
                    </a:lnTo>
                    <a:lnTo>
                      <a:pt x="2202" y="426"/>
                    </a:lnTo>
                    <a:lnTo>
                      <a:pt x="2208" y="420"/>
                    </a:lnTo>
                    <a:lnTo>
                      <a:pt x="2208" y="402"/>
                    </a:lnTo>
                    <a:lnTo>
                      <a:pt x="2208" y="390"/>
                    </a:lnTo>
                    <a:lnTo>
                      <a:pt x="2208" y="384"/>
                    </a:lnTo>
                    <a:lnTo>
                      <a:pt x="2208" y="372"/>
                    </a:lnTo>
                    <a:lnTo>
                      <a:pt x="2208" y="360"/>
                    </a:lnTo>
                    <a:lnTo>
                      <a:pt x="2214" y="354"/>
                    </a:lnTo>
                    <a:lnTo>
                      <a:pt x="2214" y="342"/>
                    </a:lnTo>
                    <a:lnTo>
                      <a:pt x="2214" y="336"/>
                    </a:lnTo>
                    <a:lnTo>
                      <a:pt x="2214" y="324"/>
                    </a:lnTo>
                    <a:lnTo>
                      <a:pt x="2214" y="312"/>
                    </a:lnTo>
                    <a:lnTo>
                      <a:pt x="2220" y="306"/>
                    </a:lnTo>
                    <a:lnTo>
                      <a:pt x="2220" y="300"/>
                    </a:lnTo>
                    <a:lnTo>
                      <a:pt x="2220" y="306"/>
                    </a:lnTo>
                    <a:lnTo>
                      <a:pt x="2220" y="306"/>
                    </a:lnTo>
                    <a:lnTo>
                      <a:pt x="2220" y="312"/>
                    </a:lnTo>
                    <a:lnTo>
                      <a:pt x="2220" y="324"/>
                    </a:lnTo>
                    <a:lnTo>
                      <a:pt x="2226" y="336"/>
                    </a:lnTo>
                    <a:lnTo>
                      <a:pt x="2226" y="342"/>
                    </a:lnTo>
                    <a:lnTo>
                      <a:pt x="2226" y="354"/>
                    </a:lnTo>
                    <a:lnTo>
                      <a:pt x="2226" y="360"/>
                    </a:lnTo>
                    <a:lnTo>
                      <a:pt x="2226" y="384"/>
                    </a:lnTo>
                    <a:lnTo>
                      <a:pt x="2226" y="390"/>
                    </a:lnTo>
                    <a:lnTo>
                      <a:pt x="2232" y="402"/>
                    </a:lnTo>
                    <a:lnTo>
                      <a:pt x="2232" y="408"/>
                    </a:lnTo>
                    <a:lnTo>
                      <a:pt x="2232" y="420"/>
                    </a:lnTo>
                    <a:lnTo>
                      <a:pt x="2232" y="426"/>
                    </a:lnTo>
                    <a:lnTo>
                      <a:pt x="2232" y="438"/>
                    </a:lnTo>
                    <a:lnTo>
                      <a:pt x="2232" y="444"/>
                    </a:lnTo>
                    <a:lnTo>
                      <a:pt x="2238" y="450"/>
                    </a:lnTo>
                    <a:lnTo>
                      <a:pt x="2238" y="450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38" y="456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44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2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0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56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68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2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68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74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0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86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2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298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04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74"/>
                    </a:lnTo>
                    <a:lnTo>
                      <a:pt x="2310" y="468"/>
                    </a:lnTo>
                    <a:lnTo>
                      <a:pt x="2310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16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8"/>
                    </a:lnTo>
                    <a:lnTo>
                      <a:pt x="2322" y="462"/>
                    </a:lnTo>
                    <a:lnTo>
                      <a:pt x="2322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28" y="462"/>
                    </a:lnTo>
                    <a:lnTo>
                      <a:pt x="2334" y="462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6"/>
                    </a:lnTo>
                    <a:lnTo>
                      <a:pt x="2334" y="450"/>
                    </a:lnTo>
                    <a:lnTo>
                      <a:pt x="2340" y="450"/>
                    </a:lnTo>
                    <a:lnTo>
                      <a:pt x="2340" y="444"/>
                    </a:lnTo>
                    <a:lnTo>
                      <a:pt x="2340" y="438"/>
                    </a:lnTo>
                    <a:lnTo>
                      <a:pt x="2340" y="420"/>
                    </a:lnTo>
                    <a:lnTo>
                      <a:pt x="2340" y="408"/>
                    </a:lnTo>
                    <a:lnTo>
                      <a:pt x="2346" y="402"/>
                    </a:lnTo>
                    <a:lnTo>
                      <a:pt x="2346" y="390"/>
                    </a:lnTo>
                    <a:lnTo>
                      <a:pt x="2346" y="384"/>
                    </a:lnTo>
                    <a:lnTo>
                      <a:pt x="2346" y="372"/>
                    </a:lnTo>
                    <a:lnTo>
                      <a:pt x="2346" y="360"/>
                    </a:lnTo>
                    <a:lnTo>
                      <a:pt x="2346" y="354"/>
                    </a:lnTo>
                    <a:lnTo>
                      <a:pt x="2346" y="342"/>
                    </a:lnTo>
                    <a:lnTo>
                      <a:pt x="2352" y="336"/>
                    </a:lnTo>
                    <a:lnTo>
                      <a:pt x="2352" y="312"/>
                    </a:lnTo>
                    <a:lnTo>
                      <a:pt x="2352" y="306"/>
                    </a:lnTo>
                    <a:lnTo>
                      <a:pt x="2352" y="306"/>
                    </a:lnTo>
                    <a:lnTo>
                      <a:pt x="2352" y="300"/>
                    </a:lnTo>
                    <a:lnTo>
                      <a:pt x="2358" y="306"/>
                    </a:lnTo>
                    <a:lnTo>
                      <a:pt x="2358" y="306"/>
                    </a:lnTo>
                    <a:lnTo>
                      <a:pt x="2358" y="312"/>
                    </a:lnTo>
                    <a:lnTo>
                      <a:pt x="2358" y="324"/>
                    </a:lnTo>
                    <a:lnTo>
                      <a:pt x="2358" y="336"/>
                    </a:lnTo>
                    <a:lnTo>
                      <a:pt x="2358" y="342"/>
                    </a:lnTo>
                    <a:lnTo>
                      <a:pt x="2364" y="360"/>
                    </a:lnTo>
                    <a:lnTo>
                      <a:pt x="2364" y="372"/>
                    </a:lnTo>
                    <a:lnTo>
                      <a:pt x="2364" y="384"/>
                    </a:lnTo>
                    <a:lnTo>
                      <a:pt x="2364" y="390"/>
                    </a:lnTo>
                    <a:lnTo>
                      <a:pt x="2364" y="402"/>
                    </a:lnTo>
                    <a:lnTo>
                      <a:pt x="2364" y="408"/>
                    </a:lnTo>
                    <a:lnTo>
                      <a:pt x="2370" y="420"/>
                    </a:lnTo>
                    <a:lnTo>
                      <a:pt x="2370" y="426"/>
                    </a:lnTo>
                    <a:lnTo>
                      <a:pt x="2370" y="438"/>
                    </a:lnTo>
                    <a:lnTo>
                      <a:pt x="2370" y="444"/>
                    </a:lnTo>
                    <a:lnTo>
                      <a:pt x="2370" y="450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56"/>
                    </a:lnTo>
                    <a:lnTo>
                      <a:pt x="2376" y="462"/>
                    </a:lnTo>
                    <a:lnTo>
                      <a:pt x="2376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8" y="462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88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394" y="468"/>
                    </a:lnTo>
                    <a:lnTo>
                      <a:pt x="2400" y="468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0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06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2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24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0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36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2" y="474"/>
                    </a:lnTo>
                    <a:lnTo>
                      <a:pt x="2448" y="474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48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54" y="468"/>
                    </a:lnTo>
                    <a:lnTo>
                      <a:pt x="2460" y="468"/>
                    </a:lnTo>
                    <a:lnTo>
                      <a:pt x="2460" y="468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0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62"/>
                    </a:lnTo>
                    <a:lnTo>
                      <a:pt x="2466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6"/>
                    </a:lnTo>
                    <a:lnTo>
                      <a:pt x="2472" y="450"/>
                    </a:lnTo>
                    <a:lnTo>
                      <a:pt x="2472" y="450"/>
                    </a:lnTo>
                    <a:lnTo>
                      <a:pt x="2472" y="444"/>
                    </a:lnTo>
                    <a:lnTo>
                      <a:pt x="2478" y="426"/>
                    </a:lnTo>
                    <a:lnTo>
                      <a:pt x="2478" y="420"/>
                    </a:lnTo>
                    <a:lnTo>
                      <a:pt x="2478" y="408"/>
                    </a:lnTo>
                    <a:lnTo>
                      <a:pt x="2478" y="402"/>
                    </a:lnTo>
                    <a:lnTo>
                      <a:pt x="2478" y="390"/>
                    </a:lnTo>
                    <a:lnTo>
                      <a:pt x="2478" y="384"/>
                    </a:lnTo>
                    <a:lnTo>
                      <a:pt x="2484" y="372"/>
                    </a:lnTo>
                    <a:lnTo>
                      <a:pt x="2484" y="360"/>
                    </a:lnTo>
                    <a:lnTo>
                      <a:pt x="2484" y="354"/>
                    </a:lnTo>
                    <a:lnTo>
                      <a:pt x="2484" y="336"/>
                    </a:lnTo>
                    <a:lnTo>
                      <a:pt x="2484" y="324"/>
                    </a:lnTo>
                    <a:lnTo>
                      <a:pt x="2490" y="312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0" y="300"/>
                    </a:lnTo>
                    <a:lnTo>
                      <a:pt x="2490" y="306"/>
                    </a:lnTo>
                    <a:lnTo>
                      <a:pt x="2490" y="306"/>
                    </a:lnTo>
                    <a:lnTo>
                      <a:pt x="2496" y="312"/>
                    </a:lnTo>
                    <a:lnTo>
                      <a:pt x="2496" y="324"/>
                    </a:lnTo>
                    <a:lnTo>
                      <a:pt x="2496" y="342"/>
                    </a:lnTo>
                    <a:lnTo>
                      <a:pt x="2496" y="354"/>
                    </a:lnTo>
                    <a:lnTo>
                      <a:pt x="2496" y="360"/>
                    </a:lnTo>
                    <a:lnTo>
                      <a:pt x="2496" y="372"/>
                    </a:lnTo>
                    <a:lnTo>
                      <a:pt x="2502" y="384"/>
                    </a:lnTo>
                    <a:lnTo>
                      <a:pt x="2502" y="390"/>
                    </a:lnTo>
                    <a:lnTo>
                      <a:pt x="2502" y="402"/>
                    </a:lnTo>
                    <a:lnTo>
                      <a:pt x="2502" y="408"/>
                    </a:lnTo>
                    <a:lnTo>
                      <a:pt x="2502" y="420"/>
                    </a:lnTo>
                    <a:lnTo>
                      <a:pt x="2502" y="426"/>
                    </a:lnTo>
                    <a:lnTo>
                      <a:pt x="2508" y="444"/>
                    </a:lnTo>
                    <a:lnTo>
                      <a:pt x="2508" y="450"/>
                    </a:lnTo>
                    <a:lnTo>
                      <a:pt x="2508" y="450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08" y="456"/>
                    </a:lnTo>
                    <a:lnTo>
                      <a:pt x="2514" y="456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14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2"/>
                    </a:lnTo>
                    <a:lnTo>
                      <a:pt x="2520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26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38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44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0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56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2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68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74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74"/>
                    </a:lnTo>
                    <a:lnTo>
                      <a:pt x="2580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86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2" y="468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62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04" y="456"/>
                    </a:lnTo>
                    <a:lnTo>
                      <a:pt x="2610" y="456"/>
                    </a:lnTo>
                    <a:lnTo>
                      <a:pt x="2610" y="456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38"/>
                    </a:lnTo>
                    <a:lnTo>
                      <a:pt x="2610" y="432"/>
                    </a:lnTo>
                    <a:lnTo>
                      <a:pt x="2616" y="426"/>
                    </a:lnTo>
                    <a:lnTo>
                      <a:pt x="2616" y="420"/>
                    </a:lnTo>
                    <a:lnTo>
                      <a:pt x="2616" y="414"/>
                    </a:lnTo>
                    <a:lnTo>
                      <a:pt x="2616" y="408"/>
                    </a:lnTo>
                    <a:lnTo>
                      <a:pt x="2616" y="402"/>
                    </a:lnTo>
                    <a:lnTo>
                      <a:pt x="2616" y="396"/>
                    </a:lnTo>
                    <a:lnTo>
                      <a:pt x="2622" y="384"/>
                    </a:lnTo>
                    <a:lnTo>
                      <a:pt x="2622" y="378"/>
                    </a:lnTo>
                    <a:lnTo>
                      <a:pt x="2622" y="372"/>
                    </a:lnTo>
                    <a:lnTo>
                      <a:pt x="2622" y="366"/>
                    </a:lnTo>
                    <a:lnTo>
                      <a:pt x="2622" y="360"/>
                    </a:lnTo>
                    <a:lnTo>
                      <a:pt x="2628" y="360"/>
                    </a:lnTo>
                    <a:lnTo>
                      <a:pt x="2628" y="366"/>
                    </a:lnTo>
                    <a:lnTo>
                      <a:pt x="2628" y="372"/>
                    </a:lnTo>
                    <a:lnTo>
                      <a:pt x="2628" y="378"/>
                    </a:lnTo>
                    <a:lnTo>
                      <a:pt x="2628" y="390"/>
                    </a:lnTo>
                    <a:lnTo>
                      <a:pt x="2628" y="414"/>
                    </a:lnTo>
                    <a:lnTo>
                      <a:pt x="2634" y="426"/>
                    </a:lnTo>
                    <a:lnTo>
                      <a:pt x="2634" y="438"/>
                    </a:lnTo>
                    <a:lnTo>
                      <a:pt x="2634" y="450"/>
                    </a:lnTo>
                    <a:lnTo>
                      <a:pt x="2634" y="462"/>
                    </a:lnTo>
                    <a:lnTo>
                      <a:pt x="2634" y="480"/>
                    </a:lnTo>
                    <a:lnTo>
                      <a:pt x="2634" y="492"/>
                    </a:lnTo>
                    <a:lnTo>
                      <a:pt x="2640" y="504"/>
                    </a:lnTo>
                    <a:lnTo>
                      <a:pt x="2640" y="510"/>
                    </a:lnTo>
                    <a:lnTo>
                      <a:pt x="2640" y="522"/>
                    </a:lnTo>
                    <a:lnTo>
                      <a:pt x="2640" y="546"/>
                    </a:lnTo>
                    <a:lnTo>
                      <a:pt x="2640" y="552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64"/>
                    </a:lnTo>
                    <a:lnTo>
                      <a:pt x="2646" y="564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46" y="558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52"/>
                    </a:lnTo>
                    <a:lnTo>
                      <a:pt x="2652" y="546"/>
                    </a:lnTo>
                    <a:lnTo>
                      <a:pt x="2652" y="546"/>
                    </a:lnTo>
                    <a:lnTo>
                      <a:pt x="2658" y="546"/>
                    </a:lnTo>
                    <a:lnTo>
                      <a:pt x="2658" y="540"/>
                    </a:lnTo>
                    <a:lnTo>
                      <a:pt x="2658" y="540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58" y="534"/>
                    </a:lnTo>
                    <a:lnTo>
                      <a:pt x="2664" y="528"/>
                    </a:lnTo>
                    <a:lnTo>
                      <a:pt x="2664" y="528"/>
                    </a:lnTo>
                    <a:lnTo>
                      <a:pt x="2664" y="522"/>
                    </a:lnTo>
                    <a:lnTo>
                      <a:pt x="2664" y="522"/>
                    </a:lnTo>
                    <a:lnTo>
                      <a:pt x="2664" y="516"/>
                    </a:lnTo>
                    <a:lnTo>
                      <a:pt x="2664" y="516"/>
                    </a:lnTo>
                    <a:lnTo>
                      <a:pt x="2670" y="516"/>
                    </a:lnTo>
                    <a:lnTo>
                      <a:pt x="2670" y="510"/>
                    </a:lnTo>
                    <a:lnTo>
                      <a:pt x="2670" y="510"/>
                    </a:lnTo>
                    <a:lnTo>
                      <a:pt x="2670" y="504"/>
                    </a:lnTo>
                    <a:lnTo>
                      <a:pt x="2670" y="504"/>
                    </a:lnTo>
                    <a:lnTo>
                      <a:pt x="2670" y="498"/>
                    </a:lnTo>
                    <a:lnTo>
                      <a:pt x="2676" y="498"/>
                    </a:lnTo>
                    <a:lnTo>
                      <a:pt x="2676" y="492"/>
                    </a:lnTo>
                    <a:lnTo>
                      <a:pt x="2676" y="492"/>
                    </a:lnTo>
                    <a:lnTo>
                      <a:pt x="2676" y="486"/>
                    </a:lnTo>
                    <a:lnTo>
                      <a:pt x="2676" y="486"/>
                    </a:lnTo>
                    <a:lnTo>
                      <a:pt x="2676" y="480"/>
                    </a:lnTo>
                    <a:lnTo>
                      <a:pt x="2682" y="480"/>
                    </a:lnTo>
                    <a:lnTo>
                      <a:pt x="2682" y="474"/>
                    </a:lnTo>
                    <a:lnTo>
                      <a:pt x="2682" y="474"/>
                    </a:lnTo>
                    <a:lnTo>
                      <a:pt x="2682" y="468"/>
                    </a:lnTo>
                    <a:lnTo>
                      <a:pt x="2682" y="468"/>
                    </a:lnTo>
                    <a:lnTo>
                      <a:pt x="2682" y="462"/>
                    </a:lnTo>
                    <a:lnTo>
                      <a:pt x="2688" y="462"/>
                    </a:lnTo>
                    <a:lnTo>
                      <a:pt x="2688" y="456"/>
                    </a:lnTo>
                    <a:lnTo>
                      <a:pt x="2688" y="456"/>
                    </a:lnTo>
                    <a:lnTo>
                      <a:pt x="2688" y="450"/>
                    </a:lnTo>
                    <a:lnTo>
                      <a:pt x="2688" y="450"/>
                    </a:lnTo>
                    <a:lnTo>
                      <a:pt x="2694" y="438"/>
                    </a:lnTo>
                    <a:lnTo>
                      <a:pt x="2694" y="438"/>
                    </a:lnTo>
                    <a:lnTo>
                      <a:pt x="2694" y="432"/>
                    </a:lnTo>
                    <a:lnTo>
                      <a:pt x="2694" y="432"/>
                    </a:lnTo>
                    <a:lnTo>
                      <a:pt x="2694" y="426"/>
                    </a:lnTo>
                    <a:lnTo>
                      <a:pt x="2700" y="426"/>
                    </a:lnTo>
                    <a:lnTo>
                      <a:pt x="2700" y="420"/>
                    </a:lnTo>
                    <a:lnTo>
                      <a:pt x="2700" y="414"/>
                    </a:lnTo>
                    <a:lnTo>
                      <a:pt x="2700" y="414"/>
                    </a:lnTo>
                    <a:lnTo>
                      <a:pt x="2700" y="408"/>
                    </a:lnTo>
                    <a:lnTo>
                      <a:pt x="2700" y="408"/>
                    </a:lnTo>
                    <a:lnTo>
                      <a:pt x="2706" y="402"/>
                    </a:lnTo>
                    <a:lnTo>
                      <a:pt x="2706" y="396"/>
                    </a:lnTo>
                    <a:lnTo>
                      <a:pt x="2706" y="396"/>
                    </a:lnTo>
                    <a:lnTo>
                      <a:pt x="2706" y="390"/>
                    </a:lnTo>
                    <a:lnTo>
                      <a:pt x="2706" y="390"/>
                    </a:lnTo>
                    <a:lnTo>
                      <a:pt x="2706" y="384"/>
                    </a:lnTo>
                    <a:lnTo>
                      <a:pt x="2712" y="378"/>
                    </a:lnTo>
                    <a:lnTo>
                      <a:pt x="2712" y="378"/>
                    </a:lnTo>
                    <a:lnTo>
                      <a:pt x="2712" y="372"/>
                    </a:lnTo>
                    <a:lnTo>
                      <a:pt x="2712" y="366"/>
                    </a:lnTo>
                    <a:lnTo>
                      <a:pt x="2712" y="366"/>
                    </a:lnTo>
                    <a:lnTo>
                      <a:pt x="2712" y="360"/>
                    </a:lnTo>
                    <a:lnTo>
                      <a:pt x="2718" y="354"/>
                    </a:lnTo>
                    <a:lnTo>
                      <a:pt x="2718" y="354"/>
                    </a:lnTo>
                    <a:lnTo>
                      <a:pt x="2718" y="348"/>
                    </a:lnTo>
                    <a:lnTo>
                      <a:pt x="2718" y="342"/>
                    </a:lnTo>
                    <a:lnTo>
                      <a:pt x="2718" y="342"/>
                    </a:lnTo>
                    <a:lnTo>
                      <a:pt x="2724" y="336"/>
                    </a:lnTo>
                    <a:lnTo>
                      <a:pt x="2724" y="330"/>
                    </a:lnTo>
                    <a:lnTo>
                      <a:pt x="2724" y="330"/>
                    </a:lnTo>
                    <a:lnTo>
                      <a:pt x="2724" y="324"/>
                    </a:lnTo>
                    <a:lnTo>
                      <a:pt x="2724" y="318"/>
                    </a:lnTo>
                    <a:lnTo>
                      <a:pt x="2724" y="312"/>
                    </a:lnTo>
                    <a:lnTo>
                      <a:pt x="2730" y="312"/>
                    </a:lnTo>
                    <a:lnTo>
                      <a:pt x="2730" y="306"/>
                    </a:lnTo>
                    <a:lnTo>
                      <a:pt x="2730" y="300"/>
                    </a:lnTo>
                    <a:lnTo>
                      <a:pt x="2730" y="300"/>
                    </a:lnTo>
                    <a:lnTo>
                      <a:pt x="2730" y="294"/>
                    </a:lnTo>
                    <a:lnTo>
                      <a:pt x="2730" y="288"/>
                    </a:lnTo>
                    <a:lnTo>
                      <a:pt x="2736" y="282"/>
                    </a:lnTo>
                    <a:lnTo>
                      <a:pt x="2736" y="282"/>
                    </a:lnTo>
                    <a:lnTo>
                      <a:pt x="2736" y="276"/>
                    </a:lnTo>
                    <a:lnTo>
                      <a:pt x="2736" y="270"/>
                    </a:lnTo>
                    <a:lnTo>
                      <a:pt x="2736" y="264"/>
                    </a:lnTo>
                    <a:lnTo>
                      <a:pt x="2736" y="264"/>
                    </a:lnTo>
                    <a:lnTo>
                      <a:pt x="2742" y="258"/>
                    </a:lnTo>
                    <a:lnTo>
                      <a:pt x="2742" y="252"/>
                    </a:lnTo>
                    <a:lnTo>
                      <a:pt x="2742" y="246"/>
                    </a:lnTo>
                    <a:lnTo>
                      <a:pt x="2742" y="240"/>
                    </a:lnTo>
                    <a:lnTo>
                      <a:pt x="2742" y="240"/>
                    </a:lnTo>
                    <a:lnTo>
                      <a:pt x="2742" y="234"/>
                    </a:lnTo>
                    <a:lnTo>
                      <a:pt x="2748" y="228"/>
                    </a:lnTo>
                    <a:lnTo>
                      <a:pt x="2748" y="222"/>
                    </a:lnTo>
                    <a:lnTo>
                      <a:pt x="2748" y="216"/>
                    </a:lnTo>
                    <a:lnTo>
                      <a:pt x="2748" y="216"/>
                    </a:lnTo>
                    <a:lnTo>
                      <a:pt x="2748" y="210"/>
                    </a:lnTo>
                    <a:lnTo>
                      <a:pt x="2748" y="204"/>
                    </a:lnTo>
                    <a:lnTo>
                      <a:pt x="2754" y="198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2"/>
                    </a:lnTo>
                    <a:lnTo>
                      <a:pt x="2754" y="198"/>
                    </a:lnTo>
                    <a:lnTo>
                      <a:pt x="2760" y="198"/>
                    </a:lnTo>
                    <a:lnTo>
                      <a:pt x="2760" y="210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6" y="240"/>
                    </a:lnTo>
                    <a:lnTo>
                      <a:pt x="2766" y="252"/>
                    </a:lnTo>
                    <a:lnTo>
                      <a:pt x="2766" y="258"/>
                    </a:lnTo>
                    <a:lnTo>
                      <a:pt x="2766" y="270"/>
                    </a:lnTo>
                    <a:lnTo>
                      <a:pt x="2766" y="276"/>
                    </a:lnTo>
                    <a:lnTo>
                      <a:pt x="2766" y="282"/>
                    </a:lnTo>
                    <a:lnTo>
                      <a:pt x="2772" y="294"/>
                    </a:lnTo>
                    <a:lnTo>
                      <a:pt x="2772" y="300"/>
                    </a:lnTo>
                    <a:lnTo>
                      <a:pt x="2772" y="306"/>
                    </a:lnTo>
                    <a:lnTo>
                      <a:pt x="2772" y="318"/>
                    </a:lnTo>
                    <a:lnTo>
                      <a:pt x="2772" y="324"/>
                    </a:lnTo>
                    <a:lnTo>
                      <a:pt x="2772" y="330"/>
                    </a:lnTo>
                    <a:lnTo>
                      <a:pt x="2778" y="342"/>
                    </a:lnTo>
                    <a:lnTo>
                      <a:pt x="2778" y="348"/>
                    </a:lnTo>
                    <a:lnTo>
                      <a:pt x="2778" y="354"/>
                    </a:lnTo>
                    <a:lnTo>
                      <a:pt x="2778" y="366"/>
                    </a:lnTo>
                    <a:lnTo>
                      <a:pt x="2778" y="372"/>
                    </a:lnTo>
                    <a:lnTo>
                      <a:pt x="2778" y="378"/>
                    </a:lnTo>
                    <a:lnTo>
                      <a:pt x="2784" y="390"/>
                    </a:lnTo>
                    <a:lnTo>
                      <a:pt x="2784" y="396"/>
                    </a:lnTo>
                    <a:lnTo>
                      <a:pt x="2784" y="402"/>
                    </a:lnTo>
                    <a:lnTo>
                      <a:pt x="2784" y="408"/>
                    </a:lnTo>
                    <a:lnTo>
                      <a:pt x="2784" y="414"/>
                    </a:lnTo>
                    <a:lnTo>
                      <a:pt x="2790" y="426"/>
                    </a:lnTo>
                    <a:lnTo>
                      <a:pt x="2790" y="432"/>
                    </a:lnTo>
                    <a:lnTo>
                      <a:pt x="2790" y="438"/>
                    </a:lnTo>
                    <a:lnTo>
                      <a:pt x="2790" y="444"/>
                    </a:lnTo>
                    <a:lnTo>
                      <a:pt x="2790" y="450"/>
                    </a:lnTo>
                    <a:lnTo>
                      <a:pt x="2790" y="462"/>
                    </a:lnTo>
                    <a:lnTo>
                      <a:pt x="2796" y="468"/>
                    </a:lnTo>
                    <a:lnTo>
                      <a:pt x="2796" y="474"/>
                    </a:lnTo>
                    <a:lnTo>
                      <a:pt x="2796" y="480"/>
                    </a:lnTo>
                    <a:lnTo>
                      <a:pt x="2796" y="486"/>
                    </a:lnTo>
                    <a:lnTo>
                      <a:pt x="2796" y="492"/>
                    </a:lnTo>
                    <a:lnTo>
                      <a:pt x="2796" y="498"/>
                    </a:lnTo>
                    <a:lnTo>
                      <a:pt x="2802" y="504"/>
                    </a:lnTo>
                    <a:lnTo>
                      <a:pt x="2802" y="510"/>
                    </a:lnTo>
                    <a:lnTo>
                      <a:pt x="2802" y="522"/>
                    </a:lnTo>
                    <a:lnTo>
                      <a:pt x="2802" y="528"/>
                    </a:lnTo>
                    <a:lnTo>
                      <a:pt x="2802" y="534"/>
                    </a:lnTo>
                    <a:lnTo>
                      <a:pt x="2802" y="540"/>
                    </a:lnTo>
                    <a:lnTo>
                      <a:pt x="2808" y="546"/>
                    </a:lnTo>
                    <a:lnTo>
                      <a:pt x="2808" y="552"/>
                    </a:lnTo>
                    <a:lnTo>
                      <a:pt x="2808" y="558"/>
                    </a:lnTo>
                    <a:lnTo>
                      <a:pt x="2808" y="564"/>
                    </a:lnTo>
                    <a:lnTo>
                      <a:pt x="2808" y="570"/>
                    </a:lnTo>
                    <a:lnTo>
                      <a:pt x="2808" y="576"/>
                    </a:lnTo>
                    <a:lnTo>
                      <a:pt x="2814" y="582"/>
                    </a:lnTo>
                    <a:lnTo>
                      <a:pt x="2814" y="588"/>
                    </a:lnTo>
                    <a:lnTo>
                      <a:pt x="2814" y="594"/>
                    </a:lnTo>
                    <a:lnTo>
                      <a:pt x="2814" y="600"/>
                    </a:lnTo>
                    <a:lnTo>
                      <a:pt x="2814" y="606"/>
                    </a:lnTo>
                    <a:lnTo>
                      <a:pt x="2814" y="612"/>
                    </a:lnTo>
                    <a:lnTo>
                      <a:pt x="2820" y="618"/>
                    </a:lnTo>
                    <a:lnTo>
                      <a:pt x="2820" y="630"/>
                    </a:lnTo>
                    <a:lnTo>
                      <a:pt x="2820" y="630"/>
                    </a:lnTo>
                    <a:lnTo>
                      <a:pt x="2820" y="636"/>
                    </a:lnTo>
                    <a:lnTo>
                      <a:pt x="2820" y="642"/>
                    </a:lnTo>
                    <a:lnTo>
                      <a:pt x="2826" y="648"/>
                    </a:lnTo>
                    <a:lnTo>
                      <a:pt x="2826" y="654"/>
                    </a:lnTo>
                    <a:lnTo>
                      <a:pt x="2826" y="660"/>
                    </a:lnTo>
                    <a:lnTo>
                      <a:pt x="2826" y="660"/>
                    </a:lnTo>
                    <a:lnTo>
                      <a:pt x="2826" y="666"/>
                    </a:lnTo>
                    <a:lnTo>
                      <a:pt x="2832" y="672"/>
                    </a:lnTo>
                    <a:lnTo>
                      <a:pt x="2832" y="678"/>
                    </a:lnTo>
                    <a:lnTo>
                      <a:pt x="2832" y="678"/>
                    </a:lnTo>
                    <a:lnTo>
                      <a:pt x="2832" y="684"/>
                    </a:lnTo>
                    <a:lnTo>
                      <a:pt x="2832" y="690"/>
                    </a:lnTo>
                    <a:lnTo>
                      <a:pt x="2832" y="690"/>
                    </a:lnTo>
                    <a:lnTo>
                      <a:pt x="2832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6"/>
                    </a:lnTo>
                    <a:lnTo>
                      <a:pt x="2838" y="690"/>
                    </a:lnTo>
                    <a:lnTo>
                      <a:pt x="2844" y="690"/>
                    </a:lnTo>
                    <a:lnTo>
                      <a:pt x="2844" y="684"/>
                    </a:lnTo>
                    <a:lnTo>
                      <a:pt x="2844" y="684"/>
                    </a:lnTo>
                    <a:lnTo>
                      <a:pt x="2844" y="678"/>
                    </a:lnTo>
                    <a:lnTo>
                      <a:pt x="2844" y="672"/>
                    </a:lnTo>
                    <a:lnTo>
                      <a:pt x="2844" y="672"/>
                    </a:lnTo>
                    <a:lnTo>
                      <a:pt x="2850" y="666"/>
                    </a:lnTo>
                    <a:lnTo>
                      <a:pt x="2850" y="666"/>
                    </a:lnTo>
                    <a:lnTo>
                      <a:pt x="2850" y="660"/>
                    </a:lnTo>
                    <a:lnTo>
                      <a:pt x="2850" y="654"/>
                    </a:lnTo>
                    <a:lnTo>
                      <a:pt x="2850" y="654"/>
                    </a:lnTo>
                    <a:lnTo>
                      <a:pt x="2850" y="648"/>
                    </a:lnTo>
                    <a:lnTo>
                      <a:pt x="2856" y="642"/>
                    </a:lnTo>
                    <a:lnTo>
                      <a:pt x="2856" y="642"/>
                    </a:lnTo>
                    <a:lnTo>
                      <a:pt x="2856" y="636"/>
                    </a:lnTo>
                    <a:lnTo>
                      <a:pt x="2856" y="630"/>
                    </a:lnTo>
                    <a:lnTo>
                      <a:pt x="2856" y="624"/>
                    </a:lnTo>
                    <a:lnTo>
                      <a:pt x="2856" y="624"/>
                    </a:lnTo>
                    <a:lnTo>
                      <a:pt x="2862" y="618"/>
                    </a:lnTo>
                    <a:lnTo>
                      <a:pt x="2862" y="612"/>
                    </a:lnTo>
                    <a:lnTo>
                      <a:pt x="2862" y="606"/>
                    </a:lnTo>
                    <a:lnTo>
                      <a:pt x="2862" y="606"/>
                    </a:lnTo>
                    <a:lnTo>
                      <a:pt x="2862" y="600"/>
                    </a:lnTo>
                    <a:lnTo>
                      <a:pt x="2862" y="594"/>
                    </a:lnTo>
                    <a:lnTo>
                      <a:pt x="2868" y="588"/>
                    </a:lnTo>
                    <a:lnTo>
                      <a:pt x="2868" y="582"/>
                    </a:lnTo>
                    <a:lnTo>
                      <a:pt x="2868" y="576"/>
                    </a:lnTo>
                    <a:lnTo>
                      <a:pt x="2868" y="570"/>
                    </a:lnTo>
                    <a:lnTo>
                      <a:pt x="2868" y="564"/>
                    </a:lnTo>
                    <a:lnTo>
                      <a:pt x="2874" y="558"/>
                    </a:lnTo>
                    <a:lnTo>
                      <a:pt x="2874" y="552"/>
                    </a:lnTo>
                    <a:lnTo>
                      <a:pt x="2874" y="546"/>
                    </a:lnTo>
                    <a:lnTo>
                      <a:pt x="2874" y="540"/>
                    </a:lnTo>
                    <a:lnTo>
                      <a:pt x="2874" y="534"/>
                    </a:lnTo>
                    <a:lnTo>
                      <a:pt x="2874" y="534"/>
                    </a:lnTo>
                    <a:lnTo>
                      <a:pt x="2880" y="528"/>
                    </a:lnTo>
                    <a:lnTo>
                      <a:pt x="2880" y="522"/>
                    </a:lnTo>
                    <a:lnTo>
                      <a:pt x="2880" y="516"/>
                    </a:lnTo>
                    <a:lnTo>
                      <a:pt x="2880" y="510"/>
                    </a:lnTo>
                    <a:lnTo>
                      <a:pt x="2880" y="504"/>
                    </a:lnTo>
                    <a:lnTo>
                      <a:pt x="2880" y="498"/>
                    </a:lnTo>
                    <a:lnTo>
                      <a:pt x="2886" y="492"/>
                    </a:lnTo>
                    <a:lnTo>
                      <a:pt x="2886" y="486"/>
                    </a:lnTo>
                    <a:lnTo>
                      <a:pt x="2886" y="480"/>
                    </a:lnTo>
                    <a:lnTo>
                      <a:pt x="2886" y="474"/>
                    </a:lnTo>
                    <a:lnTo>
                      <a:pt x="2886" y="474"/>
                    </a:lnTo>
                    <a:lnTo>
                      <a:pt x="2892" y="468"/>
                    </a:lnTo>
                    <a:lnTo>
                      <a:pt x="2892" y="462"/>
                    </a:lnTo>
                    <a:lnTo>
                      <a:pt x="2892" y="456"/>
                    </a:lnTo>
                    <a:lnTo>
                      <a:pt x="2892" y="450"/>
                    </a:lnTo>
                    <a:lnTo>
                      <a:pt x="2892" y="444"/>
                    </a:lnTo>
                    <a:lnTo>
                      <a:pt x="2892" y="438"/>
                    </a:lnTo>
                    <a:lnTo>
                      <a:pt x="2898" y="432"/>
                    </a:lnTo>
                    <a:lnTo>
                      <a:pt x="2898" y="426"/>
                    </a:lnTo>
                    <a:lnTo>
                      <a:pt x="2898" y="420"/>
                    </a:lnTo>
                    <a:lnTo>
                      <a:pt x="2898" y="414"/>
                    </a:lnTo>
                    <a:lnTo>
                      <a:pt x="2898" y="408"/>
                    </a:lnTo>
                    <a:lnTo>
                      <a:pt x="2898" y="396"/>
                    </a:lnTo>
                    <a:lnTo>
                      <a:pt x="2904" y="390"/>
                    </a:lnTo>
                    <a:lnTo>
                      <a:pt x="2904" y="384"/>
                    </a:lnTo>
                    <a:lnTo>
                      <a:pt x="2904" y="378"/>
                    </a:lnTo>
                    <a:lnTo>
                      <a:pt x="2904" y="372"/>
                    </a:lnTo>
                    <a:lnTo>
                      <a:pt x="2904" y="366"/>
                    </a:lnTo>
                    <a:lnTo>
                      <a:pt x="2904" y="360"/>
                    </a:lnTo>
                    <a:lnTo>
                      <a:pt x="2910" y="354"/>
                    </a:lnTo>
                    <a:lnTo>
                      <a:pt x="2910" y="348"/>
                    </a:lnTo>
                    <a:lnTo>
                      <a:pt x="2910" y="342"/>
                    </a:lnTo>
                    <a:lnTo>
                      <a:pt x="2910" y="336"/>
                    </a:lnTo>
                    <a:lnTo>
                      <a:pt x="2910" y="330"/>
                    </a:lnTo>
                    <a:lnTo>
                      <a:pt x="2910" y="324"/>
                    </a:lnTo>
                    <a:lnTo>
                      <a:pt x="2916" y="318"/>
                    </a:lnTo>
                    <a:lnTo>
                      <a:pt x="2916" y="312"/>
                    </a:lnTo>
                    <a:lnTo>
                      <a:pt x="2916" y="306"/>
                    </a:lnTo>
                    <a:lnTo>
                      <a:pt x="2916" y="294"/>
                    </a:lnTo>
                    <a:lnTo>
                      <a:pt x="2916" y="294"/>
                    </a:lnTo>
                    <a:lnTo>
                      <a:pt x="2922" y="300"/>
                    </a:lnTo>
                    <a:lnTo>
                      <a:pt x="2922" y="300"/>
                    </a:lnTo>
                    <a:lnTo>
                      <a:pt x="2922" y="306"/>
                    </a:lnTo>
                    <a:lnTo>
                      <a:pt x="2922" y="318"/>
                    </a:lnTo>
                    <a:lnTo>
                      <a:pt x="2922" y="324"/>
                    </a:lnTo>
                    <a:lnTo>
                      <a:pt x="2922" y="336"/>
                    </a:lnTo>
                    <a:lnTo>
                      <a:pt x="2928" y="348"/>
                    </a:lnTo>
                    <a:lnTo>
                      <a:pt x="2928" y="360"/>
                    </a:lnTo>
                    <a:lnTo>
                      <a:pt x="2928" y="372"/>
                    </a:lnTo>
                    <a:lnTo>
                      <a:pt x="2928" y="384"/>
                    </a:lnTo>
                    <a:lnTo>
                      <a:pt x="2928" y="396"/>
                    </a:lnTo>
                    <a:lnTo>
                      <a:pt x="2928" y="408"/>
                    </a:lnTo>
                    <a:lnTo>
                      <a:pt x="2934" y="420"/>
                    </a:lnTo>
                    <a:lnTo>
                      <a:pt x="2934" y="432"/>
                    </a:lnTo>
                    <a:lnTo>
                      <a:pt x="2934" y="444"/>
                    </a:lnTo>
                    <a:lnTo>
                      <a:pt x="2934" y="450"/>
                    </a:lnTo>
                    <a:lnTo>
                      <a:pt x="2934" y="474"/>
                    </a:lnTo>
                    <a:lnTo>
                      <a:pt x="2940" y="480"/>
                    </a:lnTo>
                    <a:lnTo>
                      <a:pt x="2940" y="492"/>
                    </a:lnTo>
                    <a:lnTo>
                      <a:pt x="2940" y="504"/>
                    </a:lnTo>
                    <a:lnTo>
                      <a:pt x="2940" y="510"/>
                    </a:lnTo>
                    <a:lnTo>
                      <a:pt x="2940" y="522"/>
                    </a:lnTo>
                    <a:lnTo>
                      <a:pt x="2940" y="534"/>
                    </a:lnTo>
                    <a:lnTo>
                      <a:pt x="2946" y="540"/>
                    </a:lnTo>
                    <a:lnTo>
                      <a:pt x="2946" y="552"/>
                    </a:lnTo>
                    <a:lnTo>
                      <a:pt x="2946" y="558"/>
                    </a:lnTo>
                    <a:lnTo>
                      <a:pt x="2946" y="570"/>
                    </a:lnTo>
                    <a:lnTo>
                      <a:pt x="2946" y="576"/>
                    </a:lnTo>
                    <a:lnTo>
                      <a:pt x="2946" y="588"/>
                    </a:lnTo>
                    <a:lnTo>
                      <a:pt x="2952" y="594"/>
                    </a:lnTo>
                    <a:lnTo>
                      <a:pt x="2952" y="600"/>
                    </a:lnTo>
                    <a:lnTo>
                      <a:pt x="2952" y="612"/>
                    </a:lnTo>
                    <a:lnTo>
                      <a:pt x="2952" y="618"/>
                    </a:lnTo>
                    <a:lnTo>
                      <a:pt x="2952" y="624"/>
                    </a:lnTo>
                    <a:lnTo>
                      <a:pt x="2952" y="636"/>
                    </a:lnTo>
                    <a:lnTo>
                      <a:pt x="2958" y="642"/>
                    </a:lnTo>
                    <a:lnTo>
                      <a:pt x="2958" y="648"/>
                    </a:lnTo>
                    <a:lnTo>
                      <a:pt x="2958" y="654"/>
                    </a:lnTo>
                    <a:lnTo>
                      <a:pt x="2958" y="666"/>
                    </a:lnTo>
                    <a:lnTo>
                      <a:pt x="2958" y="672"/>
                    </a:lnTo>
                    <a:lnTo>
                      <a:pt x="2958" y="678"/>
                    </a:lnTo>
                    <a:lnTo>
                      <a:pt x="2964" y="684"/>
                    </a:lnTo>
                    <a:lnTo>
                      <a:pt x="2964" y="690"/>
                    </a:lnTo>
                    <a:lnTo>
                      <a:pt x="2964" y="696"/>
                    </a:lnTo>
                    <a:lnTo>
                      <a:pt x="2964" y="702"/>
                    </a:lnTo>
                    <a:lnTo>
                      <a:pt x="2964" y="708"/>
                    </a:lnTo>
                    <a:lnTo>
                      <a:pt x="2964" y="714"/>
                    </a:lnTo>
                    <a:lnTo>
                      <a:pt x="2970" y="720"/>
                    </a:lnTo>
                    <a:lnTo>
                      <a:pt x="2970" y="726"/>
                    </a:lnTo>
                    <a:lnTo>
                      <a:pt x="2970" y="732"/>
                    </a:lnTo>
                    <a:lnTo>
                      <a:pt x="2970" y="738"/>
                    </a:lnTo>
                    <a:lnTo>
                      <a:pt x="2970" y="744"/>
                    </a:lnTo>
                    <a:lnTo>
                      <a:pt x="2976" y="750"/>
                    </a:lnTo>
                    <a:lnTo>
                      <a:pt x="2976" y="756"/>
                    </a:lnTo>
                    <a:lnTo>
                      <a:pt x="2976" y="762"/>
                    </a:lnTo>
                    <a:lnTo>
                      <a:pt x="2976" y="768"/>
                    </a:lnTo>
                    <a:lnTo>
                      <a:pt x="2976" y="768"/>
                    </a:lnTo>
                    <a:lnTo>
                      <a:pt x="2976" y="774"/>
                    </a:lnTo>
                    <a:lnTo>
                      <a:pt x="2982" y="780"/>
                    </a:lnTo>
                    <a:lnTo>
                      <a:pt x="2982" y="780"/>
                    </a:lnTo>
                    <a:lnTo>
                      <a:pt x="2982" y="786"/>
                    </a:lnTo>
                    <a:lnTo>
                      <a:pt x="2982" y="792"/>
                    </a:lnTo>
                    <a:lnTo>
                      <a:pt x="2982" y="792"/>
                    </a:lnTo>
                    <a:lnTo>
                      <a:pt x="2982" y="798"/>
                    </a:lnTo>
                    <a:lnTo>
                      <a:pt x="2988" y="798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88" y="804"/>
                    </a:lnTo>
                    <a:lnTo>
                      <a:pt x="2994" y="810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2994" y="804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8"/>
                    </a:lnTo>
                    <a:lnTo>
                      <a:pt x="3000" y="792"/>
                    </a:lnTo>
                    <a:lnTo>
                      <a:pt x="3000" y="792"/>
                    </a:lnTo>
                    <a:lnTo>
                      <a:pt x="3006" y="792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6"/>
                    </a:lnTo>
                    <a:lnTo>
                      <a:pt x="3006" y="780"/>
                    </a:lnTo>
                    <a:lnTo>
                      <a:pt x="3012" y="780"/>
                    </a:lnTo>
                    <a:lnTo>
                      <a:pt x="3012" y="774"/>
                    </a:lnTo>
                    <a:lnTo>
                      <a:pt x="3012" y="774"/>
                    </a:lnTo>
                    <a:lnTo>
                      <a:pt x="3012" y="768"/>
                    </a:lnTo>
                    <a:lnTo>
                      <a:pt x="3012" y="768"/>
                    </a:lnTo>
                    <a:lnTo>
                      <a:pt x="3012" y="762"/>
                    </a:lnTo>
                    <a:lnTo>
                      <a:pt x="3018" y="762"/>
                    </a:lnTo>
                    <a:lnTo>
                      <a:pt x="3018" y="756"/>
                    </a:lnTo>
                    <a:lnTo>
                      <a:pt x="3018" y="756"/>
                    </a:lnTo>
                    <a:lnTo>
                      <a:pt x="3018" y="750"/>
                    </a:lnTo>
                    <a:lnTo>
                      <a:pt x="3018" y="750"/>
                    </a:lnTo>
                    <a:lnTo>
                      <a:pt x="3018" y="744"/>
                    </a:lnTo>
                    <a:lnTo>
                      <a:pt x="3024" y="738"/>
                    </a:lnTo>
                    <a:lnTo>
                      <a:pt x="3024" y="738"/>
                    </a:lnTo>
                    <a:lnTo>
                      <a:pt x="3024" y="732"/>
                    </a:lnTo>
                    <a:lnTo>
                      <a:pt x="3024" y="726"/>
                    </a:lnTo>
                    <a:lnTo>
                      <a:pt x="3024" y="726"/>
                    </a:lnTo>
                    <a:lnTo>
                      <a:pt x="3024" y="720"/>
                    </a:lnTo>
                    <a:lnTo>
                      <a:pt x="3030" y="714"/>
                    </a:lnTo>
                    <a:lnTo>
                      <a:pt x="3030" y="708"/>
                    </a:lnTo>
                    <a:lnTo>
                      <a:pt x="3030" y="708"/>
                    </a:lnTo>
                    <a:lnTo>
                      <a:pt x="3030" y="702"/>
                    </a:lnTo>
                    <a:lnTo>
                      <a:pt x="3030" y="696"/>
                    </a:lnTo>
                    <a:lnTo>
                      <a:pt x="3030" y="690"/>
                    </a:lnTo>
                    <a:lnTo>
                      <a:pt x="3036" y="690"/>
                    </a:lnTo>
                    <a:lnTo>
                      <a:pt x="3036" y="684"/>
                    </a:lnTo>
                    <a:lnTo>
                      <a:pt x="3036" y="678"/>
                    </a:lnTo>
                    <a:lnTo>
                      <a:pt x="3036" y="666"/>
                    </a:lnTo>
                    <a:lnTo>
                      <a:pt x="3036" y="660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2" y="648"/>
                    </a:lnTo>
                    <a:lnTo>
                      <a:pt x="3042" y="642"/>
                    </a:lnTo>
                    <a:lnTo>
                      <a:pt x="3042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48" y="612"/>
                    </a:lnTo>
                    <a:lnTo>
                      <a:pt x="3048" y="606"/>
                    </a:lnTo>
                    <a:lnTo>
                      <a:pt x="3048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76"/>
                    </a:lnTo>
                    <a:lnTo>
                      <a:pt x="3054" y="570"/>
                    </a:lnTo>
                    <a:lnTo>
                      <a:pt x="3054" y="564"/>
                    </a:lnTo>
                    <a:lnTo>
                      <a:pt x="3054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0" y="540"/>
                    </a:lnTo>
                    <a:lnTo>
                      <a:pt x="3060" y="528"/>
                    </a:lnTo>
                    <a:lnTo>
                      <a:pt x="3060" y="522"/>
                    </a:lnTo>
                    <a:lnTo>
                      <a:pt x="3060" y="516"/>
                    </a:lnTo>
                    <a:lnTo>
                      <a:pt x="3066" y="510"/>
                    </a:lnTo>
                    <a:lnTo>
                      <a:pt x="3066" y="504"/>
                    </a:lnTo>
                    <a:lnTo>
                      <a:pt x="3066" y="498"/>
                    </a:lnTo>
                    <a:lnTo>
                      <a:pt x="3066" y="486"/>
                    </a:lnTo>
                    <a:lnTo>
                      <a:pt x="3066" y="480"/>
                    </a:lnTo>
                    <a:lnTo>
                      <a:pt x="3066" y="474"/>
                    </a:lnTo>
                    <a:lnTo>
                      <a:pt x="3072" y="468"/>
                    </a:lnTo>
                    <a:lnTo>
                      <a:pt x="3072" y="462"/>
                    </a:lnTo>
                    <a:lnTo>
                      <a:pt x="3072" y="462"/>
                    </a:lnTo>
                    <a:lnTo>
                      <a:pt x="3072" y="456"/>
                    </a:lnTo>
                    <a:lnTo>
                      <a:pt x="3072" y="456"/>
                    </a:lnTo>
                    <a:lnTo>
                      <a:pt x="3072" y="462"/>
                    </a:lnTo>
                    <a:lnTo>
                      <a:pt x="3078" y="462"/>
                    </a:lnTo>
                    <a:lnTo>
                      <a:pt x="3078" y="468"/>
                    </a:lnTo>
                    <a:lnTo>
                      <a:pt x="3078" y="468"/>
                    </a:lnTo>
                    <a:lnTo>
                      <a:pt x="3078" y="474"/>
                    </a:lnTo>
                    <a:lnTo>
                      <a:pt x="3078" y="480"/>
                    </a:lnTo>
                    <a:lnTo>
                      <a:pt x="3078" y="480"/>
                    </a:lnTo>
                    <a:lnTo>
                      <a:pt x="3084" y="486"/>
                    </a:lnTo>
                    <a:lnTo>
                      <a:pt x="3084" y="492"/>
                    </a:lnTo>
                    <a:lnTo>
                      <a:pt x="3084" y="492"/>
                    </a:lnTo>
                    <a:lnTo>
                      <a:pt x="3084" y="498"/>
                    </a:lnTo>
                    <a:lnTo>
                      <a:pt x="3084" y="504"/>
                    </a:lnTo>
                    <a:lnTo>
                      <a:pt x="3090" y="510"/>
                    </a:lnTo>
                    <a:lnTo>
                      <a:pt x="3090" y="516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8"/>
                    </a:lnTo>
                    <a:lnTo>
                      <a:pt x="3090" y="534"/>
                    </a:lnTo>
                    <a:lnTo>
                      <a:pt x="3096" y="534"/>
                    </a:lnTo>
                    <a:lnTo>
                      <a:pt x="3096" y="540"/>
                    </a:lnTo>
                    <a:lnTo>
                      <a:pt x="3096" y="546"/>
                    </a:lnTo>
                    <a:lnTo>
                      <a:pt x="3096" y="546"/>
                    </a:lnTo>
                    <a:lnTo>
                      <a:pt x="3096" y="552"/>
                    </a:lnTo>
                    <a:lnTo>
                      <a:pt x="3102" y="558"/>
                    </a:lnTo>
                    <a:lnTo>
                      <a:pt x="3102" y="558"/>
                    </a:lnTo>
                    <a:lnTo>
                      <a:pt x="3102" y="564"/>
                    </a:lnTo>
                    <a:lnTo>
                      <a:pt x="3102" y="570"/>
                    </a:lnTo>
                    <a:lnTo>
                      <a:pt x="3102" y="570"/>
                    </a:lnTo>
                    <a:lnTo>
                      <a:pt x="3102" y="576"/>
                    </a:lnTo>
                    <a:lnTo>
                      <a:pt x="3108" y="576"/>
                    </a:lnTo>
                    <a:lnTo>
                      <a:pt x="3108" y="582"/>
                    </a:lnTo>
                    <a:lnTo>
                      <a:pt x="3108" y="588"/>
                    </a:lnTo>
                    <a:lnTo>
                      <a:pt x="3108" y="588"/>
                    </a:lnTo>
                    <a:lnTo>
                      <a:pt x="3108" y="594"/>
                    </a:lnTo>
                    <a:lnTo>
                      <a:pt x="3108" y="594"/>
                    </a:lnTo>
                    <a:lnTo>
                      <a:pt x="3114" y="600"/>
                    </a:lnTo>
                    <a:lnTo>
                      <a:pt x="3114" y="606"/>
                    </a:lnTo>
                    <a:lnTo>
                      <a:pt x="3114" y="606"/>
                    </a:lnTo>
                    <a:lnTo>
                      <a:pt x="3114" y="612"/>
                    </a:lnTo>
                    <a:lnTo>
                      <a:pt x="3114" y="612"/>
                    </a:lnTo>
                    <a:lnTo>
                      <a:pt x="3114" y="618"/>
                    </a:lnTo>
                    <a:lnTo>
                      <a:pt x="3120" y="618"/>
                    </a:lnTo>
                    <a:lnTo>
                      <a:pt x="3120" y="624"/>
                    </a:lnTo>
                    <a:lnTo>
                      <a:pt x="3120" y="624"/>
                    </a:lnTo>
                    <a:lnTo>
                      <a:pt x="3120" y="630"/>
                    </a:lnTo>
                    <a:lnTo>
                      <a:pt x="3120" y="636"/>
                    </a:lnTo>
                    <a:lnTo>
                      <a:pt x="3120" y="636"/>
                    </a:lnTo>
                    <a:lnTo>
                      <a:pt x="3126" y="642"/>
                    </a:lnTo>
                    <a:lnTo>
                      <a:pt x="3126" y="642"/>
                    </a:lnTo>
                    <a:lnTo>
                      <a:pt x="3126" y="648"/>
                    </a:lnTo>
                    <a:lnTo>
                      <a:pt x="3126" y="648"/>
                    </a:lnTo>
                    <a:lnTo>
                      <a:pt x="3126" y="654"/>
                    </a:lnTo>
                    <a:lnTo>
                      <a:pt x="3126" y="654"/>
                    </a:lnTo>
                    <a:lnTo>
                      <a:pt x="3132" y="660"/>
                    </a:lnTo>
                    <a:lnTo>
                      <a:pt x="3132" y="660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66"/>
                    </a:lnTo>
                    <a:lnTo>
                      <a:pt x="3132" y="672"/>
                    </a:lnTo>
                    <a:lnTo>
                      <a:pt x="3138" y="672"/>
                    </a:lnTo>
                    <a:lnTo>
                      <a:pt x="3138" y="678"/>
                    </a:lnTo>
                    <a:lnTo>
                      <a:pt x="3138" y="678"/>
                    </a:lnTo>
                    <a:lnTo>
                      <a:pt x="3138" y="684"/>
                    </a:lnTo>
                    <a:lnTo>
                      <a:pt x="3138" y="684"/>
                    </a:lnTo>
                    <a:lnTo>
                      <a:pt x="3144" y="684"/>
                    </a:lnTo>
                    <a:lnTo>
                      <a:pt x="3144" y="690"/>
                    </a:lnTo>
                    <a:lnTo>
                      <a:pt x="3144" y="690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44" y="696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2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0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8"/>
                    </a:lnTo>
                    <a:lnTo>
                      <a:pt x="3156" y="702"/>
                    </a:lnTo>
                    <a:lnTo>
                      <a:pt x="3156" y="702"/>
                    </a:lnTo>
                    <a:lnTo>
                      <a:pt x="3162" y="696"/>
                    </a:lnTo>
                    <a:lnTo>
                      <a:pt x="3162" y="690"/>
                    </a:lnTo>
                    <a:lnTo>
                      <a:pt x="3162" y="684"/>
                    </a:lnTo>
                    <a:lnTo>
                      <a:pt x="3162" y="684"/>
                    </a:lnTo>
                    <a:lnTo>
                      <a:pt x="3162" y="678"/>
                    </a:lnTo>
                    <a:lnTo>
                      <a:pt x="3168" y="672"/>
                    </a:lnTo>
                    <a:lnTo>
                      <a:pt x="3168" y="666"/>
                    </a:lnTo>
                    <a:lnTo>
                      <a:pt x="3168" y="666"/>
                    </a:lnTo>
                    <a:lnTo>
                      <a:pt x="3168" y="660"/>
                    </a:lnTo>
                    <a:lnTo>
                      <a:pt x="3168" y="654"/>
                    </a:lnTo>
                    <a:lnTo>
                      <a:pt x="3168" y="648"/>
                    </a:lnTo>
                    <a:lnTo>
                      <a:pt x="3174" y="642"/>
                    </a:lnTo>
                    <a:lnTo>
                      <a:pt x="3174" y="642"/>
                    </a:lnTo>
                    <a:lnTo>
                      <a:pt x="3174" y="636"/>
                    </a:lnTo>
                    <a:lnTo>
                      <a:pt x="3174" y="630"/>
                    </a:lnTo>
                    <a:lnTo>
                      <a:pt x="3174" y="624"/>
                    </a:lnTo>
                    <a:lnTo>
                      <a:pt x="3174" y="618"/>
                    </a:lnTo>
                    <a:lnTo>
                      <a:pt x="3180" y="612"/>
                    </a:lnTo>
                    <a:lnTo>
                      <a:pt x="3180" y="612"/>
                    </a:lnTo>
                    <a:lnTo>
                      <a:pt x="3180" y="606"/>
                    </a:lnTo>
                    <a:lnTo>
                      <a:pt x="3180" y="600"/>
                    </a:lnTo>
                    <a:lnTo>
                      <a:pt x="3180" y="594"/>
                    </a:lnTo>
                    <a:lnTo>
                      <a:pt x="3180" y="588"/>
                    </a:lnTo>
                    <a:lnTo>
                      <a:pt x="3186" y="582"/>
                    </a:lnTo>
                    <a:lnTo>
                      <a:pt x="3186" y="576"/>
                    </a:lnTo>
                    <a:lnTo>
                      <a:pt x="3186" y="570"/>
                    </a:lnTo>
                    <a:lnTo>
                      <a:pt x="3186" y="564"/>
                    </a:lnTo>
                    <a:lnTo>
                      <a:pt x="3186" y="558"/>
                    </a:lnTo>
                    <a:lnTo>
                      <a:pt x="3186" y="552"/>
                    </a:lnTo>
                    <a:lnTo>
                      <a:pt x="3192" y="546"/>
                    </a:lnTo>
                    <a:lnTo>
                      <a:pt x="3192" y="540"/>
                    </a:lnTo>
                    <a:lnTo>
                      <a:pt x="3192" y="534"/>
                    </a:lnTo>
                    <a:lnTo>
                      <a:pt x="3192" y="528"/>
                    </a:lnTo>
                    <a:lnTo>
                      <a:pt x="3192" y="522"/>
                    </a:lnTo>
                    <a:lnTo>
                      <a:pt x="3198" y="516"/>
                    </a:lnTo>
                    <a:lnTo>
                      <a:pt x="3198" y="510"/>
                    </a:lnTo>
                    <a:lnTo>
                      <a:pt x="3198" y="504"/>
                    </a:lnTo>
                    <a:lnTo>
                      <a:pt x="3198" y="498"/>
                    </a:lnTo>
                    <a:lnTo>
                      <a:pt x="3198" y="492"/>
                    </a:lnTo>
                    <a:lnTo>
                      <a:pt x="3198" y="480"/>
                    </a:lnTo>
                    <a:lnTo>
                      <a:pt x="3204" y="474"/>
                    </a:lnTo>
                    <a:lnTo>
                      <a:pt x="3204" y="468"/>
                    </a:lnTo>
                    <a:lnTo>
                      <a:pt x="3204" y="462"/>
                    </a:lnTo>
                    <a:lnTo>
                      <a:pt x="3204" y="456"/>
                    </a:lnTo>
                    <a:lnTo>
                      <a:pt x="3204" y="450"/>
                    </a:lnTo>
                    <a:lnTo>
                      <a:pt x="3204" y="444"/>
                    </a:lnTo>
                    <a:lnTo>
                      <a:pt x="3210" y="438"/>
                    </a:lnTo>
                    <a:lnTo>
                      <a:pt x="3210" y="432"/>
                    </a:lnTo>
                    <a:lnTo>
                      <a:pt x="3210" y="420"/>
                    </a:lnTo>
                    <a:lnTo>
                      <a:pt x="3210" y="414"/>
                    </a:lnTo>
                    <a:lnTo>
                      <a:pt x="3210" y="408"/>
                    </a:lnTo>
                    <a:lnTo>
                      <a:pt x="3210" y="402"/>
                    </a:lnTo>
                    <a:lnTo>
                      <a:pt x="3216" y="396"/>
                    </a:lnTo>
                    <a:lnTo>
                      <a:pt x="3216" y="384"/>
                    </a:lnTo>
                    <a:lnTo>
                      <a:pt x="3216" y="378"/>
                    </a:lnTo>
                    <a:lnTo>
                      <a:pt x="3216" y="372"/>
                    </a:lnTo>
                    <a:lnTo>
                      <a:pt x="3216" y="366"/>
                    </a:lnTo>
                    <a:lnTo>
                      <a:pt x="3216" y="354"/>
                    </a:lnTo>
                    <a:lnTo>
                      <a:pt x="3222" y="348"/>
                    </a:lnTo>
                    <a:lnTo>
                      <a:pt x="3222" y="342"/>
                    </a:lnTo>
                    <a:lnTo>
                      <a:pt x="3222" y="336"/>
                    </a:lnTo>
                    <a:lnTo>
                      <a:pt x="3222" y="324"/>
                    </a:lnTo>
                    <a:lnTo>
                      <a:pt x="3222" y="318"/>
                    </a:lnTo>
                    <a:lnTo>
                      <a:pt x="3222" y="312"/>
                    </a:lnTo>
                    <a:lnTo>
                      <a:pt x="3228" y="300"/>
                    </a:lnTo>
                    <a:lnTo>
                      <a:pt x="3228" y="294"/>
                    </a:lnTo>
                    <a:lnTo>
                      <a:pt x="3228" y="288"/>
                    </a:lnTo>
                    <a:lnTo>
                      <a:pt x="3228" y="282"/>
                    </a:lnTo>
                    <a:lnTo>
                      <a:pt x="3228" y="264"/>
                    </a:lnTo>
                    <a:lnTo>
                      <a:pt x="3234" y="258"/>
                    </a:lnTo>
                    <a:lnTo>
                      <a:pt x="3234" y="252"/>
                    </a:lnTo>
                    <a:lnTo>
                      <a:pt x="3234" y="246"/>
                    </a:lnTo>
                    <a:lnTo>
                      <a:pt x="3234" y="240"/>
                    </a:lnTo>
                    <a:lnTo>
                      <a:pt x="3234" y="234"/>
                    </a:lnTo>
                    <a:lnTo>
                      <a:pt x="3234" y="228"/>
                    </a:lnTo>
                    <a:lnTo>
                      <a:pt x="3240" y="228"/>
                    </a:lnTo>
                    <a:lnTo>
                      <a:pt x="3240" y="228"/>
                    </a:lnTo>
                    <a:lnTo>
                      <a:pt x="3240" y="234"/>
                    </a:lnTo>
                    <a:lnTo>
                      <a:pt x="3240" y="240"/>
                    </a:lnTo>
                    <a:lnTo>
                      <a:pt x="3240" y="252"/>
                    </a:lnTo>
                    <a:lnTo>
                      <a:pt x="3246" y="258"/>
                    </a:lnTo>
                    <a:lnTo>
                      <a:pt x="3246" y="264"/>
                    </a:lnTo>
                    <a:lnTo>
                      <a:pt x="3246" y="270"/>
                    </a:lnTo>
                    <a:lnTo>
                      <a:pt x="3246" y="276"/>
                    </a:lnTo>
                    <a:lnTo>
                      <a:pt x="3246" y="282"/>
                    </a:lnTo>
                    <a:lnTo>
                      <a:pt x="3246" y="294"/>
                    </a:lnTo>
                    <a:lnTo>
                      <a:pt x="3246" y="300"/>
                    </a:lnTo>
                    <a:lnTo>
                      <a:pt x="3252" y="306"/>
                    </a:lnTo>
                    <a:lnTo>
                      <a:pt x="3252" y="312"/>
                    </a:lnTo>
                    <a:lnTo>
                      <a:pt x="3252" y="318"/>
                    </a:lnTo>
                    <a:lnTo>
                      <a:pt x="3252" y="330"/>
                    </a:lnTo>
                    <a:lnTo>
                      <a:pt x="3252" y="336"/>
                    </a:lnTo>
                    <a:lnTo>
                      <a:pt x="3258" y="342"/>
                    </a:lnTo>
                    <a:lnTo>
                      <a:pt x="3258" y="348"/>
                    </a:lnTo>
                    <a:lnTo>
                      <a:pt x="3258" y="360"/>
                    </a:lnTo>
                    <a:lnTo>
                      <a:pt x="3258" y="366"/>
                    </a:lnTo>
                    <a:lnTo>
                      <a:pt x="3258" y="372"/>
                    </a:lnTo>
                    <a:lnTo>
                      <a:pt x="3258" y="378"/>
                    </a:lnTo>
                    <a:lnTo>
                      <a:pt x="3264" y="384"/>
                    </a:lnTo>
                    <a:lnTo>
                      <a:pt x="3264" y="390"/>
                    </a:lnTo>
                    <a:lnTo>
                      <a:pt x="3264" y="402"/>
                    </a:lnTo>
                    <a:lnTo>
                      <a:pt x="3264" y="408"/>
                    </a:lnTo>
                    <a:lnTo>
                      <a:pt x="3264" y="414"/>
                    </a:lnTo>
                    <a:lnTo>
                      <a:pt x="3264" y="420"/>
                    </a:lnTo>
                    <a:lnTo>
                      <a:pt x="3270" y="426"/>
                    </a:lnTo>
                    <a:lnTo>
                      <a:pt x="3270" y="432"/>
                    </a:lnTo>
                    <a:lnTo>
                      <a:pt x="3270" y="438"/>
                    </a:lnTo>
                    <a:lnTo>
                      <a:pt x="3270" y="444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6" y="468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92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6"/>
                    </a:lnTo>
                    <a:lnTo>
                      <a:pt x="3282" y="522"/>
                    </a:lnTo>
                    <a:lnTo>
                      <a:pt x="3282" y="528"/>
                    </a:lnTo>
                    <a:lnTo>
                      <a:pt x="3282" y="534"/>
                    </a:lnTo>
                    <a:lnTo>
                      <a:pt x="3288" y="540"/>
                    </a:lnTo>
                    <a:lnTo>
                      <a:pt x="3288" y="546"/>
                    </a:lnTo>
                    <a:lnTo>
                      <a:pt x="3288" y="552"/>
                    </a:lnTo>
                    <a:lnTo>
                      <a:pt x="3288" y="558"/>
                    </a:lnTo>
                    <a:lnTo>
                      <a:pt x="3288" y="564"/>
                    </a:lnTo>
                    <a:lnTo>
                      <a:pt x="3294" y="570"/>
                    </a:lnTo>
                    <a:lnTo>
                      <a:pt x="3294" y="576"/>
                    </a:lnTo>
                    <a:lnTo>
                      <a:pt x="3294" y="582"/>
                    </a:lnTo>
                    <a:lnTo>
                      <a:pt x="3294" y="582"/>
                    </a:lnTo>
                    <a:lnTo>
                      <a:pt x="3294" y="588"/>
                    </a:lnTo>
                    <a:lnTo>
                      <a:pt x="3294" y="594"/>
                    </a:lnTo>
                    <a:lnTo>
                      <a:pt x="3300" y="600"/>
                    </a:lnTo>
                    <a:lnTo>
                      <a:pt x="3300" y="606"/>
                    </a:lnTo>
                    <a:lnTo>
                      <a:pt x="3300" y="612"/>
                    </a:lnTo>
                    <a:lnTo>
                      <a:pt x="3300" y="618"/>
                    </a:lnTo>
                    <a:lnTo>
                      <a:pt x="3300" y="618"/>
                    </a:lnTo>
                    <a:lnTo>
                      <a:pt x="3300" y="624"/>
                    </a:lnTo>
                    <a:lnTo>
                      <a:pt x="3306" y="630"/>
                    </a:lnTo>
                    <a:lnTo>
                      <a:pt x="3306" y="636"/>
                    </a:lnTo>
                    <a:lnTo>
                      <a:pt x="3306" y="642"/>
                    </a:lnTo>
                    <a:lnTo>
                      <a:pt x="3306" y="642"/>
                    </a:lnTo>
                    <a:lnTo>
                      <a:pt x="3306" y="648"/>
                    </a:lnTo>
                    <a:lnTo>
                      <a:pt x="3306" y="654"/>
                    </a:lnTo>
                    <a:lnTo>
                      <a:pt x="3312" y="660"/>
                    </a:lnTo>
                    <a:lnTo>
                      <a:pt x="3312" y="660"/>
                    </a:lnTo>
                    <a:lnTo>
                      <a:pt x="3312" y="666"/>
                    </a:lnTo>
                    <a:lnTo>
                      <a:pt x="3312" y="672"/>
                    </a:lnTo>
                    <a:lnTo>
                      <a:pt x="3312" y="672"/>
                    </a:lnTo>
                    <a:lnTo>
                      <a:pt x="3312" y="678"/>
                    </a:lnTo>
                    <a:lnTo>
                      <a:pt x="3318" y="684"/>
                    </a:lnTo>
                    <a:lnTo>
                      <a:pt x="3318" y="684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18" y="690"/>
                    </a:lnTo>
                    <a:lnTo>
                      <a:pt x="3324" y="684"/>
                    </a:lnTo>
                    <a:lnTo>
                      <a:pt x="3324" y="684"/>
                    </a:lnTo>
                    <a:lnTo>
                      <a:pt x="3324" y="678"/>
                    </a:lnTo>
                    <a:lnTo>
                      <a:pt x="3324" y="672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42"/>
                    </a:lnTo>
                    <a:lnTo>
                      <a:pt x="3330" y="636"/>
                    </a:lnTo>
                    <a:lnTo>
                      <a:pt x="3330" y="624"/>
                    </a:lnTo>
                    <a:lnTo>
                      <a:pt x="3330" y="618"/>
                    </a:lnTo>
                    <a:lnTo>
                      <a:pt x="3330" y="606"/>
                    </a:lnTo>
                    <a:lnTo>
                      <a:pt x="3330" y="600"/>
                    </a:lnTo>
                    <a:lnTo>
                      <a:pt x="3336" y="588"/>
                    </a:lnTo>
                    <a:lnTo>
                      <a:pt x="3336" y="576"/>
                    </a:lnTo>
                    <a:lnTo>
                      <a:pt x="3336" y="564"/>
                    </a:lnTo>
                    <a:lnTo>
                      <a:pt x="3336" y="558"/>
                    </a:lnTo>
                    <a:lnTo>
                      <a:pt x="3336" y="546"/>
                    </a:lnTo>
                    <a:lnTo>
                      <a:pt x="3336" y="534"/>
                    </a:lnTo>
                    <a:lnTo>
                      <a:pt x="3342" y="522"/>
                    </a:lnTo>
                    <a:lnTo>
                      <a:pt x="3342" y="510"/>
                    </a:lnTo>
                    <a:lnTo>
                      <a:pt x="3342" y="498"/>
                    </a:lnTo>
                    <a:lnTo>
                      <a:pt x="3342" y="486"/>
                    </a:lnTo>
                    <a:lnTo>
                      <a:pt x="3342" y="474"/>
                    </a:lnTo>
                    <a:lnTo>
                      <a:pt x="3342" y="462"/>
                    </a:lnTo>
                    <a:lnTo>
                      <a:pt x="3348" y="450"/>
                    </a:lnTo>
                    <a:lnTo>
                      <a:pt x="3348" y="438"/>
                    </a:lnTo>
                    <a:lnTo>
                      <a:pt x="3348" y="426"/>
                    </a:lnTo>
                    <a:lnTo>
                      <a:pt x="3348" y="414"/>
                    </a:lnTo>
                    <a:lnTo>
                      <a:pt x="3348" y="396"/>
                    </a:lnTo>
                    <a:lnTo>
                      <a:pt x="3348" y="384"/>
                    </a:lnTo>
                    <a:lnTo>
                      <a:pt x="3354" y="372"/>
                    </a:lnTo>
                    <a:lnTo>
                      <a:pt x="3354" y="354"/>
                    </a:lnTo>
                    <a:lnTo>
                      <a:pt x="3354" y="342"/>
                    </a:lnTo>
                    <a:lnTo>
                      <a:pt x="3354" y="330"/>
                    </a:lnTo>
                    <a:lnTo>
                      <a:pt x="3354" y="312"/>
                    </a:lnTo>
                    <a:lnTo>
                      <a:pt x="3354" y="300"/>
                    </a:lnTo>
                    <a:lnTo>
                      <a:pt x="3360" y="276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0"/>
                    </a:lnTo>
                    <a:lnTo>
                      <a:pt x="3360" y="276"/>
                    </a:lnTo>
                    <a:lnTo>
                      <a:pt x="3366" y="288"/>
                    </a:lnTo>
                    <a:lnTo>
                      <a:pt x="3366" y="300"/>
                    </a:lnTo>
                    <a:lnTo>
                      <a:pt x="3366" y="312"/>
                    </a:lnTo>
                    <a:lnTo>
                      <a:pt x="3366" y="330"/>
                    </a:lnTo>
                    <a:lnTo>
                      <a:pt x="3366" y="342"/>
                    </a:lnTo>
                    <a:lnTo>
                      <a:pt x="3366" y="354"/>
                    </a:lnTo>
                    <a:lnTo>
                      <a:pt x="3372" y="372"/>
                    </a:lnTo>
                    <a:lnTo>
                      <a:pt x="3372" y="384"/>
                    </a:lnTo>
                    <a:lnTo>
                      <a:pt x="3372" y="396"/>
                    </a:lnTo>
                    <a:lnTo>
                      <a:pt x="3372" y="414"/>
                    </a:lnTo>
                    <a:lnTo>
                      <a:pt x="3372" y="426"/>
                    </a:lnTo>
                    <a:lnTo>
                      <a:pt x="3372" y="438"/>
                    </a:lnTo>
                    <a:lnTo>
                      <a:pt x="3378" y="450"/>
                    </a:lnTo>
                    <a:lnTo>
                      <a:pt x="3378" y="462"/>
                    </a:lnTo>
                    <a:lnTo>
                      <a:pt x="3378" y="474"/>
                    </a:lnTo>
                    <a:lnTo>
                      <a:pt x="3378" y="486"/>
                    </a:lnTo>
                    <a:lnTo>
                      <a:pt x="3378" y="498"/>
                    </a:lnTo>
                    <a:lnTo>
                      <a:pt x="3378" y="510"/>
                    </a:lnTo>
                    <a:lnTo>
                      <a:pt x="3384" y="522"/>
                    </a:lnTo>
                    <a:lnTo>
                      <a:pt x="3384" y="534"/>
                    </a:lnTo>
                    <a:lnTo>
                      <a:pt x="3384" y="546"/>
                    </a:lnTo>
                    <a:lnTo>
                      <a:pt x="3384" y="558"/>
                    </a:lnTo>
                    <a:lnTo>
                      <a:pt x="3384" y="564"/>
                    </a:lnTo>
                    <a:lnTo>
                      <a:pt x="3384" y="576"/>
                    </a:lnTo>
                    <a:lnTo>
                      <a:pt x="3390" y="588"/>
                    </a:lnTo>
                    <a:lnTo>
                      <a:pt x="3390" y="600"/>
                    </a:lnTo>
                    <a:lnTo>
                      <a:pt x="3390" y="606"/>
                    </a:lnTo>
                    <a:lnTo>
                      <a:pt x="3390" y="618"/>
                    </a:lnTo>
                    <a:lnTo>
                      <a:pt x="3390" y="624"/>
                    </a:lnTo>
                    <a:lnTo>
                      <a:pt x="3390" y="636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72"/>
                    </a:lnTo>
                    <a:lnTo>
                      <a:pt x="3396" y="678"/>
                    </a:lnTo>
                    <a:lnTo>
                      <a:pt x="3396" y="684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2" y="690"/>
                    </a:lnTo>
                    <a:lnTo>
                      <a:pt x="3408" y="684"/>
                    </a:lnTo>
                    <a:lnTo>
                      <a:pt x="3408" y="678"/>
                    </a:lnTo>
                    <a:lnTo>
                      <a:pt x="3408" y="672"/>
                    </a:lnTo>
                    <a:lnTo>
                      <a:pt x="3408" y="672"/>
                    </a:lnTo>
                    <a:lnTo>
                      <a:pt x="3408" y="666"/>
                    </a:lnTo>
                    <a:lnTo>
                      <a:pt x="3414" y="660"/>
                    </a:lnTo>
                    <a:lnTo>
                      <a:pt x="3414" y="660"/>
                    </a:lnTo>
                    <a:lnTo>
                      <a:pt x="3414" y="654"/>
                    </a:lnTo>
                    <a:lnTo>
                      <a:pt x="3414" y="648"/>
                    </a:lnTo>
                    <a:lnTo>
                      <a:pt x="3414" y="648"/>
                    </a:lnTo>
                    <a:lnTo>
                      <a:pt x="3414" y="642"/>
                    </a:lnTo>
                    <a:lnTo>
                      <a:pt x="3420" y="636"/>
                    </a:lnTo>
                    <a:lnTo>
                      <a:pt x="3420" y="630"/>
                    </a:lnTo>
                    <a:lnTo>
                      <a:pt x="3420" y="630"/>
                    </a:lnTo>
                    <a:lnTo>
                      <a:pt x="3420" y="624"/>
                    </a:lnTo>
                    <a:lnTo>
                      <a:pt x="3420" y="618"/>
                    </a:lnTo>
                    <a:lnTo>
                      <a:pt x="3420" y="612"/>
                    </a:lnTo>
                    <a:lnTo>
                      <a:pt x="3426" y="612"/>
                    </a:lnTo>
                    <a:lnTo>
                      <a:pt x="3426" y="606"/>
                    </a:lnTo>
                    <a:lnTo>
                      <a:pt x="3426" y="600"/>
                    </a:lnTo>
                    <a:lnTo>
                      <a:pt x="3426" y="594"/>
                    </a:lnTo>
                    <a:lnTo>
                      <a:pt x="3426" y="588"/>
                    </a:lnTo>
                    <a:lnTo>
                      <a:pt x="3426" y="588"/>
                    </a:lnTo>
                    <a:lnTo>
                      <a:pt x="3432" y="582"/>
                    </a:lnTo>
                    <a:lnTo>
                      <a:pt x="3432" y="576"/>
                    </a:lnTo>
                    <a:lnTo>
                      <a:pt x="3432" y="570"/>
                    </a:lnTo>
                    <a:lnTo>
                      <a:pt x="3432" y="564"/>
                    </a:lnTo>
                    <a:lnTo>
                      <a:pt x="3432" y="558"/>
                    </a:lnTo>
                    <a:lnTo>
                      <a:pt x="3438" y="552"/>
                    </a:lnTo>
                    <a:lnTo>
                      <a:pt x="3438" y="546"/>
                    </a:lnTo>
                    <a:lnTo>
                      <a:pt x="3438" y="546"/>
                    </a:lnTo>
                    <a:lnTo>
                      <a:pt x="3438" y="540"/>
                    </a:lnTo>
                    <a:lnTo>
                      <a:pt x="3438" y="534"/>
                    </a:lnTo>
                    <a:lnTo>
                      <a:pt x="3438" y="528"/>
                    </a:lnTo>
                    <a:lnTo>
                      <a:pt x="3444" y="522"/>
                    </a:lnTo>
                    <a:lnTo>
                      <a:pt x="3444" y="516"/>
                    </a:lnTo>
                    <a:lnTo>
                      <a:pt x="3444" y="510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50" y="486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0" y="462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56" y="438"/>
                    </a:lnTo>
                    <a:lnTo>
                      <a:pt x="3456" y="426"/>
                    </a:lnTo>
                    <a:lnTo>
                      <a:pt x="3456" y="420"/>
                    </a:lnTo>
                    <a:lnTo>
                      <a:pt x="3462" y="414"/>
                    </a:lnTo>
                    <a:lnTo>
                      <a:pt x="3462" y="408"/>
                    </a:lnTo>
                    <a:lnTo>
                      <a:pt x="3462" y="402"/>
                    </a:lnTo>
                    <a:lnTo>
                      <a:pt x="3462" y="396"/>
                    </a:lnTo>
                    <a:lnTo>
                      <a:pt x="3462" y="390"/>
                    </a:lnTo>
                    <a:lnTo>
                      <a:pt x="3462" y="384"/>
                    </a:lnTo>
                    <a:lnTo>
                      <a:pt x="3468" y="378"/>
                    </a:lnTo>
                    <a:lnTo>
                      <a:pt x="3468" y="372"/>
                    </a:lnTo>
                    <a:lnTo>
                      <a:pt x="3468" y="366"/>
                    </a:lnTo>
                    <a:lnTo>
                      <a:pt x="3468" y="360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74" y="336"/>
                    </a:lnTo>
                    <a:lnTo>
                      <a:pt x="3474" y="330"/>
                    </a:lnTo>
                    <a:lnTo>
                      <a:pt x="3474" y="324"/>
                    </a:lnTo>
                    <a:lnTo>
                      <a:pt x="3474" y="318"/>
                    </a:lnTo>
                    <a:lnTo>
                      <a:pt x="3474" y="306"/>
                    </a:lnTo>
                    <a:lnTo>
                      <a:pt x="3480" y="300"/>
                    </a:lnTo>
                    <a:lnTo>
                      <a:pt x="3480" y="294"/>
                    </a:lnTo>
                    <a:lnTo>
                      <a:pt x="3480" y="288"/>
                    </a:lnTo>
                    <a:lnTo>
                      <a:pt x="3480" y="282"/>
                    </a:lnTo>
                    <a:lnTo>
                      <a:pt x="3480" y="276"/>
                    </a:lnTo>
                    <a:lnTo>
                      <a:pt x="3480" y="276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6"/>
                    </a:lnTo>
                    <a:lnTo>
                      <a:pt x="3486" y="276"/>
                    </a:lnTo>
                    <a:lnTo>
                      <a:pt x="3492" y="282"/>
                    </a:lnTo>
                    <a:lnTo>
                      <a:pt x="3492" y="282"/>
                    </a:lnTo>
                    <a:lnTo>
                      <a:pt x="3492" y="288"/>
                    </a:lnTo>
                    <a:lnTo>
                      <a:pt x="3492" y="288"/>
                    </a:lnTo>
                    <a:lnTo>
                      <a:pt x="3492" y="294"/>
                    </a:lnTo>
                    <a:lnTo>
                      <a:pt x="3492" y="294"/>
                    </a:lnTo>
                    <a:lnTo>
                      <a:pt x="3498" y="300"/>
                    </a:lnTo>
                    <a:lnTo>
                      <a:pt x="3498" y="300"/>
                    </a:lnTo>
                    <a:lnTo>
                      <a:pt x="3498" y="306"/>
                    </a:lnTo>
                    <a:lnTo>
                      <a:pt x="3498" y="312"/>
                    </a:lnTo>
                    <a:lnTo>
                      <a:pt x="3498" y="312"/>
                    </a:lnTo>
                    <a:lnTo>
                      <a:pt x="3498" y="318"/>
                    </a:lnTo>
                    <a:lnTo>
                      <a:pt x="3504" y="318"/>
                    </a:lnTo>
                    <a:lnTo>
                      <a:pt x="3504" y="324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36"/>
                    </a:lnTo>
                    <a:lnTo>
                      <a:pt x="3504" y="336"/>
                    </a:lnTo>
                    <a:lnTo>
                      <a:pt x="3510" y="342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54"/>
                    </a:lnTo>
                    <a:lnTo>
                      <a:pt x="3510" y="354"/>
                    </a:lnTo>
                    <a:lnTo>
                      <a:pt x="3510" y="360"/>
                    </a:lnTo>
                    <a:lnTo>
                      <a:pt x="3516" y="360"/>
                    </a:lnTo>
                    <a:lnTo>
                      <a:pt x="3516" y="366"/>
                    </a:lnTo>
                    <a:lnTo>
                      <a:pt x="3516" y="366"/>
                    </a:lnTo>
                    <a:lnTo>
                      <a:pt x="3516" y="372"/>
                    </a:lnTo>
                    <a:lnTo>
                      <a:pt x="3516" y="378"/>
                    </a:lnTo>
                    <a:lnTo>
                      <a:pt x="3516" y="378"/>
                    </a:lnTo>
                    <a:lnTo>
                      <a:pt x="3522" y="384"/>
                    </a:lnTo>
                    <a:lnTo>
                      <a:pt x="3522" y="384"/>
                    </a:lnTo>
                    <a:lnTo>
                      <a:pt x="3522" y="390"/>
                    </a:lnTo>
                    <a:lnTo>
                      <a:pt x="3522" y="390"/>
                    </a:lnTo>
                    <a:lnTo>
                      <a:pt x="3522" y="396"/>
                    </a:lnTo>
                    <a:lnTo>
                      <a:pt x="3522" y="402"/>
                    </a:lnTo>
                    <a:lnTo>
                      <a:pt x="3528" y="408"/>
                    </a:lnTo>
                    <a:lnTo>
                      <a:pt x="3528" y="408"/>
                    </a:lnTo>
                    <a:lnTo>
                      <a:pt x="3528" y="414"/>
                    </a:lnTo>
                    <a:lnTo>
                      <a:pt x="3528" y="414"/>
                    </a:lnTo>
                    <a:lnTo>
                      <a:pt x="3528" y="420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8"/>
                    </a:lnTo>
                    <a:lnTo>
                      <a:pt x="3540" y="444"/>
                    </a:lnTo>
                    <a:lnTo>
                      <a:pt x="3540" y="444"/>
                    </a:lnTo>
                    <a:lnTo>
                      <a:pt x="3540" y="450"/>
                    </a:lnTo>
                    <a:lnTo>
                      <a:pt x="3540" y="450"/>
                    </a:lnTo>
                    <a:lnTo>
                      <a:pt x="3540" y="456"/>
                    </a:lnTo>
                    <a:lnTo>
                      <a:pt x="3540" y="456"/>
                    </a:lnTo>
                    <a:lnTo>
                      <a:pt x="3546" y="462"/>
                    </a:lnTo>
                    <a:lnTo>
                      <a:pt x="3546" y="468"/>
                    </a:lnTo>
                    <a:lnTo>
                      <a:pt x="3546" y="468"/>
                    </a:lnTo>
                    <a:lnTo>
                      <a:pt x="3546" y="474"/>
                    </a:lnTo>
                    <a:lnTo>
                      <a:pt x="3546" y="474"/>
                    </a:lnTo>
                    <a:lnTo>
                      <a:pt x="3546" y="480"/>
                    </a:lnTo>
                    <a:lnTo>
                      <a:pt x="3552" y="480"/>
                    </a:lnTo>
                    <a:lnTo>
                      <a:pt x="3552" y="486"/>
                    </a:lnTo>
                    <a:lnTo>
                      <a:pt x="3552" y="486"/>
                    </a:lnTo>
                    <a:lnTo>
                      <a:pt x="3552" y="492"/>
                    </a:lnTo>
                    <a:lnTo>
                      <a:pt x="3552" y="492"/>
                    </a:lnTo>
                    <a:lnTo>
                      <a:pt x="3552" y="498"/>
                    </a:lnTo>
                    <a:lnTo>
                      <a:pt x="3558" y="498"/>
                    </a:lnTo>
                    <a:lnTo>
                      <a:pt x="3558" y="504"/>
                    </a:lnTo>
                    <a:lnTo>
                      <a:pt x="3558" y="510"/>
                    </a:lnTo>
                    <a:lnTo>
                      <a:pt x="3558" y="510"/>
                    </a:lnTo>
                    <a:lnTo>
                      <a:pt x="3558" y="516"/>
                    </a:lnTo>
                    <a:lnTo>
                      <a:pt x="3558" y="516"/>
                    </a:lnTo>
                    <a:lnTo>
                      <a:pt x="3564" y="516"/>
                    </a:lnTo>
                    <a:lnTo>
                      <a:pt x="3564" y="522"/>
                    </a:lnTo>
                    <a:lnTo>
                      <a:pt x="3564" y="522"/>
                    </a:lnTo>
                    <a:lnTo>
                      <a:pt x="3564" y="528"/>
                    </a:lnTo>
                    <a:lnTo>
                      <a:pt x="3564" y="528"/>
                    </a:lnTo>
                    <a:lnTo>
                      <a:pt x="3570" y="528"/>
                    </a:lnTo>
                    <a:lnTo>
                      <a:pt x="3570" y="528"/>
                    </a:lnTo>
                    <a:lnTo>
                      <a:pt x="3570" y="522"/>
                    </a:lnTo>
                    <a:lnTo>
                      <a:pt x="3570" y="522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0" y="516"/>
                    </a:lnTo>
                    <a:lnTo>
                      <a:pt x="3576" y="510"/>
                    </a:lnTo>
                    <a:lnTo>
                      <a:pt x="3576" y="510"/>
                    </a:lnTo>
                    <a:lnTo>
                      <a:pt x="3576" y="498"/>
                    </a:lnTo>
                    <a:lnTo>
                      <a:pt x="3576" y="498"/>
                    </a:lnTo>
                    <a:lnTo>
                      <a:pt x="3576" y="492"/>
                    </a:lnTo>
                    <a:lnTo>
                      <a:pt x="3582" y="492"/>
                    </a:lnTo>
                    <a:lnTo>
                      <a:pt x="3582" y="486"/>
                    </a:lnTo>
                    <a:lnTo>
                      <a:pt x="3582" y="486"/>
                    </a:lnTo>
                    <a:lnTo>
                      <a:pt x="3582" y="480"/>
                    </a:lnTo>
                    <a:lnTo>
                      <a:pt x="3582" y="480"/>
                    </a:lnTo>
                    <a:lnTo>
                      <a:pt x="3582" y="474"/>
                    </a:lnTo>
                    <a:lnTo>
                      <a:pt x="3588" y="474"/>
                    </a:lnTo>
                    <a:lnTo>
                      <a:pt x="3588" y="468"/>
                    </a:lnTo>
                    <a:lnTo>
                      <a:pt x="3588" y="468"/>
                    </a:lnTo>
                    <a:lnTo>
                      <a:pt x="3588" y="462"/>
                    </a:lnTo>
                    <a:lnTo>
                      <a:pt x="3588" y="456"/>
                    </a:lnTo>
                    <a:lnTo>
                      <a:pt x="3594" y="456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38"/>
                    </a:lnTo>
                    <a:lnTo>
                      <a:pt x="3600" y="432"/>
                    </a:lnTo>
                    <a:lnTo>
                      <a:pt x="3600" y="432"/>
                    </a:lnTo>
                    <a:lnTo>
                      <a:pt x="3600" y="426"/>
                    </a:lnTo>
                    <a:lnTo>
                      <a:pt x="3600" y="426"/>
                    </a:lnTo>
                    <a:lnTo>
                      <a:pt x="3600" y="420"/>
                    </a:lnTo>
                    <a:lnTo>
                      <a:pt x="3600" y="414"/>
                    </a:lnTo>
                    <a:lnTo>
                      <a:pt x="3606" y="414"/>
                    </a:lnTo>
                    <a:lnTo>
                      <a:pt x="3606" y="408"/>
                    </a:lnTo>
                    <a:lnTo>
                      <a:pt x="3606" y="408"/>
                    </a:lnTo>
                    <a:lnTo>
                      <a:pt x="3606" y="402"/>
                    </a:lnTo>
                    <a:lnTo>
                      <a:pt x="3606" y="402"/>
                    </a:lnTo>
                    <a:lnTo>
                      <a:pt x="3606" y="396"/>
                    </a:lnTo>
                    <a:lnTo>
                      <a:pt x="3612" y="390"/>
                    </a:lnTo>
                    <a:lnTo>
                      <a:pt x="3612" y="390"/>
                    </a:lnTo>
                    <a:lnTo>
                      <a:pt x="3612" y="384"/>
                    </a:lnTo>
                    <a:lnTo>
                      <a:pt x="3612" y="384"/>
                    </a:lnTo>
                    <a:lnTo>
                      <a:pt x="3612" y="378"/>
                    </a:lnTo>
                    <a:lnTo>
                      <a:pt x="3612" y="378"/>
                    </a:lnTo>
                    <a:lnTo>
                      <a:pt x="3618" y="372"/>
                    </a:lnTo>
                    <a:lnTo>
                      <a:pt x="3618" y="366"/>
                    </a:lnTo>
                    <a:lnTo>
                      <a:pt x="3618" y="366"/>
                    </a:lnTo>
                    <a:lnTo>
                      <a:pt x="3618" y="360"/>
                    </a:lnTo>
                    <a:lnTo>
                      <a:pt x="3618" y="360"/>
                    </a:lnTo>
                    <a:lnTo>
                      <a:pt x="3618" y="354"/>
                    </a:lnTo>
                    <a:lnTo>
                      <a:pt x="3624" y="354"/>
                    </a:lnTo>
                    <a:lnTo>
                      <a:pt x="3624" y="348"/>
                    </a:lnTo>
                    <a:lnTo>
                      <a:pt x="3624" y="348"/>
                    </a:lnTo>
                    <a:lnTo>
                      <a:pt x="3624" y="342"/>
                    </a:lnTo>
                    <a:lnTo>
                      <a:pt x="3624" y="336"/>
                    </a:lnTo>
                    <a:lnTo>
                      <a:pt x="3630" y="336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24"/>
                    </a:lnTo>
                    <a:lnTo>
                      <a:pt x="3630" y="318"/>
                    </a:lnTo>
                    <a:lnTo>
                      <a:pt x="3630" y="318"/>
                    </a:lnTo>
                    <a:lnTo>
                      <a:pt x="3636" y="312"/>
                    </a:lnTo>
                    <a:lnTo>
                      <a:pt x="3636" y="312"/>
                    </a:lnTo>
                    <a:lnTo>
                      <a:pt x="3636" y="306"/>
                    </a:lnTo>
                    <a:lnTo>
                      <a:pt x="3636" y="300"/>
                    </a:lnTo>
                    <a:lnTo>
                      <a:pt x="3636" y="300"/>
                    </a:lnTo>
                    <a:lnTo>
                      <a:pt x="3636" y="294"/>
                    </a:lnTo>
                    <a:lnTo>
                      <a:pt x="3642" y="294"/>
                    </a:lnTo>
                    <a:lnTo>
                      <a:pt x="3642" y="288"/>
                    </a:lnTo>
                    <a:lnTo>
                      <a:pt x="3642" y="288"/>
                    </a:lnTo>
                    <a:lnTo>
                      <a:pt x="3642" y="282"/>
                    </a:lnTo>
                    <a:lnTo>
                      <a:pt x="3642" y="282"/>
                    </a:lnTo>
                    <a:lnTo>
                      <a:pt x="3648" y="276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0"/>
                    </a:lnTo>
                    <a:lnTo>
                      <a:pt x="3648" y="276"/>
                    </a:lnTo>
                    <a:lnTo>
                      <a:pt x="3648" y="276"/>
                    </a:lnTo>
                    <a:lnTo>
                      <a:pt x="3654" y="282"/>
                    </a:lnTo>
                    <a:lnTo>
                      <a:pt x="3654" y="288"/>
                    </a:lnTo>
                    <a:lnTo>
                      <a:pt x="3654" y="294"/>
                    </a:lnTo>
                    <a:lnTo>
                      <a:pt x="3654" y="306"/>
                    </a:lnTo>
                    <a:lnTo>
                      <a:pt x="3654" y="312"/>
                    </a:lnTo>
                    <a:lnTo>
                      <a:pt x="3660" y="318"/>
                    </a:lnTo>
                    <a:lnTo>
                      <a:pt x="3660" y="324"/>
                    </a:lnTo>
                    <a:lnTo>
                      <a:pt x="3660" y="330"/>
                    </a:lnTo>
                    <a:lnTo>
                      <a:pt x="3660" y="336"/>
                    </a:lnTo>
                    <a:lnTo>
                      <a:pt x="3660" y="342"/>
                    </a:lnTo>
                    <a:lnTo>
                      <a:pt x="3660" y="348"/>
                    </a:lnTo>
                    <a:lnTo>
                      <a:pt x="3666" y="360"/>
                    </a:lnTo>
                    <a:lnTo>
                      <a:pt x="3666" y="366"/>
                    </a:lnTo>
                    <a:lnTo>
                      <a:pt x="3666" y="372"/>
                    </a:lnTo>
                    <a:lnTo>
                      <a:pt x="3666" y="378"/>
                    </a:lnTo>
                    <a:lnTo>
                      <a:pt x="3666" y="384"/>
                    </a:lnTo>
                    <a:lnTo>
                      <a:pt x="3666" y="390"/>
                    </a:lnTo>
                    <a:lnTo>
                      <a:pt x="3672" y="396"/>
                    </a:lnTo>
                    <a:lnTo>
                      <a:pt x="3672" y="402"/>
                    </a:lnTo>
                    <a:lnTo>
                      <a:pt x="3672" y="408"/>
                    </a:lnTo>
                    <a:lnTo>
                      <a:pt x="3672" y="414"/>
                    </a:lnTo>
                    <a:lnTo>
                      <a:pt x="3672" y="420"/>
                    </a:lnTo>
                    <a:lnTo>
                      <a:pt x="3672" y="426"/>
                    </a:lnTo>
                    <a:lnTo>
                      <a:pt x="3678" y="438"/>
                    </a:lnTo>
                    <a:lnTo>
                      <a:pt x="3678" y="444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84" y="462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84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10"/>
                    </a:lnTo>
                    <a:lnTo>
                      <a:pt x="3690" y="516"/>
                    </a:lnTo>
                    <a:lnTo>
                      <a:pt x="3690" y="522"/>
                    </a:lnTo>
                    <a:lnTo>
                      <a:pt x="3690" y="528"/>
                    </a:lnTo>
                    <a:lnTo>
                      <a:pt x="3696" y="534"/>
                    </a:lnTo>
                    <a:lnTo>
                      <a:pt x="3696" y="540"/>
                    </a:lnTo>
                    <a:lnTo>
                      <a:pt x="3696" y="546"/>
                    </a:lnTo>
                    <a:lnTo>
                      <a:pt x="3696" y="546"/>
                    </a:lnTo>
                    <a:lnTo>
                      <a:pt x="3696" y="552"/>
                    </a:lnTo>
                    <a:lnTo>
                      <a:pt x="3696" y="558"/>
                    </a:lnTo>
                    <a:lnTo>
                      <a:pt x="3702" y="564"/>
                    </a:lnTo>
                    <a:lnTo>
                      <a:pt x="3702" y="570"/>
                    </a:lnTo>
                    <a:lnTo>
                      <a:pt x="3702" y="576"/>
                    </a:lnTo>
                    <a:lnTo>
                      <a:pt x="3702" y="582"/>
                    </a:lnTo>
                    <a:lnTo>
                      <a:pt x="3702" y="588"/>
                    </a:lnTo>
                    <a:lnTo>
                      <a:pt x="3702" y="588"/>
                    </a:lnTo>
                    <a:lnTo>
                      <a:pt x="3708" y="594"/>
                    </a:lnTo>
                    <a:lnTo>
                      <a:pt x="3708" y="600"/>
                    </a:lnTo>
                    <a:lnTo>
                      <a:pt x="3708" y="606"/>
                    </a:lnTo>
                    <a:lnTo>
                      <a:pt x="3708" y="612"/>
                    </a:lnTo>
                    <a:lnTo>
                      <a:pt x="3708" y="612"/>
                    </a:lnTo>
                    <a:lnTo>
                      <a:pt x="3708" y="618"/>
                    </a:lnTo>
                    <a:lnTo>
                      <a:pt x="3714" y="624"/>
                    </a:lnTo>
                    <a:lnTo>
                      <a:pt x="3714" y="630"/>
                    </a:lnTo>
                    <a:lnTo>
                      <a:pt x="3714" y="630"/>
                    </a:lnTo>
                    <a:lnTo>
                      <a:pt x="3714" y="636"/>
                    </a:lnTo>
                    <a:lnTo>
                      <a:pt x="3714" y="642"/>
                    </a:lnTo>
                    <a:lnTo>
                      <a:pt x="3714" y="648"/>
                    </a:lnTo>
                    <a:lnTo>
                      <a:pt x="3720" y="648"/>
                    </a:lnTo>
                    <a:lnTo>
                      <a:pt x="3720" y="654"/>
                    </a:lnTo>
                    <a:lnTo>
                      <a:pt x="3720" y="660"/>
                    </a:lnTo>
                    <a:lnTo>
                      <a:pt x="3720" y="660"/>
                    </a:lnTo>
                    <a:lnTo>
                      <a:pt x="3720" y="666"/>
                    </a:lnTo>
                    <a:lnTo>
                      <a:pt x="3726" y="672"/>
                    </a:lnTo>
                    <a:lnTo>
                      <a:pt x="3726" y="678"/>
                    </a:lnTo>
                    <a:lnTo>
                      <a:pt x="3726" y="678"/>
                    </a:lnTo>
                    <a:lnTo>
                      <a:pt x="3726" y="684"/>
                    </a:lnTo>
                    <a:lnTo>
                      <a:pt x="3726" y="690"/>
                    </a:lnTo>
                    <a:lnTo>
                      <a:pt x="3726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90"/>
                    </a:lnTo>
                    <a:lnTo>
                      <a:pt x="3732" y="678"/>
                    </a:lnTo>
                    <a:lnTo>
                      <a:pt x="3738" y="672"/>
                    </a:lnTo>
                    <a:lnTo>
                      <a:pt x="3738" y="660"/>
                    </a:lnTo>
                    <a:lnTo>
                      <a:pt x="3738" y="654"/>
                    </a:lnTo>
                    <a:lnTo>
                      <a:pt x="3738" y="642"/>
                    </a:lnTo>
                    <a:lnTo>
                      <a:pt x="3738" y="636"/>
                    </a:lnTo>
                    <a:lnTo>
                      <a:pt x="3738" y="624"/>
                    </a:lnTo>
                    <a:lnTo>
                      <a:pt x="3744" y="618"/>
                    </a:lnTo>
                    <a:lnTo>
                      <a:pt x="3744" y="606"/>
                    </a:lnTo>
                    <a:lnTo>
                      <a:pt x="3744" y="600"/>
                    </a:lnTo>
                    <a:lnTo>
                      <a:pt x="3744" y="588"/>
                    </a:lnTo>
                    <a:lnTo>
                      <a:pt x="3744" y="576"/>
                    </a:lnTo>
                    <a:lnTo>
                      <a:pt x="3744" y="564"/>
                    </a:lnTo>
                    <a:lnTo>
                      <a:pt x="3750" y="558"/>
                    </a:lnTo>
                    <a:lnTo>
                      <a:pt x="3750" y="546"/>
                    </a:lnTo>
                    <a:lnTo>
                      <a:pt x="3750" y="534"/>
                    </a:lnTo>
                    <a:lnTo>
                      <a:pt x="3750" y="522"/>
                    </a:lnTo>
                    <a:lnTo>
                      <a:pt x="3750" y="510"/>
                    </a:lnTo>
                    <a:lnTo>
                      <a:pt x="3750" y="498"/>
                    </a:lnTo>
                    <a:lnTo>
                      <a:pt x="3756" y="486"/>
                    </a:lnTo>
                    <a:lnTo>
                      <a:pt x="3756" y="474"/>
                    </a:lnTo>
                    <a:lnTo>
                      <a:pt x="3756" y="462"/>
                    </a:lnTo>
                    <a:lnTo>
                      <a:pt x="3756" y="450"/>
                    </a:lnTo>
                    <a:lnTo>
                      <a:pt x="3756" y="438"/>
                    </a:lnTo>
                    <a:lnTo>
                      <a:pt x="3756" y="426"/>
                    </a:lnTo>
                    <a:lnTo>
                      <a:pt x="3762" y="414"/>
                    </a:lnTo>
                    <a:lnTo>
                      <a:pt x="3762" y="396"/>
                    </a:lnTo>
                    <a:lnTo>
                      <a:pt x="3762" y="384"/>
                    </a:lnTo>
                    <a:lnTo>
                      <a:pt x="3762" y="372"/>
                    </a:lnTo>
                    <a:lnTo>
                      <a:pt x="3762" y="354"/>
                    </a:lnTo>
                    <a:lnTo>
                      <a:pt x="3768" y="342"/>
                    </a:lnTo>
                    <a:lnTo>
                      <a:pt x="3768" y="330"/>
                    </a:lnTo>
                    <a:lnTo>
                      <a:pt x="3768" y="312"/>
                    </a:lnTo>
                    <a:lnTo>
                      <a:pt x="3768" y="300"/>
                    </a:lnTo>
                    <a:lnTo>
                      <a:pt x="3768" y="288"/>
                    </a:lnTo>
                    <a:lnTo>
                      <a:pt x="3768" y="276"/>
                    </a:lnTo>
                    <a:lnTo>
                      <a:pt x="3768" y="270"/>
                    </a:lnTo>
                    <a:lnTo>
                      <a:pt x="3774" y="270"/>
                    </a:lnTo>
                    <a:lnTo>
                      <a:pt x="3774" y="276"/>
                    </a:lnTo>
                    <a:lnTo>
                      <a:pt x="3774" y="288"/>
                    </a:lnTo>
                    <a:lnTo>
                      <a:pt x="3774" y="300"/>
                    </a:lnTo>
                    <a:lnTo>
                      <a:pt x="3774" y="312"/>
                    </a:lnTo>
                    <a:lnTo>
                      <a:pt x="3780" y="330"/>
                    </a:lnTo>
                    <a:lnTo>
                      <a:pt x="3780" y="342"/>
                    </a:lnTo>
                    <a:lnTo>
                      <a:pt x="3780" y="354"/>
                    </a:lnTo>
                    <a:lnTo>
                      <a:pt x="3780" y="372"/>
                    </a:lnTo>
                    <a:lnTo>
                      <a:pt x="3780" y="384"/>
                    </a:lnTo>
                    <a:lnTo>
                      <a:pt x="3780" y="396"/>
                    </a:lnTo>
                    <a:lnTo>
                      <a:pt x="3786" y="414"/>
                    </a:lnTo>
                    <a:lnTo>
                      <a:pt x="3786" y="426"/>
                    </a:lnTo>
                    <a:lnTo>
                      <a:pt x="3786" y="438"/>
                    </a:lnTo>
                    <a:lnTo>
                      <a:pt x="3786" y="450"/>
                    </a:lnTo>
                    <a:lnTo>
                      <a:pt x="3786" y="462"/>
                    </a:lnTo>
                    <a:lnTo>
                      <a:pt x="3792" y="474"/>
                    </a:lnTo>
                    <a:lnTo>
                      <a:pt x="3792" y="486"/>
                    </a:lnTo>
                    <a:lnTo>
                      <a:pt x="3792" y="498"/>
                    </a:lnTo>
                    <a:lnTo>
                      <a:pt x="3792" y="510"/>
                    </a:lnTo>
                    <a:lnTo>
                      <a:pt x="3792" y="522"/>
                    </a:lnTo>
                    <a:lnTo>
                      <a:pt x="3792" y="534"/>
                    </a:lnTo>
                    <a:lnTo>
                      <a:pt x="3798" y="546"/>
                    </a:lnTo>
                    <a:lnTo>
                      <a:pt x="3798" y="558"/>
                    </a:lnTo>
                    <a:lnTo>
                      <a:pt x="3798" y="564"/>
                    </a:lnTo>
                    <a:lnTo>
                      <a:pt x="3798" y="576"/>
                    </a:lnTo>
                    <a:lnTo>
                      <a:pt x="3798" y="588"/>
                    </a:lnTo>
                    <a:lnTo>
                      <a:pt x="3798" y="600"/>
                    </a:lnTo>
                    <a:lnTo>
                      <a:pt x="3804" y="606"/>
                    </a:lnTo>
                    <a:lnTo>
                      <a:pt x="3804" y="618"/>
                    </a:lnTo>
                    <a:lnTo>
                      <a:pt x="3804" y="624"/>
                    </a:lnTo>
                    <a:lnTo>
                      <a:pt x="3804" y="636"/>
                    </a:lnTo>
                    <a:lnTo>
                      <a:pt x="3804" y="642"/>
                    </a:lnTo>
                    <a:lnTo>
                      <a:pt x="3804" y="654"/>
                    </a:lnTo>
                    <a:lnTo>
                      <a:pt x="3810" y="660"/>
                    </a:lnTo>
                    <a:lnTo>
                      <a:pt x="3810" y="672"/>
                    </a:lnTo>
                    <a:lnTo>
                      <a:pt x="3810" y="678"/>
                    </a:lnTo>
                    <a:lnTo>
                      <a:pt x="3810" y="684"/>
                    </a:lnTo>
                    <a:lnTo>
                      <a:pt x="3810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90"/>
                    </a:lnTo>
                    <a:lnTo>
                      <a:pt x="3816" y="684"/>
                    </a:lnTo>
                    <a:lnTo>
                      <a:pt x="3816" y="684"/>
                    </a:lnTo>
                    <a:lnTo>
                      <a:pt x="3816" y="678"/>
                    </a:lnTo>
                    <a:lnTo>
                      <a:pt x="3816" y="672"/>
                    </a:lnTo>
                    <a:lnTo>
                      <a:pt x="3822" y="672"/>
                    </a:lnTo>
                    <a:lnTo>
                      <a:pt x="3822" y="666"/>
                    </a:lnTo>
                    <a:lnTo>
                      <a:pt x="3822" y="660"/>
                    </a:lnTo>
                    <a:lnTo>
                      <a:pt x="3822" y="654"/>
                    </a:lnTo>
                    <a:lnTo>
                      <a:pt x="3822" y="648"/>
                    </a:lnTo>
                    <a:lnTo>
                      <a:pt x="3828" y="642"/>
                    </a:lnTo>
                    <a:lnTo>
                      <a:pt x="3828" y="642"/>
                    </a:lnTo>
                    <a:lnTo>
                      <a:pt x="3828" y="636"/>
                    </a:lnTo>
                    <a:lnTo>
                      <a:pt x="3828" y="630"/>
                    </a:lnTo>
                    <a:lnTo>
                      <a:pt x="3828" y="624"/>
                    </a:lnTo>
                    <a:lnTo>
                      <a:pt x="3834" y="618"/>
                    </a:lnTo>
                    <a:lnTo>
                      <a:pt x="3834" y="618"/>
                    </a:lnTo>
                    <a:lnTo>
                      <a:pt x="3834" y="612"/>
                    </a:lnTo>
                    <a:lnTo>
                      <a:pt x="3834" y="606"/>
                    </a:lnTo>
                    <a:lnTo>
                      <a:pt x="3834" y="600"/>
                    </a:lnTo>
                    <a:lnTo>
                      <a:pt x="3834" y="594"/>
                    </a:lnTo>
                    <a:lnTo>
                      <a:pt x="3840" y="588"/>
                    </a:lnTo>
                    <a:lnTo>
                      <a:pt x="3840" y="582"/>
                    </a:lnTo>
                    <a:lnTo>
                      <a:pt x="3840" y="582"/>
                    </a:lnTo>
                    <a:lnTo>
                      <a:pt x="3840" y="576"/>
                    </a:lnTo>
                    <a:lnTo>
                      <a:pt x="3840" y="570"/>
                    </a:lnTo>
                    <a:lnTo>
                      <a:pt x="3840" y="564"/>
                    </a:lnTo>
                    <a:lnTo>
                      <a:pt x="3846" y="558"/>
                    </a:lnTo>
                    <a:lnTo>
                      <a:pt x="3846" y="552"/>
                    </a:lnTo>
                    <a:lnTo>
                      <a:pt x="3846" y="546"/>
                    </a:lnTo>
                    <a:lnTo>
                      <a:pt x="3846" y="540"/>
                    </a:lnTo>
                    <a:lnTo>
                      <a:pt x="3846" y="534"/>
                    </a:lnTo>
                    <a:lnTo>
                      <a:pt x="3846" y="528"/>
                    </a:lnTo>
                    <a:lnTo>
                      <a:pt x="3852" y="522"/>
                    </a:lnTo>
                    <a:lnTo>
                      <a:pt x="3852" y="516"/>
                    </a:lnTo>
                    <a:lnTo>
                      <a:pt x="3852" y="510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56"/>
                    </a:lnTo>
                    <a:lnTo>
                      <a:pt x="3858" y="450"/>
                    </a:lnTo>
                    <a:lnTo>
                      <a:pt x="3864" y="444"/>
                    </a:lnTo>
                    <a:lnTo>
                      <a:pt x="3864" y="438"/>
                    </a:lnTo>
                    <a:lnTo>
                      <a:pt x="3864" y="432"/>
                    </a:lnTo>
                    <a:lnTo>
                      <a:pt x="3864" y="426"/>
                    </a:lnTo>
                    <a:lnTo>
                      <a:pt x="3864" y="420"/>
                    </a:lnTo>
                    <a:lnTo>
                      <a:pt x="3864" y="414"/>
                    </a:lnTo>
                    <a:lnTo>
                      <a:pt x="3870" y="408"/>
                    </a:lnTo>
                    <a:lnTo>
                      <a:pt x="3870" y="402"/>
                    </a:lnTo>
                    <a:lnTo>
                      <a:pt x="3870" y="390"/>
                    </a:lnTo>
                    <a:lnTo>
                      <a:pt x="3870" y="384"/>
                    </a:lnTo>
                    <a:lnTo>
                      <a:pt x="3870" y="378"/>
                    </a:lnTo>
                    <a:lnTo>
                      <a:pt x="3876" y="372"/>
                    </a:lnTo>
                    <a:lnTo>
                      <a:pt x="3876" y="366"/>
                    </a:lnTo>
                    <a:lnTo>
                      <a:pt x="3876" y="360"/>
                    </a:lnTo>
                    <a:lnTo>
                      <a:pt x="3876" y="348"/>
                    </a:lnTo>
                    <a:lnTo>
                      <a:pt x="3876" y="342"/>
                    </a:lnTo>
                    <a:lnTo>
                      <a:pt x="3876" y="336"/>
                    </a:lnTo>
                    <a:lnTo>
                      <a:pt x="3882" y="330"/>
                    </a:lnTo>
                    <a:lnTo>
                      <a:pt x="3882" y="318"/>
                    </a:lnTo>
                    <a:lnTo>
                      <a:pt x="3882" y="312"/>
                    </a:lnTo>
                    <a:lnTo>
                      <a:pt x="3882" y="306"/>
                    </a:lnTo>
                    <a:lnTo>
                      <a:pt x="3882" y="300"/>
                    </a:lnTo>
                    <a:lnTo>
                      <a:pt x="3882" y="294"/>
                    </a:lnTo>
                    <a:lnTo>
                      <a:pt x="3888" y="282"/>
                    </a:lnTo>
                    <a:lnTo>
                      <a:pt x="3888" y="276"/>
                    </a:lnTo>
                    <a:lnTo>
                      <a:pt x="3888" y="270"/>
                    </a:lnTo>
                    <a:lnTo>
                      <a:pt x="3888" y="264"/>
                    </a:lnTo>
                    <a:lnTo>
                      <a:pt x="3888" y="258"/>
                    </a:lnTo>
                    <a:lnTo>
                      <a:pt x="3894" y="240"/>
                    </a:lnTo>
                    <a:lnTo>
                      <a:pt x="3894" y="234"/>
                    </a:lnTo>
                    <a:lnTo>
                      <a:pt x="3894" y="234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28"/>
                    </a:lnTo>
                    <a:lnTo>
                      <a:pt x="3894" y="234"/>
                    </a:lnTo>
                    <a:lnTo>
                      <a:pt x="3900" y="240"/>
                    </a:lnTo>
                    <a:lnTo>
                      <a:pt x="3900" y="246"/>
                    </a:lnTo>
                    <a:lnTo>
                      <a:pt x="3900" y="252"/>
                    </a:lnTo>
                    <a:lnTo>
                      <a:pt x="3900" y="264"/>
                    </a:lnTo>
                    <a:lnTo>
                      <a:pt x="3900" y="270"/>
                    </a:lnTo>
                    <a:lnTo>
                      <a:pt x="3906" y="282"/>
                    </a:lnTo>
                    <a:lnTo>
                      <a:pt x="3906" y="288"/>
                    </a:lnTo>
                    <a:lnTo>
                      <a:pt x="3906" y="294"/>
                    </a:lnTo>
                    <a:lnTo>
                      <a:pt x="3906" y="300"/>
                    </a:lnTo>
                    <a:lnTo>
                      <a:pt x="3906" y="312"/>
                    </a:lnTo>
                    <a:lnTo>
                      <a:pt x="3906" y="318"/>
                    </a:lnTo>
                    <a:lnTo>
                      <a:pt x="3912" y="324"/>
                    </a:lnTo>
                    <a:lnTo>
                      <a:pt x="3912" y="336"/>
                    </a:lnTo>
                    <a:lnTo>
                      <a:pt x="3912" y="342"/>
                    </a:lnTo>
                    <a:lnTo>
                      <a:pt x="3912" y="348"/>
                    </a:lnTo>
                    <a:lnTo>
                      <a:pt x="3912" y="354"/>
                    </a:lnTo>
                    <a:lnTo>
                      <a:pt x="3912" y="366"/>
                    </a:lnTo>
                    <a:lnTo>
                      <a:pt x="3918" y="372"/>
                    </a:lnTo>
                    <a:lnTo>
                      <a:pt x="3918" y="378"/>
                    </a:lnTo>
                    <a:lnTo>
                      <a:pt x="3918" y="384"/>
                    </a:lnTo>
                    <a:lnTo>
                      <a:pt x="3918" y="396"/>
                    </a:lnTo>
                    <a:lnTo>
                      <a:pt x="3918" y="402"/>
                    </a:lnTo>
                    <a:lnTo>
                      <a:pt x="3918" y="408"/>
                    </a:lnTo>
                    <a:lnTo>
                      <a:pt x="3924" y="414"/>
                    </a:lnTo>
                    <a:lnTo>
                      <a:pt x="3924" y="420"/>
                    </a:lnTo>
                    <a:lnTo>
                      <a:pt x="3924" y="432"/>
                    </a:lnTo>
                    <a:lnTo>
                      <a:pt x="3924" y="438"/>
                    </a:lnTo>
                    <a:lnTo>
                      <a:pt x="3924" y="444"/>
                    </a:lnTo>
                    <a:lnTo>
                      <a:pt x="3930" y="450"/>
                    </a:lnTo>
                    <a:lnTo>
                      <a:pt x="3930" y="456"/>
                    </a:lnTo>
                    <a:lnTo>
                      <a:pt x="3930" y="462"/>
                    </a:lnTo>
                    <a:lnTo>
                      <a:pt x="3930" y="468"/>
                    </a:lnTo>
                    <a:lnTo>
                      <a:pt x="3930" y="474"/>
                    </a:lnTo>
                    <a:lnTo>
                      <a:pt x="3930" y="480"/>
                    </a:lnTo>
                    <a:lnTo>
                      <a:pt x="3936" y="492"/>
                    </a:lnTo>
                    <a:lnTo>
                      <a:pt x="3936" y="498"/>
                    </a:lnTo>
                    <a:lnTo>
                      <a:pt x="3936" y="504"/>
                    </a:lnTo>
                    <a:lnTo>
                      <a:pt x="3936" y="510"/>
                    </a:lnTo>
                    <a:lnTo>
                      <a:pt x="3936" y="516"/>
                    </a:lnTo>
                    <a:lnTo>
                      <a:pt x="3936" y="522"/>
                    </a:lnTo>
                    <a:lnTo>
                      <a:pt x="3942" y="528"/>
                    </a:lnTo>
                    <a:lnTo>
                      <a:pt x="3942" y="534"/>
                    </a:lnTo>
                    <a:lnTo>
                      <a:pt x="3942" y="540"/>
                    </a:lnTo>
                    <a:lnTo>
                      <a:pt x="3942" y="546"/>
                    </a:lnTo>
                    <a:lnTo>
                      <a:pt x="3942" y="552"/>
                    </a:lnTo>
                    <a:lnTo>
                      <a:pt x="3942" y="558"/>
                    </a:lnTo>
                    <a:lnTo>
                      <a:pt x="3948" y="564"/>
                    </a:lnTo>
                    <a:lnTo>
                      <a:pt x="3948" y="570"/>
                    </a:lnTo>
                    <a:lnTo>
                      <a:pt x="3948" y="576"/>
                    </a:lnTo>
                    <a:lnTo>
                      <a:pt x="3948" y="582"/>
                    </a:lnTo>
                    <a:lnTo>
                      <a:pt x="3948" y="588"/>
                    </a:lnTo>
                    <a:lnTo>
                      <a:pt x="3948" y="594"/>
                    </a:lnTo>
                    <a:lnTo>
                      <a:pt x="3954" y="600"/>
                    </a:lnTo>
                    <a:lnTo>
                      <a:pt x="3954" y="606"/>
                    </a:lnTo>
                    <a:lnTo>
                      <a:pt x="3954" y="612"/>
                    </a:lnTo>
                    <a:lnTo>
                      <a:pt x="3954" y="612"/>
                    </a:lnTo>
                    <a:lnTo>
                      <a:pt x="3954" y="618"/>
                    </a:lnTo>
                    <a:lnTo>
                      <a:pt x="3954" y="624"/>
                    </a:lnTo>
                    <a:lnTo>
                      <a:pt x="3960" y="630"/>
                    </a:lnTo>
                    <a:lnTo>
                      <a:pt x="3960" y="636"/>
                    </a:lnTo>
                    <a:lnTo>
                      <a:pt x="3960" y="642"/>
                    </a:lnTo>
                    <a:lnTo>
                      <a:pt x="3960" y="642"/>
                    </a:lnTo>
                    <a:lnTo>
                      <a:pt x="3960" y="648"/>
                    </a:lnTo>
                    <a:lnTo>
                      <a:pt x="3966" y="654"/>
                    </a:lnTo>
                    <a:lnTo>
                      <a:pt x="3966" y="660"/>
                    </a:lnTo>
                    <a:lnTo>
                      <a:pt x="3966" y="666"/>
                    </a:lnTo>
                    <a:lnTo>
                      <a:pt x="3966" y="666"/>
                    </a:lnTo>
                    <a:lnTo>
                      <a:pt x="3966" y="672"/>
                    </a:lnTo>
                    <a:lnTo>
                      <a:pt x="3966" y="678"/>
                    </a:lnTo>
                    <a:lnTo>
                      <a:pt x="3972" y="684"/>
                    </a:lnTo>
                    <a:lnTo>
                      <a:pt x="3972" y="690"/>
                    </a:lnTo>
                    <a:lnTo>
                      <a:pt x="3972" y="690"/>
                    </a:lnTo>
                    <a:lnTo>
                      <a:pt x="3972" y="696"/>
                    </a:lnTo>
                    <a:lnTo>
                      <a:pt x="3972" y="702"/>
                    </a:lnTo>
                    <a:lnTo>
                      <a:pt x="3972" y="702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78" y="708"/>
                    </a:lnTo>
                    <a:lnTo>
                      <a:pt x="3984" y="708"/>
                    </a:lnTo>
                    <a:lnTo>
                      <a:pt x="3984" y="708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702"/>
                    </a:lnTo>
                    <a:lnTo>
                      <a:pt x="3984" y="696"/>
                    </a:lnTo>
                    <a:lnTo>
                      <a:pt x="3990" y="696"/>
                    </a:lnTo>
                    <a:lnTo>
                      <a:pt x="3990" y="696"/>
                    </a:lnTo>
                    <a:lnTo>
                      <a:pt x="3990" y="690"/>
                    </a:lnTo>
                    <a:lnTo>
                      <a:pt x="3990" y="690"/>
                    </a:lnTo>
                    <a:lnTo>
                      <a:pt x="3990" y="684"/>
                    </a:lnTo>
                    <a:lnTo>
                      <a:pt x="3990" y="684"/>
                    </a:lnTo>
                    <a:lnTo>
                      <a:pt x="3996" y="684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2"/>
                    </a:lnTo>
                    <a:lnTo>
                      <a:pt x="3996" y="672"/>
                    </a:lnTo>
                    <a:lnTo>
                      <a:pt x="3996" y="666"/>
                    </a:lnTo>
                    <a:lnTo>
                      <a:pt x="4002" y="666"/>
                    </a:lnTo>
                    <a:lnTo>
                      <a:pt x="4002" y="666"/>
                    </a:lnTo>
                    <a:lnTo>
                      <a:pt x="4002" y="660"/>
                    </a:lnTo>
                    <a:lnTo>
                      <a:pt x="4002" y="660"/>
                    </a:lnTo>
                    <a:lnTo>
                      <a:pt x="4002" y="654"/>
                    </a:lnTo>
                    <a:lnTo>
                      <a:pt x="4002" y="654"/>
                    </a:lnTo>
                    <a:lnTo>
                      <a:pt x="4008" y="648"/>
                    </a:lnTo>
                    <a:lnTo>
                      <a:pt x="4008" y="648"/>
                    </a:lnTo>
                    <a:lnTo>
                      <a:pt x="4008" y="642"/>
                    </a:lnTo>
                    <a:lnTo>
                      <a:pt x="4008" y="642"/>
                    </a:lnTo>
                    <a:lnTo>
                      <a:pt x="4008" y="636"/>
                    </a:lnTo>
                    <a:lnTo>
                      <a:pt x="4008" y="636"/>
                    </a:lnTo>
                    <a:lnTo>
                      <a:pt x="4014" y="630"/>
                    </a:lnTo>
                    <a:lnTo>
                      <a:pt x="4014" y="624"/>
                    </a:lnTo>
                    <a:lnTo>
                      <a:pt x="4014" y="624"/>
                    </a:lnTo>
                    <a:lnTo>
                      <a:pt x="4014" y="618"/>
                    </a:lnTo>
                    <a:lnTo>
                      <a:pt x="4014" y="618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06"/>
                    </a:lnTo>
                    <a:lnTo>
                      <a:pt x="4020" y="600"/>
                    </a:lnTo>
                    <a:lnTo>
                      <a:pt x="4020" y="594"/>
                    </a:lnTo>
                    <a:lnTo>
                      <a:pt x="4026" y="594"/>
                    </a:lnTo>
                    <a:lnTo>
                      <a:pt x="4026" y="588"/>
                    </a:lnTo>
                    <a:lnTo>
                      <a:pt x="4026" y="588"/>
                    </a:lnTo>
                    <a:lnTo>
                      <a:pt x="4026" y="582"/>
                    </a:lnTo>
                    <a:lnTo>
                      <a:pt x="4026" y="576"/>
                    </a:lnTo>
                    <a:lnTo>
                      <a:pt x="4026" y="576"/>
                    </a:lnTo>
                    <a:lnTo>
                      <a:pt x="4032" y="570"/>
                    </a:lnTo>
                    <a:lnTo>
                      <a:pt x="4032" y="570"/>
                    </a:lnTo>
                    <a:lnTo>
                      <a:pt x="4032" y="564"/>
                    </a:lnTo>
                    <a:lnTo>
                      <a:pt x="4032" y="558"/>
                    </a:lnTo>
                    <a:lnTo>
                      <a:pt x="4032" y="558"/>
                    </a:lnTo>
                    <a:lnTo>
                      <a:pt x="4032" y="552"/>
                    </a:lnTo>
                    <a:lnTo>
                      <a:pt x="4038" y="546"/>
                    </a:lnTo>
                    <a:lnTo>
                      <a:pt x="4038" y="546"/>
                    </a:lnTo>
                    <a:lnTo>
                      <a:pt x="4038" y="540"/>
                    </a:lnTo>
                    <a:lnTo>
                      <a:pt x="4038" y="534"/>
                    </a:lnTo>
                    <a:lnTo>
                      <a:pt x="4038" y="534"/>
                    </a:lnTo>
                    <a:lnTo>
                      <a:pt x="4038" y="528"/>
                    </a:lnTo>
                    <a:lnTo>
                      <a:pt x="4044" y="522"/>
                    </a:lnTo>
                    <a:lnTo>
                      <a:pt x="4044" y="522"/>
                    </a:lnTo>
                    <a:lnTo>
                      <a:pt x="4044" y="516"/>
                    </a:lnTo>
                    <a:lnTo>
                      <a:pt x="4044" y="510"/>
                    </a:lnTo>
                    <a:lnTo>
                      <a:pt x="4044" y="510"/>
                    </a:lnTo>
                    <a:lnTo>
                      <a:pt x="4044" y="504"/>
                    </a:lnTo>
                    <a:lnTo>
                      <a:pt x="4050" y="498"/>
                    </a:lnTo>
                    <a:lnTo>
                      <a:pt x="4050" y="492"/>
                    </a:lnTo>
                    <a:lnTo>
                      <a:pt x="4050" y="492"/>
                    </a:lnTo>
                    <a:lnTo>
                      <a:pt x="4050" y="486"/>
                    </a:lnTo>
                    <a:lnTo>
                      <a:pt x="4050" y="480"/>
                    </a:lnTo>
                    <a:lnTo>
                      <a:pt x="4050" y="480"/>
                    </a:lnTo>
                    <a:lnTo>
                      <a:pt x="4056" y="474"/>
                    </a:lnTo>
                    <a:lnTo>
                      <a:pt x="4056" y="468"/>
                    </a:lnTo>
                    <a:lnTo>
                      <a:pt x="4056" y="468"/>
                    </a:lnTo>
                    <a:lnTo>
                      <a:pt x="4056" y="462"/>
                    </a:lnTo>
                    <a:lnTo>
                      <a:pt x="4056" y="462"/>
                    </a:lnTo>
                    <a:lnTo>
                      <a:pt x="4062" y="456"/>
                    </a:lnTo>
                    <a:lnTo>
                      <a:pt x="4062" y="456"/>
                    </a:lnTo>
                    <a:lnTo>
                      <a:pt x="4062" y="462"/>
                    </a:lnTo>
                    <a:lnTo>
                      <a:pt x="4062" y="462"/>
                    </a:lnTo>
                    <a:lnTo>
                      <a:pt x="4062" y="468"/>
                    </a:lnTo>
                    <a:lnTo>
                      <a:pt x="4062" y="474"/>
                    </a:lnTo>
                    <a:lnTo>
                      <a:pt x="4068" y="480"/>
                    </a:lnTo>
                    <a:lnTo>
                      <a:pt x="4068" y="486"/>
                    </a:lnTo>
                    <a:lnTo>
                      <a:pt x="4068" y="498"/>
                    </a:lnTo>
                    <a:lnTo>
                      <a:pt x="4068" y="504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74" y="528"/>
                    </a:lnTo>
                    <a:lnTo>
                      <a:pt x="4074" y="540"/>
                    </a:lnTo>
                    <a:lnTo>
                      <a:pt x="4074" y="546"/>
                    </a:lnTo>
                    <a:lnTo>
                      <a:pt x="4074" y="552"/>
                    </a:lnTo>
                    <a:lnTo>
                      <a:pt x="4074" y="558"/>
                    </a:lnTo>
                    <a:lnTo>
                      <a:pt x="4080" y="564"/>
                    </a:lnTo>
                    <a:lnTo>
                      <a:pt x="4080" y="570"/>
                    </a:lnTo>
                    <a:lnTo>
                      <a:pt x="4080" y="576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6" y="606"/>
                    </a:lnTo>
                    <a:lnTo>
                      <a:pt x="4086" y="612"/>
                    </a:lnTo>
                    <a:lnTo>
                      <a:pt x="4086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92" y="642"/>
                    </a:lnTo>
                    <a:lnTo>
                      <a:pt x="4092" y="648"/>
                    </a:lnTo>
                    <a:lnTo>
                      <a:pt x="4092" y="654"/>
                    </a:lnTo>
                    <a:lnTo>
                      <a:pt x="4092" y="660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8" y="672"/>
                    </a:lnTo>
                    <a:lnTo>
                      <a:pt x="4098" y="678"/>
                    </a:lnTo>
                    <a:lnTo>
                      <a:pt x="4098" y="684"/>
                    </a:lnTo>
                    <a:lnTo>
                      <a:pt x="4098" y="690"/>
                    </a:lnTo>
                    <a:lnTo>
                      <a:pt x="4098" y="690"/>
                    </a:lnTo>
                    <a:lnTo>
                      <a:pt x="4098" y="696"/>
                    </a:lnTo>
                    <a:lnTo>
                      <a:pt x="4104" y="702"/>
                    </a:lnTo>
                    <a:lnTo>
                      <a:pt x="4104" y="708"/>
                    </a:lnTo>
                    <a:lnTo>
                      <a:pt x="4104" y="708"/>
                    </a:lnTo>
                    <a:lnTo>
                      <a:pt x="4104" y="714"/>
                    </a:lnTo>
                    <a:lnTo>
                      <a:pt x="4104" y="720"/>
                    </a:lnTo>
                    <a:lnTo>
                      <a:pt x="4104" y="726"/>
                    </a:lnTo>
                    <a:lnTo>
                      <a:pt x="4110" y="726"/>
                    </a:lnTo>
                    <a:lnTo>
                      <a:pt x="4110" y="732"/>
                    </a:lnTo>
                    <a:lnTo>
                      <a:pt x="4110" y="738"/>
                    </a:lnTo>
                    <a:lnTo>
                      <a:pt x="4110" y="738"/>
                    </a:lnTo>
                    <a:lnTo>
                      <a:pt x="4110" y="744"/>
                    </a:lnTo>
                    <a:lnTo>
                      <a:pt x="4110" y="750"/>
                    </a:lnTo>
                    <a:lnTo>
                      <a:pt x="4116" y="750"/>
                    </a:lnTo>
                    <a:lnTo>
                      <a:pt x="4116" y="756"/>
                    </a:lnTo>
                    <a:lnTo>
                      <a:pt x="4116" y="756"/>
                    </a:lnTo>
                    <a:lnTo>
                      <a:pt x="4116" y="762"/>
                    </a:lnTo>
                    <a:lnTo>
                      <a:pt x="4116" y="762"/>
                    </a:lnTo>
                    <a:lnTo>
                      <a:pt x="4122" y="768"/>
                    </a:lnTo>
                    <a:lnTo>
                      <a:pt x="4122" y="768"/>
                    </a:lnTo>
                    <a:lnTo>
                      <a:pt x="4122" y="774"/>
                    </a:lnTo>
                    <a:lnTo>
                      <a:pt x="4122" y="774"/>
                    </a:lnTo>
                    <a:lnTo>
                      <a:pt x="4122" y="780"/>
                    </a:lnTo>
                    <a:lnTo>
                      <a:pt x="4122" y="780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86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28" y="792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798"/>
                    </a:lnTo>
                    <a:lnTo>
                      <a:pt x="4134" y="804"/>
                    </a:lnTo>
                    <a:lnTo>
                      <a:pt x="4134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04"/>
                    </a:lnTo>
                    <a:lnTo>
                      <a:pt x="4140" y="810"/>
                    </a:lnTo>
                    <a:lnTo>
                      <a:pt x="4140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804"/>
                    </a:lnTo>
                    <a:lnTo>
                      <a:pt x="4146" y="798"/>
                    </a:lnTo>
                    <a:lnTo>
                      <a:pt x="4146" y="798"/>
                    </a:lnTo>
                    <a:lnTo>
                      <a:pt x="4146" y="792"/>
                    </a:lnTo>
                    <a:lnTo>
                      <a:pt x="4152" y="786"/>
                    </a:lnTo>
                    <a:lnTo>
                      <a:pt x="4152" y="780"/>
                    </a:lnTo>
                    <a:lnTo>
                      <a:pt x="4152" y="780"/>
                    </a:lnTo>
                    <a:lnTo>
                      <a:pt x="4152" y="774"/>
                    </a:lnTo>
                    <a:lnTo>
                      <a:pt x="4152" y="768"/>
                    </a:lnTo>
                    <a:lnTo>
                      <a:pt x="4158" y="768"/>
                    </a:lnTo>
                    <a:lnTo>
                      <a:pt x="4158" y="762"/>
                    </a:lnTo>
                    <a:lnTo>
                      <a:pt x="4158" y="756"/>
                    </a:lnTo>
                    <a:lnTo>
                      <a:pt x="4158" y="750"/>
                    </a:lnTo>
                    <a:lnTo>
                      <a:pt x="4158" y="750"/>
                    </a:lnTo>
                    <a:lnTo>
                      <a:pt x="4158" y="744"/>
                    </a:lnTo>
                    <a:lnTo>
                      <a:pt x="4164" y="738"/>
                    </a:lnTo>
                    <a:lnTo>
                      <a:pt x="4164" y="732"/>
                    </a:lnTo>
                    <a:lnTo>
                      <a:pt x="4164" y="726"/>
                    </a:lnTo>
                    <a:lnTo>
                      <a:pt x="4164" y="720"/>
                    </a:lnTo>
                    <a:lnTo>
                      <a:pt x="4164" y="714"/>
                    </a:lnTo>
                    <a:lnTo>
                      <a:pt x="4164" y="708"/>
                    </a:lnTo>
                    <a:lnTo>
                      <a:pt x="4170" y="702"/>
                    </a:lnTo>
                    <a:lnTo>
                      <a:pt x="4170" y="696"/>
                    </a:lnTo>
                    <a:lnTo>
                      <a:pt x="4170" y="690"/>
                    </a:lnTo>
                    <a:lnTo>
                      <a:pt x="4170" y="684"/>
                    </a:lnTo>
                    <a:lnTo>
                      <a:pt x="4170" y="678"/>
                    </a:lnTo>
                    <a:lnTo>
                      <a:pt x="4176" y="672"/>
                    </a:lnTo>
                    <a:lnTo>
                      <a:pt x="4176" y="666"/>
                    </a:lnTo>
                    <a:lnTo>
                      <a:pt x="4176" y="654"/>
                    </a:lnTo>
                    <a:lnTo>
                      <a:pt x="4176" y="648"/>
                    </a:lnTo>
                    <a:lnTo>
                      <a:pt x="4176" y="642"/>
                    </a:lnTo>
                    <a:lnTo>
                      <a:pt x="4176" y="636"/>
                    </a:lnTo>
                    <a:lnTo>
                      <a:pt x="4182" y="624"/>
                    </a:lnTo>
                    <a:lnTo>
                      <a:pt x="4182" y="618"/>
                    </a:lnTo>
                    <a:lnTo>
                      <a:pt x="4182" y="612"/>
                    </a:lnTo>
                    <a:lnTo>
                      <a:pt x="4182" y="600"/>
                    </a:lnTo>
                    <a:lnTo>
                      <a:pt x="4182" y="594"/>
                    </a:lnTo>
                    <a:lnTo>
                      <a:pt x="4182" y="588"/>
                    </a:lnTo>
                    <a:lnTo>
                      <a:pt x="4188" y="576"/>
                    </a:lnTo>
                    <a:lnTo>
                      <a:pt x="4188" y="570"/>
                    </a:lnTo>
                    <a:lnTo>
                      <a:pt x="4188" y="552"/>
                    </a:lnTo>
                    <a:lnTo>
                      <a:pt x="4188" y="540"/>
                    </a:lnTo>
                    <a:lnTo>
                      <a:pt x="4188" y="534"/>
                    </a:lnTo>
                    <a:lnTo>
                      <a:pt x="4194" y="522"/>
                    </a:lnTo>
                    <a:lnTo>
                      <a:pt x="4194" y="510"/>
                    </a:lnTo>
                    <a:lnTo>
                      <a:pt x="4194" y="504"/>
                    </a:lnTo>
                    <a:lnTo>
                      <a:pt x="4194" y="492"/>
                    </a:lnTo>
                    <a:lnTo>
                      <a:pt x="4194" y="480"/>
                    </a:lnTo>
                    <a:lnTo>
                      <a:pt x="4194" y="474"/>
                    </a:lnTo>
                    <a:lnTo>
                      <a:pt x="4200" y="462"/>
                    </a:lnTo>
                    <a:lnTo>
                      <a:pt x="4200" y="450"/>
                    </a:lnTo>
                    <a:lnTo>
                      <a:pt x="4200" y="444"/>
                    </a:lnTo>
                    <a:lnTo>
                      <a:pt x="4200" y="432"/>
                    </a:lnTo>
                    <a:lnTo>
                      <a:pt x="4200" y="420"/>
                    </a:lnTo>
                    <a:lnTo>
                      <a:pt x="4200" y="408"/>
                    </a:lnTo>
                    <a:lnTo>
                      <a:pt x="4206" y="396"/>
                    </a:lnTo>
                    <a:lnTo>
                      <a:pt x="4206" y="384"/>
                    </a:lnTo>
                    <a:lnTo>
                      <a:pt x="4206" y="372"/>
                    </a:lnTo>
                    <a:lnTo>
                      <a:pt x="4206" y="360"/>
                    </a:lnTo>
                    <a:lnTo>
                      <a:pt x="4206" y="348"/>
                    </a:lnTo>
                    <a:lnTo>
                      <a:pt x="4206" y="336"/>
                    </a:lnTo>
                    <a:lnTo>
                      <a:pt x="4212" y="324"/>
                    </a:lnTo>
                    <a:lnTo>
                      <a:pt x="4212" y="318"/>
                    </a:lnTo>
                    <a:lnTo>
                      <a:pt x="4212" y="306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8" y="294"/>
                    </a:lnTo>
                    <a:lnTo>
                      <a:pt x="4218" y="300"/>
                    </a:lnTo>
                    <a:lnTo>
                      <a:pt x="4218" y="306"/>
                    </a:lnTo>
                    <a:lnTo>
                      <a:pt x="4218" y="312"/>
                    </a:lnTo>
                    <a:lnTo>
                      <a:pt x="4218" y="318"/>
                    </a:lnTo>
                    <a:lnTo>
                      <a:pt x="4218" y="324"/>
                    </a:lnTo>
                    <a:lnTo>
                      <a:pt x="4218" y="330"/>
                    </a:lnTo>
                    <a:lnTo>
                      <a:pt x="4224" y="336"/>
                    </a:lnTo>
                    <a:lnTo>
                      <a:pt x="4224" y="342"/>
                    </a:lnTo>
                    <a:lnTo>
                      <a:pt x="4224" y="348"/>
                    </a:lnTo>
                    <a:lnTo>
                      <a:pt x="4224" y="354"/>
                    </a:lnTo>
                    <a:lnTo>
                      <a:pt x="4224" y="360"/>
                    </a:lnTo>
                    <a:lnTo>
                      <a:pt x="4224" y="366"/>
                    </a:lnTo>
                    <a:lnTo>
                      <a:pt x="4230" y="372"/>
                    </a:lnTo>
                    <a:lnTo>
                      <a:pt x="4230" y="378"/>
                    </a:lnTo>
                    <a:lnTo>
                      <a:pt x="4230" y="384"/>
                    </a:lnTo>
                    <a:lnTo>
                      <a:pt x="4230" y="390"/>
                    </a:lnTo>
                    <a:lnTo>
                      <a:pt x="4230" y="396"/>
                    </a:lnTo>
                    <a:lnTo>
                      <a:pt x="4230" y="408"/>
                    </a:lnTo>
                    <a:lnTo>
                      <a:pt x="4236" y="414"/>
                    </a:lnTo>
                    <a:lnTo>
                      <a:pt x="4236" y="420"/>
                    </a:lnTo>
                    <a:lnTo>
                      <a:pt x="4236" y="426"/>
                    </a:lnTo>
                    <a:lnTo>
                      <a:pt x="4236" y="432"/>
                    </a:lnTo>
                    <a:lnTo>
                      <a:pt x="4236" y="438"/>
                    </a:lnTo>
                    <a:lnTo>
                      <a:pt x="4242" y="444"/>
                    </a:lnTo>
                    <a:lnTo>
                      <a:pt x="4242" y="450"/>
                    </a:lnTo>
                    <a:lnTo>
                      <a:pt x="4242" y="462"/>
                    </a:lnTo>
                    <a:lnTo>
                      <a:pt x="4242" y="468"/>
                    </a:lnTo>
                    <a:lnTo>
                      <a:pt x="4242" y="474"/>
                    </a:lnTo>
                    <a:lnTo>
                      <a:pt x="4248" y="474"/>
                    </a:lnTo>
                    <a:lnTo>
                      <a:pt x="4248" y="480"/>
                    </a:lnTo>
                    <a:lnTo>
                      <a:pt x="4248" y="486"/>
                    </a:lnTo>
                    <a:lnTo>
                      <a:pt x="4248" y="492"/>
                    </a:lnTo>
                    <a:lnTo>
                      <a:pt x="4248" y="498"/>
                    </a:lnTo>
                    <a:lnTo>
                      <a:pt x="4248" y="504"/>
                    </a:lnTo>
                    <a:lnTo>
                      <a:pt x="4254" y="510"/>
                    </a:lnTo>
                    <a:lnTo>
                      <a:pt x="4254" y="516"/>
                    </a:lnTo>
                    <a:lnTo>
                      <a:pt x="4254" y="522"/>
                    </a:lnTo>
                    <a:lnTo>
                      <a:pt x="4254" y="528"/>
                    </a:lnTo>
                    <a:lnTo>
                      <a:pt x="4254" y="534"/>
                    </a:lnTo>
                    <a:lnTo>
                      <a:pt x="4254" y="534"/>
                    </a:lnTo>
                    <a:lnTo>
                      <a:pt x="4260" y="540"/>
                    </a:lnTo>
                    <a:lnTo>
                      <a:pt x="4260" y="546"/>
                    </a:lnTo>
                    <a:lnTo>
                      <a:pt x="4260" y="552"/>
                    </a:lnTo>
                    <a:lnTo>
                      <a:pt x="4260" y="558"/>
                    </a:lnTo>
                    <a:lnTo>
                      <a:pt x="4260" y="564"/>
                    </a:lnTo>
                    <a:lnTo>
                      <a:pt x="4260" y="570"/>
                    </a:lnTo>
                    <a:lnTo>
                      <a:pt x="4266" y="576"/>
                    </a:lnTo>
                    <a:lnTo>
                      <a:pt x="4266" y="576"/>
                    </a:lnTo>
                    <a:lnTo>
                      <a:pt x="4266" y="582"/>
                    </a:lnTo>
                    <a:lnTo>
                      <a:pt x="4266" y="588"/>
                    </a:lnTo>
                    <a:lnTo>
                      <a:pt x="4266" y="594"/>
                    </a:lnTo>
                    <a:lnTo>
                      <a:pt x="4266" y="600"/>
                    </a:lnTo>
                    <a:lnTo>
                      <a:pt x="4272" y="606"/>
                    </a:lnTo>
                    <a:lnTo>
                      <a:pt x="4272" y="606"/>
                    </a:lnTo>
                    <a:lnTo>
                      <a:pt x="4272" y="612"/>
                    </a:lnTo>
                    <a:lnTo>
                      <a:pt x="4272" y="618"/>
                    </a:lnTo>
                    <a:lnTo>
                      <a:pt x="4272" y="624"/>
                    </a:lnTo>
                    <a:lnTo>
                      <a:pt x="4278" y="624"/>
                    </a:lnTo>
                    <a:lnTo>
                      <a:pt x="4278" y="630"/>
                    </a:lnTo>
                    <a:lnTo>
                      <a:pt x="4278" y="636"/>
                    </a:lnTo>
                    <a:lnTo>
                      <a:pt x="4278" y="642"/>
                    </a:lnTo>
                    <a:lnTo>
                      <a:pt x="4278" y="642"/>
                    </a:lnTo>
                    <a:lnTo>
                      <a:pt x="4278" y="648"/>
                    </a:lnTo>
                    <a:lnTo>
                      <a:pt x="4284" y="654"/>
                    </a:lnTo>
                    <a:lnTo>
                      <a:pt x="4284" y="654"/>
                    </a:lnTo>
                    <a:lnTo>
                      <a:pt x="4284" y="660"/>
                    </a:lnTo>
                    <a:lnTo>
                      <a:pt x="4284" y="666"/>
                    </a:lnTo>
                    <a:lnTo>
                      <a:pt x="4284" y="666"/>
                    </a:lnTo>
                    <a:lnTo>
                      <a:pt x="4284" y="672"/>
                    </a:lnTo>
                    <a:lnTo>
                      <a:pt x="4290" y="672"/>
                    </a:lnTo>
                    <a:lnTo>
                      <a:pt x="4290" y="678"/>
                    </a:lnTo>
                    <a:lnTo>
                      <a:pt x="4290" y="684"/>
                    </a:lnTo>
                    <a:lnTo>
                      <a:pt x="4290" y="684"/>
                    </a:lnTo>
                    <a:lnTo>
                      <a:pt x="4290" y="690"/>
                    </a:lnTo>
                    <a:lnTo>
                      <a:pt x="4290" y="690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6"/>
                    </a:lnTo>
                    <a:lnTo>
                      <a:pt x="4296" y="690"/>
                    </a:lnTo>
                    <a:lnTo>
                      <a:pt x="4302" y="690"/>
                    </a:lnTo>
                    <a:lnTo>
                      <a:pt x="4302" y="684"/>
                    </a:lnTo>
                    <a:lnTo>
                      <a:pt x="4302" y="678"/>
                    </a:lnTo>
                    <a:lnTo>
                      <a:pt x="4302" y="678"/>
                    </a:lnTo>
                    <a:lnTo>
                      <a:pt x="4302" y="666"/>
                    </a:lnTo>
                    <a:lnTo>
                      <a:pt x="4308" y="660"/>
                    </a:lnTo>
                    <a:lnTo>
                      <a:pt x="4308" y="660"/>
                    </a:lnTo>
                    <a:lnTo>
                      <a:pt x="4308" y="654"/>
                    </a:lnTo>
                    <a:lnTo>
                      <a:pt x="4308" y="648"/>
                    </a:lnTo>
                    <a:lnTo>
                      <a:pt x="4308" y="642"/>
                    </a:lnTo>
                    <a:lnTo>
                      <a:pt x="4308" y="636"/>
                    </a:lnTo>
                    <a:lnTo>
                      <a:pt x="4314" y="630"/>
                    </a:lnTo>
                    <a:lnTo>
                      <a:pt x="4314" y="630"/>
                    </a:lnTo>
                    <a:lnTo>
                      <a:pt x="4314" y="624"/>
                    </a:lnTo>
                    <a:lnTo>
                      <a:pt x="4314" y="618"/>
                    </a:lnTo>
                    <a:lnTo>
                      <a:pt x="4314" y="612"/>
                    </a:lnTo>
                    <a:lnTo>
                      <a:pt x="4314" y="606"/>
                    </a:lnTo>
                    <a:lnTo>
                      <a:pt x="4320" y="600"/>
                    </a:lnTo>
                    <a:lnTo>
                      <a:pt x="4320" y="594"/>
                    </a:lnTo>
                    <a:lnTo>
                      <a:pt x="4320" y="588"/>
                    </a:lnTo>
                    <a:lnTo>
                      <a:pt x="4320" y="582"/>
                    </a:lnTo>
                    <a:lnTo>
                      <a:pt x="4320" y="576"/>
                    </a:lnTo>
                    <a:lnTo>
                      <a:pt x="4320" y="570"/>
                    </a:lnTo>
                    <a:lnTo>
                      <a:pt x="4326" y="564"/>
                    </a:lnTo>
                    <a:lnTo>
                      <a:pt x="4326" y="558"/>
                    </a:lnTo>
                    <a:lnTo>
                      <a:pt x="4326" y="552"/>
                    </a:lnTo>
                    <a:lnTo>
                      <a:pt x="4326" y="546"/>
                    </a:lnTo>
                    <a:lnTo>
                      <a:pt x="4326" y="540"/>
                    </a:lnTo>
                    <a:lnTo>
                      <a:pt x="4332" y="534"/>
                    </a:lnTo>
                    <a:lnTo>
                      <a:pt x="4332" y="528"/>
                    </a:lnTo>
                    <a:lnTo>
                      <a:pt x="4332" y="522"/>
                    </a:lnTo>
                    <a:lnTo>
                      <a:pt x="4332" y="510"/>
                    </a:lnTo>
                    <a:lnTo>
                      <a:pt x="4332" y="504"/>
                    </a:lnTo>
                    <a:lnTo>
                      <a:pt x="4332" y="498"/>
                    </a:lnTo>
                    <a:lnTo>
                      <a:pt x="4338" y="492"/>
                    </a:lnTo>
                    <a:lnTo>
                      <a:pt x="4338" y="486"/>
                    </a:lnTo>
                    <a:lnTo>
                      <a:pt x="4338" y="480"/>
                    </a:lnTo>
                    <a:lnTo>
                      <a:pt x="4338" y="474"/>
                    </a:lnTo>
                    <a:lnTo>
                      <a:pt x="4338" y="468"/>
                    </a:lnTo>
                    <a:lnTo>
                      <a:pt x="4338" y="462"/>
                    </a:lnTo>
                    <a:lnTo>
                      <a:pt x="4344" y="450"/>
                    </a:lnTo>
                    <a:lnTo>
                      <a:pt x="4344" y="444"/>
                    </a:lnTo>
                    <a:lnTo>
                      <a:pt x="4344" y="438"/>
                    </a:lnTo>
                    <a:lnTo>
                      <a:pt x="4344" y="432"/>
                    </a:lnTo>
                    <a:lnTo>
                      <a:pt x="4344" y="426"/>
                    </a:lnTo>
                    <a:lnTo>
                      <a:pt x="4344" y="414"/>
                    </a:lnTo>
                    <a:lnTo>
                      <a:pt x="4350" y="408"/>
                    </a:lnTo>
                    <a:lnTo>
                      <a:pt x="4350" y="402"/>
                    </a:lnTo>
                    <a:lnTo>
                      <a:pt x="4350" y="396"/>
                    </a:lnTo>
                    <a:lnTo>
                      <a:pt x="4350" y="390"/>
                    </a:lnTo>
                    <a:lnTo>
                      <a:pt x="4350" y="378"/>
                    </a:lnTo>
                    <a:lnTo>
                      <a:pt x="4350" y="372"/>
                    </a:lnTo>
                    <a:lnTo>
                      <a:pt x="4356" y="366"/>
                    </a:lnTo>
                    <a:lnTo>
                      <a:pt x="4356" y="354"/>
                    </a:lnTo>
                    <a:lnTo>
                      <a:pt x="4356" y="348"/>
                    </a:lnTo>
                    <a:lnTo>
                      <a:pt x="4356" y="342"/>
                    </a:lnTo>
                    <a:lnTo>
                      <a:pt x="4356" y="330"/>
                    </a:lnTo>
                    <a:lnTo>
                      <a:pt x="4356" y="324"/>
                    </a:lnTo>
                    <a:lnTo>
                      <a:pt x="4362" y="318"/>
                    </a:lnTo>
                    <a:lnTo>
                      <a:pt x="4362" y="306"/>
                    </a:lnTo>
                    <a:lnTo>
                      <a:pt x="4362" y="300"/>
                    </a:lnTo>
                    <a:lnTo>
                      <a:pt x="4362" y="294"/>
                    </a:lnTo>
                    <a:lnTo>
                      <a:pt x="4362" y="282"/>
                    </a:lnTo>
                    <a:lnTo>
                      <a:pt x="4362" y="276"/>
                    </a:lnTo>
                    <a:lnTo>
                      <a:pt x="4368" y="270"/>
                    </a:lnTo>
                    <a:lnTo>
                      <a:pt x="4368" y="258"/>
                    </a:lnTo>
                    <a:lnTo>
                      <a:pt x="4368" y="252"/>
                    </a:lnTo>
                    <a:lnTo>
                      <a:pt x="4368" y="240"/>
                    </a:lnTo>
                    <a:lnTo>
                      <a:pt x="4368" y="234"/>
                    </a:lnTo>
                    <a:lnTo>
                      <a:pt x="4368" y="228"/>
                    </a:lnTo>
                    <a:lnTo>
                      <a:pt x="4374" y="210"/>
                    </a:lnTo>
                    <a:lnTo>
                      <a:pt x="4374" y="204"/>
                    </a:lnTo>
                    <a:lnTo>
                      <a:pt x="4374" y="198"/>
                    </a:lnTo>
                    <a:lnTo>
                      <a:pt x="4374" y="198"/>
                    </a:lnTo>
                    <a:lnTo>
                      <a:pt x="4374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2"/>
                    </a:lnTo>
                    <a:lnTo>
                      <a:pt x="4380" y="198"/>
                    </a:lnTo>
                    <a:lnTo>
                      <a:pt x="4380" y="204"/>
                    </a:lnTo>
                    <a:lnTo>
                      <a:pt x="4380" y="210"/>
                    </a:lnTo>
                    <a:lnTo>
                      <a:pt x="4386" y="216"/>
                    </a:lnTo>
                    <a:lnTo>
                      <a:pt x="4386" y="216"/>
                    </a:lnTo>
                    <a:lnTo>
                      <a:pt x="4386" y="222"/>
                    </a:lnTo>
                    <a:lnTo>
                      <a:pt x="4386" y="228"/>
                    </a:lnTo>
                    <a:lnTo>
                      <a:pt x="4386" y="234"/>
                    </a:lnTo>
                    <a:lnTo>
                      <a:pt x="4386" y="240"/>
                    </a:lnTo>
                    <a:lnTo>
                      <a:pt x="4392" y="240"/>
                    </a:lnTo>
                    <a:lnTo>
                      <a:pt x="4392" y="246"/>
                    </a:lnTo>
                    <a:lnTo>
                      <a:pt x="4392" y="252"/>
                    </a:lnTo>
                    <a:lnTo>
                      <a:pt x="4392" y="258"/>
                    </a:lnTo>
                    <a:lnTo>
                      <a:pt x="4392" y="264"/>
                    </a:lnTo>
                    <a:lnTo>
                      <a:pt x="4392" y="264"/>
                    </a:lnTo>
                    <a:lnTo>
                      <a:pt x="4398" y="270"/>
                    </a:lnTo>
                    <a:lnTo>
                      <a:pt x="4398" y="282"/>
                    </a:lnTo>
                    <a:lnTo>
                      <a:pt x="4398" y="282"/>
                    </a:lnTo>
                    <a:lnTo>
                      <a:pt x="4398" y="288"/>
                    </a:lnTo>
                    <a:lnTo>
                      <a:pt x="4404" y="294"/>
                    </a:lnTo>
                    <a:lnTo>
                      <a:pt x="4404" y="300"/>
                    </a:lnTo>
                    <a:lnTo>
                      <a:pt x="4404" y="300"/>
                    </a:lnTo>
                    <a:lnTo>
                      <a:pt x="4404" y="306"/>
                    </a:lnTo>
                    <a:lnTo>
                      <a:pt x="4404" y="312"/>
                    </a:lnTo>
                    <a:lnTo>
                      <a:pt x="4404" y="312"/>
                    </a:lnTo>
                    <a:lnTo>
                      <a:pt x="4410" y="318"/>
                    </a:lnTo>
                    <a:lnTo>
                      <a:pt x="4410" y="324"/>
                    </a:lnTo>
                    <a:lnTo>
                      <a:pt x="4410" y="330"/>
                    </a:lnTo>
                    <a:lnTo>
                      <a:pt x="4410" y="330"/>
                    </a:lnTo>
                    <a:lnTo>
                      <a:pt x="4410" y="336"/>
                    </a:lnTo>
                    <a:lnTo>
                      <a:pt x="4410" y="342"/>
                    </a:lnTo>
                    <a:lnTo>
                      <a:pt x="4416" y="342"/>
                    </a:lnTo>
                    <a:lnTo>
                      <a:pt x="4416" y="348"/>
                    </a:lnTo>
                    <a:lnTo>
                      <a:pt x="4416" y="354"/>
                    </a:lnTo>
                    <a:lnTo>
                      <a:pt x="4416" y="354"/>
                    </a:lnTo>
                    <a:lnTo>
                      <a:pt x="4416" y="360"/>
                    </a:lnTo>
                    <a:lnTo>
                      <a:pt x="4416" y="366"/>
                    </a:lnTo>
                    <a:lnTo>
                      <a:pt x="4422" y="366"/>
                    </a:lnTo>
                    <a:lnTo>
                      <a:pt x="4422" y="372"/>
                    </a:lnTo>
                    <a:lnTo>
                      <a:pt x="4422" y="378"/>
                    </a:lnTo>
                    <a:lnTo>
                      <a:pt x="4422" y="378"/>
                    </a:lnTo>
                    <a:lnTo>
                      <a:pt x="4422" y="384"/>
                    </a:lnTo>
                    <a:lnTo>
                      <a:pt x="4422" y="390"/>
                    </a:lnTo>
                    <a:lnTo>
                      <a:pt x="4428" y="390"/>
                    </a:lnTo>
                    <a:lnTo>
                      <a:pt x="4428" y="396"/>
                    </a:lnTo>
                    <a:lnTo>
                      <a:pt x="4428" y="396"/>
                    </a:lnTo>
                    <a:lnTo>
                      <a:pt x="4428" y="402"/>
                    </a:lnTo>
                    <a:lnTo>
                      <a:pt x="4428" y="408"/>
                    </a:lnTo>
                    <a:lnTo>
                      <a:pt x="4428" y="408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20"/>
                    </a:lnTo>
                    <a:lnTo>
                      <a:pt x="4434" y="426"/>
                    </a:lnTo>
                    <a:lnTo>
                      <a:pt x="4434" y="426"/>
                    </a:lnTo>
                    <a:lnTo>
                      <a:pt x="4440" y="432"/>
                    </a:lnTo>
                    <a:lnTo>
                      <a:pt x="4440" y="432"/>
                    </a:lnTo>
                    <a:lnTo>
                      <a:pt x="4440" y="438"/>
                    </a:lnTo>
                    <a:lnTo>
                      <a:pt x="4440" y="438"/>
                    </a:lnTo>
                    <a:lnTo>
                      <a:pt x="4440" y="444"/>
                    </a:lnTo>
                    <a:lnTo>
                      <a:pt x="4440" y="450"/>
                    </a:lnTo>
                    <a:lnTo>
                      <a:pt x="4446" y="450"/>
                    </a:lnTo>
                    <a:lnTo>
                      <a:pt x="4446" y="456"/>
                    </a:lnTo>
                    <a:lnTo>
                      <a:pt x="4446" y="456"/>
                    </a:lnTo>
                    <a:lnTo>
                      <a:pt x="4446" y="462"/>
                    </a:lnTo>
                    <a:lnTo>
                      <a:pt x="4446" y="462"/>
                    </a:lnTo>
                    <a:lnTo>
                      <a:pt x="4446" y="468"/>
                    </a:lnTo>
                    <a:lnTo>
                      <a:pt x="4452" y="468"/>
                    </a:lnTo>
                    <a:lnTo>
                      <a:pt x="4452" y="474"/>
                    </a:lnTo>
                    <a:lnTo>
                      <a:pt x="4452" y="474"/>
                    </a:lnTo>
                    <a:lnTo>
                      <a:pt x="4452" y="480"/>
                    </a:lnTo>
                    <a:lnTo>
                      <a:pt x="4452" y="480"/>
                    </a:lnTo>
                    <a:lnTo>
                      <a:pt x="4452" y="486"/>
                    </a:lnTo>
                    <a:lnTo>
                      <a:pt x="4458" y="486"/>
                    </a:lnTo>
                    <a:lnTo>
                      <a:pt x="4458" y="492"/>
                    </a:lnTo>
                    <a:lnTo>
                      <a:pt x="4458" y="492"/>
                    </a:lnTo>
                    <a:lnTo>
                      <a:pt x="4458" y="498"/>
                    </a:lnTo>
                    <a:lnTo>
                      <a:pt x="4458" y="498"/>
                    </a:lnTo>
                    <a:lnTo>
                      <a:pt x="4458" y="504"/>
                    </a:lnTo>
                    <a:lnTo>
                      <a:pt x="4464" y="504"/>
                    </a:lnTo>
                    <a:lnTo>
                      <a:pt x="4464" y="510"/>
                    </a:lnTo>
                    <a:lnTo>
                      <a:pt x="4464" y="510"/>
                    </a:lnTo>
                    <a:lnTo>
                      <a:pt x="4464" y="516"/>
                    </a:lnTo>
                    <a:lnTo>
                      <a:pt x="4464" y="516"/>
                    </a:lnTo>
                    <a:lnTo>
                      <a:pt x="4470" y="516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34"/>
                    </a:lnTo>
                    <a:lnTo>
                      <a:pt x="4476" y="534"/>
                    </a:lnTo>
                    <a:lnTo>
                      <a:pt x="4476" y="534"/>
                    </a:lnTo>
                    <a:lnTo>
                      <a:pt x="4476" y="540"/>
                    </a:lnTo>
                    <a:lnTo>
                      <a:pt x="4476" y="540"/>
                    </a:lnTo>
                    <a:lnTo>
                      <a:pt x="4476" y="546"/>
                    </a:lnTo>
                    <a:lnTo>
                      <a:pt x="4476" y="546"/>
                    </a:lnTo>
                    <a:lnTo>
                      <a:pt x="4482" y="546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2"/>
                    </a:lnTo>
                    <a:lnTo>
                      <a:pt x="4482" y="558"/>
                    </a:lnTo>
                    <a:lnTo>
                      <a:pt x="4482" y="558"/>
                    </a:lnTo>
                    <a:lnTo>
                      <a:pt x="4488" y="558"/>
                    </a:lnTo>
                    <a:lnTo>
                      <a:pt x="4488" y="564"/>
                    </a:lnTo>
                    <a:lnTo>
                      <a:pt x="4488" y="564"/>
                    </a:lnTo>
                    <a:lnTo>
                      <a:pt x="4488" y="558"/>
                    </a:lnTo>
                    <a:lnTo>
                      <a:pt x="4488" y="558"/>
                    </a:lnTo>
                    <a:lnTo>
                      <a:pt x="4494" y="546"/>
                    </a:lnTo>
                    <a:lnTo>
                      <a:pt x="4494" y="534"/>
                    </a:lnTo>
                    <a:lnTo>
                      <a:pt x="4494" y="522"/>
                    </a:lnTo>
                    <a:lnTo>
                      <a:pt x="4494" y="510"/>
                    </a:lnTo>
                    <a:lnTo>
                      <a:pt x="4494" y="504"/>
                    </a:lnTo>
                    <a:lnTo>
                      <a:pt x="4494" y="492"/>
                    </a:lnTo>
                    <a:lnTo>
                      <a:pt x="4494" y="480"/>
                    </a:lnTo>
                    <a:lnTo>
                      <a:pt x="4500" y="462"/>
                    </a:lnTo>
                    <a:lnTo>
                      <a:pt x="4500" y="450"/>
                    </a:lnTo>
                    <a:lnTo>
                      <a:pt x="4500" y="438"/>
                    </a:lnTo>
                    <a:lnTo>
                      <a:pt x="4500" y="414"/>
                    </a:lnTo>
                    <a:lnTo>
                      <a:pt x="4500" y="402"/>
                    </a:lnTo>
                    <a:lnTo>
                      <a:pt x="4506" y="390"/>
                    </a:lnTo>
                    <a:lnTo>
                      <a:pt x="4506" y="378"/>
                    </a:lnTo>
                    <a:lnTo>
                      <a:pt x="4506" y="372"/>
                    </a:lnTo>
                    <a:lnTo>
                      <a:pt x="4506" y="366"/>
                    </a:lnTo>
                    <a:lnTo>
                      <a:pt x="4506" y="360"/>
                    </a:lnTo>
                    <a:lnTo>
                      <a:pt x="4506" y="360"/>
                    </a:lnTo>
                    <a:lnTo>
                      <a:pt x="4512" y="366"/>
                    </a:lnTo>
                    <a:lnTo>
                      <a:pt x="4512" y="372"/>
                    </a:lnTo>
                    <a:lnTo>
                      <a:pt x="4512" y="384"/>
                    </a:lnTo>
                    <a:lnTo>
                      <a:pt x="4512" y="390"/>
                    </a:lnTo>
                    <a:lnTo>
                      <a:pt x="4512" y="396"/>
                    </a:lnTo>
                    <a:lnTo>
                      <a:pt x="4512" y="402"/>
                    </a:lnTo>
                    <a:lnTo>
                      <a:pt x="4518" y="408"/>
                    </a:lnTo>
                    <a:lnTo>
                      <a:pt x="4518" y="414"/>
                    </a:lnTo>
                    <a:lnTo>
                      <a:pt x="4518" y="420"/>
                    </a:lnTo>
                    <a:lnTo>
                      <a:pt x="4518" y="426"/>
                    </a:lnTo>
                    <a:lnTo>
                      <a:pt x="4518" y="432"/>
                    </a:lnTo>
                    <a:lnTo>
                      <a:pt x="4518" y="438"/>
                    </a:lnTo>
                    <a:lnTo>
                      <a:pt x="4524" y="444"/>
                    </a:lnTo>
                    <a:lnTo>
                      <a:pt x="4524" y="450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24" y="456"/>
                    </a:lnTo>
                    <a:lnTo>
                      <a:pt x="4530" y="456"/>
                    </a:lnTo>
                    <a:lnTo>
                      <a:pt x="4530" y="456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0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2"/>
                    </a:lnTo>
                    <a:lnTo>
                      <a:pt x="4536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2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68"/>
                    </a:lnTo>
                    <a:lnTo>
                      <a:pt x="4548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54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0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66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2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78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84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0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74"/>
                    </a:lnTo>
                    <a:lnTo>
                      <a:pt x="4596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2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08" y="468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14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62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0" y="456"/>
                    </a:lnTo>
                    <a:lnTo>
                      <a:pt x="4626" y="456"/>
                    </a:lnTo>
                    <a:lnTo>
                      <a:pt x="4626" y="450"/>
                    </a:lnTo>
                    <a:lnTo>
                      <a:pt x="4626" y="444"/>
                    </a:lnTo>
                    <a:lnTo>
                      <a:pt x="4626" y="438"/>
                    </a:lnTo>
                    <a:lnTo>
                      <a:pt x="4626" y="426"/>
                    </a:lnTo>
                    <a:lnTo>
                      <a:pt x="4632" y="420"/>
                    </a:lnTo>
                    <a:lnTo>
                      <a:pt x="4632" y="408"/>
                    </a:lnTo>
                    <a:lnTo>
                      <a:pt x="4632" y="402"/>
                    </a:lnTo>
                    <a:lnTo>
                      <a:pt x="4632" y="390"/>
                    </a:lnTo>
                    <a:lnTo>
                      <a:pt x="4632" y="384"/>
                    </a:lnTo>
                    <a:lnTo>
                      <a:pt x="4632" y="372"/>
                    </a:lnTo>
                    <a:lnTo>
                      <a:pt x="4638" y="354"/>
                    </a:lnTo>
                    <a:lnTo>
                      <a:pt x="4638" y="342"/>
                    </a:lnTo>
                    <a:lnTo>
                      <a:pt x="4638" y="336"/>
                    </a:lnTo>
                    <a:lnTo>
                      <a:pt x="4638" y="324"/>
                    </a:lnTo>
                    <a:lnTo>
                      <a:pt x="4638" y="312"/>
                    </a:lnTo>
                    <a:lnTo>
                      <a:pt x="4638" y="306"/>
                    </a:lnTo>
                    <a:lnTo>
                      <a:pt x="4644" y="306"/>
                    </a:lnTo>
                    <a:lnTo>
                      <a:pt x="4644" y="300"/>
                    </a:lnTo>
                    <a:lnTo>
                      <a:pt x="4644" y="306"/>
                    </a:lnTo>
                    <a:lnTo>
                      <a:pt x="4644" y="306"/>
                    </a:lnTo>
                    <a:lnTo>
                      <a:pt x="4644" y="324"/>
                    </a:lnTo>
                    <a:lnTo>
                      <a:pt x="4644" y="336"/>
                    </a:lnTo>
                    <a:lnTo>
                      <a:pt x="4650" y="342"/>
                    </a:lnTo>
                    <a:lnTo>
                      <a:pt x="4650" y="354"/>
                    </a:lnTo>
                    <a:lnTo>
                      <a:pt x="4650" y="360"/>
                    </a:lnTo>
                    <a:lnTo>
                      <a:pt x="4650" y="372"/>
                    </a:lnTo>
                    <a:lnTo>
                      <a:pt x="4650" y="384"/>
                    </a:lnTo>
                    <a:lnTo>
                      <a:pt x="4650" y="390"/>
                    </a:lnTo>
                    <a:lnTo>
                      <a:pt x="4656" y="402"/>
                    </a:lnTo>
                    <a:lnTo>
                      <a:pt x="4656" y="408"/>
                    </a:lnTo>
                    <a:lnTo>
                      <a:pt x="4656" y="426"/>
                    </a:lnTo>
                    <a:lnTo>
                      <a:pt x="4656" y="438"/>
                    </a:lnTo>
                    <a:lnTo>
                      <a:pt x="4656" y="444"/>
                    </a:lnTo>
                    <a:lnTo>
                      <a:pt x="4662" y="450"/>
                    </a:lnTo>
                    <a:lnTo>
                      <a:pt x="4662" y="450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2" y="456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68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2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74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0" y="468"/>
                    </a:lnTo>
                    <a:lnTo>
                      <a:pt x="4686" y="468"/>
                    </a:lnTo>
                    <a:lnTo>
                      <a:pt x="4686" y="468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86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2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698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04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16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2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28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74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34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8"/>
                    </a:lnTo>
                    <a:lnTo>
                      <a:pt x="4746" y="462"/>
                    </a:lnTo>
                    <a:lnTo>
                      <a:pt x="4746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2" y="462"/>
                    </a:lnTo>
                    <a:lnTo>
                      <a:pt x="4758" y="462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44"/>
                    </a:lnTo>
                    <a:lnTo>
                      <a:pt x="4764" y="438"/>
                    </a:lnTo>
                    <a:lnTo>
                      <a:pt x="4764" y="426"/>
                    </a:lnTo>
                    <a:lnTo>
                      <a:pt x="4764" y="420"/>
                    </a:lnTo>
                    <a:lnTo>
                      <a:pt x="4764" y="408"/>
                    </a:lnTo>
                    <a:lnTo>
                      <a:pt x="4764" y="402"/>
                    </a:lnTo>
                    <a:lnTo>
                      <a:pt x="4770" y="390"/>
                    </a:lnTo>
                    <a:lnTo>
                      <a:pt x="4770" y="384"/>
                    </a:lnTo>
                    <a:lnTo>
                      <a:pt x="4770" y="360"/>
                    </a:lnTo>
                    <a:lnTo>
                      <a:pt x="4770" y="354"/>
                    </a:lnTo>
                    <a:lnTo>
                      <a:pt x="4770" y="342"/>
                    </a:lnTo>
                    <a:lnTo>
                      <a:pt x="4776" y="336"/>
                    </a:lnTo>
                    <a:lnTo>
                      <a:pt x="4776" y="324"/>
                    </a:lnTo>
                    <a:lnTo>
                      <a:pt x="4776" y="312"/>
                    </a:lnTo>
                    <a:lnTo>
                      <a:pt x="4776" y="306"/>
                    </a:lnTo>
                    <a:lnTo>
                      <a:pt x="4776" y="306"/>
                    </a:lnTo>
                    <a:lnTo>
                      <a:pt x="4776" y="300"/>
                    </a:lnTo>
                    <a:lnTo>
                      <a:pt x="4776" y="306"/>
                    </a:lnTo>
                    <a:lnTo>
                      <a:pt x="4782" y="312"/>
                    </a:lnTo>
                    <a:lnTo>
                      <a:pt x="4782" y="324"/>
                    </a:lnTo>
                    <a:lnTo>
                      <a:pt x="4782" y="336"/>
                    </a:lnTo>
                    <a:lnTo>
                      <a:pt x="4782" y="342"/>
                    </a:lnTo>
                    <a:lnTo>
                      <a:pt x="4782" y="354"/>
                    </a:lnTo>
                    <a:lnTo>
                      <a:pt x="4788" y="360"/>
                    </a:lnTo>
                    <a:lnTo>
                      <a:pt x="4788" y="372"/>
                    </a:lnTo>
                    <a:lnTo>
                      <a:pt x="4788" y="384"/>
                    </a:lnTo>
                    <a:lnTo>
                      <a:pt x="4788" y="390"/>
                    </a:lnTo>
                    <a:lnTo>
                      <a:pt x="4788" y="402"/>
                    </a:lnTo>
                    <a:lnTo>
                      <a:pt x="4794" y="420"/>
                    </a:lnTo>
                    <a:lnTo>
                      <a:pt x="4794" y="426"/>
                    </a:lnTo>
                    <a:lnTo>
                      <a:pt x="4794" y="438"/>
                    </a:lnTo>
                    <a:lnTo>
                      <a:pt x="4794" y="444"/>
                    </a:lnTo>
                    <a:lnTo>
                      <a:pt x="4794" y="450"/>
                    </a:lnTo>
                    <a:lnTo>
                      <a:pt x="4794" y="450"/>
                    </a:lnTo>
                    <a:lnTo>
                      <a:pt x="4794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0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06" y="462"/>
                    </a:lnTo>
                    <a:lnTo>
                      <a:pt x="4812" y="462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2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18" y="468"/>
                    </a:lnTo>
                    <a:lnTo>
                      <a:pt x="4824" y="468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0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36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48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54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0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66" y="474"/>
                    </a:lnTo>
                    <a:lnTo>
                      <a:pt x="4872" y="474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2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78" y="468"/>
                    </a:lnTo>
                    <a:lnTo>
                      <a:pt x="4884" y="468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84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62"/>
                    </a:lnTo>
                    <a:lnTo>
                      <a:pt x="4890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6"/>
                    </a:lnTo>
                    <a:lnTo>
                      <a:pt x="4896" y="450"/>
                    </a:lnTo>
                    <a:lnTo>
                      <a:pt x="4896" y="450"/>
                    </a:lnTo>
                    <a:lnTo>
                      <a:pt x="4896" y="444"/>
                    </a:lnTo>
                    <a:lnTo>
                      <a:pt x="4896" y="438"/>
                    </a:lnTo>
                    <a:lnTo>
                      <a:pt x="4902" y="426"/>
                    </a:lnTo>
                    <a:lnTo>
                      <a:pt x="4902" y="420"/>
                    </a:lnTo>
                    <a:lnTo>
                      <a:pt x="4902" y="408"/>
                    </a:lnTo>
                    <a:lnTo>
                      <a:pt x="4902" y="402"/>
                    </a:lnTo>
                    <a:lnTo>
                      <a:pt x="4902" y="384"/>
                    </a:lnTo>
                    <a:lnTo>
                      <a:pt x="4908" y="372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42"/>
                    </a:lnTo>
                    <a:lnTo>
                      <a:pt x="4908" y="336"/>
                    </a:lnTo>
                    <a:lnTo>
                      <a:pt x="4908" y="324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12"/>
                    </a:lnTo>
                    <a:lnTo>
                      <a:pt x="4920" y="324"/>
                    </a:lnTo>
                    <a:lnTo>
                      <a:pt x="4920" y="336"/>
                    </a:lnTo>
                    <a:lnTo>
                      <a:pt x="4920" y="342"/>
                    </a:lnTo>
                    <a:lnTo>
                      <a:pt x="4920" y="354"/>
                    </a:lnTo>
                    <a:lnTo>
                      <a:pt x="4920" y="360"/>
                    </a:lnTo>
                    <a:lnTo>
                      <a:pt x="4920" y="372"/>
                    </a:lnTo>
                    <a:lnTo>
                      <a:pt x="4926" y="384"/>
                    </a:lnTo>
                    <a:lnTo>
                      <a:pt x="4926" y="402"/>
                    </a:lnTo>
                    <a:lnTo>
                      <a:pt x="4926" y="408"/>
                    </a:lnTo>
                    <a:lnTo>
                      <a:pt x="4926" y="420"/>
                    </a:lnTo>
                    <a:lnTo>
                      <a:pt x="4926" y="426"/>
                    </a:lnTo>
                    <a:lnTo>
                      <a:pt x="4926" y="438"/>
                    </a:lnTo>
                    <a:lnTo>
                      <a:pt x="4932" y="444"/>
                    </a:lnTo>
                    <a:lnTo>
                      <a:pt x="4932" y="450"/>
                    </a:lnTo>
                    <a:lnTo>
                      <a:pt x="4932" y="450"/>
                    </a:lnTo>
                    <a:lnTo>
                      <a:pt x="4932" y="456"/>
                    </a:lnTo>
                    <a:lnTo>
                      <a:pt x="4932" y="456"/>
                    </a:lnTo>
                    <a:lnTo>
                      <a:pt x="4938" y="456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38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2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68"/>
                    </a:lnTo>
                    <a:lnTo>
                      <a:pt x="4956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68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0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86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2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4998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74"/>
                    </a:lnTo>
                    <a:lnTo>
                      <a:pt x="5004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0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8"/>
                    </a:lnTo>
                    <a:lnTo>
                      <a:pt x="5016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2" y="462"/>
                    </a:lnTo>
                    <a:lnTo>
                      <a:pt x="5028" y="462"/>
                    </a:lnTo>
                    <a:lnTo>
                      <a:pt x="5028" y="462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28" y="456"/>
                    </a:lnTo>
                    <a:lnTo>
                      <a:pt x="5034" y="456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2"/>
                    </a:lnTo>
                    <a:lnTo>
                      <a:pt x="5034" y="468"/>
                    </a:lnTo>
                    <a:lnTo>
                      <a:pt x="5034" y="468"/>
                    </a:lnTo>
                    <a:lnTo>
                      <a:pt x="5040" y="474"/>
                    </a:lnTo>
                    <a:lnTo>
                      <a:pt x="5040" y="480"/>
                    </a:lnTo>
                    <a:lnTo>
                      <a:pt x="5040" y="486"/>
                    </a:lnTo>
                    <a:lnTo>
                      <a:pt x="5040" y="486"/>
                    </a:lnTo>
                    <a:lnTo>
                      <a:pt x="5040" y="492"/>
                    </a:lnTo>
                    <a:lnTo>
                      <a:pt x="5046" y="492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10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52" y="498"/>
                    </a:lnTo>
                    <a:lnTo>
                      <a:pt x="5058" y="498"/>
                    </a:lnTo>
                    <a:lnTo>
                      <a:pt x="5058" y="492"/>
                    </a:lnTo>
                    <a:lnTo>
                      <a:pt x="5058" y="492"/>
                    </a:lnTo>
                    <a:lnTo>
                      <a:pt x="5058" y="480"/>
                    </a:lnTo>
                    <a:lnTo>
                      <a:pt x="5058" y="480"/>
                    </a:lnTo>
                    <a:lnTo>
                      <a:pt x="5064" y="474"/>
                    </a:lnTo>
                    <a:lnTo>
                      <a:pt x="5064" y="474"/>
                    </a:lnTo>
                    <a:lnTo>
                      <a:pt x="5064" y="468"/>
                    </a:lnTo>
                    <a:lnTo>
                      <a:pt x="5064" y="468"/>
                    </a:lnTo>
                    <a:lnTo>
                      <a:pt x="5064" y="462"/>
                    </a:lnTo>
                    <a:lnTo>
                      <a:pt x="5064" y="456"/>
                    </a:lnTo>
                    <a:lnTo>
                      <a:pt x="5064" y="456"/>
                    </a:lnTo>
                    <a:lnTo>
                      <a:pt x="5070" y="450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38"/>
                    </a:lnTo>
                    <a:lnTo>
                      <a:pt x="5070" y="432"/>
                    </a:lnTo>
                    <a:lnTo>
                      <a:pt x="5076" y="432"/>
                    </a:lnTo>
                    <a:lnTo>
                      <a:pt x="5076" y="426"/>
                    </a:lnTo>
                    <a:lnTo>
                      <a:pt x="5076" y="426"/>
                    </a:lnTo>
                    <a:lnTo>
                      <a:pt x="5076" y="420"/>
                    </a:lnTo>
                    <a:lnTo>
                      <a:pt x="5076" y="420"/>
                    </a:lnTo>
                    <a:lnTo>
                      <a:pt x="5076" y="414"/>
                    </a:lnTo>
                    <a:lnTo>
                      <a:pt x="5082" y="408"/>
                    </a:lnTo>
                    <a:lnTo>
                      <a:pt x="5082" y="408"/>
                    </a:lnTo>
                    <a:lnTo>
                      <a:pt x="5082" y="402"/>
                    </a:lnTo>
                    <a:lnTo>
                      <a:pt x="5082" y="402"/>
                    </a:lnTo>
                    <a:lnTo>
                      <a:pt x="5082" y="396"/>
                    </a:lnTo>
                    <a:lnTo>
                      <a:pt x="5082" y="390"/>
                    </a:lnTo>
                    <a:lnTo>
                      <a:pt x="5088" y="390"/>
                    </a:lnTo>
                    <a:lnTo>
                      <a:pt x="5088" y="384"/>
                    </a:lnTo>
                    <a:lnTo>
                      <a:pt x="5088" y="378"/>
                    </a:lnTo>
                    <a:lnTo>
                      <a:pt x="5088" y="378"/>
                    </a:lnTo>
                    <a:lnTo>
                      <a:pt x="5088" y="372"/>
                    </a:lnTo>
                    <a:lnTo>
                      <a:pt x="5094" y="366"/>
                    </a:lnTo>
                    <a:lnTo>
                      <a:pt x="5094" y="366"/>
                    </a:lnTo>
                    <a:lnTo>
                      <a:pt x="5094" y="360"/>
                    </a:lnTo>
                    <a:lnTo>
                      <a:pt x="5094" y="354"/>
                    </a:lnTo>
                    <a:lnTo>
                      <a:pt x="5094" y="354"/>
                    </a:lnTo>
                    <a:lnTo>
                      <a:pt x="5094" y="348"/>
                    </a:lnTo>
                    <a:lnTo>
                      <a:pt x="5100" y="342"/>
                    </a:lnTo>
                    <a:lnTo>
                      <a:pt x="5100" y="342"/>
                    </a:lnTo>
                    <a:lnTo>
                      <a:pt x="5100" y="336"/>
                    </a:lnTo>
                    <a:lnTo>
                      <a:pt x="5100" y="330"/>
                    </a:lnTo>
                    <a:lnTo>
                      <a:pt x="5100" y="330"/>
                    </a:lnTo>
                    <a:lnTo>
                      <a:pt x="5100" y="324"/>
                    </a:lnTo>
                    <a:lnTo>
                      <a:pt x="5106" y="318"/>
                    </a:lnTo>
                    <a:lnTo>
                      <a:pt x="5106" y="312"/>
                    </a:lnTo>
                    <a:lnTo>
                      <a:pt x="5106" y="312"/>
                    </a:lnTo>
                    <a:lnTo>
                      <a:pt x="5106" y="306"/>
                    </a:lnTo>
                    <a:lnTo>
                      <a:pt x="5106" y="300"/>
                    </a:lnTo>
                    <a:lnTo>
                      <a:pt x="5106" y="294"/>
                    </a:lnTo>
                    <a:lnTo>
                      <a:pt x="5112" y="294"/>
                    </a:lnTo>
                    <a:lnTo>
                      <a:pt x="5112" y="288"/>
                    </a:lnTo>
                    <a:lnTo>
                      <a:pt x="5112" y="282"/>
                    </a:lnTo>
                    <a:lnTo>
                      <a:pt x="5112" y="276"/>
                    </a:lnTo>
                    <a:lnTo>
                      <a:pt x="5112" y="276"/>
                    </a:lnTo>
                    <a:lnTo>
                      <a:pt x="5112" y="270"/>
                    </a:lnTo>
                    <a:lnTo>
                      <a:pt x="5118" y="264"/>
                    </a:lnTo>
                    <a:lnTo>
                      <a:pt x="5118" y="258"/>
                    </a:lnTo>
                    <a:lnTo>
                      <a:pt x="5118" y="258"/>
                    </a:lnTo>
                    <a:lnTo>
                      <a:pt x="5118" y="252"/>
                    </a:lnTo>
                    <a:lnTo>
                      <a:pt x="5118" y="246"/>
                    </a:lnTo>
                    <a:lnTo>
                      <a:pt x="5118" y="240"/>
                    </a:lnTo>
                    <a:lnTo>
                      <a:pt x="5124" y="234"/>
                    </a:lnTo>
                    <a:lnTo>
                      <a:pt x="5124" y="234"/>
                    </a:lnTo>
                    <a:lnTo>
                      <a:pt x="5124" y="228"/>
                    </a:lnTo>
                    <a:lnTo>
                      <a:pt x="5124" y="222"/>
                    </a:lnTo>
                    <a:lnTo>
                      <a:pt x="5124" y="216"/>
                    </a:lnTo>
                    <a:lnTo>
                      <a:pt x="5130" y="210"/>
                    </a:lnTo>
                    <a:lnTo>
                      <a:pt x="5130" y="204"/>
                    </a:lnTo>
                    <a:lnTo>
                      <a:pt x="5130" y="204"/>
                    </a:lnTo>
                    <a:lnTo>
                      <a:pt x="5130" y="198"/>
                    </a:lnTo>
                    <a:lnTo>
                      <a:pt x="5130" y="192"/>
                    </a:lnTo>
                    <a:lnTo>
                      <a:pt x="5130" y="186"/>
                    </a:lnTo>
                    <a:lnTo>
                      <a:pt x="5136" y="180"/>
                    </a:lnTo>
                    <a:lnTo>
                      <a:pt x="5136" y="174"/>
                    </a:lnTo>
                    <a:lnTo>
                      <a:pt x="5136" y="168"/>
                    </a:lnTo>
                    <a:lnTo>
                      <a:pt x="5136" y="168"/>
                    </a:lnTo>
                    <a:lnTo>
                      <a:pt x="5136" y="162"/>
                    </a:lnTo>
                    <a:lnTo>
                      <a:pt x="5136" y="156"/>
                    </a:lnTo>
                    <a:lnTo>
                      <a:pt x="5142" y="150"/>
                    </a:lnTo>
                    <a:lnTo>
                      <a:pt x="5142" y="144"/>
                    </a:lnTo>
                    <a:lnTo>
                      <a:pt x="5142" y="138"/>
                    </a:lnTo>
                    <a:lnTo>
                      <a:pt x="5142" y="132"/>
                    </a:lnTo>
                    <a:lnTo>
                      <a:pt x="5142" y="126"/>
                    </a:lnTo>
                    <a:lnTo>
                      <a:pt x="5142" y="120"/>
                    </a:lnTo>
                    <a:lnTo>
                      <a:pt x="5148" y="120"/>
                    </a:lnTo>
                    <a:lnTo>
                      <a:pt x="5148" y="114"/>
                    </a:lnTo>
                    <a:lnTo>
                      <a:pt x="5148" y="108"/>
                    </a:lnTo>
                    <a:lnTo>
                      <a:pt x="5148" y="102"/>
                    </a:lnTo>
                    <a:lnTo>
                      <a:pt x="5148" y="96"/>
                    </a:lnTo>
                    <a:lnTo>
                      <a:pt x="5148" y="90"/>
                    </a:lnTo>
                    <a:lnTo>
                      <a:pt x="5154" y="84"/>
                    </a:lnTo>
                    <a:lnTo>
                      <a:pt x="5154" y="78"/>
                    </a:lnTo>
                    <a:lnTo>
                      <a:pt x="5154" y="72"/>
                    </a:lnTo>
                    <a:lnTo>
                      <a:pt x="5154" y="66"/>
                    </a:lnTo>
                    <a:lnTo>
                      <a:pt x="5154" y="60"/>
                    </a:lnTo>
                    <a:lnTo>
                      <a:pt x="5154" y="54"/>
                    </a:lnTo>
                    <a:lnTo>
                      <a:pt x="5160" y="48"/>
                    </a:lnTo>
                    <a:lnTo>
                      <a:pt x="5160" y="42"/>
                    </a:lnTo>
                    <a:lnTo>
                      <a:pt x="5160" y="36"/>
                    </a:lnTo>
                    <a:lnTo>
                      <a:pt x="5160" y="30"/>
                    </a:lnTo>
                    <a:lnTo>
                      <a:pt x="5160" y="24"/>
                    </a:lnTo>
                    <a:lnTo>
                      <a:pt x="5166" y="18"/>
                    </a:lnTo>
                    <a:lnTo>
                      <a:pt x="5166" y="12"/>
                    </a:lnTo>
                    <a:lnTo>
                      <a:pt x="5166" y="6"/>
                    </a:lnTo>
                    <a:lnTo>
                      <a:pt x="5166" y="0"/>
                    </a:lnTo>
                    <a:lnTo>
                      <a:pt x="5166" y="12"/>
                    </a:lnTo>
                    <a:lnTo>
                      <a:pt x="5172" y="36"/>
                    </a:lnTo>
                    <a:lnTo>
                      <a:pt x="5172" y="66"/>
                    </a:lnTo>
                    <a:lnTo>
                      <a:pt x="5172" y="108"/>
                    </a:lnTo>
                    <a:lnTo>
                      <a:pt x="5172" y="162"/>
                    </a:lnTo>
                    <a:lnTo>
                      <a:pt x="5172" y="216"/>
                    </a:lnTo>
                    <a:lnTo>
                      <a:pt x="5172" y="282"/>
                    </a:lnTo>
                    <a:lnTo>
                      <a:pt x="5172" y="348"/>
                    </a:lnTo>
                    <a:lnTo>
                      <a:pt x="5178" y="408"/>
                    </a:lnTo>
                    <a:lnTo>
                      <a:pt x="5178" y="462"/>
                    </a:lnTo>
                    <a:lnTo>
                      <a:pt x="5178" y="546"/>
                    </a:lnTo>
                    <a:lnTo>
                      <a:pt x="5178" y="576"/>
                    </a:lnTo>
                    <a:lnTo>
                      <a:pt x="5178" y="606"/>
                    </a:lnTo>
                    <a:lnTo>
                      <a:pt x="5184" y="630"/>
                    </a:lnTo>
                    <a:lnTo>
                      <a:pt x="5184" y="648"/>
                    </a:lnTo>
                    <a:lnTo>
                      <a:pt x="5184" y="666"/>
                    </a:lnTo>
                    <a:lnTo>
                      <a:pt x="5184" y="678"/>
                    </a:lnTo>
                    <a:lnTo>
                      <a:pt x="5184" y="690"/>
                    </a:lnTo>
                    <a:lnTo>
                      <a:pt x="5184" y="70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3" name="Rectangle 58"/>
              <p:cNvSpPr>
                <a:spLocks noChangeArrowheads="1"/>
              </p:cNvSpPr>
              <p:nvPr/>
            </p:nvSpPr>
            <p:spPr bwMode="auto">
              <a:xfrm>
                <a:off x="933" y="2707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4" name="Freeform 59"/>
              <p:cNvSpPr>
                <a:spLocks/>
              </p:cNvSpPr>
              <p:nvPr/>
            </p:nvSpPr>
            <p:spPr bwMode="auto">
              <a:xfrm>
                <a:off x="285" y="1579"/>
                <a:ext cx="5184" cy="1032"/>
              </a:xfrm>
              <a:custGeom>
                <a:avLst/>
                <a:gdLst>
                  <a:gd name="T0" fmla="*/ 78 w 5184"/>
                  <a:gd name="T1" fmla="*/ 342 h 1032"/>
                  <a:gd name="T2" fmla="*/ 162 w 5184"/>
                  <a:gd name="T3" fmla="*/ 18 h 1032"/>
                  <a:gd name="T4" fmla="*/ 240 w 5184"/>
                  <a:gd name="T5" fmla="*/ 324 h 1032"/>
                  <a:gd name="T6" fmla="*/ 324 w 5184"/>
                  <a:gd name="T7" fmla="*/ 612 h 1032"/>
                  <a:gd name="T8" fmla="*/ 408 w 5184"/>
                  <a:gd name="T9" fmla="*/ 558 h 1032"/>
                  <a:gd name="T10" fmla="*/ 486 w 5184"/>
                  <a:gd name="T11" fmla="*/ 336 h 1032"/>
                  <a:gd name="T12" fmla="*/ 570 w 5184"/>
                  <a:gd name="T13" fmla="*/ 294 h 1032"/>
                  <a:gd name="T14" fmla="*/ 654 w 5184"/>
                  <a:gd name="T15" fmla="*/ 450 h 1032"/>
                  <a:gd name="T16" fmla="*/ 732 w 5184"/>
                  <a:gd name="T17" fmla="*/ 612 h 1032"/>
                  <a:gd name="T18" fmla="*/ 816 w 5184"/>
                  <a:gd name="T19" fmla="*/ 522 h 1032"/>
                  <a:gd name="T20" fmla="*/ 900 w 5184"/>
                  <a:gd name="T21" fmla="*/ 216 h 1032"/>
                  <a:gd name="T22" fmla="*/ 978 w 5184"/>
                  <a:gd name="T23" fmla="*/ 18 h 1032"/>
                  <a:gd name="T24" fmla="*/ 1062 w 5184"/>
                  <a:gd name="T25" fmla="*/ 306 h 1032"/>
                  <a:gd name="T26" fmla="*/ 1146 w 5184"/>
                  <a:gd name="T27" fmla="*/ 564 h 1032"/>
                  <a:gd name="T28" fmla="*/ 1224 w 5184"/>
                  <a:gd name="T29" fmla="*/ 582 h 1032"/>
                  <a:gd name="T30" fmla="*/ 1308 w 5184"/>
                  <a:gd name="T31" fmla="*/ 402 h 1032"/>
                  <a:gd name="T32" fmla="*/ 1392 w 5184"/>
                  <a:gd name="T33" fmla="*/ 318 h 1032"/>
                  <a:gd name="T34" fmla="*/ 1476 w 5184"/>
                  <a:gd name="T35" fmla="*/ 402 h 1032"/>
                  <a:gd name="T36" fmla="*/ 1554 w 5184"/>
                  <a:gd name="T37" fmla="*/ 600 h 1032"/>
                  <a:gd name="T38" fmla="*/ 1638 w 5184"/>
                  <a:gd name="T39" fmla="*/ 558 h 1032"/>
                  <a:gd name="T40" fmla="*/ 1716 w 5184"/>
                  <a:gd name="T41" fmla="*/ 240 h 1032"/>
                  <a:gd name="T42" fmla="*/ 1800 w 5184"/>
                  <a:gd name="T43" fmla="*/ 96 h 1032"/>
                  <a:gd name="T44" fmla="*/ 1884 w 5184"/>
                  <a:gd name="T45" fmla="*/ 390 h 1032"/>
                  <a:gd name="T46" fmla="*/ 1968 w 5184"/>
                  <a:gd name="T47" fmla="*/ 444 h 1032"/>
                  <a:gd name="T48" fmla="*/ 2046 w 5184"/>
                  <a:gd name="T49" fmla="*/ 444 h 1032"/>
                  <a:gd name="T50" fmla="*/ 2130 w 5184"/>
                  <a:gd name="T51" fmla="*/ 444 h 1032"/>
                  <a:gd name="T52" fmla="*/ 2208 w 5184"/>
                  <a:gd name="T53" fmla="*/ 444 h 1032"/>
                  <a:gd name="T54" fmla="*/ 2292 w 5184"/>
                  <a:gd name="T55" fmla="*/ 444 h 1032"/>
                  <a:gd name="T56" fmla="*/ 2376 w 5184"/>
                  <a:gd name="T57" fmla="*/ 444 h 1032"/>
                  <a:gd name="T58" fmla="*/ 2460 w 5184"/>
                  <a:gd name="T59" fmla="*/ 444 h 1032"/>
                  <a:gd name="T60" fmla="*/ 2538 w 5184"/>
                  <a:gd name="T61" fmla="*/ 444 h 1032"/>
                  <a:gd name="T62" fmla="*/ 2622 w 5184"/>
                  <a:gd name="T63" fmla="*/ 444 h 1032"/>
                  <a:gd name="T64" fmla="*/ 2706 w 5184"/>
                  <a:gd name="T65" fmla="*/ 444 h 1032"/>
                  <a:gd name="T66" fmla="*/ 2784 w 5184"/>
                  <a:gd name="T67" fmla="*/ 450 h 1032"/>
                  <a:gd name="T68" fmla="*/ 2868 w 5184"/>
                  <a:gd name="T69" fmla="*/ 546 h 1032"/>
                  <a:gd name="T70" fmla="*/ 2952 w 5184"/>
                  <a:gd name="T71" fmla="*/ 816 h 1032"/>
                  <a:gd name="T72" fmla="*/ 3030 w 5184"/>
                  <a:gd name="T73" fmla="*/ 744 h 1032"/>
                  <a:gd name="T74" fmla="*/ 3114 w 5184"/>
                  <a:gd name="T75" fmla="*/ 300 h 1032"/>
                  <a:gd name="T76" fmla="*/ 3198 w 5184"/>
                  <a:gd name="T77" fmla="*/ 234 h 1032"/>
                  <a:gd name="T78" fmla="*/ 3276 w 5184"/>
                  <a:gd name="T79" fmla="*/ 486 h 1032"/>
                  <a:gd name="T80" fmla="*/ 3360 w 5184"/>
                  <a:gd name="T81" fmla="*/ 594 h 1032"/>
                  <a:gd name="T82" fmla="*/ 3444 w 5184"/>
                  <a:gd name="T83" fmla="*/ 504 h 1032"/>
                  <a:gd name="T84" fmla="*/ 3522 w 5184"/>
                  <a:gd name="T85" fmla="*/ 282 h 1032"/>
                  <a:gd name="T86" fmla="*/ 3606 w 5184"/>
                  <a:gd name="T87" fmla="*/ 276 h 1032"/>
                  <a:gd name="T88" fmla="*/ 3690 w 5184"/>
                  <a:gd name="T89" fmla="*/ 486 h 1032"/>
                  <a:gd name="T90" fmla="*/ 3768 w 5184"/>
                  <a:gd name="T91" fmla="*/ 594 h 1032"/>
                  <a:gd name="T92" fmla="*/ 3852 w 5184"/>
                  <a:gd name="T93" fmla="*/ 498 h 1032"/>
                  <a:gd name="T94" fmla="*/ 3936 w 5184"/>
                  <a:gd name="T95" fmla="*/ 246 h 1032"/>
                  <a:gd name="T96" fmla="*/ 4014 w 5184"/>
                  <a:gd name="T97" fmla="*/ 282 h 1032"/>
                  <a:gd name="T98" fmla="*/ 4098 w 5184"/>
                  <a:gd name="T99" fmla="*/ 714 h 1032"/>
                  <a:gd name="T100" fmla="*/ 4182 w 5184"/>
                  <a:gd name="T101" fmla="*/ 834 h 1032"/>
                  <a:gd name="T102" fmla="*/ 4260 w 5184"/>
                  <a:gd name="T103" fmla="*/ 552 h 1032"/>
                  <a:gd name="T104" fmla="*/ 4344 w 5184"/>
                  <a:gd name="T105" fmla="*/ 456 h 1032"/>
                  <a:gd name="T106" fmla="*/ 4428 w 5184"/>
                  <a:gd name="T107" fmla="*/ 444 h 1032"/>
                  <a:gd name="T108" fmla="*/ 4506 w 5184"/>
                  <a:gd name="T109" fmla="*/ 444 h 1032"/>
                  <a:gd name="T110" fmla="*/ 4590 w 5184"/>
                  <a:gd name="T111" fmla="*/ 444 h 1032"/>
                  <a:gd name="T112" fmla="*/ 4674 w 5184"/>
                  <a:gd name="T113" fmla="*/ 444 h 1032"/>
                  <a:gd name="T114" fmla="*/ 4752 w 5184"/>
                  <a:gd name="T115" fmla="*/ 444 h 1032"/>
                  <a:gd name="T116" fmla="*/ 4836 w 5184"/>
                  <a:gd name="T117" fmla="*/ 444 h 1032"/>
                  <a:gd name="T118" fmla="*/ 4920 w 5184"/>
                  <a:gd name="T119" fmla="*/ 444 h 1032"/>
                  <a:gd name="T120" fmla="*/ 4998 w 5184"/>
                  <a:gd name="T121" fmla="*/ 444 h 1032"/>
                  <a:gd name="T122" fmla="*/ 5082 w 5184"/>
                  <a:gd name="T123" fmla="*/ 444 h 1032"/>
                  <a:gd name="T124" fmla="*/ 5166 w 5184"/>
                  <a:gd name="T125" fmla="*/ 444 h 10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84" h="1032">
                    <a:moveTo>
                      <a:pt x="0" y="444"/>
                    </a:move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0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6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44"/>
                    </a:lnTo>
                    <a:lnTo>
                      <a:pt x="12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24" y="438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24" y="432"/>
                    </a:lnTo>
                    <a:lnTo>
                      <a:pt x="30" y="432"/>
                    </a:lnTo>
                    <a:lnTo>
                      <a:pt x="30" y="432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0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6"/>
                    </a:lnTo>
                    <a:lnTo>
                      <a:pt x="36" y="420"/>
                    </a:lnTo>
                    <a:lnTo>
                      <a:pt x="36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20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2" y="414"/>
                    </a:lnTo>
                    <a:lnTo>
                      <a:pt x="48" y="414"/>
                    </a:lnTo>
                    <a:lnTo>
                      <a:pt x="48" y="414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48" y="408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60" y="396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2"/>
                    </a:lnTo>
                    <a:lnTo>
                      <a:pt x="72" y="372"/>
                    </a:lnTo>
                    <a:lnTo>
                      <a:pt x="72" y="372"/>
                    </a:lnTo>
                    <a:lnTo>
                      <a:pt x="72" y="366"/>
                    </a:lnTo>
                    <a:lnTo>
                      <a:pt x="72" y="366"/>
                    </a:lnTo>
                    <a:lnTo>
                      <a:pt x="72" y="360"/>
                    </a:lnTo>
                    <a:lnTo>
                      <a:pt x="72" y="354"/>
                    </a:lnTo>
                    <a:lnTo>
                      <a:pt x="78" y="354"/>
                    </a:lnTo>
                    <a:lnTo>
                      <a:pt x="78" y="348"/>
                    </a:lnTo>
                    <a:lnTo>
                      <a:pt x="78" y="342"/>
                    </a:lnTo>
                    <a:lnTo>
                      <a:pt x="78" y="342"/>
                    </a:lnTo>
                    <a:lnTo>
                      <a:pt x="78" y="336"/>
                    </a:lnTo>
                    <a:lnTo>
                      <a:pt x="78" y="330"/>
                    </a:lnTo>
                    <a:lnTo>
                      <a:pt x="84" y="330"/>
                    </a:lnTo>
                    <a:lnTo>
                      <a:pt x="84" y="324"/>
                    </a:lnTo>
                    <a:lnTo>
                      <a:pt x="84" y="318"/>
                    </a:lnTo>
                    <a:lnTo>
                      <a:pt x="84" y="318"/>
                    </a:lnTo>
                    <a:lnTo>
                      <a:pt x="84" y="312"/>
                    </a:lnTo>
                    <a:lnTo>
                      <a:pt x="84" y="306"/>
                    </a:lnTo>
                    <a:lnTo>
                      <a:pt x="90" y="306"/>
                    </a:lnTo>
                    <a:lnTo>
                      <a:pt x="90" y="300"/>
                    </a:lnTo>
                    <a:lnTo>
                      <a:pt x="90" y="294"/>
                    </a:lnTo>
                    <a:lnTo>
                      <a:pt x="90" y="294"/>
                    </a:lnTo>
                    <a:lnTo>
                      <a:pt x="90" y="288"/>
                    </a:lnTo>
                    <a:lnTo>
                      <a:pt x="90" y="282"/>
                    </a:lnTo>
                    <a:lnTo>
                      <a:pt x="96" y="282"/>
                    </a:lnTo>
                    <a:lnTo>
                      <a:pt x="96" y="276"/>
                    </a:lnTo>
                    <a:lnTo>
                      <a:pt x="96" y="270"/>
                    </a:lnTo>
                    <a:lnTo>
                      <a:pt x="96" y="270"/>
                    </a:lnTo>
                    <a:lnTo>
                      <a:pt x="96" y="264"/>
                    </a:lnTo>
                    <a:lnTo>
                      <a:pt x="96" y="258"/>
                    </a:lnTo>
                    <a:lnTo>
                      <a:pt x="102" y="258"/>
                    </a:lnTo>
                    <a:lnTo>
                      <a:pt x="102" y="252"/>
                    </a:lnTo>
                    <a:lnTo>
                      <a:pt x="102" y="246"/>
                    </a:lnTo>
                    <a:lnTo>
                      <a:pt x="102" y="240"/>
                    </a:lnTo>
                    <a:lnTo>
                      <a:pt x="102" y="234"/>
                    </a:lnTo>
                    <a:lnTo>
                      <a:pt x="108" y="234"/>
                    </a:lnTo>
                    <a:lnTo>
                      <a:pt x="108" y="228"/>
                    </a:lnTo>
                    <a:lnTo>
                      <a:pt x="108" y="222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14" y="210"/>
                    </a:lnTo>
                    <a:lnTo>
                      <a:pt x="114" y="204"/>
                    </a:lnTo>
                    <a:lnTo>
                      <a:pt x="114" y="204"/>
                    </a:lnTo>
                    <a:lnTo>
                      <a:pt x="114" y="198"/>
                    </a:lnTo>
                    <a:lnTo>
                      <a:pt x="114" y="192"/>
                    </a:lnTo>
                    <a:lnTo>
                      <a:pt x="114" y="192"/>
                    </a:lnTo>
                    <a:lnTo>
                      <a:pt x="120" y="186"/>
                    </a:lnTo>
                    <a:lnTo>
                      <a:pt x="120" y="180"/>
                    </a:lnTo>
                    <a:lnTo>
                      <a:pt x="120" y="180"/>
                    </a:lnTo>
                    <a:lnTo>
                      <a:pt x="120" y="174"/>
                    </a:lnTo>
                    <a:lnTo>
                      <a:pt x="120" y="168"/>
                    </a:lnTo>
                    <a:lnTo>
                      <a:pt x="120" y="168"/>
                    </a:lnTo>
                    <a:lnTo>
                      <a:pt x="126" y="162"/>
                    </a:lnTo>
                    <a:lnTo>
                      <a:pt x="126" y="156"/>
                    </a:lnTo>
                    <a:lnTo>
                      <a:pt x="126" y="156"/>
                    </a:lnTo>
                    <a:lnTo>
                      <a:pt x="126" y="150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32" y="138"/>
                    </a:lnTo>
                    <a:lnTo>
                      <a:pt x="132" y="132"/>
                    </a:lnTo>
                    <a:lnTo>
                      <a:pt x="132" y="132"/>
                    </a:lnTo>
                    <a:lnTo>
                      <a:pt x="132" y="126"/>
                    </a:lnTo>
                    <a:lnTo>
                      <a:pt x="132" y="120"/>
                    </a:lnTo>
                    <a:lnTo>
                      <a:pt x="132" y="120"/>
                    </a:lnTo>
                    <a:lnTo>
                      <a:pt x="138" y="114"/>
                    </a:lnTo>
                    <a:lnTo>
                      <a:pt x="138" y="108"/>
                    </a:lnTo>
                    <a:lnTo>
                      <a:pt x="138" y="108"/>
                    </a:lnTo>
                    <a:lnTo>
                      <a:pt x="138" y="102"/>
                    </a:lnTo>
                    <a:lnTo>
                      <a:pt x="138" y="96"/>
                    </a:lnTo>
                    <a:lnTo>
                      <a:pt x="144" y="96"/>
                    </a:lnTo>
                    <a:lnTo>
                      <a:pt x="144" y="90"/>
                    </a:lnTo>
                    <a:lnTo>
                      <a:pt x="144" y="84"/>
                    </a:lnTo>
                    <a:lnTo>
                      <a:pt x="144" y="78"/>
                    </a:lnTo>
                    <a:lnTo>
                      <a:pt x="144" y="78"/>
                    </a:lnTo>
                    <a:lnTo>
                      <a:pt x="144" y="72"/>
                    </a:lnTo>
                    <a:lnTo>
                      <a:pt x="150" y="66"/>
                    </a:lnTo>
                    <a:lnTo>
                      <a:pt x="150" y="66"/>
                    </a:lnTo>
                    <a:lnTo>
                      <a:pt x="150" y="60"/>
                    </a:lnTo>
                    <a:lnTo>
                      <a:pt x="150" y="54"/>
                    </a:lnTo>
                    <a:lnTo>
                      <a:pt x="150" y="54"/>
                    </a:lnTo>
                    <a:lnTo>
                      <a:pt x="150" y="48"/>
                    </a:lnTo>
                    <a:lnTo>
                      <a:pt x="156" y="42"/>
                    </a:lnTo>
                    <a:lnTo>
                      <a:pt x="156" y="42"/>
                    </a:lnTo>
                    <a:lnTo>
                      <a:pt x="156" y="36"/>
                    </a:lnTo>
                    <a:lnTo>
                      <a:pt x="156" y="30"/>
                    </a:lnTo>
                    <a:lnTo>
                      <a:pt x="156" y="30"/>
                    </a:lnTo>
                    <a:lnTo>
                      <a:pt x="156" y="24"/>
                    </a:lnTo>
                    <a:lnTo>
                      <a:pt x="162" y="18"/>
                    </a:lnTo>
                    <a:lnTo>
                      <a:pt x="162" y="18"/>
                    </a:lnTo>
                    <a:lnTo>
                      <a:pt x="162" y="12"/>
                    </a:lnTo>
                    <a:lnTo>
                      <a:pt x="162" y="6"/>
                    </a:lnTo>
                    <a:lnTo>
                      <a:pt x="162" y="6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6"/>
                    </a:lnTo>
                    <a:lnTo>
                      <a:pt x="168" y="12"/>
                    </a:lnTo>
                    <a:lnTo>
                      <a:pt x="174" y="12"/>
                    </a:lnTo>
                    <a:lnTo>
                      <a:pt x="174" y="18"/>
                    </a:lnTo>
                    <a:lnTo>
                      <a:pt x="174" y="24"/>
                    </a:lnTo>
                    <a:lnTo>
                      <a:pt x="174" y="30"/>
                    </a:lnTo>
                    <a:lnTo>
                      <a:pt x="174" y="30"/>
                    </a:lnTo>
                    <a:lnTo>
                      <a:pt x="174" y="36"/>
                    </a:lnTo>
                    <a:lnTo>
                      <a:pt x="180" y="42"/>
                    </a:lnTo>
                    <a:lnTo>
                      <a:pt x="180" y="48"/>
                    </a:lnTo>
                    <a:lnTo>
                      <a:pt x="180" y="48"/>
                    </a:lnTo>
                    <a:lnTo>
                      <a:pt x="180" y="54"/>
                    </a:lnTo>
                    <a:lnTo>
                      <a:pt x="180" y="60"/>
                    </a:lnTo>
                    <a:lnTo>
                      <a:pt x="180" y="66"/>
                    </a:lnTo>
                    <a:lnTo>
                      <a:pt x="186" y="66"/>
                    </a:lnTo>
                    <a:lnTo>
                      <a:pt x="186" y="72"/>
                    </a:lnTo>
                    <a:lnTo>
                      <a:pt x="186" y="78"/>
                    </a:lnTo>
                    <a:lnTo>
                      <a:pt x="186" y="84"/>
                    </a:lnTo>
                    <a:lnTo>
                      <a:pt x="186" y="84"/>
                    </a:lnTo>
                    <a:lnTo>
                      <a:pt x="186" y="90"/>
                    </a:lnTo>
                    <a:lnTo>
                      <a:pt x="192" y="96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8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8" y="120"/>
                    </a:lnTo>
                    <a:lnTo>
                      <a:pt x="198" y="126"/>
                    </a:lnTo>
                    <a:lnTo>
                      <a:pt x="198" y="132"/>
                    </a:lnTo>
                    <a:lnTo>
                      <a:pt x="198" y="132"/>
                    </a:lnTo>
                    <a:lnTo>
                      <a:pt x="198" y="138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04" y="162"/>
                    </a:lnTo>
                    <a:lnTo>
                      <a:pt x="204" y="168"/>
                    </a:lnTo>
                    <a:lnTo>
                      <a:pt x="210" y="168"/>
                    </a:lnTo>
                    <a:lnTo>
                      <a:pt x="210" y="174"/>
                    </a:lnTo>
                    <a:lnTo>
                      <a:pt x="210" y="180"/>
                    </a:lnTo>
                    <a:lnTo>
                      <a:pt x="210" y="186"/>
                    </a:lnTo>
                    <a:lnTo>
                      <a:pt x="210" y="186"/>
                    </a:lnTo>
                    <a:lnTo>
                      <a:pt x="210" y="192"/>
                    </a:lnTo>
                    <a:lnTo>
                      <a:pt x="216" y="198"/>
                    </a:lnTo>
                    <a:lnTo>
                      <a:pt x="216" y="204"/>
                    </a:lnTo>
                    <a:lnTo>
                      <a:pt x="216" y="204"/>
                    </a:lnTo>
                    <a:lnTo>
                      <a:pt x="216" y="210"/>
                    </a:lnTo>
                    <a:lnTo>
                      <a:pt x="216" y="216"/>
                    </a:lnTo>
                    <a:lnTo>
                      <a:pt x="216" y="222"/>
                    </a:lnTo>
                    <a:lnTo>
                      <a:pt x="222" y="222"/>
                    </a:lnTo>
                    <a:lnTo>
                      <a:pt x="222" y="228"/>
                    </a:lnTo>
                    <a:lnTo>
                      <a:pt x="222" y="234"/>
                    </a:lnTo>
                    <a:lnTo>
                      <a:pt x="222" y="240"/>
                    </a:lnTo>
                    <a:lnTo>
                      <a:pt x="222" y="240"/>
                    </a:lnTo>
                    <a:lnTo>
                      <a:pt x="222" y="246"/>
                    </a:lnTo>
                    <a:lnTo>
                      <a:pt x="228" y="252"/>
                    </a:lnTo>
                    <a:lnTo>
                      <a:pt x="228" y="258"/>
                    </a:lnTo>
                    <a:lnTo>
                      <a:pt x="228" y="258"/>
                    </a:lnTo>
                    <a:lnTo>
                      <a:pt x="228" y="264"/>
                    </a:lnTo>
                    <a:lnTo>
                      <a:pt x="228" y="270"/>
                    </a:lnTo>
                    <a:lnTo>
                      <a:pt x="234" y="276"/>
                    </a:lnTo>
                    <a:lnTo>
                      <a:pt x="234" y="276"/>
                    </a:lnTo>
                    <a:lnTo>
                      <a:pt x="234" y="282"/>
                    </a:lnTo>
                    <a:lnTo>
                      <a:pt x="234" y="288"/>
                    </a:lnTo>
                    <a:lnTo>
                      <a:pt x="234" y="294"/>
                    </a:lnTo>
                    <a:lnTo>
                      <a:pt x="234" y="294"/>
                    </a:lnTo>
                    <a:lnTo>
                      <a:pt x="240" y="300"/>
                    </a:lnTo>
                    <a:lnTo>
                      <a:pt x="240" y="306"/>
                    </a:lnTo>
                    <a:lnTo>
                      <a:pt x="240" y="312"/>
                    </a:lnTo>
                    <a:lnTo>
                      <a:pt x="240" y="312"/>
                    </a:lnTo>
                    <a:lnTo>
                      <a:pt x="240" y="318"/>
                    </a:lnTo>
                    <a:lnTo>
                      <a:pt x="240" y="324"/>
                    </a:lnTo>
                    <a:lnTo>
                      <a:pt x="246" y="330"/>
                    </a:lnTo>
                    <a:lnTo>
                      <a:pt x="246" y="330"/>
                    </a:lnTo>
                    <a:lnTo>
                      <a:pt x="246" y="336"/>
                    </a:lnTo>
                    <a:lnTo>
                      <a:pt x="246" y="342"/>
                    </a:lnTo>
                    <a:lnTo>
                      <a:pt x="246" y="348"/>
                    </a:lnTo>
                    <a:lnTo>
                      <a:pt x="246" y="348"/>
                    </a:lnTo>
                    <a:lnTo>
                      <a:pt x="252" y="354"/>
                    </a:lnTo>
                    <a:lnTo>
                      <a:pt x="252" y="360"/>
                    </a:lnTo>
                    <a:lnTo>
                      <a:pt x="252" y="366"/>
                    </a:lnTo>
                    <a:lnTo>
                      <a:pt x="252" y="366"/>
                    </a:lnTo>
                    <a:lnTo>
                      <a:pt x="252" y="372"/>
                    </a:lnTo>
                    <a:lnTo>
                      <a:pt x="252" y="378"/>
                    </a:lnTo>
                    <a:lnTo>
                      <a:pt x="258" y="384"/>
                    </a:lnTo>
                    <a:lnTo>
                      <a:pt x="258" y="384"/>
                    </a:lnTo>
                    <a:lnTo>
                      <a:pt x="258" y="390"/>
                    </a:lnTo>
                    <a:lnTo>
                      <a:pt x="258" y="396"/>
                    </a:lnTo>
                    <a:lnTo>
                      <a:pt x="258" y="402"/>
                    </a:lnTo>
                    <a:lnTo>
                      <a:pt x="258" y="402"/>
                    </a:lnTo>
                    <a:lnTo>
                      <a:pt x="264" y="408"/>
                    </a:lnTo>
                    <a:lnTo>
                      <a:pt x="264" y="414"/>
                    </a:lnTo>
                    <a:lnTo>
                      <a:pt x="264" y="420"/>
                    </a:lnTo>
                    <a:lnTo>
                      <a:pt x="264" y="420"/>
                    </a:lnTo>
                    <a:lnTo>
                      <a:pt x="264" y="426"/>
                    </a:lnTo>
                    <a:lnTo>
                      <a:pt x="270" y="432"/>
                    </a:lnTo>
                    <a:lnTo>
                      <a:pt x="270" y="432"/>
                    </a:lnTo>
                    <a:lnTo>
                      <a:pt x="270" y="438"/>
                    </a:lnTo>
                    <a:lnTo>
                      <a:pt x="270" y="438"/>
                    </a:lnTo>
                    <a:lnTo>
                      <a:pt x="270" y="444"/>
                    </a:lnTo>
                    <a:lnTo>
                      <a:pt x="276" y="450"/>
                    </a:lnTo>
                    <a:lnTo>
                      <a:pt x="276" y="456"/>
                    </a:lnTo>
                    <a:lnTo>
                      <a:pt x="276" y="462"/>
                    </a:lnTo>
                    <a:lnTo>
                      <a:pt x="276" y="462"/>
                    </a:lnTo>
                    <a:lnTo>
                      <a:pt x="276" y="468"/>
                    </a:lnTo>
                    <a:lnTo>
                      <a:pt x="276" y="468"/>
                    </a:lnTo>
                    <a:lnTo>
                      <a:pt x="282" y="474"/>
                    </a:lnTo>
                    <a:lnTo>
                      <a:pt x="282" y="480"/>
                    </a:lnTo>
                    <a:lnTo>
                      <a:pt x="282" y="480"/>
                    </a:lnTo>
                    <a:lnTo>
                      <a:pt x="282" y="486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8" y="498"/>
                    </a:lnTo>
                    <a:lnTo>
                      <a:pt x="288" y="498"/>
                    </a:lnTo>
                    <a:lnTo>
                      <a:pt x="288" y="504"/>
                    </a:lnTo>
                    <a:lnTo>
                      <a:pt x="288" y="510"/>
                    </a:lnTo>
                    <a:lnTo>
                      <a:pt x="288" y="510"/>
                    </a:lnTo>
                    <a:lnTo>
                      <a:pt x="288" y="516"/>
                    </a:lnTo>
                    <a:lnTo>
                      <a:pt x="294" y="516"/>
                    </a:lnTo>
                    <a:lnTo>
                      <a:pt x="294" y="522"/>
                    </a:lnTo>
                    <a:lnTo>
                      <a:pt x="294" y="522"/>
                    </a:lnTo>
                    <a:lnTo>
                      <a:pt x="294" y="528"/>
                    </a:lnTo>
                    <a:lnTo>
                      <a:pt x="294" y="528"/>
                    </a:lnTo>
                    <a:lnTo>
                      <a:pt x="294" y="534"/>
                    </a:lnTo>
                    <a:lnTo>
                      <a:pt x="300" y="534"/>
                    </a:lnTo>
                    <a:lnTo>
                      <a:pt x="300" y="540"/>
                    </a:lnTo>
                    <a:lnTo>
                      <a:pt x="300" y="540"/>
                    </a:lnTo>
                    <a:lnTo>
                      <a:pt x="300" y="546"/>
                    </a:lnTo>
                    <a:lnTo>
                      <a:pt x="300" y="552"/>
                    </a:lnTo>
                    <a:lnTo>
                      <a:pt x="306" y="552"/>
                    </a:lnTo>
                    <a:lnTo>
                      <a:pt x="306" y="552"/>
                    </a:lnTo>
                    <a:lnTo>
                      <a:pt x="306" y="558"/>
                    </a:lnTo>
                    <a:lnTo>
                      <a:pt x="306" y="558"/>
                    </a:lnTo>
                    <a:lnTo>
                      <a:pt x="306" y="564"/>
                    </a:lnTo>
                    <a:lnTo>
                      <a:pt x="306" y="564"/>
                    </a:lnTo>
                    <a:lnTo>
                      <a:pt x="312" y="570"/>
                    </a:lnTo>
                    <a:lnTo>
                      <a:pt x="312" y="576"/>
                    </a:lnTo>
                    <a:lnTo>
                      <a:pt x="312" y="576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2" y="582"/>
                    </a:lnTo>
                    <a:lnTo>
                      <a:pt x="318" y="588"/>
                    </a:lnTo>
                    <a:lnTo>
                      <a:pt x="318" y="588"/>
                    </a:lnTo>
                    <a:lnTo>
                      <a:pt x="318" y="594"/>
                    </a:lnTo>
                    <a:lnTo>
                      <a:pt x="318" y="594"/>
                    </a:lnTo>
                    <a:lnTo>
                      <a:pt x="318" y="600"/>
                    </a:lnTo>
                    <a:lnTo>
                      <a:pt x="318" y="600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06"/>
                    </a:lnTo>
                    <a:lnTo>
                      <a:pt x="324" y="612"/>
                    </a:lnTo>
                    <a:lnTo>
                      <a:pt x="324" y="612"/>
                    </a:lnTo>
                    <a:lnTo>
                      <a:pt x="324" y="618"/>
                    </a:lnTo>
                    <a:lnTo>
                      <a:pt x="330" y="618"/>
                    </a:lnTo>
                    <a:lnTo>
                      <a:pt x="330" y="618"/>
                    </a:lnTo>
                    <a:lnTo>
                      <a:pt x="330" y="624"/>
                    </a:lnTo>
                    <a:lnTo>
                      <a:pt x="330" y="624"/>
                    </a:lnTo>
                    <a:lnTo>
                      <a:pt x="330" y="630"/>
                    </a:lnTo>
                    <a:lnTo>
                      <a:pt x="330" y="630"/>
                    </a:lnTo>
                    <a:lnTo>
                      <a:pt x="336" y="630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42" y="642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48"/>
                    </a:lnTo>
                    <a:lnTo>
                      <a:pt x="342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54"/>
                    </a:lnTo>
                    <a:lnTo>
                      <a:pt x="348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8"/>
                    </a:lnTo>
                    <a:lnTo>
                      <a:pt x="354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42"/>
                    </a:lnTo>
                    <a:lnTo>
                      <a:pt x="360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6"/>
                    </a:lnTo>
                    <a:lnTo>
                      <a:pt x="366" y="630"/>
                    </a:lnTo>
                    <a:lnTo>
                      <a:pt x="366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30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2" y="624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8"/>
                    </a:lnTo>
                    <a:lnTo>
                      <a:pt x="378" y="612"/>
                    </a:lnTo>
                    <a:lnTo>
                      <a:pt x="378" y="612"/>
                    </a:lnTo>
                    <a:lnTo>
                      <a:pt x="384" y="612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6"/>
                    </a:lnTo>
                    <a:lnTo>
                      <a:pt x="384" y="600"/>
                    </a:lnTo>
                    <a:lnTo>
                      <a:pt x="384" y="600"/>
                    </a:lnTo>
                    <a:lnTo>
                      <a:pt x="390" y="600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94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6" y="588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76"/>
                    </a:lnTo>
                    <a:lnTo>
                      <a:pt x="396" y="576"/>
                    </a:lnTo>
                    <a:lnTo>
                      <a:pt x="402" y="576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2" y="564"/>
                    </a:lnTo>
                    <a:lnTo>
                      <a:pt x="408" y="564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8"/>
                    </a:lnTo>
                    <a:lnTo>
                      <a:pt x="408" y="552"/>
                    </a:lnTo>
                    <a:lnTo>
                      <a:pt x="408" y="552"/>
                    </a:lnTo>
                    <a:lnTo>
                      <a:pt x="414" y="546"/>
                    </a:lnTo>
                    <a:lnTo>
                      <a:pt x="414" y="546"/>
                    </a:lnTo>
                    <a:lnTo>
                      <a:pt x="414" y="540"/>
                    </a:lnTo>
                    <a:lnTo>
                      <a:pt x="414" y="540"/>
                    </a:lnTo>
                    <a:lnTo>
                      <a:pt x="414" y="534"/>
                    </a:lnTo>
                    <a:lnTo>
                      <a:pt x="414" y="534"/>
                    </a:lnTo>
                    <a:lnTo>
                      <a:pt x="420" y="528"/>
                    </a:lnTo>
                    <a:lnTo>
                      <a:pt x="420" y="528"/>
                    </a:lnTo>
                    <a:lnTo>
                      <a:pt x="420" y="522"/>
                    </a:lnTo>
                    <a:lnTo>
                      <a:pt x="420" y="522"/>
                    </a:lnTo>
                    <a:lnTo>
                      <a:pt x="420" y="516"/>
                    </a:lnTo>
                    <a:lnTo>
                      <a:pt x="426" y="516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04"/>
                    </a:lnTo>
                    <a:lnTo>
                      <a:pt x="426" y="504"/>
                    </a:lnTo>
                    <a:lnTo>
                      <a:pt x="426" y="498"/>
                    </a:lnTo>
                    <a:lnTo>
                      <a:pt x="432" y="498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92"/>
                    </a:lnTo>
                    <a:lnTo>
                      <a:pt x="432" y="486"/>
                    </a:lnTo>
                    <a:lnTo>
                      <a:pt x="438" y="486"/>
                    </a:lnTo>
                    <a:lnTo>
                      <a:pt x="438" y="486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80"/>
                    </a:lnTo>
                    <a:lnTo>
                      <a:pt x="438" y="474"/>
                    </a:lnTo>
                    <a:lnTo>
                      <a:pt x="444" y="474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8"/>
                    </a:lnTo>
                    <a:lnTo>
                      <a:pt x="444" y="462"/>
                    </a:lnTo>
                    <a:lnTo>
                      <a:pt x="444" y="462"/>
                    </a:lnTo>
                    <a:lnTo>
                      <a:pt x="450" y="462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44"/>
                    </a:lnTo>
                    <a:lnTo>
                      <a:pt x="456" y="444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8"/>
                    </a:lnTo>
                    <a:lnTo>
                      <a:pt x="456" y="432"/>
                    </a:lnTo>
                    <a:lnTo>
                      <a:pt x="462" y="432"/>
                    </a:lnTo>
                    <a:lnTo>
                      <a:pt x="462" y="426"/>
                    </a:lnTo>
                    <a:lnTo>
                      <a:pt x="462" y="426"/>
                    </a:lnTo>
                    <a:lnTo>
                      <a:pt x="462" y="420"/>
                    </a:lnTo>
                    <a:lnTo>
                      <a:pt x="462" y="420"/>
                    </a:lnTo>
                    <a:lnTo>
                      <a:pt x="462" y="414"/>
                    </a:lnTo>
                    <a:lnTo>
                      <a:pt x="468" y="414"/>
                    </a:lnTo>
                    <a:lnTo>
                      <a:pt x="468" y="408"/>
                    </a:lnTo>
                    <a:lnTo>
                      <a:pt x="468" y="408"/>
                    </a:lnTo>
                    <a:lnTo>
                      <a:pt x="468" y="402"/>
                    </a:lnTo>
                    <a:lnTo>
                      <a:pt x="468" y="396"/>
                    </a:lnTo>
                    <a:lnTo>
                      <a:pt x="474" y="396"/>
                    </a:lnTo>
                    <a:lnTo>
                      <a:pt x="474" y="390"/>
                    </a:lnTo>
                    <a:lnTo>
                      <a:pt x="474" y="390"/>
                    </a:lnTo>
                    <a:lnTo>
                      <a:pt x="474" y="384"/>
                    </a:lnTo>
                    <a:lnTo>
                      <a:pt x="474" y="378"/>
                    </a:lnTo>
                    <a:lnTo>
                      <a:pt x="474" y="378"/>
                    </a:lnTo>
                    <a:lnTo>
                      <a:pt x="480" y="372"/>
                    </a:lnTo>
                    <a:lnTo>
                      <a:pt x="480" y="372"/>
                    </a:lnTo>
                    <a:lnTo>
                      <a:pt x="480" y="366"/>
                    </a:lnTo>
                    <a:lnTo>
                      <a:pt x="480" y="366"/>
                    </a:lnTo>
                    <a:lnTo>
                      <a:pt x="480" y="360"/>
                    </a:lnTo>
                    <a:lnTo>
                      <a:pt x="480" y="360"/>
                    </a:lnTo>
                    <a:lnTo>
                      <a:pt x="486" y="354"/>
                    </a:lnTo>
                    <a:lnTo>
                      <a:pt x="486" y="348"/>
                    </a:lnTo>
                    <a:lnTo>
                      <a:pt x="486" y="348"/>
                    </a:lnTo>
                    <a:lnTo>
                      <a:pt x="486" y="342"/>
                    </a:lnTo>
                    <a:lnTo>
                      <a:pt x="486" y="342"/>
                    </a:lnTo>
                    <a:lnTo>
                      <a:pt x="486" y="336"/>
                    </a:lnTo>
                    <a:lnTo>
                      <a:pt x="492" y="330"/>
                    </a:lnTo>
                    <a:lnTo>
                      <a:pt x="492" y="330"/>
                    </a:lnTo>
                    <a:lnTo>
                      <a:pt x="492" y="324"/>
                    </a:lnTo>
                    <a:lnTo>
                      <a:pt x="492" y="324"/>
                    </a:lnTo>
                    <a:lnTo>
                      <a:pt x="492" y="318"/>
                    </a:lnTo>
                    <a:lnTo>
                      <a:pt x="498" y="312"/>
                    </a:lnTo>
                    <a:lnTo>
                      <a:pt x="498" y="312"/>
                    </a:lnTo>
                    <a:lnTo>
                      <a:pt x="498" y="306"/>
                    </a:lnTo>
                    <a:lnTo>
                      <a:pt x="498" y="300"/>
                    </a:lnTo>
                    <a:lnTo>
                      <a:pt x="498" y="300"/>
                    </a:lnTo>
                    <a:lnTo>
                      <a:pt x="498" y="294"/>
                    </a:lnTo>
                    <a:lnTo>
                      <a:pt x="504" y="288"/>
                    </a:lnTo>
                    <a:lnTo>
                      <a:pt x="504" y="288"/>
                    </a:lnTo>
                    <a:lnTo>
                      <a:pt x="504" y="282"/>
                    </a:lnTo>
                    <a:lnTo>
                      <a:pt x="504" y="276"/>
                    </a:lnTo>
                    <a:lnTo>
                      <a:pt x="504" y="276"/>
                    </a:lnTo>
                    <a:lnTo>
                      <a:pt x="504" y="270"/>
                    </a:lnTo>
                    <a:lnTo>
                      <a:pt x="504" y="270"/>
                    </a:lnTo>
                    <a:lnTo>
                      <a:pt x="510" y="264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0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58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16" y="264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0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8" y="276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2"/>
                    </a:lnTo>
                    <a:lnTo>
                      <a:pt x="528" y="288"/>
                    </a:lnTo>
                    <a:lnTo>
                      <a:pt x="528" y="288"/>
                    </a:lnTo>
                    <a:lnTo>
                      <a:pt x="534" y="288"/>
                    </a:lnTo>
                    <a:lnTo>
                      <a:pt x="534" y="288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34" y="294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0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0" y="306"/>
                    </a:lnTo>
                    <a:lnTo>
                      <a:pt x="546" y="306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2"/>
                    </a:lnTo>
                    <a:lnTo>
                      <a:pt x="546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2" y="318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12"/>
                    </a:lnTo>
                    <a:lnTo>
                      <a:pt x="558" y="306"/>
                    </a:lnTo>
                    <a:lnTo>
                      <a:pt x="564" y="306"/>
                    </a:lnTo>
                    <a:lnTo>
                      <a:pt x="564" y="306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6" y="288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82"/>
                    </a:lnTo>
                    <a:lnTo>
                      <a:pt x="576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6"/>
                    </a:lnTo>
                    <a:lnTo>
                      <a:pt x="582" y="270"/>
                    </a:lnTo>
                    <a:lnTo>
                      <a:pt x="582" y="270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88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6"/>
                    </a:lnTo>
                    <a:lnTo>
                      <a:pt x="600" y="276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0" y="294"/>
                    </a:lnTo>
                    <a:lnTo>
                      <a:pt x="600" y="294"/>
                    </a:lnTo>
                    <a:lnTo>
                      <a:pt x="600" y="300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12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12" y="324"/>
                    </a:lnTo>
                    <a:lnTo>
                      <a:pt x="612" y="330"/>
                    </a:lnTo>
                    <a:lnTo>
                      <a:pt x="612" y="330"/>
                    </a:lnTo>
                    <a:lnTo>
                      <a:pt x="612" y="336"/>
                    </a:lnTo>
                    <a:lnTo>
                      <a:pt x="612" y="336"/>
                    </a:lnTo>
                    <a:lnTo>
                      <a:pt x="612" y="342"/>
                    </a:lnTo>
                    <a:lnTo>
                      <a:pt x="618" y="342"/>
                    </a:lnTo>
                    <a:lnTo>
                      <a:pt x="618" y="348"/>
                    </a:lnTo>
                    <a:lnTo>
                      <a:pt x="618" y="354"/>
                    </a:lnTo>
                    <a:lnTo>
                      <a:pt x="618" y="354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24" y="366"/>
                    </a:lnTo>
                    <a:lnTo>
                      <a:pt x="624" y="366"/>
                    </a:lnTo>
                    <a:lnTo>
                      <a:pt x="624" y="372"/>
                    </a:lnTo>
                    <a:lnTo>
                      <a:pt x="624" y="372"/>
                    </a:lnTo>
                    <a:lnTo>
                      <a:pt x="624" y="378"/>
                    </a:lnTo>
                    <a:lnTo>
                      <a:pt x="624" y="378"/>
                    </a:lnTo>
                    <a:lnTo>
                      <a:pt x="630" y="384"/>
                    </a:lnTo>
                    <a:lnTo>
                      <a:pt x="630" y="384"/>
                    </a:lnTo>
                    <a:lnTo>
                      <a:pt x="630" y="390"/>
                    </a:lnTo>
                    <a:lnTo>
                      <a:pt x="630" y="390"/>
                    </a:lnTo>
                    <a:lnTo>
                      <a:pt x="630" y="396"/>
                    </a:lnTo>
                    <a:lnTo>
                      <a:pt x="630" y="396"/>
                    </a:lnTo>
                    <a:lnTo>
                      <a:pt x="636" y="402"/>
                    </a:lnTo>
                    <a:lnTo>
                      <a:pt x="636" y="402"/>
                    </a:lnTo>
                    <a:lnTo>
                      <a:pt x="636" y="408"/>
                    </a:lnTo>
                    <a:lnTo>
                      <a:pt x="636" y="408"/>
                    </a:lnTo>
                    <a:lnTo>
                      <a:pt x="636" y="414"/>
                    </a:lnTo>
                    <a:lnTo>
                      <a:pt x="636" y="414"/>
                    </a:lnTo>
                    <a:lnTo>
                      <a:pt x="642" y="420"/>
                    </a:lnTo>
                    <a:lnTo>
                      <a:pt x="642" y="420"/>
                    </a:lnTo>
                    <a:lnTo>
                      <a:pt x="642" y="426"/>
                    </a:lnTo>
                    <a:lnTo>
                      <a:pt x="642" y="426"/>
                    </a:lnTo>
                    <a:lnTo>
                      <a:pt x="642" y="432"/>
                    </a:lnTo>
                    <a:lnTo>
                      <a:pt x="648" y="432"/>
                    </a:lnTo>
                    <a:lnTo>
                      <a:pt x="648" y="432"/>
                    </a:lnTo>
                    <a:lnTo>
                      <a:pt x="648" y="438"/>
                    </a:lnTo>
                    <a:lnTo>
                      <a:pt x="648" y="438"/>
                    </a:lnTo>
                    <a:lnTo>
                      <a:pt x="648" y="444"/>
                    </a:lnTo>
                    <a:lnTo>
                      <a:pt x="648" y="444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0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54" y="456"/>
                    </a:lnTo>
                    <a:lnTo>
                      <a:pt x="660" y="462"/>
                    </a:lnTo>
                    <a:lnTo>
                      <a:pt x="660" y="462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68"/>
                    </a:lnTo>
                    <a:lnTo>
                      <a:pt x="660" y="474"/>
                    </a:lnTo>
                    <a:lnTo>
                      <a:pt x="666" y="474"/>
                    </a:lnTo>
                    <a:lnTo>
                      <a:pt x="666" y="474"/>
                    </a:lnTo>
                    <a:lnTo>
                      <a:pt x="666" y="480"/>
                    </a:lnTo>
                    <a:lnTo>
                      <a:pt x="666" y="480"/>
                    </a:lnTo>
                    <a:lnTo>
                      <a:pt x="666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86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2" y="492"/>
                    </a:lnTo>
                    <a:lnTo>
                      <a:pt x="678" y="498"/>
                    </a:lnTo>
                    <a:lnTo>
                      <a:pt x="678" y="498"/>
                    </a:lnTo>
                    <a:lnTo>
                      <a:pt x="678" y="504"/>
                    </a:lnTo>
                    <a:lnTo>
                      <a:pt x="678" y="504"/>
                    </a:lnTo>
                    <a:lnTo>
                      <a:pt x="678" y="510"/>
                    </a:lnTo>
                    <a:lnTo>
                      <a:pt x="678" y="510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16"/>
                    </a:lnTo>
                    <a:lnTo>
                      <a:pt x="684" y="522"/>
                    </a:lnTo>
                    <a:lnTo>
                      <a:pt x="684" y="522"/>
                    </a:lnTo>
                    <a:lnTo>
                      <a:pt x="684" y="528"/>
                    </a:lnTo>
                    <a:lnTo>
                      <a:pt x="690" y="528"/>
                    </a:lnTo>
                    <a:lnTo>
                      <a:pt x="690" y="528"/>
                    </a:lnTo>
                    <a:lnTo>
                      <a:pt x="690" y="534"/>
                    </a:lnTo>
                    <a:lnTo>
                      <a:pt x="690" y="534"/>
                    </a:lnTo>
                    <a:lnTo>
                      <a:pt x="690" y="540"/>
                    </a:lnTo>
                    <a:lnTo>
                      <a:pt x="690" y="540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46"/>
                    </a:lnTo>
                    <a:lnTo>
                      <a:pt x="696" y="552"/>
                    </a:lnTo>
                    <a:lnTo>
                      <a:pt x="696" y="552"/>
                    </a:lnTo>
                    <a:lnTo>
                      <a:pt x="702" y="552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58"/>
                    </a:lnTo>
                    <a:lnTo>
                      <a:pt x="702" y="564"/>
                    </a:lnTo>
                    <a:lnTo>
                      <a:pt x="702" y="564"/>
                    </a:lnTo>
                    <a:lnTo>
                      <a:pt x="708" y="564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0"/>
                    </a:lnTo>
                    <a:lnTo>
                      <a:pt x="708" y="576"/>
                    </a:lnTo>
                    <a:lnTo>
                      <a:pt x="708" y="576"/>
                    </a:lnTo>
                    <a:lnTo>
                      <a:pt x="714" y="576"/>
                    </a:lnTo>
                    <a:lnTo>
                      <a:pt x="714" y="576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14" y="582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88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0" y="594"/>
                    </a:lnTo>
                    <a:lnTo>
                      <a:pt x="726" y="594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0"/>
                    </a:lnTo>
                    <a:lnTo>
                      <a:pt x="726" y="606"/>
                    </a:lnTo>
                    <a:lnTo>
                      <a:pt x="726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06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2" y="612"/>
                    </a:lnTo>
                    <a:lnTo>
                      <a:pt x="738" y="612"/>
                    </a:lnTo>
                    <a:lnTo>
                      <a:pt x="738" y="612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38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18"/>
                    </a:lnTo>
                    <a:lnTo>
                      <a:pt x="744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6" y="624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56" y="630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24"/>
                    </a:lnTo>
                    <a:lnTo>
                      <a:pt x="762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8"/>
                    </a:lnTo>
                    <a:lnTo>
                      <a:pt x="768" y="612"/>
                    </a:lnTo>
                    <a:lnTo>
                      <a:pt x="768" y="612"/>
                    </a:lnTo>
                    <a:lnTo>
                      <a:pt x="774" y="612"/>
                    </a:lnTo>
                    <a:lnTo>
                      <a:pt x="774" y="612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74" y="606"/>
                    </a:lnTo>
                    <a:lnTo>
                      <a:pt x="780" y="606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600"/>
                    </a:lnTo>
                    <a:lnTo>
                      <a:pt x="780" y="594"/>
                    </a:lnTo>
                    <a:lnTo>
                      <a:pt x="780" y="594"/>
                    </a:lnTo>
                    <a:lnTo>
                      <a:pt x="786" y="594"/>
                    </a:lnTo>
                    <a:lnTo>
                      <a:pt x="786" y="594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8"/>
                    </a:lnTo>
                    <a:lnTo>
                      <a:pt x="786" y="582"/>
                    </a:lnTo>
                    <a:lnTo>
                      <a:pt x="792" y="582"/>
                    </a:lnTo>
                    <a:lnTo>
                      <a:pt x="792" y="582"/>
                    </a:lnTo>
                    <a:lnTo>
                      <a:pt x="792" y="576"/>
                    </a:lnTo>
                    <a:lnTo>
                      <a:pt x="792" y="576"/>
                    </a:lnTo>
                    <a:lnTo>
                      <a:pt x="792" y="570"/>
                    </a:lnTo>
                    <a:lnTo>
                      <a:pt x="798" y="570"/>
                    </a:lnTo>
                    <a:lnTo>
                      <a:pt x="798" y="570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64"/>
                    </a:lnTo>
                    <a:lnTo>
                      <a:pt x="798" y="558"/>
                    </a:lnTo>
                    <a:lnTo>
                      <a:pt x="804" y="558"/>
                    </a:lnTo>
                    <a:lnTo>
                      <a:pt x="804" y="558"/>
                    </a:lnTo>
                    <a:lnTo>
                      <a:pt x="804" y="552"/>
                    </a:lnTo>
                    <a:lnTo>
                      <a:pt x="804" y="552"/>
                    </a:lnTo>
                    <a:lnTo>
                      <a:pt x="804" y="546"/>
                    </a:lnTo>
                    <a:lnTo>
                      <a:pt x="804" y="546"/>
                    </a:lnTo>
                    <a:lnTo>
                      <a:pt x="810" y="546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40"/>
                    </a:lnTo>
                    <a:lnTo>
                      <a:pt x="810" y="534"/>
                    </a:lnTo>
                    <a:lnTo>
                      <a:pt x="810" y="534"/>
                    </a:lnTo>
                    <a:lnTo>
                      <a:pt x="816" y="528"/>
                    </a:lnTo>
                    <a:lnTo>
                      <a:pt x="816" y="528"/>
                    </a:lnTo>
                    <a:lnTo>
                      <a:pt x="816" y="522"/>
                    </a:lnTo>
                    <a:lnTo>
                      <a:pt x="816" y="522"/>
                    </a:lnTo>
                    <a:lnTo>
                      <a:pt x="816" y="516"/>
                    </a:lnTo>
                    <a:lnTo>
                      <a:pt x="816" y="516"/>
                    </a:lnTo>
                    <a:lnTo>
                      <a:pt x="822" y="516"/>
                    </a:lnTo>
                    <a:lnTo>
                      <a:pt x="822" y="510"/>
                    </a:lnTo>
                    <a:lnTo>
                      <a:pt x="822" y="510"/>
                    </a:lnTo>
                    <a:lnTo>
                      <a:pt x="822" y="504"/>
                    </a:lnTo>
                    <a:lnTo>
                      <a:pt x="822" y="504"/>
                    </a:lnTo>
                    <a:lnTo>
                      <a:pt x="822" y="498"/>
                    </a:lnTo>
                    <a:lnTo>
                      <a:pt x="828" y="498"/>
                    </a:lnTo>
                    <a:lnTo>
                      <a:pt x="828" y="492"/>
                    </a:lnTo>
                    <a:lnTo>
                      <a:pt x="828" y="492"/>
                    </a:lnTo>
                    <a:lnTo>
                      <a:pt x="828" y="486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34" y="480"/>
                    </a:lnTo>
                    <a:lnTo>
                      <a:pt x="834" y="474"/>
                    </a:lnTo>
                    <a:lnTo>
                      <a:pt x="834" y="474"/>
                    </a:lnTo>
                    <a:lnTo>
                      <a:pt x="834" y="468"/>
                    </a:lnTo>
                    <a:lnTo>
                      <a:pt x="834" y="462"/>
                    </a:lnTo>
                    <a:lnTo>
                      <a:pt x="840" y="462"/>
                    </a:lnTo>
                    <a:lnTo>
                      <a:pt x="840" y="456"/>
                    </a:lnTo>
                    <a:lnTo>
                      <a:pt x="840" y="456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44"/>
                    </a:lnTo>
                    <a:lnTo>
                      <a:pt x="846" y="444"/>
                    </a:lnTo>
                    <a:lnTo>
                      <a:pt x="846" y="438"/>
                    </a:lnTo>
                    <a:lnTo>
                      <a:pt x="846" y="438"/>
                    </a:lnTo>
                    <a:lnTo>
                      <a:pt x="846" y="432"/>
                    </a:lnTo>
                    <a:lnTo>
                      <a:pt x="846" y="426"/>
                    </a:lnTo>
                    <a:lnTo>
                      <a:pt x="846" y="426"/>
                    </a:lnTo>
                    <a:lnTo>
                      <a:pt x="852" y="420"/>
                    </a:lnTo>
                    <a:lnTo>
                      <a:pt x="852" y="420"/>
                    </a:lnTo>
                    <a:lnTo>
                      <a:pt x="852" y="414"/>
                    </a:lnTo>
                    <a:lnTo>
                      <a:pt x="852" y="408"/>
                    </a:lnTo>
                    <a:lnTo>
                      <a:pt x="852" y="408"/>
                    </a:lnTo>
                    <a:lnTo>
                      <a:pt x="852" y="402"/>
                    </a:lnTo>
                    <a:lnTo>
                      <a:pt x="858" y="402"/>
                    </a:lnTo>
                    <a:lnTo>
                      <a:pt x="858" y="396"/>
                    </a:lnTo>
                    <a:lnTo>
                      <a:pt x="858" y="390"/>
                    </a:lnTo>
                    <a:lnTo>
                      <a:pt x="858" y="390"/>
                    </a:lnTo>
                    <a:lnTo>
                      <a:pt x="858" y="384"/>
                    </a:lnTo>
                    <a:lnTo>
                      <a:pt x="858" y="378"/>
                    </a:lnTo>
                    <a:lnTo>
                      <a:pt x="864" y="378"/>
                    </a:lnTo>
                    <a:lnTo>
                      <a:pt x="864" y="372"/>
                    </a:lnTo>
                    <a:lnTo>
                      <a:pt x="864" y="366"/>
                    </a:lnTo>
                    <a:lnTo>
                      <a:pt x="864" y="360"/>
                    </a:lnTo>
                    <a:lnTo>
                      <a:pt x="864" y="354"/>
                    </a:lnTo>
                    <a:lnTo>
                      <a:pt x="870" y="354"/>
                    </a:lnTo>
                    <a:lnTo>
                      <a:pt x="870" y="348"/>
                    </a:lnTo>
                    <a:lnTo>
                      <a:pt x="870" y="342"/>
                    </a:lnTo>
                    <a:lnTo>
                      <a:pt x="870" y="342"/>
                    </a:lnTo>
                    <a:lnTo>
                      <a:pt x="870" y="336"/>
                    </a:lnTo>
                    <a:lnTo>
                      <a:pt x="876" y="330"/>
                    </a:lnTo>
                    <a:lnTo>
                      <a:pt x="876" y="330"/>
                    </a:lnTo>
                    <a:lnTo>
                      <a:pt x="876" y="324"/>
                    </a:lnTo>
                    <a:lnTo>
                      <a:pt x="876" y="318"/>
                    </a:lnTo>
                    <a:lnTo>
                      <a:pt x="876" y="312"/>
                    </a:lnTo>
                    <a:lnTo>
                      <a:pt x="876" y="312"/>
                    </a:lnTo>
                    <a:lnTo>
                      <a:pt x="882" y="306"/>
                    </a:lnTo>
                    <a:lnTo>
                      <a:pt x="882" y="300"/>
                    </a:lnTo>
                    <a:lnTo>
                      <a:pt x="882" y="300"/>
                    </a:lnTo>
                    <a:lnTo>
                      <a:pt x="882" y="294"/>
                    </a:lnTo>
                    <a:lnTo>
                      <a:pt x="882" y="288"/>
                    </a:lnTo>
                    <a:lnTo>
                      <a:pt x="882" y="282"/>
                    </a:lnTo>
                    <a:lnTo>
                      <a:pt x="888" y="276"/>
                    </a:lnTo>
                    <a:lnTo>
                      <a:pt x="888" y="276"/>
                    </a:lnTo>
                    <a:lnTo>
                      <a:pt x="888" y="270"/>
                    </a:lnTo>
                    <a:lnTo>
                      <a:pt x="888" y="264"/>
                    </a:lnTo>
                    <a:lnTo>
                      <a:pt x="888" y="258"/>
                    </a:lnTo>
                    <a:lnTo>
                      <a:pt x="888" y="258"/>
                    </a:lnTo>
                    <a:lnTo>
                      <a:pt x="894" y="252"/>
                    </a:lnTo>
                    <a:lnTo>
                      <a:pt x="894" y="246"/>
                    </a:lnTo>
                    <a:lnTo>
                      <a:pt x="894" y="240"/>
                    </a:lnTo>
                    <a:lnTo>
                      <a:pt x="894" y="234"/>
                    </a:lnTo>
                    <a:lnTo>
                      <a:pt x="894" y="228"/>
                    </a:lnTo>
                    <a:lnTo>
                      <a:pt x="894" y="228"/>
                    </a:lnTo>
                    <a:lnTo>
                      <a:pt x="900" y="222"/>
                    </a:lnTo>
                    <a:lnTo>
                      <a:pt x="900" y="216"/>
                    </a:lnTo>
                    <a:lnTo>
                      <a:pt x="900" y="210"/>
                    </a:lnTo>
                    <a:lnTo>
                      <a:pt x="900" y="210"/>
                    </a:lnTo>
                    <a:lnTo>
                      <a:pt x="900" y="204"/>
                    </a:lnTo>
                    <a:lnTo>
                      <a:pt x="900" y="198"/>
                    </a:lnTo>
                    <a:lnTo>
                      <a:pt x="906" y="186"/>
                    </a:lnTo>
                    <a:lnTo>
                      <a:pt x="906" y="180"/>
                    </a:lnTo>
                    <a:lnTo>
                      <a:pt x="906" y="174"/>
                    </a:lnTo>
                    <a:lnTo>
                      <a:pt x="906" y="162"/>
                    </a:lnTo>
                    <a:lnTo>
                      <a:pt x="906" y="156"/>
                    </a:lnTo>
                    <a:lnTo>
                      <a:pt x="906" y="144"/>
                    </a:lnTo>
                    <a:lnTo>
                      <a:pt x="912" y="132"/>
                    </a:lnTo>
                    <a:lnTo>
                      <a:pt x="912" y="126"/>
                    </a:lnTo>
                    <a:lnTo>
                      <a:pt x="912" y="114"/>
                    </a:lnTo>
                    <a:lnTo>
                      <a:pt x="912" y="102"/>
                    </a:lnTo>
                    <a:lnTo>
                      <a:pt x="912" y="84"/>
                    </a:lnTo>
                    <a:lnTo>
                      <a:pt x="918" y="72"/>
                    </a:lnTo>
                    <a:lnTo>
                      <a:pt x="918" y="60"/>
                    </a:lnTo>
                    <a:lnTo>
                      <a:pt x="918" y="54"/>
                    </a:lnTo>
                    <a:lnTo>
                      <a:pt x="918" y="42"/>
                    </a:lnTo>
                    <a:lnTo>
                      <a:pt x="918" y="36"/>
                    </a:lnTo>
                    <a:lnTo>
                      <a:pt x="918" y="30"/>
                    </a:lnTo>
                    <a:lnTo>
                      <a:pt x="924" y="24"/>
                    </a:lnTo>
                    <a:lnTo>
                      <a:pt x="924" y="24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24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0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36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2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0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66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2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78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84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996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2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08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14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18"/>
                    </a:lnTo>
                    <a:lnTo>
                      <a:pt x="1020" y="24"/>
                    </a:lnTo>
                    <a:lnTo>
                      <a:pt x="1020" y="24"/>
                    </a:lnTo>
                    <a:lnTo>
                      <a:pt x="1020" y="30"/>
                    </a:lnTo>
                    <a:lnTo>
                      <a:pt x="1026" y="36"/>
                    </a:lnTo>
                    <a:lnTo>
                      <a:pt x="1026" y="42"/>
                    </a:lnTo>
                    <a:lnTo>
                      <a:pt x="1026" y="54"/>
                    </a:lnTo>
                    <a:lnTo>
                      <a:pt x="1026" y="60"/>
                    </a:lnTo>
                    <a:lnTo>
                      <a:pt x="1026" y="84"/>
                    </a:lnTo>
                    <a:lnTo>
                      <a:pt x="1026" y="90"/>
                    </a:lnTo>
                    <a:lnTo>
                      <a:pt x="1032" y="102"/>
                    </a:lnTo>
                    <a:lnTo>
                      <a:pt x="1032" y="114"/>
                    </a:lnTo>
                    <a:lnTo>
                      <a:pt x="1032" y="126"/>
                    </a:lnTo>
                    <a:lnTo>
                      <a:pt x="1032" y="132"/>
                    </a:lnTo>
                    <a:lnTo>
                      <a:pt x="1032" y="144"/>
                    </a:lnTo>
                    <a:lnTo>
                      <a:pt x="1032" y="156"/>
                    </a:lnTo>
                    <a:lnTo>
                      <a:pt x="1038" y="162"/>
                    </a:lnTo>
                    <a:lnTo>
                      <a:pt x="1038" y="174"/>
                    </a:lnTo>
                    <a:lnTo>
                      <a:pt x="1038" y="186"/>
                    </a:lnTo>
                    <a:lnTo>
                      <a:pt x="1038" y="192"/>
                    </a:lnTo>
                    <a:lnTo>
                      <a:pt x="1038" y="198"/>
                    </a:lnTo>
                    <a:lnTo>
                      <a:pt x="1044" y="204"/>
                    </a:lnTo>
                    <a:lnTo>
                      <a:pt x="1044" y="210"/>
                    </a:lnTo>
                    <a:lnTo>
                      <a:pt x="1044" y="210"/>
                    </a:lnTo>
                    <a:lnTo>
                      <a:pt x="1044" y="216"/>
                    </a:lnTo>
                    <a:lnTo>
                      <a:pt x="1044" y="222"/>
                    </a:lnTo>
                    <a:lnTo>
                      <a:pt x="1044" y="228"/>
                    </a:lnTo>
                    <a:lnTo>
                      <a:pt x="1044" y="228"/>
                    </a:lnTo>
                    <a:lnTo>
                      <a:pt x="1050" y="234"/>
                    </a:lnTo>
                    <a:lnTo>
                      <a:pt x="1050" y="240"/>
                    </a:lnTo>
                    <a:lnTo>
                      <a:pt x="1050" y="246"/>
                    </a:lnTo>
                    <a:lnTo>
                      <a:pt x="1050" y="252"/>
                    </a:lnTo>
                    <a:lnTo>
                      <a:pt x="1050" y="258"/>
                    </a:lnTo>
                    <a:lnTo>
                      <a:pt x="1050" y="258"/>
                    </a:lnTo>
                    <a:lnTo>
                      <a:pt x="1056" y="264"/>
                    </a:lnTo>
                    <a:lnTo>
                      <a:pt x="1056" y="270"/>
                    </a:lnTo>
                    <a:lnTo>
                      <a:pt x="1056" y="276"/>
                    </a:lnTo>
                    <a:lnTo>
                      <a:pt x="1056" y="282"/>
                    </a:lnTo>
                    <a:lnTo>
                      <a:pt x="1062" y="288"/>
                    </a:lnTo>
                    <a:lnTo>
                      <a:pt x="1062" y="294"/>
                    </a:lnTo>
                    <a:lnTo>
                      <a:pt x="1062" y="300"/>
                    </a:lnTo>
                    <a:lnTo>
                      <a:pt x="1062" y="300"/>
                    </a:lnTo>
                    <a:lnTo>
                      <a:pt x="1062" y="306"/>
                    </a:lnTo>
                    <a:lnTo>
                      <a:pt x="1062" y="312"/>
                    </a:lnTo>
                    <a:lnTo>
                      <a:pt x="1068" y="312"/>
                    </a:lnTo>
                    <a:lnTo>
                      <a:pt x="1068" y="318"/>
                    </a:lnTo>
                    <a:lnTo>
                      <a:pt x="1068" y="324"/>
                    </a:lnTo>
                    <a:lnTo>
                      <a:pt x="1068" y="330"/>
                    </a:lnTo>
                    <a:lnTo>
                      <a:pt x="1068" y="330"/>
                    </a:lnTo>
                    <a:lnTo>
                      <a:pt x="1068" y="336"/>
                    </a:lnTo>
                    <a:lnTo>
                      <a:pt x="1074" y="342"/>
                    </a:lnTo>
                    <a:lnTo>
                      <a:pt x="1074" y="342"/>
                    </a:lnTo>
                    <a:lnTo>
                      <a:pt x="1074" y="348"/>
                    </a:lnTo>
                    <a:lnTo>
                      <a:pt x="1074" y="354"/>
                    </a:lnTo>
                    <a:lnTo>
                      <a:pt x="1074" y="354"/>
                    </a:lnTo>
                    <a:lnTo>
                      <a:pt x="1074" y="360"/>
                    </a:lnTo>
                    <a:lnTo>
                      <a:pt x="1080" y="366"/>
                    </a:lnTo>
                    <a:lnTo>
                      <a:pt x="1080" y="366"/>
                    </a:lnTo>
                    <a:lnTo>
                      <a:pt x="1080" y="372"/>
                    </a:lnTo>
                    <a:lnTo>
                      <a:pt x="1080" y="378"/>
                    </a:lnTo>
                    <a:lnTo>
                      <a:pt x="1080" y="378"/>
                    </a:lnTo>
                    <a:lnTo>
                      <a:pt x="1080" y="384"/>
                    </a:lnTo>
                    <a:lnTo>
                      <a:pt x="1086" y="390"/>
                    </a:lnTo>
                    <a:lnTo>
                      <a:pt x="1086" y="390"/>
                    </a:lnTo>
                    <a:lnTo>
                      <a:pt x="1086" y="396"/>
                    </a:lnTo>
                    <a:lnTo>
                      <a:pt x="1086" y="402"/>
                    </a:lnTo>
                    <a:lnTo>
                      <a:pt x="1086" y="402"/>
                    </a:lnTo>
                    <a:lnTo>
                      <a:pt x="1086" y="408"/>
                    </a:lnTo>
                    <a:lnTo>
                      <a:pt x="1092" y="408"/>
                    </a:lnTo>
                    <a:lnTo>
                      <a:pt x="1092" y="414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6"/>
                    </a:lnTo>
                    <a:lnTo>
                      <a:pt x="1098" y="426"/>
                    </a:lnTo>
                    <a:lnTo>
                      <a:pt x="1098" y="432"/>
                    </a:lnTo>
                    <a:lnTo>
                      <a:pt x="1098" y="438"/>
                    </a:lnTo>
                    <a:lnTo>
                      <a:pt x="1098" y="438"/>
                    </a:lnTo>
                    <a:lnTo>
                      <a:pt x="1098" y="444"/>
                    </a:lnTo>
                    <a:lnTo>
                      <a:pt x="1098" y="444"/>
                    </a:lnTo>
                    <a:lnTo>
                      <a:pt x="1104" y="450"/>
                    </a:lnTo>
                    <a:lnTo>
                      <a:pt x="1104" y="450"/>
                    </a:lnTo>
                    <a:lnTo>
                      <a:pt x="1104" y="456"/>
                    </a:lnTo>
                    <a:lnTo>
                      <a:pt x="1104" y="456"/>
                    </a:lnTo>
                    <a:lnTo>
                      <a:pt x="1104" y="462"/>
                    </a:lnTo>
                    <a:lnTo>
                      <a:pt x="1104" y="462"/>
                    </a:lnTo>
                    <a:lnTo>
                      <a:pt x="1110" y="468"/>
                    </a:lnTo>
                    <a:lnTo>
                      <a:pt x="1110" y="474"/>
                    </a:lnTo>
                    <a:lnTo>
                      <a:pt x="1110" y="474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0" y="480"/>
                    </a:lnTo>
                    <a:lnTo>
                      <a:pt x="1116" y="486"/>
                    </a:lnTo>
                    <a:lnTo>
                      <a:pt x="1116" y="492"/>
                    </a:lnTo>
                    <a:lnTo>
                      <a:pt x="1116" y="492"/>
                    </a:lnTo>
                    <a:lnTo>
                      <a:pt x="1116" y="498"/>
                    </a:lnTo>
                    <a:lnTo>
                      <a:pt x="1116" y="498"/>
                    </a:lnTo>
                    <a:lnTo>
                      <a:pt x="1116" y="504"/>
                    </a:lnTo>
                    <a:lnTo>
                      <a:pt x="1122" y="504"/>
                    </a:lnTo>
                    <a:lnTo>
                      <a:pt x="1122" y="510"/>
                    </a:lnTo>
                    <a:lnTo>
                      <a:pt x="1122" y="510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2" y="516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34"/>
                    </a:lnTo>
                    <a:lnTo>
                      <a:pt x="1128" y="534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0"/>
                    </a:lnTo>
                    <a:lnTo>
                      <a:pt x="1134" y="546"/>
                    </a:lnTo>
                    <a:lnTo>
                      <a:pt x="1134" y="546"/>
                    </a:lnTo>
                    <a:lnTo>
                      <a:pt x="1140" y="546"/>
                    </a:lnTo>
                    <a:lnTo>
                      <a:pt x="1140" y="552"/>
                    </a:lnTo>
                    <a:lnTo>
                      <a:pt x="1140" y="552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0" y="558"/>
                    </a:lnTo>
                    <a:lnTo>
                      <a:pt x="1146" y="564"/>
                    </a:lnTo>
                    <a:lnTo>
                      <a:pt x="1146" y="564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46" y="570"/>
                    </a:lnTo>
                    <a:lnTo>
                      <a:pt x="1152" y="576"/>
                    </a:lnTo>
                    <a:lnTo>
                      <a:pt x="1152" y="576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2"/>
                    </a:lnTo>
                    <a:lnTo>
                      <a:pt x="1152" y="588"/>
                    </a:lnTo>
                    <a:lnTo>
                      <a:pt x="1158" y="588"/>
                    </a:lnTo>
                    <a:lnTo>
                      <a:pt x="1158" y="588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58" y="594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0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64" y="606"/>
                    </a:lnTo>
                    <a:lnTo>
                      <a:pt x="1170" y="606"/>
                    </a:lnTo>
                    <a:lnTo>
                      <a:pt x="1170" y="606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0" y="612"/>
                    </a:lnTo>
                    <a:lnTo>
                      <a:pt x="1176" y="612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76" y="618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24"/>
                    </a:lnTo>
                    <a:lnTo>
                      <a:pt x="1182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30"/>
                    </a:lnTo>
                    <a:lnTo>
                      <a:pt x="1188" y="624"/>
                    </a:lnTo>
                    <a:lnTo>
                      <a:pt x="1188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194" y="624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0" y="618"/>
                    </a:lnTo>
                    <a:lnTo>
                      <a:pt x="1206" y="618"/>
                    </a:lnTo>
                    <a:lnTo>
                      <a:pt x="1206" y="618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06" y="612"/>
                    </a:lnTo>
                    <a:lnTo>
                      <a:pt x="1212" y="612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2" y="606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600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18" y="594"/>
                    </a:lnTo>
                    <a:lnTo>
                      <a:pt x="1224" y="594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2"/>
                    </a:lnTo>
                    <a:lnTo>
                      <a:pt x="1230" y="582"/>
                    </a:lnTo>
                    <a:lnTo>
                      <a:pt x="1230" y="582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0" y="576"/>
                    </a:lnTo>
                    <a:lnTo>
                      <a:pt x="1236" y="576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70"/>
                    </a:lnTo>
                    <a:lnTo>
                      <a:pt x="1236" y="564"/>
                    </a:lnTo>
                    <a:lnTo>
                      <a:pt x="1236" y="564"/>
                    </a:lnTo>
                    <a:lnTo>
                      <a:pt x="1242" y="564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8"/>
                    </a:lnTo>
                    <a:lnTo>
                      <a:pt x="1242" y="552"/>
                    </a:lnTo>
                    <a:lnTo>
                      <a:pt x="1242" y="552"/>
                    </a:lnTo>
                    <a:lnTo>
                      <a:pt x="1248" y="552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6"/>
                    </a:lnTo>
                    <a:lnTo>
                      <a:pt x="1248" y="540"/>
                    </a:lnTo>
                    <a:lnTo>
                      <a:pt x="1248" y="540"/>
                    </a:lnTo>
                    <a:lnTo>
                      <a:pt x="1254" y="534"/>
                    </a:lnTo>
                    <a:lnTo>
                      <a:pt x="1254" y="534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8"/>
                    </a:lnTo>
                    <a:lnTo>
                      <a:pt x="1254" y="522"/>
                    </a:lnTo>
                    <a:lnTo>
                      <a:pt x="1260" y="522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6"/>
                    </a:lnTo>
                    <a:lnTo>
                      <a:pt x="1260" y="510"/>
                    </a:lnTo>
                    <a:lnTo>
                      <a:pt x="1260" y="510"/>
                    </a:lnTo>
                    <a:lnTo>
                      <a:pt x="1266" y="504"/>
                    </a:lnTo>
                    <a:lnTo>
                      <a:pt x="1266" y="504"/>
                    </a:lnTo>
                    <a:lnTo>
                      <a:pt x="1266" y="498"/>
                    </a:lnTo>
                    <a:lnTo>
                      <a:pt x="1266" y="498"/>
                    </a:lnTo>
                    <a:lnTo>
                      <a:pt x="1266" y="492"/>
                    </a:lnTo>
                    <a:lnTo>
                      <a:pt x="1272" y="492"/>
                    </a:lnTo>
                    <a:lnTo>
                      <a:pt x="1272" y="492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6"/>
                    </a:lnTo>
                    <a:lnTo>
                      <a:pt x="1272" y="480"/>
                    </a:lnTo>
                    <a:lnTo>
                      <a:pt x="1278" y="480"/>
                    </a:lnTo>
                    <a:lnTo>
                      <a:pt x="1278" y="480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74"/>
                    </a:lnTo>
                    <a:lnTo>
                      <a:pt x="1278" y="468"/>
                    </a:lnTo>
                    <a:lnTo>
                      <a:pt x="1284" y="468"/>
                    </a:lnTo>
                    <a:lnTo>
                      <a:pt x="1284" y="468"/>
                    </a:lnTo>
                    <a:lnTo>
                      <a:pt x="1284" y="462"/>
                    </a:lnTo>
                    <a:lnTo>
                      <a:pt x="1284" y="462"/>
                    </a:lnTo>
                    <a:lnTo>
                      <a:pt x="1284" y="456"/>
                    </a:lnTo>
                    <a:lnTo>
                      <a:pt x="1290" y="456"/>
                    </a:lnTo>
                    <a:lnTo>
                      <a:pt x="1290" y="456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50"/>
                    </a:lnTo>
                    <a:lnTo>
                      <a:pt x="1290" y="444"/>
                    </a:lnTo>
                    <a:lnTo>
                      <a:pt x="1296" y="444"/>
                    </a:lnTo>
                    <a:lnTo>
                      <a:pt x="1296" y="438"/>
                    </a:lnTo>
                    <a:lnTo>
                      <a:pt x="1296" y="438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296" y="432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0"/>
                    </a:lnTo>
                    <a:lnTo>
                      <a:pt x="1302" y="420"/>
                    </a:lnTo>
                    <a:lnTo>
                      <a:pt x="1302" y="414"/>
                    </a:lnTo>
                    <a:lnTo>
                      <a:pt x="1302" y="414"/>
                    </a:lnTo>
                    <a:lnTo>
                      <a:pt x="1308" y="408"/>
                    </a:lnTo>
                    <a:lnTo>
                      <a:pt x="1308" y="408"/>
                    </a:lnTo>
                    <a:lnTo>
                      <a:pt x="1308" y="402"/>
                    </a:lnTo>
                    <a:lnTo>
                      <a:pt x="1308" y="402"/>
                    </a:lnTo>
                    <a:lnTo>
                      <a:pt x="1308" y="396"/>
                    </a:lnTo>
                    <a:lnTo>
                      <a:pt x="1308" y="396"/>
                    </a:lnTo>
                    <a:lnTo>
                      <a:pt x="1314" y="390"/>
                    </a:lnTo>
                    <a:lnTo>
                      <a:pt x="1314" y="390"/>
                    </a:lnTo>
                    <a:lnTo>
                      <a:pt x="1314" y="384"/>
                    </a:lnTo>
                    <a:lnTo>
                      <a:pt x="1314" y="384"/>
                    </a:lnTo>
                    <a:lnTo>
                      <a:pt x="1314" y="378"/>
                    </a:lnTo>
                    <a:lnTo>
                      <a:pt x="1314" y="378"/>
                    </a:lnTo>
                    <a:lnTo>
                      <a:pt x="1320" y="372"/>
                    </a:lnTo>
                    <a:lnTo>
                      <a:pt x="1320" y="372"/>
                    </a:lnTo>
                    <a:lnTo>
                      <a:pt x="1320" y="366"/>
                    </a:lnTo>
                    <a:lnTo>
                      <a:pt x="1320" y="366"/>
                    </a:lnTo>
                    <a:lnTo>
                      <a:pt x="1320" y="360"/>
                    </a:lnTo>
                    <a:lnTo>
                      <a:pt x="1320" y="360"/>
                    </a:lnTo>
                    <a:lnTo>
                      <a:pt x="1326" y="354"/>
                    </a:lnTo>
                    <a:lnTo>
                      <a:pt x="1326" y="354"/>
                    </a:lnTo>
                    <a:lnTo>
                      <a:pt x="1326" y="348"/>
                    </a:lnTo>
                    <a:lnTo>
                      <a:pt x="1326" y="342"/>
                    </a:lnTo>
                    <a:lnTo>
                      <a:pt x="1326" y="342"/>
                    </a:lnTo>
                    <a:lnTo>
                      <a:pt x="1332" y="336"/>
                    </a:lnTo>
                    <a:lnTo>
                      <a:pt x="1332" y="336"/>
                    </a:lnTo>
                    <a:lnTo>
                      <a:pt x="1332" y="330"/>
                    </a:lnTo>
                    <a:lnTo>
                      <a:pt x="1332" y="330"/>
                    </a:lnTo>
                    <a:lnTo>
                      <a:pt x="1332" y="324"/>
                    </a:lnTo>
                    <a:lnTo>
                      <a:pt x="1332" y="318"/>
                    </a:lnTo>
                    <a:lnTo>
                      <a:pt x="1338" y="318"/>
                    </a:lnTo>
                    <a:lnTo>
                      <a:pt x="1338" y="312"/>
                    </a:lnTo>
                    <a:lnTo>
                      <a:pt x="1338" y="306"/>
                    </a:lnTo>
                    <a:lnTo>
                      <a:pt x="1338" y="306"/>
                    </a:lnTo>
                    <a:lnTo>
                      <a:pt x="1338" y="300"/>
                    </a:lnTo>
                    <a:lnTo>
                      <a:pt x="1338" y="294"/>
                    </a:lnTo>
                    <a:lnTo>
                      <a:pt x="1344" y="294"/>
                    </a:lnTo>
                    <a:lnTo>
                      <a:pt x="1344" y="288"/>
                    </a:lnTo>
                    <a:lnTo>
                      <a:pt x="1344" y="282"/>
                    </a:lnTo>
                    <a:lnTo>
                      <a:pt x="1344" y="276"/>
                    </a:lnTo>
                    <a:lnTo>
                      <a:pt x="1344" y="276"/>
                    </a:lnTo>
                    <a:lnTo>
                      <a:pt x="1350" y="270"/>
                    </a:lnTo>
                    <a:lnTo>
                      <a:pt x="1350" y="270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0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62" y="270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76"/>
                    </a:lnTo>
                    <a:lnTo>
                      <a:pt x="1362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2"/>
                    </a:lnTo>
                    <a:lnTo>
                      <a:pt x="1368" y="288"/>
                    </a:lnTo>
                    <a:lnTo>
                      <a:pt x="1368" y="288"/>
                    </a:lnTo>
                    <a:lnTo>
                      <a:pt x="1374" y="288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0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0" y="306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2"/>
                    </a:lnTo>
                    <a:lnTo>
                      <a:pt x="1386" y="318"/>
                    </a:lnTo>
                    <a:lnTo>
                      <a:pt x="1386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8" y="318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12"/>
                    </a:lnTo>
                    <a:lnTo>
                      <a:pt x="1398" y="306"/>
                    </a:lnTo>
                    <a:lnTo>
                      <a:pt x="1398" y="306"/>
                    </a:lnTo>
                    <a:lnTo>
                      <a:pt x="1404" y="306"/>
                    </a:lnTo>
                    <a:lnTo>
                      <a:pt x="1404" y="306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300"/>
                    </a:lnTo>
                    <a:lnTo>
                      <a:pt x="1404" y="294"/>
                    </a:lnTo>
                    <a:lnTo>
                      <a:pt x="1410" y="294"/>
                    </a:lnTo>
                    <a:lnTo>
                      <a:pt x="1410" y="294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0" y="288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82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16" y="276"/>
                    </a:lnTo>
                    <a:lnTo>
                      <a:pt x="1422" y="276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70"/>
                    </a:lnTo>
                    <a:lnTo>
                      <a:pt x="1422" y="264"/>
                    </a:lnTo>
                    <a:lnTo>
                      <a:pt x="1422" y="264"/>
                    </a:lnTo>
                    <a:lnTo>
                      <a:pt x="1428" y="264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28" y="258"/>
                    </a:lnTo>
                    <a:lnTo>
                      <a:pt x="1434" y="258"/>
                    </a:lnTo>
                    <a:lnTo>
                      <a:pt x="1434" y="258"/>
                    </a:lnTo>
                    <a:lnTo>
                      <a:pt x="1434" y="264"/>
                    </a:lnTo>
                    <a:lnTo>
                      <a:pt x="1434" y="264"/>
                    </a:lnTo>
                    <a:lnTo>
                      <a:pt x="1434" y="270"/>
                    </a:lnTo>
                    <a:lnTo>
                      <a:pt x="1434" y="270"/>
                    </a:lnTo>
                    <a:lnTo>
                      <a:pt x="1440" y="276"/>
                    </a:lnTo>
                    <a:lnTo>
                      <a:pt x="1440" y="276"/>
                    </a:lnTo>
                    <a:lnTo>
                      <a:pt x="1440" y="282"/>
                    </a:lnTo>
                    <a:lnTo>
                      <a:pt x="1440" y="288"/>
                    </a:lnTo>
                    <a:lnTo>
                      <a:pt x="1440" y="294"/>
                    </a:lnTo>
                    <a:lnTo>
                      <a:pt x="1446" y="300"/>
                    </a:lnTo>
                    <a:lnTo>
                      <a:pt x="1446" y="300"/>
                    </a:lnTo>
                    <a:lnTo>
                      <a:pt x="1446" y="306"/>
                    </a:lnTo>
                    <a:lnTo>
                      <a:pt x="1446" y="312"/>
                    </a:lnTo>
                    <a:lnTo>
                      <a:pt x="1446" y="312"/>
                    </a:lnTo>
                    <a:lnTo>
                      <a:pt x="1446" y="318"/>
                    </a:lnTo>
                    <a:lnTo>
                      <a:pt x="1452" y="324"/>
                    </a:lnTo>
                    <a:lnTo>
                      <a:pt x="1452" y="324"/>
                    </a:lnTo>
                    <a:lnTo>
                      <a:pt x="1452" y="330"/>
                    </a:lnTo>
                    <a:lnTo>
                      <a:pt x="1452" y="330"/>
                    </a:lnTo>
                    <a:lnTo>
                      <a:pt x="1452" y="336"/>
                    </a:lnTo>
                    <a:lnTo>
                      <a:pt x="1452" y="342"/>
                    </a:lnTo>
                    <a:lnTo>
                      <a:pt x="1458" y="342"/>
                    </a:lnTo>
                    <a:lnTo>
                      <a:pt x="1458" y="348"/>
                    </a:lnTo>
                    <a:lnTo>
                      <a:pt x="1458" y="348"/>
                    </a:lnTo>
                    <a:lnTo>
                      <a:pt x="1458" y="354"/>
                    </a:lnTo>
                    <a:lnTo>
                      <a:pt x="1458" y="360"/>
                    </a:lnTo>
                    <a:lnTo>
                      <a:pt x="1458" y="360"/>
                    </a:lnTo>
                    <a:lnTo>
                      <a:pt x="1464" y="366"/>
                    </a:lnTo>
                    <a:lnTo>
                      <a:pt x="1464" y="366"/>
                    </a:lnTo>
                    <a:lnTo>
                      <a:pt x="1464" y="372"/>
                    </a:lnTo>
                    <a:lnTo>
                      <a:pt x="1464" y="372"/>
                    </a:lnTo>
                    <a:lnTo>
                      <a:pt x="1464" y="378"/>
                    </a:lnTo>
                    <a:lnTo>
                      <a:pt x="1464" y="378"/>
                    </a:lnTo>
                    <a:lnTo>
                      <a:pt x="1470" y="384"/>
                    </a:lnTo>
                    <a:lnTo>
                      <a:pt x="1470" y="390"/>
                    </a:lnTo>
                    <a:lnTo>
                      <a:pt x="1470" y="390"/>
                    </a:lnTo>
                    <a:lnTo>
                      <a:pt x="1470" y="396"/>
                    </a:lnTo>
                    <a:lnTo>
                      <a:pt x="1470" y="396"/>
                    </a:lnTo>
                    <a:lnTo>
                      <a:pt x="1476" y="402"/>
                    </a:lnTo>
                    <a:lnTo>
                      <a:pt x="1476" y="402"/>
                    </a:lnTo>
                    <a:lnTo>
                      <a:pt x="1476" y="408"/>
                    </a:lnTo>
                    <a:lnTo>
                      <a:pt x="1476" y="408"/>
                    </a:lnTo>
                    <a:lnTo>
                      <a:pt x="1476" y="414"/>
                    </a:lnTo>
                    <a:lnTo>
                      <a:pt x="1476" y="414"/>
                    </a:lnTo>
                    <a:lnTo>
                      <a:pt x="1482" y="420"/>
                    </a:lnTo>
                    <a:lnTo>
                      <a:pt x="1482" y="420"/>
                    </a:lnTo>
                    <a:lnTo>
                      <a:pt x="1482" y="426"/>
                    </a:lnTo>
                    <a:lnTo>
                      <a:pt x="1482" y="426"/>
                    </a:lnTo>
                    <a:lnTo>
                      <a:pt x="1482" y="432"/>
                    </a:lnTo>
                    <a:lnTo>
                      <a:pt x="1482" y="432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38"/>
                    </a:lnTo>
                    <a:lnTo>
                      <a:pt x="1488" y="444"/>
                    </a:lnTo>
                    <a:lnTo>
                      <a:pt x="1488" y="444"/>
                    </a:lnTo>
                    <a:lnTo>
                      <a:pt x="1488" y="450"/>
                    </a:lnTo>
                    <a:lnTo>
                      <a:pt x="1494" y="450"/>
                    </a:lnTo>
                    <a:lnTo>
                      <a:pt x="1494" y="456"/>
                    </a:lnTo>
                    <a:lnTo>
                      <a:pt x="1494" y="456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494" y="462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68"/>
                    </a:lnTo>
                    <a:lnTo>
                      <a:pt x="1500" y="474"/>
                    </a:lnTo>
                    <a:lnTo>
                      <a:pt x="1500" y="474"/>
                    </a:lnTo>
                    <a:lnTo>
                      <a:pt x="1500" y="480"/>
                    </a:lnTo>
                    <a:lnTo>
                      <a:pt x="1506" y="480"/>
                    </a:lnTo>
                    <a:lnTo>
                      <a:pt x="1506" y="480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86"/>
                    </a:lnTo>
                    <a:lnTo>
                      <a:pt x="1506" y="492"/>
                    </a:lnTo>
                    <a:lnTo>
                      <a:pt x="1512" y="492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498"/>
                    </a:lnTo>
                    <a:lnTo>
                      <a:pt x="1512" y="504"/>
                    </a:lnTo>
                    <a:lnTo>
                      <a:pt x="1518" y="504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6"/>
                    </a:lnTo>
                    <a:lnTo>
                      <a:pt x="1518" y="522"/>
                    </a:lnTo>
                    <a:lnTo>
                      <a:pt x="1524" y="522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28"/>
                    </a:lnTo>
                    <a:lnTo>
                      <a:pt x="1524" y="534"/>
                    </a:lnTo>
                    <a:lnTo>
                      <a:pt x="1524" y="534"/>
                    </a:lnTo>
                    <a:lnTo>
                      <a:pt x="1530" y="540"/>
                    </a:lnTo>
                    <a:lnTo>
                      <a:pt x="1530" y="540"/>
                    </a:lnTo>
                    <a:lnTo>
                      <a:pt x="1530" y="546"/>
                    </a:lnTo>
                    <a:lnTo>
                      <a:pt x="1530" y="546"/>
                    </a:lnTo>
                    <a:lnTo>
                      <a:pt x="1530" y="552"/>
                    </a:lnTo>
                    <a:lnTo>
                      <a:pt x="1536" y="552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58"/>
                    </a:lnTo>
                    <a:lnTo>
                      <a:pt x="1536" y="564"/>
                    </a:lnTo>
                    <a:lnTo>
                      <a:pt x="1536" y="564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0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2" y="576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2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48" y="588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594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54" y="600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06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0" y="612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18"/>
                    </a:lnTo>
                    <a:lnTo>
                      <a:pt x="1566" y="624"/>
                    </a:lnTo>
                    <a:lnTo>
                      <a:pt x="1572" y="624"/>
                    </a:lnTo>
                    <a:lnTo>
                      <a:pt x="1572" y="624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2" y="630"/>
                    </a:lnTo>
                    <a:lnTo>
                      <a:pt x="1578" y="630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78" y="636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2"/>
                    </a:lnTo>
                    <a:lnTo>
                      <a:pt x="1584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0" y="648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596" y="654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8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2" y="642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6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08" y="630"/>
                    </a:lnTo>
                    <a:lnTo>
                      <a:pt x="1614" y="624"/>
                    </a:lnTo>
                    <a:lnTo>
                      <a:pt x="1614" y="624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8"/>
                    </a:lnTo>
                    <a:lnTo>
                      <a:pt x="1614" y="612"/>
                    </a:lnTo>
                    <a:lnTo>
                      <a:pt x="1620" y="612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6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6" y="594"/>
                    </a:lnTo>
                    <a:lnTo>
                      <a:pt x="1626" y="594"/>
                    </a:lnTo>
                    <a:lnTo>
                      <a:pt x="1626" y="588"/>
                    </a:lnTo>
                    <a:lnTo>
                      <a:pt x="1626" y="588"/>
                    </a:lnTo>
                    <a:lnTo>
                      <a:pt x="1626" y="582"/>
                    </a:lnTo>
                    <a:lnTo>
                      <a:pt x="1632" y="582"/>
                    </a:lnTo>
                    <a:lnTo>
                      <a:pt x="1632" y="582"/>
                    </a:lnTo>
                    <a:lnTo>
                      <a:pt x="1632" y="576"/>
                    </a:lnTo>
                    <a:lnTo>
                      <a:pt x="1632" y="576"/>
                    </a:lnTo>
                    <a:lnTo>
                      <a:pt x="1632" y="570"/>
                    </a:lnTo>
                    <a:lnTo>
                      <a:pt x="1632" y="564"/>
                    </a:lnTo>
                    <a:lnTo>
                      <a:pt x="1638" y="564"/>
                    </a:lnTo>
                    <a:lnTo>
                      <a:pt x="1638" y="558"/>
                    </a:lnTo>
                    <a:lnTo>
                      <a:pt x="1638" y="558"/>
                    </a:lnTo>
                    <a:lnTo>
                      <a:pt x="1638" y="552"/>
                    </a:lnTo>
                    <a:lnTo>
                      <a:pt x="1638" y="552"/>
                    </a:lnTo>
                    <a:lnTo>
                      <a:pt x="1644" y="546"/>
                    </a:lnTo>
                    <a:lnTo>
                      <a:pt x="1644" y="540"/>
                    </a:lnTo>
                    <a:lnTo>
                      <a:pt x="1644" y="540"/>
                    </a:lnTo>
                    <a:lnTo>
                      <a:pt x="1644" y="534"/>
                    </a:lnTo>
                    <a:lnTo>
                      <a:pt x="1644" y="534"/>
                    </a:lnTo>
                    <a:lnTo>
                      <a:pt x="1644" y="528"/>
                    </a:lnTo>
                    <a:lnTo>
                      <a:pt x="1650" y="528"/>
                    </a:lnTo>
                    <a:lnTo>
                      <a:pt x="1650" y="522"/>
                    </a:lnTo>
                    <a:lnTo>
                      <a:pt x="1650" y="522"/>
                    </a:lnTo>
                    <a:lnTo>
                      <a:pt x="1650" y="516"/>
                    </a:lnTo>
                    <a:lnTo>
                      <a:pt x="1650" y="516"/>
                    </a:lnTo>
                    <a:lnTo>
                      <a:pt x="1650" y="510"/>
                    </a:lnTo>
                    <a:lnTo>
                      <a:pt x="1656" y="510"/>
                    </a:lnTo>
                    <a:lnTo>
                      <a:pt x="1656" y="504"/>
                    </a:lnTo>
                    <a:lnTo>
                      <a:pt x="1656" y="498"/>
                    </a:lnTo>
                    <a:lnTo>
                      <a:pt x="1656" y="498"/>
                    </a:lnTo>
                    <a:lnTo>
                      <a:pt x="1656" y="492"/>
                    </a:lnTo>
                    <a:lnTo>
                      <a:pt x="1656" y="492"/>
                    </a:lnTo>
                    <a:lnTo>
                      <a:pt x="1662" y="486"/>
                    </a:lnTo>
                    <a:lnTo>
                      <a:pt x="1662" y="480"/>
                    </a:lnTo>
                    <a:lnTo>
                      <a:pt x="1662" y="480"/>
                    </a:lnTo>
                    <a:lnTo>
                      <a:pt x="1662" y="474"/>
                    </a:lnTo>
                    <a:lnTo>
                      <a:pt x="1662" y="468"/>
                    </a:lnTo>
                    <a:lnTo>
                      <a:pt x="1668" y="468"/>
                    </a:lnTo>
                    <a:lnTo>
                      <a:pt x="1668" y="462"/>
                    </a:lnTo>
                    <a:lnTo>
                      <a:pt x="1668" y="462"/>
                    </a:lnTo>
                    <a:lnTo>
                      <a:pt x="1668" y="456"/>
                    </a:lnTo>
                    <a:lnTo>
                      <a:pt x="1668" y="450"/>
                    </a:lnTo>
                    <a:lnTo>
                      <a:pt x="1668" y="450"/>
                    </a:lnTo>
                    <a:lnTo>
                      <a:pt x="1674" y="444"/>
                    </a:lnTo>
                    <a:lnTo>
                      <a:pt x="1674" y="438"/>
                    </a:lnTo>
                    <a:lnTo>
                      <a:pt x="1674" y="438"/>
                    </a:lnTo>
                    <a:lnTo>
                      <a:pt x="1674" y="432"/>
                    </a:lnTo>
                    <a:lnTo>
                      <a:pt x="1674" y="432"/>
                    </a:lnTo>
                    <a:lnTo>
                      <a:pt x="1674" y="426"/>
                    </a:lnTo>
                    <a:lnTo>
                      <a:pt x="1674" y="420"/>
                    </a:lnTo>
                    <a:lnTo>
                      <a:pt x="1680" y="414"/>
                    </a:lnTo>
                    <a:lnTo>
                      <a:pt x="1680" y="408"/>
                    </a:lnTo>
                    <a:lnTo>
                      <a:pt x="1680" y="408"/>
                    </a:lnTo>
                    <a:lnTo>
                      <a:pt x="1680" y="402"/>
                    </a:lnTo>
                    <a:lnTo>
                      <a:pt x="1680" y="402"/>
                    </a:lnTo>
                    <a:lnTo>
                      <a:pt x="1686" y="396"/>
                    </a:lnTo>
                    <a:lnTo>
                      <a:pt x="1686" y="390"/>
                    </a:lnTo>
                    <a:lnTo>
                      <a:pt x="1686" y="384"/>
                    </a:lnTo>
                    <a:lnTo>
                      <a:pt x="1686" y="384"/>
                    </a:lnTo>
                    <a:lnTo>
                      <a:pt x="1686" y="378"/>
                    </a:lnTo>
                    <a:lnTo>
                      <a:pt x="1686" y="372"/>
                    </a:lnTo>
                    <a:lnTo>
                      <a:pt x="1692" y="366"/>
                    </a:lnTo>
                    <a:lnTo>
                      <a:pt x="1692" y="366"/>
                    </a:lnTo>
                    <a:lnTo>
                      <a:pt x="1692" y="360"/>
                    </a:lnTo>
                    <a:lnTo>
                      <a:pt x="1692" y="354"/>
                    </a:lnTo>
                    <a:lnTo>
                      <a:pt x="1692" y="348"/>
                    </a:lnTo>
                    <a:lnTo>
                      <a:pt x="1692" y="348"/>
                    </a:lnTo>
                    <a:lnTo>
                      <a:pt x="1698" y="342"/>
                    </a:lnTo>
                    <a:lnTo>
                      <a:pt x="1698" y="336"/>
                    </a:lnTo>
                    <a:lnTo>
                      <a:pt x="1698" y="330"/>
                    </a:lnTo>
                    <a:lnTo>
                      <a:pt x="1698" y="330"/>
                    </a:lnTo>
                    <a:lnTo>
                      <a:pt x="1698" y="324"/>
                    </a:lnTo>
                    <a:lnTo>
                      <a:pt x="1704" y="318"/>
                    </a:lnTo>
                    <a:lnTo>
                      <a:pt x="1704" y="312"/>
                    </a:lnTo>
                    <a:lnTo>
                      <a:pt x="1704" y="312"/>
                    </a:lnTo>
                    <a:lnTo>
                      <a:pt x="1704" y="306"/>
                    </a:lnTo>
                    <a:lnTo>
                      <a:pt x="1704" y="300"/>
                    </a:lnTo>
                    <a:lnTo>
                      <a:pt x="1704" y="294"/>
                    </a:lnTo>
                    <a:lnTo>
                      <a:pt x="1710" y="294"/>
                    </a:lnTo>
                    <a:lnTo>
                      <a:pt x="1710" y="288"/>
                    </a:lnTo>
                    <a:lnTo>
                      <a:pt x="1710" y="282"/>
                    </a:lnTo>
                    <a:lnTo>
                      <a:pt x="1710" y="276"/>
                    </a:lnTo>
                    <a:lnTo>
                      <a:pt x="1710" y="276"/>
                    </a:lnTo>
                    <a:lnTo>
                      <a:pt x="1710" y="270"/>
                    </a:lnTo>
                    <a:lnTo>
                      <a:pt x="1716" y="264"/>
                    </a:lnTo>
                    <a:lnTo>
                      <a:pt x="1716" y="258"/>
                    </a:lnTo>
                    <a:lnTo>
                      <a:pt x="1716" y="258"/>
                    </a:lnTo>
                    <a:lnTo>
                      <a:pt x="1716" y="252"/>
                    </a:lnTo>
                    <a:lnTo>
                      <a:pt x="1716" y="246"/>
                    </a:lnTo>
                    <a:lnTo>
                      <a:pt x="1716" y="240"/>
                    </a:lnTo>
                    <a:lnTo>
                      <a:pt x="1722" y="240"/>
                    </a:lnTo>
                    <a:lnTo>
                      <a:pt x="1722" y="234"/>
                    </a:lnTo>
                    <a:lnTo>
                      <a:pt x="1722" y="228"/>
                    </a:lnTo>
                    <a:lnTo>
                      <a:pt x="1722" y="222"/>
                    </a:lnTo>
                    <a:lnTo>
                      <a:pt x="1722" y="222"/>
                    </a:lnTo>
                    <a:lnTo>
                      <a:pt x="1722" y="216"/>
                    </a:lnTo>
                    <a:lnTo>
                      <a:pt x="1728" y="210"/>
                    </a:lnTo>
                    <a:lnTo>
                      <a:pt x="1728" y="204"/>
                    </a:lnTo>
                    <a:lnTo>
                      <a:pt x="1728" y="204"/>
                    </a:lnTo>
                    <a:lnTo>
                      <a:pt x="1728" y="198"/>
                    </a:lnTo>
                    <a:lnTo>
                      <a:pt x="1728" y="192"/>
                    </a:lnTo>
                    <a:lnTo>
                      <a:pt x="1728" y="186"/>
                    </a:lnTo>
                    <a:lnTo>
                      <a:pt x="1734" y="186"/>
                    </a:lnTo>
                    <a:lnTo>
                      <a:pt x="1734" y="180"/>
                    </a:lnTo>
                    <a:lnTo>
                      <a:pt x="1734" y="174"/>
                    </a:lnTo>
                    <a:lnTo>
                      <a:pt x="1734" y="168"/>
                    </a:lnTo>
                    <a:lnTo>
                      <a:pt x="1734" y="168"/>
                    </a:lnTo>
                    <a:lnTo>
                      <a:pt x="1740" y="162"/>
                    </a:lnTo>
                    <a:lnTo>
                      <a:pt x="1740" y="156"/>
                    </a:lnTo>
                    <a:lnTo>
                      <a:pt x="1740" y="150"/>
                    </a:lnTo>
                    <a:lnTo>
                      <a:pt x="1740" y="150"/>
                    </a:lnTo>
                    <a:lnTo>
                      <a:pt x="1740" y="144"/>
                    </a:lnTo>
                    <a:lnTo>
                      <a:pt x="1740" y="138"/>
                    </a:lnTo>
                    <a:lnTo>
                      <a:pt x="1746" y="132"/>
                    </a:lnTo>
                    <a:lnTo>
                      <a:pt x="1746" y="132"/>
                    </a:lnTo>
                    <a:lnTo>
                      <a:pt x="1746" y="126"/>
                    </a:lnTo>
                    <a:lnTo>
                      <a:pt x="1746" y="120"/>
                    </a:lnTo>
                    <a:lnTo>
                      <a:pt x="1746" y="114"/>
                    </a:lnTo>
                    <a:lnTo>
                      <a:pt x="1746" y="114"/>
                    </a:lnTo>
                    <a:lnTo>
                      <a:pt x="1752" y="102"/>
                    </a:lnTo>
                    <a:lnTo>
                      <a:pt x="1752" y="102"/>
                    </a:lnTo>
                    <a:lnTo>
                      <a:pt x="1752" y="96"/>
                    </a:lnTo>
                    <a:lnTo>
                      <a:pt x="1752" y="90"/>
                    </a:lnTo>
                    <a:lnTo>
                      <a:pt x="1752" y="84"/>
                    </a:lnTo>
                    <a:lnTo>
                      <a:pt x="1758" y="84"/>
                    </a:lnTo>
                    <a:lnTo>
                      <a:pt x="1758" y="78"/>
                    </a:lnTo>
                    <a:lnTo>
                      <a:pt x="1758" y="72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58" y="60"/>
                    </a:lnTo>
                    <a:lnTo>
                      <a:pt x="1764" y="54"/>
                    </a:lnTo>
                    <a:lnTo>
                      <a:pt x="1764" y="48"/>
                    </a:lnTo>
                    <a:lnTo>
                      <a:pt x="1764" y="48"/>
                    </a:lnTo>
                    <a:lnTo>
                      <a:pt x="1764" y="42"/>
                    </a:lnTo>
                    <a:lnTo>
                      <a:pt x="1764" y="36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24"/>
                    </a:lnTo>
                    <a:lnTo>
                      <a:pt x="1770" y="18"/>
                    </a:lnTo>
                    <a:lnTo>
                      <a:pt x="1770" y="12"/>
                    </a:lnTo>
                    <a:lnTo>
                      <a:pt x="1770" y="12"/>
                    </a:lnTo>
                    <a:lnTo>
                      <a:pt x="1776" y="6"/>
                    </a:lnTo>
                    <a:lnTo>
                      <a:pt x="1776" y="6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6"/>
                    </a:lnTo>
                    <a:lnTo>
                      <a:pt x="1782" y="6"/>
                    </a:lnTo>
                    <a:lnTo>
                      <a:pt x="1782" y="12"/>
                    </a:lnTo>
                    <a:lnTo>
                      <a:pt x="1782" y="18"/>
                    </a:lnTo>
                    <a:lnTo>
                      <a:pt x="1782" y="18"/>
                    </a:lnTo>
                    <a:lnTo>
                      <a:pt x="1782" y="24"/>
                    </a:lnTo>
                    <a:lnTo>
                      <a:pt x="1782" y="30"/>
                    </a:lnTo>
                    <a:lnTo>
                      <a:pt x="1788" y="30"/>
                    </a:lnTo>
                    <a:lnTo>
                      <a:pt x="1788" y="36"/>
                    </a:lnTo>
                    <a:lnTo>
                      <a:pt x="1788" y="42"/>
                    </a:lnTo>
                    <a:lnTo>
                      <a:pt x="1788" y="42"/>
                    </a:lnTo>
                    <a:lnTo>
                      <a:pt x="1788" y="48"/>
                    </a:lnTo>
                    <a:lnTo>
                      <a:pt x="1794" y="54"/>
                    </a:lnTo>
                    <a:lnTo>
                      <a:pt x="1794" y="54"/>
                    </a:lnTo>
                    <a:lnTo>
                      <a:pt x="1794" y="60"/>
                    </a:lnTo>
                    <a:lnTo>
                      <a:pt x="1794" y="66"/>
                    </a:lnTo>
                    <a:lnTo>
                      <a:pt x="1794" y="66"/>
                    </a:lnTo>
                    <a:lnTo>
                      <a:pt x="1794" y="72"/>
                    </a:lnTo>
                    <a:lnTo>
                      <a:pt x="1800" y="78"/>
                    </a:lnTo>
                    <a:lnTo>
                      <a:pt x="1800" y="84"/>
                    </a:lnTo>
                    <a:lnTo>
                      <a:pt x="1800" y="90"/>
                    </a:lnTo>
                    <a:lnTo>
                      <a:pt x="1800" y="96"/>
                    </a:lnTo>
                    <a:lnTo>
                      <a:pt x="1800" y="96"/>
                    </a:lnTo>
                    <a:lnTo>
                      <a:pt x="1806" y="102"/>
                    </a:lnTo>
                    <a:lnTo>
                      <a:pt x="1806" y="108"/>
                    </a:lnTo>
                    <a:lnTo>
                      <a:pt x="1806" y="108"/>
                    </a:lnTo>
                    <a:lnTo>
                      <a:pt x="1806" y="114"/>
                    </a:lnTo>
                    <a:lnTo>
                      <a:pt x="1806" y="120"/>
                    </a:lnTo>
                    <a:lnTo>
                      <a:pt x="1806" y="120"/>
                    </a:lnTo>
                    <a:lnTo>
                      <a:pt x="1812" y="126"/>
                    </a:lnTo>
                    <a:lnTo>
                      <a:pt x="1812" y="132"/>
                    </a:lnTo>
                    <a:lnTo>
                      <a:pt x="1812" y="132"/>
                    </a:lnTo>
                    <a:lnTo>
                      <a:pt x="1812" y="138"/>
                    </a:lnTo>
                    <a:lnTo>
                      <a:pt x="1812" y="144"/>
                    </a:lnTo>
                    <a:lnTo>
                      <a:pt x="1812" y="144"/>
                    </a:lnTo>
                    <a:lnTo>
                      <a:pt x="1818" y="150"/>
                    </a:lnTo>
                    <a:lnTo>
                      <a:pt x="1818" y="156"/>
                    </a:lnTo>
                    <a:lnTo>
                      <a:pt x="1818" y="156"/>
                    </a:lnTo>
                    <a:lnTo>
                      <a:pt x="1818" y="162"/>
                    </a:lnTo>
                    <a:lnTo>
                      <a:pt x="1818" y="168"/>
                    </a:lnTo>
                    <a:lnTo>
                      <a:pt x="1818" y="168"/>
                    </a:lnTo>
                    <a:lnTo>
                      <a:pt x="1824" y="174"/>
                    </a:lnTo>
                    <a:lnTo>
                      <a:pt x="1824" y="180"/>
                    </a:lnTo>
                    <a:lnTo>
                      <a:pt x="1824" y="180"/>
                    </a:lnTo>
                    <a:lnTo>
                      <a:pt x="1824" y="186"/>
                    </a:lnTo>
                    <a:lnTo>
                      <a:pt x="1824" y="192"/>
                    </a:lnTo>
                    <a:lnTo>
                      <a:pt x="1830" y="192"/>
                    </a:lnTo>
                    <a:lnTo>
                      <a:pt x="1830" y="198"/>
                    </a:lnTo>
                    <a:lnTo>
                      <a:pt x="1830" y="204"/>
                    </a:lnTo>
                    <a:lnTo>
                      <a:pt x="1830" y="204"/>
                    </a:lnTo>
                    <a:lnTo>
                      <a:pt x="1830" y="210"/>
                    </a:lnTo>
                    <a:lnTo>
                      <a:pt x="1830" y="216"/>
                    </a:lnTo>
                    <a:lnTo>
                      <a:pt x="1836" y="216"/>
                    </a:lnTo>
                    <a:lnTo>
                      <a:pt x="1836" y="222"/>
                    </a:lnTo>
                    <a:lnTo>
                      <a:pt x="1836" y="228"/>
                    </a:lnTo>
                    <a:lnTo>
                      <a:pt x="1836" y="234"/>
                    </a:lnTo>
                    <a:lnTo>
                      <a:pt x="1836" y="234"/>
                    </a:lnTo>
                    <a:lnTo>
                      <a:pt x="1836" y="240"/>
                    </a:lnTo>
                    <a:lnTo>
                      <a:pt x="1842" y="246"/>
                    </a:lnTo>
                    <a:lnTo>
                      <a:pt x="1842" y="246"/>
                    </a:lnTo>
                    <a:lnTo>
                      <a:pt x="1842" y="252"/>
                    </a:lnTo>
                    <a:lnTo>
                      <a:pt x="1842" y="258"/>
                    </a:lnTo>
                    <a:lnTo>
                      <a:pt x="1842" y="258"/>
                    </a:lnTo>
                    <a:lnTo>
                      <a:pt x="1842" y="264"/>
                    </a:lnTo>
                    <a:lnTo>
                      <a:pt x="1848" y="270"/>
                    </a:lnTo>
                    <a:lnTo>
                      <a:pt x="1848" y="270"/>
                    </a:lnTo>
                    <a:lnTo>
                      <a:pt x="1848" y="276"/>
                    </a:lnTo>
                    <a:lnTo>
                      <a:pt x="1848" y="282"/>
                    </a:lnTo>
                    <a:lnTo>
                      <a:pt x="1848" y="282"/>
                    </a:lnTo>
                    <a:lnTo>
                      <a:pt x="1848" y="288"/>
                    </a:lnTo>
                    <a:lnTo>
                      <a:pt x="1854" y="294"/>
                    </a:lnTo>
                    <a:lnTo>
                      <a:pt x="1854" y="294"/>
                    </a:lnTo>
                    <a:lnTo>
                      <a:pt x="1854" y="300"/>
                    </a:lnTo>
                    <a:lnTo>
                      <a:pt x="1854" y="306"/>
                    </a:lnTo>
                    <a:lnTo>
                      <a:pt x="1854" y="306"/>
                    </a:lnTo>
                    <a:lnTo>
                      <a:pt x="1860" y="312"/>
                    </a:lnTo>
                    <a:lnTo>
                      <a:pt x="1860" y="318"/>
                    </a:lnTo>
                    <a:lnTo>
                      <a:pt x="1860" y="318"/>
                    </a:lnTo>
                    <a:lnTo>
                      <a:pt x="1860" y="324"/>
                    </a:lnTo>
                    <a:lnTo>
                      <a:pt x="1860" y="330"/>
                    </a:lnTo>
                    <a:lnTo>
                      <a:pt x="1860" y="330"/>
                    </a:lnTo>
                    <a:lnTo>
                      <a:pt x="1866" y="336"/>
                    </a:lnTo>
                    <a:lnTo>
                      <a:pt x="1866" y="342"/>
                    </a:lnTo>
                    <a:lnTo>
                      <a:pt x="1866" y="342"/>
                    </a:lnTo>
                    <a:lnTo>
                      <a:pt x="1866" y="348"/>
                    </a:lnTo>
                    <a:lnTo>
                      <a:pt x="1866" y="354"/>
                    </a:lnTo>
                    <a:lnTo>
                      <a:pt x="1866" y="354"/>
                    </a:lnTo>
                    <a:lnTo>
                      <a:pt x="1872" y="360"/>
                    </a:lnTo>
                    <a:lnTo>
                      <a:pt x="1872" y="366"/>
                    </a:lnTo>
                    <a:lnTo>
                      <a:pt x="1872" y="366"/>
                    </a:lnTo>
                    <a:lnTo>
                      <a:pt x="1872" y="372"/>
                    </a:lnTo>
                    <a:lnTo>
                      <a:pt x="1872" y="372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78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78" y="384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0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84" y="396"/>
                    </a:lnTo>
                    <a:lnTo>
                      <a:pt x="1890" y="396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2"/>
                    </a:lnTo>
                    <a:lnTo>
                      <a:pt x="1890" y="408"/>
                    </a:lnTo>
                    <a:lnTo>
                      <a:pt x="1890" y="408"/>
                    </a:lnTo>
                    <a:lnTo>
                      <a:pt x="1896" y="408"/>
                    </a:lnTo>
                    <a:lnTo>
                      <a:pt x="1896" y="408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896" y="414"/>
                    </a:lnTo>
                    <a:lnTo>
                      <a:pt x="1902" y="414"/>
                    </a:lnTo>
                    <a:lnTo>
                      <a:pt x="1902" y="414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2" y="420"/>
                    </a:lnTo>
                    <a:lnTo>
                      <a:pt x="1908" y="420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08" y="426"/>
                    </a:lnTo>
                    <a:lnTo>
                      <a:pt x="1914" y="426"/>
                    </a:lnTo>
                    <a:lnTo>
                      <a:pt x="1914" y="426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14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2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0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38"/>
                    </a:lnTo>
                    <a:lnTo>
                      <a:pt x="1926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2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38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44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0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74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0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2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1998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04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0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16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28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34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0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46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2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58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64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0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76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2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88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094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0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06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2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18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24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0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36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48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54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0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66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2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78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84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0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196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2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08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14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0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26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2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38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44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0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56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2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68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74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0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86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2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298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04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0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16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2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28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34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0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46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58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64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0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76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88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394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0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06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18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24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0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36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2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48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54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0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66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2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78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84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0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496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2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08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14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0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26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2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44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0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56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68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74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0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86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2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598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04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0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16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2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28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34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0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46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2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58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64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0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76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2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88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694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0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06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2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18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24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0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36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54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0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66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44"/>
                    </a:lnTo>
                    <a:lnTo>
                      <a:pt x="2778" y="450"/>
                    </a:lnTo>
                    <a:lnTo>
                      <a:pt x="2778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84" y="450"/>
                    </a:lnTo>
                    <a:lnTo>
                      <a:pt x="2790" y="450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0" y="456"/>
                    </a:lnTo>
                    <a:lnTo>
                      <a:pt x="2796" y="456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796" y="462"/>
                    </a:lnTo>
                    <a:lnTo>
                      <a:pt x="2802" y="462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2" y="468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74"/>
                    </a:lnTo>
                    <a:lnTo>
                      <a:pt x="2808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20" y="492"/>
                    </a:lnTo>
                    <a:lnTo>
                      <a:pt x="2820" y="492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0" y="498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04"/>
                    </a:lnTo>
                    <a:lnTo>
                      <a:pt x="2826" y="510"/>
                    </a:lnTo>
                    <a:lnTo>
                      <a:pt x="2826" y="510"/>
                    </a:lnTo>
                    <a:lnTo>
                      <a:pt x="2832" y="510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16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2" y="522"/>
                    </a:lnTo>
                    <a:lnTo>
                      <a:pt x="2838" y="522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38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44" y="528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0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34"/>
                    </a:lnTo>
                    <a:lnTo>
                      <a:pt x="2856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2" y="540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46"/>
                    </a:lnTo>
                    <a:lnTo>
                      <a:pt x="2868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2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74" y="558"/>
                    </a:lnTo>
                    <a:lnTo>
                      <a:pt x="2880" y="558"/>
                    </a:lnTo>
                    <a:lnTo>
                      <a:pt x="2880" y="558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0" y="564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0"/>
                    </a:lnTo>
                    <a:lnTo>
                      <a:pt x="2886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2"/>
                    </a:lnTo>
                    <a:lnTo>
                      <a:pt x="2892" y="588"/>
                    </a:lnTo>
                    <a:lnTo>
                      <a:pt x="2898" y="588"/>
                    </a:lnTo>
                    <a:lnTo>
                      <a:pt x="2898" y="588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594"/>
                    </a:lnTo>
                    <a:lnTo>
                      <a:pt x="2898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06"/>
                    </a:lnTo>
                    <a:lnTo>
                      <a:pt x="2904" y="612"/>
                    </a:lnTo>
                    <a:lnTo>
                      <a:pt x="2910" y="612"/>
                    </a:lnTo>
                    <a:lnTo>
                      <a:pt x="2910" y="618"/>
                    </a:lnTo>
                    <a:lnTo>
                      <a:pt x="2910" y="618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0" y="624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0"/>
                    </a:lnTo>
                    <a:lnTo>
                      <a:pt x="2916" y="636"/>
                    </a:lnTo>
                    <a:lnTo>
                      <a:pt x="2916" y="642"/>
                    </a:lnTo>
                    <a:lnTo>
                      <a:pt x="2922" y="642"/>
                    </a:lnTo>
                    <a:lnTo>
                      <a:pt x="2922" y="648"/>
                    </a:lnTo>
                    <a:lnTo>
                      <a:pt x="2922" y="654"/>
                    </a:lnTo>
                    <a:lnTo>
                      <a:pt x="2922" y="660"/>
                    </a:lnTo>
                    <a:lnTo>
                      <a:pt x="2922" y="660"/>
                    </a:lnTo>
                    <a:lnTo>
                      <a:pt x="2922" y="666"/>
                    </a:lnTo>
                    <a:lnTo>
                      <a:pt x="2928" y="672"/>
                    </a:lnTo>
                    <a:lnTo>
                      <a:pt x="2928" y="678"/>
                    </a:lnTo>
                    <a:lnTo>
                      <a:pt x="2928" y="684"/>
                    </a:lnTo>
                    <a:lnTo>
                      <a:pt x="2928" y="690"/>
                    </a:lnTo>
                    <a:lnTo>
                      <a:pt x="2928" y="696"/>
                    </a:lnTo>
                    <a:lnTo>
                      <a:pt x="2928" y="702"/>
                    </a:lnTo>
                    <a:lnTo>
                      <a:pt x="2934" y="708"/>
                    </a:lnTo>
                    <a:lnTo>
                      <a:pt x="2934" y="714"/>
                    </a:lnTo>
                    <a:lnTo>
                      <a:pt x="2934" y="720"/>
                    </a:lnTo>
                    <a:lnTo>
                      <a:pt x="2934" y="726"/>
                    </a:lnTo>
                    <a:lnTo>
                      <a:pt x="2934" y="738"/>
                    </a:lnTo>
                    <a:lnTo>
                      <a:pt x="2940" y="744"/>
                    </a:lnTo>
                    <a:lnTo>
                      <a:pt x="2940" y="750"/>
                    </a:lnTo>
                    <a:lnTo>
                      <a:pt x="2940" y="756"/>
                    </a:lnTo>
                    <a:lnTo>
                      <a:pt x="2940" y="762"/>
                    </a:lnTo>
                    <a:lnTo>
                      <a:pt x="2940" y="768"/>
                    </a:lnTo>
                    <a:lnTo>
                      <a:pt x="2940" y="774"/>
                    </a:lnTo>
                    <a:lnTo>
                      <a:pt x="2946" y="780"/>
                    </a:lnTo>
                    <a:lnTo>
                      <a:pt x="2946" y="786"/>
                    </a:lnTo>
                    <a:lnTo>
                      <a:pt x="2946" y="792"/>
                    </a:lnTo>
                    <a:lnTo>
                      <a:pt x="2946" y="798"/>
                    </a:lnTo>
                    <a:lnTo>
                      <a:pt x="2946" y="804"/>
                    </a:lnTo>
                    <a:lnTo>
                      <a:pt x="2946" y="810"/>
                    </a:lnTo>
                    <a:lnTo>
                      <a:pt x="2952" y="816"/>
                    </a:lnTo>
                    <a:lnTo>
                      <a:pt x="2952" y="822"/>
                    </a:lnTo>
                    <a:lnTo>
                      <a:pt x="2952" y="828"/>
                    </a:lnTo>
                    <a:lnTo>
                      <a:pt x="2952" y="834"/>
                    </a:lnTo>
                    <a:lnTo>
                      <a:pt x="2952" y="834"/>
                    </a:lnTo>
                    <a:lnTo>
                      <a:pt x="2952" y="840"/>
                    </a:lnTo>
                    <a:lnTo>
                      <a:pt x="2958" y="846"/>
                    </a:lnTo>
                    <a:lnTo>
                      <a:pt x="2958" y="852"/>
                    </a:lnTo>
                    <a:lnTo>
                      <a:pt x="2958" y="858"/>
                    </a:lnTo>
                    <a:lnTo>
                      <a:pt x="2958" y="864"/>
                    </a:lnTo>
                    <a:lnTo>
                      <a:pt x="2958" y="870"/>
                    </a:lnTo>
                    <a:lnTo>
                      <a:pt x="2958" y="876"/>
                    </a:lnTo>
                    <a:lnTo>
                      <a:pt x="2964" y="882"/>
                    </a:lnTo>
                    <a:lnTo>
                      <a:pt x="2964" y="888"/>
                    </a:lnTo>
                    <a:lnTo>
                      <a:pt x="2964" y="894"/>
                    </a:lnTo>
                    <a:lnTo>
                      <a:pt x="2964" y="900"/>
                    </a:lnTo>
                    <a:lnTo>
                      <a:pt x="2964" y="906"/>
                    </a:lnTo>
                    <a:lnTo>
                      <a:pt x="2964" y="912"/>
                    </a:lnTo>
                    <a:lnTo>
                      <a:pt x="2970" y="918"/>
                    </a:lnTo>
                    <a:lnTo>
                      <a:pt x="2970" y="924"/>
                    </a:lnTo>
                    <a:lnTo>
                      <a:pt x="2970" y="930"/>
                    </a:lnTo>
                    <a:lnTo>
                      <a:pt x="2970" y="936"/>
                    </a:lnTo>
                    <a:lnTo>
                      <a:pt x="2970" y="942"/>
                    </a:lnTo>
                    <a:lnTo>
                      <a:pt x="2976" y="954"/>
                    </a:lnTo>
                    <a:lnTo>
                      <a:pt x="2976" y="960"/>
                    </a:lnTo>
                    <a:lnTo>
                      <a:pt x="2976" y="966"/>
                    </a:lnTo>
                    <a:lnTo>
                      <a:pt x="2976" y="972"/>
                    </a:lnTo>
                    <a:lnTo>
                      <a:pt x="2976" y="978"/>
                    </a:lnTo>
                    <a:lnTo>
                      <a:pt x="2976" y="984"/>
                    </a:lnTo>
                    <a:lnTo>
                      <a:pt x="2982" y="990"/>
                    </a:lnTo>
                    <a:lnTo>
                      <a:pt x="2982" y="996"/>
                    </a:lnTo>
                    <a:lnTo>
                      <a:pt x="2982" y="1002"/>
                    </a:lnTo>
                    <a:lnTo>
                      <a:pt x="2982" y="1008"/>
                    </a:lnTo>
                    <a:lnTo>
                      <a:pt x="2982" y="1014"/>
                    </a:lnTo>
                    <a:lnTo>
                      <a:pt x="2982" y="1014"/>
                    </a:lnTo>
                    <a:lnTo>
                      <a:pt x="2988" y="1020"/>
                    </a:lnTo>
                    <a:lnTo>
                      <a:pt x="2988" y="1026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88" y="1032"/>
                    </a:lnTo>
                    <a:lnTo>
                      <a:pt x="2994" y="1026"/>
                    </a:lnTo>
                    <a:lnTo>
                      <a:pt x="2994" y="1020"/>
                    </a:lnTo>
                    <a:lnTo>
                      <a:pt x="2994" y="1008"/>
                    </a:lnTo>
                    <a:lnTo>
                      <a:pt x="2994" y="1002"/>
                    </a:lnTo>
                    <a:lnTo>
                      <a:pt x="2994" y="996"/>
                    </a:lnTo>
                    <a:lnTo>
                      <a:pt x="2994" y="984"/>
                    </a:lnTo>
                    <a:lnTo>
                      <a:pt x="3000" y="978"/>
                    </a:lnTo>
                    <a:lnTo>
                      <a:pt x="3000" y="972"/>
                    </a:lnTo>
                    <a:lnTo>
                      <a:pt x="3000" y="966"/>
                    </a:lnTo>
                    <a:lnTo>
                      <a:pt x="3000" y="954"/>
                    </a:lnTo>
                    <a:lnTo>
                      <a:pt x="3000" y="948"/>
                    </a:lnTo>
                    <a:lnTo>
                      <a:pt x="3000" y="942"/>
                    </a:lnTo>
                    <a:lnTo>
                      <a:pt x="3006" y="930"/>
                    </a:lnTo>
                    <a:lnTo>
                      <a:pt x="3006" y="924"/>
                    </a:lnTo>
                    <a:lnTo>
                      <a:pt x="3006" y="918"/>
                    </a:lnTo>
                    <a:lnTo>
                      <a:pt x="3006" y="906"/>
                    </a:lnTo>
                    <a:lnTo>
                      <a:pt x="3006" y="900"/>
                    </a:lnTo>
                    <a:lnTo>
                      <a:pt x="3012" y="894"/>
                    </a:lnTo>
                    <a:lnTo>
                      <a:pt x="3012" y="888"/>
                    </a:lnTo>
                    <a:lnTo>
                      <a:pt x="3012" y="876"/>
                    </a:lnTo>
                    <a:lnTo>
                      <a:pt x="3012" y="870"/>
                    </a:lnTo>
                    <a:lnTo>
                      <a:pt x="3012" y="864"/>
                    </a:lnTo>
                    <a:lnTo>
                      <a:pt x="3012" y="858"/>
                    </a:lnTo>
                    <a:lnTo>
                      <a:pt x="3018" y="846"/>
                    </a:lnTo>
                    <a:lnTo>
                      <a:pt x="3018" y="840"/>
                    </a:lnTo>
                    <a:lnTo>
                      <a:pt x="3018" y="834"/>
                    </a:lnTo>
                    <a:lnTo>
                      <a:pt x="3018" y="828"/>
                    </a:lnTo>
                    <a:lnTo>
                      <a:pt x="3018" y="822"/>
                    </a:lnTo>
                    <a:lnTo>
                      <a:pt x="3018" y="810"/>
                    </a:lnTo>
                    <a:lnTo>
                      <a:pt x="3024" y="804"/>
                    </a:lnTo>
                    <a:lnTo>
                      <a:pt x="3024" y="798"/>
                    </a:lnTo>
                    <a:lnTo>
                      <a:pt x="3024" y="792"/>
                    </a:lnTo>
                    <a:lnTo>
                      <a:pt x="3024" y="786"/>
                    </a:lnTo>
                    <a:lnTo>
                      <a:pt x="3024" y="774"/>
                    </a:lnTo>
                    <a:lnTo>
                      <a:pt x="3024" y="768"/>
                    </a:lnTo>
                    <a:lnTo>
                      <a:pt x="3030" y="762"/>
                    </a:lnTo>
                    <a:lnTo>
                      <a:pt x="3030" y="756"/>
                    </a:lnTo>
                    <a:lnTo>
                      <a:pt x="3030" y="750"/>
                    </a:lnTo>
                    <a:lnTo>
                      <a:pt x="3030" y="744"/>
                    </a:lnTo>
                    <a:lnTo>
                      <a:pt x="3030" y="738"/>
                    </a:lnTo>
                    <a:lnTo>
                      <a:pt x="3030" y="732"/>
                    </a:lnTo>
                    <a:lnTo>
                      <a:pt x="3036" y="720"/>
                    </a:lnTo>
                    <a:lnTo>
                      <a:pt x="3036" y="714"/>
                    </a:lnTo>
                    <a:lnTo>
                      <a:pt x="3036" y="708"/>
                    </a:lnTo>
                    <a:lnTo>
                      <a:pt x="3036" y="696"/>
                    </a:lnTo>
                    <a:lnTo>
                      <a:pt x="3036" y="690"/>
                    </a:lnTo>
                    <a:lnTo>
                      <a:pt x="3042" y="684"/>
                    </a:lnTo>
                    <a:lnTo>
                      <a:pt x="3042" y="672"/>
                    </a:lnTo>
                    <a:lnTo>
                      <a:pt x="3042" y="666"/>
                    </a:lnTo>
                    <a:lnTo>
                      <a:pt x="3042" y="660"/>
                    </a:lnTo>
                    <a:lnTo>
                      <a:pt x="3042" y="654"/>
                    </a:lnTo>
                    <a:lnTo>
                      <a:pt x="3048" y="648"/>
                    </a:lnTo>
                    <a:lnTo>
                      <a:pt x="3048" y="642"/>
                    </a:lnTo>
                    <a:lnTo>
                      <a:pt x="3048" y="636"/>
                    </a:lnTo>
                    <a:lnTo>
                      <a:pt x="3048" y="630"/>
                    </a:lnTo>
                    <a:lnTo>
                      <a:pt x="3048" y="624"/>
                    </a:lnTo>
                    <a:lnTo>
                      <a:pt x="3048" y="618"/>
                    </a:lnTo>
                    <a:lnTo>
                      <a:pt x="3054" y="612"/>
                    </a:lnTo>
                    <a:lnTo>
                      <a:pt x="3054" y="606"/>
                    </a:lnTo>
                    <a:lnTo>
                      <a:pt x="3054" y="600"/>
                    </a:lnTo>
                    <a:lnTo>
                      <a:pt x="3054" y="594"/>
                    </a:lnTo>
                    <a:lnTo>
                      <a:pt x="3054" y="588"/>
                    </a:lnTo>
                    <a:lnTo>
                      <a:pt x="3054" y="582"/>
                    </a:lnTo>
                    <a:lnTo>
                      <a:pt x="3060" y="576"/>
                    </a:lnTo>
                    <a:lnTo>
                      <a:pt x="3060" y="570"/>
                    </a:lnTo>
                    <a:lnTo>
                      <a:pt x="3060" y="564"/>
                    </a:lnTo>
                    <a:lnTo>
                      <a:pt x="3060" y="558"/>
                    </a:lnTo>
                    <a:lnTo>
                      <a:pt x="3060" y="552"/>
                    </a:lnTo>
                    <a:lnTo>
                      <a:pt x="3060" y="546"/>
                    </a:lnTo>
                    <a:lnTo>
                      <a:pt x="3066" y="540"/>
                    </a:lnTo>
                    <a:lnTo>
                      <a:pt x="3066" y="534"/>
                    </a:lnTo>
                    <a:lnTo>
                      <a:pt x="3066" y="528"/>
                    </a:lnTo>
                    <a:lnTo>
                      <a:pt x="3066" y="522"/>
                    </a:lnTo>
                    <a:lnTo>
                      <a:pt x="3066" y="516"/>
                    </a:lnTo>
                    <a:lnTo>
                      <a:pt x="3066" y="510"/>
                    </a:lnTo>
                    <a:lnTo>
                      <a:pt x="3072" y="504"/>
                    </a:lnTo>
                    <a:lnTo>
                      <a:pt x="3072" y="504"/>
                    </a:lnTo>
                    <a:lnTo>
                      <a:pt x="3072" y="498"/>
                    </a:lnTo>
                    <a:lnTo>
                      <a:pt x="3072" y="486"/>
                    </a:lnTo>
                    <a:lnTo>
                      <a:pt x="3072" y="480"/>
                    </a:lnTo>
                    <a:lnTo>
                      <a:pt x="3072" y="474"/>
                    </a:lnTo>
                    <a:lnTo>
                      <a:pt x="3078" y="474"/>
                    </a:lnTo>
                    <a:lnTo>
                      <a:pt x="3078" y="468"/>
                    </a:lnTo>
                    <a:lnTo>
                      <a:pt x="3078" y="462"/>
                    </a:lnTo>
                    <a:lnTo>
                      <a:pt x="3078" y="456"/>
                    </a:lnTo>
                    <a:lnTo>
                      <a:pt x="3078" y="456"/>
                    </a:lnTo>
                    <a:lnTo>
                      <a:pt x="3078" y="450"/>
                    </a:lnTo>
                    <a:lnTo>
                      <a:pt x="3084" y="444"/>
                    </a:lnTo>
                    <a:lnTo>
                      <a:pt x="3084" y="438"/>
                    </a:lnTo>
                    <a:lnTo>
                      <a:pt x="3084" y="432"/>
                    </a:lnTo>
                    <a:lnTo>
                      <a:pt x="3084" y="426"/>
                    </a:lnTo>
                    <a:lnTo>
                      <a:pt x="3084" y="420"/>
                    </a:lnTo>
                    <a:lnTo>
                      <a:pt x="3090" y="414"/>
                    </a:lnTo>
                    <a:lnTo>
                      <a:pt x="3090" y="408"/>
                    </a:lnTo>
                    <a:lnTo>
                      <a:pt x="3090" y="402"/>
                    </a:lnTo>
                    <a:lnTo>
                      <a:pt x="3090" y="396"/>
                    </a:lnTo>
                    <a:lnTo>
                      <a:pt x="3090" y="390"/>
                    </a:lnTo>
                    <a:lnTo>
                      <a:pt x="3090" y="390"/>
                    </a:lnTo>
                    <a:lnTo>
                      <a:pt x="3096" y="384"/>
                    </a:lnTo>
                    <a:lnTo>
                      <a:pt x="3096" y="378"/>
                    </a:lnTo>
                    <a:lnTo>
                      <a:pt x="3096" y="372"/>
                    </a:lnTo>
                    <a:lnTo>
                      <a:pt x="3096" y="366"/>
                    </a:lnTo>
                    <a:lnTo>
                      <a:pt x="3096" y="366"/>
                    </a:lnTo>
                    <a:lnTo>
                      <a:pt x="3102" y="360"/>
                    </a:lnTo>
                    <a:lnTo>
                      <a:pt x="3102" y="354"/>
                    </a:lnTo>
                    <a:lnTo>
                      <a:pt x="3102" y="348"/>
                    </a:lnTo>
                    <a:lnTo>
                      <a:pt x="3102" y="348"/>
                    </a:lnTo>
                    <a:lnTo>
                      <a:pt x="3102" y="342"/>
                    </a:lnTo>
                    <a:lnTo>
                      <a:pt x="3102" y="336"/>
                    </a:lnTo>
                    <a:lnTo>
                      <a:pt x="3108" y="336"/>
                    </a:lnTo>
                    <a:lnTo>
                      <a:pt x="3108" y="330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08" y="318"/>
                    </a:lnTo>
                    <a:lnTo>
                      <a:pt x="3108" y="312"/>
                    </a:lnTo>
                    <a:lnTo>
                      <a:pt x="3114" y="306"/>
                    </a:lnTo>
                    <a:lnTo>
                      <a:pt x="3114" y="306"/>
                    </a:lnTo>
                    <a:lnTo>
                      <a:pt x="3114" y="300"/>
                    </a:lnTo>
                    <a:lnTo>
                      <a:pt x="3114" y="294"/>
                    </a:lnTo>
                    <a:lnTo>
                      <a:pt x="3114" y="294"/>
                    </a:lnTo>
                    <a:lnTo>
                      <a:pt x="3114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76"/>
                    </a:lnTo>
                    <a:lnTo>
                      <a:pt x="3120" y="270"/>
                    </a:lnTo>
                    <a:lnTo>
                      <a:pt x="3120" y="270"/>
                    </a:lnTo>
                    <a:lnTo>
                      <a:pt x="3120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32" y="240"/>
                    </a:lnTo>
                    <a:lnTo>
                      <a:pt x="3132" y="234"/>
                    </a:lnTo>
                    <a:lnTo>
                      <a:pt x="3132" y="228"/>
                    </a:lnTo>
                    <a:lnTo>
                      <a:pt x="3132" y="228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8" y="216"/>
                    </a:lnTo>
                    <a:lnTo>
                      <a:pt x="3138" y="216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04"/>
                    </a:lnTo>
                    <a:lnTo>
                      <a:pt x="3144" y="204"/>
                    </a:lnTo>
                    <a:lnTo>
                      <a:pt x="3144" y="198"/>
                    </a:lnTo>
                    <a:lnTo>
                      <a:pt x="3144" y="198"/>
                    </a:lnTo>
                    <a:lnTo>
                      <a:pt x="3144" y="192"/>
                    </a:lnTo>
                    <a:lnTo>
                      <a:pt x="3144" y="186"/>
                    </a:lnTo>
                    <a:lnTo>
                      <a:pt x="3144" y="186"/>
                    </a:lnTo>
                    <a:lnTo>
                      <a:pt x="3150" y="186"/>
                    </a:lnTo>
                    <a:lnTo>
                      <a:pt x="3150" y="180"/>
                    </a:lnTo>
                    <a:lnTo>
                      <a:pt x="3150" y="180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0" y="168"/>
                    </a:lnTo>
                    <a:lnTo>
                      <a:pt x="3156" y="168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68"/>
                    </a:lnTo>
                    <a:lnTo>
                      <a:pt x="3162" y="168"/>
                    </a:lnTo>
                    <a:lnTo>
                      <a:pt x="3162" y="168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2" y="174"/>
                    </a:lnTo>
                    <a:lnTo>
                      <a:pt x="3168" y="174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0"/>
                    </a:lnTo>
                    <a:lnTo>
                      <a:pt x="3168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198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0" y="204"/>
                    </a:lnTo>
                    <a:lnTo>
                      <a:pt x="3186" y="210"/>
                    </a:lnTo>
                    <a:lnTo>
                      <a:pt x="3186" y="210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16"/>
                    </a:lnTo>
                    <a:lnTo>
                      <a:pt x="3186" y="222"/>
                    </a:lnTo>
                    <a:lnTo>
                      <a:pt x="3192" y="222"/>
                    </a:lnTo>
                    <a:lnTo>
                      <a:pt x="3192" y="228"/>
                    </a:lnTo>
                    <a:lnTo>
                      <a:pt x="3192" y="228"/>
                    </a:lnTo>
                    <a:lnTo>
                      <a:pt x="3192" y="234"/>
                    </a:lnTo>
                    <a:lnTo>
                      <a:pt x="3192" y="234"/>
                    </a:lnTo>
                    <a:lnTo>
                      <a:pt x="3198" y="234"/>
                    </a:lnTo>
                    <a:lnTo>
                      <a:pt x="3198" y="240"/>
                    </a:lnTo>
                    <a:lnTo>
                      <a:pt x="3198" y="240"/>
                    </a:lnTo>
                    <a:lnTo>
                      <a:pt x="3198" y="246"/>
                    </a:lnTo>
                    <a:lnTo>
                      <a:pt x="3198" y="246"/>
                    </a:lnTo>
                    <a:lnTo>
                      <a:pt x="3198" y="252"/>
                    </a:lnTo>
                    <a:lnTo>
                      <a:pt x="3204" y="252"/>
                    </a:lnTo>
                    <a:lnTo>
                      <a:pt x="3204" y="252"/>
                    </a:lnTo>
                    <a:lnTo>
                      <a:pt x="3204" y="258"/>
                    </a:lnTo>
                    <a:lnTo>
                      <a:pt x="3204" y="258"/>
                    </a:lnTo>
                    <a:lnTo>
                      <a:pt x="3204" y="264"/>
                    </a:lnTo>
                    <a:lnTo>
                      <a:pt x="3204" y="264"/>
                    </a:lnTo>
                    <a:lnTo>
                      <a:pt x="3210" y="270"/>
                    </a:lnTo>
                    <a:lnTo>
                      <a:pt x="3210" y="270"/>
                    </a:lnTo>
                    <a:lnTo>
                      <a:pt x="3210" y="276"/>
                    </a:lnTo>
                    <a:lnTo>
                      <a:pt x="3210" y="276"/>
                    </a:lnTo>
                    <a:lnTo>
                      <a:pt x="3210" y="282"/>
                    </a:lnTo>
                    <a:lnTo>
                      <a:pt x="3210" y="282"/>
                    </a:lnTo>
                    <a:lnTo>
                      <a:pt x="3216" y="288"/>
                    </a:lnTo>
                    <a:lnTo>
                      <a:pt x="3216" y="288"/>
                    </a:lnTo>
                    <a:lnTo>
                      <a:pt x="3216" y="294"/>
                    </a:lnTo>
                    <a:lnTo>
                      <a:pt x="3216" y="294"/>
                    </a:lnTo>
                    <a:lnTo>
                      <a:pt x="3216" y="300"/>
                    </a:lnTo>
                    <a:lnTo>
                      <a:pt x="3216" y="300"/>
                    </a:lnTo>
                    <a:lnTo>
                      <a:pt x="3222" y="306"/>
                    </a:lnTo>
                    <a:lnTo>
                      <a:pt x="3222" y="312"/>
                    </a:lnTo>
                    <a:lnTo>
                      <a:pt x="3222" y="312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2" y="324"/>
                    </a:lnTo>
                    <a:lnTo>
                      <a:pt x="3228" y="330"/>
                    </a:lnTo>
                    <a:lnTo>
                      <a:pt x="3228" y="330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42"/>
                    </a:lnTo>
                    <a:lnTo>
                      <a:pt x="3234" y="348"/>
                    </a:lnTo>
                    <a:lnTo>
                      <a:pt x="3234" y="354"/>
                    </a:lnTo>
                    <a:lnTo>
                      <a:pt x="3234" y="354"/>
                    </a:lnTo>
                    <a:lnTo>
                      <a:pt x="3234" y="360"/>
                    </a:lnTo>
                    <a:lnTo>
                      <a:pt x="3234" y="360"/>
                    </a:lnTo>
                    <a:lnTo>
                      <a:pt x="3234" y="366"/>
                    </a:lnTo>
                    <a:lnTo>
                      <a:pt x="3240" y="366"/>
                    </a:lnTo>
                    <a:lnTo>
                      <a:pt x="3240" y="372"/>
                    </a:lnTo>
                    <a:lnTo>
                      <a:pt x="3240" y="372"/>
                    </a:lnTo>
                    <a:lnTo>
                      <a:pt x="3240" y="378"/>
                    </a:lnTo>
                    <a:lnTo>
                      <a:pt x="3240" y="378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84"/>
                    </a:lnTo>
                    <a:lnTo>
                      <a:pt x="3246" y="390"/>
                    </a:lnTo>
                    <a:lnTo>
                      <a:pt x="3246" y="390"/>
                    </a:lnTo>
                    <a:lnTo>
                      <a:pt x="3246" y="396"/>
                    </a:lnTo>
                    <a:lnTo>
                      <a:pt x="3246" y="396"/>
                    </a:lnTo>
                    <a:lnTo>
                      <a:pt x="3252" y="402"/>
                    </a:lnTo>
                    <a:lnTo>
                      <a:pt x="3252" y="402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2" y="408"/>
                    </a:lnTo>
                    <a:lnTo>
                      <a:pt x="3258" y="414"/>
                    </a:lnTo>
                    <a:lnTo>
                      <a:pt x="3258" y="414"/>
                    </a:lnTo>
                    <a:lnTo>
                      <a:pt x="3258" y="420"/>
                    </a:lnTo>
                    <a:lnTo>
                      <a:pt x="3258" y="420"/>
                    </a:lnTo>
                    <a:lnTo>
                      <a:pt x="3258" y="426"/>
                    </a:lnTo>
                    <a:lnTo>
                      <a:pt x="3258" y="426"/>
                    </a:lnTo>
                    <a:lnTo>
                      <a:pt x="3264" y="432"/>
                    </a:lnTo>
                    <a:lnTo>
                      <a:pt x="3264" y="432"/>
                    </a:lnTo>
                    <a:lnTo>
                      <a:pt x="3264" y="438"/>
                    </a:lnTo>
                    <a:lnTo>
                      <a:pt x="3264" y="438"/>
                    </a:lnTo>
                    <a:lnTo>
                      <a:pt x="3264" y="444"/>
                    </a:lnTo>
                    <a:lnTo>
                      <a:pt x="3264" y="450"/>
                    </a:lnTo>
                    <a:lnTo>
                      <a:pt x="3270" y="450"/>
                    </a:lnTo>
                    <a:lnTo>
                      <a:pt x="3270" y="456"/>
                    </a:lnTo>
                    <a:lnTo>
                      <a:pt x="3270" y="456"/>
                    </a:lnTo>
                    <a:lnTo>
                      <a:pt x="3270" y="462"/>
                    </a:lnTo>
                    <a:lnTo>
                      <a:pt x="3270" y="462"/>
                    </a:lnTo>
                    <a:lnTo>
                      <a:pt x="3270" y="468"/>
                    </a:lnTo>
                    <a:lnTo>
                      <a:pt x="3276" y="474"/>
                    </a:lnTo>
                    <a:lnTo>
                      <a:pt x="3276" y="474"/>
                    </a:lnTo>
                    <a:lnTo>
                      <a:pt x="3276" y="480"/>
                    </a:lnTo>
                    <a:lnTo>
                      <a:pt x="3276" y="486"/>
                    </a:lnTo>
                    <a:lnTo>
                      <a:pt x="3276" y="486"/>
                    </a:lnTo>
                    <a:lnTo>
                      <a:pt x="3282" y="492"/>
                    </a:lnTo>
                    <a:lnTo>
                      <a:pt x="3282" y="498"/>
                    </a:lnTo>
                    <a:lnTo>
                      <a:pt x="3282" y="504"/>
                    </a:lnTo>
                    <a:lnTo>
                      <a:pt x="3282" y="504"/>
                    </a:lnTo>
                    <a:lnTo>
                      <a:pt x="3282" y="510"/>
                    </a:lnTo>
                    <a:lnTo>
                      <a:pt x="3282" y="510"/>
                    </a:lnTo>
                    <a:lnTo>
                      <a:pt x="3288" y="516"/>
                    </a:lnTo>
                    <a:lnTo>
                      <a:pt x="3288" y="522"/>
                    </a:lnTo>
                    <a:lnTo>
                      <a:pt x="3288" y="522"/>
                    </a:lnTo>
                    <a:lnTo>
                      <a:pt x="3288" y="528"/>
                    </a:lnTo>
                    <a:lnTo>
                      <a:pt x="3288" y="534"/>
                    </a:lnTo>
                    <a:lnTo>
                      <a:pt x="3294" y="534"/>
                    </a:lnTo>
                    <a:lnTo>
                      <a:pt x="3294" y="540"/>
                    </a:lnTo>
                    <a:lnTo>
                      <a:pt x="3294" y="546"/>
                    </a:lnTo>
                    <a:lnTo>
                      <a:pt x="3294" y="546"/>
                    </a:lnTo>
                    <a:lnTo>
                      <a:pt x="3294" y="552"/>
                    </a:lnTo>
                    <a:lnTo>
                      <a:pt x="3294" y="558"/>
                    </a:lnTo>
                    <a:lnTo>
                      <a:pt x="3300" y="558"/>
                    </a:lnTo>
                    <a:lnTo>
                      <a:pt x="3300" y="564"/>
                    </a:lnTo>
                    <a:lnTo>
                      <a:pt x="3300" y="570"/>
                    </a:lnTo>
                    <a:lnTo>
                      <a:pt x="3300" y="576"/>
                    </a:lnTo>
                    <a:lnTo>
                      <a:pt x="3300" y="576"/>
                    </a:lnTo>
                    <a:lnTo>
                      <a:pt x="3300" y="582"/>
                    </a:lnTo>
                    <a:lnTo>
                      <a:pt x="3306" y="588"/>
                    </a:lnTo>
                    <a:lnTo>
                      <a:pt x="3306" y="594"/>
                    </a:lnTo>
                    <a:lnTo>
                      <a:pt x="3306" y="594"/>
                    </a:lnTo>
                    <a:lnTo>
                      <a:pt x="3306" y="600"/>
                    </a:lnTo>
                    <a:lnTo>
                      <a:pt x="3306" y="606"/>
                    </a:lnTo>
                    <a:lnTo>
                      <a:pt x="3306" y="612"/>
                    </a:lnTo>
                    <a:lnTo>
                      <a:pt x="3312" y="618"/>
                    </a:lnTo>
                    <a:lnTo>
                      <a:pt x="3312" y="618"/>
                    </a:lnTo>
                    <a:lnTo>
                      <a:pt x="3312" y="624"/>
                    </a:lnTo>
                    <a:lnTo>
                      <a:pt x="3312" y="630"/>
                    </a:lnTo>
                    <a:lnTo>
                      <a:pt x="3312" y="630"/>
                    </a:lnTo>
                    <a:lnTo>
                      <a:pt x="3312" y="636"/>
                    </a:lnTo>
                    <a:lnTo>
                      <a:pt x="3318" y="642"/>
                    </a:lnTo>
                    <a:lnTo>
                      <a:pt x="3318" y="648"/>
                    </a:lnTo>
                    <a:lnTo>
                      <a:pt x="3318" y="648"/>
                    </a:lnTo>
                    <a:lnTo>
                      <a:pt x="3318" y="654"/>
                    </a:lnTo>
                    <a:lnTo>
                      <a:pt x="3318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60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54"/>
                    </a:lnTo>
                    <a:lnTo>
                      <a:pt x="3324" y="648"/>
                    </a:lnTo>
                    <a:lnTo>
                      <a:pt x="3330" y="648"/>
                    </a:lnTo>
                    <a:lnTo>
                      <a:pt x="3330" y="648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0" y="642"/>
                    </a:lnTo>
                    <a:lnTo>
                      <a:pt x="3336" y="642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0"/>
                    </a:lnTo>
                    <a:lnTo>
                      <a:pt x="3336" y="630"/>
                    </a:lnTo>
                    <a:lnTo>
                      <a:pt x="3342" y="630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24"/>
                    </a:lnTo>
                    <a:lnTo>
                      <a:pt x="3342" y="618"/>
                    </a:lnTo>
                    <a:lnTo>
                      <a:pt x="3342" y="618"/>
                    </a:lnTo>
                    <a:lnTo>
                      <a:pt x="3348" y="618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12"/>
                    </a:lnTo>
                    <a:lnTo>
                      <a:pt x="3348" y="606"/>
                    </a:lnTo>
                    <a:lnTo>
                      <a:pt x="3348" y="606"/>
                    </a:lnTo>
                    <a:lnTo>
                      <a:pt x="3354" y="606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600"/>
                    </a:lnTo>
                    <a:lnTo>
                      <a:pt x="3354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0" y="594"/>
                    </a:lnTo>
                    <a:lnTo>
                      <a:pt x="3366" y="594"/>
                    </a:lnTo>
                    <a:lnTo>
                      <a:pt x="3366" y="594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66" y="600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06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2" y="612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18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78" y="624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0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84" y="636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2"/>
                    </a:lnTo>
                    <a:lnTo>
                      <a:pt x="3390" y="648"/>
                    </a:lnTo>
                    <a:lnTo>
                      <a:pt x="3390" y="648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54"/>
                    </a:lnTo>
                    <a:lnTo>
                      <a:pt x="3396" y="660"/>
                    </a:lnTo>
                    <a:lnTo>
                      <a:pt x="3396" y="660"/>
                    </a:lnTo>
                    <a:lnTo>
                      <a:pt x="3402" y="660"/>
                    </a:lnTo>
                    <a:lnTo>
                      <a:pt x="3402" y="660"/>
                    </a:lnTo>
                    <a:lnTo>
                      <a:pt x="3402" y="654"/>
                    </a:lnTo>
                    <a:lnTo>
                      <a:pt x="3402" y="654"/>
                    </a:lnTo>
                    <a:lnTo>
                      <a:pt x="3402" y="648"/>
                    </a:lnTo>
                    <a:lnTo>
                      <a:pt x="3402" y="648"/>
                    </a:lnTo>
                    <a:lnTo>
                      <a:pt x="3408" y="642"/>
                    </a:lnTo>
                    <a:lnTo>
                      <a:pt x="3408" y="636"/>
                    </a:lnTo>
                    <a:lnTo>
                      <a:pt x="3408" y="630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14" y="618"/>
                    </a:lnTo>
                    <a:lnTo>
                      <a:pt x="3414" y="612"/>
                    </a:lnTo>
                    <a:lnTo>
                      <a:pt x="3414" y="606"/>
                    </a:lnTo>
                    <a:lnTo>
                      <a:pt x="3414" y="606"/>
                    </a:lnTo>
                    <a:lnTo>
                      <a:pt x="3414" y="600"/>
                    </a:lnTo>
                    <a:lnTo>
                      <a:pt x="3414" y="594"/>
                    </a:lnTo>
                    <a:lnTo>
                      <a:pt x="3420" y="588"/>
                    </a:lnTo>
                    <a:lnTo>
                      <a:pt x="3420" y="588"/>
                    </a:lnTo>
                    <a:lnTo>
                      <a:pt x="3420" y="582"/>
                    </a:lnTo>
                    <a:lnTo>
                      <a:pt x="3420" y="576"/>
                    </a:lnTo>
                    <a:lnTo>
                      <a:pt x="3420" y="576"/>
                    </a:lnTo>
                    <a:lnTo>
                      <a:pt x="3420" y="570"/>
                    </a:lnTo>
                    <a:lnTo>
                      <a:pt x="3426" y="564"/>
                    </a:lnTo>
                    <a:lnTo>
                      <a:pt x="3426" y="558"/>
                    </a:lnTo>
                    <a:lnTo>
                      <a:pt x="3426" y="558"/>
                    </a:lnTo>
                    <a:lnTo>
                      <a:pt x="3426" y="552"/>
                    </a:lnTo>
                    <a:lnTo>
                      <a:pt x="3426" y="546"/>
                    </a:lnTo>
                    <a:lnTo>
                      <a:pt x="3426" y="546"/>
                    </a:lnTo>
                    <a:lnTo>
                      <a:pt x="3432" y="540"/>
                    </a:lnTo>
                    <a:lnTo>
                      <a:pt x="3432" y="540"/>
                    </a:lnTo>
                    <a:lnTo>
                      <a:pt x="3432" y="534"/>
                    </a:lnTo>
                    <a:lnTo>
                      <a:pt x="3432" y="528"/>
                    </a:lnTo>
                    <a:lnTo>
                      <a:pt x="3432" y="528"/>
                    </a:lnTo>
                    <a:lnTo>
                      <a:pt x="3438" y="522"/>
                    </a:lnTo>
                    <a:lnTo>
                      <a:pt x="3438" y="516"/>
                    </a:lnTo>
                    <a:lnTo>
                      <a:pt x="3438" y="516"/>
                    </a:lnTo>
                    <a:lnTo>
                      <a:pt x="3438" y="510"/>
                    </a:lnTo>
                    <a:lnTo>
                      <a:pt x="3438" y="510"/>
                    </a:lnTo>
                    <a:lnTo>
                      <a:pt x="3438" y="504"/>
                    </a:lnTo>
                    <a:lnTo>
                      <a:pt x="3444" y="504"/>
                    </a:lnTo>
                    <a:lnTo>
                      <a:pt x="3444" y="498"/>
                    </a:lnTo>
                    <a:lnTo>
                      <a:pt x="3444" y="492"/>
                    </a:lnTo>
                    <a:lnTo>
                      <a:pt x="3444" y="492"/>
                    </a:lnTo>
                    <a:lnTo>
                      <a:pt x="3444" y="486"/>
                    </a:lnTo>
                    <a:lnTo>
                      <a:pt x="3444" y="486"/>
                    </a:lnTo>
                    <a:lnTo>
                      <a:pt x="3450" y="480"/>
                    </a:lnTo>
                    <a:lnTo>
                      <a:pt x="3450" y="480"/>
                    </a:lnTo>
                    <a:lnTo>
                      <a:pt x="3450" y="474"/>
                    </a:lnTo>
                    <a:lnTo>
                      <a:pt x="3450" y="468"/>
                    </a:lnTo>
                    <a:lnTo>
                      <a:pt x="3450" y="468"/>
                    </a:lnTo>
                    <a:lnTo>
                      <a:pt x="3450" y="462"/>
                    </a:lnTo>
                    <a:lnTo>
                      <a:pt x="3456" y="462"/>
                    </a:lnTo>
                    <a:lnTo>
                      <a:pt x="3456" y="456"/>
                    </a:lnTo>
                    <a:lnTo>
                      <a:pt x="3456" y="456"/>
                    </a:lnTo>
                    <a:lnTo>
                      <a:pt x="3456" y="450"/>
                    </a:lnTo>
                    <a:lnTo>
                      <a:pt x="3456" y="450"/>
                    </a:lnTo>
                    <a:lnTo>
                      <a:pt x="3456" y="444"/>
                    </a:lnTo>
                    <a:lnTo>
                      <a:pt x="3462" y="444"/>
                    </a:lnTo>
                    <a:lnTo>
                      <a:pt x="3462" y="438"/>
                    </a:lnTo>
                    <a:lnTo>
                      <a:pt x="3462" y="438"/>
                    </a:lnTo>
                    <a:lnTo>
                      <a:pt x="3462" y="432"/>
                    </a:lnTo>
                    <a:lnTo>
                      <a:pt x="3462" y="432"/>
                    </a:lnTo>
                    <a:lnTo>
                      <a:pt x="3462" y="426"/>
                    </a:lnTo>
                    <a:lnTo>
                      <a:pt x="3468" y="426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20"/>
                    </a:lnTo>
                    <a:lnTo>
                      <a:pt x="3468" y="414"/>
                    </a:lnTo>
                    <a:lnTo>
                      <a:pt x="3468" y="414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8"/>
                    </a:lnTo>
                    <a:lnTo>
                      <a:pt x="3474" y="402"/>
                    </a:lnTo>
                    <a:lnTo>
                      <a:pt x="3474" y="396"/>
                    </a:lnTo>
                    <a:lnTo>
                      <a:pt x="3480" y="396"/>
                    </a:lnTo>
                    <a:lnTo>
                      <a:pt x="3480" y="396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90"/>
                    </a:lnTo>
                    <a:lnTo>
                      <a:pt x="3480" y="384"/>
                    </a:lnTo>
                    <a:lnTo>
                      <a:pt x="3486" y="384"/>
                    </a:lnTo>
                    <a:lnTo>
                      <a:pt x="3486" y="378"/>
                    </a:lnTo>
                    <a:lnTo>
                      <a:pt x="3486" y="378"/>
                    </a:lnTo>
                    <a:lnTo>
                      <a:pt x="3486" y="372"/>
                    </a:lnTo>
                    <a:lnTo>
                      <a:pt x="3486" y="372"/>
                    </a:lnTo>
                    <a:lnTo>
                      <a:pt x="3492" y="366"/>
                    </a:lnTo>
                    <a:lnTo>
                      <a:pt x="3492" y="366"/>
                    </a:lnTo>
                    <a:lnTo>
                      <a:pt x="3492" y="360"/>
                    </a:lnTo>
                    <a:lnTo>
                      <a:pt x="3492" y="360"/>
                    </a:lnTo>
                    <a:lnTo>
                      <a:pt x="3492" y="354"/>
                    </a:lnTo>
                    <a:lnTo>
                      <a:pt x="3492" y="354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498" y="342"/>
                    </a:lnTo>
                    <a:lnTo>
                      <a:pt x="3498" y="342"/>
                    </a:lnTo>
                    <a:lnTo>
                      <a:pt x="3498" y="336"/>
                    </a:lnTo>
                    <a:lnTo>
                      <a:pt x="3498" y="336"/>
                    </a:lnTo>
                    <a:lnTo>
                      <a:pt x="3504" y="330"/>
                    </a:lnTo>
                    <a:lnTo>
                      <a:pt x="3504" y="330"/>
                    </a:lnTo>
                    <a:lnTo>
                      <a:pt x="3504" y="324"/>
                    </a:lnTo>
                    <a:lnTo>
                      <a:pt x="3504" y="324"/>
                    </a:lnTo>
                    <a:lnTo>
                      <a:pt x="3504" y="318"/>
                    </a:lnTo>
                    <a:lnTo>
                      <a:pt x="3504" y="318"/>
                    </a:lnTo>
                    <a:lnTo>
                      <a:pt x="3510" y="318"/>
                    </a:lnTo>
                    <a:lnTo>
                      <a:pt x="3510" y="312"/>
                    </a:lnTo>
                    <a:lnTo>
                      <a:pt x="3510" y="312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0" y="306"/>
                    </a:lnTo>
                    <a:lnTo>
                      <a:pt x="3516" y="300"/>
                    </a:lnTo>
                    <a:lnTo>
                      <a:pt x="3516" y="300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22" y="288"/>
                    </a:lnTo>
                    <a:lnTo>
                      <a:pt x="3522" y="288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8" y="276"/>
                    </a:lnTo>
                    <a:lnTo>
                      <a:pt x="3528" y="276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28" y="270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64"/>
                    </a:lnTo>
                    <a:lnTo>
                      <a:pt x="3534" y="258"/>
                    </a:lnTo>
                    <a:lnTo>
                      <a:pt x="3534" y="258"/>
                    </a:lnTo>
                    <a:lnTo>
                      <a:pt x="3540" y="258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52"/>
                    </a:lnTo>
                    <a:lnTo>
                      <a:pt x="3540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40"/>
                    </a:lnTo>
                    <a:lnTo>
                      <a:pt x="3552" y="234"/>
                    </a:lnTo>
                    <a:lnTo>
                      <a:pt x="3552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34"/>
                    </a:lnTo>
                    <a:lnTo>
                      <a:pt x="3558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64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28"/>
                    </a:lnTo>
                    <a:lnTo>
                      <a:pt x="3570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76" y="234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2" y="240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88" y="246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2"/>
                    </a:lnTo>
                    <a:lnTo>
                      <a:pt x="3594" y="258"/>
                    </a:lnTo>
                    <a:lnTo>
                      <a:pt x="3594" y="258"/>
                    </a:lnTo>
                    <a:lnTo>
                      <a:pt x="3600" y="258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64"/>
                    </a:lnTo>
                    <a:lnTo>
                      <a:pt x="3600" y="270"/>
                    </a:lnTo>
                    <a:lnTo>
                      <a:pt x="3600" y="270"/>
                    </a:lnTo>
                    <a:lnTo>
                      <a:pt x="3606" y="270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76"/>
                    </a:lnTo>
                    <a:lnTo>
                      <a:pt x="3606" y="282"/>
                    </a:lnTo>
                    <a:lnTo>
                      <a:pt x="3606" y="282"/>
                    </a:lnTo>
                    <a:lnTo>
                      <a:pt x="3612" y="282"/>
                    </a:lnTo>
                    <a:lnTo>
                      <a:pt x="3612" y="282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88"/>
                    </a:lnTo>
                    <a:lnTo>
                      <a:pt x="3612" y="294"/>
                    </a:lnTo>
                    <a:lnTo>
                      <a:pt x="3618" y="294"/>
                    </a:lnTo>
                    <a:lnTo>
                      <a:pt x="3618" y="294"/>
                    </a:lnTo>
                    <a:lnTo>
                      <a:pt x="3618" y="300"/>
                    </a:lnTo>
                    <a:lnTo>
                      <a:pt x="3618" y="300"/>
                    </a:lnTo>
                    <a:lnTo>
                      <a:pt x="3618" y="306"/>
                    </a:lnTo>
                    <a:lnTo>
                      <a:pt x="3618" y="306"/>
                    </a:lnTo>
                    <a:lnTo>
                      <a:pt x="3624" y="306"/>
                    </a:lnTo>
                    <a:lnTo>
                      <a:pt x="3624" y="312"/>
                    </a:lnTo>
                    <a:lnTo>
                      <a:pt x="3624" y="312"/>
                    </a:lnTo>
                    <a:lnTo>
                      <a:pt x="3624" y="318"/>
                    </a:lnTo>
                    <a:lnTo>
                      <a:pt x="3624" y="318"/>
                    </a:lnTo>
                    <a:lnTo>
                      <a:pt x="3630" y="318"/>
                    </a:lnTo>
                    <a:lnTo>
                      <a:pt x="3630" y="324"/>
                    </a:lnTo>
                    <a:lnTo>
                      <a:pt x="3630" y="324"/>
                    </a:lnTo>
                    <a:lnTo>
                      <a:pt x="3630" y="330"/>
                    </a:lnTo>
                    <a:lnTo>
                      <a:pt x="3630" y="330"/>
                    </a:lnTo>
                    <a:lnTo>
                      <a:pt x="3630" y="336"/>
                    </a:lnTo>
                    <a:lnTo>
                      <a:pt x="3636" y="336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36" y="354"/>
                    </a:lnTo>
                    <a:lnTo>
                      <a:pt x="3642" y="354"/>
                    </a:lnTo>
                    <a:lnTo>
                      <a:pt x="3642" y="360"/>
                    </a:lnTo>
                    <a:lnTo>
                      <a:pt x="3642" y="360"/>
                    </a:lnTo>
                    <a:lnTo>
                      <a:pt x="3642" y="366"/>
                    </a:lnTo>
                    <a:lnTo>
                      <a:pt x="3642" y="366"/>
                    </a:lnTo>
                    <a:lnTo>
                      <a:pt x="3648" y="372"/>
                    </a:lnTo>
                    <a:lnTo>
                      <a:pt x="3648" y="372"/>
                    </a:lnTo>
                    <a:lnTo>
                      <a:pt x="3648" y="378"/>
                    </a:lnTo>
                    <a:lnTo>
                      <a:pt x="3648" y="378"/>
                    </a:lnTo>
                    <a:lnTo>
                      <a:pt x="3648" y="384"/>
                    </a:lnTo>
                    <a:lnTo>
                      <a:pt x="3648" y="384"/>
                    </a:lnTo>
                    <a:lnTo>
                      <a:pt x="3648" y="390"/>
                    </a:lnTo>
                    <a:lnTo>
                      <a:pt x="3654" y="390"/>
                    </a:lnTo>
                    <a:lnTo>
                      <a:pt x="3654" y="390"/>
                    </a:lnTo>
                    <a:lnTo>
                      <a:pt x="3654" y="396"/>
                    </a:lnTo>
                    <a:lnTo>
                      <a:pt x="3654" y="396"/>
                    </a:lnTo>
                    <a:lnTo>
                      <a:pt x="3654" y="402"/>
                    </a:lnTo>
                    <a:lnTo>
                      <a:pt x="3660" y="402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08"/>
                    </a:lnTo>
                    <a:lnTo>
                      <a:pt x="3660" y="414"/>
                    </a:lnTo>
                    <a:lnTo>
                      <a:pt x="3660" y="414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0"/>
                    </a:lnTo>
                    <a:lnTo>
                      <a:pt x="3666" y="426"/>
                    </a:lnTo>
                    <a:lnTo>
                      <a:pt x="3666" y="426"/>
                    </a:lnTo>
                    <a:lnTo>
                      <a:pt x="3666" y="432"/>
                    </a:lnTo>
                    <a:lnTo>
                      <a:pt x="3672" y="432"/>
                    </a:lnTo>
                    <a:lnTo>
                      <a:pt x="3672" y="438"/>
                    </a:lnTo>
                    <a:lnTo>
                      <a:pt x="3672" y="438"/>
                    </a:lnTo>
                    <a:lnTo>
                      <a:pt x="3672" y="444"/>
                    </a:lnTo>
                    <a:lnTo>
                      <a:pt x="3672" y="444"/>
                    </a:lnTo>
                    <a:lnTo>
                      <a:pt x="3672" y="450"/>
                    </a:lnTo>
                    <a:lnTo>
                      <a:pt x="3678" y="450"/>
                    </a:lnTo>
                    <a:lnTo>
                      <a:pt x="3678" y="456"/>
                    </a:lnTo>
                    <a:lnTo>
                      <a:pt x="3678" y="456"/>
                    </a:lnTo>
                    <a:lnTo>
                      <a:pt x="3678" y="462"/>
                    </a:lnTo>
                    <a:lnTo>
                      <a:pt x="3678" y="462"/>
                    </a:lnTo>
                    <a:lnTo>
                      <a:pt x="3684" y="468"/>
                    </a:lnTo>
                    <a:lnTo>
                      <a:pt x="3684" y="468"/>
                    </a:lnTo>
                    <a:lnTo>
                      <a:pt x="3684" y="474"/>
                    </a:lnTo>
                    <a:lnTo>
                      <a:pt x="3684" y="480"/>
                    </a:lnTo>
                    <a:lnTo>
                      <a:pt x="3684" y="480"/>
                    </a:lnTo>
                    <a:lnTo>
                      <a:pt x="3684" y="486"/>
                    </a:lnTo>
                    <a:lnTo>
                      <a:pt x="3690" y="486"/>
                    </a:lnTo>
                    <a:lnTo>
                      <a:pt x="3690" y="492"/>
                    </a:lnTo>
                    <a:lnTo>
                      <a:pt x="3690" y="492"/>
                    </a:lnTo>
                    <a:lnTo>
                      <a:pt x="3690" y="498"/>
                    </a:lnTo>
                    <a:lnTo>
                      <a:pt x="3690" y="504"/>
                    </a:lnTo>
                    <a:lnTo>
                      <a:pt x="3690" y="504"/>
                    </a:lnTo>
                    <a:lnTo>
                      <a:pt x="3696" y="510"/>
                    </a:lnTo>
                    <a:lnTo>
                      <a:pt x="3696" y="510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22"/>
                    </a:lnTo>
                    <a:lnTo>
                      <a:pt x="3696" y="528"/>
                    </a:lnTo>
                    <a:lnTo>
                      <a:pt x="3702" y="528"/>
                    </a:lnTo>
                    <a:lnTo>
                      <a:pt x="3702" y="534"/>
                    </a:lnTo>
                    <a:lnTo>
                      <a:pt x="3702" y="540"/>
                    </a:lnTo>
                    <a:lnTo>
                      <a:pt x="3702" y="540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8" y="552"/>
                    </a:lnTo>
                    <a:lnTo>
                      <a:pt x="3708" y="558"/>
                    </a:lnTo>
                    <a:lnTo>
                      <a:pt x="3708" y="558"/>
                    </a:lnTo>
                    <a:lnTo>
                      <a:pt x="3708" y="564"/>
                    </a:lnTo>
                    <a:lnTo>
                      <a:pt x="3708" y="570"/>
                    </a:lnTo>
                    <a:lnTo>
                      <a:pt x="3708" y="576"/>
                    </a:lnTo>
                    <a:lnTo>
                      <a:pt x="3714" y="576"/>
                    </a:lnTo>
                    <a:lnTo>
                      <a:pt x="3714" y="582"/>
                    </a:lnTo>
                    <a:lnTo>
                      <a:pt x="3714" y="588"/>
                    </a:lnTo>
                    <a:lnTo>
                      <a:pt x="3714" y="588"/>
                    </a:lnTo>
                    <a:lnTo>
                      <a:pt x="3714" y="594"/>
                    </a:lnTo>
                    <a:lnTo>
                      <a:pt x="3714" y="600"/>
                    </a:lnTo>
                    <a:lnTo>
                      <a:pt x="3720" y="606"/>
                    </a:lnTo>
                    <a:lnTo>
                      <a:pt x="3720" y="606"/>
                    </a:lnTo>
                    <a:lnTo>
                      <a:pt x="3720" y="612"/>
                    </a:lnTo>
                    <a:lnTo>
                      <a:pt x="3720" y="618"/>
                    </a:lnTo>
                    <a:lnTo>
                      <a:pt x="3720" y="624"/>
                    </a:lnTo>
                    <a:lnTo>
                      <a:pt x="3726" y="630"/>
                    </a:lnTo>
                    <a:lnTo>
                      <a:pt x="3726" y="636"/>
                    </a:lnTo>
                    <a:lnTo>
                      <a:pt x="3726" y="636"/>
                    </a:lnTo>
                    <a:lnTo>
                      <a:pt x="3726" y="642"/>
                    </a:lnTo>
                    <a:lnTo>
                      <a:pt x="3726" y="648"/>
                    </a:lnTo>
                    <a:lnTo>
                      <a:pt x="3726" y="648"/>
                    </a:lnTo>
                    <a:lnTo>
                      <a:pt x="3732" y="654"/>
                    </a:lnTo>
                    <a:lnTo>
                      <a:pt x="3732" y="654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2" y="660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54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38" y="648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42"/>
                    </a:lnTo>
                    <a:lnTo>
                      <a:pt x="3744" y="636"/>
                    </a:lnTo>
                    <a:lnTo>
                      <a:pt x="3744" y="636"/>
                    </a:lnTo>
                    <a:lnTo>
                      <a:pt x="3750" y="636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30"/>
                    </a:lnTo>
                    <a:lnTo>
                      <a:pt x="3750" y="624"/>
                    </a:lnTo>
                    <a:lnTo>
                      <a:pt x="3750" y="624"/>
                    </a:lnTo>
                    <a:lnTo>
                      <a:pt x="3756" y="624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8"/>
                    </a:lnTo>
                    <a:lnTo>
                      <a:pt x="3756" y="612"/>
                    </a:lnTo>
                    <a:lnTo>
                      <a:pt x="3756" y="612"/>
                    </a:lnTo>
                    <a:lnTo>
                      <a:pt x="3762" y="612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6"/>
                    </a:lnTo>
                    <a:lnTo>
                      <a:pt x="3762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600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68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594"/>
                    </a:lnTo>
                    <a:lnTo>
                      <a:pt x="3774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0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0" y="606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2"/>
                    </a:lnTo>
                    <a:lnTo>
                      <a:pt x="3786" y="618"/>
                    </a:lnTo>
                    <a:lnTo>
                      <a:pt x="3786" y="618"/>
                    </a:lnTo>
                    <a:lnTo>
                      <a:pt x="3792" y="618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24"/>
                    </a:lnTo>
                    <a:lnTo>
                      <a:pt x="3792" y="630"/>
                    </a:lnTo>
                    <a:lnTo>
                      <a:pt x="3792" y="630"/>
                    </a:lnTo>
                    <a:lnTo>
                      <a:pt x="3798" y="630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36"/>
                    </a:lnTo>
                    <a:lnTo>
                      <a:pt x="3798" y="642"/>
                    </a:lnTo>
                    <a:lnTo>
                      <a:pt x="3798" y="642"/>
                    </a:lnTo>
                    <a:lnTo>
                      <a:pt x="3804" y="642"/>
                    </a:lnTo>
                    <a:lnTo>
                      <a:pt x="3804" y="642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48"/>
                    </a:lnTo>
                    <a:lnTo>
                      <a:pt x="3804" y="654"/>
                    </a:lnTo>
                    <a:lnTo>
                      <a:pt x="3810" y="654"/>
                    </a:lnTo>
                    <a:lnTo>
                      <a:pt x="3810" y="654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0" y="660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48"/>
                    </a:lnTo>
                    <a:lnTo>
                      <a:pt x="3816" y="648"/>
                    </a:lnTo>
                    <a:lnTo>
                      <a:pt x="3816" y="642"/>
                    </a:lnTo>
                    <a:lnTo>
                      <a:pt x="3816" y="636"/>
                    </a:lnTo>
                    <a:lnTo>
                      <a:pt x="3816" y="630"/>
                    </a:lnTo>
                    <a:lnTo>
                      <a:pt x="3822" y="630"/>
                    </a:lnTo>
                    <a:lnTo>
                      <a:pt x="3822" y="624"/>
                    </a:lnTo>
                    <a:lnTo>
                      <a:pt x="3822" y="618"/>
                    </a:lnTo>
                    <a:lnTo>
                      <a:pt x="3822" y="612"/>
                    </a:lnTo>
                    <a:lnTo>
                      <a:pt x="3822" y="606"/>
                    </a:lnTo>
                    <a:lnTo>
                      <a:pt x="3828" y="600"/>
                    </a:lnTo>
                    <a:lnTo>
                      <a:pt x="3828" y="594"/>
                    </a:lnTo>
                    <a:lnTo>
                      <a:pt x="3828" y="594"/>
                    </a:lnTo>
                    <a:lnTo>
                      <a:pt x="3828" y="588"/>
                    </a:lnTo>
                    <a:lnTo>
                      <a:pt x="3828" y="582"/>
                    </a:lnTo>
                    <a:lnTo>
                      <a:pt x="3834" y="576"/>
                    </a:lnTo>
                    <a:lnTo>
                      <a:pt x="3834" y="576"/>
                    </a:lnTo>
                    <a:lnTo>
                      <a:pt x="3834" y="570"/>
                    </a:lnTo>
                    <a:lnTo>
                      <a:pt x="3834" y="564"/>
                    </a:lnTo>
                    <a:lnTo>
                      <a:pt x="3834" y="558"/>
                    </a:lnTo>
                    <a:lnTo>
                      <a:pt x="3834" y="558"/>
                    </a:lnTo>
                    <a:lnTo>
                      <a:pt x="3840" y="552"/>
                    </a:lnTo>
                    <a:lnTo>
                      <a:pt x="3840" y="546"/>
                    </a:lnTo>
                    <a:lnTo>
                      <a:pt x="3840" y="546"/>
                    </a:lnTo>
                    <a:lnTo>
                      <a:pt x="3840" y="540"/>
                    </a:lnTo>
                    <a:lnTo>
                      <a:pt x="3840" y="534"/>
                    </a:lnTo>
                    <a:lnTo>
                      <a:pt x="3840" y="534"/>
                    </a:lnTo>
                    <a:lnTo>
                      <a:pt x="3846" y="528"/>
                    </a:lnTo>
                    <a:lnTo>
                      <a:pt x="3846" y="522"/>
                    </a:lnTo>
                    <a:lnTo>
                      <a:pt x="3846" y="522"/>
                    </a:lnTo>
                    <a:lnTo>
                      <a:pt x="3846" y="516"/>
                    </a:lnTo>
                    <a:lnTo>
                      <a:pt x="3846" y="510"/>
                    </a:lnTo>
                    <a:lnTo>
                      <a:pt x="3846" y="510"/>
                    </a:lnTo>
                    <a:lnTo>
                      <a:pt x="3852" y="504"/>
                    </a:lnTo>
                    <a:lnTo>
                      <a:pt x="3852" y="504"/>
                    </a:lnTo>
                    <a:lnTo>
                      <a:pt x="3852" y="498"/>
                    </a:lnTo>
                    <a:lnTo>
                      <a:pt x="3852" y="492"/>
                    </a:lnTo>
                    <a:lnTo>
                      <a:pt x="3852" y="492"/>
                    </a:lnTo>
                    <a:lnTo>
                      <a:pt x="3852" y="486"/>
                    </a:lnTo>
                    <a:lnTo>
                      <a:pt x="3858" y="486"/>
                    </a:lnTo>
                    <a:lnTo>
                      <a:pt x="3858" y="480"/>
                    </a:lnTo>
                    <a:lnTo>
                      <a:pt x="3858" y="474"/>
                    </a:lnTo>
                    <a:lnTo>
                      <a:pt x="3858" y="474"/>
                    </a:lnTo>
                    <a:lnTo>
                      <a:pt x="3858" y="468"/>
                    </a:lnTo>
                    <a:lnTo>
                      <a:pt x="3858" y="462"/>
                    </a:lnTo>
                    <a:lnTo>
                      <a:pt x="3864" y="462"/>
                    </a:lnTo>
                    <a:lnTo>
                      <a:pt x="3864" y="456"/>
                    </a:lnTo>
                    <a:lnTo>
                      <a:pt x="3864" y="456"/>
                    </a:lnTo>
                    <a:lnTo>
                      <a:pt x="3864" y="450"/>
                    </a:lnTo>
                    <a:lnTo>
                      <a:pt x="3864" y="450"/>
                    </a:lnTo>
                    <a:lnTo>
                      <a:pt x="3864" y="444"/>
                    </a:lnTo>
                    <a:lnTo>
                      <a:pt x="3870" y="438"/>
                    </a:lnTo>
                    <a:lnTo>
                      <a:pt x="3870" y="438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0" y="426"/>
                    </a:lnTo>
                    <a:lnTo>
                      <a:pt x="3876" y="426"/>
                    </a:lnTo>
                    <a:lnTo>
                      <a:pt x="3876" y="420"/>
                    </a:lnTo>
                    <a:lnTo>
                      <a:pt x="3876" y="420"/>
                    </a:lnTo>
                    <a:lnTo>
                      <a:pt x="3876" y="414"/>
                    </a:lnTo>
                    <a:lnTo>
                      <a:pt x="3876" y="414"/>
                    </a:lnTo>
                    <a:lnTo>
                      <a:pt x="3876" y="408"/>
                    </a:lnTo>
                    <a:lnTo>
                      <a:pt x="3882" y="408"/>
                    </a:lnTo>
                    <a:lnTo>
                      <a:pt x="3882" y="408"/>
                    </a:lnTo>
                    <a:lnTo>
                      <a:pt x="3882" y="402"/>
                    </a:lnTo>
                    <a:lnTo>
                      <a:pt x="3882" y="402"/>
                    </a:lnTo>
                    <a:lnTo>
                      <a:pt x="3882" y="396"/>
                    </a:lnTo>
                    <a:lnTo>
                      <a:pt x="3882" y="396"/>
                    </a:lnTo>
                    <a:lnTo>
                      <a:pt x="3888" y="390"/>
                    </a:lnTo>
                    <a:lnTo>
                      <a:pt x="3888" y="390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88" y="384"/>
                    </a:lnTo>
                    <a:lnTo>
                      <a:pt x="3894" y="378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66"/>
                    </a:lnTo>
                    <a:lnTo>
                      <a:pt x="3894" y="366"/>
                    </a:lnTo>
                    <a:lnTo>
                      <a:pt x="3894" y="360"/>
                    </a:lnTo>
                    <a:lnTo>
                      <a:pt x="3900" y="360"/>
                    </a:lnTo>
                    <a:lnTo>
                      <a:pt x="3900" y="354"/>
                    </a:lnTo>
                    <a:lnTo>
                      <a:pt x="3900" y="354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6" y="336"/>
                    </a:lnTo>
                    <a:lnTo>
                      <a:pt x="3906" y="336"/>
                    </a:lnTo>
                    <a:lnTo>
                      <a:pt x="3906" y="330"/>
                    </a:lnTo>
                    <a:lnTo>
                      <a:pt x="3906" y="330"/>
                    </a:lnTo>
                    <a:lnTo>
                      <a:pt x="3906" y="324"/>
                    </a:lnTo>
                    <a:lnTo>
                      <a:pt x="3906" y="318"/>
                    </a:lnTo>
                    <a:lnTo>
                      <a:pt x="3912" y="318"/>
                    </a:lnTo>
                    <a:lnTo>
                      <a:pt x="3912" y="312"/>
                    </a:lnTo>
                    <a:lnTo>
                      <a:pt x="3912" y="312"/>
                    </a:lnTo>
                    <a:lnTo>
                      <a:pt x="3912" y="306"/>
                    </a:lnTo>
                    <a:lnTo>
                      <a:pt x="3912" y="300"/>
                    </a:lnTo>
                    <a:lnTo>
                      <a:pt x="3912" y="300"/>
                    </a:lnTo>
                    <a:lnTo>
                      <a:pt x="3918" y="294"/>
                    </a:lnTo>
                    <a:lnTo>
                      <a:pt x="3918" y="294"/>
                    </a:lnTo>
                    <a:lnTo>
                      <a:pt x="3918" y="288"/>
                    </a:lnTo>
                    <a:lnTo>
                      <a:pt x="3918" y="288"/>
                    </a:lnTo>
                    <a:lnTo>
                      <a:pt x="3918" y="282"/>
                    </a:lnTo>
                    <a:lnTo>
                      <a:pt x="3918" y="282"/>
                    </a:lnTo>
                    <a:lnTo>
                      <a:pt x="3924" y="276"/>
                    </a:lnTo>
                    <a:lnTo>
                      <a:pt x="3924" y="276"/>
                    </a:lnTo>
                    <a:lnTo>
                      <a:pt x="3924" y="270"/>
                    </a:lnTo>
                    <a:lnTo>
                      <a:pt x="3924" y="270"/>
                    </a:lnTo>
                    <a:lnTo>
                      <a:pt x="3924" y="264"/>
                    </a:lnTo>
                    <a:lnTo>
                      <a:pt x="3930" y="264"/>
                    </a:lnTo>
                    <a:lnTo>
                      <a:pt x="3930" y="258"/>
                    </a:lnTo>
                    <a:lnTo>
                      <a:pt x="3930" y="258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0" y="252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34"/>
                    </a:lnTo>
                    <a:lnTo>
                      <a:pt x="3936" y="234"/>
                    </a:lnTo>
                    <a:lnTo>
                      <a:pt x="3942" y="234"/>
                    </a:lnTo>
                    <a:lnTo>
                      <a:pt x="3942" y="228"/>
                    </a:lnTo>
                    <a:lnTo>
                      <a:pt x="3942" y="228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16"/>
                    </a:lnTo>
                    <a:lnTo>
                      <a:pt x="3948" y="216"/>
                    </a:lnTo>
                    <a:lnTo>
                      <a:pt x="3948" y="216"/>
                    </a:lnTo>
                    <a:lnTo>
                      <a:pt x="3948" y="210"/>
                    </a:lnTo>
                    <a:lnTo>
                      <a:pt x="3948" y="210"/>
                    </a:lnTo>
                    <a:lnTo>
                      <a:pt x="3948" y="204"/>
                    </a:lnTo>
                    <a:lnTo>
                      <a:pt x="3948" y="204"/>
                    </a:lnTo>
                    <a:lnTo>
                      <a:pt x="3954" y="204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8"/>
                    </a:lnTo>
                    <a:lnTo>
                      <a:pt x="3954" y="192"/>
                    </a:lnTo>
                    <a:lnTo>
                      <a:pt x="3954" y="192"/>
                    </a:lnTo>
                    <a:lnTo>
                      <a:pt x="3960" y="192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80"/>
                    </a:lnTo>
                    <a:lnTo>
                      <a:pt x="3966" y="174"/>
                    </a:lnTo>
                    <a:lnTo>
                      <a:pt x="3966" y="174"/>
                    </a:lnTo>
                    <a:lnTo>
                      <a:pt x="3972" y="174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2" y="168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2"/>
                    </a:lnTo>
                    <a:lnTo>
                      <a:pt x="3978" y="168"/>
                    </a:lnTo>
                    <a:lnTo>
                      <a:pt x="3978" y="168"/>
                    </a:lnTo>
                    <a:lnTo>
                      <a:pt x="3984" y="174"/>
                    </a:lnTo>
                    <a:lnTo>
                      <a:pt x="3984" y="174"/>
                    </a:lnTo>
                    <a:lnTo>
                      <a:pt x="3984" y="180"/>
                    </a:lnTo>
                    <a:lnTo>
                      <a:pt x="3984" y="180"/>
                    </a:lnTo>
                    <a:lnTo>
                      <a:pt x="3984" y="186"/>
                    </a:lnTo>
                    <a:lnTo>
                      <a:pt x="3984" y="186"/>
                    </a:lnTo>
                    <a:lnTo>
                      <a:pt x="3990" y="186"/>
                    </a:lnTo>
                    <a:lnTo>
                      <a:pt x="3990" y="192"/>
                    </a:lnTo>
                    <a:lnTo>
                      <a:pt x="3990" y="198"/>
                    </a:lnTo>
                    <a:lnTo>
                      <a:pt x="3990" y="198"/>
                    </a:lnTo>
                    <a:lnTo>
                      <a:pt x="3990" y="204"/>
                    </a:lnTo>
                    <a:lnTo>
                      <a:pt x="3990" y="204"/>
                    </a:lnTo>
                    <a:lnTo>
                      <a:pt x="3996" y="210"/>
                    </a:lnTo>
                    <a:lnTo>
                      <a:pt x="3996" y="210"/>
                    </a:lnTo>
                    <a:lnTo>
                      <a:pt x="3996" y="216"/>
                    </a:lnTo>
                    <a:lnTo>
                      <a:pt x="3996" y="216"/>
                    </a:lnTo>
                    <a:lnTo>
                      <a:pt x="3996" y="222"/>
                    </a:lnTo>
                    <a:lnTo>
                      <a:pt x="3996" y="222"/>
                    </a:lnTo>
                    <a:lnTo>
                      <a:pt x="4002" y="228"/>
                    </a:lnTo>
                    <a:lnTo>
                      <a:pt x="4002" y="228"/>
                    </a:lnTo>
                    <a:lnTo>
                      <a:pt x="4002" y="234"/>
                    </a:lnTo>
                    <a:lnTo>
                      <a:pt x="4002" y="240"/>
                    </a:lnTo>
                    <a:lnTo>
                      <a:pt x="4002" y="240"/>
                    </a:lnTo>
                    <a:lnTo>
                      <a:pt x="4002" y="246"/>
                    </a:lnTo>
                    <a:lnTo>
                      <a:pt x="4008" y="246"/>
                    </a:lnTo>
                    <a:lnTo>
                      <a:pt x="4008" y="252"/>
                    </a:lnTo>
                    <a:lnTo>
                      <a:pt x="4008" y="258"/>
                    </a:lnTo>
                    <a:lnTo>
                      <a:pt x="4008" y="258"/>
                    </a:lnTo>
                    <a:lnTo>
                      <a:pt x="4008" y="264"/>
                    </a:lnTo>
                    <a:lnTo>
                      <a:pt x="4008" y="270"/>
                    </a:lnTo>
                    <a:lnTo>
                      <a:pt x="4014" y="270"/>
                    </a:lnTo>
                    <a:lnTo>
                      <a:pt x="4014" y="276"/>
                    </a:lnTo>
                    <a:lnTo>
                      <a:pt x="4014" y="282"/>
                    </a:lnTo>
                    <a:lnTo>
                      <a:pt x="4014" y="282"/>
                    </a:lnTo>
                    <a:lnTo>
                      <a:pt x="4014" y="288"/>
                    </a:lnTo>
                    <a:lnTo>
                      <a:pt x="4020" y="294"/>
                    </a:lnTo>
                    <a:lnTo>
                      <a:pt x="4020" y="294"/>
                    </a:lnTo>
                    <a:lnTo>
                      <a:pt x="4020" y="306"/>
                    </a:lnTo>
                    <a:lnTo>
                      <a:pt x="4020" y="306"/>
                    </a:lnTo>
                    <a:lnTo>
                      <a:pt x="4020" y="312"/>
                    </a:lnTo>
                    <a:lnTo>
                      <a:pt x="4026" y="318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30"/>
                    </a:lnTo>
                    <a:lnTo>
                      <a:pt x="4026" y="336"/>
                    </a:lnTo>
                    <a:lnTo>
                      <a:pt x="4026" y="336"/>
                    </a:lnTo>
                    <a:lnTo>
                      <a:pt x="4032" y="342"/>
                    </a:lnTo>
                    <a:lnTo>
                      <a:pt x="4032" y="348"/>
                    </a:lnTo>
                    <a:lnTo>
                      <a:pt x="4032" y="348"/>
                    </a:lnTo>
                    <a:lnTo>
                      <a:pt x="4032" y="354"/>
                    </a:lnTo>
                    <a:lnTo>
                      <a:pt x="4032" y="360"/>
                    </a:lnTo>
                    <a:lnTo>
                      <a:pt x="4032" y="366"/>
                    </a:lnTo>
                    <a:lnTo>
                      <a:pt x="4038" y="366"/>
                    </a:lnTo>
                    <a:lnTo>
                      <a:pt x="4038" y="372"/>
                    </a:lnTo>
                    <a:lnTo>
                      <a:pt x="4038" y="378"/>
                    </a:lnTo>
                    <a:lnTo>
                      <a:pt x="4038" y="384"/>
                    </a:lnTo>
                    <a:lnTo>
                      <a:pt x="4038" y="390"/>
                    </a:lnTo>
                    <a:lnTo>
                      <a:pt x="4038" y="390"/>
                    </a:lnTo>
                    <a:lnTo>
                      <a:pt x="4044" y="396"/>
                    </a:lnTo>
                    <a:lnTo>
                      <a:pt x="4044" y="402"/>
                    </a:lnTo>
                    <a:lnTo>
                      <a:pt x="4044" y="408"/>
                    </a:lnTo>
                    <a:lnTo>
                      <a:pt x="4044" y="414"/>
                    </a:lnTo>
                    <a:lnTo>
                      <a:pt x="4044" y="420"/>
                    </a:lnTo>
                    <a:lnTo>
                      <a:pt x="4044" y="420"/>
                    </a:lnTo>
                    <a:lnTo>
                      <a:pt x="4050" y="426"/>
                    </a:lnTo>
                    <a:lnTo>
                      <a:pt x="4050" y="432"/>
                    </a:lnTo>
                    <a:lnTo>
                      <a:pt x="4050" y="438"/>
                    </a:lnTo>
                    <a:lnTo>
                      <a:pt x="4050" y="444"/>
                    </a:lnTo>
                    <a:lnTo>
                      <a:pt x="4050" y="450"/>
                    </a:lnTo>
                    <a:lnTo>
                      <a:pt x="4050" y="456"/>
                    </a:lnTo>
                    <a:lnTo>
                      <a:pt x="4056" y="456"/>
                    </a:lnTo>
                    <a:lnTo>
                      <a:pt x="4056" y="462"/>
                    </a:lnTo>
                    <a:lnTo>
                      <a:pt x="4056" y="468"/>
                    </a:lnTo>
                    <a:lnTo>
                      <a:pt x="4056" y="474"/>
                    </a:lnTo>
                    <a:lnTo>
                      <a:pt x="4056" y="474"/>
                    </a:lnTo>
                    <a:lnTo>
                      <a:pt x="4062" y="486"/>
                    </a:lnTo>
                    <a:lnTo>
                      <a:pt x="4062" y="492"/>
                    </a:lnTo>
                    <a:lnTo>
                      <a:pt x="4062" y="498"/>
                    </a:lnTo>
                    <a:lnTo>
                      <a:pt x="4062" y="504"/>
                    </a:lnTo>
                    <a:lnTo>
                      <a:pt x="4062" y="504"/>
                    </a:lnTo>
                    <a:lnTo>
                      <a:pt x="4062" y="510"/>
                    </a:lnTo>
                    <a:lnTo>
                      <a:pt x="4068" y="516"/>
                    </a:lnTo>
                    <a:lnTo>
                      <a:pt x="4068" y="522"/>
                    </a:lnTo>
                    <a:lnTo>
                      <a:pt x="4068" y="528"/>
                    </a:lnTo>
                    <a:lnTo>
                      <a:pt x="4068" y="534"/>
                    </a:lnTo>
                    <a:lnTo>
                      <a:pt x="4068" y="546"/>
                    </a:lnTo>
                    <a:lnTo>
                      <a:pt x="4068" y="552"/>
                    </a:lnTo>
                    <a:lnTo>
                      <a:pt x="4074" y="558"/>
                    </a:lnTo>
                    <a:lnTo>
                      <a:pt x="4074" y="564"/>
                    </a:lnTo>
                    <a:lnTo>
                      <a:pt x="4074" y="570"/>
                    </a:lnTo>
                    <a:lnTo>
                      <a:pt x="4074" y="576"/>
                    </a:lnTo>
                    <a:lnTo>
                      <a:pt x="4074" y="582"/>
                    </a:lnTo>
                    <a:lnTo>
                      <a:pt x="4080" y="588"/>
                    </a:lnTo>
                    <a:lnTo>
                      <a:pt x="4080" y="594"/>
                    </a:lnTo>
                    <a:lnTo>
                      <a:pt x="4080" y="600"/>
                    </a:lnTo>
                    <a:lnTo>
                      <a:pt x="4080" y="606"/>
                    </a:lnTo>
                    <a:lnTo>
                      <a:pt x="4080" y="612"/>
                    </a:lnTo>
                    <a:lnTo>
                      <a:pt x="4080" y="618"/>
                    </a:lnTo>
                    <a:lnTo>
                      <a:pt x="4086" y="624"/>
                    </a:lnTo>
                    <a:lnTo>
                      <a:pt x="4086" y="630"/>
                    </a:lnTo>
                    <a:lnTo>
                      <a:pt x="4086" y="636"/>
                    </a:lnTo>
                    <a:lnTo>
                      <a:pt x="4086" y="642"/>
                    </a:lnTo>
                    <a:lnTo>
                      <a:pt x="4086" y="648"/>
                    </a:lnTo>
                    <a:lnTo>
                      <a:pt x="4086" y="654"/>
                    </a:lnTo>
                    <a:lnTo>
                      <a:pt x="4092" y="660"/>
                    </a:lnTo>
                    <a:lnTo>
                      <a:pt x="4092" y="666"/>
                    </a:lnTo>
                    <a:lnTo>
                      <a:pt x="4092" y="672"/>
                    </a:lnTo>
                    <a:lnTo>
                      <a:pt x="4092" y="684"/>
                    </a:lnTo>
                    <a:lnTo>
                      <a:pt x="4092" y="690"/>
                    </a:lnTo>
                    <a:lnTo>
                      <a:pt x="4092" y="696"/>
                    </a:lnTo>
                    <a:lnTo>
                      <a:pt x="4098" y="702"/>
                    </a:lnTo>
                    <a:lnTo>
                      <a:pt x="4098" y="708"/>
                    </a:lnTo>
                    <a:lnTo>
                      <a:pt x="4098" y="714"/>
                    </a:lnTo>
                    <a:lnTo>
                      <a:pt x="4098" y="720"/>
                    </a:lnTo>
                    <a:lnTo>
                      <a:pt x="4098" y="732"/>
                    </a:lnTo>
                    <a:lnTo>
                      <a:pt x="4098" y="738"/>
                    </a:lnTo>
                    <a:lnTo>
                      <a:pt x="4104" y="744"/>
                    </a:lnTo>
                    <a:lnTo>
                      <a:pt x="4104" y="750"/>
                    </a:lnTo>
                    <a:lnTo>
                      <a:pt x="4104" y="756"/>
                    </a:lnTo>
                    <a:lnTo>
                      <a:pt x="4104" y="762"/>
                    </a:lnTo>
                    <a:lnTo>
                      <a:pt x="4104" y="768"/>
                    </a:lnTo>
                    <a:lnTo>
                      <a:pt x="4104" y="774"/>
                    </a:lnTo>
                    <a:lnTo>
                      <a:pt x="4110" y="786"/>
                    </a:lnTo>
                    <a:lnTo>
                      <a:pt x="4110" y="792"/>
                    </a:lnTo>
                    <a:lnTo>
                      <a:pt x="4110" y="798"/>
                    </a:lnTo>
                    <a:lnTo>
                      <a:pt x="4110" y="804"/>
                    </a:lnTo>
                    <a:lnTo>
                      <a:pt x="4110" y="810"/>
                    </a:lnTo>
                    <a:lnTo>
                      <a:pt x="4110" y="822"/>
                    </a:lnTo>
                    <a:lnTo>
                      <a:pt x="4116" y="828"/>
                    </a:lnTo>
                    <a:lnTo>
                      <a:pt x="4116" y="834"/>
                    </a:lnTo>
                    <a:lnTo>
                      <a:pt x="4116" y="840"/>
                    </a:lnTo>
                    <a:lnTo>
                      <a:pt x="4116" y="846"/>
                    </a:lnTo>
                    <a:lnTo>
                      <a:pt x="4116" y="858"/>
                    </a:lnTo>
                    <a:lnTo>
                      <a:pt x="4122" y="864"/>
                    </a:lnTo>
                    <a:lnTo>
                      <a:pt x="4122" y="870"/>
                    </a:lnTo>
                    <a:lnTo>
                      <a:pt x="4122" y="876"/>
                    </a:lnTo>
                    <a:lnTo>
                      <a:pt x="4122" y="888"/>
                    </a:lnTo>
                    <a:lnTo>
                      <a:pt x="4122" y="894"/>
                    </a:lnTo>
                    <a:lnTo>
                      <a:pt x="4122" y="900"/>
                    </a:lnTo>
                    <a:lnTo>
                      <a:pt x="4128" y="906"/>
                    </a:lnTo>
                    <a:lnTo>
                      <a:pt x="4128" y="918"/>
                    </a:lnTo>
                    <a:lnTo>
                      <a:pt x="4128" y="924"/>
                    </a:lnTo>
                    <a:lnTo>
                      <a:pt x="4128" y="930"/>
                    </a:lnTo>
                    <a:lnTo>
                      <a:pt x="4128" y="942"/>
                    </a:lnTo>
                    <a:lnTo>
                      <a:pt x="4128" y="948"/>
                    </a:lnTo>
                    <a:lnTo>
                      <a:pt x="4134" y="954"/>
                    </a:lnTo>
                    <a:lnTo>
                      <a:pt x="4134" y="966"/>
                    </a:lnTo>
                    <a:lnTo>
                      <a:pt x="4134" y="972"/>
                    </a:lnTo>
                    <a:lnTo>
                      <a:pt x="4134" y="978"/>
                    </a:lnTo>
                    <a:lnTo>
                      <a:pt x="4134" y="984"/>
                    </a:lnTo>
                    <a:lnTo>
                      <a:pt x="4134" y="996"/>
                    </a:lnTo>
                    <a:lnTo>
                      <a:pt x="4140" y="1008"/>
                    </a:lnTo>
                    <a:lnTo>
                      <a:pt x="4140" y="1014"/>
                    </a:lnTo>
                    <a:lnTo>
                      <a:pt x="4140" y="1020"/>
                    </a:lnTo>
                    <a:lnTo>
                      <a:pt x="4140" y="1026"/>
                    </a:lnTo>
                    <a:lnTo>
                      <a:pt x="4140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32"/>
                    </a:lnTo>
                    <a:lnTo>
                      <a:pt x="4146" y="1026"/>
                    </a:lnTo>
                    <a:lnTo>
                      <a:pt x="4146" y="1020"/>
                    </a:lnTo>
                    <a:lnTo>
                      <a:pt x="4146" y="1014"/>
                    </a:lnTo>
                    <a:lnTo>
                      <a:pt x="4146" y="1014"/>
                    </a:lnTo>
                    <a:lnTo>
                      <a:pt x="4152" y="1002"/>
                    </a:lnTo>
                    <a:lnTo>
                      <a:pt x="4152" y="996"/>
                    </a:lnTo>
                    <a:lnTo>
                      <a:pt x="4152" y="990"/>
                    </a:lnTo>
                    <a:lnTo>
                      <a:pt x="4152" y="984"/>
                    </a:lnTo>
                    <a:lnTo>
                      <a:pt x="4152" y="978"/>
                    </a:lnTo>
                    <a:lnTo>
                      <a:pt x="4158" y="972"/>
                    </a:lnTo>
                    <a:lnTo>
                      <a:pt x="4158" y="966"/>
                    </a:lnTo>
                    <a:lnTo>
                      <a:pt x="4158" y="960"/>
                    </a:lnTo>
                    <a:lnTo>
                      <a:pt x="4158" y="954"/>
                    </a:lnTo>
                    <a:lnTo>
                      <a:pt x="4158" y="948"/>
                    </a:lnTo>
                    <a:lnTo>
                      <a:pt x="4158" y="942"/>
                    </a:lnTo>
                    <a:lnTo>
                      <a:pt x="4164" y="936"/>
                    </a:lnTo>
                    <a:lnTo>
                      <a:pt x="4164" y="930"/>
                    </a:lnTo>
                    <a:lnTo>
                      <a:pt x="4164" y="924"/>
                    </a:lnTo>
                    <a:lnTo>
                      <a:pt x="4164" y="918"/>
                    </a:lnTo>
                    <a:lnTo>
                      <a:pt x="4164" y="912"/>
                    </a:lnTo>
                    <a:lnTo>
                      <a:pt x="4164" y="906"/>
                    </a:lnTo>
                    <a:lnTo>
                      <a:pt x="4170" y="900"/>
                    </a:lnTo>
                    <a:lnTo>
                      <a:pt x="4170" y="894"/>
                    </a:lnTo>
                    <a:lnTo>
                      <a:pt x="4170" y="888"/>
                    </a:lnTo>
                    <a:lnTo>
                      <a:pt x="4170" y="882"/>
                    </a:lnTo>
                    <a:lnTo>
                      <a:pt x="4170" y="876"/>
                    </a:lnTo>
                    <a:lnTo>
                      <a:pt x="4176" y="870"/>
                    </a:lnTo>
                    <a:lnTo>
                      <a:pt x="4176" y="864"/>
                    </a:lnTo>
                    <a:lnTo>
                      <a:pt x="4176" y="858"/>
                    </a:lnTo>
                    <a:lnTo>
                      <a:pt x="4176" y="852"/>
                    </a:lnTo>
                    <a:lnTo>
                      <a:pt x="4176" y="846"/>
                    </a:lnTo>
                    <a:lnTo>
                      <a:pt x="4176" y="840"/>
                    </a:lnTo>
                    <a:lnTo>
                      <a:pt x="4182" y="834"/>
                    </a:lnTo>
                    <a:lnTo>
                      <a:pt x="4182" y="834"/>
                    </a:lnTo>
                    <a:lnTo>
                      <a:pt x="4182" y="828"/>
                    </a:lnTo>
                    <a:lnTo>
                      <a:pt x="4182" y="822"/>
                    </a:lnTo>
                    <a:lnTo>
                      <a:pt x="4182" y="816"/>
                    </a:lnTo>
                    <a:lnTo>
                      <a:pt x="4182" y="810"/>
                    </a:lnTo>
                    <a:lnTo>
                      <a:pt x="4188" y="804"/>
                    </a:lnTo>
                    <a:lnTo>
                      <a:pt x="4188" y="798"/>
                    </a:lnTo>
                    <a:lnTo>
                      <a:pt x="4188" y="786"/>
                    </a:lnTo>
                    <a:lnTo>
                      <a:pt x="4188" y="780"/>
                    </a:lnTo>
                    <a:lnTo>
                      <a:pt x="4188" y="774"/>
                    </a:lnTo>
                    <a:lnTo>
                      <a:pt x="4194" y="768"/>
                    </a:lnTo>
                    <a:lnTo>
                      <a:pt x="4194" y="762"/>
                    </a:lnTo>
                    <a:lnTo>
                      <a:pt x="4194" y="756"/>
                    </a:lnTo>
                    <a:lnTo>
                      <a:pt x="4194" y="750"/>
                    </a:lnTo>
                    <a:lnTo>
                      <a:pt x="4194" y="744"/>
                    </a:lnTo>
                    <a:lnTo>
                      <a:pt x="4194" y="738"/>
                    </a:lnTo>
                    <a:lnTo>
                      <a:pt x="4200" y="732"/>
                    </a:lnTo>
                    <a:lnTo>
                      <a:pt x="4200" y="726"/>
                    </a:lnTo>
                    <a:lnTo>
                      <a:pt x="4200" y="720"/>
                    </a:lnTo>
                    <a:lnTo>
                      <a:pt x="4200" y="714"/>
                    </a:lnTo>
                    <a:lnTo>
                      <a:pt x="4200" y="708"/>
                    </a:lnTo>
                    <a:lnTo>
                      <a:pt x="4200" y="702"/>
                    </a:lnTo>
                    <a:lnTo>
                      <a:pt x="4206" y="696"/>
                    </a:lnTo>
                    <a:lnTo>
                      <a:pt x="4206" y="690"/>
                    </a:lnTo>
                    <a:lnTo>
                      <a:pt x="4206" y="684"/>
                    </a:lnTo>
                    <a:lnTo>
                      <a:pt x="4206" y="678"/>
                    </a:lnTo>
                    <a:lnTo>
                      <a:pt x="4206" y="672"/>
                    </a:lnTo>
                    <a:lnTo>
                      <a:pt x="4206" y="666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54"/>
                    </a:lnTo>
                    <a:lnTo>
                      <a:pt x="4212" y="648"/>
                    </a:lnTo>
                    <a:lnTo>
                      <a:pt x="4212" y="642"/>
                    </a:lnTo>
                    <a:lnTo>
                      <a:pt x="4218" y="636"/>
                    </a:lnTo>
                    <a:lnTo>
                      <a:pt x="4218" y="636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30"/>
                    </a:lnTo>
                    <a:lnTo>
                      <a:pt x="4218" y="624"/>
                    </a:lnTo>
                    <a:lnTo>
                      <a:pt x="4218" y="624"/>
                    </a:lnTo>
                    <a:lnTo>
                      <a:pt x="4224" y="624"/>
                    </a:lnTo>
                    <a:lnTo>
                      <a:pt x="4224" y="618"/>
                    </a:lnTo>
                    <a:lnTo>
                      <a:pt x="4224" y="618"/>
                    </a:lnTo>
                    <a:lnTo>
                      <a:pt x="4224" y="612"/>
                    </a:lnTo>
                    <a:lnTo>
                      <a:pt x="4224" y="612"/>
                    </a:lnTo>
                    <a:lnTo>
                      <a:pt x="4224" y="606"/>
                    </a:lnTo>
                    <a:lnTo>
                      <a:pt x="4230" y="606"/>
                    </a:lnTo>
                    <a:lnTo>
                      <a:pt x="4230" y="606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600"/>
                    </a:lnTo>
                    <a:lnTo>
                      <a:pt x="4230" y="594"/>
                    </a:lnTo>
                    <a:lnTo>
                      <a:pt x="4236" y="594"/>
                    </a:lnTo>
                    <a:lnTo>
                      <a:pt x="4236" y="594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36" y="588"/>
                    </a:lnTo>
                    <a:lnTo>
                      <a:pt x="4242" y="582"/>
                    </a:lnTo>
                    <a:lnTo>
                      <a:pt x="4242" y="582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2" y="576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70"/>
                    </a:lnTo>
                    <a:lnTo>
                      <a:pt x="4248" y="564"/>
                    </a:lnTo>
                    <a:lnTo>
                      <a:pt x="4248" y="564"/>
                    </a:lnTo>
                    <a:lnTo>
                      <a:pt x="4254" y="564"/>
                    </a:lnTo>
                    <a:lnTo>
                      <a:pt x="4254" y="564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54" y="558"/>
                    </a:lnTo>
                    <a:lnTo>
                      <a:pt x="4260" y="558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52"/>
                    </a:lnTo>
                    <a:lnTo>
                      <a:pt x="4260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6"/>
                    </a:lnTo>
                    <a:lnTo>
                      <a:pt x="4266" y="540"/>
                    </a:lnTo>
                    <a:lnTo>
                      <a:pt x="4266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2" y="540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78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34"/>
                    </a:lnTo>
                    <a:lnTo>
                      <a:pt x="4284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0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8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296" y="522"/>
                    </a:lnTo>
                    <a:lnTo>
                      <a:pt x="4302" y="522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6"/>
                    </a:lnTo>
                    <a:lnTo>
                      <a:pt x="4302" y="510"/>
                    </a:lnTo>
                    <a:lnTo>
                      <a:pt x="4308" y="510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504"/>
                    </a:lnTo>
                    <a:lnTo>
                      <a:pt x="4308" y="498"/>
                    </a:lnTo>
                    <a:lnTo>
                      <a:pt x="4308" y="498"/>
                    </a:lnTo>
                    <a:lnTo>
                      <a:pt x="4314" y="498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92"/>
                    </a:lnTo>
                    <a:lnTo>
                      <a:pt x="4314" y="486"/>
                    </a:lnTo>
                    <a:lnTo>
                      <a:pt x="4314" y="486"/>
                    </a:lnTo>
                    <a:lnTo>
                      <a:pt x="4320" y="486"/>
                    </a:lnTo>
                    <a:lnTo>
                      <a:pt x="4320" y="486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80"/>
                    </a:lnTo>
                    <a:lnTo>
                      <a:pt x="4320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74"/>
                    </a:lnTo>
                    <a:lnTo>
                      <a:pt x="4326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8"/>
                    </a:lnTo>
                    <a:lnTo>
                      <a:pt x="4332" y="462"/>
                    </a:lnTo>
                    <a:lnTo>
                      <a:pt x="4332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62"/>
                    </a:lnTo>
                    <a:lnTo>
                      <a:pt x="4338" y="456"/>
                    </a:lnTo>
                    <a:lnTo>
                      <a:pt x="4338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6"/>
                    </a:lnTo>
                    <a:lnTo>
                      <a:pt x="4344" y="450"/>
                    </a:lnTo>
                    <a:lnTo>
                      <a:pt x="4344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56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2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68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74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0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86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2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398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04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0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16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2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28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34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0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46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2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58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64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0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76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2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88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494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0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06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2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18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24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0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36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2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48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54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0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66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2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78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84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0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596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2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08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14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0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26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2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38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44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0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56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2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68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74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0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86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2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698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04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46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2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58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64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0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76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2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88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794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0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06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2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18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24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0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36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2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48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54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0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66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2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78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84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2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08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14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0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26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2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38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0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56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2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74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0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86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2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4998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04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0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16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2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28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34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0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46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2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58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64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0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76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2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88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094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0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06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2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18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24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0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36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2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48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54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0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66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2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78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  <a:lnTo>
                      <a:pt x="5184" y="444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5" name="Rectangle 60"/>
              <p:cNvSpPr>
                <a:spLocks noChangeArrowheads="1"/>
              </p:cNvSpPr>
              <p:nvPr/>
            </p:nvSpPr>
            <p:spPr bwMode="auto">
              <a:xfrm>
                <a:off x="135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6" name="Freeform 61"/>
              <p:cNvSpPr>
                <a:spLocks/>
              </p:cNvSpPr>
              <p:nvPr/>
            </p:nvSpPr>
            <p:spPr bwMode="auto">
              <a:xfrm>
                <a:off x="285" y="2023"/>
                <a:ext cx="5184" cy="0"/>
              </a:xfrm>
              <a:custGeom>
                <a:avLst/>
                <a:gdLst>
                  <a:gd name="T0" fmla="*/ 78 w 5184"/>
                  <a:gd name="T1" fmla="*/ 162 w 5184"/>
                  <a:gd name="T2" fmla="*/ 240 w 5184"/>
                  <a:gd name="T3" fmla="*/ 324 w 5184"/>
                  <a:gd name="T4" fmla="*/ 408 w 5184"/>
                  <a:gd name="T5" fmla="*/ 486 w 5184"/>
                  <a:gd name="T6" fmla="*/ 570 w 5184"/>
                  <a:gd name="T7" fmla="*/ 654 w 5184"/>
                  <a:gd name="T8" fmla="*/ 732 w 5184"/>
                  <a:gd name="T9" fmla="*/ 816 w 5184"/>
                  <a:gd name="T10" fmla="*/ 900 w 5184"/>
                  <a:gd name="T11" fmla="*/ 978 w 5184"/>
                  <a:gd name="T12" fmla="*/ 1062 w 5184"/>
                  <a:gd name="T13" fmla="*/ 1146 w 5184"/>
                  <a:gd name="T14" fmla="*/ 1224 w 5184"/>
                  <a:gd name="T15" fmla="*/ 1308 w 5184"/>
                  <a:gd name="T16" fmla="*/ 1392 w 5184"/>
                  <a:gd name="T17" fmla="*/ 1476 w 5184"/>
                  <a:gd name="T18" fmla="*/ 1554 w 5184"/>
                  <a:gd name="T19" fmla="*/ 1638 w 5184"/>
                  <a:gd name="T20" fmla="*/ 1716 w 5184"/>
                  <a:gd name="T21" fmla="*/ 1800 w 5184"/>
                  <a:gd name="T22" fmla="*/ 1884 w 5184"/>
                  <a:gd name="T23" fmla="*/ 1968 w 5184"/>
                  <a:gd name="T24" fmla="*/ 2046 w 5184"/>
                  <a:gd name="T25" fmla="*/ 2130 w 5184"/>
                  <a:gd name="T26" fmla="*/ 2208 w 5184"/>
                  <a:gd name="T27" fmla="*/ 2292 w 5184"/>
                  <a:gd name="T28" fmla="*/ 2376 w 5184"/>
                  <a:gd name="T29" fmla="*/ 2460 w 5184"/>
                  <a:gd name="T30" fmla="*/ 2538 w 5184"/>
                  <a:gd name="T31" fmla="*/ 2622 w 5184"/>
                  <a:gd name="T32" fmla="*/ 2706 w 5184"/>
                  <a:gd name="T33" fmla="*/ 2784 w 5184"/>
                  <a:gd name="T34" fmla="*/ 2868 w 5184"/>
                  <a:gd name="T35" fmla="*/ 2952 w 5184"/>
                  <a:gd name="T36" fmla="*/ 3030 w 5184"/>
                  <a:gd name="T37" fmla="*/ 3114 w 5184"/>
                  <a:gd name="T38" fmla="*/ 3198 w 5184"/>
                  <a:gd name="T39" fmla="*/ 3276 w 5184"/>
                  <a:gd name="T40" fmla="*/ 3360 w 5184"/>
                  <a:gd name="T41" fmla="*/ 3444 w 5184"/>
                  <a:gd name="T42" fmla="*/ 3522 w 5184"/>
                  <a:gd name="T43" fmla="*/ 3606 w 5184"/>
                  <a:gd name="T44" fmla="*/ 3690 w 5184"/>
                  <a:gd name="T45" fmla="*/ 3768 w 5184"/>
                  <a:gd name="T46" fmla="*/ 3852 w 5184"/>
                  <a:gd name="T47" fmla="*/ 3936 w 5184"/>
                  <a:gd name="T48" fmla="*/ 4014 w 5184"/>
                  <a:gd name="T49" fmla="*/ 4098 w 5184"/>
                  <a:gd name="T50" fmla="*/ 4182 w 5184"/>
                  <a:gd name="T51" fmla="*/ 4260 w 5184"/>
                  <a:gd name="T52" fmla="*/ 4344 w 5184"/>
                  <a:gd name="T53" fmla="*/ 4428 w 5184"/>
                  <a:gd name="T54" fmla="*/ 4506 w 5184"/>
                  <a:gd name="T55" fmla="*/ 4590 w 5184"/>
                  <a:gd name="T56" fmla="*/ 4674 w 5184"/>
                  <a:gd name="T57" fmla="*/ 4752 w 5184"/>
                  <a:gd name="T58" fmla="*/ 4836 w 5184"/>
                  <a:gd name="T59" fmla="*/ 4920 w 5184"/>
                  <a:gd name="T60" fmla="*/ 4998 w 5184"/>
                  <a:gd name="T61" fmla="*/ 5082 w 5184"/>
                  <a:gd name="T62" fmla="*/ 5166 w 518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8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094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18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196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14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26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26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34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08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86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66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0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08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2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0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2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24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2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66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2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0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04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2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46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64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2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794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2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36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54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78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2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4998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16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34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0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58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76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2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2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78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  <a:lnTo>
                      <a:pt x="518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7" name="Rectangle 62"/>
              <p:cNvSpPr>
                <a:spLocks noChangeArrowheads="1"/>
              </p:cNvSpPr>
              <p:nvPr/>
            </p:nvSpPr>
            <p:spPr bwMode="auto">
              <a:xfrm>
                <a:off x="1773" y="2707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8" name="Rectangle 63"/>
              <p:cNvSpPr>
                <a:spLocks noChangeArrowheads="1"/>
              </p:cNvSpPr>
              <p:nvPr/>
            </p:nvSpPr>
            <p:spPr bwMode="auto">
              <a:xfrm>
                <a:off x="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9" name="Rectangle 64"/>
              <p:cNvSpPr>
                <a:spLocks noChangeArrowheads="1"/>
              </p:cNvSpPr>
              <p:nvPr/>
            </p:nvSpPr>
            <p:spPr bwMode="auto">
              <a:xfrm>
                <a:off x="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0" name="Rectangle 65"/>
              <p:cNvSpPr>
                <a:spLocks noChangeArrowheads="1"/>
              </p:cNvSpPr>
              <p:nvPr/>
            </p:nvSpPr>
            <p:spPr bwMode="auto">
              <a:xfrm>
                <a:off x="32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1" name="Rectangle 66"/>
              <p:cNvSpPr>
                <a:spLocks noChangeArrowheads="1"/>
              </p:cNvSpPr>
              <p:nvPr/>
            </p:nvSpPr>
            <p:spPr bwMode="auto">
              <a:xfrm>
                <a:off x="3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2" name="Rectangle 67"/>
              <p:cNvSpPr>
                <a:spLocks noChangeArrowheads="1"/>
              </p:cNvSpPr>
              <p:nvPr/>
            </p:nvSpPr>
            <p:spPr bwMode="auto">
              <a:xfrm>
                <a:off x="44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3" name="Rectangle 68"/>
              <p:cNvSpPr>
                <a:spLocks noChangeArrowheads="1"/>
              </p:cNvSpPr>
              <p:nvPr/>
            </p:nvSpPr>
            <p:spPr bwMode="auto">
              <a:xfrm>
                <a:off x="54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4" name="Rectangle 69"/>
              <p:cNvSpPr>
                <a:spLocks noChangeArrowheads="1"/>
              </p:cNvSpPr>
              <p:nvPr/>
            </p:nvSpPr>
            <p:spPr bwMode="auto">
              <a:xfrm>
                <a:off x="5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" name="Rectangle 70"/>
              <p:cNvSpPr>
                <a:spLocks noChangeArrowheads="1"/>
              </p:cNvSpPr>
              <p:nvPr/>
            </p:nvSpPr>
            <p:spPr bwMode="auto">
              <a:xfrm>
                <a:off x="5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6" name="Rectangle 71"/>
              <p:cNvSpPr>
                <a:spLocks noChangeArrowheads="1"/>
              </p:cNvSpPr>
              <p:nvPr/>
            </p:nvSpPr>
            <p:spPr bwMode="auto">
              <a:xfrm>
                <a:off x="59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7" name="Rectangle 72"/>
              <p:cNvSpPr>
                <a:spLocks noChangeArrowheads="1"/>
              </p:cNvSpPr>
              <p:nvPr/>
            </p:nvSpPr>
            <p:spPr bwMode="auto">
              <a:xfrm>
                <a:off x="62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8" name="Rectangle 73"/>
              <p:cNvSpPr>
                <a:spLocks noChangeArrowheads="1"/>
              </p:cNvSpPr>
              <p:nvPr/>
            </p:nvSpPr>
            <p:spPr bwMode="auto">
              <a:xfrm>
                <a:off x="6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9" name="Rectangle 74"/>
              <p:cNvSpPr>
                <a:spLocks noChangeArrowheads="1"/>
              </p:cNvSpPr>
              <p:nvPr/>
            </p:nvSpPr>
            <p:spPr bwMode="auto">
              <a:xfrm>
                <a:off x="66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0" name="Rectangle 75"/>
              <p:cNvSpPr>
                <a:spLocks noChangeArrowheads="1"/>
              </p:cNvSpPr>
              <p:nvPr/>
            </p:nvSpPr>
            <p:spPr bwMode="auto">
              <a:xfrm>
                <a:off x="6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1" name="Rectangle 76"/>
              <p:cNvSpPr>
                <a:spLocks noChangeArrowheads="1"/>
              </p:cNvSpPr>
              <p:nvPr/>
            </p:nvSpPr>
            <p:spPr bwMode="auto">
              <a:xfrm>
                <a:off x="71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2" name="Rectangle 77"/>
              <p:cNvSpPr>
                <a:spLocks noChangeArrowheads="1"/>
              </p:cNvSpPr>
              <p:nvPr/>
            </p:nvSpPr>
            <p:spPr bwMode="auto">
              <a:xfrm>
                <a:off x="72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3" name="Rectangle 78"/>
              <p:cNvSpPr>
                <a:spLocks noChangeArrowheads="1"/>
              </p:cNvSpPr>
              <p:nvPr/>
            </p:nvSpPr>
            <p:spPr bwMode="auto">
              <a:xfrm>
                <a:off x="75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4" name="Rectangle 79"/>
              <p:cNvSpPr>
                <a:spLocks noChangeArrowheads="1"/>
              </p:cNvSpPr>
              <p:nvPr/>
            </p:nvSpPr>
            <p:spPr bwMode="auto">
              <a:xfrm>
                <a:off x="75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5" name="Rectangle 80"/>
              <p:cNvSpPr>
                <a:spLocks noChangeArrowheads="1"/>
              </p:cNvSpPr>
              <p:nvPr/>
            </p:nvSpPr>
            <p:spPr bwMode="auto">
              <a:xfrm>
                <a:off x="78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6" name="Rectangle 81"/>
              <p:cNvSpPr>
                <a:spLocks noChangeArrowheads="1"/>
              </p:cNvSpPr>
              <p:nvPr/>
            </p:nvSpPr>
            <p:spPr bwMode="auto">
              <a:xfrm>
                <a:off x="83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7" name="Rectangle 82"/>
              <p:cNvSpPr>
                <a:spLocks noChangeArrowheads="1"/>
              </p:cNvSpPr>
              <p:nvPr/>
            </p:nvSpPr>
            <p:spPr bwMode="auto">
              <a:xfrm>
                <a:off x="8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8" name="Rectangle 83"/>
              <p:cNvSpPr>
                <a:spLocks noChangeArrowheads="1"/>
              </p:cNvSpPr>
              <p:nvPr/>
            </p:nvSpPr>
            <p:spPr bwMode="auto">
              <a:xfrm>
                <a:off x="8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9" name="Rectangle 84"/>
              <p:cNvSpPr>
                <a:spLocks noChangeArrowheads="1"/>
              </p:cNvSpPr>
              <p:nvPr/>
            </p:nvSpPr>
            <p:spPr bwMode="auto">
              <a:xfrm>
                <a:off x="9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0" name="Rectangle 85"/>
              <p:cNvSpPr>
                <a:spLocks noChangeArrowheads="1"/>
              </p:cNvSpPr>
              <p:nvPr/>
            </p:nvSpPr>
            <p:spPr bwMode="auto">
              <a:xfrm>
                <a:off x="9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1" name="Rectangle 86"/>
              <p:cNvSpPr>
                <a:spLocks noChangeArrowheads="1"/>
              </p:cNvSpPr>
              <p:nvPr/>
            </p:nvSpPr>
            <p:spPr bwMode="auto">
              <a:xfrm>
                <a:off x="9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2" name="Rectangle 87"/>
              <p:cNvSpPr>
                <a:spLocks noChangeArrowheads="1"/>
              </p:cNvSpPr>
              <p:nvPr/>
            </p:nvSpPr>
            <p:spPr bwMode="auto">
              <a:xfrm>
                <a:off x="97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" name="Rectangle 88"/>
              <p:cNvSpPr>
                <a:spLocks noChangeArrowheads="1"/>
              </p:cNvSpPr>
              <p:nvPr/>
            </p:nvSpPr>
            <p:spPr bwMode="auto">
              <a:xfrm>
                <a:off x="9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4" name="Rectangle 89"/>
              <p:cNvSpPr>
                <a:spLocks noChangeArrowheads="1"/>
              </p:cNvSpPr>
              <p:nvPr/>
            </p:nvSpPr>
            <p:spPr bwMode="auto">
              <a:xfrm>
                <a:off x="10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5" name="Rectangle 90"/>
              <p:cNvSpPr>
                <a:spLocks noChangeArrowheads="1"/>
              </p:cNvSpPr>
              <p:nvPr/>
            </p:nvSpPr>
            <p:spPr bwMode="auto">
              <a:xfrm>
                <a:off x="104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6" name="Rectangle 91"/>
              <p:cNvSpPr>
                <a:spLocks noChangeArrowheads="1"/>
              </p:cNvSpPr>
              <p:nvPr/>
            </p:nvSpPr>
            <p:spPr bwMode="auto">
              <a:xfrm>
                <a:off x="10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7" name="Rectangle 92"/>
              <p:cNvSpPr>
                <a:spLocks noChangeArrowheads="1"/>
              </p:cNvSpPr>
              <p:nvPr/>
            </p:nvSpPr>
            <p:spPr bwMode="auto">
              <a:xfrm>
                <a:off x="10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8" name="Rectangle 93"/>
              <p:cNvSpPr>
                <a:spLocks noChangeArrowheads="1"/>
              </p:cNvSpPr>
              <p:nvPr/>
            </p:nvSpPr>
            <p:spPr bwMode="auto">
              <a:xfrm>
                <a:off x="108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" name="Rectangle 94"/>
              <p:cNvSpPr>
                <a:spLocks noChangeArrowheads="1"/>
              </p:cNvSpPr>
              <p:nvPr/>
            </p:nvSpPr>
            <p:spPr bwMode="auto">
              <a:xfrm>
                <a:off x="111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0" name="Rectangle 95"/>
              <p:cNvSpPr>
                <a:spLocks noChangeArrowheads="1"/>
              </p:cNvSpPr>
              <p:nvPr/>
            </p:nvSpPr>
            <p:spPr bwMode="auto">
              <a:xfrm>
                <a:off x="114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1" name="Rectangle 96"/>
              <p:cNvSpPr>
                <a:spLocks noChangeArrowheads="1"/>
              </p:cNvSpPr>
              <p:nvPr/>
            </p:nvSpPr>
            <p:spPr bwMode="auto">
              <a:xfrm>
                <a:off x="115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2" name="Rectangle 97"/>
              <p:cNvSpPr>
                <a:spLocks noChangeArrowheads="1"/>
              </p:cNvSpPr>
              <p:nvPr/>
            </p:nvSpPr>
            <p:spPr bwMode="auto">
              <a:xfrm>
                <a:off x="118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3" name="Rectangle 98"/>
              <p:cNvSpPr>
                <a:spLocks noChangeArrowheads="1"/>
              </p:cNvSpPr>
              <p:nvPr/>
            </p:nvSpPr>
            <p:spPr bwMode="auto">
              <a:xfrm>
                <a:off x="12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4" name="Rectangle 99"/>
              <p:cNvSpPr>
                <a:spLocks noChangeArrowheads="1"/>
              </p:cNvSpPr>
              <p:nvPr/>
            </p:nvSpPr>
            <p:spPr bwMode="auto">
              <a:xfrm>
                <a:off x="130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5" name="Rectangle 100"/>
              <p:cNvSpPr>
                <a:spLocks noChangeArrowheads="1"/>
              </p:cNvSpPr>
              <p:nvPr/>
            </p:nvSpPr>
            <p:spPr bwMode="auto">
              <a:xfrm>
                <a:off x="131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6" name="Rectangle 101"/>
              <p:cNvSpPr>
                <a:spLocks noChangeArrowheads="1"/>
              </p:cNvSpPr>
              <p:nvPr/>
            </p:nvSpPr>
            <p:spPr bwMode="auto">
              <a:xfrm>
                <a:off x="13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7" name="Rectangle 102"/>
              <p:cNvSpPr>
                <a:spLocks noChangeArrowheads="1"/>
              </p:cNvSpPr>
              <p:nvPr/>
            </p:nvSpPr>
            <p:spPr bwMode="auto">
              <a:xfrm>
                <a:off x="136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8" name="Rectangle 103"/>
              <p:cNvSpPr>
                <a:spLocks noChangeArrowheads="1"/>
              </p:cNvSpPr>
              <p:nvPr/>
            </p:nvSpPr>
            <p:spPr bwMode="auto">
              <a:xfrm>
                <a:off x="1371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9" name="Rectangle 104"/>
              <p:cNvSpPr>
                <a:spLocks noChangeArrowheads="1"/>
              </p:cNvSpPr>
              <p:nvPr/>
            </p:nvSpPr>
            <p:spPr bwMode="auto">
              <a:xfrm>
                <a:off x="140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0" name="Rectangle 105"/>
              <p:cNvSpPr>
                <a:spLocks noChangeArrowheads="1"/>
              </p:cNvSpPr>
              <p:nvPr/>
            </p:nvSpPr>
            <p:spPr bwMode="auto">
              <a:xfrm>
                <a:off x="143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1" name="Rectangle 106"/>
              <p:cNvSpPr>
                <a:spLocks noChangeArrowheads="1"/>
              </p:cNvSpPr>
              <p:nvPr/>
            </p:nvSpPr>
            <p:spPr bwMode="auto">
              <a:xfrm>
                <a:off x="143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2" name="Rectangle 107"/>
              <p:cNvSpPr>
                <a:spLocks noChangeArrowheads="1"/>
              </p:cNvSpPr>
              <p:nvPr/>
            </p:nvSpPr>
            <p:spPr bwMode="auto">
              <a:xfrm>
                <a:off x="146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3" name="Rectangle 108"/>
              <p:cNvSpPr>
                <a:spLocks noChangeArrowheads="1"/>
              </p:cNvSpPr>
              <p:nvPr/>
            </p:nvSpPr>
            <p:spPr bwMode="auto">
              <a:xfrm>
                <a:off x="14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4" name="Rectangle 109"/>
              <p:cNvSpPr>
                <a:spLocks noChangeArrowheads="1"/>
              </p:cNvSpPr>
              <p:nvPr/>
            </p:nvSpPr>
            <p:spPr bwMode="auto">
              <a:xfrm>
                <a:off x="150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5" name="Rectangle 110"/>
              <p:cNvSpPr>
                <a:spLocks noChangeArrowheads="1"/>
              </p:cNvSpPr>
              <p:nvPr/>
            </p:nvSpPr>
            <p:spPr bwMode="auto">
              <a:xfrm>
                <a:off x="151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6" name="Rectangle 111"/>
              <p:cNvSpPr>
                <a:spLocks noChangeArrowheads="1"/>
              </p:cNvSpPr>
              <p:nvPr/>
            </p:nvSpPr>
            <p:spPr bwMode="auto">
              <a:xfrm>
                <a:off x="155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7" name="Rectangle 112"/>
              <p:cNvSpPr>
                <a:spLocks noChangeArrowheads="1"/>
              </p:cNvSpPr>
              <p:nvPr/>
            </p:nvSpPr>
            <p:spPr bwMode="auto">
              <a:xfrm>
                <a:off x="156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8" name="Rectangle 113"/>
              <p:cNvSpPr>
                <a:spLocks noChangeArrowheads="1"/>
              </p:cNvSpPr>
              <p:nvPr/>
            </p:nvSpPr>
            <p:spPr bwMode="auto">
              <a:xfrm>
                <a:off x="159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9" name="Rectangle 114"/>
              <p:cNvSpPr>
                <a:spLocks noChangeArrowheads="1"/>
              </p:cNvSpPr>
              <p:nvPr/>
            </p:nvSpPr>
            <p:spPr bwMode="auto">
              <a:xfrm>
                <a:off x="15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0" name="Rectangle 115"/>
              <p:cNvSpPr>
                <a:spLocks noChangeArrowheads="1"/>
              </p:cNvSpPr>
              <p:nvPr/>
            </p:nvSpPr>
            <p:spPr bwMode="auto">
              <a:xfrm>
                <a:off x="16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1" name="Rectangle 116"/>
              <p:cNvSpPr>
                <a:spLocks noChangeArrowheads="1"/>
              </p:cNvSpPr>
              <p:nvPr/>
            </p:nvSpPr>
            <p:spPr bwMode="auto">
              <a:xfrm>
                <a:off x="167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2" name="Rectangle 117"/>
              <p:cNvSpPr>
                <a:spLocks noChangeArrowheads="1"/>
              </p:cNvSpPr>
              <p:nvPr/>
            </p:nvSpPr>
            <p:spPr bwMode="auto">
              <a:xfrm>
                <a:off x="171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3" name="Rectangle 118"/>
              <p:cNvSpPr>
                <a:spLocks noChangeArrowheads="1"/>
              </p:cNvSpPr>
              <p:nvPr/>
            </p:nvSpPr>
            <p:spPr bwMode="auto">
              <a:xfrm>
                <a:off x="173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4" name="Rectangle 119"/>
              <p:cNvSpPr>
                <a:spLocks noChangeArrowheads="1"/>
              </p:cNvSpPr>
              <p:nvPr/>
            </p:nvSpPr>
            <p:spPr bwMode="auto">
              <a:xfrm>
                <a:off x="175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5" name="Rectangle 120"/>
              <p:cNvSpPr>
                <a:spLocks noChangeArrowheads="1"/>
              </p:cNvSpPr>
              <p:nvPr/>
            </p:nvSpPr>
            <p:spPr bwMode="auto">
              <a:xfrm>
                <a:off x="176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6" name="Rectangle 121"/>
              <p:cNvSpPr>
                <a:spLocks noChangeArrowheads="1"/>
              </p:cNvSpPr>
              <p:nvPr/>
            </p:nvSpPr>
            <p:spPr bwMode="auto">
              <a:xfrm>
                <a:off x="179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7" name="Rectangle 122"/>
              <p:cNvSpPr>
                <a:spLocks noChangeArrowheads="1"/>
              </p:cNvSpPr>
              <p:nvPr/>
            </p:nvSpPr>
            <p:spPr bwMode="auto">
              <a:xfrm>
                <a:off x="181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8" name="Rectangle 123"/>
              <p:cNvSpPr>
                <a:spLocks noChangeArrowheads="1"/>
              </p:cNvSpPr>
              <p:nvPr/>
            </p:nvSpPr>
            <p:spPr bwMode="auto">
              <a:xfrm>
                <a:off x="183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9" name="Rectangle 124"/>
              <p:cNvSpPr>
                <a:spLocks noChangeArrowheads="1"/>
              </p:cNvSpPr>
              <p:nvPr/>
            </p:nvSpPr>
            <p:spPr bwMode="auto">
              <a:xfrm>
                <a:off x="18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0" name="Rectangle 125"/>
              <p:cNvSpPr>
                <a:spLocks noChangeArrowheads="1"/>
              </p:cNvSpPr>
              <p:nvPr/>
            </p:nvSpPr>
            <p:spPr bwMode="auto">
              <a:xfrm>
                <a:off x="18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1" name="Rectangle 126"/>
              <p:cNvSpPr>
                <a:spLocks noChangeArrowheads="1"/>
              </p:cNvSpPr>
              <p:nvPr/>
            </p:nvSpPr>
            <p:spPr bwMode="auto">
              <a:xfrm>
                <a:off x="189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2" name="Rectangle 127"/>
              <p:cNvSpPr>
                <a:spLocks noChangeArrowheads="1"/>
              </p:cNvSpPr>
              <p:nvPr/>
            </p:nvSpPr>
            <p:spPr bwMode="auto">
              <a:xfrm>
                <a:off x="192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3" name="Rectangle 128"/>
              <p:cNvSpPr>
                <a:spLocks noChangeArrowheads="1"/>
              </p:cNvSpPr>
              <p:nvPr/>
            </p:nvSpPr>
            <p:spPr bwMode="auto">
              <a:xfrm>
                <a:off x="192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4" name="Rectangle 129"/>
              <p:cNvSpPr>
                <a:spLocks noChangeArrowheads="1"/>
              </p:cNvSpPr>
              <p:nvPr/>
            </p:nvSpPr>
            <p:spPr bwMode="auto">
              <a:xfrm>
                <a:off x="195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5" name="Rectangle 130"/>
              <p:cNvSpPr>
                <a:spLocks noChangeArrowheads="1"/>
              </p:cNvSpPr>
              <p:nvPr/>
            </p:nvSpPr>
            <p:spPr bwMode="auto">
              <a:xfrm>
                <a:off x="2055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" name="Rectangle 131"/>
              <p:cNvSpPr>
                <a:spLocks noChangeArrowheads="1"/>
              </p:cNvSpPr>
              <p:nvPr/>
            </p:nvSpPr>
            <p:spPr bwMode="auto">
              <a:xfrm>
                <a:off x="21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7" name="Rectangle 132"/>
              <p:cNvSpPr>
                <a:spLocks noChangeArrowheads="1"/>
              </p:cNvSpPr>
              <p:nvPr/>
            </p:nvSpPr>
            <p:spPr bwMode="auto">
              <a:xfrm>
                <a:off x="21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8" name="Rectangle 133"/>
              <p:cNvSpPr>
                <a:spLocks noChangeArrowheads="1"/>
              </p:cNvSpPr>
              <p:nvPr/>
            </p:nvSpPr>
            <p:spPr bwMode="auto">
              <a:xfrm>
                <a:off x="21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9" name="Rectangle 134"/>
              <p:cNvSpPr>
                <a:spLocks noChangeArrowheads="1"/>
              </p:cNvSpPr>
              <p:nvPr/>
            </p:nvSpPr>
            <p:spPr bwMode="auto">
              <a:xfrm>
                <a:off x="22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0" name="Rectangle 135"/>
              <p:cNvSpPr>
                <a:spLocks noChangeArrowheads="1"/>
              </p:cNvSpPr>
              <p:nvPr/>
            </p:nvSpPr>
            <p:spPr bwMode="auto">
              <a:xfrm>
                <a:off x="22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1" name="Rectangle 136"/>
              <p:cNvSpPr>
                <a:spLocks noChangeArrowheads="1"/>
              </p:cNvSpPr>
              <p:nvPr/>
            </p:nvSpPr>
            <p:spPr bwMode="auto">
              <a:xfrm>
                <a:off x="224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2" name="Rectangle 137"/>
              <p:cNvSpPr>
                <a:spLocks noChangeArrowheads="1"/>
              </p:cNvSpPr>
              <p:nvPr/>
            </p:nvSpPr>
            <p:spPr bwMode="auto">
              <a:xfrm>
                <a:off x="23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3" name="Rectangle 138"/>
              <p:cNvSpPr>
                <a:spLocks noChangeArrowheads="1"/>
              </p:cNvSpPr>
              <p:nvPr/>
            </p:nvSpPr>
            <p:spPr bwMode="auto">
              <a:xfrm>
                <a:off x="236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4" name="Rectangle 139"/>
              <p:cNvSpPr>
                <a:spLocks noChangeArrowheads="1"/>
              </p:cNvSpPr>
              <p:nvPr/>
            </p:nvSpPr>
            <p:spPr bwMode="auto">
              <a:xfrm>
                <a:off x="237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5" name="Rectangle 140"/>
              <p:cNvSpPr>
                <a:spLocks noChangeArrowheads="1"/>
              </p:cNvSpPr>
              <p:nvPr/>
            </p:nvSpPr>
            <p:spPr bwMode="auto">
              <a:xfrm>
                <a:off x="248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6" name="Rectangle 141"/>
              <p:cNvSpPr>
                <a:spLocks noChangeArrowheads="1"/>
              </p:cNvSpPr>
              <p:nvPr/>
            </p:nvSpPr>
            <p:spPr bwMode="auto">
              <a:xfrm>
                <a:off x="249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7" name="Rectangle 142"/>
              <p:cNvSpPr>
                <a:spLocks noChangeArrowheads="1"/>
              </p:cNvSpPr>
              <p:nvPr/>
            </p:nvSpPr>
            <p:spPr bwMode="auto">
              <a:xfrm>
                <a:off x="25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8" name="Rectangle 143"/>
              <p:cNvSpPr>
                <a:spLocks noChangeArrowheads="1"/>
              </p:cNvSpPr>
              <p:nvPr/>
            </p:nvSpPr>
            <p:spPr bwMode="auto">
              <a:xfrm>
                <a:off x="26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9" name="Rectangle 144"/>
              <p:cNvSpPr>
                <a:spLocks noChangeArrowheads="1"/>
              </p:cNvSpPr>
              <p:nvPr/>
            </p:nvSpPr>
            <p:spPr bwMode="auto">
              <a:xfrm>
                <a:off x="263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0" name="Rectangle 145"/>
              <p:cNvSpPr>
                <a:spLocks noChangeArrowheads="1"/>
              </p:cNvSpPr>
              <p:nvPr/>
            </p:nvSpPr>
            <p:spPr bwMode="auto">
              <a:xfrm>
                <a:off x="265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1" name="Rectangle 146"/>
              <p:cNvSpPr>
                <a:spLocks noChangeArrowheads="1"/>
              </p:cNvSpPr>
              <p:nvPr/>
            </p:nvSpPr>
            <p:spPr bwMode="auto">
              <a:xfrm>
                <a:off x="275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2" name="Rectangle 147"/>
              <p:cNvSpPr>
                <a:spLocks noChangeArrowheads="1"/>
              </p:cNvSpPr>
              <p:nvPr/>
            </p:nvSpPr>
            <p:spPr bwMode="auto">
              <a:xfrm>
                <a:off x="276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3" name="Rectangle 148"/>
              <p:cNvSpPr>
                <a:spLocks noChangeArrowheads="1"/>
              </p:cNvSpPr>
              <p:nvPr/>
            </p:nvSpPr>
            <p:spPr bwMode="auto">
              <a:xfrm>
                <a:off x="278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4" name="Rectangle 149"/>
              <p:cNvSpPr>
                <a:spLocks noChangeArrowheads="1"/>
              </p:cNvSpPr>
              <p:nvPr/>
            </p:nvSpPr>
            <p:spPr bwMode="auto">
              <a:xfrm>
                <a:off x="288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5" name="Rectangle 150"/>
              <p:cNvSpPr>
                <a:spLocks noChangeArrowheads="1"/>
              </p:cNvSpPr>
              <p:nvPr/>
            </p:nvSpPr>
            <p:spPr bwMode="auto">
              <a:xfrm>
                <a:off x="290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6" name="Rectangle 151"/>
              <p:cNvSpPr>
                <a:spLocks noChangeArrowheads="1"/>
              </p:cNvSpPr>
              <p:nvPr/>
            </p:nvSpPr>
            <p:spPr bwMode="auto">
              <a:xfrm>
                <a:off x="292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7" name="Rectangle 152"/>
              <p:cNvSpPr>
                <a:spLocks noChangeArrowheads="1"/>
              </p:cNvSpPr>
              <p:nvPr/>
            </p:nvSpPr>
            <p:spPr bwMode="auto">
              <a:xfrm>
                <a:off x="303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8" name="Rectangle 153"/>
              <p:cNvSpPr>
                <a:spLocks noChangeArrowheads="1"/>
              </p:cNvSpPr>
              <p:nvPr/>
            </p:nvSpPr>
            <p:spPr bwMode="auto">
              <a:xfrm>
                <a:off x="305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9" name="Rectangle 154"/>
              <p:cNvSpPr>
                <a:spLocks noChangeArrowheads="1"/>
              </p:cNvSpPr>
              <p:nvPr/>
            </p:nvSpPr>
            <p:spPr bwMode="auto">
              <a:xfrm>
                <a:off x="308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0" name="Rectangle 155"/>
              <p:cNvSpPr>
                <a:spLocks noChangeArrowheads="1"/>
              </p:cNvSpPr>
              <p:nvPr/>
            </p:nvSpPr>
            <p:spPr bwMode="auto">
              <a:xfrm>
                <a:off x="308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1" name="Rectangle 156"/>
              <p:cNvSpPr>
                <a:spLocks noChangeArrowheads="1"/>
              </p:cNvSpPr>
              <p:nvPr/>
            </p:nvSpPr>
            <p:spPr bwMode="auto">
              <a:xfrm>
                <a:off x="3117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2" name="Rectangle 157"/>
              <p:cNvSpPr>
                <a:spLocks noChangeArrowheads="1"/>
              </p:cNvSpPr>
              <p:nvPr/>
            </p:nvSpPr>
            <p:spPr bwMode="auto">
              <a:xfrm>
                <a:off x="313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3" name="Rectangle 158"/>
              <p:cNvSpPr>
                <a:spLocks noChangeArrowheads="1"/>
              </p:cNvSpPr>
              <p:nvPr/>
            </p:nvSpPr>
            <p:spPr bwMode="auto">
              <a:xfrm>
                <a:off x="315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4" name="Rectangle 159"/>
              <p:cNvSpPr>
                <a:spLocks noChangeArrowheads="1"/>
              </p:cNvSpPr>
              <p:nvPr/>
            </p:nvSpPr>
            <p:spPr bwMode="auto">
              <a:xfrm>
                <a:off x="316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5" name="Rectangle 160"/>
              <p:cNvSpPr>
                <a:spLocks noChangeArrowheads="1"/>
              </p:cNvSpPr>
              <p:nvPr/>
            </p:nvSpPr>
            <p:spPr bwMode="auto">
              <a:xfrm>
                <a:off x="320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6" name="Rectangle 161"/>
              <p:cNvSpPr>
                <a:spLocks noChangeArrowheads="1"/>
              </p:cNvSpPr>
              <p:nvPr/>
            </p:nvSpPr>
            <p:spPr bwMode="auto">
              <a:xfrm>
                <a:off x="327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7" name="Rectangle 162"/>
              <p:cNvSpPr>
                <a:spLocks noChangeArrowheads="1"/>
              </p:cNvSpPr>
              <p:nvPr/>
            </p:nvSpPr>
            <p:spPr bwMode="auto">
              <a:xfrm>
                <a:off x="328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8" name="Rectangle 163"/>
              <p:cNvSpPr>
                <a:spLocks noChangeArrowheads="1"/>
              </p:cNvSpPr>
              <p:nvPr/>
            </p:nvSpPr>
            <p:spPr bwMode="auto">
              <a:xfrm>
                <a:off x="331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9" name="Rectangle 164"/>
              <p:cNvSpPr>
                <a:spLocks noChangeArrowheads="1"/>
              </p:cNvSpPr>
              <p:nvPr/>
            </p:nvSpPr>
            <p:spPr bwMode="auto">
              <a:xfrm>
                <a:off x="332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0" name="Rectangle 165"/>
              <p:cNvSpPr>
                <a:spLocks noChangeArrowheads="1"/>
              </p:cNvSpPr>
              <p:nvPr/>
            </p:nvSpPr>
            <p:spPr bwMode="auto">
              <a:xfrm>
                <a:off x="335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1" name="Rectangle 166"/>
              <p:cNvSpPr>
                <a:spLocks noChangeArrowheads="1"/>
              </p:cNvSpPr>
              <p:nvPr/>
            </p:nvSpPr>
            <p:spPr bwMode="auto">
              <a:xfrm>
                <a:off x="336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2" name="Rectangle 167"/>
              <p:cNvSpPr>
                <a:spLocks noChangeArrowheads="1"/>
              </p:cNvSpPr>
              <p:nvPr/>
            </p:nvSpPr>
            <p:spPr bwMode="auto">
              <a:xfrm>
                <a:off x="339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3" name="Rectangle 168"/>
              <p:cNvSpPr>
                <a:spLocks noChangeArrowheads="1"/>
              </p:cNvSpPr>
              <p:nvPr/>
            </p:nvSpPr>
            <p:spPr bwMode="auto">
              <a:xfrm>
                <a:off x="340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4" name="Rectangle 169"/>
              <p:cNvSpPr>
                <a:spLocks noChangeArrowheads="1"/>
              </p:cNvSpPr>
              <p:nvPr/>
            </p:nvSpPr>
            <p:spPr bwMode="auto">
              <a:xfrm>
                <a:off x="343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5" name="Rectangle 170"/>
              <p:cNvSpPr>
                <a:spLocks noChangeArrowheads="1"/>
              </p:cNvSpPr>
              <p:nvPr/>
            </p:nvSpPr>
            <p:spPr bwMode="auto">
              <a:xfrm>
                <a:off x="345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6" name="Rectangle 171"/>
              <p:cNvSpPr>
                <a:spLocks noChangeArrowheads="1"/>
              </p:cNvSpPr>
              <p:nvPr/>
            </p:nvSpPr>
            <p:spPr bwMode="auto">
              <a:xfrm>
                <a:off x="3483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" name="Rectangle 172"/>
              <p:cNvSpPr>
                <a:spLocks noChangeArrowheads="1"/>
              </p:cNvSpPr>
              <p:nvPr/>
            </p:nvSpPr>
            <p:spPr bwMode="auto">
              <a:xfrm>
                <a:off x="3489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8" name="Rectangle 173"/>
              <p:cNvSpPr>
                <a:spLocks noChangeArrowheads="1"/>
              </p:cNvSpPr>
              <p:nvPr/>
            </p:nvSpPr>
            <p:spPr bwMode="auto">
              <a:xfrm>
                <a:off x="351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9" name="Rectangle 174"/>
              <p:cNvSpPr>
                <a:spLocks noChangeArrowheads="1"/>
              </p:cNvSpPr>
              <p:nvPr/>
            </p:nvSpPr>
            <p:spPr bwMode="auto">
              <a:xfrm>
                <a:off x="353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0" name="Rectangle 175"/>
              <p:cNvSpPr>
                <a:spLocks noChangeArrowheads="1"/>
              </p:cNvSpPr>
              <p:nvPr/>
            </p:nvSpPr>
            <p:spPr bwMode="auto">
              <a:xfrm>
                <a:off x="356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1" name="Rectangle 176"/>
              <p:cNvSpPr>
                <a:spLocks noChangeArrowheads="1"/>
              </p:cNvSpPr>
              <p:nvPr/>
            </p:nvSpPr>
            <p:spPr bwMode="auto">
              <a:xfrm>
                <a:off x="356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2" name="Rectangle 177"/>
              <p:cNvSpPr>
                <a:spLocks noChangeArrowheads="1"/>
              </p:cNvSpPr>
              <p:nvPr/>
            </p:nvSpPr>
            <p:spPr bwMode="auto">
              <a:xfrm>
                <a:off x="360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3" name="Rectangle 178"/>
              <p:cNvSpPr>
                <a:spLocks noChangeArrowheads="1"/>
              </p:cNvSpPr>
              <p:nvPr/>
            </p:nvSpPr>
            <p:spPr bwMode="auto">
              <a:xfrm>
                <a:off x="3639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4" name="Rectangle 179"/>
              <p:cNvSpPr>
                <a:spLocks noChangeArrowheads="1"/>
              </p:cNvSpPr>
              <p:nvPr/>
            </p:nvSpPr>
            <p:spPr bwMode="auto">
              <a:xfrm>
                <a:off x="3681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5" name="Rectangle 180"/>
              <p:cNvSpPr>
                <a:spLocks noChangeArrowheads="1"/>
              </p:cNvSpPr>
              <p:nvPr/>
            </p:nvSpPr>
            <p:spPr bwMode="auto">
              <a:xfrm>
                <a:off x="3699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6" name="Rectangle 181"/>
              <p:cNvSpPr>
                <a:spLocks noChangeArrowheads="1"/>
              </p:cNvSpPr>
              <p:nvPr/>
            </p:nvSpPr>
            <p:spPr bwMode="auto">
              <a:xfrm>
                <a:off x="3729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7" name="Rectangle 182"/>
              <p:cNvSpPr>
                <a:spLocks noChangeArrowheads="1"/>
              </p:cNvSpPr>
              <p:nvPr/>
            </p:nvSpPr>
            <p:spPr bwMode="auto">
              <a:xfrm>
                <a:off x="3735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8" name="Rectangle 183"/>
              <p:cNvSpPr>
                <a:spLocks noChangeArrowheads="1"/>
              </p:cNvSpPr>
              <p:nvPr/>
            </p:nvSpPr>
            <p:spPr bwMode="auto">
              <a:xfrm>
                <a:off x="376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9" name="Rectangle 184"/>
              <p:cNvSpPr>
                <a:spLocks noChangeArrowheads="1"/>
              </p:cNvSpPr>
              <p:nvPr/>
            </p:nvSpPr>
            <p:spPr bwMode="auto">
              <a:xfrm>
                <a:off x="378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0" name="Rectangle 185"/>
              <p:cNvSpPr>
                <a:spLocks noChangeArrowheads="1"/>
              </p:cNvSpPr>
              <p:nvPr/>
            </p:nvSpPr>
            <p:spPr bwMode="auto">
              <a:xfrm>
                <a:off x="380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1" name="Rectangle 186"/>
              <p:cNvSpPr>
                <a:spLocks noChangeArrowheads="1"/>
              </p:cNvSpPr>
              <p:nvPr/>
            </p:nvSpPr>
            <p:spPr bwMode="auto">
              <a:xfrm>
                <a:off x="381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2" name="Rectangle 187"/>
              <p:cNvSpPr>
                <a:spLocks noChangeArrowheads="1"/>
              </p:cNvSpPr>
              <p:nvPr/>
            </p:nvSpPr>
            <p:spPr bwMode="auto">
              <a:xfrm>
                <a:off x="384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3" name="Rectangle 188"/>
              <p:cNvSpPr>
                <a:spLocks noChangeArrowheads="1"/>
              </p:cNvSpPr>
              <p:nvPr/>
            </p:nvSpPr>
            <p:spPr bwMode="auto">
              <a:xfrm>
                <a:off x="3867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4" name="Rectangle 189"/>
              <p:cNvSpPr>
                <a:spLocks noChangeArrowheads="1"/>
              </p:cNvSpPr>
              <p:nvPr/>
            </p:nvSpPr>
            <p:spPr bwMode="auto">
              <a:xfrm>
                <a:off x="389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5" name="Rectangle 190"/>
              <p:cNvSpPr>
                <a:spLocks noChangeArrowheads="1"/>
              </p:cNvSpPr>
              <p:nvPr/>
            </p:nvSpPr>
            <p:spPr bwMode="auto">
              <a:xfrm>
                <a:off x="389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6" name="Rectangle 191"/>
              <p:cNvSpPr>
                <a:spLocks noChangeArrowheads="1"/>
              </p:cNvSpPr>
              <p:nvPr/>
            </p:nvSpPr>
            <p:spPr bwMode="auto">
              <a:xfrm>
                <a:off x="393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7" name="Rectangle 192"/>
              <p:cNvSpPr>
                <a:spLocks noChangeArrowheads="1"/>
              </p:cNvSpPr>
              <p:nvPr/>
            </p:nvSpPr>
            <p:spPr bwMode="auto">
              <a:xfrm>
                <a:off x="394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" name="Rectangle 193"/>
              <p:cNvSpPr>
                <a:spLocks noChangeArrowheads="1"/>
              </p:cNvSpPr>
              <p:nvPr/>
            </p:nvSpPr>
            <p:spPr bwMode="auto">
              <a:xfrm>
                <a:off x="3975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9" name="Rectangle 194"/>
              <p:cNvSpPr>
                <a:spLocks noChangeArrowheads="1"/>
              </p:cNvSpPr>
              <p:nvPr/>
            </p:nvSpPr>
            <p:spPr bwMode="auto">
              <a:xfrm>
                <a:off x="398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0" name="Rectangle 195"/>
              <p:cNvSpPr>
                <a:spLocks noChangeArrowheads="1"/>
              </p:cNvSpPr>
              <p:nvPr/>
            </p:nvSpPr>
            <p:spPr bwMode="auto">
              <a:xfrm>
                <a:off x="4011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1" name="Rectangle 196"/>
              <p:cNvSpPr>
                <a:spLocks noChangeArrowheads="1"/>
              </p:cNvSpPr>
              <p:nvPr/>
            </p:nvSpPr>
            <p:spPr bwMode="auto">
              <a:xfrm>
                <a:off x="4053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2" name="Rectangle 197"/>
              <p:cNvSpPr>
                <a:spLocks noChangeArrowheads="1"/>
              </p:cNvSpPr>
              <p:nvPr/>
            </p:nvSpPr>
            <p:spPr bwMode="auto">
              <a:xfrm>
                <a:off x="4095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3" name="Rectangle 198"/>
              <p:cNvSpPr>
                <a:spLocks noChangeArrowheads="1"/>
              </p:cNvSpPr>
              <p:nvPr/>
            </p:nvSpPr>
            <p:spPr bwMode="auto">
              <a:xfrm>
                <a:off x="4113" y="2809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4" name="Rectangle 199"/>
              <p:cNvSpPr>
                <a:spLocks noChangeArrowheads="1"/>
              </p:cNvSpPr>
              <p:nvPr/>
            </p:nvSpPr>
            <p:spPr bwMode="auto">
              <a:xfrm>
                <a:off x="4137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5" name="Rectangle 200"/>
              <p:cNvSpPr>
                <a:spLocks noChangeArrowheads="1"/>
              </p:cNvSpPr>
              <p:nvPr/>
            </p:nvSpPr>
            <p:spPr bwMode="auto">
              <a:xfrm>
                <a:off x="4143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6" name="Rectangle 201"/>
              <p:cNvSpPr>
                <a:spLocks noChangeArrowheads="1"/>
              </p:cNvSpPr>
              <p:nvPr/>
            </p:nvSpPr>
            <p:spPr bwMode="auto">
              <a:xfrm>
                <a:off x="4179" y="2797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7" name="Rectangle 202"/>
              <p:cNvSpPr>
                <a:spLocks noChangeArrowheads="1"/>
              </p:cNvSpPr>
              <p:nvPr/>
            </p:nvSpPr>
            <p:spPr bwMode="auto">
              <a:xfrm>
                <a:off x="4191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" name="Rectangle 203"/>
              <p:cNvSpPr>
                <a:spLocks noChangeArrowheads="1"/>
              </p:cNvSpPr>
              <p:nvPr/>
            </p:nvSpPr>
            <p:spPr bwMode="auto">
              <a:xfrm>
                <a:off x="4221" y="2821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9" name="Rectangle 204"/>
              <p:cNvSpPr>
                <a:spLocks noChangeArrowheads="1"/>
              </p:cNvSpPr>
              <p:nvPr/>
            </p:nvSpPr>
            <p:spPr bwMode="auto">
              <a:xfrm>
                <a:off x="4227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0" name="Rectangle 205"/>
              <p:cNvSpPr>
                <a:spLocks noChangeArrowheads="1"/>
              </p:cNvSpPr>
              <p:nvPr/>
            </p:nvSpPr>
            <p:spPr bwMode="auto">
              <a:xfrm>
                <a:off x="4257" y="2797"/>
                <a:ext cx="1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1" name="Rectangle 206"/>
              <p:cNvSpPr>
                <a:spLocks noChangeArrowheads="1"/>
              </p:cNvSpPr>
              <p:nvPr/>
            </p:nvSpPr>
            <p:spPr bwMode="auto">
              <a:xfrm>
                <a:off x="4275" y="2809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91" name="Rectangle 208"/>
            <p:cNvSpPr>
              <a:spLocks noChangeArrowheads="1"/>
            </p:cNvSpPr>
            <p:nvPr/>
          </p:nvSpPr>
          <p:spPr bwMode="auto">
            <a:xfrm>
              <a:off x="4305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Rectangle 209"/>
            <p:cNvSpPr>
              <a:spLocks noChangeArrowheads="1"/>
            </p:cNvSpPr>
            <p:nvPr/>
          </p:nvSpPr>
          <p:spPr bwMode="auto">
            <a:xfrm>
              <a:off x="4311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210"/>
            <p:cNvSpPr>
              <a:spLocks noChangeArrowheads="1"/>
            </p:cNvSpPr>
            <p:nvPr/>
          </p:nvSpPr>
          <p:spPr bwMode="auto">
            <a:xfrm>
              <a:off x="43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211"/>
            <p:cNvSpPr>
              <a:spLocks noChangeArrowheads="1"/>
            </p:cNvSpPr>
            <p:nvPr/>
          </p:nvSpPr>
          <p:spPr bwMode="auto">
            <a:xfrm>
              <a:off x="435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212"/>
            <p:cNvSpPr>
              <a:spLocks noChangeArrowheads="1"/>
            </p:cNvSpPr>
            <p:nvPr/>
          </p:nvSpPr>
          <p:spPr bwMode="auto">
            <a:xfrm>
              <a:off x="438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Rectangle 213"/>
            <p:cNvSpPr>
              <a:spLocks noChangeArrowheads="1"/>
            </p:cNvSpPr>
            <p:nvPr/>
          </p:nvSpPr>
          <p:spPr bwMode="auto">
            <a:xfrm>
              <a:off x="438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5" name="Rectangle 214"/>
            <p:cNvSpPr>
              <a:spLocks noChangeArrowheads="1"/>
            </p:cNvSpPr>
            <p:nvPr/>
          </p:nvSpPr>
          <p:spPr bwMode="auto">
            <a:xfrm>
              <a:off x="4425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Rectangle 215"/>
            <p:cNvSpPr>
              <a:spLocks noChangeArrowheads="1"/>
            </p:cNvSpPr>
            <p:nvPr/>
          </p:nvSpPr>
          <p:spPr bwMode="auto">
            <a:xfrm>
              <a:off x="4497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" name="Rectangle 216"/>
            <p:cNvSpPr>
              <a:spLocks noChangeArrowheads="1"/>
            </p:cNvSpPr>
            <p:nvPr/>
          </p:nvSpPr>
          <p:spPr bwMode="auto">
            <a:xfrm>
              <a:off x="4509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" name="Rectangle 217"/>
            <p:cNvSpPr>
              <a:spLocks noChangeArrowheads="1"/>
            </p:cNvSpPr>
            <p:nvPr/>
          </p:nvSpPr>
          <p:spPr bwMode="auto">
            <a:xfrm>
              <a:off x="4539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" name="Rectangle 218"/>
            <p:cNvSpPr>
              <a:spLocks noChangeArrowheads="1"/>
            </p:cNvSpPr>
            <p:nvPr/>
          </p:nvSpPr>
          <p:spPr bwMode="auto">
            <a:xfrm>
              <a:off x="4545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" name="Rectangle 219"/>
            <p:cNvSpPr>
              <a:spLocks noChangeArrowheads="1"/>
            </p:cNvSpPr>
            <p:nvPr/>
          </p:nvSpPr>
          <p:spPr bwMode="auto">
            <a:xfrm>
              <a:off x="457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Rectangle 220"/>
            <p:cNvSpPr>
              <a:spLocks noChangeArrowheads="1"/>
            </p:cNvSpPr>
            <p:nvPr/>
          </p:nvSpPr>
          <p:spPr bwMode="auto">
            <a:xfrm>
              <a:off x="4593" y="2809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" name="Rectangle 221"/>
            <p:cNvSpPr>
              <a:spLocks noChangeArrowheads="1"/>
            </p:cNvSpPr>
            <p:nvPr/>
          </p:nvSpPr>
          <p:spPr bwMode="auto">
            <a:xfrm>
              <a:off x="4623" y="2821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4" name="Rectangle 222"/>
            <p:cNvSpPr>
              <a:spLocks noChangeArrowheads="1"/>
            </p:cNvSpPr>
            <p:nvPr/>
          </p:nvSpPr>
          <p:spPr bwMode="auto">
            <a:xfrm>
              <a:off x="4629" y="2809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5" name="Rectangle 223"/>
            <p:cNvSpPr>
              <a:spLocks noChangeArrowheads="1"/>
            </p:cNvSpPr>
            <p:nvPr/>
          </p:nvSpPr>
          <p:spPr bwMode="auto">
            <a:xfrm>
              <a:off x="465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6" name="Rectangle 224"/>
            <p:cNvSpPr>
              <a:spLocks noChangeArrowheads="1"/>
            </p:cNvSpPr>
            <p:nvPr/>
          </p:nvSpPr>
          <p:spPr bwMode="auto">
            <a:xfrm>
              <a:off x="477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7" name="Rectangle 225"/>
            <p:cNvSpPr>
              <a:spLocks noChangeArrowheads="1"/>
            </p:cNvSpPr>
            <p:nvPr/>
          </p:nvSpPr>
          <p:spPr bwMode="auto">
            <a:xfrm>
              <a:off x="478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8" name="Rectangle 226"/>
            <p:cNvSpPr>
              <a:spLocks noChangeArrowheads="1"/>
            </p:cNvSpPr>
            <p:nvPr/>
          </p:nvSpPr>
          <p:spPr bwMode="auto">
            <a:xfrm>
              <a:off x="480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9" name="Rectangle 227"/>
            <p:cNvSpPr>
              <a:spLocks noChangeArrowheads="1"/>
            </p:cNvSpPr>
            <p:nvPr/>
          </p:nvSpPr>
          <p:spPr bwMode="auto">
            <a:xfrm>
              <a:off x="4905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0" name="Rectangle 228"/>
            <p:cNvSpPr>
              <a:spLocks noChangeArrowheads="1"/>
            </p:cNvSpPr>
            <p:nvPr/>
          </p:nvSpPr>
          <p:spPr bwMode="auto">
            <a:xfrm>
              <a:off x="492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1" name="Rectangle 229"/>
            <p:cNvSpPr>
              <a:spLocks noChangeArrowheads="1"/>
            </p:cNvSpPr>
            <p:nvPr/>
          </p:nvSpPr>
          <p:spPr bwMode="auto">
            <a:xfrm>
              <a:off x="494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2" name="Rectangle 230"/>
            <p:cNvSpPr>
              <a:spLocks noChangeArrowheads="1"/>
            </p:cNvSpPr>
            <p:nvPr/>
          </p:nvSpPr>
          <p:spPr bwMode="auto">
            <a:xfrm>
              <a:off x="504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" name="Rectangle 231"/>
            <p:cNvSpPr>
              <a:spLocks noChangeArrowheads="1"/>
            </p:cNvSpPr>
            <p:nvPr/>
          </p:nvSpPr>
          <p:spPr bwMode="auto">
            <a:xfrm>
              <a:off x="506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4" name="Rectangle 232"/>
            <p:cNvSpPr>
              <a:spLocks noChangeArrowheads="1"/>
            </p:cNvSpPr>
            <p:nvPr/>
          </p:nvSpPr>
          <p:spPr bwMode="auto">
            <a:xfrm>
              <a:off x="507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5" name="Rectangle 233"/>
            <p:cNvSpPr>
              <a:spLocks noChangeArrowheads="1"/>
            </p:cNvSpPr>
            <p:nvPr/>
          </p:nvSpPr>
          <p:spPr bwMode="auto">
            <a:xfrm>
              <a:off x="518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6" name="Rectangle 234"/>
            <p:cNvSpPr>
              <a:spLocks noChangeArrowheads="1"/>
            </p:cNvSpPr>
            <p:nvPr/>
          </p:nvSpPr>
          <p:spPr bwMode="auto">
            <a:xfrm>
              <a:off x="5193" y="2797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7" name="Rectangle 235"/>
            <p:cNvSpPr>
              <a:spLocks noChangeArrowheads="1"/>
            </p:cNvSpPr>
            <p:nvPr/>
          </p:nvSpPr>
          <p:spPr bwMode="auto">
            <a:xfrm>
              <a:off x="521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8" name="Rectangle 236"/>
            <p:cNvSpPr>
              <a:spLocks noChangeArrowheads="1"/>
            </p:cNvSpPr>
            <p:nvPr/>
          </p:nvSpPr>
          <p:spPr bwMode="auto">
            <a:xfrm>
              <a:off x="531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9" name="Rectangle 237"/>
            <p:cNvSpPr>
              <a:spLocks noChangeArrowheads="1"/>
            </p:cNvSpPr>
            <p:nvPr/>
          </p:nvSpPr>
          <p:spPr bwMode="auto">
            <a:xfrm>
              <a:off x="533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0" name="Rectangle 238"/>
            <p:cNvSpPr>
              <a:spLocks noChangeArrowheads="1"/>
            </p:cNvSpPr>
            <p:nvPr/>
          </p:nvSpPr>
          <p:spPr bwMode="auto">
            <a:xfrm>
              <a:off x="5349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1" name="Rectangle 239"/>
            <p:cNvSpPr>
              <a:spLocks noChangeArrowheads="1"/>
            </p:cNvSpPr>
            <p:nvPr/>
          </p:nvSpPr>
          <p:spPr bwMode="auto">
            <a:xfrm>
              <a:off x="5451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2" name="Rectangle 240"/>
            <p:cNvSpPr>
              <a:spLocks noChangeArrowheads="1"/>
            </p:cNvSpPr>
            <p:nvPr/>
          </p:nvSpPr>
          <p:spPr bwMode="auto">
            <a:xfrm>
              <a:off x="5463" y="2797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51" name="Line 45"/>
          <p:cNvSpPr>
            <a:spLocks noChangeAspect="1" noChangeShapeType="1"/>
          </p:cNvSpPr>
          <p:nvPr/>
        </p:nvSpPr>
        <p:spPr bwMode="auto">
          <a:xfrm flipH="1">
            <a:off x="2638425" y="6173788"/>
            <a:ext cx="93663" cy="2413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" name="Rectangle 2"/>
          <p:cNvSpPr txBox="1">
            <a:spLocks noChangeArrowheads="1"/>
          </p:cNvSpPr>
          <p:nvPr/>
        </p:nvSpPr>
        <p:spPr bwMode="auto">
          <a:xfrm>
            <a:off x="-147484" y="223838"/>
            <a:ext cx="9520084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Booster </a:t>
            </a:r>
            <a:r>
              <a:rPr lang="en-US" sz="3200" kern="0" dirty="0" smtClean="0">
                <a:solidFill>
                  <a:srgbClr val="00B050"/>
                </a:solidFill>
                <a:latin typeface="Arial" pitchFamily="34" charset="0"/>
                <a:ea typeface="ＭＳ Ｐゴシック" charset="0"/>
                <a:cs typeface="Arial" pitchFamily="34" charset="0"/>
              </a:rPr>
              <a:t>Lattice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(8 GeV,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Symbol" charset="2"/>
                <a:ea typeface="ＭＳ Ｐゴシック" charset="0"/>
                <a:cs typeface="Symbol" charset="2"/>
              </a:rPr>
              <a:t>g</a:t>
            </a:r>
            <a:r>
              <a:rPr kumimoji="0" lang="en-US" sz="32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t</a:t>
            </a:r>
            <a:r>
              <a:rPr kumimoji="0" lang="en-US" sz="3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= 16.8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Bradley Hand ITC" panose="03070402050302030203" pitchFamily="66" charset="0"/>
                <a:ea typeface="ＭＳ Ｐゴシック" charset="0"/>
                <a:cs typeface="ＭＳ Ｐゴシック" charset="0"/>
              </a:rPr>
              <a:t>i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) </a:t>
            </a:r>
            <a:endParaRPr kumimoji="0" lang="en-US" sz="3200" b="0" i="0" u="none" strike="noStrike" kern="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77" name="Rectangle 235"/>
          <p:cNvSpPr>
            <a:spLocks noChangeArrowheads="1"/>
          </p:cNvSpPr>
          <p:nvPr/>
        </p:nvSpPr>
        <p:spPr bwMode="auto">
          <a:xfrm>
            <a:off x="8226425" y="3195438"/>
            <a:ext cx="39687" cy="47625"/>
          </a:xfrm>
          <a:prstGeom prst="rect">
            <a:avLst/>
          </a:prstGeom>
          <a:solidFill>
            <a:srgbClr val="0080FF"/>
          </a:solidFill>
          <a:ln w="9525">
            <a:solidFill>
              <a:srgbClr val="0080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9" name="Rectangle 278"/>
          <p:cNvSpPr/>
          <p:nvPr/>
        </p:nvSpPr>
        <p:spPr bwMode="auto">
          <a:xfrm>
            <a:off x="7749413" y="3186277"/>
            <a:ext cx="68445" cy="57035"/>
          </a:xfrm>
          <a:prstGeom prst="rect">
            <a:avLst/>
          </a:prstGeom>
          <a:solidFill>
            <a:srgbClr val="0BC377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281" name="Rectangle 253"/>
          <p:cNvSpPr>
            <a:spLocks noChangeArrowheads="1"/>
          </p:cNvSpPr>
          <p:nvPr/>
        </p:nvSpPr>
        <p:spPr bwMode="auto">
          <a:xfrm>
            <a:off x="8164779" y="3183475"/>
            <a:ext cx="9525" cy="666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82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16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283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741133" y="3381838"/>
            <a:ext cx="3506467" cy="2968016"/>
            <a:chOff x="4741133" y="3326422"/>
            <a:chExt cx="3506467" cy="2968016"/>
          </a:xfrm>
        </p:grpSpPr>
        <p:grpSp>
          <p:nvGrpSpPr>
            <p:cNvPr id="251" name="Group 250"/>
            <p:cNvGrpSpPr/>
            <p:nvPr/>
          </p:nvGrpSpPr>
          <p:grpSpPr>
            <a:xfrm>
              <a:off x="5018365" y="3635045"/>
              <a:ext cx="3229235" cy="2532979"/>
              <a:chOff x="2739593" y="1302430"/>
              <a:chExt cx="3624695" cy="3029858"/>
            </a:xfrm>
          </p:grpSpPr>
          <p:sp>
            <p:nvSpPr>
              <p:cNvPr id="252" name="Rectangle 118"/>
              <p:cNvSpPr>
                <a:spLocks noChangeArrowheads="1"/>
              </p:cNvSpPr>
              <p:nvPr/>
            </p:nvSpPr>
            <p:spPr bwMode="auto">
              <a:xfrm>
                <a:off x="2886075" y="1350963"/>
                <a:ext cx="3476625" cy="2695575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Rectangle 119"/>
              <p:cNvSpPr>
                <a:spLocks noChangeArrowheads="1"/>
              </p:cNvSpPr>
              <p:nvPr/>
            </p:nvSpPr>
            <p:spPr bwMode="auto">
              <a:xfrm>
                <a:off x="6248400" y="4075113"/>
                <a:ext cx="79170" cy="18407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b="1" dirty="0">
                    <a:solidFill>
                      <a:srgbClr val="000000"/>
                    </a:solidFill>
                    <a:latin typeface="Arial" pitchFamily="34" charset="0"/>
                  </a:rPr>
                  <a:t>8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54" name="Rectangle 120"/>
              <p:cNvSpPr>
                <a:spLocks noChangeArrowheads="1"/>
              </p:cNvSpPr>
              <p:nvPr/>
            </p:nvSpPr>
            <p:spPr bwMode="auto">
              <a:xfrm>
                <a:off x="2886075" y="4075113"/>
                <a:ext cx="197924" cy="18407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b="1" dirty="0">
                    <a:solidFill>
                      <a:srgbClr val="000000"/>
                    </a:solidFill>
                    <a:latin typeface="Arial" pitchFamily="34" charset="0"/>
                  </a:rPr>
                  <a:t>7</a:t>
                </a:r>
                <a:r>
                  <a:rPr kumimoji="0" lang="en-US" sz="10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.5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55" name="Rectangle 121"/>
              <p:cNvSpPr>
                <a:spLocks noChangeArrowheads="1"/>
              </p:cNvSpPr>
              <p:nvPr/>
            </p:nvSpPr>
            <p:spPr bwMode="auto">
              <a:xfrm rot="16200000">
                <a:off x="2783777" y="1258247"/>
                <a:ext cx="84368" cy="17273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b="1" dirty="0">
                    <a:solidFill>
                      <a:srgbClr val="000000"/>
                    </a:solidFill>
                    <a:latin typeface="Arial" pitchFamily="34" charset="0"/>
                  </a:rPr>
                  <a:t>6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56" name="Rectangle 122"/>
              <p:cNvSpPr>
                <a:spLocks noChangeArrowheads="1"/>
              </p:cNvSpPr>
              <p:nvPr/>
            </p:nvSpPr>
            <p:spPr bwMode="auto">
              <a:xfrm rot="16200000">
                <a:off x="2720500" y="3858572"/>
                <a:ext cx="210920" cy="17273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b="1" dirty="0">
                    <a:solidFill>
                      <a:srgbClr val="000000"/>
                    </a:solidFill>
                    <a:latin typeface="Arial" pitchFamily="34" charset="0"/>
                  </a:rPr>
                  <a:t>5</a:t>
                </a:r>
                <a:r>
                  <a:rPr kumimoji="0" lang="en-US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.5</a:t>
                </a:r>
                <a:endParaRPr kumimoji="0" 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57" name="Line 123"/>
              <p:cNvSpPr>
                <a:spLocks noChangeShapeType="1"/>
              </p:cNvSpPr>
              <p:nvPr/>
            </p:nvSpPr>
            <p:spPr bwMode="auto">
              <a:xfrm flipV="1">
                <a:off x="322897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Line 124"/>
              <p:cNvSpPr>
                <a:spLocks noChangeShapeType="1"/>
              </p:cNvSpPr>
              <p:nvPr/>
            </p:nvSpPr>
            <p:spPr bwMode="auto">
              <a:xfrm>
                <a:off x="322897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Line 125"/>
              <p:cNvSpPr>
                <a:spLocks noChangeShapeType="1"/>
              </p:cNvSpPr>
              <p:nvPr/>
            </p:nvSpPr>
            <p:spPr bwMode="auto">
              <a:xfrm flipV="1">
                <a:off x="3581400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Line 126"/>
              <p:cNvSpPr>
                <a:spLocks noChangeShapeType="1"/>
              </p:cNvSpPr>
              <p:nvPr/>
            </p:nvSpPr>
            <p:spPr bwMode="auto">
              <a:xfrm>
                <a:off x="3581400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Line 127"/>
              <p:cNvSpPr>
                <a:spLocks noChangeShapeType="1"/>
              </p:cNvSpPr>
              <p:nvPr/>
            </p:nvSpPr>
            <p:spPr bwMode="auto">
              <a:xfrm flipV="1">
                <a:off x="3924300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Line 128"/>
              <p:cNvSpPr>
                <a:spLocks noChangeShapeType="1"/>
              </p:cNvSpPr>
              <p:nvPr/>
            </p:nvSpPr>
            <p:spPr bwMode="auto">
              <a:xfrm>
                <a:off x="3924300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Line 129"/>
              <p:cNvSpPr>
                <a:spLocks noChangeShapeType="1"/>
              </p:cNvSpPr>
              <p:nvPr/>
            </p:nvSpPr>
            <p:spPr bwMode="auto">
              <a:xfrm flipV="1">
                <a:off x="427672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Line 130"/>
              <p:cNvSpPr>
                <a:spLocks noChangeShapeType="1"/>
              </p:cNvSpPr>
              <p:nvPr/>
            </p:nvSpPr>
            <p:spPr bwMode="auto">
              <a:xfrm>
                <a:off x="427672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Line 131"/>
              <p:cNvSpPr>
                <a:spLocks noChangeShapeType="1"/>
              </p:cNvSpPr>
              <p:nvPr/>
            </p:nvSpPr>
            <p:spPr bwMode="auto">
              <a:xfrm flipV="1">
                <a:off x="461962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Line 132"/>
              <p:cNvSpPr>
                <a:spLocks noChangeShapeType="1"/>
              </p:cNvSpPr>
              <p:nvPr/>
            </p:nvSpPr>
            <p:spPr bwMode="auto">
              <a:xfrm>
                <a:off x="461962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7" name="Line 133"/>
              <p:cNvSpPr>
                <a:spLocks noChangeShapeType="1"/>
              </p:cNvSpPr>
              <p:nvPr/>
            </p:nvSpPr>
            <p:spPr bwMode="auto">
              <a:xfrm flipV="1">
                <a:off x="4972050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Line 134"/>
              <p:cNvSpPr>
                <a:spLocks noChangeShapeType="1"/>
              </p:cNvSpPr>
              <p:nvPr/>
            </p:nvSpPr>
            <p:spPr bwMode="auto">
              <a:xfrm>
                <a:off x="4972050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Line 135"/>
              <p:cNvSpPr>
                <a:spLocks noChangeShapeType="1"/>
              </p:cNvSpPr>
              <p:nvPr/>
            </p:nvSpPr>
            <p:spPr bwMode="auto">
              <a:xfrm flipV="1">
                <a:off x="5314950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Line 136"/>
              <p:cNvSpPr>
                <a:spLocks noChangeShapeType="1"/>
              </p:cNvSpPr>
              <p:nvPr/>
            </p:nvSpPr>
            <p:spPr bwMode="auto">
              <a:xfrm>
                <a:off x="5314950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Line 137"/>
              <p:cNvSpPr>
                <a:spLocks noChangeShapeType="1"/>
              </p:cNvSpPr>
              <p:nvPr/>
            </p:nvSpPr>
            <p:spPr bwMode="auto">
              <a:xfrm flipV="1">
                <a:off x="566737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2" name="Line 138"/>
              <p:cNvSpPr>
                <a:spLocks noChangeShapeType="1"/>
              </p:cNvSpPr>
              <p:nvPr/>
            </p:nvSpPr>
            <p:spPr bwMode="auto">
              <a:xfrm>
                <a:off x="566737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Line 139"/>
              <p:cNvSpPr>
                <a:spLocks noChangeShapeType="1"/>
              </p:cNvSpPr>
              <p:nvPr/>
            </p:nvSpPr>
            <p:spPr bwMode="auto">
              <a:xfrm flipV="1">
                <a:off x="6010275" y="4027488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4" name="Line 140"/>
              <p:cNvSpPr>
                <a:spLocks noChangeShapeType="1"/>
              </p:cNvSpPr>
              <p:nvPr/>
            </p:nvSpPr>
            <p:spPr bwMode="auto">
              <a:xfrm>
                <a:off x="6010275" y="1350963"/>
                <a:ext cx="1588" cy="190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Line 141"/>
              <p:cNvSpPr>
                <a:spLocks noChangeShapeType="1"/>
              </p:cNvSpPr>
              <p:nvPr/>
            </p:nvSpPr>
            <p:spPr bwMode="auto">
              <a:xfrm flipH="1">
                <a:off x="6334125" y="161766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6" name="Line 142"/>
              <p:cNvSpPr>
                <a:spLocks noChangeShapeType="1"/>
              </p:cNvSpPr>
              <p:nvPr/>
            </p:nvSpPr>
            <p:spPr bwMode="auto">
              <a:xfrm>
                <a:off x="2886075" y="161766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8" name="Line 143"/>
              <p:cNvSpPr>
                <a:spLocks noChangeShapeType="1"/>
              </p:cNvSpPr>
              <p:nvPr/>
            </p:nvSpPr>
            <p:spPr bwMode="auto">
              <a:xfrm flipH="1">
                <a:off x="6334125" y="188436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Line 144"/>
              <p:cNvSpPr>
                <a:spLocks noChangeShapeType="1"/>
              </p:cNvSpPr>
              <p:nvPr/>
            </p:nvSpPr>
            <p:spPr bwMode="auto">
              <a:xfrm>
                <a:off x="2886075" y="188436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Line 145"/>
              <p:cNvSpPr>
                <a:spLocks noChangeShapeType="1"/>
              </p:cNvSpPr>
              <p:nvPr/>
            </p:nvSpPr>
            <p:spPr bwMode="auto">
              <a:xfrm flipH="1">
                <a:off x="6334125" y="216058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Line 146"/>
              <p:cNvSpPr>
                <a:spLocks noChangeShapeType="1"/>
              </p:cNvSpPr>
              <p:nvPr/>
            </p:nvSpPr>
            <p:spPr bwMode="auto">
              <a:xfrm>
                <a:off x="2886075" y="216058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5" name="Line 147"/>
              <p:cNvSpPr>
                <a:spLocks noChangeShapeType="1"/>
              </p:cNvSpPr>
              <p:nvPr/>
            </p:nvSpPr>
            <p:spPr bwMode="auto">
              <a:xfrm flipH="1">
                <a:off x="6334125" y="242728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6" name="Line 148"/>
              <p:cNvSpPr>
                <a:spLocks noChangeShapeType="1"/>
              </p:cNvSpPr>
              <p:nvPr/>
            </p:nvSpPr>
            <p:spPr bwMode="auto">
              <a:xfrm>
                <a:off x="2886075" y="242728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8" name="Line 149"/>
              <p:cNvSpPr>
                <a:spLocks noChangeShapeType="1"/>
              </p:cNvSpPr>
              <p:nvPr/>
            </p:nvSpPr>
            <p:spPr bwMode="auto">
              <a:xfrm flipH="1">
                <a:off x="6334125" y="27035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9" name="Line 150"/>
              <p:cNvSpPr>
                <a:spLocks noChangeShapeType="1"/>
              </p:cNvSpPr>
              <p:nvPr/>
            </p:nvSpPr>
            <p:spPr bwMode="auto">
              <a:xfrm>
                <a:off x="2886075" y="27035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0" name="Line 151"/>
              <p:cNvSpPr>
                <a:spLocks noChangeShapeType="1"/>
              </p:cNvSpPr>
              <p:nvPr/>
            </p:nvSpPr>
            <p:spPr bwMode="auto">
              <a:xfrm flipH="1">
                <a:off x="6334125" y="29702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1" name="Line 152"/>
              <p:cNvSpPr>
                <a:spLocks noChangeShapeType="1"/>
              </p:cNvSpPr>
              <p:nvPr/>
            </p:nvSpPr>
            <p:spPr bwMode="auto">
              <a:xfrm>
                <a:off x="2886075" y="29702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2" name="Line 153"/>
              <p:cNvSpPr>
                <a:spLocks noChangeShapeType="1"/>
              </p:cNvSpPr>
              <p:nvPr/>
            </p:nvSpPr>
            <p:spPr bwMode="auto">
              <a:xfrm flipH="1">
                <a:off x="6334125" y="32369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3" name="Line 154"/>
              <p:cNvSpPr>
                <a:spLocks noChangeShapeType="1"/>
              </p:cNvSpPr>
              <p:nvPr/>
            </p:nvSpPr>
            <p:spPr bwMode="auto">
              <a:xfrm>
                <a:off x="2886075" y="3236913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4" name="Line 155"/>
              <p:cNvSpPr>
                <a:spLocks noChangeShapeType="1"/>
              </p:cNvSpPr>
              <p:nvPr/>
            </p:nvSpPr>
            <p:spPr bwMode="auto">
              <a:xfrm flipH="1">
                <a:off x="6334125" y="351313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5" name="Line 156"/>
              <p:cNvSpPr>
                <a:spLocks noChangeShapeType="1"/>
              </p:cNvSpPr>
              <p:nvPr/>
            </p:nvSpPr>
            <p:spPr bwMode="auto">
              <a:xfrm>
                <a:off x="2886075" y="351313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6" name="Line 157"/>
              <p:cNvSpPr>
                <a:spLocks noChangeShapeType="1"/>
              </p:cNvSpPr>
              <p:nvPr/>
            </p:nvSpPr>
            <p:spPr bwMode="auto">
              <a:xfrm flipH="1">
                <a:off x="6334125" y="377983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" name="Line 158"/>
              <p:cNvSpPr>
                <a:spLocks noChangeShapeType="1"/>
              </p:cNvSpPr>
              <p:nvPr/>
            </p:nvSpPr>
            <p:spPr bwMode="auto">
              <a:xfrm>
                <a:off x="2886075" y="3779838"/>
                <a:ext cx="1905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8" name="Line 159"/>
              <p:cNvSpPr>
                <a:spLocks noChangeShapeType="1"/>
              </p:cNvSpPr>
              <p:nvPr/>
            </p:nvSpPr>
            <p:spPr bwMode="auto">
              <a:xfrm>
                <a:off x="2886075" y="3513138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9" name="Line 160"/>
              <p:cNvSpPr>
                <a:spLocks noChangeShapeType="1"/>
              </p:cNvSpPr>
              <p:nvPr/>
            </p:nvSpPr>
            <p:spPr bwMode="auto">
              <a:xfrm>
                <a:off x="2886075" y="2427288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0" name="Line 161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1" name="Line 162"/>
              <p:cNvSpPr>
                <a:spLocks noChangeShapeType="1"/>
              </p:cNvSpPr>
              <p:nvPr/>
            </p:nvSpPr>
            <p:spPr bwMode="auto">
              <a:xfrm>
                <a:off x="2886075" y="3379788"/>
                <a:ext cx="3476625" cy="6762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2" name="Line 163"/>
              <p:cNvSpPr>
                <a:spLocks noChangeShapeType="1"/>
              </p:cNvSpPr>
              <p:nvPr/>
            </p:nvSpPr>
            <p:spPr bwMode="auto">
              <a:xfrm>
                <a:off x="2886075" y="2027238"/>
                <a:ext cx="3476625" cy="6762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3" name="Line 164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4" name="Line 165"/>
              <p:cNvSpPr>
                <a:spLocks noChangeShapeType="1"/>
              </p:cNvSpPr>
              <p:nvPr/>
            </p:nvSpPr>
            <p:spPr bwMode="auto">
              <a:xfrm>
                <a:off x="2886075" y="3151188"/>
                <a:ext cx="1733550" cy="9048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5" name="Line 166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80022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6" name="Line 167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7" name="Line 168"/>
              <p:cNvSpPr>
                <a:spLocks noChangeShapeType="1"/>
              </p:cNvSpPr>
              <p:nvPr/>
            </p:nvSpPr>
            <p:spPr bwMode="auto">
              <a:xfrm>
                <a:off x="2886075" y="2703513"/>
                <a:ext cx="1152525" cy="135255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8" name="Line 169"/>
              <p:cNvSpPr>
                <a:spLocks noChangeShapeType="1"/>
              </p:cNvSpPr>
              <p:nvPr/>
            </p:nvSpPr>
            <p:spPr bwMode="auto">
              <a:xfrm>
                <a:off x="4038600" y="1350963"/>
                <a:ext cx="2324100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9" name="Line 170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0" name="Line 171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866775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1" name="Line 172"/>
              <p:cNvSpPr>
                <a:spLocks noChangeShapeType="1"/>
              </p:cNvSpPr>
              <p:nvPr/>
            </p:nvSpPr>
            <p:spPr bwMode="auto">
              <a:xfrm>
                <a:off x="4619625" y="1350963"/>
                <a:ext cx="866775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2" name="Line 173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3" name="Line 174"/>
              <p:cNvSpPr>
                <a:spLocks noChangeShapeType="1"/>
              </p:cNvSpPr>
              <p:nvPr/>
            </p:nvSpPr>
            <p:spPr bwMode="auto">
              <a:xfrm>
                <a:off x="3571875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" name="Line 175"/>
              <p:cNvSpPr>
                <a:spLocks noChangeShapeType="1"/>
              </p:cNvSpPr>
              <p:nvPr/>
            </p:nvSpPr>
            <p:spPr bwMode="auto">
              <a:xfrm>
                <a:off x="497205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5" name="Line 176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6" name="Line 177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6762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7" name="Line 178"/>
              <p:cNvSpPr>
                <a:spLocks noChangeShapeType="1"/>
              </p:cNvSpPr>
              <p:nvPr/>
            </p:nvSpPr>
            <p:spPr bwMode="auto">
              <a:xfrm flipV="1">
                <a:off x="2886075" y="2703513"/>
                <a:ext cx="3476625" cy="6762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" name="Line 179"/>
              <p:cNvSpPr>
                <a:spLocks noChangeShapeType="1"/>
              </p:cNvSpPr>
              <p:nvPr/>
            </p:nvSpPr>
            <p:spPr bwMode="auto">
              <a:xfrm>
                <a:off x="6362700" y="40560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9" name="Line 180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0" name="Line 181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180022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1" name="Line 182"/>
              <p:cNvSpPr>
                <a:spLocks noChangeShapeType="1"/>
              </p:cNvSpPr>
              <p:nvPr/>
            </p:nvSpPr>
            <p:spPr bwMode="auto">
              <a:xfrm flipV="1">
                <a:off x="4619625" y="3151188"/>
                <a:ext cx="1743075" cy="904875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2" name="Line 183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1152525" cy="135255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3" name="Line 184"/>
              <p:cNvSpPr>
                <a:spLocks noChangeShapeType="1"/>
              </p:cNvSpPr>
              <p:nvPr/>
            </p:nvSpPr>
            <p:spPr bwMode="auto">
              <a:xfrm flipV="1">
                <a:off x="4038600" y="1350963"/>
                <a:ext cx="2324100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4" name="Line 185"/>
              <p:cNvSpPr>
                <a:spLocks noChangeShapeType="1"/>
              </p:cNvSpPr>
              <p:nvPr/>
            </p:nvSpPr>
            <p:spPr bwMode="auto">
              <a:xfrm>
                <a:off x="6362700" y="40560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5" name="Line 186"/>
              <p:cNvSpPr>
                <a:spLocks noChangeShapeType="1"/>
              </p:cNvSpPr>
              <p:nvPr/>
            </p:nvSpPr>
            <p:spPr bwMode="auto">
              <a:xfrm flipV="1">
                <a:off x="3752850" y="1350963"/>
                <a:ext cx="866775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6" name="Line 187"/>
              <p:cNvSpPr>
                <a:spLocks noChangeShapeType="1"/>
              </p:cNvSpPr>
              <p:nvPr/>
            </p:nvSpPr>
            <p:spPr bwMode="auto">
              <a:xfrm flipV="1">
                <a:off x="5486400" y="1350963"/>
                <a:ext cx="876300" cy="27051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7" name="Line 188"/>
              <p:cNvSpPr>
                <a:spLocks noChangeShapeType="1"/>
              </p:cNvSpPr>
              <p:nvPr/>
            </p:nvSpPr>
            <p:spPr bwMode="auto">
              <a:xfrm>
                <a:off x="2886075" y="270351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8" name="Line 189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9" name="Line 190"/>
              <p:cNvSpPr>
                <a:spLocks noChangeShapeType="1"/>
              </p:cNvSpPr>
              <p:nvPr/>
            </p:nvSpPr>
            <p:spPr bwMode="auto">
              <a:xfrm>
                <a:off x="2886075" y="2246313"/>
                <a:ext cx="3476625" cy="904875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0" name="Line 191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1" name="Line 192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2" name="Line 193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Line 194"/>
              <p:cNvSpPr>
                <a:spLocks noChangeShapeType="1"/>
              </p:cNvSpPr>
              <p:nvPr/>
            </p:nvSpPr>
            <p:spPr bwMode="auto">
              <a:xfrm>
                <a:off x="4038600" y="1350963"/>
                <a:ext cx="1162050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Line 195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Line 196"/>
              <p:cNvSpPr>
                <a:spLocks noChangeShapeType="1"/>
              </p:cNvSpPr>
              <p:nvPr/>
            </p:nvSpPr>
            <p:spPr bwMode="auto">
              <a:xfrm>
                <a:off x="4619625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Line 197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Line 198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89535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Line 199"/>
              <p:cNvSpPr>
                <a:spLocks noChangeShapeType="1"/>
              </p:cNvSpPr>
              <p:nvPr/>
            </p:nvSpPr>
            <p:spPr bwMode="auto">
              <a:xfrm flipV="1">
                <a:off x="2886075" y="3151188"/>
                <a:ext cx="3476625" cy="904875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Line 200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Line 201"/>
              <p:cNvSpPr>
                <a:spLocks noChangeShapeType="1"/>
              </p:cNvSpPr>
              <p:nvPr/>
            </p:nvSpPr>
            <p:spPr bwMode="auto">
              <a:xfrm>
                <a:off x="6362700" y="40560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Line 202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1152525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Line 203"/>
              <p:cNvSpPr>
                <a:spLocks noChangeShapeType="1"/>
              </p:cNvSpPr>
              <p:nvPr/>
            </p:nvSpPr>
            <p:spPr bwMode="auto">
              <a:xfrm flipV="1">
                <a:off x="5200650" y="1350963"/>
                <a:ext cx="1162050" cy="2705100"/>
              </a:xfrm>
              <a:prstGeom prst="line">
                <a:avLst/>
              </a:pr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Line 204"/>
              <p:cNvSpPr>
                <a:spLocks noChangeShapeType="1"/>
              </p:cNvSpPr>
              <p:nvPr/>
            </p:nvSpPr>
            <p:spPr bwMode="auto">
              <a:xfrm>
                <a:off x="2886075" y="3151188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Line 205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Line 206"/>
              <p:cNvSpPr>
                <a:spLocks noChangeShapeType="1"/>
              </p:cNvSpPr>
              <p:nvPr/>
            </p:nvSpPr>
            <p:spPr bwMode="auto">
              <a:xfrm>
                <a:off x="2886075" y="2703513"/>
                <a:ext cx="3476625" cy="135255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Line 207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Line 208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1733550" cy="27051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Line 209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Line 210"/>
              <p:cNvSpPr>
                <a:spLocks noChangeShapeType="1"/>
              </p:cNvSpPr>
              <p:nvPr/>
            </p:nvSpPr>
            <p:spPr bwMode="auto">
              <a:xfrm>
                <a:off x="40386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Line 211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Line 212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135255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Line 213"/>
              <p:cNvSpPr>
                <a:spLocks noChangeShapeType="1"/>
              </p:cNvSpPr>
              <p:nvPr/>
            </p:nvSpPr>
            <p:spPr bwMode="auto">
              <a:xfrm>
                <a:off x="6362700" y="40560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Line 214"/>
              <p:cNvSpPr>
                <a:spLocks noChangeShapeType="1"/>
              </p:cNvSpPr>
              <p:nvPr/>
            </p:nvSpPr>
            <p:spPr bwMode="auto">
              <a:xfrm flipV="1">
                <a:off x="4619625" y="1350963"/>
                <a:ext cx="1743075" cy="270510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Line 215"/>
              <p:cNvSpPr>
                <a:spLocks noChangeShapeType="1"/>
              </p:cNvSpPr>
              <p:nvPr/>
            </p:nvSpPr>
            <p:spPr bwMode="auto">
              <a:xfrm>
                <a:off x="2886075" y="1350963"/>
                <a:ext cx="3476625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Line 216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6" name="Line 217"/>
              <p:cNvSpPr>
                <a:spLocks noChangeShapeType="1"/>
              </p:cNvSpPr>
              <p:nvPr/>
            </p:nvSpPr>
            <p:spPr bwMode="auto">
              <a:xfrm>
                <a:off x="6362700" y="1350963"/>
                <a:ext cx="1588" cy="2705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7" name="Line 218"/>
              <p:cNvSpPr>
                <a:spLocks noChangeShapeType="1"/>
              </p:cNvSpPr>
              <p:nvPr/>
            </p:nvSpPr>
            <p:spPr bwMode="auto">
              <a:xfrm flipV="1">
                <a:off x="2886075" y="1350963"/>
                <a:ext cx="3476625" cy="2705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" name="Rectangle 219"/>
              <p:cNvSpPr>
                <a:spLocks noChangeArrowheads="1"/>
              </p:cNvSpPr>
              <p:nvPr/>
            </p:nvSpPr>
            <p:spPr bwMode="auto">
              <a:xfrm>
                <a:off x="4191000" y="4160838"/>
                <a:ext cx="180975" cy="1714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</a:rPr>
                  <a:t> 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69" name="Rectangle 220"/>
              <p:cNvSpPr>
                <a:spLocks noChangeArrowheads="1"/>
              </p:cNvSpPr>
              <p:nvPr/>
            </p:nvSpPr>
            <p:spPr bwMode="auto">
              <a:xfrm>
                <a:off x="4019550" y="4160838"/>
                <a:ext cx="180975" cy="1714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</a:rPr>
                  <a:t> 4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0" name="Rectangle 221"/>
              <p:cNvSpPr>
                <a:spLocks noChangeArrowheads="1"/>
              </p:cNvSpPr>
              <p:nvPr/>
            </p:nvSpPr>
            <p:spPr bwMode="auto">
              <a:xfrm>
                <a:off x="3848100" y="4160838"/>
                <a:ext cx="180975" cy="1714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</a:rPr>
                  <a:t> 3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1" name="Rectangle 222"/>
              <p:cNvSpPr>
                <a:spLocks noChangeArrowheads="1"/>
              </p:cNvSpPr>
              <p:nvPr/>
            </p:nvSpPr>
            <p:spPr bwMode="auto">
              <a:xfrm>
                <a:off x="3676650" y="4160838"/>
                <a:ext cx="180975" cy="1714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</a:rPr>
                  <a:t> 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372" name="Line 223"/>
              <p:cNvSpPr>
                <a:spLocks noChangeShapeType="1"/>
              </p:cNvSpPr>
              <p:nvPr/>
            </p:nvSpPr>
            <p:spPr bwMode="auto">
              <a:xfrm flipH="1">
                <a:off x="5438775" y="2160588"/>
                <a:ext cx="38100" cy="15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3" name="Line 224"/>
              <p:cNvSpPr>
                <a:spLocks noChangeShapeType="1"/>
              </p:cNvSpPr>
              <p:nvPr/>
            </p:nvSpPr>
            <p:spPr bwMode="auto">
              <a:xfrm>
                <a:off x="5457825" y="2141538"/>
                <a:ext cx="1588" cy="381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74" name="Rectangle 373"/>
            <p:cNvSpPr/>
            <p:nvPr/>
          </p:nvSpPr>
          <p:spPr>
            <a:xfrm>
              <a:off x="5678920" y="3326422"/>
              <a:ext cx="1192695" cy="246221"/>
            </a:xfrm>
            <a:prstGeom prst="rect">
              <a:avLst/>
            </a:prstGeom>
            <a:noFill/>
            <a:ln>
              <a:solidFill>
                <a:srgbClr val="7030A0"/>
              </a:solidFill>
            </a:ln>
          </p:spPr>
          <p:txBody>
            <a:bodyPr wrap="square">
              <a:spAutoFit/>
            </a:bodyPr>
            <a:lstStyle/>
            <a:p>
              <a:pPr algn="ctr" eaLnBrk="1" hangingPunct="1">
                <a:buSzPct val="85000"/>
              </a:pPr>
              <a:r>
                <a:rPr lang="en-US" dirty="0" err="1" smtClean="0">
                  <a:latin typeface="Arial" charset="0"/>
                </a:rPr>
                <a:t>Q</a:t>
              </a:r>
              <a:r>
                <a:rPr lang="en-US" baseline="-25000" dirty="0" err="1" smtClean="0">
                  <a:latin typeface="Arial" charset="0"/>
                </a:rPr>
                <a:t>x</a:t>
              </a:r>
              <a:r>
                <a:rPr lang="en-US" baseline="-25000" dirty="0" smtClean="0">
                  <a:latin typeface="Arial" charset="0"/>
                </a:rPr>
                <a:t>/y </a:t>
              </a:r>
              <a:r>
                <a:rPr lang="en-US" altLang="en-US" dirty="0" smtClean="0">
                  <a:latin typeface="Arial" charset="0"/>
                  <a:cs typeface="Arial" charset="0"/>
                </a:rPr>
                <a:t>= 7.87 </a:t>
              </a:r>
              <a:r>
                <a:rPr lang="en-US" altLang="en-US" dirty="0">
                  <a:latin typeface="Arial" charset="0"/>
                  <a:cs typeface="Arial" charset="0"/>
                </a:rPr>
                <a:t>/ 5</a:t>
              </a:r>
              <a:r>
                <a:rPr lang="en-US" altLang="en-US" dirty="0" smtClean="0">
                  <a:latin typeface="Arial" charset="0"/>
                  <a:cs typeface="Arial" charset="0"/>
                </a:rPr>
                <a:t>.85</a:t>
              </a:r>
              <a:endParaRPr lang="en-US" altLang="en-US" dirty="0">
                <a:latin typeface="Arial" charset="0"/>
                <a:cs typeface="Arial" charset="0"/>
              </a:endParaRPr>
            </a:p>
          </p:txBody>
        </p:sp>
        <p:sp>
          <p:nvSpPr>
            <p:cNvPr id="375" name="Text Box 11"/>
            <p:cNvSpPr txBox="1">
              <a:spLocks noChangeArrowheads="1"/>
            </p:cNvSpPr>
            <p:nvPr/>
          </p:nvSpPr>
          <p:spPr bwMode="auto">
            <a:xfrm>
              <a:off x="4741133" y="4197474"/>
              <a:ext cx="35566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latin typeface="Arial" charset="0"/>
                </a:rPr>
                <a:t>Q</a:t>
              </a:r>
              <a:r>
                <a:rPr lang="en-US" sz="1200" baseline="-25000" dirty="0" err="1">
                  <a:latin typeface="Arial" charset="0"/>
                </a:rPr>
                <a:t>y</a:t>
              </a:r>
              <a:endParaRPr lang="en-US" sz="1200" baseline="-25000" dirty="0">
                <a:latin typeface="Arial" charset="0"/>
              </a:endParaRPr>
            </a:p>
          </p:txBody>
        </p:sp>
        <p:sp>
          <p:nvSpPr>
            <p:cNvPr id="376" name="Text Box 11"/>
            <p:cNvSpPr txBox="1">
              <a:spLocks noChangeArrowheads="1"/>
            </p:cNvSpPr>
            <p:nvPr/>
          </p:nvSpPr>
          <p:spPr bwMode="auto">
            <a:xfrm>
              <a:off x="6583185" y="6017439"/>
              <a:ext cx="35566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dirty="0" err="1" smtClean="0">
                  <a:latin typeface="Arial" charset="0"/>
                </a:rPr>
                <a:t>Q</a:t>
              </a:r>
              <a:r>
                <a:rPr lang="en-US" sz="1200" baseline="-25000" dirty="0" err="1" smtClean="0">
                  <a:latin typeface="Arial" charset="0"/>
                </a:rPr>
                <a:t>x</a:t>
              </a:r>
              <a:endParaRPr lang="en-US" sz="1200" baseline="-25000" dirty="0">
                <a:latin typeface="Arial" charset="0"/>
              </a:endParaRPr>
            </a:p>
          </p:txBody>
        </p:sp>
        <p:sp>
          <p:nvSpPr>
            <p:cNvPr id="2" name="Freeform 1"/>
            <p:cNvSpPr/>
            <p:nvPr/>
          </p:nvSpPr>
          <p:spPr bwMode="auto">
            <a:xfrm>
              <a:off x="6855877" y="4368397"/>
              <a:ext cx="552628" cy="358923"/>
            </a:xfrm>
            <a:custGeom>
              <a:avLst/>
              <a:gdLst>
                <a:gd name="connsiteX0" fmla="*/ 552628 w 552628"/>
                <a:gd name="connsiteY0" fmla="*/ 0 h 358923"/>
                <a:gd name="connsiteX1" fmla="*/ 59821 w 552628"/>
                <a:gd name="connsiteY1" fmla="*/ 102549 h 358923"/>
                <a:gd name="connsiteX2" fmla="*/ 0 w 552628"/>
                <a:gd name="connsiteY2" fmla="*/ 358923 h 358923"/>
                <a:gd name="connsiteX3" fmla="*/ 284860 w 552628"/>
                <a:gd name="connsiteY3" fmla="*/ 313346 h 358923"/>
                <a:gd name="connsiteX4" fmla="*/ 552628 w 552628"/>
                <a:gd name="connsiteY4" fmla="*/ 0 h 358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8" h="358923">
                  <a:moveTo>
                    <a:pt x="552628" y="0"/>
                  </a:moveTo>
                  <a:lnTo>
                    <a:pt x="59821" y="102549"/>
                  </a:lnTo>
                  <a:lnTo>
                    <a:pt x="0" y="358923"/>
                  </a:lnTo>
                  <a:lnTo>
                    <a:pt x="284860" y="313346"/>
                  </a:lnTo>
                  <a:lnTo>
                    <a:pt x="552628" y="0"/>
                  </a:lnTo>
                  <a:close/>
                </a:path>
              </a:pathLst>
            </a:custGeom>
            <a:solidFill>
              <a:srgbClr val="FFE505"/>
            </a:solidFill>
            <a:ln w="12699" cap="flat" cmpd="sng" algn="ctr">
              <a:solidFill>
                <a:srgbClr val="FFE505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377" name="Text Box 11"/>
            <p:cNvSpPr txBox="1">
              <a:spLocks noChangeArrowheads="1"/>
            </p:cNvSpPr>
            <p:nvPr/>
          </p:nvSpPr>
          <p:spPr bwMode="auto">
            <a:xfrm>
              <a:off x="7056029" y="3333348"/>
              <a:ext cx="799809" cy="24622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latin typeface="Arial" charset="0"/>
                </a:rPr>
                <a:t>Q</a:t>
              </a:r>
              <a:r>
                <a:rPr lang="en-US" baseline="-25000" dirty="0" err="1" smtClean="0">
                  <a:latin typeface="Arial" charset="0"/>
                </a:rPr>
                <a:t>sc</a:t>
              </a:r>
              <a:r>
                <a:rPr lang="en-US" dirty="0" smtClean="0">
                  <a:latin typeface="Arial" charset="0"/>
                </a:rPr>
                <a:t>= </a:t>
              </a:r>
              <a:r>
                <a:rPr lang="en-US" dirty="0" smtClean="0">
                  <a:latin typeface="Arial" charset="0"/>
                </a:rPr>
                <a:t>0.1</a:t>
              </a:r>
              <a:endParaRPr lang="en-US" baseline="-25000" dirty="0">
                <a:latin typeface="Arial" charset="0"/>
              </a:endParaRPr>
            </a:p>
          </p:txBody>
        </p:sp>
      </p:grpSp>
      <p:sp>
        <p:nvSpPr>
          <p:cNvPr id="378" name="Content Placeholder 2"/>
          <p:cNvSpPr txBox="1">
            <a:spLocks/>
          </p:cNvSpPr>
          <p:nvPr/>
        </p:nvSpPr>
        <p:spPr>
          <a:xfrm>
            <a:off x="340214" y="3824289"/>
            <a:ext cx="4116343" cy="224856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3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4"/>
              </a:buBlip>
              <a:defRPr sz="2000">
                <a:solidFill>
                  <a:srgbClr val="990099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5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sz="1200" kern="0" dirty="0" smtClean="0"/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</a:rPr>
              <a:t>SNS Accumulator: 	5.82 / 5.80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</a:rPr>
              <a:t>SSC LEB:		11.65 / 11.60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SPS:		1.82 / 2.72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SPS Booster:		6.23 / 6.25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J-PARC RCS:		6.45 / 6.42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b="1" kern="0" dirty="0" smtClean="0">
                <a:solidFill>
                  <a:srgbClr val="7030A0"/>
                </a:solidFill>
              </a:rPr>
              <a:t>JLEIC Booster: 		</a:t>
            </a:r>
            <a:r>
              <a:rPr lang="en-US" sz="1200" b="1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7</a:t>
            </a:r>
            <a:r>
              <a:rPr lang="en-US" altLang="en-US" sz="1200" b="1" kern="0" dirty="0" smtClean="0">
                <a:solidFill>
                  <a:srgbClr val="7030A0"/>
                </a:solidFill>
                <a:latin typeface="Arial" charset="0"/>
                <a:cs typeface="Arial" charset="0"/>
              </a:rPr>
              <a:t>.87 / 5.85</a:t>
            </a:r>
            <a:r>
              <a:rPr lang="en-US" sz="1200" kern="0" dirty="0" smtClean="0">
                <a:solidFill>
                  <a:srgbClr val="7030A0"/>
                </a:solidFill>
              </a:rPr>
              <a:t>		</a:t>
            </a:r>
            <a:r>
              <a:rPr lang="en-US" sz="1200" kern="0" dirty="0" smtClean="0"/>
              <a:t>	</a:t>
            </a:r>
            <a:endParaRPr lang="en-US" sz="1200" kern="0" dirty="0"/>
          </a:p>
        </p:txBody>
      </p:sp>
      <p:sp>
        <p:nvSpPr>
          <p:cNvPr id="379" name="Title 1"/>
          <p:cNvSpPr txBox="1">
            <a:spLocks/>
          </p:cNvSpPr>
          <p:nvPr/>
        </p:nvSpPr>
        <p:spPr>
          <a:xfrm>
            <a:off x="997900" y="3768803"/>
            <a:ext cx="2719479" cy="3873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r>
              <a:rPr lang="en-US" sz="1600" b="0" kern="0" dirty="0" smtClean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Other Booster Tunes</a:t>
            </a:r>
            <a:endParaRPr lang="en-US" sz="1600" b="0" kern="0" dirty="0">
              <a:solidFill>
                <a:srgbClr val="000066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38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014" y="890420"/>
            <a:ext cx="8642111" cy="525341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0090"/>
                </a:solidFill>
              </a:rPr>
              <a:t>8 GeV </a:t>
            </a:r>
            <a:r>
              <a:rPr lang="en-US" sz="2000" b="1" dirty="0" smtClean="0">
                <a:solidFill>
                  <a:srgbClr val="000090"/>
                </a:solidFill>
              </a:rPr>
              <a:t>Booster</a:t>
            </a:r>
            <a:r>
              <a:rPr lang="en-US" sz="2000" dirty="0" smtClean="0">
                <a:solidFill>
                  <a:srgbClr val="000090"/>
                </a:solidFill>
              </a:rPr>
              <a:t> design based on imaginary </a:t>
            </a:r>
            <a:r>
              <a:rPr lang="en-US" dirty="0" err="1" smtClean="0">
                <a:solidFill>
                  <a:srgbClr val="000090"/>
                </a:solidFill>
                <a:latin typeface="Symbol" panose="05050102010706020507" pitchFamily="18" charset="2"/>
              </a:rPr>
              <a:t>g</a:t>
            </a:r>
            <a:r>
              <a:rPr lang="en-US" sz="2000" baseline="-25000" dirty="0" err="1" smtClean="0">
                <a:solidFill>
                  <a:srgbClr val="000090"/>
                </a:solidFill>
              </a:rPr>
              <a:t>t</a:t>
            </a:r>
            <a:r>
              <a:rPr lang="en-US" sz="2000" dirty="0" smtClean="0">
                <a:solidFill>
                  <a:srgbClr val="000090"/>
                </a:solidFill>
              </a:rPr>
              <a:t> lattice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Negative M</a:t>
            </a:r>
            <a:r>
              <a:rPr lang="en-US" sz="1800" baseline="-25000" dirty="0" smtClean="0">
                <a:solidFill>
                  <a:srgbClr val="7030A0"/>
                </a:solidFill>
              </a:rPr>
              <a:t>56</a:t>
            </a:r>
            <a:r>
              <a:rPr lang="en-US" sz="1800" dirty="0" smtClean="0">
                <a:solidFill>
                  <a:srgbClr val="7030A0"/>
                </a:solidFill>
              </a:rPr>
              <a:t> lattice based on lightly perturbed 90</a:t>
            </a:r>
            <a:r>
              <a:rPr lang="en-US" sz="1800" baseline="30000" dirty="0" smtClean="0">
                <a:solidFill>
                  <a:srgbClr val="7030A0"/>
                </a:solidFill>
              </a:rPr>
              <a:t>0</a:t>
            </a:r>
            <a:r>
              <a:rPr lang="en-US" sz="1800" dirty="0" smtClean="0">
                <a:solidFill>
                  <a:srgbClr val="7030A0"/>
                </a:solidFill>
              </a:rPr>
              <a:t> FODO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>
                <a:solidFill>
                  <a:srgbClr val="7030A0"/>
                </a:solidFill>
              </a:rPr>
              <a:t>Footprint fits into the same circumference of 275 meters (2200/8). 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  <a:cs typeface="Arial" charset="0"/>
              </a:rPr>
              <a:t>Lattice </a:t>
            </a:r>
            <a:r>
              <a:rPr lang="en-US" sz="1800" dirty="0">
                <a:solidFill>
                  <a:srgbClr val="7030A0"/>
                </a:solidFill>
                <a:cs typeface="Arial" charset="0"/>
              </a:rPr>
              <a:t>configured with </a:t>
            </a:r>
            <a:r>
              <a:rPr lang="en-US" sz="1800" dirty="0" smtClean="0">
                <a:solidFill>
                  <a:srgbClr val="7030A0"/>
                </a:solidFill>
                <a:cs typeface="Arial" charset="0"/>
              </a:rPr>
              <a:t>super-ferric 3 Tesla magnets (Texas A&amp;M design)</a:t>
            </a:r>
          </a:p>
          <a:p>
            <a:pPr lvl="2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7A37"/>
                </a:solidFill>
              </a:rPr>
              <a:t>stronger </a:t>
            </a:r>
            <a:r>
              <a:rPr lang="en-US" sz="1600" dirty="0">
                <a:solidFill>
                  <a:srgbClr val="007A37"/>
                </a:solidFill>
              </a:rPr>
              <a:t>bends (3.1 Tesla vs 2.7 Tesla</a:t>
            </a:r>
            <a:r>
              <a:rPr lang="en-US" sz="1600" dirty="0" smtClean="0">
                <a:solidFill>
                  <a:srgbClr val="007A37"/>
                </a:solidFill>
              </a:rPr>
              <a:t>) </a:t>
            </a:r>
          </a:p>
          <a:p>
            <a:pPr lvl="2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7A37"/>
                </a:solidFill>
              </a:rPr>
              <a:t>substantially </a:t>
            </a:r>
            <a:r>
              <a:rPr lang="en-US" sz="1600" dirty="0">
                <a:solidFill>
                  <a:srgbClr val="007A37"/>
                </a:solidFill>
              </a:rPr>
              <a:t>lower magnet aperture (</a:t>
            </a:r>
            <a:r>
              <a:rPr lang="en-US" sz="1600" dirty="0" smtClean="0">
                <a:solidFill>
                  <a:srgbClr val="007A37"/>
                </a:solidFill>
              </a:rPr>
              <a:t>4.1 </a:t>
            </a:r>
            <a:r>
              <a:rPr lang="en-US" sz="1600" dirty="0">
                <a:solidFill>
                  <a:srgbClr val="007A37"/>
                </a:solidFill>
              </a:rPr>
              <a:t>cm vs </a:t>
            </a:r>
            <a:r>
              <a:rPr lang="en-US" sz="1600" dirty="0" smtClean="0">
                <a:solidFill>
                  <a:srgbClr val="007A37"/>
                </a:solidFill>
              </a:rPr>
              <a:t>5.2 </a:t>
            </a:r>
            <a:r>
              <a:rPr lang="en-US" sz="1600" dirty="0">
                <a:solidFill>
                  <a:srgbClr val="007A37"/>
                </a:solidFill>
              </a:rPr>
              <a:t>cm</a:t>
            </a:r>
            <a:r>
              <a:rPr lang="en-US" sz="1600" dirty="0" smtClean="0">
                <a:solidFill>
                  <a:srgbClr val="007A37"/>
                </a:solidFill>
              </a:rPr>
              <a:t>)</a:t>
            </a:r>
          </a:p>
          <a:p>
            <a:pPr lvl="2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600" dirty="0">
                <a:solidFill>
                  <a:srgbClr val="007A37"/>
                </a:solidFill>
              </a:rPr>
              <a:t>fewer number of bends (</a:t>
            </a:r>
            <a:r>
              <a:rPr lang="en-US" sz="1600" dirty="0" smtClean="0">
                <a:solidFill>
                  <a:srgbClr val="007A37"/>
                </a:solidFill>
              </a:rPr>
              <a:t>32 </a:t>
            </a:r>
            <a:r>
              <a:rPr lang="en-US" sz="1600" dirty="0">
                <a:solidFill>
                  <a:srgbClr val="007A37"/>
                </a:solidFill>
              </a:rPr>
              <a:t>vs </a:t>
            </a:r>
            <a:r>
              <a:rPr lang="en-US" sz="1600" dirty="0" smtClean="0">
                <a:solidFill>
                  <a:srgbClr val="007A37"/>
                </a:solidFill>
              </a:rPr>
              <a:t>36)</a:t>
            </a:r>
            <a:endParaRPr lang="en-US" sz="1600" dirty="0">
              <a:solidFill>
                <a:srgbClr val="007A37"/>
              </a:solidFill>
            </a:endParaRPr>
          </a:p>
          <a:p>
            <a:pPr lvl="2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600" dirty="0">
                <a:solidFill>
                  <a:srgbClr val="007A37"/>
                </a:solidFill>
              </a:rPr>
              <a:t>s</a:t>
            </a:r>
            <a:r>
              <a:rPr lang="en-US" sz="1600" dirty="0" smtClean="0">
                <a:solidFill>
                  <a:srgbClr val="007A37"/>
                </a:solidFill>
              </a:rPr>
              <a:t>ame number of quads (10 extra arc quads and 10 fewer straight quads)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Much </a:t>
            </a:r>
            <a:r>
              <a:rPr lang="en-US" sz="1800" dirty="0">
                <a:solidFill>
                  <a:srgbClr val="7030A0"/>
                </a:solidFill>
              </a:rPr>
              <a:t>lower betas (22 m vs 38 m), </a:t>
            </a:r>
            <a:r>
              <a:rPr lang="en-US" sz="1800" dirty="0" smtClean="0">
                <a:solidFill>
                  <a:srgbClr val="7030A0"/>
                </a:solidFill>
              </a:rPr>
              <a:t>better </a:t>
            </a:r>
            <a:r>
              <a:rPr lang="en-US" sz="1800" dirty="0" err="1" smtClean="0">
                <a:solidFill>
                  <a:srgbClr val="7030A0"/>
                </a:solidFill>
              </a:rPr>
              <a:t>tunability</a:t>
            </a:r>
            <a:r>
              <a:rPr lang="en-US" sz="1800" dirty="0" smtClean="0">
                <a:solidFill>
                  <a:srgbClr val="7030A0"/>
                </a:solidFill>
              </a:rPr>
              <a:t>, less sensitivity to errors 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Lower dispersion tunes and natural chromaticity 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Superior </a:t>
            </a:r>
            <a:r>
              <a:rPr lang="en-US" sz="1800" dirty="0">
                <a:solidFill>
                  <a:srgbClr val="7030A0"/>
                </a:solidFill>
              </a:rPr>
              <a:t>control of chromaticity with 2 families of </a:t>
            </a:r>
            <a:r>
              <a:rPr lang="en-US" sz="1800" dirty="0" err="1">
                <a:solidFill>
                  <a:srgbClr val="7030A0"/>
                </a:solidFill>
              </a:rPr>
              <a:t>sextupoles</a:t>
            </a:r>
            <a:r>
              <a:rPr lang="en-US" sz="1800" dirty="0">
                <a:solidFill>
                  <a:srgbClr val="7030A0"/>
                </a:solidFill>
              </a:rPr>
              <a:t> in each </a:t>
            </a:r>
            <a:r>
              <a:rPr lang="en-US" sz="1800" dirty="0" smtClean="0">
                <a:solidFill>
                  <a:srgbClr val="7030A0"/>
                </a:solidFill>
              </a:rPr>
              <a:t>plane</a:t>
            </a:r>
          </a:p>
          <a:p>
            <a:pPr lvl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7030A0"/>
                </a:solidFill>
              </a:rPr>
              <a:t>Lower quadrupole strengths (overall)</a:t>
            </a:r>
          </a:p>
          <a:p>
            <a:pPr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</a:pPr>
            <a:r>
              <a:rPr lang="en-US" sz="2000" dirty="0" smtClean="0"/>
              <a:t>Adopt as the </a:t>
            </a:r>
            <a:r>
              <a:rPr lang="en-US" sz="2000" b="1" dirty="0" smtClean="0"/>
              <a:t>baseline design</a:t>
            </a:r>
            <a:r>
              <a:rPr lang="en-US" sz="2000" dirty="0" smtClean="0"/>
              <a:t> for Ion Booster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7432" y="263475"/>
            <a:ext cx="6530975" cy="387350"/>
          </a:xfrm>
        </p:spPr>
        <p:txBody>
          <a:bodyPr/>
          <a:lstStyle/>
          <a:p>
            <a:r>
              <a:rPr lang="en-US" sz="3200" b="0" dirty="0" smtClean="0">
                <a:solidFill>
                  <a:srgbClr val="00B050"/>
                </a:solidFill>
              </a:rPr>
              <a:t>Summary</a:t>
            </a:r>
            <a:endParaRPr lang="en-US" sz="3200" b="0" dirty="0">
              <a:solidFill>
                <a:srgbClr val="00B050"/>
              </a:solidFill>
            </a:endParaRPr>
          </a:p>
        </p:txBody>
      </p:sp>
      <p:sp>
        <p:nvSpPr>
          <p:cNvPr id="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</p:spTree>
    <p:extLst>
      <p:ext uri="{BB962C8B-B14F-4D97-AF65-F5344CB8AC3E}">
        <p14:creationId xmlns:p14="http://schemas.microsoft.com/office/powerpoint/2010/main" val="3342182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883178" y="958436"/>
            <a:ext cx="4901484" cy="2692258"/>
            <a:chOff x="1401928" y="958436"/>
            <a:chExt cx="4901484" cy="2692258"/>
          </a:xfrm>
        </p:grpSpPr>
        <p:grpSp>
          <p:nvGrpSpPr>
            <p:cNvPr id="4" name="Group 15"/>
            <p:cNvGrpSpPr/>
            <p:nvPr/>
          </p:nvGrpSpPr>
          <p:grpSpPr>
            <a:xfrm>
              <a:off x="1401928" y="958436"/>
              <a:ext cx="4901484" cy="2692258"/>
              <a:chOff x="2696291" y="870092"/>
              <a:chExt cx="4901484" cy="2692258"/>
            </a:xfrm>
          </p:grpSpPr>
          <p:grpSp>
            <p:nvGrpSpPr>
              <p:cNvPr id="5" name="Group 14"/>
              <p:cNvGrpSpPr/>
              <p:nvPr/>
            </p:nvGrpSpPr>
            <p:grpSpPr>
              <a:xfrm>
                <a:off x="2696291" y="870092"/>
                <a:ext cx="4901484" cy="2635160"/>
                <a:chOff x="2696291" y="859049"/>
                <a:chExt cx="4901484" cy="2635160"/>
              </a:xfrm>
            </p:grpSpPr>
            <p:grpSp>
              <p:nvGrpSpPr>
                <p:cNvPr id="6" name="Group 1"/>
                <p:cNvGrpSpPr/>
                <p:nvPr/>
              </p:nvGrpSpPr>
              <p:grpSpPr>
                <a:xfrm>
                  <a:off x="2696291" y="859049"/>
                  <a:ext cx="4532647" cy="2635160"/>
                  <a:chOff x="2136667" y="859049"/>
                  <a:chExt cx="4532647" cy="2635160"/>
                </a:xfrm>
              </p:grpSpPr>
              <p:pic>
                <p:nvPicPr>
                  <p:cNvPr id="136241" name="Picture 4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/>
                  <a:stretch>
                    <a:fillRect/>
                  </a:stretch>
                </p:blipFill>
                <p:spPr bwMode="auto">
                  <a:xfrm>
                    <a:off x="2136667" y="859049"/>
                    <a:ext cx="4532647" cy="263516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cxnSp>
                <p:nvCxnSpPr>
                  <p:cNvPr id="398" name="Straight Arrow Connector 397"/>
                  <p:cNvCxnSpPr/>
                  <p:nvPr/>
                </p:nvCxnSpPr>
                <p:spPr bwMode="auto">
                  <a:xfrm flipV="1">
                    <a:off x="6474402" y="2090602"/>
                    <a:ext cx="28506" cy="88059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</p:cxnSp>
              <p:cxnSp>
                <p:nvCxnSpPr>
                  <p:cNvPr id="397" name="Straight Arrow Connector 396"/>
                  <p:cNvCxnSpPr/>
                  <p:nvPr/>
                </p:nvCxnSpPr>
                <p:spPr bwMode="auto">
                  <a:xfrm>
                    <a:off x="4799556" y="2515479"/>
                    <a:ext cx="363839" cy="474741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</p:cxnSp>
            </p:grpSp>
            <p:sp>
              <p:nvSpPr>
                <p:cNvPr id="3" name="Rectangle 2"/>
                <p:cNvSpPr/>
                <p:nvPr/>
              </p:nvSpPr>
              <p:spPr bwMode="auto">
                <a:xfrm>
                  <a:off x="4498975" y="1123950"/>
                  <a:ext cx="733425" cy="136525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287" name="Rectangle 286"/>
                <p:cNvSpPr/>
                <p:nvPr/>
              </p:nvSpPr>
              <p:spPr bwMode="auto">
                <a:xfrm rot="19308606">
                  <a:off x="4711973" y="1202852"/>
                  <a:ext cx="794161" cy="453187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29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816725" y="2860158"/>
                  <a:ext cx="781050" cy="27443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/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200" dirty="0" smtClean="0">
                      <a:cs typeface="Arial" charset="0"/>
                    </a:rPr>
                    <a:t>injection</a:t>
                  </a:r>
                </a:p>
              </p:txBody>
            </p:sp>
            <p:sp>
              <p:nvSpPr>
                <p:cNvPr id="299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273149" y="3027471"/>
                  <a:ext cx="857580" cy="197490"/>
                </a:xfrm>
                <a:prstGeom prst="rect">
                  <a:avLst/>
                </a:prstGeom>
                <a:noFill/>
                <a:ln>
                  <a:noFill/>
                </a:ln>
                <a:extLst/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lnSpc>
                      <a:spcPct val="50000"/>
                    </a:lnSpc>
                    <a:spcBef>
                      <a:spcPct val="50000"/>
                    </a:spcBef>
                  </a:pPr>
                  <a:r>
                    <a:rPr lang="en-US" sz="1200" dirty="0" smtClean="0">
                      <a:cs typeface="Arial" charset="0"/>
                    </a:rPr>
                    <a:t>extraction</a:t>
                  </a:r>
                  <a:endParaRPr lang="en-US" sz="1200" dirty="0">
                    <a:cs typeface="Arial" charset="0"/>
                  </a:endParaRPr>
                </a:p>
              </p:txBody>
            </p:sp>
            <p:sp>
              <p:nvSpPr>
                <p:cNvPr id="30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245331" y="3041606"/>
                  <a:ext cx="606774" cy="16158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/>
              </p:spPr>
              <p:txBody>
                <a:bodyPr wrap="square" lIns="90488" tIns="44450" rIns="90488" bIns="4445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>
                    <a:lnSpc>
                      <a:spcPct val="50000"/>
                    </a:lnSpc>
                    <a:spcBef>
                      <a:spcPts val="0"/>
                    </a:spcBef>
                  </a:pPr>
                  <a:r>
                    <a:rPr lang="en-US" sz="800" dirty="0" smtClean="0">
                      <a:cs typeface="Arial" charset="0"/>
                    </a:rPr>
                    <a:t>RF cavity</a:t>
                  </a:r>
                  <a:endParaRPr lang="en-US" sz="800" dirty="0">
                    <a:cs typeface="Arial" charset="0"/>
                  </a:endParaRPr>
                </a:p>
              </p:txBody>
            </p:sp>
            <p:sp>
              <p:nvSpPr>
                <p:cNvPr id="302" name="Rectangle 301"/>
                <p:cNvSpPr/>
                <p:nvPr/>
              </p:nvSpPr>
              <p:spPr bwMode="auto">
                <a:xfrm>
                  <a:off x="3076575" y="3027432"/>
                  <a:ext cx="136525" cy="154368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3" name="Rectangle 302"/>
                <p:cNvSpPr/>
                <p:nvPr/>
              </p:nvSpPr>
              <p:spPr bwMode="auto">
                <a:xfrm rot="2685813">
                  <a:off x="4801406" y="2574609"/>
                  <a:ext cx="918972" cy="169974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14" name="Rectangle 13"/>
                <p:cNvSpPr/>
                <p:nvPr/>
              </p:nvSpPr>
              <p:spPr bwMode="auto">
                <a:xfrm>
                  <a:off x="3161887" y="3073400"/>
                  <a:ext cx="117888" cy="60325"/>
                </a:xfrm>
                <a:prstGeom prst="rect">
                  <a:avLst/>
                </a:prstGeom>
                <a:solidFill>
                  <a:srgbClr val="0BC377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6" name="Rectangle 305"/>
                <p:cNvSpPr/>
                <p:nvPr/>
              </p:nvSpPr>
              <p:spPr bwMode="auto">
                <a:xfrm rot="2404451">
                  <a:off x="4750249" y="2047566"/>
                  <a:ext cx="117888" cy="60325"/>
                </a:xfrm>
                <a:prstGeom prst="rect">
                  <a:avLst/>
                </a:prstGeom>
                <a:solidFill>
                  <a:srgbClr val="0BC377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7" name="Rectangle 306"/>
                <p:cNvSpPr/>
                <p:nvPr/>
              </p:nvSpPr>
              <p:spPr bwMode="auto">
                <a:xfrm rot="2404451">
                  <a:off x="5256650" y="2445794"/>
                  <a:ext cx="117888" cy="60325"/>
                </a:xfrm>
                <a:prstGeom prst="rect">
                  <a:avLst/>
                </a:prstGeom>
                <a:solidFill>
                  <a:srgbClr val="0000FF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5" name="Rectangle 304"/>
                <p:cNvSpPr/>
                <p:nvPr/>
              </p:nvSpPr>
              <p:spPr bwMode="auto">
                <a:xfrm rot="2404451">
                  <a:off x="5017005" y="2203906"/>
                  <a:ext cx="117888" cy="60325"/>
                </a:xfrm>
                <a:prstGeom prst="rect">
                  <a:avLst/>
                </a:prstGeom>
                <a:solidFill>
                  <a:srgbClr val="FFFFFF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9" name="Rectangle 308"/>
                <p:cNvSpPr/>
                <p:nvPr/>
              </p:nvSpPr>
              <p:spPr bwMode="auto">
                <a:xfrm rot="2404451">
                  <a:off x="5542885" y="2633598"/>
                  <a:ext cx="121628" cy="51091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10" name="Rectangle 309"/>
                <p:cNvSpPr/>
                <p:nvPr/>
              </p:nvSpPr>
              <p:spPr bwMode="auto">
                <a:xfrm rot="3219484">
                  <a:off x="5527589" y="2856104"/>
                  <a:ext cx="117888" cy="60325"/>
                </a:xfrm>
                <a:prstGeom prst="rect">
                  <a:avLst/>
                </a:prstGeom>
                <a:solidFill>
                  <a:srgbClr val="FFFFFF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11" name="Rectangle 310"/>
                <p:cNvSpPr/>
                <p:nvPr/>
              </p:nvSpPr>
              <p:spPr bwMode="auto">
                <a:xfrm rot="19246940">
                  <a:off x="4970883" y="1749518"/>
                  <a:ext cx="117888" cy="60325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12" name="Rectangle 311"/>
                <p:cNvSpPr/>
                <p:nvPr/>
              </p:nvSpPr>
              <p:spPr bwMode="auto">
                <a:xfrm rot="19246940">
                  <a:off x="5034669" y="1793612"/>
                  <a:ext cx="117888" cy="60325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17" name="Rectangle 316"/>
                <p:cNvSpPr/>
                <p:nvPr/>
              </p:nvSpPr>
              <p:spPr bwMode="auto">
                <a:xfrm rot="2404451">
                  <a:off x="5517996" y="2679388"/>
                  <a:ext cx="108740" cy="53799"/>
                </a:xfrm>
                <a:prstGeom prst="rect">
                  <a:avLst/>
                </a:prstGeom>
                <a:solidFill>
                  <a:schemeClr val="bg1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  <p:sp>
              <p:nvSpPr>
                <p:cNvPr id="308" name="Rectangle 307"/>
                <p:cNvSpPr/>
                <p:nvPr/>
              </p:nvSpPr>
              <p:spPr bwMode="auto">
                <a:xfrm rot="2404451">
                  <a:off x="4984605" y="2268946"/>
                  <a:ext cx="117888" cy="60325"/>
                </a:xfrm>
                <a:prstGeom prst="rect">
                  <a:avLst/>
                </a:prstGeom>
                <a:solidFill>
                  <a:srgbClr val="FFFFFF"/>
                </a:solidFill>
                <a:ln w="12699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0488" tIns="44450" rIns="90488" bIns="44450" numCol="1" rtlCol="0" anchor="ctr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 Unicode MS" pitchFamily="34" charset="-128"/>
                  </a:endParaRPr>
                </a:p>
              </p:txBody>
            </p:sp>
          </p:grpSp>
          <p:sp>
            <p:nvSpPr>
              <p:cNvPr id="314" name="Rectangle 313"/>
              <p:cNvSpPr/>
              <p:nvPr/>
            </p:nvSpPr>
            <p:spPr bwMode="auto">
              <a:xfrm>
                <a:off x="6973404" y="3127375"/>
                <a:ext cx="173935" cy="434975"/>
              </a:xfrm>
              <a:prstGeom prst="rect">
                <a:avLst/>
              </a:prstGeom>
              <a:solidFill>
                <a:schemeClr val="bg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  <p:sp>
          <p:nvSpPr>
            <p:cNvPr id="325" name="Text Box 4"/>
            <p:cNvSpPr txBox="1">
              <a:spLocks noChangeArrowheads="1"/>
            </p:cNvSpPr>
            <p:nvPr/>
          </p:nvSpPr>
          <p:spPr bwMode="auto">
            <a:xfrm>
              <a:off x="1679099" y="1900364"/>
              <a:ext cx="1273504" cy="44986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lIns="90488" tIns="44450" rIns="90488" bIns="4445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sz="1200" dirty="0" smtClean="0">
                  <a:cs typeface="Arial" charset="0"/>
                </a:rPr>
                <a:t>Crossing angle: </a:t>
              </a:r>
            </a:p>
            <a:p>
              <a:pPr algn="ctr" eaLnBrk="1" hangingPunct="1">
                <a:lnSpc>
                  <a:spcPct val="70000"/>
                </a:lnSpc>
                <a:spcBef>
                  <a:spcPct val="50000"/>
                </a:spcBef>
              </a:pPr>
              <a:r>
                <a:rPr lang="en-US" sz="1200" dirty="0" smtClean="0">
                  <a:cs typeface="Arial" charset="0"/>
                </a:rPr>
                <a:t>75 deg. </a:t>
              </a:r>
              <a:endParaRPr lang="en-US" sz="1200" dirty="0">
                <a:cs typeface="Arial" charset="0"/>
              </a:endParaRPr>
            </a:p>
          </p:txBody>
        </p:sp>
      </p:grpSp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3838"/>
            <a:ext cx="9144000" cy="387350"/>
          </a:xfrm>
        </p:spPr>
        <p:txBody>
          <a:bodyPr/>
          <a:lstStyle/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Booster (8 GeV, </a:t>
            </a:r>
            <a:r>
              <a:rPr lang="en-US" sz="3200" b="0" dirty="0" err="1" smtClean="0">
                <a:solidFill>
                  <a:srgbClr val="00B050"/>
                </a:solidFill>
                <a:latin typeface="Symbol" charset="2"/>
                <a:ea typeface="ＭＳ Ｐゴシック" charset="0"/>
                <a:cs typeface="Symbol" charset="2"/>
              </a:rPr>
              <a:t>g</a:t>
            </a:r>
            <a:r>
              <a:rPr lang="en-US" sz="3200" b="0" baseline="-25000" dirty="0" err="1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3200" b="0" baseline="-2500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= 10)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ＭＳ Ｐゴシック" charset="0"/>
                <a:cs typeface="ＭＳ Ｐゴシック" charset="0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latin typeface="Arial" charset="0"/>
                <a:ea typeface="ＭＳ Ｐゴシック" charset="0"/>
                <a:cs typeface="ＭＳ Ｐゴシック" charset="0"/>
              </a:rPr>
              <a:t> Present Baseline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51" name="Line 45"/>
          <p:cNvSpPr>
            <a:spLocks noChangeAspect="1" noChangeShapeType="1"/>
          </p:cNvSpPr>
          <p:nvPr/>
        </p:nvSpPr>
        <p:spPr bwMode="auto">
          <a:xfrm flipH="1">
            <a:off x="2638425" y="6087692"/>
            <a:ext cx="93663" cy="2413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58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371295"/>
              </p:ext>
            </p:extLst>
          </p:nvPr>
        </p:nvGraphicFramePr>
        <p:xfrm>
          <a:off x="7013574" y="2785330"/>
          <a:ext cx="8858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6" name="Equation" r:id="rId4" imgW="736370" imgH="482278" progId="Equation.DSMT4">
                  <p:embed/>
                </p:oleObj>
              </mc:Choice>
              <mc:Fallback>
                <p:oleObj name="Equation" r:id="rId4" imgW="736370" imgH="48227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4" y="2785330"/>
                        <a:ext cx="885825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572113"/>
              </p:ext>
            </p:extLst>
          </p:nvPr>
        </p:nvGraphicFramePr>
        <p:xfrm>
          <a:off x="6992186" y="1672265"/>
          <a:ext cx="10604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7" name="Equation" r:id="rId6" imgW="978120" imgH="905040" progId="Equation.3">
                  <p:embed/>
                </p:oleObj>
              </mc:Choice>
              <mc:Fallback>
                <p:oleObj name="Equation" r:id="rId6" imgW="978120" imgH="905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186" y="1672265"/>
                        <a:ext cx="106045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10"/>
          <p:cNvSpPr txBox="1">
            <a:spLocks noChangeArrowheads="1"/>
          </p:cNvSpPr>
          <p:nvPr/>
        </p:nvSpPr>
        <p:spPr bwMode="auto">
          <a:xfrm>
            <a:off x="203368" y="1030436"/>
            <a:ext cx="2228850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200" dirty="0" err="1" smtClean="0">
                <a:cs typeface="Arial" charset="0"/>
              </a:rPr>
              <a:t>E</a:t>
            </a:r>
            <a:r>
              <a:rPr lang="en-US" sz="1200" baseline="-25000" dirty="0" err="1" smtClean="0">
                <a:cs typeface="Arial" charset="0"/>
              </a:rPr>
              <a:t>kin</a:t>
            </a:r>
            <a:r>
              <a:rPr lang="en-US" sz="1200" dirty="0" smtClean="0">
                <a:cs typeface="Arial" charset="0"/>
              </a:rPr>
              <a:t> = 285 </a:t>
            </a:r>
            <a:r>
              <a:rPr lang="en-US" sz="1200" dirty="0" err="1" smtClean="0">
                <a:cs typeface="Arial" charset="0"/>
              </a:rPr>
              <a:t>MeV</a:t>
            </a:r>
            <a:r>
              <a:rPr lang="en-US" sz="1200" dirty="0" smtClean="0">
                <a:cs typeface="Arial" charset="0"/>
              </a:rPr>
              <a:t> – 7.062  </a:t>
            </a:r>
            <a:r>
              <a:rPr lang="en-US" sz="1200" dirty="0" err="1" smtClean="0">
                <a:cs typeface="Arial" charset="0"/>
              </a:rPr>
              <a:t>GeV</a:t>
            </a:r>
            <a:endParaRPr lang="en-US" sz="1200" dirty="0">
              <a:cs typeface="Arial" charset="0"/>
            </a:endParaRPr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6549686" y="1037808"/>
            <a:ext cx="2140168" cy="4498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200" dirty="0" smtClean="0">
                <a:cs typeface="Arial" charset="0"/>
              </a:rPr>
              <a:t>Ring </a:t>
            </a:r>
            <a:r>
              <a:rPr lang="en-US" sz="1200" dirty="0">
                <a:cs typeface="Arial" charset="0"/>
              </a:rPr>
              <a:t>circumference: </a:t>
            </a:r>
            <a:r>
              <a:rPr lang="en-US" sz="1200" dirty="0"/>
              <a:t> </a:t>
            </a:r>
            <a:r>
              <a:rPr lang="en-US" sz="1200" dirty="0" smtClean="0"/>
              <a:t>273 </a:t>
            </a:r>
            <a:r>
              <a:rPr lang="en-US" sz="1200" dirty="0" smtClean="0">
                <a:cs typeface="Arial" charset="0"/>
              </a:rPr>
              <a:t>m</a:t>
            </a:r>
          </a:p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sz="1200" dirty="0" smtClean="0">
                <a:cs typeface="Arial" charset="0"/>
              </a:rPr>
              <a:t> (~2200/8)</a:t>
            </a:r>
            <a:endParaRPr lang="en-US" sz="1200" dirty="0">
              <a:cs typeface="Arial" charset="0"/>
            </a:endParaRPr>
          </a:p>
        </p:txBody>
      </p:sp>
      <p:sp>
        <p:nvSpPr>
          <p:cNvPr id="313" name="Slide Number Placeholder 2"/>
          <p:cNvSpPr txBox="1">
            <a:spLocks/>
          </p:cNvSpPr>
          <p:nvPr/>
        </p:nvSpPr>
        <p:spPr>
          <a:xfrm>
            <a:off x="3461780" y="6536865"/>
            <a:ext cx="2133600" cy="299423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B58F48A6-A3E1-4848-9AC3-B43F560BE4FE}" type="slidenum">
              <a:rPr lang="en-US" sz="1200" smtClean="0">
                <a:solidFill>
                  <a:prstClr val="white"/>
                </a:solidFill>
                <a:latin typeface="Arial"/>
                <a:cs typeface="Arial"/>
              </a:rPr>
              <a:pPr algn="ctr"/>
              <a:t>2</a:t>
            </a:fld>
            <a:endParaRPr lang="en-US" sz="1200" dirty="0">
              <a:solidFill>
                <a:prstClr val="white"/>
              </a:solidFill>
              <a:latin typeface="Arial"/>
              <a:cs typeface="Arial"/>
            </a:endParaRPr>
          </a:p>
        </p:txBody>
      </p:sp>
      <p:sp>
        <p:nvSpPr>
          <p:cNvPr id="399" name="Rectangle 27"/>
          <p:cNvSpPr>
            <a:spLocks noChangeArrowheads="1"/>
          </p:cNvSpPr>
          <p:nvPr/>
        </p:nvSpPr>
        <p:spPr bwMode="auto">
          <a:xfrm>
            <a:off x="309563" y="3302576"/>
            <a:ext cx="6297612" cy="1824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eaLnBrk="0" hangingPunct="0"/>
            <a:endParaRPr lang="en-US"/>
          </a:p>
        </p:txBody>
      </p:sp>
      <p:sp>
        <p:nvSpPr>
          <p:cNvPr id="400" name="Text Box 9"/>
          <p:cNvSpPr txBox="1">
            <a:spLocks noChangeArrowheads="1"/>
          </p:cNvSpPr>
          <p:nvPr/>
        </p:nvSpPr>
        <p:spPr bwMode="auto">
          <a:xfrm>
            <a:off x="3346930" y="5919083"/>
            <a:ext cx="1171985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1" name="AutoShape 3"/>
          <p:cNvSpPr>
            <a:spLocks/>
          </p:cNvSpPr>
          <p:nvPr/>
        </p:nvSpPr>
        <p:spPr bwMode="auto">
          <a:xfrm rot="16200000" flipV="1">
            <a:off x="1713944" y="4539048"/>
            <a:ext cx="182503" cy="2630748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02" name="AutoShape 3"/>
          <p:cNvSpPr>
            <a:spLocks/>
          </p:cNvSpPr>
          <p:nvPr/>
        </p:nvSpPr>
        <p:spPr bwMode="auto">
          <a:xfrm rot="16200000" flipV="1">
            <a:off x="3811164" y="5083238"/>
            <a:ext cx="193614" cy="1560285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03" name="Text Box 9"/>
          <p:cNvSpPr txBox="1">
            <a:spLocks noChangeArrowheads="1"/>
          </p:cNvSpPr>
          <p:nvPr/>
        </p:nvSpPr>
        <p:spPr bwMode="auto">
          <a:xfrm>
            <a:off x="1066801" y="5899577"/>
            <a:ext cx="1240971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Inj.  Arc (</a:t>
            </a:r>
            <a:r>
              <a:rPr lang="en-US" sz="1200" dirty="0" smtClean="0">
                <a:solidFill>
                  <a:srgbClr val="800080"/>
                </a:solidFill>
                <a:latin typeface="Arial"/>
                <a:cs typeface="Arial"/>
              </a:rPr>
              <a:t>255</a:t>
            </a:r>
            <a:r>
              <a:rPr lang="en-US" sz="1200" baseline="30000" dirty="0" smtClean="0">
                <a:solidFill>
                  <a:srgbClr val="800080"/>
                </a:solidFill>
                <a:latin typeface="Arial"/>
                <a:cs typeface="Arial"/>
              </a:rPr>
              <a:t>0</a:t>
            </a:r>
            <a:r>
              <a:rPr lang="en-US" sz="1200" dirty="0" smtClean="0">
                <a:solidFill>
                  <a:srgbClr val="800080"/>
                </a:solidFill>
                <a:latin typeface="Arial"/>
                <a:cs typeface="Arial"/>
              </a:rPr>
              <a:t>)</a:t>
            </a:r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04" name="AutoShape 3"/>
          <p:cNvSpPr>
            <a:spLocks/>
          </p:cNvSpPr>
          <p:nvPr/>
        </p:nvSpPr>
        <p:spPr bwMode="auto">
          <a:xfrm rot="16200000" flipV="1">
            <a:off x="7802592" y="5083238"/>
            <a:ext cx="193614" cy="157480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05" name="Text Box 9"/>
          <p:cNvSpPr txBox="1">
            <a:spLocks noChangeArrowheads="1"/>
          </p:cNvSpPr>
          <p:nvPr/>
        </p:nvSpPr>
        <p:spPr bwMode="auto">
          <a:xfrm>
            <a:off x="6909456" y="5933598"/>
            <a:ext cx="1947993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Straight (RF + extraction)</a:t>
            </a:r>
            <a:endParaRPr lang="en-US" sz="1200" dirty="0">
              <a:solidFill>
                <a:srgbClr val="80008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6" name="AutoShape 3"/>
          <p:cNvSpPr>
            <a:spLocks/>
          </p:cNvSpPr>
          <p:nvPr/>
        </p:nvSpPr>
        <p:spPr bwMode="auto">
          <a:xfrm rot="16200000" flipV="1">
            <a:off x="5812433" y="4667879"/>
            <a:ext cx="182503" cy="2402114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407" name="Text Box 9"/>
          <p:cNvSpPr txBox="1">
            <a:spLocks noChangeArrowheads="1"/>
          </p:cNvSpPr>
          <p:nvPr/>
        </p:nvSpPr>
        <p:spPr bwMode="auto">
          <a:xfrm>
            <a:off x="5387312" y="5921350"/>
            <a:ext cx="986282" cy="274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800080"/>
                </a:solidFill>
                <a:latin typeface="Arial" pitchFamily="34" charset="0"/>
                <a:cs typeface="Arial" pitchFamily="34" charset="0"/>
              </a:rPr>
              <a:t>Arc (</a:t>
            </a:r>
            <a:r>
              <a:rPr lang="en-US" sz="1200" dirty="0" smtClean="0">
                <a:solidFill>
                  <a:srgbClr val="800080"/>
                </a:solidFill>
                <a:latin typeface="Arial"/>
                <a:cs typeface="Arial"/>
              </a:rPr>
              <a:t>255</a:t>
            </a:r>
            <a:r>
              <a:rPr lang="en-US" sz="1200" baseline="30000" dirty="0" smtClean="0">
                <a:solidFill>
                  <a:srgbClr val="800080"/>
                </a:solidFill>
                <a:latin typeface="Arial"/>
                <a:cs typeface="Arial"/>
              </a:rPr>
              <a:t>0</a:t>
            </a:r>
            <a:r>
              <a:rPr lang="en-US" sz="1200" dirty="0" smtClean="0">
                <a:solidFill>
                  <a:srgbClr val="800080"/>
                </a:solidFill>
                <a:latin typeface="Arial"/>
                <a:cs typeface="Arial"/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7749413" y="5675669"/>
            <a:ext cx="68445" cy="57035"/>
          </a:xfrm>
          <a:prstGeom prst="rect">
            <a:avLst/>
          </a:prstGeom>
          <a:solidFill>
            <a:srgbClr val="0BC377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sp>
        <p:nvSpPr>
          <p:cNvPr id="322" name="Rectangle 253"/>
          <p:cNvSpPr>
            <a:spLocks noChangeArrowheads="1"/>
          </p:cNvSpPr>
          <p:nvPr/>
        </p:nvSpPr>
        <p:spPr bwMode="auto">
          <a:xfrm>
            <a:off x="8164779" y="5665551"/>
            <a:ext cx="9525" cy="666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aphicFrame>
        <p:nvGraphicFramePr>
          <p:cNvPr id="2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443854"/>
              </p:ext>
            </p:extLst>
          </p:nvPr>
        </p:nvGraphicFramePr>
        <p:xfrm>
          <a:off x="3741387" y="3819365"/>
          <a:ext cx="10334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8" name="Equation" r:id="rId8" imgW="965108" imgH="241415" progId="Equation.3">
                  <p:embed/>
                </p:oleObj>
              </mc:Choice>
              <mc:Fallback>
                <p:oleObj name="Equation" r:id="rId8" imgW="965108" imgH="241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387" y="3819365"/>
                        <a:ext cx="103346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6" name="Rectangle 235"/>
          <p:cNvSpPr>
            <a:spLocks noChangeArrowheads="1"/>
          </p:cNvSpPr>
          <p:nvPr/>
        </p:nvSpPr>
        <p:spPr bwMode="auto">
          <a:xfrm>
            <a:off x="8232743" y="5675703"/>
            <a:ext cx="39687" cy="47625"/>
          </a:xfrm>
          <a:prstGeom prst="rect">
            <a:avLst/>
          </a:prstGeom>
          <a:solidFill>
            <a:srgbClr val="0080FF"/>
          </a:solidFill>
          <a:ln w="9525">
            <a:solidFill>
              <a:srgbClr val="0080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87" y="3455976"/>
            <a:ext cx="8575831" cy="2276727"/>
          </a:xfrm>
          <a:prstGeom prst="rect">
            <a:avLst/>
          </a:prstGeom>
        </p:spPr>
      </p:pic>
      <p:graphicFrame>
        <p:nvGraphicFramePr>
          <p:cNvPr id="3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35827"/>
              </p:ext>
            </p:extLst>
          </p:nvPr>
        </p:nvGraphicFramePr>
        <p:xfrm>
          <a:off x="3709861" y="3764619"/>
          <a:ext cx="104616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69" name="Equation" r:id="rId11" imgW="965160" imgH="241200" progId="Equation.DSMT4">
                  <p:embed/>
                </p:oleObj>
              </mc:Choice>
              <mc:Fallback>
                <p:oleObj name="Equation" r:id="rId11" imgW="965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861" y="3764619"/>
                        <a:ext cx="1046163" cy="234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" name="Rounded Rectangle 318"/>
          <p:cNvSpPr/>
          <p:nvPr/>
        </p:nvSpPr>
        <p:spPr bwMode="auto">
          <a:xfrm>
            <a:off x="5694818" y="3650694"/>
            <a:ext cx="526096" cy="2115682"/>
          </a:xfrm>
          <a:prstGeom prst="roundRect">
            <a:avLst/>
          </a:prstGeom>
          <a:noFill/>
          <a:ln w="38100" cap="flat" cmpd="sng" algn="ctr">
            <a:solidFill>
              <a:srgbClr val="FFE50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28668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025013" y="1236645"/>
            <a:ext cx="3441215" cy="3451305"/>
            <a:chOff x="5025013" y="1236645"/>
            <a:chExt cx="3441215" cy="3451305"/>
          </a:xfrm>
        </p:grpSpPr>
        <p:sp>
          <p:nvSpPr>
            <p:cNvPr id="174" name="Text Box 9"/>
            <p:cNvSpPr txBox="1">
              <a:spLocks noChangeArrowheads="1"/>
            </p:cNvSpPr>
            <p:nvPr/>
          </p:nvSpPr>
          <p:spPr bwMode="auto">
            <a:xfrm>
              <a:off x="5623904" y="1236645"/>
              <a:ext cx="2145057" cy="305212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800080"/>
                  </a:solidFill>
                  <a:cs typeface="Arial" pitchFamily="34" charset="0"/>
                </a:rPr>
                <a:t>Perturbed FODO Cell</a:t>
              </a:r>
            </a:p>
          </p:txBody>
        </p:sp>
        <p:grpSp>
          <p:nvGrpSpPr>
            <p:cNvPr id="392" name="Group 391"/>
            <p:cNvGrpSpPr/>
            <p:nvPr/>
          </p:nvGrpSpPr>
          <p:grpSpPr>
            <a:xfrm>
              <a:off x="6354356" y="4133893"/>
              <a:ext cx="2111872" cy="554057"/>
              <a:chOff x="1974134" y="3191156"/>
              <a:chExt cx="2111872" cy="554057"/>
            </a:xfrm>
          </p:grpSpPr>
          <p:grpSp>
            <p:nvGrpSpPr>
              <p:cNvPr id="405" name="Group 404"/>
              <p:cNvGrpSpPr/>
              <p:nvPr/>
            </p:nvGrpSpPr>
            <p:grpSpPr>
              <a:xfrm>
                <a:off x="1974134" y="3191156"/>
                <a:ext cx="537030" cy="531643"/>
                <a:chOff x="1974134" y="3191156"/>
                <a:chExt cx="537030" cy="531643"/>
              </a:xfrm>
            </p:grpSpPr>
            <p:sp>
              <p:nvSpPr>
                <p:cNvPr id="40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1974134" y="3448365"/>
                  <a:ext cx="537030" cy="274434"/>
                </a:xfrm>
                <a:prstGeom prst="rect">
                  <a:avLst/>
                </a:prstGeom>
                <a:noFill/>
                <a:ln w="12699">
                  <a:noFill/>
                  <a:miter lim="800000"/>
                  <a:headEnd/>
                  <a:tailEnd/>
                </a:ln>
              </p:spPr>
              <p:txBody>
                <a:bodyPr wrap="square" lIns="90488" tIns="44450" rIns="90488" bIns="44450">
                  <a:spAutoFit/>
                </a:bodyPr>
                <a:lstStyle/>
                <a:p>
                  <a:pPr algn="r"/>
                  <a:r>
                    <a:rPr lang="en-US" sz="1200" dirty="0" smtClean="0">
                      <a:solidFill>
                        <a:srgbClr val="800080"/>
                      </a:solidFill>
                      <a:latin typeface="Symbol" pitchFamily="18" charset="2"/>
                      <a:cs typeface="Arial" pitchFamily="34" charset="0"/>
                    </a:rPr>
                    <a:t>D</a:t>
                  </a:r>
                  <a:r>
                    <a:rPr lang="en-US" sz="12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G</a:t>
                  </a:r>
                  <a:r>
                    <a:rPr lang="en-US" sz="1200" baseline="-250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F1</a:t>
                  </a:r>
                  <a:r>
                    <a:rPr lang="en-US" sz="12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 </a:t>
                  </a:r>
                  <a:endParaRPr lang="en-US" sz="1200" dirty="0">
                    <a:solidFill>
                      <a:srgbClr val="800080"/>
                    </a:solidFill>
                    <a:cs typeface="Arial" pitchFamily="34" charset="0"/>
                  </a:endParaRPr>
                </a:p>
              </p:txBody>
            </p:sp>
            <p:cxnSp>
              <p:nvCxnSpPr>
                <p:cNvPr id="411" name="Straight Arrow Connector 410"/>
                <p:cNvCxnSpPr/>
                <p:nvPr/>
              </p:nvCxnSpPr>
              <p:spPr bwMode="auto">
                <a:xfrm flipV="1">
                  <a:off x="2243626" y="3191156"/>
                  <a:ext cx="0" cy="302694"/>
                </a:xfrm>
                <a:prstGeom prst="straightConnector1">
                  <a:avLst/>
                </a:prstGeom>
                <a:solidFill>
                  <a:schemeClr val="accent1"/>
                </a:solidFill>
                <a:ln w="12699" cap="flat" cmpd="sng" algn="ctr">
                  <a:solidFill>
                    <a:srgbClr val="80008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</p:grpSp>
          <p:grpSp>
            <p:nvGrpSpPr>
              <p:cNvPr id="406" name="Group 405"/>
              <p:cNvGrpSpPr/>
              <p:nvPr/>
            </p:nvGrpSpPr>
            <p:grpSpPr>
              <a:xfrm>
                <a:off x="3488697" y="3201029"/>
                <a:ext cx="597309" cy="544184"/>
                <a:chOff x="4699659" y="3190732"/>
                <a:chExt cx="597309" cy="544184"/>
              </a:xfrm>
            </p:grpSpPr>
            <p:cxnSp>
              <p:nvCxnSpPr>
                <p:cNvPr id="407" name="Straight Arrow Connector 406"/>
                <p:cNvCxnSpPr/>
                <p:nvPr/>
              </p:nvCxnSpPr>
              <p:spPr bwMode="auto">
                <a:xfrm flipV="1">
                  <a:off x="5005174" y="3190732"/>
                  <a:ext cx="0" cy="302694"/>
                </a:xfrm>
                <a:prstGeom prst="straightConnector1">
                  <a:avLst/>
                </a:prstGeom>
                <a:solidFill>
                  <a:schemeClr val="accent1"/>
                </a:solidFill>
                <a:ln w="12699" cap="flat" cmpd="sng" algn="ctr">
                  <a:solidFill>
                    <a:srgbClr val="800080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</p:cxnSp>
            <p:sp>
              <p:nvSpPr>
                <p:cNvPr id="40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699659" y="3460482"/>
                  <a:ext cx="597309" cy="274434"/>
                </a:xfrm>
                <a:prstGeom prst="rect">
                  <a:avLst/>
                </a:prstGeom>
                <a:noFill/>
                <a:ln w="12699">
                  <a:noFill/>
                  <a:miter lim="800000"/>
                  <a:headEnd/>
                  <a:tailEnd/>
                </a:ln>
              </p:spPr>
              <p:txBody>
                <a:bodyPr wrap="square" lIns="90488" tIns="44450" rIns="90488" bIns="44450">
                  <a:spAutoFit/>
                </a:bodyPr>
                <a:lstStyle/>
                <a:p>
                  <a:pPr algn="r"/>
                  <a:r>
                    <a:rPr lang="en-US" sz="1200" dirty="0" smtClean="0">
                      <a:solidFill>
                        <a:srgbClr val="800080"/>
                      </a:solidFill>
                      <a:latin typeface="Symbol" pitchFamily="18" charset="2"/>
                      <a:cs typeface="Arial" pitchFamily="34" charset="0"/>
                    </a:rPr>
                    <a:t>D</a:t>
                  </a:r>
                  <a:r>
                    <a:rPr lang="en-US" sz="12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G</a:t>
                  </a:r>
                  <a:r>
                    <a:rPr lang="en-US" sz="1200" baseline="-250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F2</a:t>
                  </a:r>
                  <a:r>
                    <a:rPr lang="en-US" sz="1200" dirty="0" smtClean="0">
                      <a:solidFill>
                        <a:srgbClr val="800080"/>
                      </a:solidFill>
                      <a:cs typeface="Arial" pitchFamily="34" charset="0"/>
                    </a:rPr>
                    <a:t> </a:t>
                  </a:r>
                  <a:endParaRPr lang="en-US" sz="1200" dirty="0">
                    <a:solidFill>
                      <a:srgbClr val="800080"/>
                    </a:solidFill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84" name="Group 500"/>
            <p:cNvGrpSpPr>
              <a:grpSpLocks noChangeAspect="1"/>
            </p:cNvGrpSpPr>
            <p:nvPr/>
          </p:nvGrpSpPr>
          <p:grpSpPr bwMode="auto">
            <a:xfrm>
              <a:off x="5025013" y="1594500"/>
              <a:ext cx="3419475" cy="2514600"/>
              <a:chOff x="3213" y="1130"/>
              <a:chExt cx="2154" cy="1584"/>
            </a:xfrm>
          </p:grpSpPr>
          <p:sp>
            <p:nvSpPr>
              <p:cNvPr id="185" name="AutoShape 499"/>
              <p:cNvSpPr>
                <a:spLocks noChangeAspect="1" noChangeArrowheads="1" noTextEdit="1"/>
              </p:cNvSpPr>
              <p:nvPr/>
            </p:nvSpPr>
            <p:spPr bwMode="auto">
              <a:xfrm>
                <a:off x="3213" y="1130"/>
                <a:ext cx="2118" cy="1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Rectangle 501"/>
              <p:cNvSpPr>
                <a:spLocks noChangeArrowheads="1"/>
              </p:cNvSpPr>
              <p:nvPr/>
            </p:nvSpPr>
            <p:spPr bwMode="auto">
              <a:xfrm>
                <a:off x="3213" y="1130"/>
                <a:ext cx="2118" cy="15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Rectangle 502"/>
              <p:cNvSpPr>
                <a:spLocks noChangeArrowheads="1"/>
              </p:cNvSpPr>
              <p:nvPr/>
            </p:nvSpPr>
            <p:spPr bwMode="auto">
              <a:xfrm>
                <a:off x="3285" y="1274"/>
                <a:ext cx="1974" cy="129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Rectangle 503"/>
              <p:cNvSpPr>
                <a:spLocks noChangeArrowheads="1"/>
              </p:cNvSpPr>
              <p:nvPr/>
            </p:nvSpPr>
            <p:spPr bwMode="auto">
              <a:xfrm>
                <a:off x="5043" y="2576"/>
                <a:ext cx="26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17.528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9" name="Rectangle 504"/>
              <p:cNvSpPr>
                <a:spLocks noChangeArrowheads="1"/>
              </p:cNvSpPr>
              <p:nvPr/>
            </p:nvSpPr>
            <p:spPr bwMode="auto">
              <a:xfrm>
                <a:off x="3285" y="2576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1" name="Rectangle 506"/>
              <p:cNvSpPr>
                <a:spLocks noChangeArrowheads="1"/>
              </p:cNvSpPr>
              <p:nvPr/>
            </p:nvSpPr>
            <p:spPr bwMode="auto">
              <a:xfrm>
                <a:off x="3333" y="1208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4" name="Rectangle 507"/>
              <p:cNvSpPr>
                <a:spLocks noChangeArrowheads="1"/>
              </p:cNvSpPr>
              <p:nvPr/>
            </p:nvSpPr>
            <p:spPr bwMode="auto">
              <a:xfrm rot="16200000">
                <a:off x="3204" y="1234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4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5" name="Rectangle 508"/>
              <p:cNvSpPr>
                <a:spLocks noChangeArrowheads="1"/>
              </p:cNvSpPr>
              <p:nvPr/>
            </p:nvSpPr>
            <p:spPr bwMode="auto">
              <a:xfrm rot="16200000">
                <a:off x="3225" y="247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0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6" name="Rectangle 509"/>
              <p:cNvSpPr>
                <a:spLocks noChangeArrowheads="1"/>
              </p:cNvSpPr>
              <p:nvPr/>
            </p:nvSpPr>
            <p:spPr bwMode="auto">
              <a:xfrm rot="16200000">
                <a:off x="5277" y="121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7" name="Rectangle 510"/>
              <p:cNvSpPr>
                <a:spLocks noChangeArrowheads="1"/>
              </p:cNvSpPr>
              <p:nvPr/>
            </p:nvSpPr>
            <p:spPr bwMode="auto">
              <a:xfrm rot="16200000">
                <a:off x="5265" y="2468"/>
                <a:ext cx="10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-5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8" name="Rectangle 511"/>
              <p:cNvSpPr>
                <a:spLocks noChangeArrowheads="1"/>
              </p:cNvSpPr>
              <p:nvPr/>
            </p:nvSpPr>
            <p:spPr bwMode="auto">
              <a:xfrm rot="16200000">
                <a:off x="2991" y="1795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9" name="Rectangle 512"/>
              <p:cNvSpPr>
                <a:spLocks noChangeArrowheads="1"/>
              </p:cNvSpPr>
              <p:nvPr/>
            </p:nvSpPr>
            <p:spPr bwMode="auto">
              <a:xfrm rot="16200000">
                <a:off x="5061" y="1813"/>
                <a:ext cx="51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&amp;Y[m]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0" name="Line 513"/>
              <p:cNvSpPr>
                <a:spLocks noChangeShapeType="1"/>
              </p:cNvSpPr>
              <p:nvPr/>
            </p:nvSpPr>
            <p:spPr bwMode="auto">
              <a:xfrm flipH="1">
                <a:off x="5241" y="140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" name="Line 514"/>
              <p:cNvSpPr>
                <a:spLocks noChangeShapeType="1"/>
              </p:cNvSpPr>
              <p:nvPr/>
            </p:nvSpPr>
            <p:spPr bwMode="auto">
              <a:xfrm>
                <a:off x="3285" y="140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" name="Line 515"/>
              <p:cNvSpPr>
                <a:spLocks noChangeShapeType="1"/>
              </p:cNvSpPr>
              <p:nvPr/>
            </p:nvSpPr>
            <p:spPr bwMode="auto">
              <a:xfrm flipV="1">
                <a:off x="3477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" name="Line 516"/>
              <p:cNvSpPr>
                <a:spLocks noChangeShapeType="1"/>
              </p:cNvSpPr>
              <p:nvPr/>
            </p:nvSpPr>
            <p:spPr bwMode="auto">
              <a:xfrm>
                <a:off x="3477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" name="Line 517"/>
              <p:cNvSpPr>
                <a:spLocks noChangeShapeType="1"/>
              </p:cNvSpPr>
              <p:nvPr/>
            </p:nvSpPr>
            <p:spPr bwMode="auto">
              <a:xfrm flipH="1">
                <a:off x="5241" y="153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" name="Line 518"/>
              <p:cNvSpPr>
                <a:spLocks noChangeShapeType="1"/>
              </p:cNvSpPr>
              <p:nvPr/>
            </p:nvSpPr>
            <p:spPr bwMode="auto">
              <a:xfrm>
                <a:off x="3285" y="153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" name="Line 519"/>
              <p:cNvSpPr>
                <a:spLocks noChangeShapeType="1"/>
              </p:cNvSpPr>
              <p:nvPr/>
            </p:nvSpPr>
            <p:spPr bwMode="auto">
              <a:xfrm flipV="1">
                <a:off x="3675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" name="Line 520"/>
              <p:cNvSpPr>
                <a:spLocks noChangeShapeType="1"/>
              </p:cNvSpPr>
              <p:nvPr/>
            </p:nvSpPr>
            <p:spPr bwMode="auto">
              <a:xfrm>
                <a:off x="3675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" name="Line 521"/>
              <p:cNvSpPr>
                <a:spLocks noChangeShapeType="1"/>
              </p:cNvSpPr>
              <p:nvPr/>
            </p:nvSpPr>
            <p:spPr bwMode="auto">
              <a:xfrm flipH="1">
                <a:off x="5241" y="165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0" name="Line 522"/>
              <p:cNvSpPr>
                <a:spLocks noChangeShapeType="1"/>
              </p:cNvSpPr>
              <p:nvPr/>
            </p:nvSpPr>
            <p:spPr bwMode="auto">
              <a:xfrm>
                <a:off x="3285" y="165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1" name="Line 523"/>
              <p:cNvSpPr>
                <a:spLocks noChangeShapeType="1"/>
              </p:cNvSpPr>
              <p:nvPr/>
            </p:nvSpPr>
            <p:spPr bwMode="auto">
              <a:xfrm flipV="1">
                <a:off x="3873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2" name="Line 524"/>
              <p:cNvSpPr>
                <a:spLocks noChangeShapeType="1"/>
              </p:cNvSpPr>
              <p:nvPr/>
            </p:nvSpPr>
            <p:spPr bwMode="auto">
              <a:xfrm>
                <a:off x="3873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3" name="Line 525"/>
              <p:cNvSpPr>
                <a:spLocks noChangeShapeType="1"/>
              </p:cNvSpPr>
              <p:nvPr/>
            </p:nvSpPr>
            <p:spPr bwMode="auto">
              <a:xfrm flipH="1">
                <a:off x="5241" y="179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Line 526"/>
              <p:cNvSpPr>
                <a:spLocks noChangeShapeType="1"/>
              </p:cNvSpPr>
              <p:nvPr/>
            </p:nvSpPr>
            <p:spPr bwMode="auto">
              <a:xfrm>
                <a:off x="3285" y="179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Line 527"/>
              <p:cNvSpPr>
                <a:spLocks noChangeShapeType="1"/>
              </p:cNvSpPr>
              <p:nvPr/>
            </p:nvSpPr>
            <p:spPr bwMode="auto">
              <a:xfrm flipV="1">
                <a:off x="4071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Line 528"/>
              <p:cNvSpPr>
                <a:spLocks noChangeShapeType="1"/>
              </p:cNvSpPr>
              <p:nvPr/>
            </p:nvSpPr>
            <p:spPr bwMode="auto">
              <a:xfrm>
                <a:off x="4071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Line 529"/>
              <p:cNvSpPr>
                <a:spLocks noChangeShapeType="1"/>
              </p:cNvSpPr>
              <p:nvPr/>
            </p:nvSpPr>
            <p:spPr bwMode="auto">
              <a:xfrm flipH="1">
                <a:off x="5241" y="192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Line 530"/>
              <p:cNvSpPr>
                <a:spLocks noChangeShapeType="1"/>
              </p:cNvSpPr>
              <p:nvPr/>
            </p:nvSpPr>
            <p:spPr bwMode="auto">
              <a:xfrm>
                <a:off x="3285" y="1922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Line 531"/>
              <p:cNvSpPr>
                <a:spLocks noChangeShapeType="1"/>
              </p:cNvSpPr>
              <p:nvPr/>
            </p:nvSpPr>
            <p:spPr bwMode="auto">
              <a:xfrm flipV="1">
                <a:off x="4269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Line 532"/>
              <p:cNvSpPr>
                <a:spLocks noChangeShapeType="1"/>
              </p:cNvSpPr>
              <p:nvPr/>
            </p:nvSpPr>
            <p:spPr bwMode="auto">
              <a:xfrm>
                <a:off x="4269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Line 533"/>
              <p:cNvSpPr>
                <a:spLocks noChangeShapeType="1"/>
              </p:cNvSpPr>
              <p:nvPr/>
            </p:nvSpPr>
            <p:spPr bwMode="auto">
              <a:xfrm flipH="1">
                <a:off x="5241" y="204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Line 534"/>
              <p:cNvSpPr>
                <a:spLocks noChangeShapeType="1"/>
              </p:cNvSpPr>
              <p:nvPr/>
            </p:nvSpPr>
            <p:spPr bwMode="auto">
              <a:xfrm>
                <a:off x="3285" y="204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Line 535"/>
              <p:cNvSpPr>
                <a:spLocks noChangeShapeType="1"/>
              </p:cNvSpPr>
              <p:nvPr/>
            </p:nvSpPr>
            <p:spPr bwMode="auto">
              <a:xfrm flipV="1">
                <a:off x="4467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Line 536"/>
              <p:cNvSpPr>
                <a:spLocks noChangeShapeType="1"/>
              </p:cNvSpPr>
              <p:nvPr/>
            </p:nvSpPr>
            <p:spPr bwMode="auto">
              <a:xfrm>
                <a:off x="4467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Line 537"/>
              <p:cNvSpPr>
                <a:spLocks noChangeShapeType="1"/>
              </p:cNvSpPr>
              <p:nvPr/>
            </p:nvSpPr>
            <p:spPr bwMode="auto">
              <a:xfrm flipH="1">
                <a:off x="5241" y="218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Line 538"/>
              <p:cNvSpPr>
                <a:spLocks noChangeShapeType="1"/>
              </p:cNvSpPr>
              <p:nvPr/>
            </p:nvSpPr>
            <p:spPr bwMode="auto">
              <a:xfrm>
                <a:off x="3285" y="2180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Line 539"/>
              <p:cNvSpPr>
                <a:spLocks noChangeShapeType="1"/>
              </p:cNvSpPr>
              <p:nvPr/>
            </p:nvSpPr>
            <p:spPr bwMode="auto">
              <a:xfrm flipV="1">
                <a:off x="4665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Line 540"/>
              <p:cNvSpPr>
                <a:spLocks noChangeShapeType="1"/>
              </p:cNvSpPr>
              <p:nvPr/>
            </p:nvSpPr>
            <p:spPr bwMode="auto">
              <a:xfrm>
                <a:off x="4665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Line 541"/>
              <p:cNvSpPr>
                <a:spLocks noChangeShapeType="1"/>
              </p:cNvSpPr>
              <p:nvPr/>
            </p:nvSpPr>
            <p:spPr bwMode="auto">
              <a:xfrm flipH="1">
                <a:off x="5241" y="2306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Line 542"/>
              <p:cNvSpPr>
                <a:spLocks noChangeShapeType="1"/>
              </p:cNvSpPr>
              <p:nvPr/>
            </p:nvSpPr>
            <p:spPr bwMode="auto">
              <a:xfrm>
                <a:off x="3285" y="2306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Line 543"/>
              <p:cNvSpPr>
                <a:spLocks noChangeShapeType="1"/>
              </p:cNvSpPr>
              <p:nvPr/>
            </p:nvSpPr>
            <p:spPr bwMode="auto">
              <a:xfrm flipV="1">
                <a:off x="4863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Line 544"/>
              <p:cNvSpPr>
                <a:spLocks noChangeShapeType="1"/>
              </p:cNvSpPr>
              <p:nvPr/>
            </p:nvSpPr>
            <p:spPr bwMode="auto">
              <a:xfrm>
                <a:off x="4863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Line 545"/>
              <p:cNvSpPr>
                <a:spLocks noChangeShapeType="1"/>
              </p:cNvSpPr>
              <p:nvPr/>
            </p:nvSpPr>
            <p:spPr bwMode="auto">
              <a:xfrm flipH="1">
                <a:off x="5241" y="243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Line 546"/>
              <p:cNvSpPr>
                <a:spLocks noChangeShapeType="1"/>
              </p:cNvSpPr>
              <p:nvPr/>
            </p:nvSpPr>
            <p:spPr bwMode="auto">
              <a:xfrm>
                <a:off x="3285" y="2438"/>
                <a:ext cx="12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8" name="Line 547"/>
              <p:cNvSpPr>
                <a:spLocks noChangeShapeType="1"/>
              </p:cNvSpPr>
              <p:nvPr/>
            </p:nvSpPr>
            <p:spPr bwMode="auto">
              <a:xfrm flipV="1">
                <a:off x="5061" y="2552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9" name="Line 548"/>
              <p:cNvSpPr>
                <a:spLocks noChangeShapeType="1"/>
              </p:cNvSpPr>
              <p:nvPr/>
            </p:nvSpPr>
            <p:spPr bwMode="auto">
              <a:xfrm>
                <a:off x="5061" y="1274"/>
                <a:ext cx="0" cy="1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0" name="Freeform 549"/>
              <p:cNvSpPr>
                <a:spLocks/>
              </p:cNvSpPr>
              <p:nvPr/>
            </p:nvSpPr>
            <p:spPr bwMode="auto">
              <a:xfrm>
                <a:off x="3285" y="1358"/>
                <a:ext cx="1974" cy="1164"/>
              </a:xfrm>
              <a:custGeom>
                <a:avLst/>
                <a:gdLst>
                  <a:gd name="T0" fmla="*/ 30 w 1974"/>
                  <a:gd name="T1" fmla="*/ 282 h 1164"/>
                  <a:gd name="T2" fmla="*/ 60 w 1974"/>
                  <a:gd name="T3" fmla="*/ 384 h 1164"/>
                  <a:gd name="T4" fmla="*/ 90 w 1974"/>
                  <a:gd name="T5" fmla="*/ 480 h 1164"/>
                  <a:gd name="T6" fmla="*/ 120 w 1974"/>
                  <a:gd name="T7" fmla="*/ 576 h 1164"/>
                  <a:gd name="T8" fmla="*/ 150 w 1974"/>
                  <a:gd name="T9" fmla="*/ 660 h 1164"/>
                  <a:gd name="T10" fmla="*/ 186 w 1974"/>
                  <a:gd name="T11" fmla="*/ 744 h 1164"/>
                  <a:gd name="T12" fmla="*/ 216 w 1974"/>
                  <a:gd name="T13" fmla="*/ 816 h 1164"/>
                  <a:gd name="T14" fmla="*/ 246 w 1974"/>
                  <a:gd name="T15" fmla="*/ 882 h 1164"/>
                  <a:gd name="T16" fmla="*/ 276 w 1974"/>
                  <a:gd name="T17" fmla="*/ 936 h 1164"/>
                  <a:gd name="T18" fmla="*/ 306 w 1974"/>
                  <a:gd name="T19" fmla="*/ 990 h 1164"/>
                  <a:gd name="T20" fmla="*/ 342 w 1974"/>
                  <a:gd name="T21" fmla="*/ 1038 h 1164"/>
                  <a:gd name="T22" fmla="*/ 372 w 1974"/>
                  <a:gd name="T23" fmla="*/ 1080 h 1164"/>
                  <a:gd name="T24" fmla="*/ 402 w 1974"/>
                  <a:gd name="T25" fmla="*/ 1110 h 1164"/>
                  <a:gd name="T26" fmla="*/ 432 w 1974"/>
                  <a:gd name="T27" fmla="*/ 1134 h 1164"/>
                  <a:gd name="T28" fmla="*/ 462 w 1974"/>
                  <a:gd name="T29" fmla="*/ 1152 h 1164"/>
                  <a:gd name="T30" fmla="*/ 498 w 1974"/>
                  <a:gd name="T31" fmla="*/ 1158 h 1164"/>
                  <a:gd name="T32" fmla="*/ 528 w 1974"/>
                  <a:gd name="T33" fmla="*/ 1164 h 1164"/>
                  <a:gd name="T34" fmla="*/ 558 w 1974"/>
                  <a:gd name="T35" fmla="*/ 1164 h 1164"/>
                  <a:gd name="T36" fmla="*/ 588 w 1974"/>
                  <a:gd name="T37" fmla="*/ 1158 h 1164"/>
                  <a:gd name="T38" fmla="*/ 618 w 1974"/>
                  <a:gd name="T39" fmla="*/ 1152 h 1164"/>
                  <a:gd name="T40" fmla="*/ 654 w 1974"/>
                  <a:gd name="T41" fmla="*/ 1140 h 1164"/>
                  <a:gd name="T42" fmla="*/ 684 w 1974"/>
                  <a:gd name="T43" fmla="*/ 1122 h 1164"/>
                  <a:gd name="T44" fmla="*/ 714 w 1974"/>
                  <a:gd name="T45" fmla="*/ 1104 h 1164"/>
                  <a:gd name="T46" fmla="*/ 744 w 1974"/>
                  <a:gd name="T47" fmla="*/ 1080 h 1164"/>
                  <a:gd name="T48" fmla="*/ 774 w 1974"/>
                  <a:gd name="T49" fmla="*/ 1050 h 1164"/>
                  <a:gd name="T50" fmla="*/ 810 w 1974"/>
                  <a:gd name="T51" fmla="*/ 1020 h 1164"/>
                  <a:gd name="T52" fmla="*/ 840 w 1974"/>
                  <a:gd name="T53" fmla="*/ 984 h 1164"/>
                  <a:gd name="T54" fmla="*/ 870 w 1974"/>
                  <a:gd name="T55" fmla="*/ 948 h 1164"/>
                  <a:gd name="T56" fmla="*/ 900 w 1974"/>
                  <a:gd name="T57" fmla="*/ 900 h 1164"/>
                  <a:gd name="T58" fmla="*/ 930 w 1974"/>
                  <a:gd name="T59" fmla="*/ 882 h 1164"/>
                  <a:gd name="T60" fmla="*/ 966 w 1974"/>
                  <a:gd name="T61" fmla="*/ 918 h 1164"/>
                  <a:gd name="T62" fmla="*/ 996 w 1974"/>
                  <a:gd name="T63" fmla="*/ 960 h 1164"/>
                  <a:gd name="T64" fmla="*/ 1026 w 1974"/>
                  <a:gd name="T65" fmla="*/ 996 h 1164"/>
                  <a:gd name="T66" fmla="*/ 1056 w 1974"/>
                  <a:gd name="T67" fmla="*/ 1032 h 1164"/>
                  <a:gd name="T68" fmla="*/ 1086 w 1974"/>
                  <a:gd name="T69" fmla="*/ 1062 h 1164"/>
                  <a:gd name="T70" fmla="*/ 1122 w 1974"/>
                  <a:gd name="T71" fmla="*/ 1086 h 1164"/>
                  <a:gd name="T72" fmla="*/ 1152 w 1974"/>
                  <a:gd name="T73" fmla="*/ 1110 h 1164"/>
                  <a:gd name="T74" fmla="*/ 1182 w 1974"/>
                  <a:gd name="T75" fmla="*/ 1128 h 1164"/>
                  <a:gd name="T76" fmla="*/ 1212 w 1974"/>
                  <a:gd name="T77" fmla="*/ 1146 h 1164"/>
                  <a:gd name="T78" fmla="*/ 1242 w 1974"/>
                  <a:gd name="T79" fmla="*/ 1152 h 1164"/>
                  <a:gd name="T80" fmla="*/ 1278 w 1974"/>
                  <a:gd name="T81" fmla="*/ 1158 h 1164"/>
                  <a:gd name="T82" fmla="*/ 1308 w 1974"/>
                  <a:gd name="T83" fmla="*/ 1164 h 1164"/>
                  <a:gd name="T84" fmla="*/ 1338 w 1974"/>
                  <a:gd name="T85" fmla="*/ 1164 h 1164"/>
                  <a:gd name="T86" fmla="*/ 1368 w 1974"/>
                  <a:gd name="T87" fmla="*/ 1158 h 1164"/>
                  <a:gd name="T88" fmla="*/ 1398 w 1974"/>
                  <a:gd name="T89" fmla="*/ 1146 h 1164"/>
                  <a:gd name="T90" fmla="*/ 1434 w 1974"/>
                  <a:gd name="T91" fmla="*/ 1128 h 1164"/>
                  <a:gd name="T92" fmla="*/ 1464 w 1974"/>
                  <a:gd name="T93" fmla="*/ 1104 h 1164"/>
                  <a:gd name="T94" fmla="*/ 1494 w 1974"/>
                  <a:gd name="T95" fmla="*/ 1068 h 1164"/>
                  <a:gd name="T96" fmla="*/ 1524 w 1974"/>
                  <a:gd name="T97" fmla="*/ 1026 h 1164"/>
                  <a:gd name="T98" fmla="*/ 1554 w 1974"/>
                  <a:gd name="T99" fmla="*/ 972 h 1164"/>
                  <a:gd name="T100" fmla="*/ 1590 w 1974"/>
                  <a:gd name="T101" fmla="*/ 918 h 1164"/>
                  <a:gd name="T102" fmla="*/ 1620 w 1974"/>
                  <a:gd name="T103" fmla="*/ 858 h 1164"/>
                  <a:gd name="T104" fmla="*/ 1650 w 1974"/>
                  <a:gd name="T105" fmla="*/ 792 h 1164"/>
                  <a:gd name="T106" fmla="*/ 1680 w 1974"/>
                  <a:gd name="T107" fmla="*/ 720 h 1164"/>
                  <a:gd name="T108" fmla="*/ 1710 w 1974"/>
                  <a:gd name="T109" fmla="*/ 636 h 1164"/>
                  <a:gd name="T110" fmla="*/ 1746 w 1974"/>
                  <a:gd name="T111" fmla="*/ 546 h 1164"/>
                  <a:gd name="T112" fmla="*/ 1776 w 1974"/>
                  <a:gd name="T113" fmla="*/ 450 h 1164"/>
                  <a:gd name="T114" fmla="*/ 1806 w 1974"/>
                  <a:gd name="T115" fmla="*/ 354 h 1164"/>
                  <a:gd name="T116" fmla="*/ 1836 w 1974"/>
                  <a:gd name="T117" fmla="*/ 246 h 1164"/>
                  <a:gd name="T118" fmla="*/ 1866 w 1974"/>
                  <a:gd name="T119" fmla="*/ 132 h 1164"/>
                  <a:gd name="T120" fmla="*/ 1902 w 1974"/>
                  <a:gd name="T121" fmla="*/ 18 h 1164"/>
                  <a:gd name="T122" fmla="*/ 1932 w 1974"/>
                  <a:gd name="T123" fmla="*/ 24 h 1164"/>
                  <a:gd name="T124" fmla="*/ 1962 w 1974"/>
                  <a:gd name="T125" fmla="*/ 138 h 1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974" h="1164">
                    <a:moveTo>
                      <a:pt x="0" y="174"/>
                    </a:moveTo>
                    <a:lnTo>
                      <a:pt x="0" y="174"/>
                    </a:lnTo>
                    <a:lnTo>
                      <a:pt x="0" y="174"/>
                    </a:lnTo>
                    <a:lnTo>
                      <a:pt x="0" y="174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0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86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0" y="192"/>
                    </a:lnTo>
                    <a:lnTo>
                      <a:pt x="6" y="192"/>
                    </a:lnTo>
                    <a:lnTo>
                      <a:pt x="6" y="198"/>
                    </a:lnTo>
                    <a:lnTo>
                      <a:pt x="6" y="198"/>
                    </a:lnTo>
                    <a:lnTo>
                      <a:pt x="6" y="198"/>
                    </a:lnTo>
                    <a:lnTo>
                      <a:pt x="6" y="198"/>
                    </a:lnTo>
                    <a:lnTo>
                      <a:pt x="6" y="204"/>
                    </a:lnTo>
                    <a:lnTo>
                      <a:pt x="6" y="204"/>
                    </a:lnTo>
                    <a:lnTo>
                      <a:pt x="6" y="204"/>
                    </a:lnTo>
                    <a:lnTo>
                      <a:pt x="6" y="204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16"/>
                    </a:lnTo>
                    <a:lnTo>
                      <a:pt x="12" y="222"/>
                    </a:lnTo>
                    <a:lnTo>
                      <a:pt x="12" y="222"/>
                    </a:lnTo>
                    <a:lnTo>
                      <a:pt x="12" y="222"/>
                    </a:lnTo>
                    <a:lnTo>
                      <a:pt x="12" y="222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28"/>
                    </a:lnTo>
                    <a:lnTo>
                      <a:pt x="12" y="234"/>
                    </a:lnTo>
                    <a:lnTo>
                      <a:pt x="12" y="234"/>
                    </a:lnTo>
                    <a:lnTo>
                      <a:pt x="12" y="234"/>
                    </a:lnTo>
                    <a:lnTo>
                      <a:pt x="12" y="234"/>
                    </a:lnTo>
                    <a:lnTo>
                      <a:pt x="18" y="234"/>
                    </a:lnTo>
                    <a:lnTo>
                      <a:pt x="18" y="240"/>
                    </a:lnTo>
                    <a:lnTo>
                      <a:pt x="18" y="240"/>
                    </a:lnTo>
                    <a:lnTo>
                      <a:pt x="18" y="240"/>
                    </a:lnTo>
                    <a:lnTo>
                      <a:pt x="18" y="240"/>
                    </a:lnTo>
                    <a:lnTo>
                      <a:pt x="18" y="246"/>
                    </a:lnTo>
                    <a:lnTo>
                      <a:pt x="18" y="246"/>
                    </a:lnTo>
                    <a:lnTo>
                      <a:pt x="18" y="246"/>
                    </a:lnTo>
                    <a:lnTo>
                      <a:pt x="18" y="246"/>
                    </a:lnTo>
                    <a:lnTo>
                      <a:pt x="18" y="252"/>
                    </a:lnTo>
                    <a:lnTo>
                      <a:pt x="18" y="252"/>
                    </a:lnTo>
                    <a:lnTo>
                      <a:pt x="18" y="252"/>
                    </a:lnTo>
                    <a:lnTo>
                      <a:pt x="18" y="252"/>
                    </a:lnTo>
                    <a:lnTo>
                      <a:pt x="18" y="252"/>
                    </a:lnTo>
                    <a:lnTo>
                      <a:pt x="18" y="258"/>
                    </a:lnTo>
                    <a:lnTo>
                      <a:pt x="18" y="258"/>
                    </a:lnTo>
                    <a:lnTo>
                      <a:pt x="24" y="258"/>
                    </a:lnTo>
                    <a:lnTo>
                      <a:pt x="24" y="258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64"/>
                    </a:lnTo>
                    <a:lnTo>
                      <a:pt x="24" y="270"/>
                    </a:lnTo>
                    <a:lnTo>
                      <a:pt x="24" y="270"/>
                    </a:lnTo>
                    <a:lnTo>
                      <a:pt x="24" y="270"/>
                    </a:lnTo>
                    <a:lnTo>
                      <a:pt x="24" y="270"/>
                    </a:lnTo>
                    <a:lnTo>
                      <a:pt x="24" y="270"/>
                    </a:lnTo>
                    <a:lnTo>
                      <a:pt x="24" y="276"/>
                    </a:lnTo>
                    <a:lnTo>
                      <a:pt x="24" y="276"/>
                    </a:lnTo>
                    <a:lnTo>
                      <a:pt x="24" y="276"/>
                    </a:lnTo>
                    <a:lnTo>
                      <a:pt x="24" y="276"/>
                    </a:lnTo>
                    <a:lnTo>
                      <a:pt x="30" y="282"/>
                    </a:lnTo>
                    <a:lnTo>
                      <a:pt x="30" y="282"/>
                    </a:lnTo>
                    <a:lnTo>
                      <a:pt x="30" y="282"/>
                    </a:lnTo>
                    <a:lnTo>
                      <a:pt x="30" y="282"/>
                    </a:lnTo>
                    <a:lnTo>
                      <a:pt x="30" y="282"/>
                    </a:lnTo>
                    <a:lnTo>
                      <a:pt x="30" y="288"/>
                    </a:lnTo>
                    <a:lnTo>
                      <a:pt x="30" y="288"/>
                    </a:lnTo>
                    <a:lnTo>
                      <a:pt x="30" y="288"/>
                    </a:lnTo>
                    <a:lnTo>
                      <a:pt x="30" y="288"/>
                    </a:lnTo>
                    <a:lnTo>
                      <a:pt x="30" y="294"/>
                    </a:lnTo>
                    <a:lnTo>
                      <a:pt x="30" y="294"/>
                    </a:lnTo>
                    <a:lnTo>
                      <a:pt x="30" y="294"/>
                    </a:lnTo>
                    <a:lnTo>
                      <a:pt x="30" y="294"/>
                    </a:lnTo>
                    <a:lnTo>
                      <a:pt x="30" y="294"/>
                    </a:lnTo>
                    <a:lnTo>
                      <a:pt x="30" y="300"/>
                    </a:lnTo>
                    <a:lnTo>
                      <a:pt x="36" y="300"/>
                    </a:lnTo>
                    <a:lnTo>
                      <a:pt x="36" y="300"/>
                    </a:lnTo>
                    <a:lnTo>
                      <a:pt x="36" y="300"/>
                    </a:lnTo>
                    <a:lnTo>
                      <a:pt x="36" y="300"/>
                    </a:lnTo>
                    <a:lnTo>
                      <a:pt x="36" y="306"/>
                    </a:lnTo>
                    <a:lnTo>
                      <a:pt x="36" y="306"/>
                    </a:lnTo>
                    <a:lnTo>
                      <a:pt x="36" y="306"/>
                    </a:lnTo>
                    <a:lnTo>
                      <a:pt x="36" y="306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2"/>
                    </a:lnTo>
                    <a:lnTo>
                      <a:pt x="36" y="318"/>
                    </a:lnTo>
                    <a:lnTo>
                      <a:pt x="36" y="318"/>
                    </a:lnTo>
                    <a:lnTo>
                      <a:pt x="42" y="318"/>
                    </a:lnTo>
                    <a:lnTo>
                      <a:pt x="42" y="318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8" y="336"/>
                    </a:lnTo>
                    <a:lnTo>
                      <a:pt x="48" y="342"/>
                    </a:lnTo>
                    <a:lnTo>
                      <a:pt x="48" y="342"/>
                    </a:lnTo>
                    <a:lnTo>
                      <a:pt x="48" y="342"/>
                    </a:lnTo>
                    <a:lnTo>
                      <a:pt x="48" y="342"/>
                    </a:lnTo>
                    <a:lnTo>
                      <a:pt x="48" y="342"/>
                    </a:lnTo>
                    <a:lnTo>
                      <a:pt x="48" y="348"/>
                    </a:lnTo>
                    <a:lnTo>
                      <a:pt x="48" y="348"/>
                    </a:lnTo>
                    <a:lnTo>
                      <a:pt x="48" y="348"/>
                    </a:lnTo>
                    <a:lnTo>
                      <a:pt x="48" y="348"/>
                    </a:lnTo>
                    <a:lnTo>
                      <a:pt x="48" y="348"/>
                    </a:lnTo>
                    <a:lnTo>
                      <a:pt x="48" y="354"/>
                    </a:lnTo>
                    <a:lnTo>
                      <a:pt x="48" y="354"/>
                    </a:lnTo>
                    <a:lnTo>
                      <a:pt x="48" y="354"/>
                    </a:lnTo>
                    <a:lnTo>
                      <a:pt x="48" y="354"/>
                    </a:lnTo>
                    <a:lnTo>
                      <a:pt x="48" y="360"/>
                    </a:lnTo>
                    <a:lnTo>
                      <a:pt x="54" y="360"/>
                    </a:lnTo>
                    <a:lnTo>
                      <a:pt x="54" y="360"/>
                    </a:lnTo>
                    <a:lnTo>
                      <a:pt x="54" y="360"/>
                    </a:lnTo>
                    <a:lnTo>
                      <a:pt x="54" y="360"/>
                    </a:lnTo>
                    <a:lnTo>
                      <a:pt x="54" y="366"/>
                    </a:lnTo>
                    <a:lnTo>
                      <a:pt x="54" y="366"/>
                    </a:lnTo>
                    <a:lnTo>
                      <a:pt x="54" y="366"/>
                    </a:lnTo>
                    <a:lnTo>
                      <a:pt x="54" y="366"/>
                    </a:lnTo>
                    <a:lnTo>
                      <a:pt x="54" y="366"/>
                    </a:lnTo>
                    <a:lnTo>
                      <a:pt x="54" y="372"/>
                    </a:lnTo>
                    <a:lnTo>
                      <a:pt x="54" y="372"/>
                    </a:lnTo>
                    <a:lnTo>
                      <a:pt x="54" y="372"/>
                    </a:lnTo>
                    <a:lnTo>
                      <a:pt x="54" y="372"/>
                    </a:lnTo>
                    <a:lnTo>
                      <a:pt x="54" y="378"/>
                    </a:lnTo>
                    <a:lnTo>
                      <a:pt x="54" y="378"/>
                    </a:lnTo>
                    <a:lnTo>
                      <a:pt x="60" y="378"/>
                    </a:lnTo>
                    <a:lnTo>
                      <a:pt x="60" y="378"/>
                    </a:lnTo>
                    <a:lnTo>
                      <a:pt x="60" y="378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6"/>
                    </a:lnTo>
                    <a:lnTo>
                      <a:pt x="60" y="396"/>
                    </a:lnTo>
                    <a:lnTo>
                      <a:pt x="60" y="396"/>
                    </a:lnTo>
                    <a:lnTo>
                      <a:pt x="66" y="396"/>
                    </a:lnTo>
                    <a:lnTo>
                      <a:pt x="66" y="396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8"/>
                    </a:lnTo>
                    <a:lnTo>
                      <a:pt x="66" y="408"/>
                    </a:lnTo>
                    <a:lnTo>
                      <a:pt x="66" y="408"/>
                    </a:lnTo>
                    <a:lnTo>
                      <a:pt x="66" y="408"/>
                    </a:lnTo>
                    <a:lnTo>
                      <a:pt x="66" y="408"/>
                    </a:lnTo>
                    <a:lnTo>
                      <a:pt x="66" y="414"/>
                    </a:lnTo>
                    <a:lnTo>
                      <a:pt x="66" y="414"/>
                    </a:lnTo>
                    <a:lnTo>
                      <a:pt x="66" y="414"/>
                    </a:lnTo>
                    <a:lnTo>
                      <a:pt x="72" y="414"/>
                    </a:lnTo>
                    <a:lnTo>
                      <a:pt x="72" y="414"/>
                    </a:lnTo>
                    <a:lnTo>
                      <a:pt x="72" y="420"/>
                    </a:lnTo>
                    <a:lnTo>
                      <a:pt x="72" y="420"/>
                    </a:lnTo>
                    <a:lnTo>
                      <a:pt x="72" y="420"/>
                    </a:lnTo>
                    <a:lnTo>
                      <a:pt x="72" y="420"/>
                    </a:lnTo>
                    <a:lnTo>
                      <a:pt x="72" y="426"/>
                    </a:lnTo>
                    <a:lnTo>
                      <a:pt x="72" y="426"/>
                    </a:lnTo>
                    <a:lnTo>
                      <a:pt x="72" y="426"/>
                    </a:lnTo>
                    <a:lnTo>
                      <a:pt x="72" y="426"/>
                    </a:lnTo>
                    <a:lnTo>
                      <a:pt x="72" y="426"/>
                    </a:lnTo>
                    <a:lnTo>
                      <a:pt x="72" y="432"/>
                    </a:lnTo>
                    <a:lnTo>
                      <a:pt x="72" y="432"/>
                    </a:lnTo>
                    <a:lnTo>
                      <a:pt x="72" y="432"/>
                    </a:lnTo>
                    <a:lnTo>
                      <a:pt x="72" y="432"/>
                    </a:lnTo>
                    <a:lnTo>
                      <a:pt x="78" y="432"/>
                    </a:lnTo>
                    <a:lnTo>
                      <a:pt x="78" y="438"/>
                    </a:lnTo>
                    <a:lnTo>
                      <a:pt x="78" y="438"/>
                    </a:lnTo>
                    <a:lnTo>
                      <a:pt x="78" y="438"/>
                    </a:lnTo>
                    <a:lnTo>
                      <a:pt x="78" y="438"/>
                    </a:lnTo>
                    <a:lnTo>
                      <a:pt x="78" y="438"/>
                    </a:lnTo>
                    <a:lnTo>
                      <a:pt x="78" y="444"/>
                    </a:lnTo>
                    <a:lnTo>
                      <a:pt x="78" y="444"/>
                    </a:lnTo>
                    <a:lnTo>
                      <a:pt x="78" y="444"/>
                    </a:lnTo>
                    <a:lnTo>
                      <a:pt x="78" y="444"/>
                    </a:lnTo>
                    <a:lnTo>
                      <a:pt x="78" y="444"/>
                    </a:lnTo>
                    <a:lnTo>
                      <a:pt x="78" y="450"/>
                    </a:lnTo>
                    <a:lnTo>
                      <a:pt x="78" y="450"/>
                    </a:lnTo>
                    <a:lnTo>
                      <a:pt x="78" y="450"/>
                    </a:lnTo>
                    <a:lnTo>
                      <a:pt x="78" y="450"/>
                    </a:lnTo>
                    <a:lnTo>
                      <a:pt x="78" y="450"/>
                    </a:lnTo>
                    <a:lnTo>
                      <a:pt x="84" y="456"/>
                    </a:lnTo>
                    <a:lnTo>
                      <a:pt x="84" y="456"/>
                    </a:lnTo>
                    <a:lnTo>
                      <a:pt x="84" y="456"/>
                    </a:lnTo>
                    <a:lnTo>
                      <a:pt x="84" y="456"/>
                    </a:lnTo>
                    <a:lnTo>
                      <a:pt x="84" y="456"/>
                    </a:lnTo>
                    <a:lnTo>
                      <a:pt x="84" y="462"/>
                    </a:lnTo>
                    <a:lnTo>
                      <a:pt x="84" y="462"/>
                    </a:lnTo>
                    <a:lnTo>
                      <a:pt x="84" y="462"/>
                    </a:lnTo>
                    <a:lnTo>
                      <a:pt x="84" y="462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68"/>
                    </a:lnTo>
                    <a:lnTo>
                      <a:pt x="84" y="474"/>
                    </a:lnTo>
                    <a:lnTo>
                      <a:pt x="90" y="474"/>
                    </a:lnTo>
                    <a:lnTo>
                      <a:pt x="90" y="474"/>
                    </a:lnTo>
                    <a:lnTo>
                      <a:pt x="90" y="474"/>
                    </a:lnTo>
                    <a:lnTo>
                      <a:pt x="90" y="474"/>
                    </a:lnTo>
                    <a:lnTo>
                      <a:pt x="90" y="480"/>
                    </a:lnTo>
                    <a:lnTo>
                      <a:pt x="90" y="480"/>
                    </a:lnTo>
                    <a:lnTo>
                      <a:pt x="90" y="480"/>
                    </a:lnTo>
                    <a:lnTo>
                      <a:pt x="90" y="480"/>
                    </a:lnTo>
                    <a:lnTo>
                      <a:pt x="90" y="480"/>
                    </a:lnTo>
                    <a:lnTo>
                      <a:pt x="90" y="486"/>
                    </a:lnTo>
                    <a:lnTo>
                      <a:pt x="90" y="486"/>
                    </a:lnTo>
                    <a:lnTo>
                      <a:pt x="90" y="486"/>
                    </a:lnTo>
                    <a:lnTo>
                      <a:pt x="90" y="486"/>
                    </a:lnTo>
                    <a:lnTo>
                      <a:pt x="90" y="486"/>
                    </a:lnTo>
                    <a:lnTo>
                      <a:pt x="90" y="492"/>
                    </a:lnTo>
                    <a:lnTo>
                      <a:pt x="96" y="492"/>
                    </a:lnTo>
                    <a:lnTo>
                      <a:pt x="96" y="492"/>
                    </a:lnTo>
                    <a:lnTo>
                      <a:pt x="96" y="492"/>
                    </a:lnTo>
                    <a:lnTo>
                      <a:pt x="96" y="492"/>
                    </a:lnTo>
                    <a:lnTo>
                      <a:pt x="96" y="498"/>
                    </a:lnTo>
                    <a:lnTo>
                      <a:pt x="96" y="498"/>
                    </a:lnTo>
                    <a:lnTo>
                      <a:pt x="96" y="498"/>
                    </a:lnTo>
                    <a:lnTo>
                      <a:pt x="96" y="498"/>
                    </a:lnTo>
                    <a:lnTo>
                      <a:pt x="96" y="498"/>
                    </a:lnTo>
                    <a:lnTo>
                      <a:pt x="96" y="504"/>
                    </a:lnTo>
                    <a:lnTo>
                      <a:pt x="96" y="504"/>
                    </a:lnTo>
                    <a:lnTo>
                      <a:pt x="96" y="504"/>
                    </a:lnTo>
                    <a:lnTo>
                      <a:pt x="96" y="504"/>
                    </a:lnTo>
                    <a:lnTo>
                      <a:pt x="96" y="504"/>
                    </a:lnTo>
                    <a:lnTo>
                      <a:pt x="96" y="510"/>
                    </a:lnTo>
                    <a:lnTo>
                      <a:pt x="102" y="510"/>
                    </a:lnTo>
                    <a:lnTo>
                      <a:pt x="102" y="510"/>
                    </a:lnTo>
                    <a:lnTo>
                      <a:pt x="102" y="510"/>
                    </a:lnTo>
                    <a:lnTo>
                      <a:pt x="102" y="510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2"/>
                    </a:lnTo>
                    <a:lnTo>
                      <a:pt x="102" y="528"/>
                    </a:lnTo>
                    <a:lnTo>
                      <a:pt x="108" y="528"/>
                    </a:lnTo>
                    <a:lnTo>
                      <a:pt x="108" y="528"/>
                    </a:lnTo>
                    <a:lnTo>
                      <a:pt x="108" y="528"/>
                    </a:lnTo>
                    <a:lnTo>
                      <a:pt x="108" y="528"/>
                    </a:lnTo>
                    <a:lnTo>
                      <a:pt x="108" y="534"/>
                    </a:lnTo>
                    <a:lnTo>
                      <a:pt x="108" y="534"/>
                    </a:lnTo>
                    <a:lnTo>
                      <a:pt x="108" y="534"/>
                    </a:lnTo>
                    <a:lnTo>
                      <a:pt x="108" y="534"/>
                    </a:lnTo>
                    <a:lnTo>
                      <a:pt x="108" y="534"/>
                    </a:lnTo>
                    <a:lnTo>
                      <a:pt x="108" y="540"/>
                    </a:lnTo>
                    <a:lnTo>
                      <a:pt x="108" y="540"/>
                    </a:lnTo>
                    <a:lnTo>
                      <a:pt x="108" y="540"/>
                    </a:lnTo>
                    <a:lnTo>
                      <a:pt x="108" y="540"/>
                    </a:lnTo>
                    <a:lnTo>
                      <a:pt x="108" y="540"/>
                    </a:lnTo>
                    <a:lnTo>
                      <a:pt x="108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46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2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58"/>
                    </a:lnTo>
                    <a:lnTo>
                      <a:pt x="114" y="564"/>
                    </a:lnTo>
                    <a:lnTo>
                      <a:pt x="120" y="564"/>
                    </a:lnTo>
                    <a:lnTo>
                      <a:pt x="120" y="564"/>
                    </a:lnTo>
                    <a:lnTo>
                      <a:pt x="120" y="564"/>
                    </a:lnTo>
                    <a:lnTo>
                      <a:pt x="120" y="564"/>
                    </a:lnTo>
                    <a:lnTo>
                      <a:pt x="120" y="564"/>
                    </a:lnTo>
                    <a:lnTo>
                      <a:pt x="120" y="570"/>
                    </a:lnTo>
                    <a:lnTo>
                      <a:pt x="120" y="570"/>
                    </a:lnTo>
                    <a:lnTo>
                      <a:pt x="120" y="570"/>
                    </a:lnTo>
                    <a:lnTo>
                      <a:pt x="120" y="570"/>
                    </a:lnTo>
                    <a:lnTo>
                      <a:pt x="120" y="570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0" y="576"/>
                    </a:lnTo>
                    <a:lnTo>
                      <a:pt x="126" y="582"/>
                    </a:lnTo>
                    <a:lnTo>
                      <a:pt x="126" y="582"/>
                    </a:lnTo>
                    <a:lnTo>
                      <a:pt x="126" y="582"/>
                    </a:lnTo>
                    <a:lnTo>
                      <a:pt x="126" y="582"/>
                    </a:lnTo>
                    <a:lnTo>
                      <a:pt x="126" y="582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88"/>
                    </a:lnTo>
                    <a:lnTo>
                      <a:pt x="126" y="594"/>
                    </a:lnTo>
                    <a:lnTo>
                      <a:pt x="126" y="594"/>
                    </a:lnTo>
                    <a:lnTo>
                      <a:pt x="126" y="594"/>
                    </a:lnTo>
                    <a:lnTo>
                      <a:pt x="126" y="594"/>
                    </a:lnTo>
                    <a:lnTo>
                      <a:pt x="132" y="594"/>
                    </a:lnTo>
                    <a:lnTo>
                      <a:pt x="132" y="600"/>
                    </a:lnTo>
                    <a:lnTo>
                      <a:pt x="132" y="600"/>
                    </a:lnTo>
                    <a:lnTo>
                      <a:pt x="132" y="600"/>
                    </a:lnTo>
                    <a:lnTo>
                      <a:pt x="132" y="600"/>
                    </a:lnTo>
                    <a:lnTo>
                      <a:pt x="132" y="600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06"/>
                    </a:lnTo>
                    <a:lnTo>
                      <a:pt x="132" y="612"/>
                    </a:lnTo>
                    <a:lnTo>
                      <a:pt x="132" y="612"/>
                    </a:lnTo>
                    <a:lnTo>
                      <a:pt x="132" y="612"/>
                    </a:lnTo>
                    <a:lnTo>
                      <a:pt x="132" y="612"/>
                    </a:lnTo>
                    <a:lnTo>
                      <a:pt x="138" y="612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18"/>
                    </a:lnTo>
                    <a:lnTo>
                      <a:pt x="138" y="624"/>
                    </a:lnTo>
                    <a:lnTo>
                      <a:pt x="138" y="624"/>
                    </a:lnTo>
                    <a:lnTo>
                      <a:pt x="138" y="624"/>
                    </a:lnTo>
                    <a:lnTo>
                      <a:pt x="138" y="624"/>
                    </a:lnTo>
                    <a:lnTo>
                      <a:pt x="138" y="624"/>
                    </a:lnTo>
                    <a:lnTo>
                      <a:pt x="138" y="630"/>
                    </a:lnTo>
                    <a:lnTo>
                      <a:pt x="138" y="630"/>
                    </a:lnTo>
                    <a:lnTo>
                      <a:pt x="138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36"/>
                    </a:lnTo>
                    <a:lnTo>
                      <a:pt x="144" y="642"/>
                    </a:lnTo>
                    <a:lnTo>
                      <a:pt x="144" y="642"/>
                    </a:lnTo>
                    <a:lnTo>
                      <a:pt x="144" y="642"/>
                    </a:lnTo>
                    <a:lnTo>
                      <a:pt x="144" y="642"/>
                    </a:lnTo>
                    <a:lnTo>
                      <a:pt x="144" y="642"/>
                    </a:lnTo>
                    <a:lnTo>
                      <a:pt x="144" y="648"/>
                    </a:lnTo>
                    <a:lnTo>
                      <a:pt x="144" y="648"/>
                    </a:lnTo>
                    <a:lnTo>
                      <a:pt x="150" y="648"/>
                    </a:lnTo>
                    <a:lnTo>
                      <a:pt x="150" y="648"/>
                    </a:lnTo>
                    <a:lnTo>
                      <a:pt x="150" y="648"/>
                    </a:lnTo>
                    <a:lnTo>
                      <a:pt x="150" y="648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54"/>
                    </a:lnTo>
                    <a:lnTo>
                      <a:pt x="150" y="660"/>
                    </a:lnTo>
                    <a:lnTo>
                      <a:pt x="150" y="660"/>
                    </a:lnTo>
                    <a:lnTo>
                      <a:pt x="150" y="660"/>
                    </a:lnTo>
                    <a:lnTo>
                      <a:pt x="150" y="660"/>
                    </a:lnTo>
                    <a:lnTo>
                      <a:pt x="150" y="660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66"/>
                    </a:lnTo>
                    <a:lnTo>
                      <a:pt x="156" y="672"/>
                    </a:lnTo>
                    <a:lnTo>
                      <a:pt x="156" y="672"/>
                    </a:lnTo>
                    <a:lnTo>
                      <a:pt x="156" y="672"/>
                    </a:lnTo>
                    <a:lnTo>
                      <a:pt x="156" y="672"/>
                    </a:lnTo>
                    <a:lnTo>
                      <a:pt x="156" y="672"/>
                    </a:lnTo>
                    <a:lnTo>
                      <a:pt x="156" y="678"/>
                    </a:lnTo>
                    <a:lnTo>
                      <a:pt x="156" y="678"/>
                    </a:lnTo>
                    <a:lnTo>
                      <a:pt x="156" y="678"/>
                    </a:lnTo>
                    <a:lnTo>
                      <a:pt x="156" y="678"/>
                    </a:lnTo>
                    <a:lnTo>
                      <a:pt x="156" y="678"/>
                    </a:lnTo>
                    <a:lnTo>
                      <a:pt x="162" y="678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84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0"/>
                    </a:lnTo>
                    <a:lnTo>
                      <a:pt x="162" y="696"/>
                    </a:lnTo>
                    <a:lnTo>
                      <a:pt x="162" y="696"/>
                    </a:lnTo>
                    <a:lnTo>
                      <a:pt x="168" y="696"/>
                    </a:lnTo>
                    <a:lnTo>
                      <a:pt x="168" y="696"/>
                    </a:lnTo>
                    <a:lnTo>
                      <a:pt x="168" y="696"/>
                    </a:lnTo>
                    <a:lnTo>
                      <a:pt x="168" y="696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2"/>
                    </a:lnTo>
                    <a:lnTo>
                      <a:pt x="168" y="708"/>
                    </a:lnTo>
                    <a:lnTo>
                      <a:pt x="168" y="708"/>
                    </a:lnTo>
                    <a:lnTo>
                      <a:pt x="168" y="708"/>
                    </a:lnTo>
                    <a:lnTo>
                      <a:pt x="168" y="708"/>
                    </a:lnTo>
                    <a:lnTo>
                      <a:pt x="168" y="708"/>
                    </a:lnTo>
                    <a:lnTo>
                      <a:pt x="174" y="708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14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0"/>
                    </a:lnTo>
                    <a:lnTo>
                      <a:pt x="174" y="726"/>
                    </a:lnTo>
                    <a:lnTo>
                      <a:pt x="174" y="726"/>
                    </a:lnTo>
                    <a:lnTo>
                      <a:pt x="180" y="726"/>
                    </a:lnTo>
                    <a:lnTo>
                      <a:pt x="180" y="726"/>
                    </a:lnTo>
                    <a:lnTo>
                      <a:pt x="180" y="726"/>
                    </a:lnTo>
                    <a:lnTo>
                      <a:pt x="180" y="726"/>
                    </a:lnTo>
                    <a:lnTo>
                      <a:pt x="180" y="726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2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0" y="738"/>
                    </a:lnTo>
                    <a:lnTo>
                      <a:pt x="186" y="738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44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0"/>
                    </a:lnTo>
                    <a:lnTo>
                      <a:pt x="186" y="756"/>
                    </a:lnTo>
                    <a:lnTo>
                      <a:pt x="192" y="756"/>
                    </a:lnTo>
                    <a:lnTo>
                      <a:pt x="192" y="756"/>
                    </a:lnTo>
                    <a:lnTo>
                      <a:pt x="192" y="756"/>
                    </a:lnTo>
                    <a:lnTo>
                      <a:pt x="192" y="756"/>
                    </a:lnTo>
                    <a:lnTo>
                      <a:pt x="192" y="756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8"/>
                    </a:lnTo>
                    <a:lnTo>
                      <a:pt x="192" y="768"/>
                    </a:lnTo>
                    <a:lnTo>
                      <a:pt x="192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68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74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198" y="780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86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2"/>
                    </a:lnTo>
                    <a:lnTo>
                      <a:pt x="204" y="798"/>
                    </a:lnTo>
                    <a:lnTo>
                      <a:pt x="210" y="798"/>
                    </a:lnTo>
                    <a:lnTo>
                      <a:pt x="210" y="798"/>
                    </a:lnTo>
                    <a:lnTo>
                      <a:pt x="210" y="798"/>
                    </a:lnTo>
                    <a:lnTo>
                      <a:pt x="210" y="798"/>
                    </a:lnTo>
                    <a:lnTo>
                      <a:pt x="210" y="798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04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0" y="810"/>
                    </a:lnTo>
                    <a:lnTo>
                      <a:pt x="216" y="810"/>
                    </a:lnTo>
                    <a:lnTo>
                      <a:pt x="216" y="810"/>
                    </a:lnTo>
                    <a:lnTo>
                      <a:pt x="216" y="810"/>
                    </a:lnTo>
                    <a:lnTo>
                      <a:pt x="216" y="810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16"/>
                    </a:lnTo>
                    <a:lnTo>
                      <a:pt x="216" y="822"/>
                    </a:lnTo>
                    <a:lnTo>
                      <a:pt x="216" y="822"/>
                    </a:lnTo>
                    <a:lnTo>
                      <a:pt x="216" y="822"/>
                    </a:lnTo>
                    <a:lnTo>
                      <a:pt x="216" y="822"/>
                    </a:lnTo>
                    <a:lnTo>
                      <a:pt x="222" y="822"/>
                    </a:lnTo>
                    <a:lnTo>
                      <a:pt x="222" y="822"/>
                    </a:lnTo>
                    <a:lnTo>
                      <a:pt x="222" y="822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28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2" y="834"/>
                    </a:lnTo>
                    <a:lnTo>
                      <a:pt x="228" y="834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0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28" y="846"/>
                    </a:lnTo>
                    <a:lnTo>
                      <a:pt x="234" y="846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2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34" y="858"/>
                    </a:lnTo>
                    <a:lnTo>
                      <a:pt x="240" y="858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64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0" y="870"/>
                    </a:lnTo>
                    <a:lnTo>
                      <a:pt x="246" y="870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76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46" y="882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88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2" y="894"/>
                    </a:lnTo>
                    <a:lnTo>
                      <a:pt x="258" y="894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0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58" y="906"/>
                    </a:lnTo>
                    <a:lnTo>
                      <a:pt x="264" y="906"/>
                    </a:lnTo>
                    <a:lnTo>
                      <a:pt x="264" y="906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2"/>
                    </a:lnTo>
                    <a:lnTo>
                      <a:pt x="264" y="918"/>
                    </a:lnTo>
                    <a:lnTo>
                      <a:pt x="264" y="918"/>
                    </a:lnTo>
                    <a:lnTo>
                      <a:pt x="264" y="918"/>
                    </a:lnTo>
                    <a:lnTo>
                      <a:pt x="264" y="918"/>
                    </a:lnTo>
                    <a:lnTo>
                      <a:pt x="264" y="918"/>
                    </a:lnTo>
                    <a:lnTo>
                      <a:pt x="270" y="918"/>
                    </a:lnTo>
                    <a:lnTo>
                      <a:pt x="270" y="918"/>
                    </a:lnTo>
                    <a:lnTo>
                      <a:pt x="270" y="918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24"/>
                    </a:lnTo>
                    <a:lnTo>
                      <a:pt x="270" y="930"/>
                    </a:lnTo>
                    <a:lnTo>
                      <a:pt x="270" y="930"/>
                    </a:lnTo>
                    <a:lnTo>
                      <a:pt x="270" y="930"/>
                    </a:lnTo>
                    <a:lnTo>
                      <a:pt x="270" y="930"/>
                    </a:lnTo>
                    <a:lnTo>
                      <a:pt x="276" y="930"/>
                    </a:lnTo>
                    <a:lnTo>
                      <a:pt x="276" y="930"/>
                    </a:lnTo>
                    <a:lnTo>
                      <a:pt x="276" y="930"/>
                    </a:lnTo>
                    <a:lnTo>
                      <a:pt x="276" y="930"/>
                    </a:lnTo>
                    <a:lnTo>
                      <a:pt x="276" y="930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36"/>
                    </a:lnTo>
                    <a:lnTo>
                      <a:pt x="276" y="942"/>
                    </a:lnTo>
                    <a:lnTo>
                      <a:pt x="276" y="942"/>
                    </a:lnTo>
                    <a:lnTo>
                      <a:pt x="276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2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48"/>
                    </a:lnTo>
                    <a:lnTo>
                      <a:pt x="282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54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88" y="960"/>
                    </a:lnTo>
                    <a:lnTo>
                      <a:pt x="294" y="960"/>
                    </a:lnTo>
                    <a:lnTo>
                      <a:pt x="294" y="960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66"/>
                    </a:lnTo>
                    <a:lnTo>
                      <a:pt x="294" y="972"/>
                    </a:lnTo>
                    <a:lnTo>
                      <a:pt x="294" y="972"/>
                    </a:lnTo>
                    <a:lnTo>
                      <a:pt x="294" y="972"/>
                    </a:lnTo>
                    <a:lnTo>
                      <a:pt x="294" y="972"/>
                    </a:lnTo>
                    <a:lnTo>
                      <a:pt x="300" y="972"/>
                    </a:lnTo>
                    <a:lnTo>
                      <a:pt x="300" y="972"/>
                    </a:lnTo>
                    <a:lnTo>
                      <a:pt x="300" y="972"/>
                    </a:lnTo>
                    <a:lnTo>
                      <a:pt x="300" y="972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78"/>
                    </a:lnTo>
                    <a:lnTo>
                      <a:pt x="300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84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06" y="990"/>
                    </a:lnTo>
                    <a:lnTo>
                      <a:pt x="312" y="990"/>
                    </a:lnTo>
                    <a:lnTo>
                      <a:pt x="312" y="990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996"/>
                    </a:lnTo>
                    <a:lnTo>
                      <a:pt x="312" y="1002"/>
                    </a:lnTo>
                    <a:lnTo>
                      <a:pt x="312" y="1002"/>
                    </a:lnTo>
                    <a:lnTo>
                      <a:pt x="312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2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18" y="1008"/>
                    </a:lnTo>
                    <a:lnTo>
                      <a:pt x="324" y="1008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14"/>
                    </a:lnTo>
                    <a:lnTo>
                      <a:pt x="324" y="1020"/>
                    </a:lnTo>
                    <a:lnTo>
                      <a:pt x="324" y="1020"/>
                    </a:lnTo>
                    <a:lnTo>
                      <a:pt x="324" y="1020"/>
                    </a:lnTo>
                    <a:lnTo>
                      <a:pt x="324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0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0" y="1026"/>
                    </a:lnTo>
                    <a:lnTo>
                      <a:pt x="336" y="1026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2"/>
                    </a:lnTo>
                    <a:lnTo>
                      <a:pt x="336" y="1038"/>
                    </a:lnTo>
                    <a:lnTo>
                      <a:pt x="336" y="1038"/>
                    </a:lnTo>
                    <a:lnTo>
                      <a:pt x="336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38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2" y="1044"/>
                    </a:lnTo>
                    <a:lnTo>
                      <a:pt x="348" y="1044"/>
                    </a:lnTo>
                    <a:lnTo>
                      <a:pt x="348" y="1044"/>
                    </a:lnTo>
                    <a:lnTo>
                      <a:pt x="348" y="1044"/>
                    </a:lnTo>
                    <a:lnTo>
                      <a:pt x="348" y="1044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48" y="1050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56"/>
                    </a:lnTo>
                    <a:lnTo>
                      <a:pt x="354" y="1062"/>
                    </a:lnTo>
                    <a:lnTo>
                      <a:pt x="354" y="1062"/>
                    </a:lnTo>
                    <a:lnTo>
                      <a:pt x="354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2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0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68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66" y="1074"/>
                    </a:lnTo>
                    <a:lnTo>
                      <a:pt x="372" y="1074"/>
                    </a:lnTo>
                    <a:lnTo>
                      <a:pt x="372" y="1074"/>
                    </a:lnTo>
                    <a:lnTo>
                      <a:pt x="372" y="1074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2" y="1080"/>
                    </a:lnTo>
                    <a:lnTo>
                      <a:pt x="378" y="1080"/>
                    </a:lnTo>
                    <a:lnTo>
                      <a:pt x="378" y="1080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86"/>
                    </a:lnTo>
                    <a:lnTo>
                      <a:pt x="378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2"/>
                    </a:lnTo>
                    <a:lnTo>
                      <a:pt x="384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098"/>
                    </a:lnTo>
                    <a:lnTo>
                      <a:pt x="390" y="1104"/>
                    </a:lnTo>
                    <a:lnTo>
                      <a:pt x="390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04"/>
                    </a:lnTo>
                    <a:lnTo>
                      <a:pt x="396" y="1110"/>
                    </a:lnTo>
                    <a:lnTo>
                      <a:pt x="396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0"/>
                    </a:lnTo>
                    <a:lnTo>
                      <a:pt x="402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08" y="1116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14" y="1122"/>
                    </a:lnTo>
                    <a:lnTo>
                      <a:pt x="420" y="1122"/>
                    </a:lnTo>
                    <a:lnTo>
                      <a:pt x="420" y="1122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0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28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26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2" y="1134"/>
                    </a:lnTo>
                    <a:lnTo>
                      <a:pt x="438" y="1134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38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0"/>
                    </a:lnTo>
                    <a:lnTo>
                      <a:pt x="444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0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56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46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2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68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74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2"/>
                    </a:lnTo>
                    <a:lnTo>
                      <a:pt x="480" y="1158"/>
                    </a:lnTo>
                    <a:lnTo>
                      <a:pt x="480" y="1158"/>
                    </a:lnTo>
                    <a:lnTo>
                      <a:pt x="480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86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2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498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04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58"/>
                    </a:lnTo>
                    <a:lnTo>
                      <a:pt x="510" y="1164"/>
                    </a:lnTo>
                    <a:lnTo>
                      <a:pt x="510" y="1164"/>
                    </a:lnTo>
                    <a:lnTo>
                      <a:pt x="510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16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2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28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34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0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46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2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58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64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0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64"/>
                    </a:lnTo>
                    <a:lnTo>
                      <a:pt x="576" y="1158"/>
                    </a:lnTo>
                    <a:lnTo>
                      <a:pt x="576" y="1158"/>
                    </a:lnTo>
                    <a:lnTo>
                      <a:pt x="576" y="1158"/>
                    </a:lnTo>
                    <a:lnTo>
                      <a:pt x="576" y="1158"/>
                    </a:lnTo>
                    <a:lnTo>
                      <a:pt x="576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2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88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594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0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8"/>
                    </a:lnTo>
                    <a:lnTo>
                      <a:pt x="606" y="1152"/>
                    </a:lnTo>
                    <a:lnTo>
                      <a:pt x="606" y="1152"/>
                    </a:lnTo>
                    <a:lnTo>
                      <a:pt x="606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2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18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24" y="1152"/>
                    </a:lnTo>
                    <a:lnTo>
                      <a:pt x="630" y="1152"/>
                    </a:lnTo>
                    <a:lnTo>
                      <a:pt x="630" y="1152"/>
                    </a:lnTo>
                    <a:lnTo>
                      <a:pt x="630" y="1152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0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36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6"/>
                    </a:lnTo>
                    <a:lnTo>
                      <a:pt x="642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48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54" y="1140"/>
                    </a:lnTo>
                    <a:lnTo>
                      <a:pt x="660" y="1140"/>
                    </a:lnTo>
                    <a:lnTo>
                      <a:pt x="660" y="1140"/>
                    </a:lnTo>
                    <a:lnTo>
                      <a:pt x="660" y="1140"/>
                    </a:lnTo>
                    <a:lnTo>
                      <a:pt x="660" y="1140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0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66" y="1134"/>
                    </a:lnTo>
                    <a:lnTo>
                      <a:pt x="672" y="1134"/>
                    </a:lnTo>
                    <a:lnTo>
                      <a:pt x="672" y="1134"/>
                    </a:lnTo>
                    <a:lnTo>
                      <a:pt x="672" y="1134"/>
                    </a:lnTo>
                    <a:lnTo>
                      <a:pt x="672" y="1134"/>
                    </a:lnTo>
                    <a:lnTo>
                      <a:pt x="672" y="1134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2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78" y="1128"/>
                    </a:lnTo>
                    <a:lnTo>
                      <a:pt x="684" y="1128"/>
                    </a:lnTo>
                    <a:lnTo>
                      <a:pt x="684" y="1128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84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22"/>
                    </a:lnTo>
                    <a:lnTo>
                      <a:pt x="690" y="1116"/>
                    </a:lnTo>
                    <a:lnTo>
                      <a:pt x="690" y="1116"/>
                    </a:lnTo>
                    <a:lnTo>
                      <a:pt x="690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696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6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2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10"/>
                    </a:lnTo>
                    <a:lnTo>
                      <a:pt x="708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14" y="1104"/>
                    </a:lnTo>
                    <a:lnTo>
                      <a:pt x="720" y="1104"/>
                    </a:lnTo>
                    <a:lnTo>
                      <a:pt x="720" y="1104"/>
                    </a:lnTo>
                    <a:lnTo>
                      <a:pt x="720" y="1104"/>
                    </a:lnTo>
                    <a:lnTo>
                      <a:pt x="720" y="1104"/>
                    </a:lnTo>
                    <a:lnTo>
                      <a:pt x="720" y="1104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0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8"/>
                    </a:lnTo>
                    <a:lnTo>
                      <a:pt x="726" y="1092"/>
                    </a:lnTo>
                    <a:lnTo>
                      <a:pt x="726" y="1092"/>
                    </a:lnTo>
                    <a:lnTo>
                      <a:pt x="726" y="1092"/>
                    </a:lnTo>
                    <a:lnTo>
                      <a:pt x="726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2" y="1092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38" y="1086"/>
                    </a:lnTo>
                    <a:lnTo>
                      <a:pt x="744" y="1086"/>
                    </a:lnTo>
                    <a:lnTo>
                      <a:pt x="744" y="1086"/>
                    </a:lnTo>
                    <a:lnTo>
                      <a:pt x="744" y="1086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44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80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0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74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56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8"/>
                    </a:lnTo>
                    <a:lnTo>
                      <a:pt x="762" y="1062"/>
                    </a:lnTo>
                    <a:lnTo>
                      <a:pt x="762" y="1062"/>
                    </a:lnTo>
                    <a:lnTo>
                      <a:pt x="762" y="1062"/>
                    </a:lnTo>
                    <a:lnTo>
                      <a:pt x="762" y="1062"/>
                    </a:lnTo>
                    <a:lnTo>
                      <a:pt x="762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62"/>
                    </a:lnTo>
                    <a:lnTo>
                      <a:pt x="768" y="1056"/>
                    </a:lnTo>
                    <a:lnTo>
                      <a:pt x="768" y="1056"/>
                    </a:lnTo>
                    <a:lnTo>
                      <a:pt x="768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6"/>
                    </a:lnTo>
                    <a:lnTo>
                      <a:pt x="774" y="1050"/>
                    </a:lnTo>
                    <a:lnTo>
                      <a:pt x="774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50"/>
                    </a:lnTo>
                    <a:lnTo>
                      <a:pt x="780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44"/>
                    </a:lnTo>
                    <a:lnTo>
                      <a:pt x="786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8"/>
                    </a:lnTo>
                    <a:lnTo>
                      <a:pt x="792" y="1032"/>
                    </a:lnTo>
                    <a:lnTo>
                      <a:pt x="792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32"/>
                    </a:lnTo>
                    <a:lnTo>
                      <a:pt x="798" y="1026"/>
                    </a:lnTo>
                    <a:lnTo>
                      <a:pt x="798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6"/>
                    </a:lnTo>
                    <a:lnTo>
                      <a:pt x="804" y="1020"/>
                    </a:lnTo>
                    <a:lnTo>
                      <a:pt x="804" y="1020"/>
                    </a:lnTo>
                    <a:lnTo>
                      <a:pt x="804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20"/>
                    </a:lnTo>
                    <a:lnTo>
                      <a:pt x="810" y="1014"/>
                    </a:lnTo>
                    <a:lnTo>
                      <a:pt x="810" y="1014"/>
                    </a:lnTo>
                    <a:lnTo>
                      <a:pt x="810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14"/>
                    </a:lnTo>
                    <a:lnTo>
                      <a:pt x="816" y="1008"/>
                    </a:lnTo>
                    <a:lnTo>
                      <a:pt x="816" y="1008"/>
                    </a:lnTo>
                    <a:lnTo>
                      <a:pt x="816" y="1008"/>
                    </a:lnTo>
                    <a:lnTo>
                      <a:pt x="816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8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2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1002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28" y="996"/>
                    </a:lnTo>
                    <a:lnTo>
                      <a:pt x="834" y="996"/>
                    </a:lnTo>
                    <a:lnTo>
                      <a:pt x="834" y="996"/>
                    </a:lnTo>
                    <a:lnTo>
                      <a:pt x="834" y="996"/>
                    </a:lnTo>
                    <a:lnTo>
                      <a:pt x="834" y="996"/>
                    </a:lnTo>
                    <a:lnTo>
                      <a:pt x="834" y="996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34" y="990"/>
                    </a:lnTo>
                    <a:lnTo>
                      <a:pt x="840" y="990"/>
                    </a:lnTo>
                    <a:lnTo>
                      <a:pt x="840" y="990"/>
                    </a:lnTo>
                    <a:lnTo>
                      <a:pt x="840" y="990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0" y="984"/>
                    </a:lnTo>
                    <a:lnTo>
                      <a:pt x="846" y="984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8"/>
                    </a:lnTo>
                    <a:lnTo>
                      <a:pt x="846" y="972"/>
                    </a:lnTo>
                    <a:lnTo>
                      <a:pt x="846" y="972"/>
                    </a:lnTo>
                    <a:lnTo>
                      <a:pt x="846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72"/>
                    </a:lnTo>
                    <a:lnTo>
                      <a:pt x="852" y="966"/>
                    </a:lnTo>
                    <a:lnTo>
                      <a:pt x="852" y="966"/>
                    </a:lnTo>
                    <a:lnTo>
                      <a:pt x="852" y="966"/>
                    </a:lnTo>
                    <a:lnTo>
                      <a:pt x="852" y="966"/>
                    </a:lnTo>
                    <a:lnTo>
                      <a:pt x="852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6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58" y="960"/>
                    </a:lnTo>
                    <a:lnTo>
                      <a:pt x="864" y="960"/>
                    </a:lnTo>
                    <a:lnTo>
                      <a:pt x="864" y="960"/>
                    </a:lnTo>
                    <a:lnTo>
                      <a:pt x="864" y="960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64" y="954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8"/>
                    </a:lnTo>
                    <a:lnTo>
                      <a:pt x="870" y="942"/>
                    </a:lnTo>
                    <a:lnTo>
                      <a:pt x="870" y="942"/>
                    </a:lnTo>
                    <a:lnTo>
                      <a:pt x="870" y="942"/>
                    </a:lnTo>
                    <a:lnTo>
                      <a:pt x="870" y="942"/>
                    </a:lnTo>
                    <a:lnTo>
                      <a:pt x="870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42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76" y="936"/>
                    </a:lnTo>
                    <a:lnTo>
                      <a:pt x="882" y="936"/>
                    </a:lnTo>
                    <a:lnTo>
                      <a:pt x="882" y="936"/>
                    </a:lnTo>
                    <a:lnTo>
                      <a:pt x="882" y="936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30"/>
                    </a:lnTo>
                    <a:lnTo>
                      <a:pt x="882" y="924"/>
                    </a:lnTo>
                    <a:lnTo>
                      <a:pt x="882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24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88" y="918"/>
                    </a:lnTo>
                    <a:lnTo>
                      <a:pt x="894" y="918"/>
                    </a:lnTo>
                    <a:lnTo>
                      <a:pt x="894" y="918"/>
                    </a:lnTo>
                    <a:lnTo>
                      <a:pt x="894" y="918"/>
                    </a:lnTo>
                    <a:lnTo>
                      <a:pt x="894" y="918"/>
                    </a:lnTo>
                    <a:lnTo>
                      <a:pt x="894" y="918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894" y="912"/>
                    </a:lnTo>
                    <a:lnTo>
                      <a:pt x="900" y="912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6"/>
                    </a:lnTo>
                    <a:lnTo>
                      <a:pt x="900" y="900"/>
                    </a:lnTo>
                    <a:lnTo>
                      <a:pt x="900" y="900"/>
                    </a:lnTo>
                    <a:lnTo>
                      <a:pt x="900" y="900"/>
                    </a:lnTo>
                    <a:lnTo>
                      <a:pt x="900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900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06" y="894"/>
                    </a:lnTo>
                    <a:lnTo>
                      <a:pt x="912" y="894"/>
                    </a:lnTo>
                    <a:lnTo>
                      <a:pt x="912" y="894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2" y="888"/>
                    </a:lnTo>
                    <a:lnTo>
                      <a:pt x="918" y="888"/>
                    </a:lnTo>
                    <a:lnTo>
                      <a:pt x="918" y="888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18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24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0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36" y="882"/>
                    </a:lnTo>
                    <a:lnTo>
                      <a:pt x="942" y="882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2" y="888"/>
                    </a:lnTo>
                    <a:lnTo>
                      <a:pt x="948" y="888"/>
                    </a:lnTo>
                    <a:lnTo>
                      <a:pt x="948" y="888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894"/>
                    </a:lnTo>
                    <a:lnTo>
                      <a:pt x="948" y="900"/>
                    </a:lnTo>
                    <a:lnTo>
                      <a:pt x="948" y="900"/>
                    </a:lnTo>
                    <a:lnTo>
                      <a:pt x="948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0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54" y="906"/>
                    </a:lnTo>
                    <a:lnTo>
                      <a:pt x="960" y="906"/>
                    </a:lnTo>
                    <a:lnTo>
                      <a:pt x="960" y="906"/>
                    </a:lnTo>
                    <a:lnTo>
                      <a:pt x="960" y="906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2"/>
                    </a:lnTo>
                    <a:lnTo>
                      <a:pt x="960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18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66" y="924"/>
                    </a:lnTo>
                    <a:lnTo>
                      <a:pt x="972" y="924"/>
                    </a:lnTo>
                    <a:lnTo>
                      <a:pt x="972" y="924"/>
                    </a:lnTo>
                    <a:lnTo>
                      <a:pt x="972" y="924"/>
                    </a:lnTo>
                    <a:lnTo>
                      <a:pt x="972" y="924"/>
                    </a:lnTo>
                    <a:lnTo>
                      <a:pt x="972" y="924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2" y="930"/>
                    </a:lnTo>
                    <a:lnTo>
                      <a:pt x="978" y="930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36"/>
                    </a:lnTo>
                    <a:lnTo>
                      <a:pt x="978" y="942"/>
                    </a:lnTo>
                    <a:lnTo>
                      <a:pt x="978" y="942"/>
                    </a:lnTo>
                    <a:lnTo>
                      <a:pt x="978" y="942"/>
                    </a:lnTo>
                    <a:lnTo>
                      <a:pt x="978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2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84" y="948"/>
                    </a:lnTo>
                    <a:lnTo>
                      <a:pt x="990" y="948"/>
                    </a:lnTo>
                    <a:lnTo>
                      <a:pt x="990" y="948"/>
                    </a:lnTo>
                    <a:lnTo>
                      <a:pt x="990" y="948"/>
                    </a:lnTo>
                    <a:lnTo>
                      <a:pt x="990" y="948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0" y="954"/>
                    </a:lnTo>
                    <a:lnTo>
                      <a:pt x="996" y="954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0"/>
                    </a:lnTo>
                    <a:lnTo>
                      <a:pt x="996" y="966"/>
                    </a:lnTo>
                    <a:lnTo>
                      <a:pt x="996" y="966"/>
                    </a:lnTo>
                    <a:lnTo>
                      <a:pt x="996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66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2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2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08" y="978"/>
                    </a:lnTo>
                    <a:lnTo>
                      <a:pt x="1014" y="978"/>
                    </a:lnTo>
                    <a:lnTo>
                      <a:pt x="1014" y="978"/>
                    </a:lnTo>
                    <a:lnTo>
                      <a:pt x="1014" y="978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14" y="984"/>
                    </a:lnTo>
                    <a:lnTo>
                      <a:pt x="1020" y="984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0"/>
                    </a:lnTo>
                    <a:lnTo>
                      <a:pt x="1020" y="996"/>
                    </a:lnTo>
                    <a:lnTo>
                      <a:pt x="1020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996"/>
                    </a:lnTo>
                    <a:lnTo>
                      <a:pt x="1026" y="1002"/>
                    </a:lnTo>
                    <a:lnTo>
                      <a:pt x="1026" y="1002"/>
                    </a:lnTo>
                    <a:lnTo>
                      <a:pt x="1026" y="1002"/>
                    </a:lnTo>
                    <a:lnTo>
                      <a:pt x="1026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2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2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08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38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14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44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0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0" y="1026"/>
                    </a:lnTo>
                    <a:lnTo>
                      <a:pt x="1056" y="1026"/>
                    </a:lnTo>
                    <a:lnTo>
                      <a:pt x="1056" y="1026"/>
                    </a:lnTo>
                    <a:lnTo>
                      <a:pt x="1056" y="1026"/>
                    </a:lnTo>
                    <a:lnTo>
                      <a:pt x="1056" y="1026"/>
                    </a:lnTo>
                    <a:lnTo>
                      <a:pt x="1056" y="1026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56" y="1032"/>
                    </a:lnTo>
                    <a:lnTo>
                      <a:pt x="1062" y="1032"/>
                    </a:lnTo>
                    <a:lnTo>
                      <a:pt x="1062" y="1032"/>
                    </a:lnTo>
                    <a:lnTo>
                      <a:pt x="1062" y="1032"/>
                    </a:lnTo>
                    <a:lnTo>
                      <a:pt x="1062" y="1032"/>
                    </a:lnTo>
                    <a:lnTo>
                      <a:pt x="1062" y="1032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2" y="1038"/>
                    </a:lnTo>
                    <a:lnTo>
                      <a:pt x="1068" y="1038"/>
                    </a:lnTo>
                    <a:lnTo>
                      <a:pt x="1068" y="1038"/>
                    </a:lnTo>
                    <a:lnTo>
                      <a:pt x="1068" y="1038"/>
                    </a:lnTo>
                    <a:lnTo>
                      <a:pt x="1068" y="1038"/>
                    </a:lnTo>
                    <a:lnTo>
                      <a:pt x="1068" y="1038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68" y="1044"/>
                    </a:lnTo>
                    <a:lnTo>
                      <a:pt x="1074" y="1044"/>
                    </a:lnTo>
                    <a:lnTo>
                      <a:pt x="1074" y="1044"/>
                    </a:lnTo>
                    <a:lnTo>
                      <a:pt x="1074" y="1044"/>
                    </a:lnTo>
                    <a:lnTo>
                      <a:pt x="1074" y="1044"/>
                    </a:lnTo>
                    <a:lnTo>
                      <a:pt x="1074" y="1044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74" y="1050"/>
                    </a:lnTo>
                    <a:lnTo>
                      <a:pt x="1080" y="1050"/>
                    </a:lnTo>
                    <a:lnTo>
                      <a:pt x="1080" y="1050"/>
                    </a:lnTo>
                    <a:lnTo>
                      <a:pt x="1080" y="1050"/>
                    </a:lnTo>
                    <a:lnTo>
                      <a:pt x="1080" y="1050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0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56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86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2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2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68"/>
                    </a:lnTo>
                    <a:lnTo>
                      <a:pt x="1098" y="1074"/>
                    </a:lnTo>
                    <a:lnTo>
                      <a:pt x="1098" y="1074"/>
                    </a:lnTo>
                    <a:lnTo>
                      <a:pt x="1098" y="1074"/>
                    </a:lnTo>
                    <a:lnTo>
                      <a:pt x="1098" y="1074"/>
                    </a:lnTo>
                    <a:lnTo>
                      <a:pt x="1098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74"/>
                    </a:lnTo>
                    <a:lnTo>
                      <a:pt x="1104" y="1080"/>
                    </a:lnTo>
                    <a:lnTo>
                      <a:pt x="1104" y="1080"/>
                    </a:lnTo>
                    <a:lnTo>
                      <a:pt x="1104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0" y="1080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16" y="1086"/>
                    </a:lnTo>
                    <a:lnTo>
                      <a:pt x="1122" y="1086"/>
                    </a:lnTo>
                    <a:lnTo>
                      <a:pt x="1122" y="1086"/>
                    </a:lnTo>
                    <a:lnTo>
                      <a:pt x="1122" y="1086"/>
                    </a:lnTo>
                    <a:lnTo>
                      <a:pt x="1122" y="1086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2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2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28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098"/>
                    </a:lnTo>
                    <a:lnTo>
                      <a:pt x="1134" y="1104"/>
                    </a:lnTo>
                    <a:lnTo>
                      <a:pt x="1134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0" y="1104"/>
                    </a:lnTo>
                    <a:lnTo>
                      <a:pt x="1146" y="1104"/>
                    </a:lnTo>
                    <a:lnTo>
                      <a:pt x="1146" y="1104"/>
                    </a:lnTo>
                    <a:lnTo>
                      <a:pt x="1146" y="1104"/>
                    </a:lnTo>
                    <a:lnTo>
                      <a:pt x="1146" y="1104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46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0"/>
                    </a:lnTo>
                    <a:lnTo>
                      <a:pt x="1152" y="1116"/>
                    </a:lnTo>
                    <a:lnTo>
                      <a:pt x="1152" y="1116"/>
                    </a:lnTo>
                    <a:lnTo>
                      <a:pt x="1152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58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16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64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0" y="1122"/>
                    </a:lnTo>
                    <a:lnTo>
                      <a:pt x="1176" y="1122"/>
                    </a:lnTo>
                    <a:lnTo>
                      <a:pt x="1176" y="1122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76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28"/>
                    </a:lnTo>
                    <a:lnTo>
                      <a:pt x="1182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88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34"/>
                    </a:lnTo>
                    <a:lnTo>
                      <a:pt x="1194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0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06" y="1140"/>
                    </a:lnTo>
                    <a:lnTo>
                      <a:pt x="1212" y="1140"/>
                    </a:lnTo>
                    <a:lnTo>
                      <a:pt x="1212" y="1140"/>
                    </a:lnTo>
                    <a:lnTo>
                      <a:pt x="1212" y="1140"/>
                    </a:lnTo>
                    <a:lnTo>
                      <a:pt x="1212" y="1140"/>
                    </a:lnTo>
                    <a:lnTo>
                      <a:pt x="1212" y="1140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2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18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24" y="1146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0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36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2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2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48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54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0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66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2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58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78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84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0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296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2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08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14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0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26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2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38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64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44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0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56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2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68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8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74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0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86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52"/>
                    </a:lnTo>
                    <a:lnTo>
                      <a:pt x="1392" y="1146"/>
                    </a:lnTo>
                    <a:lnTo>
                      <a:pt x="1392" y="1146"/>
                    </a:lnTo>
                    <a:lnTo>
                      <a:pt x="1392" y="1146"/>
                    </a:lnTo>
                    <a:lnTo>
                      <a:pt x="1392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398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04" y="1146"/>
                    </a:lnTo>
                    <a:lnTo>
                      <a:pt x="1410" y="1146"/>
                    </a:lnTo>
                    <a:lnTo>
                      <a:pt x="1410" y="1146"/>
                    </a:lnTo>
                    <a:lnTo>
                      <a:pt x="1410" y="1146"/>
                    </a:lnTo>
                    <a:lnTo>
                      <a:pt x="1410" y="1146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0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16" y="1140"/>
                    </a:lnTo>
                    <a:lnTo>
                      <a:pt x="1422" y="1140"/>
                    </a:lnTo>
                    <a:lnTo>
                      <a:pt x="1422" y="1140"/>
                    </a:lnTo>
                    <a:lnTo>
                      <a:pt x="1422" y="1140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2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34"/>
                    </a:lnTo>
                    <a:lnTo>
                      <a:pt x="1428" y="1128"/>
                    </a:lnTo>
                    <a:lnTo>
                      <a:pt x="1428" y="1128"/>
                    </a:lnTo>
                    <a:lnTo>
                      <a:pt x="1428" y="1128"/>
                    </a:lnTo>
                    <a:lnTo>
                      <a:pt x="1428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34" y="1128"/>
                    </a:lnTo>
                    <a:lnTo>
                      <a:pt x="1440" y="1128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0" y="1122"/>
                    </a:lnTo>
                    <a:lnTo>
                      <a:pt x="1446" y="1122"/>
                    </a:lnTo>
                    <a:lnTo>
                      <a:pt x="1446" y="1122"/>
                    </a:lnTo>
                    <a:lnTo>
                      <a:pt x="1446" y="1122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46" y="1116"/>
                    </a:lnTo>
                    <a:lnTo>
                      <a:pt x="1452" y="1116"/>
                    </a:lnTo>
                    <a:lnTo>
                      <a:pt x="1452" y="1116"/>
                    </a:lnTo>
                    <a:lnTo>
                      <a:pt x="1452" y="1116"/>
                    </a:lnTo>
                    <a:lnTo>
                      <a:pt x="1452" y="1116"/>
                    </a:lnTo>
                    <a:lnTo>
                      <a:pt x="1452" y="1116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2" y="1110"/>
                    </a:lnTo>
                    <a:lnTo>
                      <a:pt x="1458" y="1110"/>
                    </a:lnTo>
                    <a:lnTo>
                      <a:pt x="1458" y="1110"/>
                    </a:lnTo>
                    <a:lnTo>
                      <a:pt x="1458" y="1110"/>
                    </a:lnTo>
                    <a:lnTo>
                      <a:pt x="1458" y="1110"/>
                    </a:lnTo>
                    <a:lnTo>
                      <a:pt x="1458" y="1110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58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104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64" y="1098"/>
                    </a:lnTo>
                    <a:lnTo>
                      <a:pt x="1470" y="1098"/>
                    </a:lnTo>
                    <a:lnTo>
                      <a:pt x="1470" y="1098"/>
                    </a:lnTo>
                    <a:lnTo>
                      <a:pt x="1470" y="1098"/>
                    </a:lnTo>
                    <a:lnTo>
                      <a:pt x="1470" y="1098"/>
                    </a:lnTo>
                    <a:lnTo>
                      <a:pt x="1470" y="1098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0" y="1092"/>
                    </a:lnTo>
                    <a:lnTo>
                      <a:pt x="1476" y="1092"/>
                    </a:lnTo>
                    <a:lnTo>
                      <a:pt x="1476" y="1092"/>
                    </a:lnTo>
                    <a:lnTo>
                      <a:pt x="1476" y="1092"/>
                    </a:lnTo>
                    <a:lnTo>
                      <a:pt x="1476" y="1092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76" y="1086"/>
                    </a:lnTo>
                    <a:lnTo>
                      <a:pt x="1482" y="1086"/>
                    </a:lnTo>
                    <a:lnTo>
                      <a:pt x="1482" y="1086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2" y="1080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74"/>
                    </a:lnTo>
                    <a:lnTo>
                      <a:pt x="1488" y="1068"/>
                    </a:lnTo>
                    <a:lnTo>
                      <a:pt x="1488" y="1068"/>
                    </a:lnTo>
                    <a:lnTo>
                      <a:pt x="1488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8"/>
                    </a:lnTo>
                    <a:lnTo>
                      <a:pt x="1494" y="1062"/>
                    </a:lnTo>
                    <a:lnTo>
                      <a:pt x="1494" y="1062"/>
                    </a:lnTo>
                    <a:lnTo>
                      <a:pt x="1494" y="1062"/>
                    </a:lnTo>
                    <a:lnTo>
                      <a:pt x="1494" y="1062"/>
                    </a:lnTo>
                    <a:lnTo>
                      <a:pt x="1494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62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0" y="1056"/>
                    </a:lnTo>
                    <a:lnTo>
                      <a:pt x="1506" y="1056"/>
                    </a:lnTo>
                    <a:lnTo>
                      <a:pt x="1506" y="1056"/>
                    </a:lnTo>
                    <a:lnTo>
                      <a:pt x="1506" y="1056"/>
                    </a:lnTo>
                    <a:lnTo>
                      <a:pt x="1506" y="1056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50"/>
                    </a:lnTo>
                    <a:lnTo>
                      <a:pt x="1506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44"/>
                    </a:lnTo>
                    <a:lnTo>
                      <a:pt x="1512" y="1038"/>
                    </a:lnTo>
                    <a:lnTo>
                      <a:pt x="1512" y="1038"/>
                    </a:lnTo>
                    <a:lnTo>
                      <a:pt x="1512" y="1038"/>
                    </a:lnTo>
                    <a:lnTo>
                      <a:pt x="1512" y="1038"/>
                    </a:lnTo>
                    <a:lnTo>
                      <a:pt x="1512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8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18" y="1032"/>
                    </a:lnTo>
                    <a:lnTo>
                      <a:pt x="1524" y="1032"/>
                    </a:lnTo>
                    <a:lnTo>
                      <a:pt x="1524" y="1032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6"/>
                    </a:lnTo>
                    <a:lnTo>
                      <a:pt x="1524" y="1020"/>
                    </a:lnTo>
                    <a:lnTo>
                      <a:pt x="1524" y="1020"/>
                    </a:lnTo>
                    <a:lnTo>
                      <a:pt x="1524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20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0" y="1014"/>
                    </a:lnTo>
                    <a:lnTo>
                      <a:pt x="1536" y="1014"/>
                    </a:lnTo>
                    <a:lnTo>
                      <a:pt x="1536" y="1014"/>
                    </a:lnTo>
                    <a:lnTo>
                      <a:pt x="1536" y="1014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8"/>
                    </a:lnTo>
                    <a:lnTo>
                      <a:pt x="1536" y="1002"/>
                    </a:lnTo>
                    <a:lnTo>
                      <a:pt x="1536" y="1002"/>
                    </a:lnTo>
                    <a:lnTo>
                      <a:pt x="1536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1002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2" y="996"/>
                    </a:lnTo>
                    <a:lnTo>
                      <a:pt x="1548" y="996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90"/>
                    </a:lnTo>
                    <a:lnTo>
                      <a:pt x="1548" y="984"/>
                    </a:lnTo>
                    <a:lnTo>
                      <a:pt x="1548" y="984"/>
                    </a:lnTo>
                    <a:lnTo>
                      <a:pt x="1548" y="984"/>
                    </a:lnTo>
                    <a:lnTo>
                      <a:pt x="1548" y="984"/>
                    </a:lnTo>
                    <a:lnTo>
                      <a:pt x="1548" y="984"/>
                    </a:lnTo>
                    <a:lnTo>
                      <a:pt x="1554" y="984"/>
                    </a:lnTo>
                    <a:lnTo>
                      <a:pt x="1554" y="984"/>
                    </a:lnTo>
                    <a:lnTo>
                      <a:pt x="1554" y="984"/>
                    </a:lnTo>
                    <a:lnTo>
                      <a:pt x="1554" y="984"/>
                    </a:lnTo>
                    <a:lnTo>
                      <a:pt x="1554" y="984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8"/>
                    </a:lnTo>
                    <a:lnTo>
                      <a:pt x="1554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72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0" y="966"/>
                    </a:lnTo>
                    <a:lnTo>
                      <a:pt x="1566" y="966"/>
                    </a:lnTo>
                    <a:lnTo>
                      <a:pt x="1566" y="966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60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66" y="954"/>
                    </a:lnTo>
                    <a:lnTo>
                      <a:pt x="1572" y="954"/>
                    </a:lnTo>
                    <a:lnTo>
                      <a:pt x="1572" y="954"/>
                    </a:lnTo>
                    <a:lnTo>
                      <a:pt x="1572" y="954"/>
                    </a:lnTo>
                    <a:lnTo>
                      <a:pt x="1572" y="954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8"/>
                    </a:lnTo>
                    <a:lnTo>
                      <a:pt x="1572" y="942"/>
                    </a:lnTo>
                    <a:lnTo>
                      <a:pt x="1572" y="942"/>
                    </a:lnTo>
                    <a:lnTo>
                      <a:pt x="1572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42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6"/>
                    </a:lnTo>
                    <a:lnTo>
                      <a:pt x="1578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30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84" y="924"/>
                    </a:lnTo>
                    <a:lnTo>
                      <a:pt x="1590" y="924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8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0" y="912"/>
                    </a:lnTo>
                    <a:lnTo>
                      <a:pt x="1596" y="912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6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596" y="900"/>
                    </a:lnTo>
                    <a:lnTo>
                      <a:pt x="1602" y="900"/>
                    </a:lnTo>
                    <a:lnTo>
                      <a:pt x="1602" y="900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94"/>
                    </a:lnTo>
                    <a:lnTo>
                      <a:pt x="1602" y="888"/>
                    </a:lnTo>
                    <a:lnTo>
                      <a:pt x="1602" y="888"/>
                    </a:lnTo>
                    <a:lnTo>
                      <a:pt x="1602" y="888"/>
                    </a:lnTo>
                    <a:lnTo>
                      <a:pt x="1602" y="888"/>
                    </a:lnTo>
                    <a:lnTo>
                      <a:pt x="1602" y="888"/>
                    </a:lnTo>
                    <a:lnTo>
                      <a:pt x="1608" y="888"/>
                    </a:lnTo>
                    <a:lnTo>
                      <a:pt x="1608" y="888"/>
                    </a:lnTo>
                    <a:lnTo>
                      <a:pt x="1608" y="888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82"/>
                    </a:lnTo>
                    <a:lnTo>
                      <a:pt x="1608" y="876"/>
                    </a:lnTo>
                    <a:lnTo>
                      <a:pt x="1608" y="876"/>
                    </a:lnTo>
                    <a:lnTo>
                      <a:pt x="1608" y="876"/>
                    </a:lnTo>
                    <a:lnTo>
                      <a:pt x="1608" y="876"/>
                    </a:lnTo>
                    <a:lnTo>
                      <a:pt x="1614" y="876"/>
                    </a:lnTo>
                    <a:lnTo>
                      <a:pt x="1614" y="876"/>
                    </a:lnTo>
                    <a:lnTo>
                      <a:pt x="1614" y="876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70"/>
                    </a:lnTo>
                    <a:lnTo>
                      <a:pt x="1614" y="864"/>
                    </a:lnTo>
                    <a:lnTo>
                      <a:pt x="1614" y="864"/>
                    </a:lnTo>
                    <a:lnTo>
                      <a:pt x="1614" y="864"/>
                    </a:lnTo>
                    <a:lnTo>
                      <a:pt x="1614" y="864"/>
                    </a:lnTo>
                    <a:lnTo>
                      <a:pt x="1620" y="864"/>
                    </a:lnTo>
                    <a:lnTo>
                      <a:pt x="1620" y="864"/>
                    </a:lnTo>
                    <a:lnTo>
                      <a:pt x="1620" y="864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8"/>
                    </a:lnTo>
                    <a:lnTo>
                      <a:pt x="1620" y="852"/>
                    </a:lnTo>
                    <a:lnTo>
                      <a:pt x="1620" y="852"/>
                    </a:lnTo>
                    <a:lnTo>
                      <a:pt x="1620" y="852"/>
                    </a:lnTo>
                    <a:lnTo>
                      <a:pt x="1620" y="852"/>
                    </a:lnTo>
                    <a:lnTo>
                      <a:pt x="1620" y="852"/>
                    </a:lnTo>
                    <a:lnTo>
                      <a:pt x="1626" y="852"/>
                    </a:lnTo>
                    <a:lnTo>
                      <a:pt x="1626" y="852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6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26" y="840"/>
                    </a:lnTo>
                    <a:lnTo>
                      <a:pt x="1632" y="840"/>
                    </a:lnTo>
                    <a:lnTo>
                      <a:pt x="1632" y="840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34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2" y="828"/>
                    </a:lnTo>
                    <a:lnTo>
                      <a:pt x="1638" y="828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22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38" y="816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10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804"/>
                    </a:lnTo>
                    <a:lnTo>
                      <a:pt x="1644" y="798"/>
                    </a:lnTo>
                    <a:lnTo>
                      <a:pt x="1644" y="798"/>
                    </a:lnTo>
                    <a:lnTo>
                      <a:pt x="1650" y="798"/>
                    </a:lnTo>
                    <a:lnTo>
                      <a:pt x="1650" y="798"/>
                    </a:lnTo>
                    <a:lnTo>
                      <a:pt x="1650" y="798"/>
                    </a:lnTo>
                    <a:lnTo>
                      <a:pt x="1650" y="798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92"/>
                    </a:lnTo>
                    <a:lnTo>
                      <a:pt x="1650" y="786"/>
                    </a:lnTo>
                    <a:lnTo>
                      <a:pt x="1650" y="786"/>
                    </a:lnTo>
                    <a:lnTo>
                      <a:pt x="1650" y="786"/>
                    </a:lnTo>
                    <a:lnTo>
                      <a:pt x="1650" y="786"/>
                    </a:lnTo>
                    <a:lnTo>
                      <a:pt x="1656" y="786"/>
                    </a:lnTo>
                    <a:lnTo>
                      <a:pt x="1656" y="786"/>
                    </a:lnTo>
                    <a:lnTo>
                      <a:pt x="1656" y="786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80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56" y="774"/>
                    </a:lnTo>
                    <a:lnTo>
                      <a:pt x="1662" y="774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8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56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56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50"/>
                    </a:lnTo>
                    <a:lnTo>
                      <a:pt x="1668" y="744"/>
                    </a:lnTo>
                    <a:lnTo>
                      <a:pt x="1668" y="744"/>
                    </a:lnTo>
                    <a:lnTo>
                      <a:pt x="1668" y="744"/>
                    </a:lnTo>
                    <a:lnTo>
                      <a:pt x="1668" y="744"/>
                    </a:lnTo>
                    <a:lnTo>
                      <a:pt x="1674" y="744"/>
                    </a:lnTo>
                    <a:lnTo>
                      <a:pt x="1674" y="744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8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32"/>
                    </a:lnTo>
                    <a:lnTo>
                      <a:pt x="1674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6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20"/>
                    </a:lnTo>
                    <a:lnTo>
                      <a:pt x="1680" y="714"/>
                    </a:lnTo>
                    <a:lnTo>
                      <a:pt x="1680" y="714"/>
                    </a:lnTo>
                    <a:lnTo>
                      <a:pt x="1680" y="714"/>
                    </a:lnTo>
                    <a:lnTo>
                      <a:pt x="1686" y="714"/>
                    </a:lnTo>
                    <a:lnTo>
                      <a:pt x="1686" y="714"/>
                    </a:lnTo>
                    <a:lnTo>
                      <a:pt x="1686" y="714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8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702"/>
                    </a:lnTo>
                    <a:lnTo>
                      <a:pt x="1686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6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90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2" y="684"/>
                    </a:lnTo>
                    <a:lnTo>
                      <a:pt x="1698" y="684"/>
                    </a:lnTo>
                    <a:lnTo>
                      <a:pt x="1698" y="684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8"/>
                    </a:lnTo>
                    <a:lnTo>
                      <a:pt x="1698" y="672"/>
                    </a:lnTo>
                    <a:lnTo>
                      <a:pt x="1698" y="672"/>
                    </a:lnTo>
                    <a:lnTo>
                      <a:pt x="1698" y="672"/>
                    </a:lnTo>
                    <a:lnTo>
                      <a:pt x="1698" y="672"/>
                    </a:lnTo>
                    <a:lnTo>
                      <a:pt x="1698" y="672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704" y="666"/>
                    </a:lnTo>
                    <a:lnTo>
                      <a:pt x="1704" y="666"/>
                    </a:lnTo>
                    <a:lnTo>
                      <a:pt x="1704" y="666"/>
                    </a:lnTo>
                    <a:lnTo>
                      <a:pt x="1704" y="666"/>
                    </a:lnTo>
                    <a:lnTo>
                      <a:pt x="1704" y="660"/>
                    </a:lnTo>
                    <a:lnTo>
                      <a:pt x="1704" y="660"/>
                    </a:lnTo>
                    <a:lnTo>
                      <a:pt x="1704" y="660"/>
                    </a:lnTo>
                    <a:lnTo>
                      <a:pt x="1704" y="660"/>
                    </a:lnTo>
                    <a:lnTo>
                      <a:pt x="1704" y="660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04" y="654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6" y="636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22" y="618"/>
                    </a:lnTo>
                    <a:lnTo>
                      <a:pt x="1722" y="618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6"/>
                    </a:lnTo>
                    <a:lnTo>
                      <a:pt x="1722" y="600"/>
                    </a:lnTo>
                    <a:lnTo>
                      <a:pt x="1722" y="600"/>
                    </a:lnTo>
                    <a:lnTo>
                      <a:pt x="1728" y="600"/>
                    </a:lnTo>
                    <a:lnTo>
                      <a:pt x="1728" y="600"/>
                    </a:lnTo>
                    <a:lnTo>
                      <a:pt x="1728" y="600"/>
                    </a:lnTo>
                    <a:lnTo>
                      <a:pt x="1728" y="594"/>
                    </a:lnTo>
                    <a:lnTo>
                      <a:pt x="1728" y="594"/>
                    </a:lnTo>
                    <a:lnTo>
                      <a:pt x="1728" y="594"/>
                    </a:lnTo>
                    <a:lnTo>
                      <a:pt x="1728" y="594"/>
                    </a:lnTo>
                    <a:lnTo>
                      <a:pt x="1728" y="594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8"/>
                    </a:lnTo>
                    <a:lnTo>
                      <a:pt x="1728" y="582"/>
                    </a:lnTo>
                    <a:lnTo>
                      <a:pt x="1734" y="582"/>
                    </a:lnTo>
                    <a:lnTo>
                      <a:pt x="1734" y="582"/>
                    </a:lnTo>
                    <a:lnTo>
                      <a:pt x="1734" y="582"/>
                    </a:lnTo>
                    <a:lnTo>
                      <a:pt x="1734" y="582"/>
                    </a:lnTo>
                    <a:lnTo>
                      <a:pt x="1734" y="576"/>
                    </a:lnTo>
                    <a:lnTo>
                      <a:pt x="1734" y="576"/>
                    </a:lnTo>
                    <a:lnTo>
                      <a:pt x="1734" y="576"/>
                    </a:lnTo>
                    <a:lnTo>
                      <a:pt x="1734" y="576"/>
                    </a:lnTo>
                    <a:lnTo>
                      <a:pt x="1734" y="576"/>
                    </a:lnTo>
                    <a:lnTo>
                      <a:pt x="1734" y="570"/>
                    </a:lnTo>
                    <a:lnTo>
                      <a:pt x="1734" y="570"/>
                    </a:lnTo>
                    <a:lnTo>
                      <a:pt x="1734" y="570"/>
                    </a:lnTo>
                    <a:lnTo>
                      <a:pt x="1734" y="570"/>
                    </a:lnTo>
                    <a:lnTo>
                      <a:pt x="1734" y="570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40" y="564"/>
                    </a:lnTo>
                    <a:lnTo>
                      <a:pt x="1740" y="564"/>
                    </a:lnTo>
                    <a:lnTo>
                      <a:pt x="1740" y="564"/>
                    </a:lnTo>
                    <a:lnTo>
                      <a:pt x="1740" y="564"/>
                    </a:lnTo>
                    <a:lnTo>
                      <a:pt x="1740" y="558"/>
                    </a:lnTo>
                    <a:lnTo>
                      <a:pt x="1740" y="558"/>
                    </a:lnTo>
                    <a:lnTo>
                      <a:pt x="1740" y="558"/>
                    </a:lnTo>
                    <a:lnTo>
                      <a:pt x="1740" y="558"/>
                    </a:lnTo>
                    <a:lnTo>
                      <a:pt x="1740" y="558"/>
                    </a:lnTo>
                    <a:lnTo>
                      <a:pt x="1740" y="552"/>
                    </a:lnTo>
                    <a:lnTo>
                      <a:pt x="1740" y="552"/>
                    </a:lnTo>
                    <a:lnTo>
                      <a:pt x="1740" y="552"/>
                    </a:lnTo>
                    <a:lnTo>
                      <a:pt x="1740" y="552"/>
                    </a:lnTo>
                    <a:lnTo>
                      <a:pt x="1740" y="552"/>
                    </a:lnTo>
                    <a:lnTo>
                      <a:pt x="1740" y="546"/>
                    </a:lnTo>
                    <a:lnTo>
                      <a:pt x="1746" y="546"/>
                    </a:lnTo>
                    <a:lnTo>
                      <a:pt x="1746" y="546"/>
                    </a:lnTo>
                    <a:lnTo>
                      <a:pt x="1746" y="546"/>
                    </a:lnTo>
                    <a:lnTo>
                      <a:pt x="1746" y="546"/>
                    </a:lnTo>
                    <a:lnTo>
                      <a:pt x="1746" y="540"/>
                    </a:lnTo>
                    <a:lnTo>
                      <a:pt x="1746" y="540"/>
                    </a:lnTo>
                    <a:lnTo>
                      <a:pt x="1746" y="540"/>
                    </a:lnTo>
                    <a:lnTo>
                      <a:pt x="1746" y="540"/>
                    </a:lnTo>
                    <a:lnTo>
                      <a:pt x="1746" y="540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34"/>
                    </a:lnTo>
                    <a:lnTo>
                      <a:pt x="1746" y="528"/>
                    </a:lnTo>
                    <a:lnTo>
                      <a:pt x="1752" y="528"/>
                    </a:lnTo>
                    <a:lnTo>
                      <a:pt x="1752" y="528"/>
                    </a:lnTo>
                    <a:lnTo>
                      <a:pt x="1752" y="528"/>
                    </a:lnTo>
                    <a:lnTo>
                      <a:pt x="1752" y="528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22"/>
                    </a:lnTo>
                    <a:lnTo>
                      <a:pt x="1752" y="516"/>
                    </a:lnTo>
                    <a:lnTo>
                      <a:pt x="1752" y="516"/>
                    </a:lnTo>
                    <a:lnTo>
                      <a:pt x="1752" y="516"/>
                    </a:lnTo>
                    <a:lnTo>
                      <a:pt x="1752" y="516"/>
                    </a:lnTo>
                    <a:lnTo>
                      <a:pt x="1752" y="516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10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504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58" y="498"/>
                    </a:lnTo>
                    <a:lnTo>
                      <a:pt x="1764" y="492"/>
                    </a:lnTo>
                    <a:lnTo>
                      <a:pt x="1764" y="492"/>
                    </a:lnTo>
                    <a:lnTo>
                      <a:pt x="1764" y="492"/>
                    </a:lnTo>
                    <a:lnTo>
                      <a:pt x="1764" y="492"/>
                    </a:lnTo>
                    <a:lnTo>
                      <a:pt x="1764" y="492"/>
                    </a:lnTo>
                    <a:lnTo>
                      <a:pt x="1764" y="486"/>
                    </a:lnTo>
                    <a:lnTo>
                      <a:pt x="1764" y="486"/>
                    </a:lnTo>
                    <a:lnTo>
                      <a:pt x="1764" y="486"/>
                    </a:lnTo>
                    <a:lnTo>
                      <a:pt x="1764" y="486"/>
                    </a:lnTo>
                    <a:lnTo>
                      <a:pt x="1764" y="486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80"/>
                    </a:lnTo>
                    <a:lnTo>
                      <a:pt x="1764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74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8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62"/>
                    </a:lnTo>
                    <a:lnTo>
                      <a:pt x="1770" y="456"/>
                    </a:lnTo>
                    <a:lnTo>
                      <a:pt x="1770" y="456"/>
                    </a:lnTo>
                    <a:lnTo>
                      <a:pt x="1776" y="456"/>
                    </a:lnTo>
                    <a:lnTo>
                      <a:pt x="1776" y="456"/>
                    </a:lnTo>
                    <a:lnTo>
                      <a:pt x="1776" y="456"/>
                    </a:lnTo>
                    <a:lnTo>
                      <a:pt x="1776" y="450"/>
                    </a:lnTo>
                    <a:lnTo>
                      <a:pt x="1776" y="450"/>
                    </a:lnTo>
                    <a:lnTo>
                      <a:pt x="1776" y="450"/>
                    </a:lnTo>
                    <a:lnTo>
                      <a:pt x="1776" y="450"/>
                    </a:lnTo>
                    <a:lnTo>
                      <a:pt x="1776" y="450"/>
                    </a:lnTo>
                    <a:lnTo>
                      <a:pt x="1776" y="444"/>
                    </a:lnTo>
                    <a:lnTo>
                      <a:pt x="1776" y="444"/>
                    </a:lnTo>
                    <a:lnTo>
                      <a:pt x="1776" y="444"/>
                    </a:lnTo>
                    <a:lnTo>
                      <a:pt x="1776" y="444"/>
                    </a:lnTo>
                    <a:lnTo>
                      <a:pt x="1776" y="444"/>
                    </a:lnTo>
                    <a:lnTo>
                      <a:pt x="1776" y="438"/>
                    </a:lnTo>
                    <a:lnTo>
                      <a:pt x="1776" y="438"/>
                    </a:lnTo>
                    <a:lnTo>
                      <a:pt x="1782" y="438"/>
                    </a:lnTo>
                    <a:lnTo>
                      <a:pt x="1782" y="438"/>
                    </a:lnTo>
                    <a:lnTo>
                      <a:pt x="1782" y="438"/>
                    </a:lnTo>
                    <a:lnTo>
                      <a:pt x="1782" y="432"/>
                    </a:lnTo>
                    <a:lnTo>
                      <a:pt x="1782" y="432"/>
                    </a:lnTo>
                    <a:lnTo>
                      <a:pt x="1782" y="432"/>
                    </a:lnTo>
                    <a:lnTo>
                      <a:pt x="1782" y="432"/>
                    </a:lnTo>
                    <a:lnTo>
                      <a:pt x="1782" y="432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6"/>
                    </a:lnTo>
                    <a:lnTo>
                      <a:pt x="1782" y="420"/>
                    </a:lnTo>
                    <a:lnTo>
                      <a:pt x="1782" y="420"/>
                    </a:lnTo>
                    <a:lnTo>
                      <a:pt x="1788" y="420"/>
                    </a:lnTo>
                    <a:lnTo>
                      <a:pt x="1788" y="420"/>
                    </a:lnTo>
                    <a:lnTo>
                      <a:pt x="1788" y="414"/>
                    </a:lnTo>
                    <a:lnTo>
                      <a:pt x="1788" y="414"/>
                    </a:lnTo>
                    <a:lnTo>
                      <a:pt x="1788" y="414"/>
                    </a:lnTo>
                    <a:lnTo>
                      <a:pt x="1788" y="414"/>
                    </a:lnTo>
                    <a:lnTo>
                      <a:pt x="1788" y="414"/>
                    </a:lnTo>
                    <a:lnTo>
                      <a:pt x="1788" y="408"/>
                    </a:lnTo>
                    <a:lnTo>
                      <a:pt x="1788" y="408"/>
                    </a:lnTo>
                    <a:lnTo>
                      <a:pt x="1788" y="408"/>
                    </a:lnTo>
                    <a:lnTo>
                      <a:pt x="1788" y="408"/>
                    </a:lnTo>
                    <a:lnTo>
                      <a:pt x="1788" y="408"/>
                    </a:lnTo>
                    <a:lnTo>
                      <a:pt x="1788" y="402"/>
                    </a:lnTo>
                    <a:lnTo>
                      <a:pt x="1788" y="402"/>
                    </a:lnTo>
                    <a:lnTo>
                      <a:pt x="1788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8"/>
                    </a:lnTo>
                    <a:lnTo>
                      <a:pt x="1800" y="372"/>
                    </a:lnTo>
                    <a:lnTo>
                      <a:pt x="1800" y="372"/>
                    </a:lnTo>
                    <a:lnTo>
                      <a:pt x="1800" y="372"/>
                    </a:lnTo>
                    <a:lnTo>
                      <a:pt x="1800" y="372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6"/>
                    </a:lnTo>
                    <a:lnTo>
                      <a:pt x="1800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60"/>
                    </a:lnTo>
                    <a:lnTo>
                      <a:pt x="1806" y="354"/>
                    </a:lnTo>
                    <a:lnTo>
                      <a:pt x="1806" y="354"/>
                    </a:lnTo>
                    <a:lnTo>
                      <a:pt x="1806" y="354"/>
                    </a:lnTo>
                    <a:lnTo>
                      <a:pt x="1806" y="354"/>
                    </a:lnTo>
                    <a:lnTo>
                      <a:pt x="1806" y="348"/>
                    </a:lnTo>
                    <a:lnTo>
                      <a:pt x="1806" y="348"/>
                    </a:lnTo>
                    <a:lnTo>
                      <a:pt x="1806" y="348"/>
                    </a:lnTo>
                    <a:lnTo>
                      <a:pt x="1806" y="348"/>
                    </a:lnTo>
                    <a:lnTo>
                      <a:pt x="1806" y="348"/>
                    </a:lnTo>
                    <a:lnTo>
                      <a:pt x="1806" y="342"/>
                    </a:lnTo>
                    <a:lnTo>
                      <a:pt x="1806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24"/>
                    </a:lnTo>
                    <a:lnTo>
                      <a:pt x="1812" y="324"/>
                    </a:lnTo>
                    <a:lnTo>
                      <a:pt x="1812" y="324"/>
                    </a:lnTo>
                    <a:lnTo>
                      <a:pt x="1818" y="324"/>
                    </a:lnTo>
                    <a:lnTo>
                      <a:pt x="1818" y="324"/>
                    </a:lnTo>
                    <a:lnTo>
                      <a:pt x="1818" y="318"/>
                    </a:lnTo>
                    <a:lnTo>
                      <a:pt x="1818" y="318"/>
                    </a:lnTo>
                    <a:lnTo>
                      <a:pt x="1818" y="318"/>
                    </a:lnTo>
                    <a:lnTo>
                      <a:pt x="1818" y="318"/>
                    </a:lnTo>
                    <a:lnTo>
                      <a:pt x="1818" y="312"/>
                    </a:lnTo>
                    <a:lnTo>
                      <a:pt x="1818" y="312"/>
                    </a:lnTo>
                    <a:lnTo>
                      <a:pt x="1818" y="312"/>
                    </a:lnTo>
                    <a:lnTo>
                      <a:pt x="1818" y="312"/>
                    </a:lnTo>
                    <a:lnTo>
                      <a:pt x="1818" y="312"/>
                    </a:lnTo>
                    <a:lnTo>
                      <a:pt x="1818" y="306"/>
                    </a:lnTo>
                    <a:lnTo>
                      <a:pt x="1818" y="306"/>
                    </a:lnTo>
                    <a:lnTo>
                      <a:pt x="1818" y="306"/>
                    </a:lnTo>
                    <a:lnTo>
                      <a:pt x="1818" y="306"/>
                    </a:lnTo>
                    <a:lnTo>
                      <a:pt x="1818" y="300"/>
                    </a:lnTo>
                    <a:lnTo>
                      <a:pt x="1824" y="300"/>
                    </a:lnTo>
                    <a:lnTo>
                      <a:pt x="1824" y="300"/>
                    </a:lnTo>
                    <a:lnTo>
                      <a:pt x="1824" y="300"/>
                    </a:lnTo>
                    <a:lnTo>
                      <a:pt x="1824" y="300"/>
                    </a:lnTo>
                    <a:lnTo>
                      <a:pt x="1824" y="294"/>
                    </a:lnTo>
                    <a:lnTo>
                      <a:pt x="1824" y="294"/>
                    </a:lnTo>
                    <a:lnTo>
                      <a:pt x="1824" y="294"/>
                    </a:lnTo>
                    <a:lnTo>
                      <a:pt x="1824" y="294"/>
                    </a:lnTo>
                    <a:lnTo>
                      <a:pt x="1824" y="294"/>
                    </a:lnTo>
                    <a:lnTo>
                      <a:pt x="1824" y="288"/>
                    </a:lnTo>
                    <a:lnTo>
                      <a:pt x="1824" y="288"/>
                    </a:lnTo>
                    <a:lnTo>
                      <a:pt x="1824" y="288"/>
                    </a:lnTo>
                    <a:lnTo>
                      <a:pt x="1824" y="288"/>
                    </a:lnTo>
                    <a:lnTo>
                      <a:pt x="1824" y="282"/>
                    </a:lnTo>
                    <a:lnTo>
                      <a:pt x="1824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82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6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70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0" y="264"/>
                    </a:lnTo>
                    <a:lnTo>
                      <a:pt x="1836" y="264"/>
                    </a:lnTo>
                    <a:lnTo>
                      <a:pt x="1836" y="258"/>
                    </a:lnTo>
                    <a:lnTo>
                      <a:pt x="1836" y="258"/>
                    </a:lnTo>
                    <a:lnTo>
                      <a:pt x="1836" y="258"/>
                    </a:lnTo>
                    <a:lnTo>
                      <a:pt x="1836" y="258"/>
                    </a:lnTo>
                    <a:lnTo>
                      <a:pt x="1836" y="252"/>
                    </a:lnTo>
                    <a:lnTo>
                      <a:pt x="1836" y="252"/>
                    </a:lnTo>
                    <a:lnTo>
                      <a:pt x="1836" y="252"/>
                    </a:lnTo>
                    <a:lnTo>
                      <a:pt x="1836" y="252"/>
                    </a:lnTo>
                    <a:lnTo>
                      <a:pt x="1836" y="252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0"/>
                    </a:lnTo>
                    <a:lnTo>
                      <a:pt x="1842" y="240"/>
                    </a:lnTo>
                    <a:lnTo>
                      <a:pt x="1842" y="240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34"/>
                    </a:lnTo>
                    <a:lnTo>
                      <a:pt x="1842" y="228"/>
                    </a:lnTo>
                    <a:lnTo>
                      <a:pt x="1842" y="228"/>
                    </a:lnTo>
                    <a:lnTo>
                      <a:pt x="1842" y="228"/>
                    </a:lnTo>
                    <a:lnTo>
                      <a:pt x="1842" y="228"/>
                    </a:lnTo>
                    <a:lnTo>
                      <a:pt x="1842" y="222"/>
                    </a:lnTo>
                    <a:lnTo>
                      <a:pt x="1842" y="222"/>
                    </a:lnTo>
                    <a:lnTo>
                      <a:pt x="1842" y="222"/>
                    </a:lnTo>
                    <a:lnTo>
                      <a:pt x="1848" y="222"/>
                    </a:lnTo>
                    <a:lnTo>
                      <a:pt x="1848" y="216"/>
                    </a:lnTo>
                    <a:lnTo>
                      <a:pt x="1848" y="216"/>
                    </a:lnTo>
                    <a:lnTo>
                      <a:pt x="1848" y="216"/>
                    </a:lnTo>
                    <a:lnTo>
                      <a:pt x="1848" y="216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04"/>
                    </a:lnTo>
                    <a:lnTo>
                      <a:pt x="1848" y="204"/>
                    </a:lnTo>
                    <a:lnTo>
                      <a:pt x="1848" y="204"/>
                    </a:lnTo>
                    <a:lnTo>
                      <a:pt x="1848" y="204"/>
                    </a:lnTo>
                    <a:lnTo>
                      <a:pt x="1848" y="198"/>
                    </a:lnTo>
                    <a:lnTo>
                      <a:pt x="1848" y="198"/>
                    </a:lnTo>
                    <a:lnTo>
                      <a:pt x="1854" y="198"/>
                    </a:lnTo>
                    <a:lnTo>
                      <a:pt x="1854" y="198"/>
                    </a:lnTo>
                    <a:lnTo>
                      <a:pt x="1854" y="192"/>
                    </a:lnTo>
                    <a:lnTo>
                      <a:pt x="1854" y="192"/>
                    </a:lnTo>
                    <a:lnTo>
                      <a:pt x="1854" y="192"/>
                    </a:lnTo>
                    <a:lnTo>
                      <a:pt x="1854" y="192"/>
                    </a:lnTo>
                    <a:lnTo>
                      <a:pt x="1854" y="186"/>
                    </a:lnTo>
                    <a:lnTo>
                      <a:pt x="1854" y="186"/>
                    </a:lnTo>
                    <a:lnTo>
                      <a:pt x="1854" y="186"/>
                    </a:lnTo>
                    <a:lnTo>
                      <a:pt x="1854" y="186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80"/>
                    </a:lnTo>
                    <a:lnTo>
                      <a:pt x="1854" y="174"/>
                    </a:lnTo>
                    <a:lnTo>
                      <a:pt x="1860" y="174"/>
                    </a:lnTo>
                    <a:lnTo>
                      <a:pt x="1860" y="174"/>
                    </a:lnTo>
                    <a:lnTo>
                      <a:pt x="1860" y="174"/>
                    </a:lnTo>
                    <a:lnTo>
                      <a:pt x="1860" y="174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2"/>
                    </a:lnTo>
                    <a:lnTo>
                      <a:pt x="1860" y="162"/>
                    </a:lnTo>
                    <a:lnTo>
                      <a:pt x="1860" y="162"/>
                    </a:lnTo>
                    <a:lnTo>
                      <a:pt x="1860" y="162"/>
                    </a:lnTo>
                    <a:lnTo>
                      <a:pt x="1860" y="156"/>
                    </a:lnTo>
                    <a:lnTo>
                      <a:pt x="1860" y="156"/>
                    </a:lnTo>
                    <a:lnTo>
                      <a:pt x="1860" y="156"/>
                    </a:lnTo>
                    <a:lnTo>
                      <a:pt x="1866" y="156"/>
                    </a:lnTo>
                    <a:lnTo>
                      <a:pt x="1866" y="150"/>
                    </a:lnTo>
                    <a:lnTo>
                      <a:pt x="1866" y="150"/>
                    </a:lnTo>
                    <a:lnTo>
                      <a:pt x="1866" y="150"/>
                    </a:lnTo>
                    <a:lnTo>
                      <a:pt x="1866" y="150"/>
                    </a:lnTo>
                    <a:lnTo>
                      <a:pt x="1866" y="144"/>
                    </a:lnTo>
                    <a:lnTo>
                      <a:pt x="1866" y="144"/>
                    </a:lnTo>
                    <a:lnTo>
                      <a:pt x="1866" y="144"/>
                    </a:lnTo>
                    <a:lnTo>
                      <a:pt x="1866" y="144"/>
                    </a:lnTo>
                    <a:lnTo>
                      <a:pt x="1866" y="138"/>
                    </a:lnTo>
                    <a:lnTo>
                      <a:pt x="1866" y="138"/>
                    </a:lnTo>
                    <a:lnTo>
                      <a:pt x="1866" y="138"/>
                    </a:lnTo>
                    <a:lnTo>
                      <a:pt x="1866" y="138"/>
                    </a:lnTo>
                    <a:lnTo>
                      <a:pt x="1866" y="132"/>
                    </a:lnTo>
                    <a:lnTo>
                      <a:pt x="1866" y="132"/>
                    </a:lnTo>
                    <a:lnTo>
                      <a:pt x="1866" y="132"/>
                    </a:lnTo>
                    <a:lnTo>
                      <a:pt x="1872" y="132"/>
                    </a:lnTo>
                    <a:lnTo>
                      <a:pt x="1872" y="132"/>
                    </a:lnTo>
                    <a:lnTo>
                      <a:pt x="1872" y="126"/>
                    </a:lnTo>
                    <a:lnTo>
                      <a:pt x="1872" y="126"/>
                    </a:lnTo>
                    <a:lnTo>
                      <a:pt x="1872" y="126"/>
                    </a:lnTo>
                    <a:lnTo>
                      <a:pt x="1872" y="126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20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14"/>
                    </a:lnTo>
                    <a:lnTo>
                      <a:pt x="1872" y="108"/>
                    </a:lnTo>
                    <a:lnTo>
                      <a:pt x="1878" y="108"/>
                    </a:lnTo>
                    <a:lnTo>
                      <a:pt x="1878" y="108"/>
                    </a:lnTo>
                    <a:lnTo>
                      <a:pt x="1878" y="108"/>
                    </a:lnTo>
                    <a:lnTo>
                      <a:pt x="1878" y="102"/>
                    </a:lnTo>
                    <a:lnTo>
                      <a:pt x="1878" y="102"/>
                    </a:lnTo>
                    <a:lnTo>
                      <a:pt x="1878" y="102"/>
                    </a:lnTo>
                    <a:lnTo>
                      <a:pt x="1878" y="96"/>
                    </a:lnTo>
                    <a:lnTo>
                      <a:pt x="1878" y="96"/>
                    </a:lnTo>
                    <a:lnTo>
                      <a:pt x="1878" y="96"/>
                    </a:lnTo>
                    <a:lnTo>
                      <a:pt x="1878" y="96"/>
                    </a:lnTo>
                    <a:lnTo>
                      <a:pt x="1878" y="90"/>
                    </a:lnTo>
                    <a:lnTo>
                      <a:pt x="1878" y="90"/>
                    </a:lnTo>
                    <a:lnTo>
                      <a:pt x="1878" y="90"/>
                    </a:lnTo>
                    <a:lnTo>
                      <a:pt x="1878" y="90"/>
                    </a:lnTo>
                    <a:lnTo>
                      <a:pt x="1878" y="84"/>
                    </a:lnTo>
                    <a:lnTo>
                      <a:pt x="1884" y="84"/>
                    </a:lnTo>
                    <a:lnTo>
                      <a:pt x="1884" y="84"/>
                    </a:lnTo>
                    <a:lnTo>
                      <a:pt x="1884" y="84"/>
                    </a:lnTo>
                    <a:lnTo>
                      <a:pt x="1884" y="78"/>
                    </a:lnTo>
                    <a:lnTo>
                      <a:pt x="1884" y="78"/>
                    </a:lnTo>
                    <a:lnTo>
                      <a:pt x="1884" y="78"/>
                    </a:lnTo>
                    <a:lnTo>
                      <a:pt x="1884" y="78"/>
                    </a:lnTo>
                    <a:lnTo>
                      <a:pt x="1884" y="72"/>
                    </a:lnTo>
                    <a:lnTo>
                      <a:pt x="1884" y="72"/>
                    </a:lnTo>
                    <a:lnTo>
                      <a:pt x="1884" y="72"/>
                    </a:lnTo>
                    <a:lnTo>
                      <a:pt x="1884" y="72"/>
                    </a:lnTo>
                    <a:lnTo>
                      <a:pt x="1884" y="66"/>
                    </a:lnTo>
                    <a:lnTo>
                      <a:pt x="1884" y="66"/>
                    </a:lnTo>
                    <a:lnTo>
                      <a:pt x="1884" y="66"/>
                    </a:lnTo>
                    <a:lnTo>
                      <a:pt x="1884" y="66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54"/>
                    </a:lnTo>
                    <a:lnTo>
                      <a:pt x="1890" y="54"/>
                    </a:lnTo>
                    <a:lnTo>
                      <a:pt x="1890" y="54"/>
                    </a:lnTo>
                    <a:lnTo>
                      <a:pt x="1890" y="54"/>
                    </a:lnTo>
                    <a:lnTo>
                      <a:pt x="1890" y="48"/>
                    </a:lnTo>
                    <a:lnTo>
                      <a:pt x="1890" y="48"/>
                    </a:lnTo>
                    <a:lnTo>
                      <a:pt x="1890" y="48"/>
                    </a:lnTo>
                    <a:lnTo>
                      <a:pt x="1890" y="48"/>
                    </a:lnTo>
                    <a:lnTo>
                      <a:pt x="1890" y="42"/>
                    </a:lnTo>
                    <a:lnTo>
                      <a:pt x="1890" y="42"/>
                    </a:lnTo>
                    <a:lnTo>
                      <a:pt x="1890" y="42"/>
                    </a:lnTo>
                    <a:lnTo>
                      <a:pt x="1890" y="42"/>
                    </a:lnTo>
                    <a:lnTo>
                      <a:pt x="1896" y="36"/>
                    </a:lnTo>
                    <a:lnTo>
                      <a:pt x="1896" y="36"/>
                    </a:lnTo>
                    <a:lnTo>
                      <a:pt x="1896" y="36"/>
                    </a:lnTo>
                    <a:lnTo>
                      <a:pt x="1896" y="36"/>
                    </a:lnTo>
                    <a:lnTo>
                      <a:pt x="1896" y="30"/>
                    </a:lnTo>
                    <a:lnTo>
                      <a:pt x="1896" y="30"/>
                    </a:lnTo>
                    <a:lnTo>
                      <a:pt x="1896" y="30"/>
                    </a:lnTo>
                    <a:lnTo>
                      <a:pt x="1896" y="30"/>
                    </a:lnTo>
                    <a:lnTo>
                      <a:pt x="1896" y="30"/>
                    </a:lnTo>
                    <a:lnTo>
                      <a:pt x="1896" y="24"/>
                    </a:lnTo>
                    <a:lnTo>
                      <a:pt x="1896" y="24"/>
                    </a:lnTo>
                    <a:lnTo>
                      <a:pt x="1896" y="24"/>
                    </a:lnTo>
                    <a:lnTo>
                      <a:pt x="1896" y="24"/>
                    </a:lnTo>
                    <a:lnTo>
                      <a:pt x="1896" y="24"/>
                    </a:lnTo>
                    <a:lnTo>
                      <a:pt x="1896" y="18"/>
                    </a:lnTo>
                    <a:lnTo>
                      <a:pt x="1902" y="18"/>
                    </a:lnTo>
                    <a:lnTo>
                      <a:pt x="1902" y="18"/>
                    </a:lnTo>
                    <a:lnTo>
                      <a:pt x="1902" y="18"/>
                    </a:lnTo>
                    <a:lnTo>
                      <a:pt x="1902" y="18"/>
                    </a:lnTo>
                    <a:lnTo>
                      <a:pt x="1902" y="18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12"/>
                    </a:lnTo>
                    <a:lnTo>
                      <a:pt x="1902" y="6"/>
                    </a:lnTo>
                    <a:lnTo>
                      <a:pt x="1902" y="6"/>
                    </a:lnTo>
                    <a:lnTo>
                      <a:pt x="1902" y="6"/>
                    </a:lnTo>
                    <a:lnTo>
                      <a:pt x="1902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6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6"/>
                    </a:lnTo>
                    <a:lnTo>
                      <a:pt x="1920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6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2"/>
                    </a:lnTo>
                    <a:lnTo>
                      <a:pt x="1926" y="18"/>
                    </a:lnTo>
                    <a:lnTo>
                      <a:pt x="1926" y="18"/>
                    </a:lnTo>
                    <a:lnTo>
                      <a:pt x="1932" y="18"/>
                    </a:lnTo>
                    <a:lnTo>
                      <a:pt x="1932" y="18"/>
                    </a:lnTo>
                    <a:lnTo>
                      <a:pt x="1932" y="18"/>
                    </a:lnTo>
                    <a:lnTo>
                      <a:pt x="1932" y="18"/>
                    </a:lnTo>
                    <a:lnTo>
                      <a:pt x="1932" y="24"/>
                    </a:lnTo>
                    <a:lnTo>
                      <a:pt x="1932" y="24"/>
                    </a:lnTo>
                    <a:lnTo>
                      <a:pt x="1932" y="24"/>
                    </a:lnTo>
                    <a:lnTo>
                      <a:pt x="1932" y="24"/>
                    </a:lnTo>
                    <a:lnTo>
                      <a:pt x="1932" y="24"/>
                    </a:lnTo>
                    <a:lnTo>
                      <a:pt x="1932" y="30"/>
                    </a:lnTo>
                    <a:lnTo>
                      <a:pt x="1932" y="30"/>
                    </a:lnTo>
                    <a:lnTo>
                      <a:pt x="1932" y="30"/>
                    </a:lnTo>
                    <a:lnTo>
                      <a:pt x="1932" y="30"/>
                    </a:lnTo>
                    <a:lnTo>
                      <a:pt x="1932" y="30"/>
                    </a:lnTo>
                    <a:lnTo>
                      <a:pt x="1932" y="36"/>
                    </a:lnTo>
                    <a:lnTo>
                      <a:pt x="1938" y="36"/>
                    </a:lnTo>
                    <a:lnTo>
                      <a:pt x="1938" y="36"/>
                    </a:lnTo>
                    <a:lnTo>
                      <a:pt x="1938" y="36"/>
                    </a:lnTo>
                    <a:lnTo>
                      <a:pt x="1938" y="42"/>
                    </a:lnTo>
                    <a:lnTo>
                      <a:pt x="1938" y="42"/>
                    </a:lnTo>
                    <a:lnTo>
                      <a:pt x="1938" y="42"/>
                    </a:lnTo>
                    <a:lnTo>
                      <a:pt x="1938" y="42"/>
                    </a:lnTo>
                    <a:lnTo>
                      <a:pt x="1938" y="48"/>
                    </a:lnTo>
                    <a:lnTo>
                      <a:pt x="1938" y="48"/>
                    </a:lnTo>
                    <a:lnTo>
                      <a:pt x="1938" y="48"/>
                    </a:lnTo>
                    <a:lnTo>
                      <a:pt x="1938" y="48"/>
                    </a:lnTo>
                    <a:lnTo>
                      <a:pt x="1938" y="54"/>
                    </a:lnTo>
                    <a:lnTo>
                      <a:pt x="1938" y="54"/>
                    </a:lnTo>
                    <a:lnTo>
                      <a:pt x="1938" y="54"/>
                    </a:lnTo>
                    <a:lnTo>
                      <a:pt x="1938" y="54"/>
                    </a:lnTo>
                    <a:lnTo>
                      <a:pt x="1944" y="60"/>
                    </a:lnTo>
                    <a:lnTo>
                      <a:pt x="1944" y="60"/>
                    </a:lnTo>
                    <a:lnTo>
                      <a:pt x="1944" y="60"/>
                    </a:lnTo>
                    <a:lnTo>
                      <a:pt x="1944" y="60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44" y="66"/>
                    </a:lnTo>
                    <a:lnTo>
                      <a:pt x="1944" y="72"/>
                    </a:lnTo>
                    <a:lnTo>
                      <a:pt x="1944" y="72"/>
                    </a:lnTo>
                    <a:lnTo>
                      <a:pt x="1944" y="72"/>
                    </a:lnTo>
                    <a:lnTo>
                      <a:pt x="1944" y="72"/>
                    </a:lnTo>
                    <a:lnTo>
                      <a:pt x="1944" y="78"/>
                    </a:lnTo>
                    <a:lnTo>
                      <a:pt x="1944" y="78"/>
                    </a:lnTo>
                    <a:lnTo>
                      <a:pt x="1944" y="78"/>
                    </a:lnTo>
                    <a:lnTo>
                      <a:pt x="1944" y="78"/>
                    </a:lnTo>
                    <a:lnTo>
                      <a:pt x="1950" y="84"/>
                    </a:lnTo>
                    <a:lnTo>
                      <a:pt x="1950" y="84"/>
                    </a:lnTo>
                    <a:lnTo>
                      <a:pt x="1950" y="84"/>
                    </a:lnTo>
                    <a:lnTo>
                      <a:pt x="1950" y="90"/>
                    </a:lnTo>
                    <a:lnTo>
                      <a:pt x="1950" y="90"/>
                    </a:lnTo>
                    <a:lnTo>
                      <a:pt x="1950" y="90"/>
                    </a:lnTo>
                    <a:lnTo>
                      <a:pt x="1950" y="90"/>
                    </a:lnTo>
                    <a:lnTo>
                      <a:pt x="1950" y="96"/>
                    </a:lnTo>
                    <a:lnTo>
                      <a:pt x="1950" y="96"/>
                    </a:lnTo>
                    <a:lnTo>
                      <a:pt x="1950" y="96"/>
                    </a:lnTo>
                    <a:lnTo>
                      <a:pt x="1950" y="96"/>
                    </a:lnTo>
                    <a:lnTo>
                      <a:pt x="1950" y="102"/>
                    </a:lnTo>
                    <a:lnTo>
                      <a:pt x="1950" y="102"/>
                    </a:lnTo>
                    <a:lnTo>
                      <a:pt x="1950" y="102"/>
                    </a:lnTo>
                    <a:lnTo>
                      <a:pt x="1956" y="102"/>
                    </a:lnTo>
                    <a:lnTo>
                      <a:pt x="1956" y="108"/>
                    </a:lnTo>
                    <a:lnTo>
                      <a:pt x="1956" y="108"/>
                    </a:lnTo>
                    <a:lnTo>
                      <a:pt x="1956" y="108"/>
                    </a:lnTo>
                    <a:lnTo>
                      <a:pt x="1956" y="108"/>
                    </a:lnTo>
                    <a:lnTo>
                      <a:pt x="1956" y="114"/>
                    </a:lnTo>
                    <a:lnTo>
                      <a:pt x="1956" y="114"/>
                    </a:lnTo>
                    <a:lnTo>
                      <a:pt x="1956" y="114"/>
                    </a:lnTo>
                    <a:lnTo>
                      <a:pt x="1956" y="114"/>
                    </a:lnTo>
                    <a:lnTo>
                      <a:pt x="1956" y="120"/>
                    </a:lnTo>
                    <a:lnTo>
                      <a:pt x="1956" y="120"/>
                    </a:lnTo>
                    <a:lnTo>
                      <a:pt x="1956" y="120"/>
                    </a:lnTo>
                    <a:lnTo>
                      <a:pt x="1956" y="120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62" y="126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2"/>
                    </a:lnTo>
                    <a:lnTo>
                      <a:pt x="1962" y="138"/>
                    </a:lnTo>
                    <a:lnTo>
                      <a:pt x="1962" y="138"/>
                    </a:lnTo>
                    <a:lnTo>
                      <a:pt x="1962" y="138"/>
                    </a:lnTo>
                    <a:lnTo>
                      <a:pt x="1962" y="138"/>
                    </a:lnTo>
                    <a:lnTo>
                      <a:pt x="1962" y="144"/>
                    </a:lnTo>
                    <a:lnTo>
                      <a:pt x="1962" y="144"/>
                    </a:lnTo>
                    <a:lnTo>
                      <a:pt x="1962" y="144"/>
                    </a:lnTo>
                    <a:lnTo>
                      <a:pt x="1962" y="144"/>
                    </a:lnTo>
                    <a:lnTo>
                      <a:pt x="1962" y="150"/>
                    </a:lnTo>
                    <a:lnTo>
                      <a:pt x="1968" y="150"/>
                    </a:lnTo>
                    <a:lnTo>
                      <a:pt x="1968" y="150"/>
                    </a:lnTo>
                    <a:lnTo>
                      <a:pt x="1968" y="150"/>
                    </a:lnTo>
                    <a:lnTo>
                      <a:pt x="1968" y="156"/>
                    </a:lnTo>
                    <a:lnTo>
                      <a:pt x="1968" y="156"/>
                    </a:lnTo>
                    <a:lnTo>
                      <a:pt x="1968" y="156"/>
                    </a:lnTo>
                    <a:lnTo>
                      <a:pt x="1968" y="156"/>
                    </a:lnTo>
                    <a:lnTo>
                      <a:pt x="1968" y="162"/>
                    </a:lnTo>
                    <a:lnTo>
                      <a:pt x="1968" y="162"/>
                    </a:lnTo>
                    <a:lnTo>
                      <a:pt x="1968" y="162"/>
                    </a:lnTo>
                    <a:lnTo>
                      <a:pt x="1968" y="162"/>
                    </a:lnTo>
                    <a:lnTo>
                      <a:pt x="1968" y="168"/>
                    </a:lnTo>
                    <a:lnTo>
                      <a:pt x="1968" y="168"/>
                    </a:lnTo>
                    <a:lnTo>
                      <a:pt x="1968" y="168"/>
                    </a:lnTo>
                    <a:lnTo>
                      <a:pt x="1968" y="168"/>
                    </a:lnTo>
                    <a:lnTo>
                      <a:pt x="1974" y="174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1" name="Rectangle 550"/>
              <p:cNvSpPr>
                <a:spLocks noChangeArrowheads="1"/>
              </p:cNvSpPr>
              <p:nvPr/>
            </p:nvSpPr>
            <p:spPr bwMode="auto">
              <a:xfrm>
                <a:off x="3513" y="257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2" name="Freeform 551"/>
              <p:cNvSpPr>
                <a:spLocks/>
              </p:cNvSpPr>
              <p:nvPr/>
            </p:nvSpPr>
            <p:spPr bwMode="auto">
              <a:xfrm>
                <a:off x="3285" y="1892"/>
                <a:ext cx="1974" cy="546"/>
              </a:xfrm>
              <a:custGeom>
                <a:avLst/>
                <a:gdLst>
                  <a:gd name="T0" fmla="*/ 30 w 1974"/>
                  <a:gd name="T1" fmla="*/ 414 h 546"/>
                  <a:gd name="T2" fmla="*/ 60 w 1974"/>
                  <a:gd name="T3" fmla="*/ 390 h 546"/>
                  <a:gd name="T4" fmla="*/ 90 w 1974"/>
                  <a:gd name="T5" fmla="*/ 360 h 546"/>
                  <a:gd name="T6" fmla="*/ 120 w 1974"/>
                  <a:gd name="T7" fmla="*/ 330 h 546"/>
                  <a:gd name="T8" fmla="*/ 150 w 1974"/>
                  <a:gd name="T9" fmla="*/ 300 h 546"/>
                  <a:gd name="T10" fmla="*/ 186 w 1974"/>
                  <a:gd name="T11" fmla="*/ 270 h 546"/>
                  <a:gd name="T12" fmla="*/ 216 w 1974"/>
                  <a:gd name="T13" fmla="*/ 234 h 546"/>
                  <a:gd name="T14" fmla="*/ 246 w 1974"/>
                  <a:gd name="T15" fmla="*/ 204 h 546"/>
                  <a:gd name="T16" fmla="*/ 276 w 1974"/>
                  <a:gd name="T17" fmla="*/ 168 h 546"/>
                  <a:gd name="T18" fmla="*/ 306 w 1974"/>
                  <a:gd name="T19" fmla="*/ 132 h 546"/>
                  <a:gd name="T20" fmla="*/ 342 w 1974"/>
                  <a:gd name="T21" fmla="*/ 96 h 546"/>
                  <a:gd name="T22" fmla="*/ 372 w 1974"/>
                  <a:gd name="T23" fmla="*/ 60 h 546"/>
                  <a:gd name="T24" fmla="*/ 402 w 1974"/>
                  <a:gd name="T25" fmla="*/ 18 h 546"/>
                  <a:gd name="T26" fmla="*/ 432 w 1974"/>
                  <a:gd name="T27" fmla="*/ 0 h 546"/>
                  <a:gd name="T28" fmla="*/ 462 w 1974"/>
                  <a:gd name="T29" fmla="*/ 30 h 546"/>
                  <a:gd name="T30" fmla="*/ 498 w 1974"/>
                  <a:gd name="T31" fmla="*/ 78 h 546"/>
                  <a:gd name="T32" fmla="*/ 528 w 1974"/>
                  <a:gd name="T33" fmla="*/ 126 h 546"/>
                  <a:gd name="T34" fmla="*/ 558 w 1974"/>
                  <a:gd name="T35" fmla="*/ 174 h 546"/>
                  <a:gd name="T36" fmla="*/ 588 w 1974"/>
                  <a:gd name="T37" fmla="*/ 216 h 546"/>
                  <a:gd name="T38" fmla="*/ 618 w 1974"/>
                  <a:gd name="T39" fmla="*/ 258 h 546"/>
                  <a:gd name="T40" fmla="*/ 654 w 1974"/>
                  <a:gd name="T41" fmla="*/ 294 h 546"/>
                  <a:gd name="T42" fmla="*/ 684 w 1974"/>
                  <a:gd name="T43" fmla="*/ 336 h 546"/>
                  <a:gd name="T44" fmla="*/ 714 w 1974"/>
                  <a:gd name="T45" fmla="*/ 372 h 546"/>
                  <a:gd name="T46" fmla="*/ 744 w 1974"/>
                  <a:gd name="T47" fmla="*/ 402 h 546"/>
                  <a:gd name="T48" fmla="*/ 774 w 1974"/>
                  <a:gd name="T49" fmla="*/ 438 h 546"/>
                  <a:gd name="T50" fmla="*/ 810 w 1974"/>
                  <a:gd name="T51" fmla="*/ 468 h 546"/>
                  <a:gd name="T52" fmla="*/ 840 w 1974"/>
                  <a:gd name="T53" fmla="*/ 492 h 546"/>
                  <a:gd name="T54" fmla="*/ 870 w 1974"/>
                  <a:gd name="T55" fmla="*/ 516 h 546"/>
                  <a:gd name="T56" fmla="*/ 900 w 1974"/>
                  <a:gd name="T57" fmla="*/ 540 h 546"/>
                  <a:gd name="T58" fmla="*/ 930 w 1974"/>
                  <a:gd name="T59" fmla="*/ 546 h 546"/>
                  <a:gd name="T60" fmla="*/ 966 w 1974"/>
                  <a:gd name="T61" fmla="*/ 528 h 546"/>
                  <a:gd name="T62" fmla="*/ 996 w 1974"/>
                  <a:gd name="T63" fmla="*/ 510 h 546"/>
                  <a:gd name="T64" fmla="*/ 1026 w 1974"/>
                  <a:gd name="T65" fmla="*/ 486 h 546"/>
                  <a:gd name="T66" fmla="*/ 1056 w 1974"/>
                  <a:gd name="T67" fmla="*/ 456 h 546"/>
                  <a:gd name="T68" fmla="*/ 1086 w 1974"/>
                  <a:gd name="T69" fmla="*/ 426 h 546"/>
                  <a:gd name="T70" fmla="*/ 1122 w 1974"/>
                  <a:gd name="T71" fmla="*/ 396 h 546"/>
                  <a:gd name="T72" fmla="*/ 1152 w 1974"/>
                  <a:gd name="T73" fmla="*/ 360 h 546"/>
                  <a:gd name="T74" fmla="*/ 1182 w 1974"/>
                  <a:gd name="T75" fmla="*/ 324 h 546"/>
                  <a:gd name="T76" fmla="*/ 1212 w 1974"/>
                  <a:gd name="T77" fmla="*/ 282 h 546"/>
                  <a:gd name="T78" fmla="*/ 1242 w 1974"/>
                  <a:gd name="T79" fmla="*/ 246 h 546"/>
                  <a:gd name="T80" fmla="*/ 1278 w 1974"/>
                  <a:gd name="T81" fmla="*/ 204 h 546"/>
                  <a:gd name="T82" fmla="*/ 1308 w 1974"/>
                  <a:gd name="T83" fmla="*/ 156 h 546"/>
                  <a:gd name="T84" fmla="*/ 1338 w 1974"/>
                  <a:gd name="T85" fmla="*/ 108 h 546"/>
                  <a:gd name="T86" fmla="*/ 1368 w 1974"/>
                  <a:gd name="T87" fmla="*/ 66 h 546"/>
                  <a:gd name="T88" fmla="*/ 1398 w 1974"/>
                  <a:gd name="T89" fmla="*/ 12 h 546"/>
                  <a:gd name="T90" fmla="*/ 1434 w 1974"/>
                  <a:gd name="T91" fmla="*/ 0 h 546"/>
                  <a:gd name="T92" fmla="*/ 1464 w 1974"/>
                  <a:gd name="T93" fmla="*/ 36 h 546"/>
                  <a:gd name="T94" fmla="*/ 1494 w 1974"/>
                  <a:gd name="T95" fmla="*/ 72 h 546"/>
                  <a:gd name="T96" fmla="*/ 1524 w 1974"/>
                  <a:gd name="T97" fmla="*/ 108 h 546"/>
                  <a:gd name="T98" fmla="*/ 1554 w 1974"/>
                  <a:gd name="T99" fmla="*/ 144 h 546"/>
                  <a:gd name="T100" fmla="*/ 1590 w 1974"/>
                  <a:gd name="T101" fmla="*/ 180 h 546"/>
                  <a:gd name="T102" fmla="*/ 1620 w 1974"/>
                  <a:gd name="T103" fmla="*/ 216 h 546"/>
                  <a:gd name="T104" fmla="*/ 1650 w 1974"/>
                  <a:gd name="T105" fmla="*/ 246 h 546"/>
                  <a:gd name="T106" fmla="*/ 1680 w 1974"/>
                  <a:gd name="T107" fmla="*/ 282 h 546"/>
                  <a:gd name="T108" fmla="*/ 1710 w 1974"/>
                  <a:gd name="T109" fmla="*/ 312 h 546"/>
                  <a:gd name="T110" fmla="*/ 1746 w 1974"/>
                  <a:gd name="T111" fmla="*/ 342 h 546"/>
                  <a:gd name="T112" fmla="*/ 1776 w 1974"/>
                  <a:gd name="T113" fmla="*/ 372 h 546"/>
                  <a:gd name="T114" fmla="*/ 1806 w 1974"/>
                  <a:gd name="T115" fmla="*/ 396 h 546"/>
                  <a:gd name="T116" fmla="*/ 1836 w 1974"/>
                  <a:gd name="T117" fmla="*/ 420 h 546"/>
                  <a:gd name="T118" fmla="*/ 1866 w 1974"/>
                  <a:gd name="T119" fmla="*/ 444 h 546"/>
                  <a:gd name="T120" fmla="*/ 1902 w 1974"/>
                  <a:gd name="T121" fmla="*/ 468 h 546"/>
                  <a:gd name="T122" fmla="*/ 1932 w 1974"/>
                  <a:gd name="T123" fmla="*/ 468 h 546"/>
                  <a:gd name="T124" fmla="*/ 1962 w 1974"/>
                  <a:gd name="T125" fmla="*/ 444 h 5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974" h="546">
                    <a:moveTo>
                      <a:pt x="0" y="438"/>
                    </a:move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8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0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6" y="432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2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20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24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14"/>
                    </a:lnTo>
                    <a:lnTo>
                      <a:pt x="30" y="408"/>
                    </a:lnTo>
                    <a:lnTo>
                      <a:pt x="30" y="408"/>
                    </a:lnTo>
                    <a:lnTo>
                      <a:pt x="30" y="408"/>
                    </a:lnTo>
                    <a:lnTo>
                      <a:pt x="30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36" y="408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48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6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54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90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0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84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66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8"/>
                    </a:lnTo>
                    <a:lnTo>
                      <a:pt x="72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78" y="372"/>
                    </a:lnTo>
                    <a:lnTo>
                      <a:pt x="84" y="372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84" y="366"/>
                    </a:lnTo>
                    <a:lnTo>
                      <a:pt x="90" y="366"/>
                    </a:lnTo>
                    <a:lnTo>
                      <a:pt x="90" y="366"/>
                    </a:lnTo>
                    <a:lnTo>
                      <a:pt x="90" y="366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0" y="360"/>
                    </a:lnTo>
                    <a:lnTo>
                      <a:pt x="96" y="360"/>
                    </a:lnTo>
                    <a:lnTo>
                      <a:pt x="96" y="360"/>
                    </a:lnTo>
                    <a:lnTo>
                      <a:pt x="96" y="360"/>
                    </a:lnTo>
                    <a:lnTo>
                      <a:pt x="96" y="360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96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54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2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8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08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42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14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6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0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30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26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24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2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8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38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12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44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6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0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300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56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94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2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8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68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6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0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70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86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64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2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8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10" y="246"/>
                    </a:lnTo>
                    <a:lnTo>
                      <a:pt x="210" y="246"/>
                    </a:lnTo>
                    <a:lnTo>
                      <a:pt x="210" y="246"/>
                    </a:lnTo>
                    <a:lnTo>
                      <a:pt x="210" y="246"/>
                    </a:lnTo>
                    <a:lnTo>
                      <a:pt x="210" y="246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0" y="240"/>
                    </a:lnTo>
                    <a:lnTo>
                      <a:pt x="216" y="240"/>
                    </a:lnTo>
                    <a:lnTo>
                      <a:pt x="216" y="240"/>
                    </a:lnTo>
                    <a:lnTo>
                      <a:pt x="216" y="240"/>
                    </a:lnTo>
                    <a:lnTo>
                      <a:pt x="216" y="240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16" y="234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2" y="234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2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34" y="222"/>
                    </a:lnTo>
                    <a:lnTo>
                      <a:pt x="234" y="222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34" y="216"/>
                    </a:lnTo>
                    <a:lnTo>
                      <a:pt x="240" y="216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0" y="210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204"/>
                    </a:lnTo>
                    <a:lnTo>
                      <a:pt x="246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8"/>
                    </a:lnTo>
                    <a:lnTo>
                      <a:pt x="252" y="192"/>
                    </a:lnTo>
                    <a:lnTo>
                      <a:pt x="252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92"/>
                    </a:lnTo>
                    <a:lnTo>
                      <a:pt x="258" y="186"/>
                    </a:lnTo>
                    <a:lnTo>
                      <a:pt x="258" y="186"/>
                    </a:lnTo>
                    <a:lnTo>
                      <a:pt x="258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6"/>
                    </a:lnTo>
                    <a:lnTo>
                      <a:pt x="264" y="180"/>
                    </a:lnTo>
                    <a:lnTo>
                      <a:pt x="264" y="180"/>
                    </a:lnTo>
                    <a:lnTo>
                      <a:pt x="264" y="180"/>
                    </a:lnTo>
                    <a:lnTo>
                      <a:pt x="264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80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0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74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76" y="168"/>
                    </a:lnTo>
                    <a:lnTo>
                      <a:pt x="282" y="168"/>
                    </a:lnTo>
                    <a:lnTo>
                      <a:pt x="282" y="168"/>
                    </a:lnTo>
                    <a:lnTo>
                      <a:pt x="282" y="168"/>
                    </a:lnTo>
                    <a:lnTo>
                      <a:pt x="282" y="168"/>
                    </a:lnTo>
                    <a:lnTo>
                      <a:pt x="282" y="168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2" y="162"/>
                    </a:lnTo>
                    <a:lnTo>
                      <a:pt x="288" y="162"/>
                    </a:lnTo>
                    <a:lnTo>
                      <a:pt x="288" y="162"/>
                    </a:lnTo>
                    <a:lnTo>
                      <a:pt x="288" y="162"/>
                    </a:lnTo>
                    <a:lnTo>
                      <a:pt x="288" y="162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94" y="156"/>
                    </a:lnTo>
                    <a:lnTo>
                      <a:pt x="294" y="156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294" y="150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44"/>
                    </a:lnTo>
                    <a:lnTo>
                      <a:pt x="300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8"/>
                    </a:lnTo>
                    <a:lnTo>
                      <a:pt x="306" y="132"/>
                    </a:lnTo>
                    <a:lnTo>
                      <a:pt x="306" y="132"/>
                    </a:lnTo>
                    <a:lnTo>
                      <a:pt x="306" y="132"/>
                    </a:lnTo>
                    <a:lnTo>
                      <a:pt x="306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32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2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6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18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20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24" y="114"/>
                    </a:lnTo>
                    <a:lnTo>
                      <a:pt x="330" y="114"/>
                    </a:lnTo>
                    <a:lnTo>
                      <a:pt x="330" y="114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8"/>
                    </a:lnTo>
                    <a:lnTo>
                      <a:pt x="330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102"/>
                    </a:lnTo>
                    <a:lnTo>
                      <a:pt x="336" y="96"/>
                    </a:lnTo>
                    <a:lnTo>
                      <a:pt x="336" y="96"/>
                    </a:lnTo>
                    <a:lnTo>
                      <a:pt x="336" y="96"/>
                    </a:lnTo>
                    <a:lnTo>
                      <a:pt x="336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6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2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90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48" y="84"/>
                    </a:lnTo>
                    <a:lnTo>
                      <a:pt x="354" y="84"/>
                    </a:lnTo>
                    <a:lnTo>
                      <a:pt x="354" y="84"/>
                    </a:lnTo>
                    <a:lnTo>
                      <a:pt x="354" y="84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54" y="78"/>
                    </a:lnTo>
                    <a:lnTo>
                      <a:pt x="360" y="78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72"/>
                    </a:lnTo>
                    <a:lnTo>
                      <a:pt x="360" y="66"/>
                    </a:lnTo>
                    <a:lnTo>
                      <a:pt x="360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6"/>
                    </a:lnTo>
                    <a:lnTo>
                      <a:pt x="366" y="60"/>
                    </a:lnTo>
                    <a:lnTo>
                      <a:pt x="366" y="60"/>
                    </a:lnTo>
                    <a:lnTo>
                      <a:pt x="366" y="60"/>
                    </a:lnTo>
                    <a:lnTo>
                      <a:pt x="366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2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54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78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8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84" y="42"/>
                    </a:lnTo>
                    <a:lnTo>
                      <a:pt x="390" y="42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6"/>
                    </a:lnTo>
                    <a:lnTo>
                      <a:pt x="390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24"/>
                    </a:lnTo>
                    <a:lnTo>
                      <a:pt x="396" y="24"/>
                    </a:lnTo>
                    <a:lnTo>
                      <a:pt x="396" y="24"/>
                    </a:lnTo>
                    <a:lnTo>
                      <a:pt x="396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24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2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8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08" y="12"/>
                    </a:lnTo>
                    <a:lnTo>
                      <a:pt x="414" y="12"/>
                    </a:lnTo>
                    <a:lnTo>
                      <a:pt x="414" y="12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14" y="6"/>
                    </a:lnTo>
                    <a:lnTo>
                      <a:pt x="420" y="6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44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6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0" y="12"/>
                    </a:lnTo>
                    <a:lnTo>
                      <a:pt x="456" y="12"/>
                    </a:lnTo>
                    <a:lnTo>
                      <a:pt x="456" y="12"/>
                    </a:lnTo>
                    <a:lnTo>
                      <a:pt x="456" y="12"/>
                    </a:lnTo>
                    <a:lnTo>
                      <a:pt x="456" y="12"/>
                    </a:lnTo>
                    <a:lnTo>
                      <a:pt x="456" y="12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56" y="18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24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2" y="30"/>
                    </a:lnTo>
                    <a:lnTo>
                      <a:pt x="468" y="30"/>
                    </a:lnTo>
                    <a:lnTo>
                      <a:pt x="468" y="30"/>
                    </a:lnTo>
                    <a:lnTo>
                      <a:pt x="468" y="30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36"/>
                    </a:lnTo>
                    <a:lnTo>
                      <a:pt x="468" y="42"/>
                    </a:lnTo>
                    <a:lnTo>
                      <a:pt x="468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2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74" y="48"/>
                    </a:lnTo>
                    <a:lnTo>
                      <a:pt x="480" y="48"/>
                    </a:lnTo>
                    <a:lnTo>
                      <a:pt x="480" y="48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54"/>
                    </a:lnTo>
                    <a:lnTo>
                      <a:pt x="480" y="60"/>
                    </a:lnTo>
                    <a:lnTo>
                      <a:pt x="480" y="60"/>
                    </a:lnTo>
                    <a:lnTo>
                      <a:pt x="480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0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86" y="66"/>
                    </a:lnTo>
                    <a:lnTo>
                      <a:pt x="492" y="66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2"/>
                    </a:lnTo>
                    <a:lnTo>
                      <a:pt x="492" y="78"/>
                    </a:lnTo>
                    <a:lnTo>
                      <a:pt x="492" y="78"/>
                    </a:lnTo>
                    <a:lnTo>
                      <a:pt x="492" y="78"/>
                    </a:lnTo>
                    <a:lnTo>
                      <a:pt x="492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78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04" y="84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0"/>
                    </a:lnTo>
                    <a:lnTo>
                      <a:pt x="504" y="96"/>
                    </a:lnTo>
                    <a:lnTo>
                      <a:pt x="504" y="96"/>
                    </a:lnTo>
                    <a:lnTo>
                      <a:pt x="504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96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0" y="102"/>
                    </a:lnTo>
                    <a:lnTo>
                      <a:pt x="516" y="102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08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16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14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2" y="120"/>
                    </a:lnTo>
                    <a:lnTo>
                      <a:pt x="528" y="120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26"/>
                    </a:lnTo>
                    <a:lnTo>
                      <a:pt x="528" y="132"/>
                    </a:lnTo>
                    <a:lnTo>
                      <a:pt x="528" y="132"/>
                    </a:lnTo>
                    <a:lnTo>
                      <a:pt x="528" y="132"/>
                    </a:lnTo>
                    <a:lnTo>
                      <a:pt x="528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2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34" y="138"/>
                    </a:lnTo>
                    <a:lnTo>
                      <a:pt x="540" y="138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44"/>
                    </a:lnTo>
                    <a:lnTo>
                      <a:pt x="540" y="150"/>
                    </a:lnTo>
                    <a:lnTo>
                      <a:pt x="540" y="150"/>
                    </a:lnTo>
                    <a:lnTo>
                      <a:pt x="540" y="150"/>
                    </a:lnTo>
                    <a:lnTo>
                      <a:pt x="540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0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46" y="156"/>
                    </a:lnTo>
                    <a:lnTo>
                      <a:pt x="552" y="156"/>
                    </a:lnTo>
                    <a:lnTo>
                      <a:pt x="552" y="156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2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2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68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58" y="174"/>
                    </a:lnTo>
                    <a:lnTo>
                      <a:pt x="564" y="174"/>
                    </a:lnTo>
                    <a:lnTo>
                      <a:pt x="564" y="174"/>
                    </a:lnTo>
                    <a:lnTo>
                      <a:pt x="564" y="174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0"/>
                    </a:lnTo>
                    <a:lnTo>
                      <a:pt x="564" y="186"/>
                    </a:lnTo>
                    <a:lnTo>
                      <a:pt x="564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86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04"/>
                    </a:lnTo>
                    <a:lnTo>
                      <a:pt x="582" y="210"/>
                    </a:lnTo>
                    <a:lnTo>
                      <a:pt x="582" y="210"/>
                    </a:lnTo>
                    <a:lnTo>
                      <a:pt x="582" y="210"/>
                    </a:lnTo>
                    <a:lnTo>
                      <a:pt x="582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0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88" y="216"/>
                    </a:lnTo>
                    <a:lnTo>
                      <a:pt x="594" y="216"/>
                    </a:lnTo>
                    <a:lnTo>
                      <a:pt x="594" y="216"/>
                    </a:lnTo>
                    <a:lnTo>
                      <a:pt x="594" y="216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12" y="240"/>
                    </a:lnTo>
                    <a:lnTo>
                      <a:pt x="612" y="240"/>
                    </a:lnTo>
                    <a:lnTo>
                      <a:pt x="612" y="240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2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18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58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24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64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6" y="270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76"/>
                    </a:lnTo>
                    <a:lnTo>
                      <a:pt x="636" y="282"/>
                    </a:lnTo>
                    <a:lnTo>
                      <a:pt x="636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2"/>
                    </a:lnTo>
                    <a:lnTo>
                      <a:pt x="642" y="288"/>
                    </a:lnTo>
                    <a:lnTo>
                      <a:pt x="642" y="288"/>
                    </a:lnTo>
                    <a:lnTo>
                      <a:pt x="642" y="288"/>
                    </a:lnTo>
                    <a:lnTo>
                      <a:pt x="642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88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48" y="294"/>
                    </a:lnTo>
                    <a:lnTo>
                      <a:pt x="654" y="294"/>
                    </a:lnTo>
                    <a:lnTo>
                      <a:pt x="654" y="294"/>
                    </a:lnTo>
                    <a:lnTo>
                      <a:pt x="654" y="294"/>
                    </a:lnTo>
                    <a:lnTo>
                      <a:pt x="654" y="294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54" y="300"/>
                    </a:lnTo>
                    <a:lnTo>
                      <a:pt x="660" y="300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06"/>
                    </a:lnTo>
                    <a:lnTo>
                      <a:pt x="660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2"/>
                    </a:lnTo>
                    <a:lnTo>
                      <a:pt x="666" y="318"/>
                    </a:lnTo>
                    <a:lnTo>
                      <a:pt x="666" y="318"/>
                    </a:lnTo>
                    <a:lnTo>
                      <a:pt x="666" y="318"/>
                    </a:lnTo>
                    <a:lnTo>
                      <a:pt x="666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18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2" y="324"/>
                    </a:lnTo>
                    <a:lnTo>
                      <a:pt x="678" y="324"/>
                    </a:lnTo>
                    <a:lnTo>
                      <a:pt x="678" y="324"/>
                    </a:lnTo>
                    <a:lnTo>
                      <a:pt x="678" y="324"/>
                    </a:lnTo>
                    <a:lnTo>
                      <a:pt x="678" y="324"/>
                    </a:lnTo>
                    <a:lnTo>
                      <a:pt x="678" y="324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78" y="330"/>
                    </a:lnTo>
                    <a:lnTo>
                      <a:pt x="684" y="330"/>
                    </a:lnTo>
                    <a:lnTo>
                      <a:pt x="684" y="330"/>
                    </a:lnTo>
                    <a:lnTo>
                      <a:pt x="684" y="330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84" y="336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2"/>
                    </a:lnTo>
                    <a:lnTo>
                      <a:pt x="690" y="348"/>
                    </a:lnTo>
                    <a:lnTo>
                      <a:pt x="690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48"/>
                    </a:lnTo>
                    <a:lnTo>
                      <a:pt x="696" y="354"/>
                    </a:lnTo>
                    <a:lnTo>
                      <a:pt x="696" y="354"/>
                    </a:lnTo>
                    <a:lnTo>
                      <a:pt x="696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54"/>
                    </a:lnTo>
                    <a:lnTo>
                      <a:pt x="702" y="360"/>
                    </a:lnTo>
                    <a:lnTo>
                      <a:pt x="702" y="360"/>
                    </a:lnTo>
                    <a:lnTo>
                      <a:pt x="702" y="360"/>
                    </a:lnTo>
                    <a:lnTo>
                      <a:pt x="702" y="360"/>
                    </a:lnTo>
                    <a:lnTo>
                      <a:pt x="702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0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08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66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14" y="372"/>
                    </a:lnTo>
                    <a:lnTo>
                      <a:pt x="720" y="372"/>
                    </a:lnTo>
                    <a:lnTo>
                      <a:pt x="720" y="372"/>
                    </a:lnTo>
                    <a:lnTo>
                      <a:pt x="720" y="372"/>
                    </a:lnTo>
                    <a:lnTo>
                      <a:pt x="720" y="372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0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26" y="378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32" y="384"/>
                    </a:lnTo>
                    <a:lnTo>
                      <a:pt x="732" y="384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2" y="390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396"/>
                    </a:lnTo>
                    <a:lnTo>
                      <a:pt x="738" y="402"/>
                    </a:lnTo>
                    <a:lnTo>
                      <a:pt x="738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2"/>
                    </a:lnTo>
                    <a:lnTo>
                      <a:pt x="744" y="408"/>
                    </a:lnTo>
                    <a:lnTo>
                      <a:pt x="744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14"/>
                    </a:lnTo>
                    <a:lnTo>
                      <a:pt x="756" y="420"/>
                    </a:lnTo>
                    <a:lnTo>
                      <a:pt x="756" y="420"/>
                    </a:lnTo>
                    <a:lnTo>
                      <a:pt x="756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0"/>
                    </a:lnTo>
                    <a:lnTo>
                      <a:pt x="762" y="426"/>
                    </a:lnTo>
                    <a:lnTo>
                      <a:pt x="762" y="426"/>
                    </a:lnTo>
                    <a:lnTo>
                      <a:pt x="762" y="426"/>
                    </a:lnTo>
                    <a:lnTo>
                      <a:pt x="762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26"/>
                    </a:lnTo>
                    <a:lnTo>
                      <a:pt x="768" y="432"/>
                    </a:lnTo>
                    <a:lnTo>
                      <a:pt x="768" y="432"/>
                    </a:lnTo>
                    <a:lnTo>
                      <a:pt x="768" y="432"/>
                    </a:lnTo>
                    <a:lnTo>
                      <a:pt x="768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2"/>
                    </a:lnTo>
                    <a:lnTo>
                      <a:pt x="774" y="438"/>
                    </a:lnTo>
                    <a:lnTo>
                      <a:pt x="774" y="438"/>
                    </a:lnTo>
                    <a:lnTo>
                      <a:pt x="774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44"/>
                    </a:lnTo>
                    <a:lnTo>
                      <a:pt x="786" y="450"/>
                    </a:lnTo>
                    <a:lnTo>
                      <a:pt x="786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0"/>
                    </a:lnTo>
                    <a:lnTo>
                      <a:pt x="792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798" y="456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04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6" y="468"/>
                    </a:lnTo>
                    <a:lnTo>
                      <a:pt x="816" y="468"/>
                    </a:lnTo>
                    <a:lnTo>
                      <a:pt x="816" y="468"/>
                    </a:lnTo>
                    <a:lnTo>
                      <a:pt x="816" y="468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16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74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2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0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28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86"/>
                    </a:lnTo>
                    <a:lnTo>
                      <a:pt x="834" y="492"/>
                    </a:lnTo>
                    <a:lnTo>
                      <a:pt x="834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0" y="492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46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04"/>
                    </a:lnTo>
                    <a:lnTo>
                      <a:pt x="858" y="510"/>
                    </a:lnTo>
                    <a:lnTo>
                      <a:pt x="858" y="510"/>
                    </a:lnTo>
                    <a:lnTo>
                      <a:pt x="858" y="510"/>
                    </a:lnTo>
                    <a:lnTo>
                      <a:pt x="858" y="510"/>
                    </a:lnTo>
                    <a:lnTo>
                      <a:pt x="858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64" y="510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0" y="516"/>
                    </a:lnTo>
                    <a:lnTo>
                      <a:pt x="876" y="516"/>
                    </a:lnTo>
                    <a:lnTo>
                      <a:pt x="876" y="516"/>
                    </a:lnTo>
                    <a:lnTo>
                      <a:pt x="876" y="516"/>
                    </a:lnTo>
                    <a:lnTo>
                      <a:pt x="876" y="516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76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2"/>
                    </a:lnTo>
                    <a:lnTo>
                      <a:pt x="882" y="528"/>
                    </a:lnTo>
                    <a:lnTo>
                      <a:pt x="882" y="528"/>
                    </a:lnTo>
                    <a:lnTo>
                      <a:pt x="882" y="528"/>
                    </a:lnTo>
                    <a:lnTo>
                      <a:pt x="882" y="528"/>
                    </a:lnTo>
                    <a:lnTo>
                      <a:pt x="882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88" y="528"/>
                    </a:lnTo>
                    <a:lnTo>
                      <a:pt x="894" y="528"/>
                    </a:lnTo>
                    <a:lnTo>
                      <a:pt x="894" y="528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894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34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0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06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0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2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18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24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36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6"/>
                    </a:lnTo>
                    <a:lnTo>
                      <a:pt x="942" y="540"/>
                    </a:lnTo>
                    <a:lnTo>
                      <a:pt x="942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48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40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54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0" y="534"/>
                    </a:lnTo>
                    <a:lnTo>
                      <a:pt x="966" y="534"/>
                    </a:lnTo>
                    <a:lnTo>
                      <a:pt x="966" y="534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66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8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2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22"/>
                    </a:lnTo>
                    <a:lnTo>
                      <a:pt x="978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84" y="516"/>
                    </a:lnTo>
                    <a:lnTo>
                      <a:pt x="990" y="516"/>
                    </a:lnTo>
                    <a:lnTo>
                      <a:pt x="990" y="516"/>
                    </a:lnTo>
                    <a:lnTo>
                      <a:pt x="990" y="516"/>
                    </a:lnTo>
                    <a:lnTo>
                      <a:pt x="990" y="516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0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10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996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504"/>
                    </a:lnTo>
                    <a:lnTo>
                      <a:pt x="1002" y="498"/>
                    </a:lnTo>
                    <a:lnTo>
                      <a:pt x="1002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08" y="498"/>
                    </a:lnTo>
                    <a:lnTo>
                      <a:pt x="1014" y="498"/>
                    </a:lnTo>
                    <a:lnTo>
                      <a:pt x="1014" y="498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14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92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0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6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26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80"/>
                    </a:lnTo>
                    <a:lnTo>
                      <a:pt x="1032" y="474"/>
                    </a:lnTo>
                    <a:lnTo>
                      <a:pt x="1032" y="474"/>
                    </a:lnTo>
                    <a:lnTo>
                      <a:pt x="1032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44" y="468"/>
                    </a:lnTo>
                    <a:lnTo>
                      <a:pt x="1050" y="468"/>
                    </a:lnTo>
                    <a:lnTo>
                      <a:pt x="1050" y="468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0" y="462"/>
                    </a:lnTo>
                    <a:lnTo>
                      <a:pt x="1056" y="462"/>
                    </a:lnTo>
                    <a:lnTo>
                      <a:pt x="1056" y="462"/>
                    </a:lnTo>
                    <a:lnTo>
                      <a:pt x="1056" y="462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56" y="456"/>
                    </a:lnTo>
                    <a:lnTo>
                      <a:pt x="1062" y="456"/>
                    </a:lnTo>
                    <a:lnTo>
                      <a:pt x="1062" y="456"/>
                    </a:lnTo>
                    <a:lnTo>
                      <a:pt x="1062" y="456"/>
                    </a:lnTo>
                    <a:lnTo>
                      <a:pt x="1062" y="456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2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50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68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44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74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0" y="438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0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32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86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6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2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20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098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14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04" y="408"/>
                    </a:lnTo>
                    <a:lnTo>
                      <a:pt x="1110" y="408"/>
                    </a:lnTo>
                    <a:lnTo>
                      <a:pt x="1110" y="408"/>
                    </a:lnTo>
                    <a:lnTo>
                      <a:pt x="1110" y="408"/>
                    </a:lnTo>
                    <a:lnTo>
                      <a:pt x="1110" y="408"/>
                    </a:lnTo>
                    <a:lnTo>
                      <a:pt x="1110" y="408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0" y="402"/>
                    </a:lnTo>
                    <a:lnTo>
                      <a:pt x="1116" y="402"/>
                    </a:lnTo>
                    <a:lnTo>
                      <a:pt x="1116" y="402"/>
                    </a:lnTo>
                    <a:lnTo>
                      <a:pt x="1116" y="402"/>
                    </a:lnTo>
                    <a:lnTo>
                      <a:pt x="1116" y="402"/>
                    </a:lnTo>
                    <a:lnTo>
                      <a:pt x="1116" y="402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16" y="396"/>
                    </a:lnTo>
                    <a:lnTo>
                      <a:pt x="1122" y="396"/>
                    </a:lnTo>
                    <a:lnTo>
                      <a:pt x="1122" y="396"/>
                    </a:lnTo>
                    <a:lnTo>
                      <a:pt x="1122" y="396"/>
                    </a:lnTo>
                    <a:lnTo>
                      <a:pt x="1122" y="396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2" y="390"/>
                    </a:lnTo>
                    <a:lnTo>
                      <a:pt x="1128" y="390"/>
                    </a:lnTo>
                    <a:lnTo>
                      <a:pt x="1128" y="390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28" y="384"/>
                    </a:lnTo>
                    <a:lnTo>
                      <a:pt x="1134" y="384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8"/>
                    </a:lnTo>
                    <a:lnTo>
                      <a:pt x="1134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72"/>
                    </a:lnTo>
                    <a:lnTo>
                      <a:pt x="1140" y="366"/>
                    </a:lnTo>
                    <a:lnTo>
                      <a:pt x="1140" y="366"/>
                    </a:lnTo>
                    <a:lnTo>
                      <a:pt x="1140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6"/>
                    </a:lnTo>
                    <a:lnTo>
                      <a:pt x="1146" y="360"/>
                    </a:lnTo>
                    <a:lnTo>
                      <a:pt x="1146" y="360"/>
                    </a:lnTo>
                    <a:lnTo>
                      <a:pt x="1146" y="360"/>
                    </a:lnTo>
                    <a:lnTo>
                      <a:pt x="1146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60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2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54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58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8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64" y="342"/>
                    </a:lnTo>
                    <a:lnTo>
                      <a:pt x="1170" y="342"/>
                    </a:lnTo>
                    <a:lnTo>
                      <a:pt x="1170" y="342"/>
                    </a:lnTo>
                    <a:lnTo>
                      <a:pt x="1170" y="342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0" y="336"/>
                    </a:lnTo>
                    <a:lnTo>
                      <a:pt x="1176" y="336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30"/>
                    </a:lnTo>
                    <a:lnTo>
                      <a:pt x="1176" y="324"/>
                    </a:lnTo>
                    <a:lnTo>
                      <a:pt x="1176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24"/>
                    </a:lnTo>
                    <a:lnTo>
                      <a:pt x="1182" y="318"/>
                    </a:lnTo>
                    <a:lnTo>
                      <a:pt x="1182" y="318"/>
                    </a:lnTo>
                    <a:lnTo>
                      <a:pt x="1182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8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88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200" y="306"/>
                    </a:lnTo>
                    <a:lnTo>
                      <a:pt x="1200" y="306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300"/>
                    </a:lnTo>
                    <a:lnTo>
                      <a:pt x="1200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94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06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8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2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82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18" y="276"/>
                    </a:lnTo>
                    <a:lnTo>
                      <a:pt x="1224" y="276"/>
                    </a:lnTo>
                    <a:lnTo>
                      <a:pt x="1224" y="276"/>
                    </a:lnTo>
                    <a:lnTo>
                      <a:pt x="1224" y="276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70"/>
                    </a:lnTo>
                    <a:lnTo>
                      <a:pt x="1224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64"/>
                    </a:lnTo>
                    <a:lnTo>
                      <a:pt x="1230" y="258"/>
                    </a:lnTo>
                    <a:lnTo>
                      <a:pt x="1230" y="258"/>
                    </a:lnTo>
                    <a:lnTo>
                      <a:pt x="1230" y="258"/>
                    </a:lnTo>
                    <a:lnTo>
                      <a:pt x="1230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8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36" y="252"/>
                    </a:lnTo>
                    <a:lnTo>
                      <a:pt x="1242" y="252"/>
                    </a:lnTo>
                    <a:lnTo>
                      <a:pt x="1242" y="252"/>
                    </a:lnTo>
                    <a:lnTo>
                      <a:pt x="1242" y="252"/>
                    </a:lnTo>
                    <a:lnTo>
                      <a:pt x="1242" y="252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2" y="246"/>
                    </a:lnTo>
                    <a:lnTo>
                      <a:pt x="1248" y="246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40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48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34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54" y="228"/>
                    </a:lnTo>
                    <a:lnTo>
                      <a:pt x="1260" y="228"/>
                    </a:lnTo>
                    <a:lnTo>
                      <a:pt x="1260" y="228"/>
                    </a:lnTo>
                    <a:lnTo>
                      <a:pt x="1260" y="228"/>
                    </a:lnTo>
                    <a:lnTo>
                      <a:pt x="1260" y="228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0"/>
                    </a:lnTo>
                    <a:lnTo>
                      <a:pt x="1266" y="210"/>
                    </a:lnTo>
                    <a:lnTo>
                      <a:pt x="1266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10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8" y="204"/>
                    </a:lnTo>
                    <a:lnTo>
                      <a:pt x="1278" y="204"/>
                    </a:lnTo>
                    <a:lnTo>
                      <a:pt x="1278" y="204"/>
                    </a:lnTo>
                    <a:lnTo>
                      <a:pt x="1278" y="204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92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84" y="186"/>
                    </a:lnTo>
                    <a:lnTo>
                      <a:pt x="1290" y="186"/>
                    </a:lnTo>
                    <a:lnTo>
                      <a:pt x="1290" y="186"/>
                    </a:lnTo>
                    <a:lnTo>
                      <a:pt x="1290" y="186"/>
                    </a:lnTo>
                    <a:lnTo>
                      <a:pt x="1290" y="186"/>
                    </a:lnTo>
                    <a:lnTo>
                      <a:pt x="1290" y="186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6" y="180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68"/>
                    </a:lnTo>
                    <a:lnTo>
                      <a:pt x="1296" y="168"/>
                    </a:lnTo>
                    <a:lnTo>
                      <a:pt x="1296" y="168"/>
                    </a:lnTo>
                    <a:lnTo>
                      <a:pt x="1296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8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2" y="162"/>
                    </a:lnTo>
                    <a:lnTo>
                      <a:pt x="1308" y="162"/>
                    </a:lnTo>
                    <a:lnTo>
                      <a:pt x="1308" y="162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6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08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50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14" y="144"/>
                    </a:lnTo>
                    <a:lnTo>
                      <a:pt x="1320" y="144"/>
                    </a:lnTo>
                    <a:lnTo>
                      <a:pt x="1320" y="144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8"/>
                    </a:lnTo>
                    <a:lnTo>
                      <a:pt x="1320" y="132"/>
                    </a:lnTo>
                    <a:lnTo>
                      <a:pt x="1320" y="132"/>
                    </a:lnTo>
                    <a:lnTo>
                      <a:pt x="1320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32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26" y="126"/>
                    </a:lnTo>
                    <a:lnTo>
                      <a:pt x="1332" y="126"/>
                    </a:lnTo>
                    <a:lnTo>
                      <a:pt x="1332" y="126"/>
                    </a:lnTo>
                    <a:lnTo>
                      <a:pt x="1332" y="126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20"/>
                    </a:lnTo>
                    <a:lnTo>
                      <a:pt x="1332" y="114"/>
                    </a:lnTo>
                    <a:lnTo>
                      <a:pt x="1332" y="114"/>
                    </a:lnTo>
                    <a:lnTo>
                      <a:pt x="1332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14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38" y="108"/>
                    </a:lnTo>
                    <a:lnTo>
                      <a:pt x="1344" y="108"/>
                    </a:lnTo>
                    <a:lnTo>
                      <a:pt x="1344" y="108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102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44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6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0" y="90"/>
                    </a:lnTo>
                    <a:lnTo>
                      <a:pt x="1356" y="90"/>
                    </a:lnTo>
                    <a:lnTo>
                      <a:pt x="1356" y="90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84"/>
                    </a:lnTo>
                    <a:lnTo>
                      <a:pt x="1356" y="78"/>
                    </a:lnTo>
                    <a:lnTo>
                      <a:pt x="1356" y="78"/>
                    </a:lnTo>
                    <a:lnTo>
                      <a:pt x="1356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8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2" y="72"/>
                    </a:lnTo>
                    <a:lnTo>
                      <a:pt x="1368" y="72"/>
                    </a:lnTo>
                    <a:lnTo>
                      <a:pt x="1368" y="72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6"/>
                    </a:lnTo>
                    <a:lnTo>
                      <a:pt x="1368" y="60"/>
                    </a:lnTo>
                    <a:lnTo>
                      <a:pt x="1368" y="60"/>
                    </a:lnTo>
                    <a:lnTo>
                      <a:pt x="1368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80" y="54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42"/>
                    </a:lnTo>
                    <a:lnTo>
                      <a:pt x="1380" y="42"/>
                    </a:lnTo>
                    <a:lnTo>
                      <a:pt x="1380" y="42"/>
                    </a:lnTo>
                    <a:lnTo>
                      <a:pt x="1380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8" y="24"/>
                    </a:lnTo>
                    <a:lnTo>
                      <a:pt x="1398" y="24"/>
                    </a:lnTo>
                    <a:lnTo>
                      <a:pt x="1398" y="24"/>
                    </a:lnTo>
                    <a:lnTo>
                      <a:pt x="1398" y="24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8"/>
                    </a:lnTo>
                    <a:lnTo>
                      <a:pt x="1398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12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04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6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0" y="6"/>
                    </a:lnTo>
                    <a:lnTo>
                      <a:pt x="1446" y="6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2"/>
                    </a:lnTo>
                    <a:lnTo>
                      <a:pt x="1446" y="18"/>
                    </a:lnTo>
                    <a:lnTo>
                      <a:pt x="1446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18"/>
                    </a:lnTo>
                    <a:lnTo>
                      <a:pt x="1452" y="24"/>
                    </a:lnTo>
                    <a:lnTo>
                      <a:pt x="1452" y="24"/>
                    </a:lnTo>
                    <a:lnTo>
                      <a:pt x="1452" y="24"/>
                    </a:lnTo>
                    <a:lnTo>
                      <a:pt x="1452" y="24"/>
                    </a:lnTo>
                    <a:lnTo>
                      <a:pt x="1452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58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0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64" y="36"/>
                    </a:lnTo>
                    <a:lnTo>
                      <a:pt x="1470" y="36"/>
                    </a:lnTo>
                    <a:lnTo>
                      <a:pt x="1470" y="36"/>
                    </a:lnTo>
                    <a:lnTo>
                      <a:pt x="1470" y="36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2"/>
                    </a:lnTo>
                    <a:lnTo>
                      <a:pt x="1470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48"/>
                    </a:lnTo>
                    <a:lnTo>
                      <a:pt x="1476" y="54"/>
                    </a:lnTo>
                    <a:lnTo>
                      <a:pt x="1476" y="54"/>
                    </a:lnTo>
                    <a:lnTo>
                      <a:pt x="1476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54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2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0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88" y="66"/>
                    </a:lnTo>
                    <a:lnTo>
                      <a:pt x="1494" y="66"/>
                    </a:lnTo>
                    <a:lnTo>
                      <a:pt x="1494" y="66"/>
                    </a:lnTo>
                    <a:lnTo>
                      <a:pt x="1494" y="66"/>
                    </a:lnTo>
                    <a:lnTo>
                      <a:pt x="1494" y="66"/>
                    </a:lnTo>
                    <a:lnTo>
                      <a:pt x="1494" y="66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494" y="72"/>
                    </a:lnTo>
                    <a:lnTo>
                      <a:pt x="1500" y="72"/>
                    </a:lnTo>
                    <a:lnTo>
                      <a:pt x="1500" y="72"/>
                    </a:lnTo>
                    <a:lnTo>
                      <a:pt x="1500" y="72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0" y="78"/>
                    </a:lnTo>
                    <a:lnTo>
                      <a:pt x="1506" y="78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84"/>
                    </a:lnTo>
                    <a:lnTo>
                      <a:pt x="1506" y="90"/>
                    </a:lnTo>
                    <a:lnTo>
                      <a:pt x="1506" y="90"/>
                    </a:lnTo>
                    <a:lnTo>
                      <a:pt x="1506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0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2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96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18" y="102"/>
                    </a:lnTo>
                    <a:lnTo>
                      <a:pt x="1524" y="102"/>
                    </a:lnTo>
                    <a:lnTo>
                      <a:pt x="1524" y="102"/>
                    </a:lnTo>
                    <a:lnTo>
                      <a:pt x="1524" y="102"/>
                    </a:lnTo>
                    <a:lnTo>
                      <a:pt x="1524" y="102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24" y="108"/>
                    </a:lnTo>
                    <a:lnTo>
                      <a:pt x="1530" y="108"/>
                    </a:lnTo>
                    <a:lnTo>
                      <a:pt x="1530" y="108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0" y="114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0"/>
                    </a:lnTo>
                    <a:lnTo>
                      <a:pt x="1536" y="126"/>
                    </a:lnTo>
                    <a:lnTo>
                      <a:pt x="1536" y="126"/>
                    </a:lnTo>
                    <a:lnTo>
                      <a:pt x="1536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26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2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2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54" y="144"/>
                    </a:lnTo>
                    <a:lnTo>
                      <a:pt x="1560" y="144"/>
                    </a:lnTo>
                    <a:lnTo>
                      <a:pt x="1560" y="144"/>
                    </a:lnTo>
                    <a:lnTo>
                      <a:pt x="1560" y="144"/>
                    </a:lnTo>
                    <a:lnTo>
                      <a:pt x="1560" y="144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0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56"/>
                    </a:lnTo>
                    <a:lnTo>
                      <a:pt x="1566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2"/>
                    </a:lnTo>
                    <a:lnTo>
                      <a:pt x="1572" y="168"/>
                    </a:lnTo>
                    <a:lnTo>
                      <a:pt x="1572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68"/>
                    </a:lnTo>
                    <a:lnTo>
                      <a:pt x="1578" y="174"/>
                    </a:lnTo>
                    <a:lnTo>
                      <a:pt x="1578" y="174"/>
                    </a:lnTo>
                    <a:lnTo>
                      <a:pt x="1578" y="174"/>
                    </a:lnTo>
                    <a:lnTo>
                      <a:pt x="1578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74"/>
                    </a:lnTo>
                    <a:lnTo>
                      <a:pt x="1584" y="180"/>
                    </a:lnTo>
                    <a:lnTo>
                      <a:pt x="1584" y="180"/>
                    </a:lnTo>
                    <a:lnTo>
                      <a:pt x="1584" y="180"/>
                    </a:lnTo>
                    <a:lnTo>
                      <a:pt x="1584" y="180"/>
                    </a:lnTo>
                    <a:lnTo>
                      <a:pt x="1584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0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0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86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596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8" y="198"/>
                    </a:lnTo>
                    <a:lnTo>
                      <a:pt x="1608" y="198"/>
                    </a:lnTo>
                    <a:lnTo>
                      <a:pt x="1608" y="198"/>
                    </a:lnTo>
                    <a:lnTo>
                      <a:pt x="1608" y="198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0" y="216"/>
                    </a:lnTo>
                    <a:lnTo>
                      <a:pt x="1626" y="216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26" y="222"/>
                    </a:lnTo>
                    <a:lnTo>
                      <a:pt x="1632" y="222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2" y="228"/>
                    </a:lnTo>
                    <a:lnTo>
                      <a:pt x="1638" y="228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0"/>
                    </a:lnTo>
                    <a:lnTo>
                      <a:pt x="1644" y="246"/>
                    </a:lnTo>
                    <a:lnTo>
                      <a:pt x="1644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46"/>
                    </a:lnTo>
                    <a:lnTo>
                      <a:pt x="1650" y="252"/>
                    </a:lnTo>
                    <a:lnTo>
                      <a:pt x="1650" y="252"/>
                    </a:lnTo>
                    <a:lnTo>
                      <a:pt x="1650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2"/>
                    </a:lnTo>
                    <a:lnTo>
                      <a:pt x="1656" y="258"/>
                    </a:lnTo>
                    <a:lnTo>
                      <a:pt x="1656" y="258"/>
                    </a:lnTo>
                    <a:lnTo>
                      <a:pt x="1656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58"/>
                    </a:lnTo>
                    <a:lnTo>
                      <a:pt x="1662" y="264"/>
                    </a:lnTo>
                    <a:lnTo>
                      <a:pt x="1662" y="264"/>
                    </a:lnTo>
                    <a:lnTo>
                      <a:pt x="1662" y="264"/>
                    </a:lnTo>
                    <a:lnTo>
                      <a:pt x="1662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64"/>
                    </a:lnTo>
                    <a:lnTo>
                      <a:pt x="1668" y="270"/>
                    </a:lnTo>
                    <a:lnTo>
                      <a:pt x="1668" y="270"/>
                    </a:lnTo>
                    <a:lnTo>
                      <a:pt x="1668" y="270"/>
                    </a:lnTo>
                    <a:lnTo>
                      <a:pt x="1668" y="270"/>
                    </a:lnTo>
                    <a:lnTo>
                      <a:pt x="1668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0"/>
                    </a:lnTo>
                    <a:lnTo>
                      <a:pt x="1674" y="276"/>
                    </a:lnTo>
                    <a:lnTo>
                      <a:pt x="1674" y="276"/>
                    </a:lnTo>
                    <a:lnTo>
                      <a:pt x="1674" y="276"/>
                    </a:lnTo>
                    <a:lnTo>
                      <a:pt x="1674" y="276"/>
                    </a:lnTo>
                    <a:lnTo>
                      <a:pt x="1674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76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0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2"/>
                    </a:lnTo>
                    <a:lnTo>
                      <a:pt x="1686" y="288"/>
                    </a:lnTo>
                    <a:lnTo>
                      <a:pt x="1686" y="288"/>
                    </a:lnTo>
                    <a:lnTo>
                      <a:pt x="1686" y="288"/>
                    </a:lnTo>
                    <a:lnTo>
                      <a:pt x="1686" y="288"/>
                    </a:lnTo>
                    <a:lnTo>
                      <a:pt x="1686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88"/>
                    </a:lnTo>
                    <a:lnTo>
                      <a:pt x="1692" y="294"/>
                    </a:lnTo>
                    <a:lnTo>
                      <a:pt x="1692" y="294"/>
                    </a:lnTo>
                    <a:lnTo>
                      <a:pt x="1692" y="294"/>
                    </a:lnTo>
                    <a:lnTo>
                      <a:pt x="1692" y="294"/>
                    </a:lnTo>
                    <a:lnTo>
                      <a:pt x="1692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294"/>
                    </a:lnTo>
                    <a:lnTo>
                      <a:pt x="1698" y="300"/>
                    </a:lnTo>
                    <a:lnTo>
                      <a:pt x="1698" y="300"/>
                    </a:lnTo>
                    <a:lnTo>
                      <a:pt x="1698" y="300"/>
                    </a:lnTo>
                    <a:lnTo>
                      <a:pt x="1698" y="300"/>
                    </a:lnTo>
                    <a:lnTo>
                      <a:pt x="1698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0"/>
                    </a:lnTo>
                    <a:lnTo>
                      <a:pt x="1704" y="306"/>
                    </a:lnTo>
                    <a:lnTo>
                      <a:pt x="1704" y="306"/>
                    </a:lnTo>
                    <a:lnTo>
                      <a:pt x="1704" y="306"/>
                    </a:lnTo>
                    <a:lnTo>
                      <a:pt x="1704" y="306"/>
                    </a:lnTo>
                    <a:lnTo>
                      <a:pt x="1704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06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0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2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16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18"/>
                    </a:lnTo>
                    <a:lnTo>
                      <a:pt x="1722" y="324"/>
                    </a:lnTo>
                    <a:lnTo>
                      <a:pt x="1722" y="324"/>
                    </a:lnTo>
                    <a:lnTo>
                      <a:pt x="1722" y="324"/>
                    </a:lnTo>
                    <a:lnTo>
                      <a:pt x="1722" y="324"/>
                    </a:lnTo>
                    <a:lnTo>
                      <a:pt x="1722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24"/>
                    </a:lnTo>
                    <a:lnTo>
                      <a:pt x="1728" y="330"/>
                    </a:lnTo>
                    <a:lnTo>
                      <a:pt x="1728" y="330"/>
                    </a:lnTo>
                    <a:lnTo>
                      <a:pt x="1728" y="330"/>
                    </a:lnTo>
                    <a:lnTo>
                      <a:pt x="1728" y="330"/>
                    </a:lnTo>
                    <a:lnTo>
                      <a:pt x="1728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0"/>
                    </a:lnTo>
                    <a:lnTo>
                      <a:pt x="1734" y="336"/>
                    </a:lnTo>
                    <a:lnTo>
                      <a:pt x="1734" y="336"/>
                    </a:lnTo>
                    <a:lnTo>
                      <a:pt x="1734" y="336"/>
                    </a:lnTo>
                    <a:lnTo>
                      <a:pt x="1734" y="336"/>
                    </a:lnTo>
                    <a:lnTo>
                      <a:pt x="1734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36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0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2"/>
                    </a:lnTo>
                    <a:lnTo>
                      <a:pt x="1746" y="348"/>
                    </a:lnTo>
                    <a:lnTo>
                      <a:pt x="1746" y="348"/>
                    </a:lnTo>
                    <a:lnTo>
                      <a:pt x="1746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48"/>
                    </a:lnTo>
                    <a:lnTo>
                      <a:pt x="1752" y="354"/>
                    </a:lnTo>
                    <a:lnTo>
                      <a:pt x="1752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58" y="354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0" y="366"/>
                    </a:lnTo>
                    <a:lnTo>
                      <a:pt x="1776" y="366"/>
                    </a:lnTo>
                    <a:lnTo>
                      <a:pt x="1776" y="366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76" y="372"/>
                    </a:lnTo>
                    <a:lnTo>
                      <a:pt x="1782" y="372"/>
                    </a:lnTo>
                    <a:lnTo>
                      <a:pt x="1782" y="372"/>
                    </a:lnTo>
                    <a:lnTo>
                      <a:pt x="1782" y="372"/>
                    </a:lnTo>
                    <a:lnTo>
                      <a:pt x="1782" y="372"/>
                    </a:lnTo>
                    <a:lnTo>
                      <a:pt x="1782" y="372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2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78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88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0"/>
                    </a:lnTo>
                    <a:lnTo>
                      <a:pt x="1800" y="396"/>
                    </a:lnTo>
                    <a:lnTo>
                      <a:pt x="1800" y="396"/>
                    </a:lnTo>
                    <a:lnTo>
                      <a:pt x="1800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06" y="396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2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2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18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08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24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14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0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36" y="420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2" y="426"/>
                    </a:lnTo>
                    <a:lnTo>
                      <a:pt x="1848" y="426"/>
                    </a:lnTo>
                    <a:lnTo>
                      <a:pt x="1848" y="426"/>
                    </a:lnTo>
                    <a:lnTo>
                      <a:pt x="1848" y="426"/>
                    </a:lnTo>
                    <a:lnTo>
                      <a:pt x="1848" y="426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48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2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54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38"/>
                    </a:lnTo>
                    <a:lnTo>
                      <a:pt x="1860" y="444"/>
                    </a:lnTo>
                    <a:lnTo>
                      <a:pt x="1860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66" y="444"/>
                    </a:lnTo>
                    <a:lnTo>
                      <a:pt x="1872" y="444"/>
                    </a:lnTo>
                    <a:lnTo>
                      <a:pt x="1872" y="444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2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0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78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56"/>
                    </a:lnTo>
                    <a:lnTo>
                      <a:pt x="1884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0" y="462"/>
                    </a:lnTo>
                    <a:lnTo>
                      <a:pt x="1896" y="462"/>
                    </a:lnTo>
                    <a:lnTo>
                      <a:pt x="1896" y="462"/>
                    </a:lnTo>
                    <a:lnTo>
                      <a:pt x="1896" y="462"/>
                    </a:lnTo>
                    <a:lnTo>
                      <a:pt x="1896" y="462"/>
                    </a:lnTo>
                    <a:lnTo>
                      <a:pt x="1896" y="462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896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2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08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14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0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26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8"/>
                    </a:lnTo>
                    <a:lnTo>
                      <a:pt x="1932" y="462"/>
                    </a:lnTo>
                    <a:lnTo>
                      <a:pt x="1932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38" y="462"/>
                    </a:lnTo>
                    <a:lnTo>
                      <a:pt x="1944" y="462"/>
                    </a:lnTo>
                    <a:lnTo>
                      <a:pt x="1944" y="462"/>
                    </a:lnTo>
                    <a:lnTo>
                      <a:pt x="1944" y="462"/>
                    </a:lnTo>
                    <a:lnTo>
                      <a:pt x="1944" y="462"/>
                    </a:lnTo>
                    <a:lnTo>
                      <a:pt x="1944" y="462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44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6"/>
                    </a:lnTo>
                    <a:lnTo>
                      <a:pt x="1950" y="450"/>
                    </a:lnTo>
                    <a:lnTo>
                      <a:pt x="1950" y="450"/>
                    </a:lnTo>
                    <a:lnTo>
                      <a:pt x="1950" y="450"/>
                    </a:lnTo>
                    <a:lnTo>
                      <a:pt x="1950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62" y="450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2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44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68" y="438"/>
                    </a:lnTo>
                    <a:lnTo>
                      <a:pt x="1974" y="438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3" name="Rectangle 552"/>
              <p:cNvSpPr>
                <a:spLocks noChangeArrowheads="1"/>
              </p:cNvSpPr>
              <p:nvPr/>
            </p:nvSpPr>
            <p:spPr bwMode="auto">
              <a:xfrm>
                <a:off x="3933" y="257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itchFamily="34" charset="0"/>
                    <a:cs typeface="Arial" pitchFamily="34" charset="0"/>
                  </a:rPr>
                  <a:t>BETA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4" name="Freeform 553"/>
              <p:cNvSpPr>
                <a:spLocks/>
              </p:cNvSpPr>
              <p:nvPr/>
            </p:nvSpPr>
            <p:spPr bwMode="auto">
              <a:xfrm>
                <a:off x="3285" y="1370"/>
                <a:ext cx="1974" cy="936"/>
              </a:xfrm>
              <a:custGeom>
                <a:avLst/>
                <a:gdLst>
                  <a:gd name="T0" fmla="*/ 30 w 1974"/>
                  <a:gd name="T1" fmla="*/ 882 h 936"/>
                  <a:gd name="T2" fmla="*/ 60 w 1974"/>
                  <a:gd name="T3" fmla="*/ 864 h 936"/>
                  <a:gd name="T4" fmla="*/ 90 w 1974"/>
                  <a:gd name="T5" fmla="*/ 840 h 936"/>
                  <a:gd name="T6" fmla="*/ 120 w 1974"/>
                  <a:gd name="T7" fmla="*/ 822 h 936"/>
                  <a:gd name="T8" fmla="*/ 150 w 1974"/>
                  <a:gd name="T9" fmla="*/ 792 h 936"/>
                  <a:gd name="T10" fmla="*/ 186 w 1974"/>
                  <a:gd name="T11" fmla="*/ 768 h 936"/>
                  <a:gd name="T12" fmla="*/ 216 w 1974"/>
                  <a:gd name="T13" fmla="*/ 744 h 936"/>
                  <a:gd name="T14" fmla="*/ 246 w 1974"/>
                  <a:gd name="T15" fmla="*/ 720 h 936"/>
                  <a:gd name="T16" fmla="*/ 276 w 1974"/>
                  <a:gd name="T17" fmla="*/ 690 h 936"/>
                  <a:gd name="T18" fmla="*/ 306 w 1974"/>
                  <a:gd name="T19" fmla="*/ 666 h 936"/>
                  <a:gd name="T20" fmla="*/ 342 w 1974"/>
                  <a:gd name="T21" fmla="*/ 636 h 936"/>
                  <a:gd name="T22" fmla="*/ 372 w 1974"/>
                  <a:gd name="T23" fmla="*/ 606 h 936"/>
                  <a:gd name="T24" fmla="*/ 402 w 1974"/>
                  <a:gd name="T25" fmla="*/ 576 h 936"/>
                  <a:gd name="T26" fmla="*/ 432 w 1974"/>
                  <a:gd name="T27" fmla="*/ 546 h 936"/>
                  <a:gd name="T28" fmla="*/ 462 w 1974"/>
                  <a:gd name="T29" fmla="*/ 516 h 936"/>
                  <a:gd name="T30" fmla="*/ 498 w 1974"/>
                  <a:gd name="T31" fmla="*/ 486 h 936"/>
                  <a:gd name="T32" fmla="*/ 528 w 1974"/>
                  <a:gd name="T33" fmla="*/ 456 h 936"/>
                  <a:gd name="T34" fmla="*/ 558 w 1974"/>
                  <a:gd name="T35" fmla="*/ 420 h 936"/>
                  <a:gd name="T36" fmla="*/ 588 w 1974"/>
                  <a:gd name="T37" fmla="*/ 390 h 936"/>
                  <a:gd name="T38" fmla="*/ 618 w 1974"/>
                  <a:gd name="T39" fmla="*/ 354 h 936"/>
                  <a:gd name="T40" fmla="*/ 654 w 1974"/>
                  <a:gd name="T41" fmla="*/ 324 h 936"/>
                  <a:gd name="T42" fmla="*/ 684 w 1974"/>
                  <a:gd name="T43" fmla="*/ 288 h 936"/>
                  <a:gd name="T44" fmla="*/ 714 w 1974"/>
                  <a:gd name="T45" fmla="*/ 252 h 936"/>
                  <a:gd name="T46" fmla="*/ 744 w 1974"/>
                  <a:gd name="T47" fmla="*/ 216 h 936"/>
                  <a:gd name="T48" fmla="*/ 774 w 1974"/>
                  <a:gd name="T49" fmla="*/ 180 h 936"/>
                  <a:gd name="T50" fmla="*/ 810 w 1974"/>
                  <a:gd name="T51" fmla="*/ 138 h 936"/>
                  <a:gd name="T52" fmla="*/ 840 w 1974"/>
                  <a:gd name="T53" fmla="*/ 102 h 936"/>
                  <a:gd name="T54" fmla="*/ 870 w 1974"/>
                  <a:gd name="T55" fmla="*/ 60 h 936"/>
                  <a:gd name="T56" fmla="*/ 900 w 1974"/>
                  <a:gd name="T57" fmla="*/ 18 h 936"/>
                  <a:gd name="T58" fmla="*/ 930 w 1974"/>
                  <a:gd name="T59" fmla="*/ 0 h 936"/>
                  <a:gd name="T60" fmla="*/ 966 w 1974"/>
                  <a:gd name="T61" fmla="*/ 30 h 936"/>
                  <a:gd name="T62" fmla="*/ 996 w 1974"/>
                  <a:gd name="T63" fmla="*/ 72 h 936"/>
                  <a:gd name="T64" fmla="*/ 1026 w 1974"/>
                  <a:gd name="T65" fmla="*/ 114 h 936"/>
                  <a:gd name="T66" fmla="*/ 1056 w 1974"/>
                  <a:gd name="T67" fmla="*/ 150 h 936"/>
                  <a:gd name="T68" fmla="*/ 1086 w 1974"/>
                  <a:gd name="T69" fmla="*/ 192 h 936"/>
                  <a:gd name="T70" fmla="*/ 1122 w 1974"/>
                  <a:gd name="T71" fmla="*/ 228 h 936"/>
                  <a:gd name="T72" fmla="*/ 1152 w 1974"/>
                  <a:gd name="T73" fmla="*/ 264 h 936"/>
                  <a:gd name="T74" fmla="*/ 1182 w 1974"/>
                  <a:gd name="T75" fmla="*/ 300 h 936"/>
                  <a:gd name="T76" fmla="*/ 1212 w 1974"/>
                  <a:gd name="T77" fmla="*/ 336 h 936"/>
                  <a:gd name="T78" fmla="*/ 1242 w 1974"/>
                  <a:gd name="T79" fmla="*/ 366 h 936"/>
                  <a:gd name="T80" fmla="*/ 1278 w 1974"/>
                  <a:gd name="T81" fmla="*/ 402 h 936"/>
                  <a:gd name="T82" fmla="*/ 1308 w 1974"/>
                  <a:gd name="T83" fmla="*/ 432 h 936"/>
                  <a:gd name="T84" fmla="*/ 1338 w 1974"/>
                  <a:gd name="T85" fmla="*/ 462 h 936"/>
                  <a:gd name="T86" fmla="*/ 1368 w 1974"/>
                  <a:gd name="T87" fmla="*/ 492 h 936"/>
                  <a:gd name="T88" fmla="*/ 1398 w 1974"/>
                  <a:gd name="T89" fmla="*/ 522 h 936"/>
                  <a:gd name="T90" fmla="*/ 1434 w 1974"/>
                  <a:gd name="T91" fmla="*/ 552 h 936"/>
                  <a:gd name="T92" fmla="*/ 1464 w 1974"/>
                  <a:gd name="T93" fmla="*/ 582 h 936"/>
                  <a:gd name="T94" fmla="*/ 1494 w 1974"/>
                  <a:gd name="T95" fmla="*/ 612 h 936"/>
                  <a:gd name="T96" fmla="*/ 1524 w 1974"/>
                  <a:gd name="T97" fmla="*/ 642 h 936"/>
                  <a:gd name="T98" fmla="*/ 1554 w 1974"/>
                  <a:gd name="T99" fmla="*/ 672 h 936"/>
                  <a:gd name="T100" fmla="*/ 1590 w 1974"/>
                  <a:gd name="T101" fmla="*/ 702 h 936"/>
                  <a:gd name="T102" fmla="*/ 1620 w 1974"/>
                  <a:gd name="T103" fmla="*/ 726 h 936"/>
                  <a:gd name="T104" fmla="*/ 1650 w 1974"/>
                  <a:gd name="T105" fmla="*/ 750 h 936"/>
                  <a:gd name="T106" fmla="*/ 1680 w 1974"/>
                  <a:gd name="T107" fmla="*/ 780 h 936"/>
                  <a:gd name="T108" fmla="*/ 1710 w 1974"/>
                  <a:gd name="T109" fmla="*/ 804 h 936"/>
                  <a:gd name="T110" fmla="*/ 1746 w 1974"/>
                  <a:gd name="T111" fmla="*/ 828 h 936"/>
                  <a:gd name="T112" fmla="*/ 1776 w 1974"/>
                  <a:gd name="T113" fmla="*/ 852 h 936"/>
                  <a:gd name="T114" fmla="*/ 1806 w 1974"/>
                  <a:gd name="T115" fmla="*/ 870 h 936"/>
                  <a:gd name="T116" fmla="*/ 1836 w 1974"/>
                  <a:gd name="T117" fmla="*/ 888 h 936"/>
                  <a:gd name="T118" fmla="*/ 1866 w 1974"/>
                  <a:gd name="T119" fmla="*/ 912 h 936"/>
                  <a:gd name="T120" fmla="*/ 1902 w 1974"/>
                  <a:gd name="T121" fmla="*/ 930 h 936"/>
                  <a:gd name="T122" fmla="*/ 1932 w 1974"/>
                  <a:gd name="T123" fmla="*/ 930 h 936"/>
                  <a:gd name="T124" fmla="*/ 1962 w 1974"/>
                  <a:gd name="T125" fmla="*/ 912 h 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974" h="936">
                    <a:moveTo>
                      <a:pt x="0" y="906"/>
                    </a:move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6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0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900"/>
                    </a:lnTo>
                    <a:lnTo>
                      <a:pt x="6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2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94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18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24" y="888"/>
                    </a:lnTo>
                    <a:lnTo>
                      <a:pt x="30" y="888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0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82"/>
                    </a:lnTo>
                    <a:lnTo>
                      <a:pt x="36" y="876"/>
                    </a:lnTo>
                    <a:lnTo>
                      <a:pt x="36" y="876"/>
                    </a:lnTo>
                    <a:lnTo>
                      <a:pt x="36" y="876"/>
                    </a:lnTo>
                    <a:lnTo>
                      <a:pt x="36" y="876"/>
                    </a:lnTo>
                    <a:lnTo>
                      <a:pt x="36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2" y="876"/>
                    </a:lnTo>
                    <a:lnTo>
                      <a:pt x="48" y="876"/>
                    </a:lnTo>
                    <a:lnTo>
                      <a:pt x="48" y="876"/>
                    </a:lnTo>
                    <a:lnTo>
                      <a:pt x="48" y="876"/>
                    </a:lnTo>
                    <a:lnTo>
                      <a:pt x="48" y="876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48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70"/>
                    </a:lnTo>
                    <a:lnTo>
                      <a:pt x="54" y="864"/>
                    </a:lnTo>
                    <a:lnTo>
                      <a:pt x="54" y="864"/>
                    </a:lnTo>
                    <a:lnTo>
                      <a:pt x="54" y="864"/>
                    </a:lnTo>
                    <a:lnTo>
                      <a:pt x="54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0" y="864"/>
                    </a:lnTo>
                    <a:lnTo>
                      <a:pt x="66" y="864"/>
                    </a:lnTo>
                    <a:lnTo>
                      <a:pt x="66" y="864"/>
                    </a:lnTo>
                    <a:lnTo>
                      <a:pt x="66" y="864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66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8"/>
                    </a:lnTo>
                    <a:lnTo>
                      <a:pt x="72" y="852"/>
                    </a:lnTo>
                    <a:lnTo>
                      <a:pt x="72" y="852"/>
                    </a:lnTo>
                    <a:lnTo>
                      <a:pt x="72" y="852"/>
                    </a:lnTo>
                    <a:lnTo>
                      <a:pt x="72" y="852"/>
                    </a:lnTo>
                    <a:lnTo>
                      <a:pt x="72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78" y="852"/>
                    </a:lnTo>
                    <a:lnTo>
                      <a:pt x="84" y="852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84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6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0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40"/>
                    </a:lnTo>
                    <a:lnTo>
                      <a:pt x="96" y="834"/>
                    </a:lnTo>
                    <a:lnTo>
                      <a:pt x="96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2" y="834"/>
                    </a:lnTo>
                    <a:lnTo>
                      <a:pt x="108" y="834"/>
                    </a:lnTo>
                    <a:lnTo>
                      <a:pt x="108" y="834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08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8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14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22"/>
                    </a:lnTo>
                    <a:lnTo>
                      <a:pt x="120" y="816"/>
                    </a:lnTo>
                    <a:lnTo>
                      <a:pt x="120" y="816"/>
                    </a:lnTo>
                    <a:lnTo>
                      <a:pt x="120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26" y="816"/>
                    </a:lnTo>
                    <a:lnTo>
                      <a:pt x="132" y="816"/>
                    </a:lnTo>
                    <a:lnTo>
                      <a:pt x="132" y="816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2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10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38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804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44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8"/>
                    </a:lnTo>
                    <a:lnTo>
                      <a:pt x="150" y="792"/>
                    </a:lnTo>
                    <a:lnTo>
                      <a:pt x="150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56" y="792"/>
                    </a:lnTo>
                    <a:lnTo>
                      <a:pt x="162" y="792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2" y="786"/>
                    </a:lnTo>
                    <a:lnTo>
                      <a:pt x="168" y="786"/>
                    </a:lnTo>
                    <a:lnTo>
                      <a:pt x="168" y="786"/>
                    </a:lnTo>
                    <a:lnTo>
                      <a:pt x="168" y="786"/>
                    </a:lnTo>
                    <a:lnTo>
                      <a:pt x="168" y="786"/>
                    </a:lnTo>
                    <a:lnTo>
                      <a:pt x="168" y="786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68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80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74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74"/>
                    </a:lnTo>
                    <a:lnTo>
                      <a:pt x="180" y="768"/>
                    </a:lnTo>
                    <a:lnTo>
                      <a:pt x="180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86" y="768"/>
                    </a:lnTo>
                    <a:lnTo>
                      <a:pt x="192" y="768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2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62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198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6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04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50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0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16" y="744"/>
                    </a:lnTo>
                    <a:lnTo>
                      <a:pt x="222" y="744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2" y="738"/>
                    </a:lnTo>
                    <a:lnTo>
                      <a:pt x="228" y="738"/>
                    </a:lnTo>
                    <a:lnTo>
                      <a:pt x="228" y="738"/>
                    </a:lnTo>
                    <a:lnTo>
                      <a:pt x="228" y="738"/>
                    </a:lnTo>
                    <a:lnTo>
                      <a:pt x="228" y="738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28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32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34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6"/>
                    </a:lnTo>
                    <a:lnTo>
                      <a:pt x="240" y="720"/>
                    </a:lnTo>
                    <a:lnTo>
                      <a:pt x="240" y="720"/>
                    </a:lnTo>
                    <a:lnTo>
                      <a:pt x="240" y="720"/>
                    </a:lnTo>
                    <a:lnTo>
                      <a:pt x="240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20"/>
                    </a:lnTo>
                    <a:lnTo>
                      <a:pt x="246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2" y="714"/>
                    </a:lnTo>
                    <a:lnTo>
                      <a:pt x="258" y="714"/>
                    </a:lnTo>
                    <a:lnTo>
                      <a:pt x="258" y="714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58" y="708"/>
                    </a:lnTo>
                    <a:lnTo>
                      <a:pt x="264" y="708"/>
                    </a:lnTo>
                    <a:lnTo>
                      <a:pt x="264" y="708"/>
                    </a:lnTo>
                    <a:lnTo>
                      <a:pt x="264" y="708"/>
                    </a:lnTo>
                    <a:lnTo>
                      <a:pt x="264" y="708"/>
                    </a:lnTo>
                    <a:lnTo>
                      <a:pt x="264" y="708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64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702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0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6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76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90"/>
                    </a:lnTo>
                    <a:lnTo>
                      <a:pt x="282" y="684"/>
                    </a:lnTo>
                    <a:lnTo>
                      <a:pt x="282" y="684"/>
                    </a:lnTo>
                    <a:lnTo>
                      <a:pt x="282" y="684"/>
                    </a:lnTo>
                    <a:lnTo>
                      <a:pt x="282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84"/>
                    </a:lnTo>
                    <a:lnTo>
                      <a:pt x="288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0" y="672"/>
                    </a:lnTo>
                    <a:lnTo>
                      <a:pt x="306" y="672"/>
                    </a:lnTo>
                    <a:lnTo>
                      <a:pt x="306" y="672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06" y="666"/>
                    </a:lnTo>
                    <a:lnTo>
                      <a:pt x="312" y="666"/>
                    </a:lnTo>
                    <a:lnTo>
                      <a:pt x="312" y="666"/>
                    </a:lnTo>
                    <a:lnTo>
                      <a:pt x="312" y="666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2" y="660"/>
                    </a:lnTo>
                    <a:lnTo>
                      <a:pt x="318" y="660"/>
                    </a:lnTo>
                    <a:lnTo>
                      <a:pt x="318" y="660"/>
                    </a:lnTo>
                    <a:lnTo>
                      <a:pt x="318" y="660"/>
                    </a:lnTo>
                    <a:lnTo>
                      <a:pt x="318" y="660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18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54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24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8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0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42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36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6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2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30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48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24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54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12"/>
                    </a:lnTo>
                    <a:lnTo>
                      <a:pt x="366" y="606"/>
                    </a:lnTo>
                    <a:lnTo>
                      <a:pt x="366" y="606"/>
                    </a:lnTo>
                    <a:lnTo>
                      <a:pt x="366" y="606"/>
                    </a:lnTo>
                    <a:lnTo>
                      <a:pt x="366" y="606"/>
                    </a:lnTo>
                    <a:lnTo>
                      <a:pt x="366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6"/>
                    </a:lnTo>
                    <a:lnTo>
                      <a:pt x="372" y="600"/>
                    </a:lnTo>
                    <a:lnTo>
                      <a:pt x="372" y="600"/>
                    </a:lnTo>
                    <a:lnTo>
                      <a:pt x="372" y="600"/>
                    </a:lnTo>
                    <a:lnTo>
                      <a:pt x="372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600"/>
                    </a:lnTo>
                    <a:lnTo>
                      <a:pt x="378" y="594"/>
                    </a:lnTo>
                    <a:lnTo>
                      <a:pt x="378" y="594"/>
                    </a:lnTo>
                    <a:lnTo>
                      <a:pt x="378" y="594"/>
                    </a:lnTo>
                    <a:lnTo>
                      <a:pt x="378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94"/>
                    </a:lnTo>
                    <a:lnTo>
                      <a:pt x="384" y="588"/>
                    </a:lnTo>
                    <a:lnTo>
                      <a:pt x="384" y="588"/>
                    </a:lnTo>
                    <a:lnTo>
                      <a:pt x="384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8"/>
                    </a:lnTo>
                    <a:lnTo>
                      <a:pt x="390" y="582"/>
                    </a:lnTo>
                    <a:lnTo>
                      <a:pt x="390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82"/>
                    </a:lnTo>
                    <a:lnTo>
                      <a:pt x="396" y="576"/>
                    </a:lnTo>
                    <a:lnTo>
                      <a:pt x="396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6"/>
                    </a:lnTo>
                    <a:lnTo>
                      <a:pt x="402" y="570"/>
                    </a:lnTo>
                    <a:lnTo>
                      <a:pt x="402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70"/>
                    </a:lnTo>
                    <a:lnTo>
                      <a:pt x="408" y="564"/>
                    </a:lnTo>
                    <a:lnTo>
                      <a:pt x="408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64"/>
                    </a:lnTo>
                    <a:lnTo>
                      <a:pt x="414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0" y="558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26" y="552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2" y="546"/>
                    </a:lnTo>
                    <a:lnTo>
                      <a:pt x="438" y="546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38" y="540"/>
                    </a:lnTo>
                    <a:lnTo>
                      <a:pt x="444" y="540"/>
                    </a:lnTo>
                    <a:lnTo>
                      <a:pt x="444" y="540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44" y="534"/>
                    </a:lnTo>
                    <a:lnTo>
                      <a:pt x="450" y="534"/>
                    </a:lnTo>
                    <a:lnTo>
                      <a:pt x="450" y="534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0" y="528"/>
                    </a:lnTo>
                    <a:lnTo>
                      <a:pt x="456" y="528"/>
                    </a:lnTo>
                    <a:lnTo>
                      <a:pt x="456" y="528"/>
                    </a:lnTo>
                    <a:lnTo>
                      <a:pt x="456" y="528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56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8" y="516"/>
                    </a:lnTo>
                    <a:lnTo>
                      <a:pt x="468" y="516"/>
                    </a:lnTo>
                    <a:lnTo>
                      <a:pt x="468" y="516"/>
                    </a:lnTo>
                    <a:lnTo>
                      <a:pt x="468" y="516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68" y="510"/>
                    </a:lnTo>
                    <a:lnTo>
                      <a:pt x="474" y="510"/>
                    </a:lnTo>
                    <a:lnTo>
                      <a:pt x="474" y="510"/>
                    </a:lnTo>
                    <a:lnTo>
                      <a:pt x="474" y="510"/>
                    </a:lnTo>
                    <a:lnTo>
                      <a:pt x="474" y="510"/>
                    </a:lnTo>
                    <a:lnTo>
                      <a:pt x="474" y="510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74" y="504"/>
                    </a:lnTo>
                    <a:lnTo>
                      <a:pt x="480" y="504"/>
                    </a:lnTo>
                    <a:lnTo>
                      <a:pt x="480" y="504"/>
                    </a:lnTo>
                    <a:lnTo>
                      <a:pt x="480" y="504"/>
                    </a:lnTo>
                    <a:lnTo>
                      <a:pt x="480" y="504"/>
                    </a:lnTo>
                    <a:lnTo>
                      <a:pt x="480" y="504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0" y="498"/>
                    </a:lnTo>
                    <a:lnTo>
                      <a:pt x="486" y="498"/>
                    </a:lnTo>
                    <a:lnTo>
                      <a:pt x="486" y="498"/>
                    </a:lnTo>
                    <a:lnTo>
                      <a:pt x="486" y="498"/>
                    </a:lnTo>
                    <a:lnTo>
                      <a:pt x="486" y="498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86" y="492"/>
                    </a:lnTo>
                    <a:lnTo>
                      <a:pt x="492" y="492"/>
                    </a:lnTo>
                    <a:lnTo>
                      <a:pt x="492" y="492"/>
                    </a:lnTo>
                    <a:lnTo>
                      <a:pt x="492" y="492"/>
                    </a:lnTo>
                    <a:lnTo>
                      <a:pt x="492" y="492"/>
                    </a:lnTo>
                    <a:lnTo>
                      <a:pt x="492" y="492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2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6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498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80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04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74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0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8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16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62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2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6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28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50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34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44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0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8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46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58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20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64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14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0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82" y="402"/>
                    </a:lnTo>
                    <a:lnTo>
                      <a:pt x="582" y="402"/>
                    </a:lnTo>
                    <a:lnTo>
                      <a:pt x="582" y="402"/>
                    </a:lnTo>
                    <a:lnTo>
                      <a:pt x="582" y="402"/>
                    </a:lnTo>
                    <a:lnTo>
                      <a:pt x="582" y="402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2" y="396"/>
                    </a:lnTo>
                    <a:lnTo>
                      <a:pt x="588" y="396"/>
                    </a:lnTo>
                    <a:lnTo>
                      <a:pt x="588" y="396"/>
                    </a:lnTo>
                    <a:lnTo>
                      <a:pt x="588" y="396"/>
                    </a:lnTo>
                    <a:lnTo>
                      <a:pt x="588" y="396"/>
                    </a:lnTo>
                    <a:lnTo>
                      <a:pt x="588" y="396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88" y="390"/>
                    </a:lnTo>
                    <a:lnTo>
                      <a:pt x="594" y="390"/>
                    </a:lnTo>
                    <a:lnTo>
                      <a:pt x="594" y="390"/>
                    </a:lnTo>
                    <a:lnTo>
                      <a:pt x="594" y="390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594" y="384"/>
                    </a:lnTo>
                    <a:lnTo>
                      <a:pt x="600" y="384"/>
                    </a:lnTo>
                    <a:lnTo>
                      <a:pt x="600" y="384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0" y="378"/>
                    </a:lnTo>
                    <a:lnTo>
                      <a:pt x="606" y="378"/>
                    </a:lnTo>
                    <a:lnTo>
                      <a:pt x="606" y="378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06" y="372"/>
                    </a:lnTo>
                    <a:lnTo>
                      <a:pt x="612" y="372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60"/>
                    </a:lnTo>
                    <a:lnTo>
                      <a:pt x="618" y="354"/>
                    </a:lnTo>
                    <a:lnTo>
                      <a:pt x="618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54"/>
                    </a:lnTo>
                    <a:lnTo>
                      <a:pt x="624" y="348"/>
                    </a:lnTo>
                    <a:lnTo>
                      <a:pt x="624" y="348"/>
                    </a:lnTo>
                    <a:lnTo>
                      <a:pt x="624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42"/>
                    </a:lnTo>
                    <a:lnTo>
                      <a:pt x="636" y="336"/>
                    </a:lnTo>
                    <a:lnTo>
                      <a:pt x="636" y="336"/>
                    </a:lnTo>
                    <a:lnTo>
                      <a:pt x="636" y="336"/>
                    </a:lnTo>
                    <a:lnTo>
                      <a:pt x="636" y="336"/>
                    </a:lnTo>
                    <a:lnTo>
                      <a:pt x="636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6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2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30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48" y="324"/>
                    </a:lnTo>
                    <a:lnTo>
                      <a:pt x="654" y="324"/>
                    </a:lnTo>
                    <a:lnTo>
                      <a:pt x="654" y="324"/>
                    </a:lnTo>
                    <a:lnTo>
                      <a:pt x="654" y="324"/>
                    </a:lnTo>
                    <a:lnTo>
                      <a:pt x="654" y="324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54" y="318"/>
                    </a:lnTo>
                    <a:lnTo>
                      <a:pt x="660" y="318"/>
                    </a:lnTo>
                    <a:lnTo>
                      <a:pt x="660" y="318"/>
                    </a:lnTo>
                    <a:lnTo>
                      <a:pt x="660" y="318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0" y="312"/>
                    </a:lnTo>
                    <a:lnTo>
                      <a:pt x="666" y="312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66" y="306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300"/>
                    </a:lnTo>
                    <a:lnTo>
                      <a:pt x="672" y="294"/>
                    </a:lnTo>
                    <a:lnTo>
                      <a:pt x="672" y="294"/>
                    </a:lnTo>
                    <a:lnTo>
                      <a:pt x="672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94"/>
                    </a:lnTo>
                    <a:lnTo>
                      <a:pt x="678" y="288"/>
                    </a:lnTo>
                    <a:lnTo>
                      <a:pt x="678" y="288"/>
                    </a:lnTo>
                    <a:lnTo>
                      <a:pt x="678" y="288"/>
                    </a:lnTo>
                    <a:lnTo>
                      <a:pt x="678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8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84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82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0" y="276"/>
                    </a:lnTo>
                    <a:lnTo>
                      <a:pt x="696" y="276"/>
                    </a:lnTo>
                    <a:lnTo>
                      <a:pt x="696" y="276"/>
                    </a:lnTo>
                    <a:lnTo>
                      <a:pt x="696" y="276"/>
                    </a:lnTo>
                    <a:lnTo>
                      <a:pt x="696" y="276"/>
                    </a:lnTo>
                    <a:lnTo>
                      <a:pt x="696" y="276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702" y="270"/>
                    </a:lnTo>
                    <a:lnTo>
                      <a:pt x="702" y="270"/>
                    </a:lnTo>
                    <a:lnTo>
                      <a:pt x="702" y="270"/>
                    </a:lnTo>
                    <a:lnTo>
                      <a:pt x="702" y="270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2" y="264"/>
                    </a:lnTo>
                    <a:lnTo>
                      <a:pt x="708" y="264"/>
                    </a:lnTo>
                    <a:lnTo>
                      <a:pt x="708" y="264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08" y="258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52"/>
                    </a:lnTo>
                    <a:lnTo>
                      <a:pt x="714" y="246"/>
                    </a:lnTo>
                    <a:lnTo>
                      <a:pt x="714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6"/>
                    </a:lnTo>
                    <a:lnTo>
                      <a:pt x="720" y="240"/>
                    </a:lnTo>
                    <a:lnTo>
                      <a:pt x="720" y="240"/>
                    </a:lnTo>
                    <a:lnTo>
                      <a:pt x="720" y="240"/>
                    </a:lnTo>
                    <a:lnTo>
                      <a:pt x="720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40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26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34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2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8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38" y="222"/>
                    </a:lnTo>
                    <a:lnTo>
                      <a:pt x="744" y="222"/>
                    </a:lnTo>
                    <a:lnTo>
                      <a:pt x="744" y="222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44" y="216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10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56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8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2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92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68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68"/>
                    </a:lnTo>
                    <a:lnTo>
                      <a:pt x="780" y="168"/>
                    </a:lnTo>
                    <a:lnTo>
                      <a:pt x="780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8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86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2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6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804" y="150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44"/>
                    </a:lnTo>
                    <a:lnTo>
                      <a:pt x="804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32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16" y="126"/>
                    </a:lnTo>
                    <a:lnTo>
                      <a:pt x="822" y="126"/>
                    </a:lnTo>
                    <a:lnTo>
                      <a:pt x="822" y="126"/>
                    </a:lnTo>
                    <a:lnTo>
                      <a:pt x="822" y="126"/>
                    </a:lnTo>
                    <a:lnTo>
                      <a:pt x="822" y="126"/>
                    </a:lnTo>
                    <a:lnTo>
                      <a:pt x="822" y="126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2" y="120"/>
                    </a:lnTo>
                    <a:lnTo>
                      <a:pt x="828" y="120"/>
                    </a:lnTo>
                    <a:lnTo>
                      <a:pt x="828" y="120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8"/>
                    </a:lnTo>
                    <a:lnTo>
                      <a:pt x="834" y="102"/>
                    </a:lnTo>
                    <a:lnTo>
                      <a:pt x="834" y="102"/>
                    </a:lnTo>
                    <a:lnTo>
                      <a:pt x="834" y="102"/>
                    </a:lnTo>
                    <a:lnTo>
                      <a:pt x="834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102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0" y="96"/>
                    </a:lnTo>
                    <a:lnTo>
                      <a:pt x="846" y="96"/>
                    </a:lnTo>
                    <a:lnTo>
                      <a:pt x="846" y="96"/>
                    </a:lnTo>
                    <a:lnTo>
                      <a:pt x="846" y="96"/>
                    </a:lnTo>
                    <a:lnTo>
                      <a:pt x="846" y="96"/>
                    </a:lnTo>
                    <a:lnTo>
                      <a:pt x="846" y="96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46" y="90"/>
                    </a:lnTo>
                    <a:lnTo>
                      <a:pt x="852" y="90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84"/>
                    </a:lnTo>
                    <a:lnTo>
                      <a:pt x="852" y="78"/>
                    </a:lnTo>
                    <a:lnTo>
                      <a:pt x="852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8"/>
                    </a:lnTo>
                    <a:lnTo>
                      <a:pt x="858" y="72"/>
                    </a:lnTo>
                    <a:lnTo>
                      <a:pt x="858" y="72"/>
                    </a:lnTo>
                    <a:lnTo>
                      <a:pt x="858" y="72"/>
                    </a:lnTo>
                    <a:lnTo>
                      <a:pt x="858" y="72"/>
                    </a:lnTo>
                    <a:lnTo>
                      <a:pt x="858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72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64" y="66"/>
                    </a:lnTo>
                    <a:lnTo>
                      <a:pt x="870" y="66"/>
                    </a:lnTo>
                    <a:lnTo>
                      <a:pt x="870" y="66"/>
                    </a:lnTo>
                    <a:lnTo>
                      <a:pt x="870" y="66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60"/>
                    </a:lnTo>
                    <a:lnTo>
                      <a:pt x="870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54"/>
                    </a:lnTo>
                    <a:lnTo>
                      <a:pt x="876" y="48"/>
                    </a:lnTo>
                    <a:lnTo>
                      <a:pt x="876" y="48"/>
                    </a:lnTo>
                    <a:lnTo>
                      <a:pt x="876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8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2" y="42"/>
                    </a:lnTo>
                    <a:lnTo>
                      <a:pt x="888" y="42"/>
                    </a:lnTo>
                    <a:lnTo>
                      <a:pt x="888" y="42"/>
                    </a:lnTo>
                    <a:lnTo>
                      <a:pt x="888" y="42"/>
                    </a:lnTo>
                    <a:lnTo>
                      <a:pt x="888" y="42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88" y="36"/>
                    </a:lnTo>
                    <a:lnTo>
                      <a:pt x="894" y="36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30"/>
                    </a:lnTo>
                    <a:lnTo>
                      <a:pt x="894" y="24"/>
                    </a:lnTo>
                    <a:lnTo>
                      <a:pt x="894" y="24"/>
                    </a:lnTo>
                    <a:lnTo>
                      <a:pt x="894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24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0" y="18"/>
                    </a:lnTo>
                    <a:lnTo>
                      <a:pt x="906" y="18"/>
                    </a:lnTo>
                    <a:lnTo>
                      <a:pt x="906" y="18"/>
                    </a:lnTo>
                    <a:lnTo>
                      <a:pt x="906" y="18"/>
                    </a:lnTo>
                    <a:lnTo>
                      <a:pt x="906" y="18"/>
                    </a:lnTo>
                    <a:lnTo>
                      <a:pt x="906" y="18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06" y="12"/>
                    </a:lnTo>
                    <a:lnTo>
                      <a:pt x="912" y="12"/>
                    </a:lnTo>
                    <a:lnTo>
                      <a:pt x="912" y="12"/>
                    </a:lnTo>
                    <a:lnTo>
                      <a:pt x="912" y="12"/>
                    </a:lnTo>
                    <a:lnTo>
                      <a:pt x="912" y="12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2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6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6"/>
                    </a:lnTo>
                    <a:lnTo>
                      <a:pt x="936" y="6"/>
                    </a:lnTo>
                    <a:lnTo>
                      <a:pt x="936" y="6"/>
                    </a:lnTo>
                    <a:lnTo>
                      <a:pt x="936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2" y="6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2"/>
                    </a:lnTo>
                    <a:lnTo>
                      <a:pt x="948" y="18"/>
                    </a:lnTo>
                    <a:lnTo>
                      <a:pt x="948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18"/>
                    </a:lnTo>
                    <a:lnTo>
                      <a:pt x="954" y="24"/>
                    </a:lnTo>
                    <a:lnTo>
                      <a:pt x="954" y="24"/>
                    </a:lnTo>
                    <a:lnTo>
                      <a:pt x="954" y="24"/>
                    </a:lnTo>
                    <a:lnTo>
                      <a:pt x="954" y="24"/>
                    </a:lnTo>
                    <a:lnTo>
                      <a:pt x="954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24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0" y="30"/>
                    </a:lnTo>
                    <a:lnTo>
                      <a:pt x="966" y="30"/>
                    </a:lnTo>
                    <a:lnTo>
                      <a:pt x="966" y="30"/>
                    </a:lnTo>
                    <a:lnTo>
                      <a:pt x="966" y="30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36"/>
                    </a:lnTo>
                    <a:lnTo>
                      <a:pt x="966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2"/>
                    </a:lnTo>
                    <a:lnTo>
                      <a:pt x="972" y="48"/>
                    </a:lnTo>
                    <a:lnTo>
                      <a:pt x="972" y="48"/>
                    </a:lnTo>
                    <a:lnTo>
                      <a:pt x="972" y="48"/>
                    </a:lnTo>
                    <a:lnTo>
                      <a:pt x="972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48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78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90" y="60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66"/>
                    </a:lnTo>
                    <a:lnTo>
                      <a:pt x="990" y="72"/>
                    </a:lnTo>
                    <a:lnTo>
                      <a:pt x="990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2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996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8" y="84"/>
                    </a:lnTo>
                    <a:lnTo>
                      <a:pt x="1008" y="84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08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96"/>
                    </a:lnTo>
                    <a:lnTo>
                      <a:pt x="1014" y="102"/>
                    </a:lnTo>
                    <a:lnTo>
                      <a:pt x="1014" y="102"/>
                    </a:lnTo>
                    <a:lnTo>
                      <a:pt x="1014" y="102"/>
                    </a:lnTo>
                    <a:lnTo>
                      <a:pt x="1014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2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0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08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26" y="114"/>
                    </a:lnTo>
                    <a:lnTo>
                      <a:pt x="1032" y="114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26"/>
                    </a:lnTo>
                    <a:lnTo>
                      <a:pt x="1038" y="132"/>
                    </a:lnTo>
                    <a:lnTo>
                      <a:pt x="1038" y="132"/>
                    </a:lnTo>
                    <a:lnTo>
                      <a:pt x="1038" y="132"/>
                    </a:lnTo>
                    <a:lnTo>
                      <a:pt x="1038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2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44" y="138"/>
                    </a:lnTo>
                    <a:lnTo>
                      <a:pt x="1050" y="138"/>
                    </a:lnTo>
                    <a:lnTo>
                      <a:pt x="1050" y="138"/>
                    </a:lnTo>
                    <a:lnTo>
                      <a:pt x="1050" y="138"/>
                    </a:lnTo>
                    <a:lnTo>
                      <a:pt x="1050" y="138"/>
                    </a:lnTo>
                    <a:lnTo>
                      <a:pt x="1050" y="138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0" y="144"/>
                    </a:lnTo>
                    <a:lnTo>
                      <a:pt x="1056" y="144"/>
                    </a:lnTo>
                    <a:lnTo>
                      <a:pt x="1056" y="144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0"/>
                    </a:lnTo>
                    <a:lnTo>
                      <a:pt x="1056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56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68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68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74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0" y="174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0" y="180"/>
                    </a:lnTo>
                    <a:lnTo>
                      <a:pt x="1086" y="180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86"/>
                    </a:lnTo>
                    <a:lnTo>
                      <a:pt x="1086" y="192"/>
                    </a:lnTo>
                    <a:lnTo>
                      <a:pt x="1086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2"/>
                    </a:lnTo>
                    <a:lnTo>
                      <a:pt x="1092" y="198"/>
                    </a:lnTo>
                    <a:lnTo>
                      <a:pt x="1092" y="198"/>
                    </a:lnTo>
                    <a:lnTo>
                      <a:pt x="1092" y="198"/>
                    </a:lnTo>
                    <a:lnTo>
                      <a:pt x="1092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198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098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04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04" y="210"/>
                    </a:lnTo>
                    <a:lnTo>
                      <a:pt x="1110" y="210"/>
                    </a:lnTo>
                    <a:lnTo>
                      <a:pt x="1110" y="210"/>
                    </a:lnTo>
                    <a:lnTo>
                      <a:pt x="1110" y="210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6" y="216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2"/>
                    </a:lnTo>
                    <a:lnTo>
                      <a:pt x="1116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28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2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34"/>
                    </a:lnTo>
                    <a:lnTo>
                      <a:pt x="1128" y="240"/>
                    </a:lnTo>
                    <a:lnTo>
                      <a:pt x="1128" y="240"/>
                    </a:lnTo>
                    <a:lnTo>
                      <a:pt x="1128" y="240"/>
                    </a:lnTo>
                    <a:lnTo>
                      <a:pt x="1128" y="240"/>
                    </a:lnTo>
                    <a:lnTo>
                      <a:pt x="1128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0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34" y="246"/>
                    </a:lnTo>
                    <a:lnTo>
                      <a:pt x="1140" y="246"/>
                    </a:lnTo>
                    <a:lnTo>
                      <a:pt x="1140" y="246"/>
                    </a:lnTo>
                    <a:lnTo>
                      <a:pt x="1140" y="246"/>
                    </a:lnTo>
                    <a:lnTo>
                      <a:pt x="1140" y="246"/>
                    </a:lnTo>
                    <a:lnTo>
                      <a:pt x="1140" y="246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0" y="252"/>
                    </a:lnTo>
                    <a:lnTo>
                      <a:pt x="1146" y="252"/>
                    </a:lnTo>
                    <a:lnTo>
                      <a:pt x="1146" y="252"/>
                    </a:lnTo>
                    <a:lnTo>
                      <a:pt x="1146" y="252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2" y="264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76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64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2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0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88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76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2" y="300"/>
                    </a:lnTo>
                    <a:lnTo>
                      <a:pt x="1188" y="300"/>
                    </a:lnTo>
                    <a:lnTo>
                      <a:pt x="1188" y="300"/>
                    </a:lnTo>
                    <a:lnTo>
                      <a:pt x="1188" y="300"/>
                    </a:lnTo>
                    <a:lnTo>
                      <a:pt x="1188" y="300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88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06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194" y="312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18"/>
                    </a:lnTo>
                    <a:lnTo>
                      <a:pt x="1200" y="324"/>
                    </a:lnTo>
                    <a:lnTo>
                      <a:pt x="1200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24"/>
                    </a:lnTo>
                    <a:lnTo>
                      <a:pt x="1206" y="330"/>
                    </a:lnTo>
                    <a:lnTo>
                      <a:pt x="1206" y="330"/>
                    </a:lnTo>
                    <a:lnTo>
                      <a:pt x="1206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0"/>
                    </a:lnTo>
                    <a:lnTo>
                      <a:pt x="1212" y="336"/>
                    </a:lnTo>
                    <a:lnTo>
                      <a:pt x="1212" y="336"/>
                    </a:lnTo>
                    <a:lnTo>
                      <a:pt x="1212" y="336"/>
                    </a:lnTo>
                    <a:lnTo>
                      <a:pt x="1212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36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18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48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0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54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36" y="360"/>
                    </a:lnTo>
                    <a:lnTo>
                      <a:pt x="1242" y="360"/>
                    </a:lnTo>
                    <a:lnTo>
                      <a:pt x="1242" y="360"/>
                    </a:lnTo>
                    <a:lnTo>
                      <a:pt x="1242" y="360"/>
                    </a:lnTo>
                    <a:lnTo>
                      <a:pt x="1242" y="360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2" y="366"/>
                    </a:lnTo>
                    <a:lnTo>
                      <a:pt x="1248" y="366"/>
                    </a:lnTo>
                    <a:lnTo>
                      <a:pt x="1248" y="366"/>
                    </a:lnTo>
                    <a:lnTo>
                      <a:pt x="1248" y="366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48" y="372"/>
                    </a:lnTo>
                    <a:lnTo>
                      <a:pt x="1254" y="372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54" y="378"/>
                    </a:lnTo>
                    <a:lnTo>
                      <a:pt x="1260" y="378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0" y="384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0"/>
                    </a:lnTo>
                    <a:lnTo>
                      <a:pt x="1266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396"/>
                    </a:lnTo>
                    <a:lnTo>
                      <a:pt x="1272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2"/>
                    </a:lnTo>
                    <a:lnTo>
                      <a:pt x="1278" y="408"/>
                    </a:lnTo>
                    <a:lnTo>
                      <a:pt x="1278" y="408"/>
                    </a:lnTo>
                    <a:lnTo>
                      <a:pt x="1278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08"/>
                    </a:lnTo>
                    <a:lnTo>
                      <a:pt x="1284" y="414"/>
                    </a:lnTo>
                    <a:lnTo>
                      <a:pt x="1284" y="414"/>
                    </a:lnTo>
                    <a:lnTo>
                      <a:pt x="1284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14"/>
                    </a:lnTo>
                    <a:lnTo>
                      <a:pt x="1290" y="420"/>
                    </a:lnTo>
                    <a:lnTo>
                      <a:pt x="1290" y="420"/>
                    </a:lnTo>
                    <a:lnTo>
                      <a:pt x="1290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0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296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26"/>
                    </a:lnTo>
                    <a:lnTo>
                      <a:pt x="1302" y="432"/>
                    </a:lnTo>
                    <a:lnTo>
                      <a:pt x="1302" y="432"/>
                    </a:lnTo>
                    <a:lnTo>
                      <a:pt x="1302" y="432"/>
                    </a:lnTo>
                    <a:lnTo>
                      <a:pt x="1302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2"/>
                    </a:lnTo>
                    <a:lnTo>
                      <a:pt x="1308" y="438"/>
                    </a:lnTo>
                    <a:lnTo>
                      <a:pt x="1308" y="438"/>
                    </a:lnTo>
                    <a:lnTo>
                      <a:pt x="1308" y="438"/>
                    </a:lnTo>
                    <a:lnTo>
                      <a:pt x="1308" y="438"/>
                    </a:lnTo>
                    <a:lnTo>
                      <a:pt x="1308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38"/>
                    </a:lnTo>
                    <a:lnTo>
                      <a:pt x="1314" y="444"/>
                    </a:lnTo>
                    <a:lnTo>
                      <a:pt x="1314" y="444"/>
                    </a:lnTo>
                    <a:lnTo>
                      <a:pt x="1314" y="444"/>
                    </a:lnTo>
                    <a:lnTo>
                      <a:pt x="1314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44"/>
                    </a:lnTo>
                    <a:lnTo>
                      <a:pt x="1320" y="450"/>
                    </a:lnTo>
                    <a:lnTo>
                      <a:pt x="1320" y="450"/>
                    </a:lnTo>
                    <a:lnTo>
                      <a:pt x="1320" y="450"/>
                    </a:lnTo>
                    <a:lnTo>
                      <a:pt x="1320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0"/>
                    </a:lnTo>
                    <a:lnTo>
                      <a:pt x="1326" y="456"/>
                    </a:lnTo>
                    <a:lnTo>
                      <a:pt x="1326" y="456"/>
                    </a:lnTo>
                    <a:lnTo>
                      <a:pt x="1326" y="456"/>
                    </a:lnTo>
                    <a:lnTo>
                      <a:pt x="1326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56"/>
                    </a:lnTo>
                    <a:lnTo>
                      <a:pt x="1332" y="462"/>
                    </a:lnTo>
                    <a:lnTo>
                      <a:pt x="1332" y="462"/>
                    </a:lnTo>
                    <a:lnTo>
                      <a:pt x="1332" y="462"/>
                    </a:lnTo>
                    <a:lnTo>
                      <a:pt x="1332" y="462"/>
                    </a:lnTo>
                    <a:lnTo>
                      <a:pt x="1332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2"/>
                    </a:lnTo>
                    <a:lnTo>
                      <a:pt x="1338" y="468"/>
                    </a:lnTo>
                    <a:lnTo>
                      <a:pt x="1338" y="468"/>
                    </a:lnTo>
                    <a:lnTo>
                      <a:pt x="1338" y="468"/>
                    </a:lnTo>
                    <a:lnTo>
                      <a:pt x="1338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68"/>
                    </a:lnTo>
                    <a:lnTo>
                      <a:pt x="1344" y="474"/>
                    </a:lnTo>
                    <a:lnTo>
                      <a:pt x="1344" y="474"/>
                    </a:lnTo>
                    <a:lnTo>
                      <a:pt x="1344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74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56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86"/>
                    </a:lnTo>
                    <a:lnTo>
                      <a:pt x="1362" y="492"/>
                    </a:lnTo>
                    <a:lnTo>
                      <a:pt x="1362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2"/>
                    </a:lnTo>
                    <a:lnTo>
                      <a:pt x="1368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498"/>
                    </a:lnTo>
                    <a:lnTo>
                      <a:pt x="1374" y="504"/>
                    </a:lnTo>
                    <a:lnTo>
                      <a:pt x="1374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04"/>
                    </a:lnTo>
                    <a:lnTo>
                      <a:pt x="1380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0"/>
                    </a:lnTo>
                    <a:lnTo>
                      <a:pt x="1386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2" y="516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398" y="522"/>
                    </a:lnTo>
                    <a:lnTo>
                      <a:pt x="1404" y="522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04" y="528"/>
                    </a:lnTo>
                    <a:lnTo>
                      <a:pt x="1410" y="528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0" y="534"/>
                    </a:lnTo>
                    <a:lnTo>
                      <a:pt x="1416" y="534"/>
                    </a:lnTo>
                    <a:lnTo>
                      <a:pt x="1416" y="534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16" y="540"/>
                    </a:lnTo>
                    <a:lnTo>
                      <a:pt x="1422" y="540"/>
                    </a:lnTo>
                    <a:lnTo>
                      <a:pt x="1422" y="540"/>
                    </a:lnTo>
                    <a:lnTo>
                      <a:pt x="1422" y="540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2" y="546"/>
                    </a:lnTo>
                    <a:lnTo>
                      <a:pt x="1428" y="546"/>
                    </a:lnTo>
                    <a:lnTo>
                      <a:pt x="1428" y="546"/>
                    </a:lnTo>
                    <a:lnTo>
                      <a:pt x="1428" y="546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28" y="552"/>
                    </a:lnTo>
                    <a:lnTo>
                      <a:pt x="1434" y="552"/>
                    </a:lnTo>
                    <a:lnTo>
                      <a:pt x="1434" y="552"/>
                    </a:lnTo>
                    <a:lnTo>
                      <a:pt x="1434" y="552"/>
                    </a:lnTo>
                    <a:lnTo>
                      <a:pt x="1434" y="552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34" y="558"/>
                    </a:lnTo>
                    <a:lnTo>
                      <a:pt x="1440" y="558"/>
                    </a:lnTo>
                    <a:lnTo>
                      <a:pt x="1440" y="558"/>
                    </a:lnTo>
                    <a:lnTo>
                      <a:pt x="1440" y="558"/>
                    </a:lnTo>
                    <a:lnTo>
                      <a:pt x="1440" y="558"/>
                    </a:lnTo>
                    <a:lnTo>
                      <a:pt x="1440" y="558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0" y="564"/>
                    </a:lnTo>
                    <a:lnTo>
                      <a:pt x="1446" y="564"/>
                    </a:lnTo>
                    <a:lnTo>
                      <a:pt x="1446" y="564"/>
                    </a:lnTo>
                    <a:lnTo>
                      <a:pt x="1446" y="564"/>
                    </a:lnTo>
                    <a:lnTo>
                      <a:pt x="1446" y="564"/>
                    </a:lnTo>
                    <a:lnTo>
                      <a:pt x="1446" y="564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46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0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2" y="576"/>
                    </a:lnTo>
                    <a:lnTo>
                      <a:pt x="1458" y="576"/>
                    </a:lnTo>
                    <a:lnTo>
                      <a:pt x="1458" y="576"/>
                    </a:lnTo>
                    <a:lnTo>
                      <a:pt x="1458" y="576"/>
                    </a:lnTo>
                    <a:lnTo>
                      <a:pt x="1458" y="576"/>
                    </a:lnTo>
                    <a:lnTo>
                      <a:pt x="1458" y="576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58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2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64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88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0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594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76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0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2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06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88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2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494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24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06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0"/>
                    </a:lnTo>
                    <a:lnTo>
                      <a:pt x="1512" y="636"/>
                    </a:lnTo>
                    <a:lnTo>
                      <a:pt x="1512" y="636"/>
                    </a:lnTo>
                    <a:lnTo>
                      <a:pt x="1512" y="636"/>
                    </a:lnTo>
                    <a:lnTo>
                      <a:pt x="1512" y="636"/>
                    </a:lnTo>
                    <a:lnTo>
                      <a:pt x="1512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36"/>
                    </a:lnTo>
                    <a:lnTo>
                      <a:pt x="1518" y="642"/>
                    </a:lnTo>
                    <a:lnTo>
                      <a:pt x="1518" y="642"/>
                    </a:lnTo>
                    <a:lnTo>
                      <a:pt x="1518" y="642"/>
                    </a:lnTo>
                    <a:lnTo>
                      <a:pt x="1518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2"/>
                    </a:lnTo>
                    <a:lnTo>
                      <a:pt x="1524" y="648"/>
                    </a:lnTo>
                    <a:lnTo>
                      <a:pt x="1524" y="648"/>
                    </a:lnTo>
                    <a:lnTo>
                      <a:pt x="1524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48"/>
                    </a:lnTo>
                    <a:lnTo>
                      <a:pt x="1530" y="654"/>
                    </a:lnTo>
                    <a:lnTo>
                      <a:pt x="1530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54"/>
                    </a:lnTo>
                    <a:lnTo>
                      <a:pt x="1536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2" y="660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48" y="666"/>
                    </a:lnTo>
                    <a:lnTo>
                      <a:pt x="1554" y="666"/>
                    </a:lnTo>
                    <a:lnTo>
                      <a:pt x="1554" y="666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54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2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0" y="678"/>
                    </a:lnTo>
                    <a:lnTo>
                      <a:pt x="1566" y="678"/>
                    </a:lnTo>
                    <a:lnTo>
                      <a:pt x="1566" y="678"/>
                    </a:lnTo>
                    <a:lnTo>
                      <a:pt x="1566" y="678"/>
                    </a:lnTo>
                    <a:lnTo>
                      <a:pt x="1566" y="678"/>
                    </a:lnTo>
                    <a:lnTo>
                      <a:pt x="1566" y="678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66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84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2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0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78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696"/>
                    </a:lnTo>
                    <a:lnTo>
                      <a:pt x="1584" y="702"/>
                    </a:lnTo>
                    <a:lnTo>
                      <a:pt x="1584" y="702"/>
                    </a:lnTo>
                    <a:lnTo>
                      <a:pt x="1584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2"/>
                    </a:lnTo>
                    <a:lnTo>
                      <a:pt x="1590" y="708"/>
                    </a:lnTo>
                    <a:lnTo>
                      <a:pt x="1590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596" y="708"/>
                    </a:lnTo>
                    <a:lnTo>
                      <a:pt x="1602" y="708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2" y="714"/>
                    </a:lnTo>
                    <a:lnTo>
                      <a:pt x="1608" y="714"/>
                    </a:lnTo>
                    <a:lnTo>
                      <a:pt x="1608" y="714"/>
                    </a:lnTo>
                    <a:lnTo>
                      <a:pt x="1608" y="714"/>
                    </a:lnTo>
                    <a:lnTo>
                      <a:pt x="1608" y="714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08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0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14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26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0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2"/>
                    </a:lnTo>
                    <a:lnTo>
                      <a:pt x="1626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2" y="738"/>
                    </a:lnTo>
                    <a:lnTo>
                      <a:pt x="1638" y="738"/>
                    </a:lnTo>
                    <a:lnTo>
                      <a:pt x="1638" y="738"/>
                    </a:lnTo>
                    <a:lnTo>
                      <a:pt x="1638" y="738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38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44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44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0"/>
                    </a:lnTo>
                    <a:lnTo>
                      <a:pt x="1650" y="756"/>
                    </a:lnTo>
                    <a:lnTo>
                      <a:pt x="1650" y="756"/>
                    </a:lnTo>
                    <a:lnTo>
                      <a:pt x="1650" y="756"/>
                    </a:lnTo>
                    <a:lnTo>
                      <a:pt x="1650" y="756"/>
                    </a:lnTo>
                    <a:lnTo>
                      <a:pt x="1650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56"/>
                    </a:lnTo>
                    <a:lnTo>
                      <a:pt x="1656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2" y="762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2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68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68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74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74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0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0"/>
                    </a:lnTo>
                    <a:lnTo>
                      <a:pt x="1686" y="786"/>
                    </a:lnTo>
                    <a:lnTo>
                      <a:pt x="1686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2" y="786"/>
                    </a:lnTo>
                    <a:lnTo>
                      <a:pt x="1698" y="786"/>
                    </a:lnTo>
                    <a:lnTo>
                      <a:pt x="1698" y="786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698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2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04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798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0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04"/>
                    </a:lnTo>
                    <a:lnTo>
                      <a:pt x="1716" y="810"/>
                    </a:lnTo>
                    <a:lnTo>
                      <a:pt x="1716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2" y="810"/>
                    </a:lnTo>
                    <a:lnTo>
                      <a:pt x="1728" y="810"/>
                    </a:lnTo>
                    <a:lnTo>
                      <a:pt x="1728" y="810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28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16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34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2"/>
                    </a:lnTo>
                    <a:lnTo>
                      <a:pt x="1740" y="828"/>
                    </a:lnTo>
                    <a:lnTo>
                      <a:pt x="1740" y="828"/>
                    </a:lnTo>
                    <a:lnTo>
                      <a:pt x="1740" y="828"/>
                    </a:lnTo>
                    <a:lnTo>
                      <a:pt x="1740" y="828"/>
                    </a:lnTo>
                    <a:lnTo>
                      <a:pt x="1740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46" y="828"/>
                    </a:lnTo>
                    <a:lnTo>
                      <a:pt x="1752" y="828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2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34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58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0"/>
                    </a:lnTo>
                    <a:lnTo>
                      <a:pt x="1764" y="846"/>
                    </a:lnTo>
                    <a:lnTo>
                      <a:pt x="1764" y="846"/>
                    </a:lnTo>
                    <a:lnTo>
                      <a:pt x="1764" y="846"/>
                    </a:lnTo>
                    <a:lnTo>
                      <a:pt x="1764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0" y="846"/>
                    </a:lnTo>
                    <a:lnTo>
                      <a:pt x="1776" y="846"/>
                    </a:lnTo>
                    <a:lnTo>
                      <a:pt x="1776" y="846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76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2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2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88" y="858"/>
                    </a:lnTo>
                    <a:lnTo>
                      <a:pt x="1794" y="858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794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64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0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06" y="870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2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76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18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24" y="882"/>
                    </a:lnTo>
                    <a:lnTo>
                      <a:pt x="1830" y="882"/>
                    </a:lnTo>
                    <a:lnTo>
                      <a:pt x="1830" y="882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0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88"/>
                    </a:lnTo>
                    <a:lnTo>
                      <a:pt x="1836" y="894"/>
                    </a:lnTo>
                    <a:lnTo>
                      <a:pt x="1836" y="894"/>
                    </a:lnTo>
                    <a:lnTo>
                      <a:pt x="1836" y="894"/>
                    </a:lnTo>
                    <a:lnTo>
                      <a:pt x="1836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2" y="894"/>
                    </a:lnTo>
                    <a:lnTo>
                      <a:pt x="1848" y="894"/>
                    </a:lnTo>
                    <a:lnTo>
                      <a:pt x="1848" y="894"/>
                    </a:lnTo>
                    <a:lnTo>
                      <a:pt x="1848" y="894"/>
                    </a:lnTo>
                    <a:lnTo>
                      <a:pt x="1848" y="894"/>
                    </a:lnTo>
                    <a:lnTo>
                      <a:pt x="1848" y="894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48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0"/>
                    </a:lnTo>
                    <a:lnTo>
                      <a:pt x="1854" y="906"/>
                    </a:lnTo>
                    <a:lnTo>
                      <a:pt x="1854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0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06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66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2" y="912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78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18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84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0" y="924"/>
                    </a:lnTo>
                    <a:lnTo>
                      <a:pt x="1896" y="924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896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2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0"/>
                    </a:lnTo>
                    <a:lnTo>
                      <a:pt x="1908" y="936"/>
                    </a:lnTo>
                    <a:lnTo>
                      <a:pt x="1908" y="936"/>
                    </a:lnTo>
                    <a:lnTo>
                      <a:pt x="1908" y="936"/>
                    </a:lnTo>
                    <a:lnTo>
                      <a:pt x="1908" y="936"/>
                    </a:lnTo>
                    <a:lnTo>
                      <a:pt x="1908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14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6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0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26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2" y="930"/>
                    </a:lnTo>
                    <a:lnTo>
                      <a:pt x="1938" y="930"/>
                    </a:lnTo>
                    <a:lnTo>
                      <a:pt x="1938" y="930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38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24"/>
                    </a:lnTo>
                    <a:lnTo>
                      <a:pt x="1944" y="918"/>
                    </a:lnTo>
                    <a:lnTo>
                      <a:pt x="1944" y="918"/>
                    </a:lnTo>
                    <a:lnTo>
                      <a:pt x="1944" y="918"/>
                    </a:lnTo>
                    <a:lnTo>
                      <a:pt x="1944" y="918"/>
                    </a:lnTo>
                    <a:lnTo>
                      <a:pt x="1944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0" y="918"/>
                    </a:lnTo>
                    <a:lnTo>
                      <a:pt x="1956" y="918"/>
                    </a:lnTo>
                    <a:lnTo>
                      <a:pt x="1956" y="918"/>
                    </a:lnTo>
                    <a:lnTo>
                      <a:pt x="1956" y="918"/>
                    </a:lnTo>
                    <a:lnTo>
                      <a:pt x="1956" y="918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56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12"/>
                    </a:lnTo>
                    <a:lnTo>
                      <a:pt x="1962" y="906"/>
                    </a:lnTo>
                    <a:lnTo>
                      <a:pt x="1962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68" y="906"/>
                    </a:lnTo>
                    <a:lnTo>
                      <a:pt x="1974" y="906"/>
                    </a:lnTo>
                  </a:path>
                </a:pathLst>
              </a:custGeom>
              <a:noFill/>
              <a:ln w="1270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5" name="Rectangle 554"/>
              <p:cNvSpPr>
                <a:spLocks noChangeArrowheads="1"/>
              </p:cNvSpPr>
              <p:nvPr/>
            </p:nvSpPr>
            <p:spPr bwMode="auto">
              <a:xfrm>
                <a:off x="4353" y="257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X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6" name="Freeform 555"/>
              <p:cNvSpPr>
                <a:spLocks/>
              </p:cNvSpPr>
              <p:nvPr/>
            </p:nvSpPr>
            <p:spPr bwMode="auto">
              <a:xfrm>
                <a:off x="3285" y="1916"/>
                <a:ext cx="1974" cy="0"/>
              </a:xfrm>
              <a:custGeom>
                <a:avLst/>
                <a:gdLst>
                  <a:gd name="T0" fmla="*/ 30 w 1974"/>
                  <a:gd name="T1" fmla="*/ 60 w 1974"/>
                  <a:gd name="T2" fmla="*/ 90 w 1974"/>
                  <a:gd name="T3" fmla="*/ 120 w 1974"/>
                  <a:gd name="T4" fmla="*/ 150 w 1974"/>
                  <a:gd name="T5" fmla="*/ 186 w 1974"/>
                  <a:gd name="T6" fmla="*/ 216 w 1974"/>
                  <a:gd name="T7" fmla="*/ 246 w 1974"/>
                  <a:gd name="T8" fmla="*/ 276 w 1974"/>
                  <a:gd name="T9" fmla="*/ 306 w 1974"/>
                  <a:gd name="T10" fmla="*/ 342 w 1974"/>
                  <a:gd name="T11" fmla="*/ 372 w 1974"/>
                  <a:gd name="T12" fmla="*/ 402 w 1974"/>
                  <a:gd name="T13" fmla="*/ 432 w 1974"/>
                  <a:gd name="T14" fmla="*/ 462 w 1974"/>
                  <a:gd name="T15" fmla="*/ 498 w 1974"/>
                  <a:gd name="T16" fmla="*/ 528 w 1974"/>
                  <a:gd name="T17" fmla="*/ 558 w 1974"/>
                  <a:gd name="T18" fmla="*/ 588 w 1974"/>
                  <a:gd name="T19" fmla="*/ 618 w 1974"/>
                  <a:gd name="T20" fmla="*/ 654 w 1974"/>
                  <a:gd name="T21" fmla="*/ 684 w 1974"/>
                  <a:gd name="T22" fmla="*/ 714 w 1974"/>
                  <a:gd name="T23" fmla="*/ 744 w 1974"/>
                  <a:gd name="T24" fmla="*/ 774 w 1974"/>
                  <a:gd name="T25" fmla="*/ 810 w 1974"/>
                  <a:gd name="T26" fmla="*/ 840 w 1974"/>
                  <a:gd name="T27" fmla="*/ 870 w 1974"/>
                  <a:gd name="T28" fmla="*/ 900 w 1974"/>
                  <a:gd name="T29" fmla="*/ 930 w 1974"/>
                  <a:gd name="T30" fmla="*/ 966 w 1974"/>
                  <a:gd name="T31" fmla="*/ 996 w 1974"/>
                  <a:gd name="T32" fmla="*/ 1026 w 1974"/>
                  <a:gd name="T33" fmla="*/ 1056 w 1974"/>
                  <a:gd name="T34" fmla="*/ 1086 w 1974"/>
                  <a:gd name="T35" fmla="*/ 1122 w 1974"/>
                  <a:gd name="T36" fmla="*/ 1152 w 1974"/>
                  <a:gd name="T37" fmla="*/ 1182 w 1974"/>
                  <a:gd name="T38" fmla="*/ 1212 w 1974"/>
                  <a:gd name="T39" fmla="*/ 1242 w 1974"/>
                  <a:gd name="T40" fmla="*/ 1278 w 1974"/>
                  <a:gd name="T41" fmla="*/ 1308 w 1974"/>
                  <a:gd name="T42" fmla="*/ 1338 w 1974"/>
                  <a:gd name="T43" fmla="*/ 1368 w 1974"/>
                  <a:gd name="T44" fmla="*/ 1398 w 1974"/>
                  <a:gd name="T45" fmla="*/ 1434 w 1974"/>
                  <a:gd name="T46" fmla="*/ 1464 w 1974"/>
                  <a:gd name="T47" fmla="*/ 1494 w 1974"/>
                  <a:gd name="T48" fmla="*/ 1524 w 1974"/>
                  <a:gd name="T49" fmla="*/ 1554 w 1974"/>
                  <a:gd name="T50" fmla="*/ 1590 w 1974"/>
                  <a:gd name="T51" fmla="*/ 1620 w 1974"/>
                  <a:gd name="T52" fmla="*/ 1650 w 1974"/>
                  <a:gd name="T53" fmla="*/ 1680 w 1974"/>
                  <a:gd name="T54" fmla="*/ 1710 w 1974"/>
                  <a:gd name="T55" fmla="*/ 1746 w 1974"/>
                  <a:gd name="T56" fmla="*/ 1776 w 1974"/>
                  <a:gd name="T57" fmla="*/ 1806 w 1974"/>
                  <a:gd name="T58" fmla="*/ 1836 w 1974"/>
                  <a:gd name="T59" fmla="*/ 1866 w 1974"/>
                  <a:gd name="T60" fmla="*/ 1902 w 1974"/>
                  <a:gd name="T61" fmla="*/ 1932 w 1974"/>
                  <a:gd name="T62" fmla="*/ 1962 w 1974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1974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24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44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66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44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56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74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098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2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64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06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86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06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7" name="Rectangle 556"/>
              <p:cNvSpPr>
                <a:spLocks noChangeArrowheads="1"/>
              </p:cNvSpPr>
              <p:nvPr/>
            </p:nvSpPr>
            <p:spPr bwMode="auto">
              <a:xfrm>
                <a:off x="4773" y="257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DISP_Y</a:t>
                </a:r>
                <a:endParaRPr kumimoji="0" lang="en-US" alt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8" name="Rectangle 557"/>
              <p:cNvSpPr>
                <a:spLocks noChangeArrowheads="1"/>
              </p:cNvSpPr>
              <p:nvPr/>
            </p:nvSpPr>
            <p:spPr bwMode="auto">
              <a:xfrm>
                <a:off x="3309" y="2678"/>
                <a:ext cx="13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9" name="Rectangle 558"/>
              <p:cNvSpPr>
                <a:spLocks noChangeArrowheads="1"/>
              </p:cNvSpPr>
              <p:nvPr/>
            </p:nvSpPr>
            <p:spPr bwMode="auto">
              <a:xfrm>
                <a:off x="3465" y="2690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0" name="Rectangle 559"/>
              <p:cNvSpPr>
                <a:spLocks noChangeArrowheads="1"/>
              </p:cNvSpPr>
              <p:nvPr/>
            </p:nvSpPr>
            <p:spPr bwMode="auto">
              <a:xfrm>
                <a:off x="3501" y="2678"/>
                <a:ext cx="13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1" name="Rectangle 560"/>
              <p:cNvSpPr>
                <a:spLocks noChangeArrowheads="1"/>
              </p:cNvSpPr>
              <p:nvPr/>
            </p:nvSpPr>
            <p:spPr bwMode="auto">
              <a:xfrm>
                <a:off x="3699" y="2666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2" name="Rectangle 561"/>
              <p:cNvSpPr>
                <a:spLocks noChangeArrowheads="1"/>
              </p:cNvSpPr>
              <p:nvPr/>
            </p:nvSpPr>
            <p:spPr bwMode="auto">
              <a:xfrm>
                <a:off x="3801" y="2678"/>
                <a:ext cx="13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3" name="Rectangle 562"/>
              <p:cNvSpPr>
                <a:spLocks noChangeArrowheads="1"/>
              </p:cNvSpPr>
              <p:nvPr/>
            </p:nvSpPr>
            <p:spPr bwMode="auto">
              <a:xfrm>
                <a:off x="3963" y="2690"/>
                <a:ext cx="6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4" name="Rectangle 563"/>
              <p:cNvSpPr>
                <a:spLocks noChangeArrowheads="1"/>
              </p:cNvSpPr>
              <p:nvPr/>
            </p:nvSpPr>
            <p:spPr bwMode="auto">
              <a:xfrm>
                <a:off x="3999" y="2678"/>
                <a:ext cx="13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5" name="Rectangle 564"/>
              <p:cNvSpPr>
                <a:spLocks noChangeArrowheads="1"/>
              </p:cNvSpPr>
              <p:nvPr/>
            </p:nvSpPr>
            <p:spPr bwMode="auto">
              <a:xfrm>
                <a:off x="4191" y="2666"/>
                <a:ext cx="42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" name="Rectangle 565"/>
              <p:cNvSpPr>
                <a:spLocks noChangeArrowheads="1"/>
              </p:cNvSpPr>
              <p:nvPr/>
            </p:nvSpPr>
            <p:spPr bwMode="auto">
              <a:xfrm>
                <a:off x="4293" y="2678"/>
                <a:ext cx="13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7" name="Rectangle 566"/>
              <p:cNvSpPr>
                <a:spLocks noChangeArrowheads="1"/>
              </p:cNvSpPr>
              <p:nvPr/>
            </p:nvSpPr>
            <p:spPr bwMode="auto">
              <a:xfrm>
                <a:off x="4455" y="2690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8" name="Rectangle 567"/>
              <p:cNvSpPr>
                <a:spLocks noChangeArrowheads="1"/>
              </p:cNvSpPr>
              <p:nvPr/>
            </p:nvSpPr>
            <p:spPr bwMode="auto">
              <a:xfrm>
                <a:off x="4491" y="2678"/>
                <a:ext cx="132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9" name="Rectangle 568"/>
              <p:cNvSpPr>
                <a:spLocks noChangeArrowheads="1"/>
              </p:cNvSpPr>
              <p:nvPr/>
            </p:nvSpPr>
            <p:spPr bwMode="auto">
              <a:xfrm>
                <a:off x="4683" y="2666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0" name="Rectangle 569"/>
              <p:cNvSpPr>
                <a:spLocks noChangeArrowheads="1"/>
              </p:cNvSpPr>
              <p:nvPr/>
            </p:nvSpPr>
            <p:spPr bwMode="auto">
              <a:xfrm>
                <a:off x="4785" y="2678"/>
                <a:ext cx="13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1" name="Rectangle 570"/>
              <p:cNvSpPr>
                <a:spLocks noChangeArrowheads="1"/>
              </p:cNvSpPr>
              <p:nvPr/>
            </p:nvSpPr>
            <p:spPr bwMode="auto">
              <a:xfrm>
                <a:off x="4947" y="2690"/>
                <a:ext cx="12" cy="18"/>
              </a:xfrm>
              <a:prstGeom prst="rect">
                <a:avLst/>
              </a:prstGeom>
              <a:solidFill>
                <a:srgbClr val="00FF00"/>
              </a:solidFill>
              <a:ln w="9525">
                <a:solidFill>
                  <a:srgbClr val="00FF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2" name="Rectangle 571"/>
              <p:cNvSpPr>
                <a:spLocks noChangeArrowheads="1"/>
              </p:cNvSpPr>
              <p:nvPr/>
            </p:nvSpPr>
            <p:spPr bwMode="auto">
              <a:xfrm>
                <a:off x="4983" y="2678"/>
                <a:ext cx="13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3" name="Rectangle 572"/>
              <p:cNvSpPr>
                <a:spLocks noChangeArrowheads="1"/>
              </p:cNvSpPr>
              <p:nvPr/>
            </p:nvSpPr>
            <p:spPr bwMode="auto">
              <a:xfrm>
                <a:off x="5175" y="2666"/>
                <a:ext cx="48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Old’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Perturbed 90</a:t>
            </a:r>
            <a:r>
              <a:rPr lang="en-US" sz="3200" b="0" baseline="3000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0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FODO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1710736" y="1198672"/>
            <a:ext cx="1830073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2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x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</a:t>
            </a:r>
          </a:p>
        </p:txBody>
      </p:sp>
      <p:grpSp>
        <p:nvGrpSpPr>
          <p:cNvPr id="476" name="Group 475"/>
          <p:cNvGrpSpPr/>
          <p:nvPr/>
        </p:nvGrpSpPr>
        <p:grpSpPr>
          <a:xfrm>
            <a:off x="2090349" y="4162556"/>
            <a:ext cx="2111872" cy="554057"/>
            <a:chOff x="1974134" y="3191156"/>
            <a:chExt cx="2111872" cy="554057"/>
          </a:xfrm>
        </p:grpSpPr>
        <p:grpSp>
          <p:nvGrpSpPr>
            <p:cNvPr id="477" name="Group 476"/>
            <p:cNvGrpSpPr/>
            <p:nvPr/>
          </p:nvGrpSpPr>
          <p:grpSpPr>
            <a:xfrm>
              <a:off x="1974134" y="3191156"/>
              <a:ext cx="537030" cy="531643"/>
              <a:chOff x="1974134" y="3191156"/>
              <a:chExt cx="537030" cy="531643"/>
            </a:xfrm>
          </p:grpSpPr>
          <p:sp>
            <p:nvSpPr>
              <p:cNvPr id="481" name="Text Box 9"/>
              <p:cNvSpPr txBox="1">
                <a:spLocks noChangeArrowheads="1"/>
              </p:cNvSpPr>
              <p:nvPr/>
            </p:nvSpPr>
            <p:spPr bwMode="auto">
              <a:xfrm>
                <a:off x="1974134" y="3448365"/>
                <a:ext cx="537030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1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  <p:cxnSp>
            <p:nvCxnSpPr>
              <p:cNvPr id="482" name="Straight Arrow Connector 481"/>
              <p:cNvCxnSpPr/>
              <p:nvPr/>
            </p:nvCxnSpPr>
            <p:spPr bwMode="auto">
              <a:xfrm flipV="1">
                <a:off x="2243626" y="3191156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78" name="Group 477"/>
            <p:cNvGrpSpPr/>
            <p:nvPr/>
          </p:nvGrpSpPr>
          <p:grpSpPr>
            <a:xfrm>
              <a:off x="3488697" y="3201029"/>
              <a:ext cx="597309" cy="544184"/>
              <a:chOff x="4699659" y="3190732"/>
              <a:chExt cx="597309" cy="544184"/>
            </a:xfrm>
          </p:grpSpPr>
          <p:cxnSp>
            <p:nvCxnSpPr>
              <p:cNvPr id="479" name="Straight Arrow Connector 478"/>
              <p:cNvCxnSpPr/>
              <p:nvPr/>
            </p:nvCxnSpPr>
            <p:spPr bwMode="auto">
              <a:xfrm flipV="1">
                <a:off x="5005174" y="3190732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480" name="Text Box 9"/>
              <p:cNvSpPr txBox="1">
                <a:spLocks noChangeArrowheads="1"/>
              </p:cNvSpPr>
              <p:nvPr/>
            </p:nvSpPr>
            <p:spPr bwMode="auto">
              <a:xfrm>
                <a:off x="4699659" y="3460482"/>
                <a:ext cx="597309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2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353375" y="5057098"/>
            <a:ext cx="862138" cy="825500"/>
            <a:chOff x="4236531" y="3162300"/>
            <a:chExt cx="862138" cy="825500"/>
          </a:xfrm>
        </p:grpSpPr>
        <p:sp>
          <p:nvSpPr>
            <p:cNvPr id="566" name="TextBox 565"/>
            <p:cNvSpPr txBox="1"/>
            <p:nvPr/>
          </p:nvSpPr>
          <p:spPr>
            <a:xfrm>
              <a:off x="4236531" y="3228975"/>
              <a:ext cx="862138" cy="707886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/>
            </a:p>
          </p:txBody>
        </p:sp>
        <p:graphicFrame>
          <p:nvGraphicFramePr>
            <p:cNvPr id="56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979683"/>
                </p:ext>
              </p:extLst>
            </p:nvPr>
          </p:nvGraphicFramePr>
          <p:xfrm>
            <a:off x="4296869" y="3162300"/>
            <a:ext cx="725592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36" name="Equation" r:id="rId3" imgW="978120" imgH="905040" progId="Equation.3">
                    <p:embed/>
                  </p:oleObj>
                </mc:Choice>
                <mc:Fallback>
                  <p:oleObj name="Equation" r:id="rId3" imgW="978120" imgH="905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869" y="3162300"/>
                          <a:ext cx="725592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sp>
        <p:nvSpPr>
          <p:cNvPr id="412" name="Text Box 9"/>
          <p:cNvSpPr txBox="1">
            <a:spLocks noChangeArrowheads="1"/>
          </p:cNvSpPr>
          <p:nvPr/>
        </p:nvSpPr>
        <p:spPr bwMode="auto">
          <a:xfrm>
            <a:off x="1710733" y="5234132"/>
            <a:ext cx="1830073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large, positive</a:t>
            </a:r>
          </a:p>
        </p:txBody>
      </p:sp>
      <p:sp>
        <p:nvSpPr>
          <p:cNvPr id="413" name="Text Box 9"/>
          <p:cNvSpPr txBox="1">
            <a:spLocks noChangeArrowheads="1"/>
          </p:cNvSpPr>
          <p:nvPr/>
        </p:nvSpPr>
        <p:spPr bwMode="auto">
          <a:xfrm>
            <a:off x="6118918" y="5272921"/>
            <a:ext cx="1650044" cy="52065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very small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,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still positive</a:t>
            </a:r>
          </a:p>
        </p:txBody>
      </p:sp>
      <p:grpSp>
        <p:nvGrpSpPr>
          <p:cNvPr id="5" name="Group 425"/>
          <p:cNvGrpSpPr>
            <a:grpSpLocks noChangeAspect="1"/>
          </p:cNvGrpSpPr>
          <p:nvPr/>
        </p:nvGrpSpPr>
        <p:grpSpPr bwMode="auto">
          <a:xfrm>
            <a:off x="759400" y="1584975"/>
            <a:ext cx="3421063" cy="2524125"/>
            <a:chOff x="526" y="1124"/>
            <a:chExt cx="2155" cy="1590"/>
          </a:xfrm>
        </p:grpSpPr>
        <p:sp>
          <p:nvSpPr>
            <p:cNvPr id="10" name="AutoShape 424"/>
            <p:cNvSpPr>
              <a:spLocks noChangeAspect="1" noChangeArrowheads="1" noTextEdit="1"/>
            </p:cNvSpPr>
            <p:nvPr/>
          </p:nvSpPr>
          <p:spPr bwMode="auto">
            <a:xfrm>
              <a:off x="527" y="1124"/>
              <a:ext cx="2118" cy="1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426"/>
            <p:cNvSpPr>
              <a:spLocks noChangeArrowheads="1"/>
            </p:cNvSpPr>
            <p:nvPr/>
          </p:nvSpPr>
          <p:spPr bwMode="auto">
            <a:xfrm>
              <a:off x="527" y="1124"/>
              <a:ext cx="2118" cy="15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427"/>
            <p:cNvSpPr>
              <a:spLocks noChangeArrowheads="1"/>
            </p:cNvSpPr>
            <p:nvPr/>
          </p:nvSpPr>
          <p:spPr bwMode="auto">
            <a:xfrm>
              <a:off x="599" y="1268"/>
              <a:ext cx="1974" cy="1296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428"/>
            <p:cNvSpPr>
              <a:spLocks noChangeArrowheads="1"/>
            </p:cNvSpPr>
            <p:nvPr/>
          </p:nvSpPr>
          <p:spPr bwMode="auto">
            <a:xfrm>
              <a:off x="2357" y="2576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7.52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429"/>
            <p:cNvSpPr>
              <a:spLocks noChangeArrowheads="1"/>
            </p:cNvSpPr>
            <p:nvPr/>
          </p:nvSpPr>
          <p:spPr bwMode="auto">
            <a:xfrm>
              <a:off x="599" y="257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431"/>
            <p:cNvSpPr>
              <a:spLocks noChangeArrowheads="1"/>
            </p:cNvSpPr>
            <p:nvPr/>
          </p:nvSpPr>
          <p:spPr bwMode="auto">
            <a:xfrm>
              <a:off x="647" y="1202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432"/>
            <p:cNvSpPr>
              <a:spLocks noChangeArrowheads="1"/>
            </p:cNvSpPr>
            <p:nvPr/>
          </p:nvSpPr>
          <p:spPr bwMode="auto">
            <a:xfrm rot="16200000">
              <a:off x="517" y="1229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433"/>
            <p:cNvSpPr>
              <a:spLocks noChangeArrowheads="1"/>
            </p:cNvSpPr>
            <p:nvPr/>
          </p:nvSpPr>
          <p:spPr bwMode="auto">
            <a:xfrm rot="16200000">
              <a:off x="538" y="2480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1" name="Rectangle 434"/>
            <p:cNvSpPr>
              <a:spLocks noChangeArrowheads="1"/>
            </p:cNvSpPr>
            <p:nvPr/>
          </p:nvSpPr>
          <p:spPr bwMode="auto">
            <a:xfrm rot="16200000">
              <a:off x="2591" y="121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2" name="Rectangle 435"/>
            <p:cNvSpPr>
              <a:spLocks noChangeArrowheads="1"/>
            </p:cNvSpPr>
            <p:nvPr/>
          </p:nvSpPr>
          <p:spPr bwMode="auto">
            <a:xfrm rot="16200000">
              <a:off x="2579" y="2467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3" name="Rectangle 436"/>
            <p:cNvSpPr>
              <a:spLocks noChangeArrowheads="1"/>
            </p:cNvSpPr>
            <p:nvPr/>
          </p:nvSpPr>
          <p:spPr bwMode="auto">
            <a:xfrm rot="16200000">
              <a:off x="304" y="1790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4" name="Rectangle 437"/>
            <p:cNvSpPr>
              <a:spLocks noChangeArrowheads="1"/>
            </p:cNvSpPr>
            <p:nvPr/>
          </p:nvSpPr>
          <p:spPr bwMode="auto">
            <a:xfrm rot="16200000">
              <a:off x="2375" y="1807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45" name="Line 438"/>
            <p:cNvSpPr>
              <a:spLocks noChangeShapeType="1"/>
            </p:cNvSpPr>
            <p:nvPr/>
          </p:nvSpPr>
          <p:spPr bwMode="auto">
            <a:xfrm flipH="1">
              <a:off x="2555" y="139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6" name="Line 439"/>
            <p:cNvSpPr>
              <a:spLocks noChangeShapeType="1"/>
            </p:cNvSpPr>
            <p:nvPr/>
          </p:nvSpPr>
          <p:spPr bwMode="auto">
            <a:xfrm>
              <a:off x="599" y="139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7" name="Line 440"/>
            <p:cNvSpPr>
              <a:spLocks noChangeShapeType="1"/>
            </p:cNvSpPr>
            <p:nvPr/>
          </p:nvSpPr>
          <p:spPr bwMode="auto">
            <a:xfrm flipV="1">
              <a:off x="79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8" name="Line 441"/>
            <p:cNvSpPr>
              <a:spLocks noChangeShapeType="1"/>
            </p:cNvSpPr>
            <p:nvPr/>
          </p:nvSpPr>
          <p:spPr bwMode="auto">
            <a:xfrm>
              <a:off x="791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9" name="Line 442"/>
            <p:cNvSpPr>
              <a:spLocks noChangeShapeType="1"/>
            </p:cNvSpPr>
            <p:nvPr/>
          </p:nvSpPr>
          <p:spPr bwMode="auto">
            <a:xfrm flipH="1">
              <a:off x="2555" y="152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0" name="Line 443"/>
            <p:cNvSpPr>
              <a:spLocks noChangeShapeType="1"/>
            </p:cNvSpPr>
            <p:nvPr/>
          </p:nvSpPr>
          <p:spPr bwMode="auto">
            <a:xfrm>
              <a:off x="599" y="152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1" name="Line 444"/>
            <p:cNvSpPr>
              <a:spLocks noChangeShapeType="1"/>
            </p:cNvSpPr>
            <p:nvPr/>
          </p:nvSpPr>
          <p:spPr bwMode="auto">
            <a:xfrm flipV="1">
              <a:off x="989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2" name="Line 445"/>
            <p:cNvSpPr>
              <a:spLocks noChangeShapeType="1"/>
            </p:cNvSpPr>
            <p:nvPr/>
          </p:nvSpPr>
          <p:spPr bwMode="auto">
            <a:xfrm>
              <a:off x="989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3" name="Line 446"/>
            <p:cNvSpPr>
              <a:spLocks noChangeShapeType="1"/>
            </p:cNvSpPr>
            <p:nvPr/>
          </p:nvSpPr>
          <p:spPr bwMode="auto">
            <a:xfrm flipH="1">
              <a:off x="2555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9" name="Line 447"/>
            <p:cNvSpPr>
              <a:spLocks noChangeShapeType="1"/>
            </p:cNvSpPr>
            <p:nvPr/>
          </p:nvSpPr>
          <p:spPr bwMode="auto">
            <a:xfrm>
              <a:off x="599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0" name="Line 448"/>
            <p:cNvSpPr>
              <a:spLocks noChangeShapeType="1"/>
            </p:cNvSpPr>
            <p:nvPr/>
          </p:nvSpPr>
          <p:spPr bwMode="auto">
            <a:xfrm flipV="1">
              <a:off x="118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1" name="Line 449"/>
            <p:cNvSpPr>
              <a:spLocks noChangeShapeType="1"/>
            </p:cNvSpPr>
            <p:nvPr/>
          </p:nvSpPr>
          <p:spPr bwMode="auto">
            <a:xfrm>
              <a:off x="1187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2" name="Line 450"/>
            <p:cNvSpPr>
              <a:spLocks noChangeShapeType="1"/>
            </p:cNvSpPr>
            <p:nvPr/>
          </p:nvSpPr>
          <p:spPr bwMode="auto">
            <a:xfrm flipH="1">
              <a:off x="2555" y="178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3" name="Line 451"/>
            <p:cNvSpPr>
              <a:spLocks noChangeShapeType="1"/>
            </p:cNvSpPr>
            <p:nvPr/>
          </p:nvSpPr>
          <p:spPr bwMode="auto">
            <a:xfrm>
              <a:off x="599" y="178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4" name="Line 452"/>
            <p:cNvSpPr>
              <a:spLocks noChangeShapeType="1"/>
            </p:cNvSpPr>
            <p:nvPr/>
          </p:nvSpPr>
          <p:spPr bwMode="auto">
            <a:xfrm flipV="1">
              <a:off x="138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5" name="Line 453"/>
            <p:cNvSpPr>
              <a:spLocks noChangeShapeType="1"/>
            </p:cNvSpPr>
            <p:nvPr/>
          </p:nvSpPr>
          <p:spPr bwMode="auto">
            <a:xfrm>
              <a:off x="1385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6" name="Line 454"/>
            <p:cNvSpPr>
              <a:spLocks noChangeShapeType="1"/>
            </p:cNvSpPr>
            <p:nvPr/>
          </p:nvSpPr>
          <p:spPr bwMode="auto">
            <a:xfrm flipH="1">
              <a:off x="2555" y="191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7" name="Line 455"/>
            <p:cNvSpPr>
              <a:spLocks noChangeShapeType="1"/>
            </p:cNvSpPr>
            <p:nvPr/>
          </p:nvSpPr>
          <p:spPr bwMode="auto">
            <a:xfrm>
              <a:off x="599" y="191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8" name="Line 456"/>
            <p:cNvSpPr>
              <a:spLocks noChangeShapeType="1"/>
            </p:cNvSpPr>
            <p:nvPr/>
          </p:nvSpPr>
          <p:spPr bwMode="auto">
            <a:xfrm flipV="1">
              <a:off x="158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9" name="Line 457"/>
            <p:cNvSpPr>
              <a:spLocks noChangeShapeType="1"/>
            </p:cNvSpPr>
            <p:nvPr/>
          </p:nvSpPr>
          <p:spPr bwMode="auto">
            <a:xfrm>
              <a:off x="1583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0" name="Line 458"/>
            <p:cNvSpPr>
              <a:spLocks noChangeShapeType="1"/>
            </p:cNvSpPr>
            <p:nvPr/>
          </p:nvSpPr>
          <p:spPr bwMode="auto">
            <a:xfrm flipH="1">
              <a:off x="2555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1" name="Line 459"/>
            <p:cNvSpPr>
              <a:spLocks noChangeShapeType="1"/>
            </p:cNvSpPr>
            <p:nvPr/>
          </p:nvSpPr>
          <p:spPr bwMode="auto">
            <a:xfrm>
              <a:off x="599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2" name="Line 460"/>
            <p:cNvSpPr>
              <a:spLocks noChangeShapeType="1"/>
            </p:cNvSpPr>
            <p:nvPr/>
          </p:nvSpPr>
          <p:spPr bwMode="auto">
            <a:xfrm flipV="1">
              <a:off x="178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3" name="Line 461"/>
            <p:cNvSpPr>
              <a:spLocks noChangeShapeType="1"/>
            </p:cNvSpPr>
            <p:nvPr/>
          </p:nvSpPr>
          <p:spPr bwMode="auto">
            <a:xfrm>
              <a:off x="1781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4" name="Line 462"/>
            <p:cNvSpPr>
              <a:spLocks noChangeShapeType="1"/>
            </p:cNvSpPr>
            <p:nvPr/>
          </p:nvSpPr>
          <p:spPr bwMode="auto">
            <a:xfrm flipH="1">
              <a:off x="2555" y="217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5" name="Line 463"/>
            <p:cNvSpPr>
              <a:spLocks noChangeShapeType="1"/>
            </p:cNvSpPr>
            <p:nvPr/>
          </p:nvSpPr>
          <p:spPr bwMode="auto">
            <a:xfrm>
              <a:off x="599" y="2174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6" name="Line 464"/>
            <p:cNvSpPr>
              <a:spLocks noChangeShapeType="1"/>
            </p:cNvSpPr>
            <p:nvPr/>
          </p:nvSpPr>
          <p:spPr bwMode="auto">
            <a:xfrm flipV="1">
              <a:off x="1979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7" name="Line 465"/>
            <p:cNvSpPr>
              <a:spLocks noChangeShapeType="1"/>
            </p:cNvSpPr>
            <p:nvPr/>
          </p:nvSpPr>
          <p:spPr bwMode="auto">
            <a:xfrm>
              <a:off x="1979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8" name="Line 466"/>
            <p:cNvSpPr>
              <a:spLocks noChangeShapeType="1"/>
            </p:cNvSpPr>
            <p:nvPr/>
          </p:nvSpPr>
          <p:spPr bwMode="auto">
            <a:xfrm flipH="1">
              <a:off x="2555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9" name="Line 467"/>
            <p:cNvSpPr>
              <a:spLocks noChangeShapeType="1"/>
            </p:cNvSpPr>
            <p:nvPr/>
          </p:nvSpPr>
          <p:spPr bwMode="auto">
            <a:xfrm>
              <a:off x="599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0" name="Line 468"/>
            <p:cNvSpPr>
              <a:spLocks noChangeShapeType="1"/>
            </p:cNvSpPr>
            <p:nvPr/>
          </p:nvSpPr>
          <p:spPr bwMode="auto">
            <a:xfrm flipV="1">
              <a:off x="217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1" name="Line 469"/>
            <p:cNvSpPr>
              <a:spLocks noChangeShapeType="1"/>
            </p:cNvSpPr>
            <p:nvPr/>
          </p:nvSpPr>
          <p:spPr bwMode="auto">
            <a:xfrm>
              <a:off x="2177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2" name="Line 470"/>
            <p:cNvSpPr>
              <a:spLocks noChangeShapeType="1"/>
            </p:cNvSpPr>
            <p:nvPr/>
          </p:nvSpPr>
          <p:spPr bwMode="auto">
            <a:xfrm flipH="1">
              <a:off x="2555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3" name="Line 471"/>
            <p:cNvSpPr>
              <a:spLocks noChangeShapeType="1"/>
            </p:cNvSpPr>
            <p:nvPr/>
          </p:nvSpPr>
          <p:spPr bwMode="auto">
            <a:xfrm>
              <a:off x="599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4" name="Line 472"/>
            <p:cNvSpPr>
              <a:spLocks noChangeShapeType="1"/>
            </p:cNvSpPr>
            <p:nvPr/>
          </p:nvSpPr>
          <p:spPr bwMode="auto">
            <a:xfrm flipV="1">
              <a:off x="237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5" name="Line 473"/>
            <p:cNvSpPr>
              <a:spLocks noChangeShapeType="1"/>
            </p:cNvSpPr>
            <p:nvPr/>
          </p:nvSpPr>
          <p:spPr bwMode="auto">
            <a:xfrm>
              <a:off x="2375" y="1268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6" name="Freeform 474"/>
            <p:cNvSpPr>
              <a:spLocks/>
            </p:cNvSpPr>
            <p:nvPr/>
          </p:nvSpPr>
          <p:spPr bwMode="auto">
            <a:xfrm>
              <a:off x="599" y="2096"/>
              <a:ext cx="1974" cy="378"/>
            </a:xfrm>
            <a:custGeom>
              <a:avLst/>
              <a:gdLst>
                <a:gd name="T0" fmla="*/ 30 w 1974"/>
                <a:gd name="T1" fmla="*/ 96 h 378"/>
                <a:gd name="T2" fmla="*/ 60 w 1974"/>
                <a:gd name="T3" fmla="*/ 132 h 378"/>
                <a:gd name="T4" fmla="*/ 90 w 1974"/>
                <a:gd name="T5" fmla="*/ 162 h 378"/>
                <a:gd name="T6" fmla="*/ 120 w 1974"/>
                <a:gd name="T7" fmla="*/ 192 h 378"/>
                <a:gd name="T8" fmla="*/ 150 w 1974"/>
                <a:gd name="T9" fmla="*/ 222 h 378"/>
                <a:gd name="T10" fmla="*/ 186 w 1974"/>
                <a:gd name="T11" fmla="*/ 252 h 378"/>
                <a:gd name="T12" fmla="*/ 216 w 1974"/>
                <a:gd name="T13" fmla="*/ 276 h 378"/>
                <a:gd name="T14" fmla="*/ 246 w 1974"/>
                <a:gd name="T15" fmla="*/ 294 h 378"/>
                <a:gd name="T16" fmla="*/ 276 w 1974"/>
                <a:gd name="T17" fmla="*/ 318 h 378"/>
                <a:gd name="T18" fmla="*/ 306 w 1974"/>
                <a:gd name="T19" fmla="*/ 336 h 378"/>
                <a:gd name="T20" fmla="*/ 342 w 1974"/>
                <a:gd name="T21" fmla="*/ 348 h 378"/>
                <a:gd name="T22" fmla="*/ 372 w 1974"/>
                <a:gd name="T23" fmla="*/ 360 h 378"/>
                <a:gd name="T24" fmla="*/ 402 w 1974"/>
                <a:gd name="T25" fmla="*/ 372 h 378"/>
                <a:gd name="T26" fmla="*/ 432 w 1974"/>
                <a:gd name="T27" fmla="*/ 378 h 378"/>
                <a:gd name="T28" fmla="*/ 462 w 1974"/>
                <a:gd name="T29" fmla="*/ 372 h 378"/>
                <a:gd name="T30" fmla="*/ 498 w 1974"/>
                <a:gd name="T31" fmla="*/ 360 h 378"/>
                <a:gd name="T32" fmla="*/ 528 w 1974"/>
                <a:gd name="T33" fmla="*/ 348 h 378"/>
                <a:gd name="T34" fmla="*/ 558 w 1974"/>
                <a:gd name="T35" fmla="*/ 336 h 378"/>
                <a:gd name="T36" fmla="*/ 588 w 1974"/>
                <a:gd name="T37" fmla="*/ 318 h 378"/>
                <a:gd name="T38" fmla="*/ 618 w 1974"/>
                <a:gd name="T39" fmla="*/ 300 h 378"/>
                <a:gd name="T40" fmla="*/ 654 w 1974"/>
                <a:gd name="T41" fmla="*/ 276 h 378"/>
                <a:gd name="T42" fmla="*/ 684 w 1974"/>
                <a:gd name="T43" fmla="*/ 252 h 378"/>
                <a:gd name="T44" fmla="*/ 714 w 1974"/>
                <a:gd name="T45" fmla="*/ 228 h 378"/>
                <a:gd name="T46" fmla="*/ 744 w 1974"/>
                <a:gd name="T47" fmla="*/ 198 h 378"/>
                <a:gd name="T48" fmla="*/ 774 w 1974"/>
                <a:gd name="T49" fmla="*/ 162 h 378"/>
                <a:gd name="T50" fmla="*/ 810 w 1974"/>
                <a:gd name="T51" fmla="*/ 132 h 378"/>
                <a:gd name="T52" fmla="*/ 840 w 1974"/>
                <a:gd name="T53" fmla="*/ 96 h 378"/>
                <a:gd name="T54" fmla="*/ 870 w 1974"/>
                <a:gd name="T55" fmla="*/ 60 h 378"/>
                <a:gd name="T56" fmla="*/ 900 w 1974"/>
                <a:gd name="T57" fmla="*/ 24 h 378"/>
                <a:gd name="T58" fmla="*/ 930 w 1974"/>
                <a:gd name="T59" fmla="*/ 0 h 378"/>
                <a:gd name="T60" fmla="*/ 966 w 1974"/>
                <a:gd name="T61" fmla="*/ 36 h 378"/>
                <a:gd name="T62" fmla="*/ 996 w 1974"/>
                <a:gd name="T63" fmla="*/ 72 h 378"/>
                <a:gd name="T64" fmla="*/ 1026 w 1974"/>
                <a:gd name="T65" fmla="*/ 108 h 378"/>
                <a:gd name="T66" fmla="*/ 1056 w 1974"/>
                <a:gd name="T67" fmla="*/ 144 h 378"/>
                <a:gd name="T68" fmla="*/ 1086 w 1974"/>
                <a:gd name="T69" fmla="*/ 174 h 378"/>
                <a:gd name="T70" fmla="*/ 1122 w 1974"/>
                <a:gd name="T71" fmla="*/ 204 h 378"/>
                <a:gd name="T72" fmla="*/ 1152 w 1974"/>
                <a:gd name="T73" fmla="*/ 234 h 378"/>
                <a:gd name="T74" fmla="*/ 1182 w 1974"/>
                <a:gd name="T75" fmla="*/ 258 h 378"/>
                <a:gd name="T76" fmla="*/ 1212 w 1974"/>
                <a:gd name="T77" fmla="*/ 282 h 378"/>
                <a:gd name="T78" fmla="*/ 1242 w 1974"/>
                <a:gd name="T79" fmla="*/ 306 h 378"/>
                <a:gd name="T80" fmla="*/ 1278 w 1974"/>
                <a:gd name="T81" fmla="*/ 324 h 378"/>
                <a:gd name="T82" fmla="*/ 1308 w 1974"/>
                <a:gd name="T83" fmla="*/ 336 h 378"/>
                <a:gd name="T84" fmla="*/ 1338 w 1974"/>
                <a:gd name="T85" fmla="*/ 354 h 378"/>
                <a:gd name="T86" fmla="*/ 1368 w 1974"/>
                <a:gd name="T87" fmla="*/ 366 h 378"/>
                <a:gd name="T88" fmla="*/ 1398 w 1974"/>
                <a:gd name="T89" fmla="*/ 378 h 378"/>
                <a:gd name="T90" fmla="*/ 1434 w 1974"/>
                <a:gd name="T91" fmla="*/ 378 h 378"/>
                <a:gd name="T92" fmla="*/ 1464 w 1974"/>
                <a:gd name="T93" fmla="*/ 372 h 378"/>
                <a:gd name="T94" fmla="*/ 1494 w 1974"/>
                <a:gd name="T95" fmla="*/ 360 h 378"/>
                <a:gd name="T96" fmla="*/ 1524 w 1974"/>
                <a:gd name="T97" fmla="*/ 342 h 378"/>
                <a:gd name="T98" fmla="*/ 1554 w 1974"/>
                <a:gd name="T99" fmla="*/ 330 h 378"/>
                <a:gd name="T100" fmla="*/ 1590 w 1974"/>
                <a:gd name="T101" fmla="*/ 312 h 378"/>
                <a:gd name="T102" fmla="*/ 1620 w 1974"/>
                <a:gd name="T103" fmla="*/ 288 h 378"/>
                <a:gd name="T104" fmla="*/ 1650 w 1974"/>
                <a:gd name="T105" fmla="*/ 270 h 378"/>
                <a:gd name="T106" fmla="*/ 1680 w 1974"/>
                <a:gd name="T107" fmla="*/ 240 h 378"/>
                <a:gd name="T108" fmla="*/ 1710 w 1974"/>
                <a:gd name="T109" fmla="*/ 216 h 378"/>
                <a:gd name="T110" fmla="*/ 1746 w 1974"/>
                <a:gd name="T111" fmla="*/ 186 h 378"/>
                <a:gd name="T112" fmla="*/ 1776 w 1974"/>
                <a:gd name="T113" fmla="*/ 156 h 378"/>
                <a:gd name="T114" fmla="*/ 1806 w 1974"/>
                <a:gd name="T115" fmla="*/ 120 h 378"/>
                <a:gd name="T116" fmla="*/ 1836 w 1974"/>
                <a:gd name="T117" fmla="*/ 84 h 378"/>
                <a:gd name="T118" fmla="*/ 1866 w 1974"/>
                <a:gd name="T119" fmla="*/ 48 h 378"/>
                <a:gd name="T120" fmla="*/ 1902 w 1974"/>
                <a:gd name="T121" fmla="*/ 6 h 378"/>
                <a:gd name="T122" fmla="*/ 1932 w 1974"/>
                <a:gd name="T123" fmla="*/ 12 h 378"/>
                <a:gd name="T124" fmla="*/ 1962 w 1974"/>
                <a:gd name="T125" fmla="*/ 48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378">
                  <a:moveTo>
                    <a:pt x="0" y="60"/>
                  </a:move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0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6" y="72"/>
                  </a:lnTo>
                  <a:lnTo>
                    <a:pt x="12" y="72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78"/>
                  </a:lnTo>
                  <a:lnTo>
                    <a:pt x="12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84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14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48" y="120"/>
                  </a:lnTo>
                  <a:lnTo>
                    <a:pt x="54" y="120"/>
                  </a:lnTo>
                  <a:lnTo>
                    <a:pt x="54" y="120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54" y="126"/>
                  </a:lnTo>
                  <a:lnTo>
                    <a:pt x="60" y="126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0" y="132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38"/>
                  </a:lnTo>
                  <a:lnTo>
                    <a:pt x="66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44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6"/>
                  </a:lnTo>
                  <a:lnTo>
                    <a:pt x="78" y="156"/>
                  </a:lnTo>
                  <a:lnTo>
                    <a:pt x="78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56"/>
                  </a:lnTo>
                  <a:lnTo>
                    <a:pt x="84" y="162"/>
                  </a:lnTo>
                  <a:lnTo>
                    <a:pt x="84" y="162"/>
                  </a:lnTo>
                  <a:lnTo>
                    <a:pt x="84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2"/>
                  </a:lnTo>
                  <a:lnTo>
                    <a:pt x="90" y="168"/>
                  </a:lnTo>
                  <a:lnTo>
                    <a:pt x="90" y="168"/>
                  </a:lnTo>
                  <a:lnTo>
                    <a:pt x="90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68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80"/>
                  </a:lnTo>
                  <a:lnTo>
                    <a:pt x="102" y="180"/>
                  </a:lnTo>
                  <a:lnTo>
                    <a:pt x="102" y="180"/>
                  </a:lnTo>
                  <a:lnTo>
                    <a:pt x="102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0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08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86"/>
                  </a:lnTo>
                  <a:lnTo>
                    <a:pt x="114" y="192"/>
                  </a:lnTo>
                  <a:lnTo>
                    <a:pt x="114" y="192"/>
                  </a:lnTo>
                  <a:lnTo>
                    <a:pt x="114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2"/>
                  </a:lnTo>
                  <a:lnTo>
                    <a:pt x="120" y="198"/>
                  </a:lnTo>
                  <a:lnTo>
                    <a:pt x="120" y="198"/>
                  </a:lnTo>
                  <a:lnTo>
                    <a:pt x="120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198"/>
                  </a:lnTo>
                  <a:lnTo>
                    <a:pt x="126" y="204"/>
                  </a:lnTo>
                  <a:lnTo>
                    <a:pt x="126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04"/>
                  </a:lnTo>
                  <a:lnTo>
                    <a:pt x="132" y="210"/>
                  </a:lnTo>
                  <a:lnTo>
                    <a:pt x="132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0"/>
                  </a:lnTo>
                  <a:lnTo>
                    <a:pt x="138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44" y="216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6" y="222"/>
                  </a:lnTo>
                  <a:lnTo>
                    <a:pt x="156" y="222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56" y="228"/>
                  </a:lnTo>
                  <a:lnTo>
                    <a:pt x="162" y="228"/>
                  </a:lnTo>
                  <a:lnTo>
                    <a:pt x="162" y="228"/>
                  </a:lnTo>
                  <a:lnTo>
                    <a:pt x="162" y="228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2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34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52"/>
                  </a:lnTo>
                  <a:lnTo>
                    <a:pt x="180" y="252"/>
                  </a:lnTo>
                  <a:lnTo>
                    <a:pt x="180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86" y="252"/>
                  </a:lnTo>
                  <a:lnTo>
                    <a:pt x="192" y="252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8"/>
                  </a:lnTo>
                  <a:lnTo>
                    <a:pt x="228" y="288"/>
                  </a:lnTo>
                  <a:lnTo>
                    <a:pt x="228" y="288"/>
                  </a:lnTo>
                  <a:lnTo>
                    <a:pt x="228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34" y="288"/>
                  </a:lnTo>
                  <a:lnTo>
                    <a:pt x="240" y="288"/>
                  </a:lnTo>
                  <a:lnTo>
                    <a:pt x="240" y="288"/>
                  </a:lnTo>
                  <a:lnTo>
                    <a:pt x="240" y="288"/>
                  </a:lnTo>
                  <a:lnTo>
                    <a:pt x="240" y="288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0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294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46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2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2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300" y="324"/>
                  </a:lnTo>
                  <a:lnTo>
                    <a:pt x="300" y="324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2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36"/>
                  </a:lnTo>
                  <a:lnTo>
                    <a:pt x="318" y="342"/>
                  </a:lnTo>
                  <a:lnTo>
                    <a:pt x="318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24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2"/>
                  </a:lnTo>
                  <a:lnTo>
                    <a:pt x="330" y="348"/>
                  </a:lnTo>
                  <a:lnTo>
                    <a:pt x="330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36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2" y="348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54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54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0"/>
                  </a:lnTo>
                  <a:lnTo>
                    <a:pt x="372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84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66"/>
                  </a:lnTo>
                  <a:lnTo>
                    <a:pt x="390" y="372"/>
                  </a:lnTo>
                  <a:lnTo>
                    <a:pt x="390" y="372"/>
                  </a:lnTo>
                  <a:lnTo>
                    <a:pt x="390" y="372"/>
                  </a:lnTo>
                  <a:lnTo>
                    <a:pt x="390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396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2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2"/>
                  </a:lnTo>
                  <a:lnTo>
                    <a:pt x="408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14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0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26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2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38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44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0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8"/>
                  </a:lnTo>
                  <a:lnTo>
                    <a:pt x="456" y="372"/>
                  </a:lnTo>
                  <a:lnTo>
                    <a:pt x="456" y="372"/>
                  </a:lnTo>
                  <a:lnTo>
                    <a:pt x="456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2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74" y="372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0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86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6"/>
                  </a:lnTo>
                  <a:lnTo>
                    <a:pt x="492" y="360"/>
                  </a:lnTo>
                  <a:lnTo>
                    <a:pt x="492" y="360"/>
                  </a:lnTo>
                  <a:lnTo>
                    <a:pt x="492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04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60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48"/>
                  </a:lnTo>
                  <a:lnTo>
                    <a:pt x="522" y="348"/>
                  </a:lnTo>
                  <a:lnTo>
                    <a:pt x="522" y="348"/>
                  </a:lnTo>
                  <a:lnTo>
                    <a:pt x="522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28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8"/>
                  </a:lnTo>
                  <a:lnTo>
                    <a:pt x="534" y="342"/>
                  </a:lnTo>
                  <a:lnTo>
                    <a:pt x="534" y="342"/>
                  </a:lnTo>
                  <a:lnTo>
                    <a:pt x="534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0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36"/>
                  </a:lnTo>
                  <a:lnTo>
                    <a:pt x="546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2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6"/>
                  </a:lnTo>
                  <a:lnTo>
                    <a:pt x="558" y="330"/>
                  </a:lnTo>
                  <a:lnTo>
                    <a:pt x="558" y="330"/>
                  </a:lnTo>
                  <a:lnTo>
                    <a:pt x="558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64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30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0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24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2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94" y="318"/>
                  </a:lnTo>
                  <a:lnTo>
                    <a:pt x="594" y="318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594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12"/>
                  </a:lnTo>
                  <a:lnTo>
                    <a:pt x="600" y="306"/>
                  </a:lnTo>
                  <a:lnTo>
                    <a:pt x="600" y="306"/>
                  </a:lnTo>
                  <a:lnTo>
                    <a:pt x="600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06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6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24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94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0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36" y="288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82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48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6"/>
                  </a:lnTo>
                  <a:lnTo>
                    <a:pt x="654" y="270"/>
                  </a:lnTo>
                  <a:lnTo>
                    <a:pt x="654" y="270"/>
                  </a:lnTo>
                  <a:lnTo>
                    <a:pt x="654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6" y="270"/>
                  </a:lnTo>
                  <a:lnTo>
                    <a:pt x="666" y="270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66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64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8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2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8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14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22"/>
                  </a:lnTo>
                  <a:lnTo>
                    <a:pt x="720" y="216"/>
                  </a:lnTo>
                  <a:lnTo>
                    <a:pt x="720" y="216"/>
                  </a:lnTo>
                  <a:lnTo>
                    <a:pt x="720" y="216"/>
                  </a:lnTo>
                  <a:lnTo>
                    <a:pt x="720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6"/>
                  </a:lnTo>
                  <a:lnTo>
                    <a:pt x="726" y="210"/>
                  </a:lnTo>
                  <a:lnTo>
                    <a:pt x="726" y="210"/>
                  </a:lnTo>
                  <a:lnTo>
                    <a:pt x="726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04"/>
                  </a:lnTo>
                  <a:lnTo>
                    <a:pt x="732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204"/>
                  </a:lnTo>
                  <a:lnTo>
                    <a:pt x="738" y="198"/>
                  </a:lnTo>
                  <a:lnTo>
                    <a:pt x="738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8"/>
                  </a:lnTo>
                  <a:lnTo>
                    <a:pt x="744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92"/>
                  </a:lnTo>
                  <a:lnTo>
                    <a:pt x="750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56" y="186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62"/>
                  </a:lnTo>
                  <a:lnTo>
                    <a:pt x="780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6"/>
                  </a:lnTo>
                  <a:lnTo>
                    <a:pt x="786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50"/>
                  </a:lnTo>
                  <a:lnTo>
                    <a:pt x="792" y="144"/>
                  </a:lnTo>
                  <a:lnTo>
                    <a:pt x="792" y="144"/>
                  </a:lnTo>
                  <a:lnTo>
                    <a:pt x="792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44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8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26"/>
                  </a:lnTo>
                  <a:lnTo>
                    <a:pt x="810" y="126"/>
                  </a:lnTo>
                  <a:lnTo>
                    <a:pt x="810" y="126"/>
                  </a:lnTo>
                  <a:lnTo>
                    <a:pt x="810" y="126"/>
                  </a:lnTo>
                  <a:lnTo>
                    <a:pt x="810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16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78"/>
                  </a:lnTo>
                  <a:lnTo>
                    <a:pt x="852" y="78"/>
                  </a:lnTo>
                  <a:lnTo>
                    <a:pt x="852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6" y="60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94" y="36"/>
                  </a:lnTo>
                  <a:lnTo>
                    <a:pt x="894" y="36"/>
                  </a:lnTo>
                  <a:lnTo>
                    <a:pt x="894" y="36"/>
                  </a:lnTo>
                  <a:lnTo>
                    <a:pt x="894" y="36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900" y="30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12"/>
                  </a:lnTo>
                  <a:lnTo>
                    <a:pt x="942" y="12"/>
                  </a:lnTo>
                  <a:lnTo>
                    <a:pt x="942" y="12"/>
                  </a:lnTo>
                  <a:lnTo>
                    <a:pt x="942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42"/>
                  </a:lnTo>
                  <a:lnTo>
                    <a:pt x="966" y="42"/>
                  </a:lnTo>
                  <a:lnTo>
                    <a:pt x="966" y="42"/>
                  </a:lnTo>
                  <a:lnTo>
                    <a:pt x="966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14" y="90"/>
                  </a:lnTo>
                  <a:lnTo>
                    <a:pt x="1014" y="90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14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0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26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2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38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44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2" y="150"/>
                  </a:lnTo>
                  <a:lnTo>
                    <a:pt x="1068" y="150"/>
                  </a:lnTo>
                  <a:lnTo>
                    <a:pt x="1068" y="150"/>
                  </a:lnTo>
                  <a:lnTo>
                    <a:pt x="1068" y="150"/>
                  </a:lnTo>
                  <a:lnTo>
                    <a:pt x="1068" y="150"/>
                  </a:lnTo>
                  <a:lnTo>
                    <a:pt x="1068" y="150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68" y="156"/>
                  </a:lnTo>
                  <a:lnTo>
                    <a:pt x="1074" y="156"/>
                  </a:lnTo>
                  <a:lnTo>
                    <a:pt x="1074" y="156"/>
                  </a:lnTo>
                  <a:lnTo>
                    <a:pt x="1074" y="156"/>
                  </a:lnTo>
                  <a:lnTo>
                    <a:pt x="1074" y="156"/>
                  </a:lnTo>
                  <a:lnTo>
                    <a:pt x="1074" y="156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74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6" y="168"/>
                  </a:lnTo>
                  <a:lnTo>
                    <a:pt x="1086" y="168"/>
                  </a:lnTo>
                  <a:lnTo>
                    <a:pt x="1086" y="168"/>
                  </a:lnTo>
                  <a:lnTo>
                    <a:pt x="1086" y="168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92" y="174"/>
                  </a:lnTo>
                  <a:lnTo>
                    <a:pt x="1092" y="174"/>
                  </a:lnTo>
                  <a:lnTo>
                    <a:pt x="1092" y="174"/>
                  </a:lnTo>
                  <a:lnTo>
                    <a:pt x="1092" y="174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2" y="180"/>
                  </a:lnTo>
                  <a:lnTo>
                    <a:pt x="1098" y="180"/>
                  </a:lnTo>
                  <a:lnTo>
                    <a:pt x="1098" y="180"/>
                  </a:lnTo>
                  <a:lnTo>
                    <a:pt x="1098" y="180"/>
                  </a:lnTo>
                  <a:lnTo>
                    <a:pt x="1098" y="180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098" y="186"/>
                  </a:lnTo>
                  <a:lnTo>
                    <a:pt x="1104" y="186"/>
                  </a:lnTo>
                  <a:lnTo>
                    <a:pt x="1104" y="186"/>
                  </a:lnTo>
                  <a:lnTo>
                    <a:pt x="1104" y="186"/>
                  </a:lnTo>
                  <a:lnTo>
                    <a:pt x="1104" y="186"/>
                  </a:lnTo>
                  <a:lnTo>
                    <a:pt x="1104" y="186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04" y="192"/>
                  </a:lnTo>
                  <a:lnTo>
                    <a:pt x="1110" y="192"/>
                  </a:lnTo>
                  <a:lnTo>
                    <a:pt x="1110" y="192"/>
                  </a:lnTo>
                  <a:lnTo>
                    <a:pt x="1110" y="192"/>
                  </a:lnTo>
                  <a:lnTo>
                    <a:pt x="1110" y="192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0" y="198"/>
                  </a:lnTo>
                  <a:lnTo>
                    <a:pt x="1116" y="198"/>
                  </a:lnTo>
                  <a:lnTo>
                    <a:pt x="1116" y="198"/>
                  </a:lnTo>
                  <a:lnTo>
                    <a:pt x="1116" y="198"/>
                  </a:lnTo>
                  <a:lnTo>
                    <a:pt x="1116" y="198"/>
                  </a:lnTo>
                  <a:lnTo>
                    <a:pt x="1116" y="198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16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04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2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0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28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16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34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2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0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28"/>
                  </a:lnTo>
                  <a:lnTo>
                    <a:pt x="1146" y="234"/>
                  </a:lnTo>
                  <a:lnTo>
                    <a:pt x="1146" y="234"/>
                  </a:lnTo>
                  <a:lnTo>
                    <a:pt x="1146" y="234"/>
                  </a:lnTo>
                  <a:lnTo>
                    <a:pt x="1146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34"/>
                  </a:lnTo>
                  <a:lnTo>
                    <a:pt x="1152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58" y="240"/>
                  </a:lnTo>
                  <a:lnTo>
                    <a:pt x="1164" y="240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64" y="246"/>
                  </a:lnTo>
                  <a:lnTo>
                    <a:pt x="1170" y="246"/>
                  </a:lnTo>
                  <a:lnTo>
                    <a:pt x="1170" y="246"/>
                  </a:lnTo>
                  <a:lnTo>
                    <a:pt x="1170" y="246"/>
                  </a:lnTo>
                  <a:lnTo>
                    <a:pt x="1170" y="246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76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58"/>
                  </a:lnTo>
                  <a:lnTo>
                    <a:pt x="1182" y="264"/>
                  </a:lnTo>
                  <a:lnTo>
                    <a:pt x="1182" y="264"/>
                  </a:lnTo>
                  <a:lnTo>
                    <a:pt x="1182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88" y="264"/>
                  </a:lnTo>
                  <a:lnTo>
                    <a:pt x="1194" y="264"/>
                  </a:lnTo>
                  <a:lnTo>
                    <a:pt x="1194" y="264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194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18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88"/>
                  </a:lnTo>
                  <a:lnTo>
                    <a:pt x="1224" y="294"/>
                  </a:lnTo>
                  <a:lnTo>
                    <a:pt x="1224" y="294"/>
                  </a:lnTo>
                  <a:lnTo>
                    <a:pt x="1224" y="294"/>
                  </a:lnTo>
                  <a:lnTo>
                    <a:pt x="1224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0"/>
                  </a:lnTo>
                  <a:lnTo>
                    <a:pt x="1242" y="306"/>
                  </a:lnTo>
                  <a:lnTo>
                    <a:pt x="1242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48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06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54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0" y="312"/>
                  </a:lnTo>
                  <a:lnTo>
                    <a:pt x="1266" y="312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66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18"/>
                  </a:lnTo>
                  <a:lnTo>
                    <a:pt x="1272" y="324"/>
                  </a:lnTo>
                  <a:lnTo>
                    <a:pt x="1272" y="324"/>
                  </a:lnTo>
                  <a:lnTo>
                    <a:pt x="1272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78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24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0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0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296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2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14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26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48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2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38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60"/>
                  </a:lnTo>
                  <a:lnTo>
                    <a:pt x="1344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0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56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2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74" y="366"/>
                  </a:lnTo>
                  <a:lnTo>
                    <a:pt x="1380" y="366"/>
                  </a:lnTo>
                  <a:lnTo>
                    <a:pt x="1380" y="366"/>
                  </a:lnTo>
                  <a:lnTo>
                    <a:pt x="1380" y="366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0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86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2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2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398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04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0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16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2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6" y="378"/>
                  </a:lnTo>
                  <a:lnTo>
                    <a:pt x="1446" y="378"/>
                  </a:lnTo>
                  <a:lnTo>
                    <a:pt x="1446" y="378"/>
                  </a:lnTo>
                  <a:lnTo>
                    <a:pt x="1446" y="378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46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2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58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72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64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0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2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88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54"/>
                  </a:lnTo>
                  <a:lnTo>
                    <a:pt x="1494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24"/>
                  </a:lnTo>
                  <a:lnTo>
                    <a:pt x="1566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2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8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78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84" y="312"/>
                  </a:lnTo>
                  <a:lnTo>
                    <a:pt x="1590" y="312"/>
                  </a:lnTo>
                  <a:lnTo>
                    <a:pt x="1590" y="312"/>
                  </a:lnTo>
                  <a:lnTo>
                    <a:pt x="1590" y="312"/>
                  </a:lnTo>
                  <a:lnTo>
                    <a:pt x="1590" y="312"/>
                  </a:lnTo>
                  <a:lnTo>
                    <a:pt x="1590" y="312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0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6"/>
                  </a:lnTo>
                  <a:lnTo>
                    <a:pt x="1596" y="300"/>
                  </a:lnTo>
                  <a:lnTo>
                    <a:pt x="1596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300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08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14" y="294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82"/>
                  </a:lnTo>
                  <a:lnTo>
                    <a:pt x="1632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38" y="276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44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0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8" y="258"/>
                  </a:lnTo>
                  <a:lnTo>
                    <a:pt x="1668" y="258"/>
                  </a:lnTo>
                  <a:lnTo>
                    <a:pt x="1668" y="258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68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52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74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40"/>
                  </a:lnTo>
                  <a:lnTo>
                    <a:pt x="1686" y="234"/>
                  </a:lnTo>
                  <a:lnTo>
                    <a:pt x="1686" y="234"/>
                  </a:lnTo>
                  <a:lnTo>
                    <a:pt x="1686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2" y="234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704" y="228"/>
                  </a:lnTo>
                  <a:lnTo>
                    <a:pt x="1704" y="228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04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22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0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22" y="210"/>
                  </a:lnTo>
                  <a:lnTo>
                    <a:pt x="1722" y="210"/>
                  </a:lnTo>
                  <a:lnTo>
                    <a:pt x="1722" y="210"/>
                  </a:lnTo>
                  <a:lnTo>
                    <a:pt x="1722" y="210"/>
                  </a:lnTo>
                  <a:lnTo>
                    <a:pt x="1722" y="210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204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34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92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0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6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58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8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64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62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6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76" y="150"/>
                  </a:lnTo>
                  <a:lnTo>
                    <a:pt x="1782" y="150"/>
                  </a:lnTo>
                  <a:lnTo>
                    <a:pt x="1782" y="150"/>
                  </a:lnTo>
                  <a:lnTo>
                    <a:pt x="1782" y="150"/>
                  </a:lnTo>
                  <a:lnTo>
                    <a:pt x="1782" y="150"/>
                  </a:lnTo>
                  <a:lnTo>
                    <a:pt x="1782" y="150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2" y="144"/>
                  </a:lnTo>
                  <a:lnTo>
                    <a:pt x="1788" y="144"/>
                  </a:lnTo>
                  <a:lnTo>
                    <a:pt x="1788" y="144"/>
                  </a:lnTo>
                  <a:lnTo>
                    <a:pt x="1788" y="144"/>
                  </a:lnTo>
                  <a:lnTo>
                    <a:pt x="1788" y="144"/>
                  </a:lnTo>
                  <a:lnTo>
                    <a:pt x="1788" y="144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88" y="138"/>
                  </a:lnTo>
                  <a:lnTo>
                    <a:pt x="1794" y="138"/>
                  </a:lnTo>
                  <a:lnTo>
                    <a:pt x="1794" y="138"/>
                  </a:lnTo>
                  <a:lnTo>
                    <a:pt x="1794" y="138"/>
                  </a:lnTo>
                  <a:lnTo>
                    <a:pt x="1794" y="138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794" y="132"/>
                  </a:lnTo>
                  <a:lnTo>
                    <a:pt x="1800" y="132"/>
                  </a:lnTo>
                  <a:lnTo>
                    <a:pt x="1800" y="132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0" y="126"/>
                  </a:lnTo>
                  <a:lnTo>
                    <a:pt x="1806" y="126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06" y="120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8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0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90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36" y="84"/>
                  </a:lnTo>
                  <a:lnTo>
                    <a:pt x="1842" y="84"/>
                  </a:lnTo>
                  <a:lnTo>
                    <a:pt x="1842" y="84"/>
                  </a:lnTo>
                  <a:lnTo>
                    <a:pt x="1842" y="84"/>
                  </a:lnTo>
                  <a:lnTo>
                    <a:pt x="1842" y="84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72"/>
                  </a:lnTo>
                  <a:lnTo>
                    <a:pt x="1848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6"/>
                  </a:lnTo>
                  <a:lnTo>
                    <a:pt x="1854" y="60"/>
                  </a:lnTo>
                  <a:lnTo>
                    <a:pt x="1854" y="60"/>
                  </a:lnTo>
                  <a:lnTo>
                    <a:pt x="1854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60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0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54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66" y="48"/>
                  </a:lnTo>
                  <a:lnTo>
                    <a:pt x="1872" y="48"/>
                  </a:lnTo>
                  <a:lnTo>
                    <a:pt x="1872" y="48"/>
                  </a:lnTo>
                  <a:lnTo>
                    <a:pt x="1872" y="48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2" y="42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0"/>
                  </a:lnTo>
                  <a:lnTo>
                    <a:pt x="1878" y="30"/>
                  </a:lnTo>
                  <a:lnTo>
                    <a:pt x="1878" y="30"/>
                  </a:lnTo>
                  <a:lnTo>
                    <a:pt x="1878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30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90" y="24"/>
                  </a:lnTo>
                  <a:lnTo>
                    <a:pt x="1890" y="24"/>
                  </a:lnTo>
                  <a:lnTo>
                    <a:pt x="1890" y="24"/>
                  </a:lnTo>
                  <a:lnTo>
                    <a:pt x="1890" y="24"/>
                  </a:lnTo>
                  <a:lnTo>
                    <a:pt x="1890" y="24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0" y="18"/>
                  </a:lnTo>
                  <a:lnTo>
                    <a:pt x="1896" y="18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896" y="12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18"/>
                  </a:lnTo>
                  <a:lnTo>
                    <a:pt x="1938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24"/>
                  </a:lnTo>
                  <a:lnTo>
                    <a:pt x="1944" y="30"/>
                  </a:lnTo>
                  <a:lnTo>
                    <a:pt x="1944" y="30"/>
                  </a:lnTo>
                  <a:lnTo>
                    <a:pt x="1944" y="30"/>
                  </a:lnTo>
                  <a:lnTo>
                    <a:pt x="1944" y="30"/>
                  </a:lnTo>
                  <a:lnTo>
                    <a:pt x="1944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0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0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48"/>
                  </a:lnTo>
                  <a:lnTo>
                    <a:pt x="1962" y="54"/>
                  </a:lnTo>
                  <a:lnTo>
                    <a:pt x="1962" y="54"/>
                  </a:lnTo>
                  <a:lnTo>
                    <a:pt x="1962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54"/>
                  </a:lnTo>
                  <a:lnTo>
                    <a:pt x="1968" y="60"/>
                  </a:lnTo>
                  <a:lnTo>
                    <a:pt x="1968" y="60"/>
                  </a:lnTo>
                  <a:lnTo>
                    <a:pt x="1968" y="60"/>
                  </a:lnTo>
                  <a:lnTo>
                    <a:pt x="1968" y="60"/>
                  </a:lnTo>
                  <a:lnTo>
                    <a:pt x="1968" y="60"/>
                  </a:lnTo>
                  <a:lnTo>
                    <a:pt x="1974" y="6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7" name="Rectangle 475"/>
            <p:cNvSpPr>
              <a:spLocks noChangeArrowheads="1"/>
            </p:cNvSpPr>
            <p:nvPr/>
          </p:nvSpPr>
          <p:spPr bwMode="auto">
            <a:xfrm>
              <a:off x="827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0" name="Freeform 476"/>
            <p:cNvSpPr>
              <a:spLocks/>
            </p:cNvSpPr>
            <p:nvPr/>
          </p:nvSpPr>
          <p:spPr bwMode="auto">
            <a:xfrm>
              <a:off x="599" y="2120"/>
              <a:ext cx="1974" cy="360"/>
            </a:xfrm>
            <a:custGeom>
              <a:avLst/>
              <a:gdLst>
                <a:gd name="T0" fmla="*/ 30 w 1974"/>
                <a:gd name="T1" fmla="*/ 330 h 360"/>
                <a:gd name="T2" fmla="*/ 60 w 1974"/>
                <a:gd name="T3" fmla="*/ 318 h 360"/>
                <a:gd name="T4" fmla="*/ 90 w 1974"/>
                <a:gd name="T5" fmla="*/ 300 h 360"/>
                <a:gd name="T6" fmla="*/ 120 w 1974"/>
                <a:gd name="T7" fmla="*/ 282 h 360"/>
                <a:gd name="T8" fmla="*/ 150 w 1974"/>
                <a:gd name="T9" fmla="*/ 258 h 360"/>
                <a:gd name="T10" fmla="*/ 186 w 1974"/>
                <a:gd name="T11" fmla="*/ 234 h 360"/>
                <a:gd name="T12" fmla="*/ 216 w 1974"/>
                <a:gd name="T13" fmla="*/ 210 h 360"/>
                <a:gd name="T14" fmla="*/ 246 w 1974"/>
                <a:gd name="T15" fmla="*/ 186 h 360"/>
                <a:gd name="T16" fmla="*/ 276 w 1974"/>
                <a:gd name="T17" fmla="*/ 156 h 360"/>
                <a:gd name="T18" fmla="*/ 306 w 1974"/>
                <a:gd name="T19" fmla="*/ 126 h 360"/>
                <a:gd name="T20" fmla="*/ 342 w 1974"/>
                <a:gd name="T21" fmla="*/ 90 h 360"/>
                <a:gd name="T22" fmla="*/ 372 w 1974"/>
                <a:gd name="T23" fmla="*/ 60 h 360"/>
                <a:gd name="T24" fmla="*/ 402 w 1974"/>
                <a:gd name="T25" fmla="*/ 24 h 360"/>
                <a:gd name="T26" fmla="*/ 432 w 1974"/>
                <a:gd name="T27" fmla="*/ 0 h 360"/>
                <a:gd name="T28" fmla="*/ 462 w 1974"/>
                <a:gd name="T29" fmla="*/ 18 h 360"/>
                <a:gd name="T30" fmla="*/ 498 w 1974"/>
                <a:gd name="T31" fmla="*/ 54 h 360"/>
                <a:gd name="T32" fmla="*/ 528 w 1974"/>
                <a:gd name="T33" fmla="*/ 90 h 360"/>
                <a:gd name="T34" fmla="*/ 558 w 1974"/>
                <a:gd name="T35" fmla="*/ 120 h 360"/>
                <a:gd name="T36" fmla="*/ 588 w 1974"/>
                <a:gd name="T37" fmla="*/ 156 h 360"/>
                <a:gd name="T38" fmla="*/ 618 w 1974"/>
                <a:gd name="T39" fmla="*/ 180 h 360"/>
                <a:gd name="T40" fmla="*/ 654 w 1974"/>
                <a:gd name="T41" fmla="*/ 210 h 360"/>
                <a:gd name="T42" fmla="*/ 684 w 1974"/>
                <a:gd name="T43" fmla="*/ 234 h 360"/>
                <a:gd name="T44" fmla="*/ 714 w 1974"/>
                <a:gd name="T45" fmla="*/ 258 h 360"/>
                <a:gd name="T46" fmla="*/ 744 w 1974"/>
                <a:gd name="T47" fmla="*/ 282 h 360"/>
                <a:gd name="T48" fmla="*/ 774 w 1974"/>
                <a:gd name="T49" fmla="*/ 300 h 360"/>
                <a:gd name="T50" fmla="*/ 810 w 1974"/>
                <a:gd name="T51" fmla="*/ 318 h 360"/>
                <a:gd name="T52" fmla="*/ 840 w 1974"/>
                <a:gd name="T53" fmla="*/ 330 h 360"/>
                <a:gd name="T54" fmla="*/ 870 w 1974"/>
                <a:gd name="T55" fmla="*/ 342 h 360"/>
                <a:gd name="T56" fmla="*/ 900 w 1974"/>
                <a:gd name="T57" fmla="*/ 354 h 360"/>
                <a:gd name="T58" fmla="*/ 930 w 1974"/>
                <a:gd name="T59" fmla="*/ 360 h 360"/>
                <a:gd name="T60" fmla="*/ 966 w 1974"/>
                <a:gd name="T61" fmla="*/ 354 h 360"/>
                <a:gd name="T62" fmla="*/ 996 w 1974"/>
                <a:gd name="T63" fmla="*/ 342 h 360"/>
                <a:gd name="T64" fmla="*/ 1026 w 1974"/>
                <a:gd name="T65" fmla="*/ 324 h 360"/>
                <a:gd name="T66" fmla="*/ 1056 w 1974"/>
                <a:gd name="T67" fmla="*/ 312 h 360"/>
                <a:gd name="T68" fmla="*/ 1086 w 1974"/>
                <a:gd name="T69" fmla="*/ 294 h 360"/>
                <a:gd name="T70" fmla="*/ 1122 w 1974"/>
                <a:gd name="T71" fmla="*/ 270 h 360"/>
                <a:gd name="T72" fmla="*/ 1152 w 1974"/>
                <a:gd name="T73" fmla="*/ 252 h 360"/>
                <a:gd name="T74" fmla="*/ 1182 w 1974"/>
                <a:gd name="T75" fmla="*/ 228 h 360"/>
                <a:gd name="T76" fmla="*/ 1212 w 1974"/>
                <a:gd name="T77" fmla="*/ 198 h 360"/>
                <a:gd name="T78" fmla="*/ 1242 w 1974"/>
                <a:gd name="T79" fmla="*/ 174 h 360"/>
                <a:gd name="T80" fmla="*/ 1278 w 1974"/>
                <a:gd name="T81" fmla="*/ 144 h 360"/>
                <a:gd name="T82" fmla="*/ 1308 w 1974"/>
                <a:gd name="T83" fmla="*/ 114 h 360"/>
                <a:gd name="T84" fmla="*/ 1338 w 1974"/>
                <a:gd name="T85" fmla="*/ 78 h 360"/>
                <a:gd name="T86" fmla="*/ 1368 w 1974"/>
                <a:gd name="T87" fmla="*/ 42 h 360"/>
                <a:gd name="T88" fmla="*/ 1398 w 1974"/>
                <a:gd name="T89" fmla="*/ 6 h 360"/>
                <a:gd name="T90" fmla="*/ 1434 w 1974"/>
                <a:gd name="T91" fmla="*/ 0 h 360"/>
                <a:gd name="T92" fmla="*/ 1464 w 1974"/>
                <a:gd name="T93" fmla="*/ 36 h 360"/>
                <a:gd name="T94" fmla="*/ 1494 w 1974"/>
                <a:gd name="T95" fmla="*/ 66 h 360"/>
                <a:gd name="T96" fmla="*/ 1524 w 1974"/>
                <a:gd name="T97" fmla="*/ 102 h 360"/>
                <a:gd name="T98" fmla="*/ 1554 w 1974"/>
                <a:gd name="T99" fmla="*/ 132 h 360"/>
                <a:gd name="T100" fmla="*/ 1590 w 1974"/>
                <a:gd name="T101" fmla="*/ 162 h 360"/>
                <a:gd name="T102" fmla="*/ 1620 w 1974"/>
                <a:gd name="T103" fmla="*/ 192 h 360"/>
                <a:gd name="T104" fmla="*/ 1650 w 1974"/>
                <a:gd name="T105" fmla="*/ 216 h 360"/>
                <a:gd name="T106" fmla="*/ 1680 w 1974"/>
                <a:gd name="T107" fmla="*/ 246 h 360"/>
                <a:gd name="T108" fmla="*/ 1710 w 1974"/>
                <a:gd name="T109" fmla="*/ 264 h 360"/>
                <a:gd name="T110" fmla="*/ 1746 w 1974"/>
                <a:gd name="T111" fmla="*/ 288 h 360"/>
                <a:gd name="T112" fmla="*/ 1776 w 1974"/>
                <a:gd name="T113" fmla="*/ 306 h 360"/>
                <a:gd name="T114" fmla="*/ 1806 w 1974"/>
                <a:gd name="T115" fmla="*/ 324 h 360"/>
                <a:gd name="T116" fmla="*/ 1836 w 1974"/>
                <a:gd name="T117" fmla="*/ 336 h 360"/>
                <a:gd name="T118" fmla="*/ 1866 w 1974"/>
                <a:gd name="T119" fmla="*/ 348 h 360"/>
                <a:gd name="T120" fmla="*/ 1902 w 1974"/>
                <a:gd name="T121" fmla="*/ 360 h 360"/>
                <a:gd name="T122" fmla="*/ 1932 w 1974"/>
                <a:gd name="T123" fmla="*/ 360 h 360"/>
                <a:gd name="T124" fmla="*/ 1962 w 1974"/>
                <a:gd name="T125" fmla="*/ 348 h 3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360">
                  <a:moveTo>
                    <a:pt x="0" y="342"/>
                  </a:move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0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6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42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24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0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30"/>
                  </a:lnTo>
                  <a:lnTo>
                    <a:pt x="36" y="324"/>
                  </a:lnTo>
                  <a:lnTo>
                    <a:pt x="36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24"/>
                  </a:lnTo>
                  <a:lnTo>
                    <a:pt x="48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54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8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06"/>
                  </a:lnTo>
                  <a:lnTo>
                    <a:pt x="72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84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0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300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96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2" y="294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08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8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14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6" y="282"/>
                  </a:lnTo>
                  <a:lnTo>
                    <a:pt x="126" y="282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6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38" y="270"/>
                  </a:lnTo>
                  <a:lnTo>
                    <a:pt x="144" y="270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64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34"/>
                  </a:lnTo>
                  <a:lnTo>
                    <a:pt x="180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86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22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04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6"/>
                  </a:lnTo>
                  <a:lnTo>
                    <a:pt x="210" y="210"/>
                  </a:lnTo>
                  <a:lnTo>
                    <a:pt x="210" y="210"/>
                  </a:lnTo>
                  <a:lnTo>
                    <a:pt x="210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16" y="210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34" y="198"/>
                  </a:lnTo>
                  <a:lnTo>
                    <a:pt x="234" y="198"/>
                  </a:lnTo>
                  <a:lnTo>
                    <a:pt x="234" y="198"/>
                  </a:lnTo>
                  <a:lnTo>
                    <a:pt x="234" y="198"/>
                  </a:lnTo>
                  <a:lnTo>
                    <a:pt x="234" y="198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34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92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0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6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46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80"/>
                  </a:lnTo>
                  <a:lnTo>
                    <a:pt x="252" y="174"/>
                  </a:lnTo>
                  <a:lnTo>
                    <a:pt x="252" y="174"/>
                  </a:lnTo>
                  <a:lnTo>
                    <a:pt x="252" y="174"/>
                  </a:lnTo>
                  <a:lnTo>
                    <a:pt x="252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74"/>
                  </a:lnTo>
                  <a:lnTo>
                    <a:pt x="258" y="168"/>
                  </a:lnTo>
                  <a:lnTo>
                    <a:pt x="258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64" y="168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76" y="156"/>
                  </a:lnTo>
                  <a:lnTo>
                    <a:pt x="282" y="156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2" y="150"/>
                  </a:lnTo>
                  <a:lnTo>
                    <a:pt x="288" y="150"/>
                  </a:lnTo>
                  <a:lnTo>
                    <a:pt x="288" y="150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88" y="144"/>
                  </a:lnTo>
                  <a:lnTo>
                    <a:pt x="294" y="144"/>
                  </a:lnTo>
                  <a:lnTo>
                    <a:pt x="294" y="144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294" y="138"/>
                  </a:lnTo>
                  <a:lnTo>
                    <a:pt x="300" y="138"/>
                  </a:lnTo>
                  <a:lnTo>
                    <a:pt x="300" y="138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0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06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2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18" y="114"/>
                  </a:lnTo>
                  <a:lnTo>
                    <a:pt x="324" y="114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102"/>
                  </a:lnTo>
                  <a:lnTo>
                    <a:pt x="330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0"/>
                  </a:lnTo>
                  <a:lnTo>
                    <a:pt x="336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84"/>
                  </a:lnTo>
                  <a:lnTo>
                    <a:pt x="342" y="84"/>
                  </a:lnTo>
                  <a:lnTo>
                    <a:pt x="342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78"/>
                  </a:lnTo>
                  <a:lnTo>
                    <a:pt x="348" y="78"/>
                  </a:lnTo>
                  <a:lnTo>
                    <a:pt x="348" y="78"/>
                  </a:lnTo>
                  <a:lnTo>
                    <a:pt x="348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2"/>
                  </a:lnTo>
                  <a:lnTo>
                    <a:pt x="354" y="72"/>
                  </a:lnTo>
                  <a:lnTo>
                    <a:pt x="354" y="72"/>
                  </a:lnTo>
                  <a:lnTo>
                    <a:pt x="354" y="72"/>
                  </a:lnTo>
                  <a:lnTo>
                    <a:pt x="354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6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6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8" y="18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48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498" y="54"/>
                  </a:lnTo>
                  <a:lnTo>
                    <a:pt x="498" y="54"/>
                  </a:lnTo>
                  <a:lnTo>
                    <a:pt x="498" y="54"/>
                  </a:lnTo>
                  <a:lnTo>
                    <a:pt x="498" y="54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04" y="60"/>
                  </a:lnTo>
                  <a:lnTo>
                    <a:pt x="504" y="60"/>
                  </a:lnTo>
                  <a:lnTo>
                    <a:pt x="504" y="60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10" y="66"/>
                  </a:lnTo>
                  <a:lnTo>
                    <a:pt x="510" y="66"/>
                  </a:lnTo>
                  <a:lnTo>
                    <a:pt x="510" y="66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6" y="72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24" y="180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2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04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0"/>
                  </a:lnTo>
                  <a:lnTo>
                    <a:pt x="654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0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2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28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34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0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0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2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2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20" y="258"/>
                  </a:lnTo>
                  <a:lnTo>
                    <a:pt x="720" y="258"/>
                  </a:lnTo>
                  <a:lnTo>
                    <a:pt x="720" y="258"/>
                  </a:lnTo>
                  <a:lnTo>
                    <a:pt x="720" y="258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2" y="270"/>
                  </a:lnTo>
                  <a:lnTo>
                    <a:pt x="738" y="270"/>
                  </a:lnTo>
                  <a:lnTo>
                    <a:pt x="738" y="270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38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76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44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56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68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294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74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0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06"/>
                  </a:lnTo>
                  <a:lnTo>
                    <a:pt x="792" y="312"/>
                  </a:lnTo>
                  <a:lnTo>
                    <a:pt x="792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798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8"/>
                  </a:lnTo>
                  <a:lnTo>
                    <a:pt x="804" y="318"/>
                  </a:lnTo>
                  <a:lnTo>
                    <a:pt x="804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18"/>
                  </a:lnTo>
                  <a:lnTo>
                    <a:pt x="816" y="324"/>
                  </a:lnTo>
                  <a:lnTo>
                    <a:pt x="816" y="324"/>
                  </a:lnTo>
                  <a:lnTo>
                    <a:pt x="816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2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30"/>
                  </a:lnTo>
                  <a:lnTo>
                    <a:pt x="828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0" y="330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64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6" y="342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76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2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48"/>
                  </a:lnTo>
                  <a:lnTo>
                    <a:pt x="888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894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0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06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54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2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18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24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0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36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60"/>
                  </a:lnTo>
                  <a:lnTo>
                    <a:pt x="942" y="354"/>
                  </a:lnTo>
                  <a:lnTo>
                    <a:pt x="942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48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54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0" y="354"/>
                  </a:lnTo>
                  <a:lnTo>
                    <a:pt x="966" y="354"/>
                  </a:lnTo>
                  <a:lnTo>
                    <a:pt x="966" y="354"/>
                  </a:lnTo>
                  <a:lnTo>
                    <a:pt x="966" y="354"/>
                  </a:lnTo>
                  <a:lnTo>
                    <a:pt x="966" y="354"/>
                  </a:lnTo>
                  <a:lnTo>
                    <a:pt x="966" y="354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66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84" y="348"/>
                  </a:lnTo>
                  <a:lnTo>
                    <a:pt x="984" y="348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84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0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42"/>
                  </a:lnTo>
                  <a:lnTo>
                    <a:pt x="996" y="336"/>
                  </a:lnTo>
                  <a:lnTo>
                    <a:pt x="996" y="336"/>
                  </a:lnTo>
                  <a:lnTo>
                    <a:pt x="996" y="336"/>
                  </a:lnTo>
                  <a:lnTo>
                    <a:pt x="996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2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6" y="330"/>
                  </a:lnTo>
                  <a:lnTo>
                    <a:pt x="1026" y="330"/>
                  </a:lnTo>
                  <a:lnTo>
                    <a:pt x="1026" y="330"/>
                  </a:lnTo>
                  <a:lnTo>
                    <a:pt x="1026" y="330"/>
                  </a:lnTo>
                  <a:lnTo>
                    <a:pt x="1026" y="330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26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2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0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56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2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68" y="306"/>
                  </a:lnTo>
                  <a:lnTo>
                    <a:pt x="1074" y="306"/>
                  </a:lnTo>
                  <a:lnTo>
                    <a:pt x="1074" y="306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74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300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2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098" y="288"/>
                  </a:lnTo>
                  <a:lnTo>
                    <a:pt x="1104" y="288"/>
                  </a:lnTo>
                  <a:lnTo>
                    <a:pt x="1104" y="288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82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0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16" y="276"/>
                  </a:lnTo>
                  <a:lnTo>
                    <a:pt x="1122" y="276"/>
                  </a:lnTo>
                  <a:lnTo>
                    <a:pt x="1122" y="276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2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70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28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64"/>
                  </a:lnTo>
                  <a:lnTo>
                    <a:pt x="1134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0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52"/>
                  </a:lnTo>
                  <a:lnTo>
                    <a:pt x="1152" y="246"/>
                  </a:lnTo>
                  <a:lnTo>
                    <a:pt x="1152" y="246"/>
                  </a:lnTo>
                  <a:lnTo>
                    <a:pt x="1152" y="246"/>
                  </a:lnTo>
                  <a:lnTo>
                    <a:pt x="1152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58" y="246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64" y="240"/>
                  </a:lnTo>
                  <a:lnTo>
                    <a:pt x="1170" y="240"/>
                  </a:lnTo>
                  <a:lnTo>
                    <a:pt x="1170" y="240"/>
                  </a:lnTo>
                  <a:lnTo>
                    <a:pt x="1170" y="240"/>
                  </a:lnTo>
                  <a:lnTo>
                    <a:pt x="1170" y="240"/>
                  </a:lnTo>
                  <a:lnTo>
                    <a:pt x="1170" y="240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0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34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76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2"/>
                  </a:lnTo>
                  <a:lnTo>
                    <a:pt x="1182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88" y="222"/>
                  </a:lnTo>
                  <a:lnTo>
                    <a:pt x="1194" y="222"/>
                  </a:lnTo>
                  <a:lnTo>
                    <a:pt x="1194" y="222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194" y="216"/>
                  </a:lnTo>
                  <a:lnTo>
                    <a:pt x="1200" y="216"/>
                  </a:lnTo>
                  <a:lnTo>
                    <a:pt x="1200" y="216"/>
                  </a:lnTo>
                  <a:lnTo>
                    <a:pt x="1200" y="216"/>
                  </a:lnTo>
                  <a:lnTo>
                    <a:pt x="1200" y="216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0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10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06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204"/>
                  </a:lnTo>
                  <a:lnTo>
                    <a:pt x="1212" y="198"/>
                  </a:lnTo>
                  <a:lnTo>
                    <a:pt x="1212" y="198"/>
                  </a:lnTo>
                  <a:lnTo>
                    <a:pt x="1212" y="198"/>
                  </a:lnTo>
                  <a:lnTo>
                    <a:pt x="1212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18" y="192"/>
                  </a:lnTo>
                  <a:lnTo>
                    <a:pt x="1218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74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50"/>
                  </a:lnTo>
                  <a:lnTo>
                    <a:pt x="1272" y="144"/>
                  </a:lnTo>
                  <a:lnTo>
                    <a:pt x="1272" y="144"/>
                  </a:lnTo>
                  <a:lnTo>
                    <a:pt x="1272" y="144"/>
                  </a:lnTo>
                  <a:lnTo>
                    <a:pt x="1272" y="144"/>
                  </a:lnTo>
                  <a:lnTo>
                    <a:pt x="1272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44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78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32"/>
                  </a:lnTo>
                  <a:lnTo>
                    <a:pt x="1290" y="126"/>
                  </a:lnTo>
                  <a:lnTo>
                    <a:pt x="1290" y="126"/>
                  </a:lnTo>
                  <a:lnTo>
                    <a:pt x="1290" y="126"/>
                  </a:lnTo>
                  <a:lnTo>
                    <a:pt x="1290" y="126"/>
                  </a:lnTo>
                  <a:lnTo>
                    <a:pt x="1290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6"/>
                  </a:lnTo>
                  <a:lnTo>
                    <a:pt x="1296" y="120"/>
                  </a:lnTo>
                  <a:lnTo>
                    <a:pt x="1296" y="120"/>
                  </a:lnTo>
                  <a:lnTo>
                    <a:pt x="1296" y="120"/>
                  </a:lnTo>
                  <a:lnTo>
                    <a:pt x="1296" y="120"/>
                  </a:lnTo>
                  <a:lnTo>
                    <a:pt x="1296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20"/>
                  </a:lnTo>
                  <a:lnTo>
                    <a:pt x="1302" y="114"/>
                  </a:lnTo>
                  <a:lnTo>
                    <a:pt x="1302" y="114"/>
                  </a:lnTo>
                  <a:lnTo>
                    <a:pt x="1302" y="114"/>
                  </a:lnTo>
                  <a:lnTo>
                    <a:pt x="1302" y="114"/>
                  </a:lnTo>
                  <a:lnTo>
                    <a:pt x="1302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08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102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6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26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2" y="84"/>
                  </a:lnTo>
                  <a:lnTo>
                    <a:pt x="1338" y="84"/>
                  </a:lnTo>
                  <a:lnTo>
                    <a:pt x="1338" y="84"/>
                  </a:lnTo>
                  <a:lnTo>
                    <a:pt x="1338" y="84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50" y="72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0" y="66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54"/>
                  </a:lnTo>
                  <a:lnTo>
                    <a:pt x="1356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54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2"/>
                  </a:lnTo>
                  <a:lnTo>
                    <a:pt x="1368" y="42"/>
                  </a:lnTo>
                  <a:lnTo>
                    <a:pt x="1368" y="42"/>
                  </a:lnTo>
                  <a:lnTo>
                    <a:pt x="1368" y="42"/>
                  </a:lnTo>
                  <a:lnTo>
                    <a:pt x="1368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42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74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6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0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30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86" y="24"/>
                  </a:lnTo>
                  <a:lnTo>
                    <a:pt x="1392" y="24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8" y="18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6" y="42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78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84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8" y="90"/>
                  </a:lnTo>
                  <a:lnTo>
                    <a:pt x="1518" y="90"/>
                  </a:lnTo>
                  <a:lnTo>
                    <a:pt x="1518" y="90"/>
                  </a:lnTo>
                  <a:lnTo>
                    <a:pt x="1518" y="90"/>
                  </a:lnTo>
                  <a:lnTo>
                    <a:pt x="1518" y="90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24" y="96"/>
                  </a:lnTo>
                  <a:lnTo>
                    <a:pt x="1524" y="96"/>
                  </a:lnTo>
                  <a:lnTo>
                    <a:pt x="1524" y="96"/>
                  </a:lnTo>
                  <a:lnTo>
                    <a:pt x="1524" y="96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6" y="108"/>
                  </a:lnTo>
                  <a:lnTo>
                    <a:pt x="1536" y="108"/>
                  </a:lnTo>
                  <a:lnTo>
                    <a:pt x="1536" y="108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36" y="114"/>
                  </a:lnTo>
                  <a:lnTo>
                    <a:pt x="1542" y="114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2" y="120"/>
                  </a:lnTo>
                  <a:lnTo>
                    <a:pt x="1548" y="120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54" y="126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60" y="132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0" y="138"/>
                  </a:lnTo>
                  <a:lnTo>
                    <a:pt x="1566" y="138"/>
                  </a:lnTo>
                  <a:lnTo>
                    <a:pt x="1566" y="138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66" y="144"/>
                  </a:lnTo>
                  <a:lnTo>
                    <a:pt x="1572" y="144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2" y="150"/>
                  </a:lnTo>
                  <a:lnTo>
                    <a:pt x="1578" y="150"/>
                  </a:lnTo>
                  <a:lnTo>
                    <a:pt x="1578" y="150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78" y="156"/>
                  </a:lnTo>
                  <a:lnTo>
                    <a:pt x="1584" y="156"/>
                  </a:lnTo>
                  <a:lnTo>
                    <a:pt x="1584" y="156"/>
                  </a:lnTo>
                  <a:lnTo>
                    <a:pt x="1584" y="156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596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2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0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08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86"/>
                  </a:lnTo>
                  <a:lnTo>
                    <a:pt x="1614" y="192"/>
                  </a:lnTo>
                  <a:lnTo>
                    <a:pt x="1614" y="192"/>
                  </a:lnTo>
                  <a:lnTo>
                    <a:pt x="1614" y="192"/>
                  </a:lnTo>
                  <a:lnTo>
                    <a:pt x="1614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2"/>
                  </a:lnTo>
                  <a:lnTo>
                    <a:pt x="1620" y="198"/>
                  </a:lnTo>
                  <a:lnTo>
                    <a:pt x="1620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26" y="198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2" y="204"/>
                  </a:lnTo>
                  <a:lnTo>
                    <a:pt x="1638" y="204"/>
                  </a:lnTo>
                  <a:lnTo>
                    <a:pt x="1638" y="204"/>
                  </a:lnTo>
                  <a:lnTo>
                    <a:pt x="1638" y="204"/>
                  </a:lnTo>
                  <a:lnTo>
                    <a:pt x="1638" y="204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38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0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44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2"/>
                  </a:lnTo>
                  <a:lnTo>
                    <a:pt x="1656" y="228"/>
                  </a:lnTo>
                  <a:lnTo>
                    <a:pt x="1656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8" y="228"/>
                  </a:lnTo>
                  <a:lnTo>
                    <a:pt x="1668" y="228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34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74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86" y="246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2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2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698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58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04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0" y="264"/>
                  </a:lnTo>
                  <a:lnTo>
                    <a:pt x="1716" y="264"/>
                  </a:lnTo>
                  <a:lnTo>
                    <a:pt x="1716" y="264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16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0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2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28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06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0" y="318"/>
                  </a:lnTo>
                  <a:lnTo>
                    <a:pt x="1806" y="318"/>
                  </a:lnTo>
                  <a:lnTo>
                    <a:pt x="1806" y="318"/>
                  </a:lnTo>
                  <a:lnTo>
                    <a:pt x="1806" y="318"/>
                  </a:lnTo>
                  <a:lnTo>
                    <a:pt x="1806" y="318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06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24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0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0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48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54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2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0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66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48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84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0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60"/>
                  </a:lnTo>
                  <a:lnTo>
                    <a:pt x="1896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14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0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26" y="360"/>
                  </a:lnTo>
                  <a:lnTo>
                    <a:pt x="1932" y="360"/>
                  </a:lnTo>
                  <a:lnTo>
                    <a:pt x="1932" y="360"/>
                  </a:lnTo>
                  <a:lnTo>
                    <a:pt x="1932" y="360"/>
                  </a:lnTo>
                  <a:lnTo>
                    <a:pt x="1932" y="360"/>
                  </a:lnTo>
                  <a:lnTo>
                    <a:pt x="1932" y="360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2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38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44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54"/>
                  </a:lnTo>
                  <a:lnTo>
                    <a:pt x="1950" y="348"/>
                  </a:lnTo>
                  <a:lnTo>
                    <a:pt x="1950" y="348"/>
                  </a:lnTo>
                  <a:lnTo>
                    <a:pt x="1950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56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2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68" y="342"/>
                  </a:lnTo>
                  <a:lnTo>
                    <a:pt x="1974" y="34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" name="Rectangle 477"/>
            <p:cNvSpPr>
              <a:spLocks noChangeArrowheads="1"/>
            </p:cNvSpPr>
            <p:nvPr/>
          </p:nvSpPr>
          <p:spPr bwMode="auto">
            <a:xfrm>
              <a:off x="1247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2" name="Freeform 478"/>
            <p:cNvSpPr>
              <a:spLocks/>
            </p:cNvSpPr>
            <p:nvPr/>
          </p:nvSpPr>
          <p:spPr bwMode="auto">
            <a:xfrm>
              <a:off x="599" y="1490"/>
              <a:ext cx="1974" cy="210"/>
            </a:xfrm>
            <a:custGeom>
              <a:avLst/>
              <a:gdLst>
                <a:gd name="T0" fmla="*/ 30 w 1974"/>
                <a:gd name="T1" fmla="*/ 42 h 210"/>
                <a:gd name="T2" fmla="*/ 60 w 1974"/>
                <a:gd name="T3" fmla="*/ 60 h 210"/>
                <a:gd name="T4" fmla="*/ 90 w 1974"/>
                <a:gd name="T5" fmla="*/ 78 h 210"/>
                <a:gd name="T6" fmla="*/ 120 w 1974"/>
                <a:gd name="T7" fmla="*/ 96 h 210"/>
                <a:gd name="T8" fmla="*/ 150 w 1974"/>
                <a:gd name="T9" fmla="*/ 108 h 210"/>
                <a:gd name="T10" fmla="*/ 186 w 1974"/>
                <a:gd name="T11" fmla="*/ 126 h 210"/>
                <a:gd name="T12" fmla="*/ 216 w 1974"/>
                <a:gd name="T13" fmla="*/ 138 h 210"/>
                <a:gd name="T14" fmla="*/ 246 w 1974"/>
                <a:gd name="T15" fmla="*/ 150 h 210"/>
                <a:gd name="T16" fmla="*/ 276 w 1974"/>
                <a:gd name="T17" fmla="*/ 162 h 210"/>
                <a:gd name="T18" fmla="*/ 306 w 1974"/>
                <a:gd name="T19" fmla="*/ 174 h 210"/>
                <a:gd name="T20" fmla="*/ 342 w 1974"/>
                <a:gd name="T21" fmla="*/ 186 h 210"/>
                <a:gd name="T22" fmla="*/ 372 w 1974"/>
                <a:gd name="T23" fmla="*/ 198 h 210"/>
                <a:gd name="T24" fmla="*/ 402 w 1974"/>
                <a:gd name="T25" fmla="*/ 204 h 210"/>
                <a:gd name="T26" fmla="*/ 432 w 1974"/>
                <a:gd name="T27" fmla="*/ 210 h 210"/>
                <a:gd name="T28" fmla="*/ 462 w 1974"/>
                <a:gd name="T29" fmla="*/ 204 h 210"/>
                <a:gd name="T30" fmla="*/ 498 w 1974"/>
                <a:gd name="T31" fmla="*/ 198 h 210"/>
                <a:gd name="T32" fmla="*/ 528 w 1974"/>
                <a:gd name="T33" fmla="*/ 186 h 210"/>
                <a:gd name="T34" fmla="*/ 558 w 1974"/>
                <a:gd name="T35" fmla="*/ 174 h 210"/>
                <a:gd name="T36" fmla="*/ 588 w 1974"/>
                <a:gd name="T37" fmla="*/ 168 h 210"/>
                <a:gd name="T38" fmla="*/ 618 w 1974"/>
                <a:gd name="T39" fmla="*/ 156 h 210"/>
                <a:gd name="T40" fmla="*/ 654 w 1974"/>
                <a:gd name="T41" fmla="*/ 138 h 210"/>
                <a:gd name="T42" fmla="*/ 684 w 1974"/>
                <a:gd name="T43" fmla="*/ 126 h 210"/>
                <a:gd name="T44" fmla="*/ 714 w 1974"/>
                <a:gd name="T45" fmla="*/ 114 h 210"/>
                <a:gd name="T46" fmla="*/ 744 w 1974"/>
                <a:gd name="T47" fmla="*/ 96 h 210"/>
                <a:gd name="T48" fmla="*/ 774 w 1974"/>
                <a:gd name="T49" fmla="*/ 78 h 210"/>
                <a:gd name="T50" fmla="*/ 810 w 1974"/>
                <a:gd name="T51" fmla="*/ 60 h 210"/>
                <a:gd name="T52" fmla="*/ 840 w 1974"/>
                <a:gd name="T53" fmla="*/ 42 h 210"/>
                <a:gd name="T54" fmla="*/ 870 w 1974"/>
                <a:gd name="T55" fmla="*/ 24 h 210"/>
                <a:gd name="T56" fmla="*/ 900 w 1974"/>
                <a:gd name="T57" fmla="*/ 6 h 210"/>
                <a:gd name="T58" fmla="*/ 930 w 1974"/>
                <a:gd name="T59" fmla="*/ 0 h 210"/>
                <a:gd name="T60" fmla="*/ 966 w 1974"/>
                <a:gd name="T61" fmla="*/ 12 h 210"/>
                <a:gd name="T62" fmla="*/ 996 w 1974"/>
                <a:gd name="T63" fmla="*/ 30 h 210"/>
                <a:gd name="T64" fmla="*/ 1026 w 1974"/>
                <a:gd name="T65" fmla="*/ 48 h 210"/>
                <a:gd name="T66" fmla="*/ 1056 w 1974"/>
                <a:gd name="T67" fmla="*/ 66 h 210"/>
                <a:gd name="T68" fmla="*/ 1086 w 1974"/>
                <a:gd name="T69" fmla="*/ 84 h 210"/>
                <a:gd name="T70" fmla="*/ 1122 w 1974"/>
                <a:gd name="T71" fmla="*/ 102 h 210"/>
                <a:gd name="T72" fmla="*/ 1152 w 1974"/>
                <a:gd name="T73" fmla="*/ 114 h 210"/>
                <a:gd name="T74" fmla="*/ 1182 w 1974"/>
                <a:gd name="T75" fmla="*/ 132 h 210"/>
                <a:gd name="T76" fmla="*/ 1212 w 1974"/>
                <a:gd name="T77" fmla="*/ 144 h 210"/>
                <a:gd name="T78" fmla="*/ 1242 w 1974"/>
                <a:gd name="T79" fmla="*/ 156 h 210"/>
                <a:gd name="T80" fmla="*/ 1278 w 1974"/>
                <a:gd name="T81" fmla="*/ 168 h 210"/>
                <a:gd name="T82" fmla="*/ 1308 w 1974"/>
                <a:gd name="T83" fmla="*/ 180 h 210"/>
                <a:gd name="T84" fmla="*/ 1338 w 1974"/>
                <a:gd name="T85" fmla="*/ 192 h 210"/>
                <a:gd name="T86" fmla="*/ 1368 w 1974"/>
                <a:gd name="T87" fmla="*/ 198 h 210"/>
                <a:gd name="T88" fmla="*/ 1398 w 1974"/>
                <a:gd name="T89" fmla="*/ 210 h 210"/>
                <a:gd name="T90" fmla="*/ 1434 w 1974"/>
                <a:gd name="T91" fmla="*/ 210 h 210"/>
                <a:gd name="T92" fmla="*/ 1464 w 1974"/>
                <a:gd name="T93" fmla="*/ 204 h 210"/>
                <a:gd name="T94" fmla="*/ 1494 w 1974"/>
                <a:gd name="T95" fmla="*/ 192 h 210"/>
                <a:gd name="T96" fmla="*/ 1524 w 1974"/>
                <a:gd name="T97" fmla="*/ 186 h 210"/>
                <a:gd name="T98" fmla="*/ 1554 w 1974"/>
                <a:gd name="T99" fmla="*/ 174 h 210"/>
                <a:gd name="T100" fmla="*/ 1590 w 1974"/>
                <a:gd name="T101" fmla="*/ 162 h 210"/>
                <a:gd name="T102" fmla="*/ 1620 w 1974"/>
                <a:gd name="T103" fmla="*/ 150 h 210"/>
                <a:gd name="T104" fmla="*/ 1650 w 1974"/>
                <a:gd name="T105" fmla="*/ 132 h 210"/>
                <a:gd name="T106" fmla="*/ 1680 w 1974"/>
                <a:gd name="T107" fmla="*/ 120 h 210"/>
                <a:gd name="T108" fmla="*/ 1710 w 1974"/>
                <a:gd name="T109" fmla="*/ 108 h 210"/>
                <a:gd name="T110" fmla="*/ 1746 w 1974"/>
                <a:gd name="T111" fmla="*/ 90 h 210"/>
                <a:gd name="T112" fmla="*/ 1776 w 1974"/>
                <a:gd name="T113" fmla="*/ 72 h 210"/>
                <a:gd name="T114" fmla="*/ 1806 w 1974"/>
                <a:gd name="T115" fmla="*/ 54 h 210"/>
                <a:gd name="T116" fmla="*/ 1836 w 1974"/>
                <a:gd name="T117" fmla="*/ 36 h 210"/>
                <a:gd name="T118" fmla="*/ 1866 w 1974"/>
                <a:gd name="T119" fmla="*/ 18 h 210"/>
                <a:gd name="T120" fmla="*/ 1902 w 1974"/>
                <a:gd name="T121" fmla="*/ 0 h 210"/>
                <a:gd name="T122" fmla="*/ 1932 w 1974"/>
                <a:gd name="T123" fmla="*/ 0 h 210"/>
                <a:gd name="T124" fmla="*/ 1962 w 1974"/>
                <a:gd name="T125" fmla="*/ 18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210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0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36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18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24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0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36" y="48"/>
                  </a:lnTo>
                  <a:lnTo>
                    <a:pt x="42" y="48"/>
                  </a:lnTo>
                  <a:lnTo>
                    <a:pt x="42" y="48"/>
                  </a:lnTo>
                  <a:lnTo>
                    <a:pt x="42" y="48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2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54"/>
                  </a:lnTo>
                  <a:lnTo>
                    <a:pt x="48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54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0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66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66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78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2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0" y="78"/>
                  </a:lnTo>
                  <a:lnTo>
                    <a:pt x="96" y="78"/>
                  </a:lnTo>
                  <a:lnTo>
                    <a:pt x="96" y="78"/>
                  </a:lnTo>
                  <a:lnTo>
                    <a:pt x="96" y="78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8" y="84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20" y="90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32" y="96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6" y="108"/>
                  </a:lnTo>
                  <a:lnTo>
                    <a:pt x="156" y="108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8"/>
                  </a:lnTo>
                  <a:lnTo>
                    <a:pt x="204" y="138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6"/>
                  </a:lnTo>
                  <a:lnTo>
                    <a:pt x="246" y="156"/>
                  </a:lnTo>
                  <a:lnTo>
                    <a:pt x="246" y="156"/>
                  </a:lnTo>
                  <a:lnTo>
                    <a:pt x="246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64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0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48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8"/>
                  </a:lnTo>
                  <a:lnTo>
                    <a:pt x="366" y="198"/>
                  </a:lnTo>
                  <a:lnTo>
                    <a:pt x="366" y="198"/>
                  </a:lnTo>
                  <a:lnTo>
                    <a:pt x="366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90" y="198"/>
                  </a:lnTo>
                  <a:lnTo>
                    <a:pt x="390" y="198"/>
                  </a:lnTo>
                  <a:lnTo>
                    <a:pt x="390" y="198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26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2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38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0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56" y="210"/>
                  </a:lnTo>
                  <a:lnTo>
                    <a:pt x="462" y="210"/>
                  </a:lnTo>
                  <a:lnTo>
                    <a:pt x="462" y="210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2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68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74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204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0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86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2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04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2" y="192"/>
                  </a:lnTo>
                  <a:lnTo>
                    <a:pt x="522" y="192"/>
                  </a:lnTo>
                  <a:lnTo>
                    <a:pt x="522" y="192"/>
                  </a:lnTo>
                  <a:lnTo>
                    <a:pt x="522" y="192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28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34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2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0" y="174"/>
                  </a:lnTo>
                  <a:lnTo>
                    <a:pt x="576" y="174"/>
                  </a:lnTo>
                  <a:lnTo>
                    <a:pt x="576" y="174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2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8"/>
                  </a:lnTo>
                  <a:lnTo>
                    <a:pt x="588" y="162"/>
                  </a:lnTo>
                  <a:lnTo>
                    <a:pt x="588" y="162"/>
                  </a:lnTo>
                  <a:lnTo>
                    <a:pt x="588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62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06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6"/>
                  </a:lnTo>
                  <a:lnTo>
                    <a:pt x="618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24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6" y="150"/>
                  </a:lnTo>
                  <a:lnTo>
                    <a:pt x="636" y="150"/>
                  </a:lnTo>
                  <a:lnTo>
                    <a:pt x="636" y="150"/>
                  </a:lnTo>
                  <a:lnTo>
                    <a:pt x="636" y="150"/>
                  </a:lnTo>
                  <a:lnTo>
                    <a:pt x="636" y="150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36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2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44"/>
                  </a:lnTo>
                  <a:lnTo>
                    <a:pt x="648" y="138"/>
                  </a:lnTo>
                  <a:lnTo>
                    <a:pt x="648" y="138"/>
                  </a:lnTo>
                  <a:lnTo>
                    <a:pt x="648" y="138"/>
                  </a:lnTo>
                  <a:lnTo>
                    <a:pt x="648" y="138"/>
                  </a:lnTo>
                  <a:lnTo>
                    <a:pt x="648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54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8"/>
                  </a:lnTo>
                  <a:lnTo>
                    <a:pt x="660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66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2" y="132"/>
                  </a:lnTo>
                  <a:lnTo>
                    <a:pt x="678" y="132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0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14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14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0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8"/>
                  </a:lnTo>
                  <a:lnTo>
                    <a:pt x="726" y="102"/>
                  </a:lnTo>
                  <a:lnTo>
                    <a:pt x="726" y="102"/>
                  </a:lnTo>
                  <a:lnTo>
                    <a:pt x="726" y="102"/>
                  </a:lnTo>
                  <a:lnTo>
                    <a:pt x="726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2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102"/>
                  </a:lnTo>
                  <a:lnTo>
                    <a:pt x="738" y="96"/>
                  </a:lnTo>
                  <a:lnTo>
                    <a:pt x="738" y="96"/>
                  </a:lnTo>
                  <a:lnTo>
                    <a:pt x="738" y="96"/>
                  </a:lnTo>
                  <a:lnTo>
                    <a:pt x="738" y="96"/>
                  </a:lnTo>
                  <a:lnTo>
                    <a:pt x="738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44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6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0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56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90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74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0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8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86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2" y="72"/>
                  </a:lnTo>
                  <a:lnTo>
                    <a:pt x="798" y="72"/>
                  </a:lnTo>
                  <a:lnTo>
                    <a:pt x="798" y="72"/>
                  </a:lnTo>
                  <a:lnTo>
                    <a:pt x="798" y="72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798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04" y="66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0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60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16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2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54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28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34" y="48"/>
                  </a:lnTo>
                  <a:lnTo>
                    <a:pt x="840" y="48"/>
                  </a:lnTo>
                  <a:lnTo>
                    <a:pt x="840" y="48"/>
                  </a:lnTo>
                  <a:lnTo>
                    <a:pt x="840" y="48"/>
                  </a:lnTo>
                  <a:lnTo>
                    <a:pt x="840" y="48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0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42"/>
                  </a:lnTo>
                  <a:lnTo>
                    <a:pt x="846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2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58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64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0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18"/>
                  </a:lnTo>
                  <a:lnTo>
                    <a:pt x="876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900" y="12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6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0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8"/>
                  </a:lnTo>
                  <a:lnTo>
                    <a:pt x="966" y="18"/>
                  </a:lnTo>
                  <a:lnTo>
                    <a:pt x="966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2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18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78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84" y="24"/>
                  </a:lnTo>
                  <a:lnTo>
                    <a:pt x="990" y="24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0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0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996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08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26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2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0" y="60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0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56" y="66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8"/>
                  </a:lnTo>
                  <a:lnTo>
                    <a:pt x="1068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74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78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0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86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84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2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098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0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04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2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2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28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08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0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46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14"/>
                  </a:lnTo>
                  <a:lnTo>
                    <a:pt x="1152" y="120"/>
                  </a:lnTo>
                  <a:lnTo>
                    <a:pt x="1152" y="120"/>
                  </a:lnTo>
                  <a:lnTo>
                    <a:pt x="1152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58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0"/>
                  </a:lnTo>
                  <a:lnTo>
                    <a:pt x="1164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0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76" y="126"/>
                  </a:lnTo>
                  <a:lnTo>
                    <a:pt x="1182" y="126"/>
                  </a:lnTo>
                  <a:lnTo>
                    <a:pt x="1182" y="126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2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88" y="132"/>
                  </a:lnTo>
                  <a:lnTo>
                    <a:pt x="1194" y="132"/>
                  </a:lnTo>
                  <a:lnTo>
                    <a:pt x="1194" y="132"/>
                  </a:lnTo>
                  <a:lnTo>
                    <a:pt x="1194" y="132"/>
                  </a:lnTo>
                  <a:lnTo>
                    <a:pt x="1194" y="132"/>
                  </a:lnTo>
                  <a:lnTo>
                    <a:pt x="1194" y="132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194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0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38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06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2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0" y="150"/>
                  </a:lnTo>
                  <a:lnTo>
                    <a:pt x="1236" y="150"/>
                  </a:lnTo>
                  <a:lnTo>
                    <a:pt x="1236" y="150"/>
                  </a:lnTo>
                  <a:lnTo>
                    <a:pt x="1236" y="150"/>
                  </a:lnTo>
                  <a:lnTo>
                    <a:pt x="1236" y="150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36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2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0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66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2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84" y="168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2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08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0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14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0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26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86"/>
                  </a:lnTo>
                  <a:lnTo>
                    <a:pt x="1332" y="192"/>
                  </a:lnTo>
                  <a:lnTo>
                    <a:pt x="1332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38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0" y="192"/>
                  </a:lnTo>
                  <a:lnTo>
                    <a:pt x="1356" y="192"/>
                  </a:lnTo>
                  <a:lnTo>
                    <a:pt x="1356" y="192"/>
                  </a:lnTo>
                  <a:lnTo>
                    <a:pt x="1356" y="192"/>
                  </a:lnTo>
                  <a:lnTo>
                    <a:pt x="1356" y="192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2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68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0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86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2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398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28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34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0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10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46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2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58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64" y="204"/>
                  </a:lnTo>
                  <a:lnTo>
                    <a:pt x="1470" y="204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0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2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8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88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0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92"/>
                  </a:lnTo>
                  <a:lnTo>
                    <a:pt x="1506" y="186"/>
                  </a:lnTo>
                  <a:lnTo>
                    <a:pt x="1506" y="186"/>
                  </a:lnTo>
                  <a:lnTo>
                    <a:pt x="1506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2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80"/>
                  </a:lnTo>
                  <a:lnTo>
                    <a:pt x="1542" y="174"/>
                  </a:lnTo>
                  <a:lnTo>
                    <a:pt x="1542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48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54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74"/>
                  </a:lnTo>
                  <a:lnTo>
                    <a:pt x="1560" y="168"/>
                  </a:lnTo>
                  <a:lnTo>
                    <a:pt x="1560" y="168"/>
                  </a:lnTo>
                  <a:lnTo>
                    <a:pt x="1560" y="168"/>
                  </a:lnTo>
                  <a:lnTo>
                    <a:pt x="1560" y="168"/>
                  </a:lnTo>
                  <a:lnTo>
                    <a:pt x="1560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66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62"/>
                  </a:lnTo>
                  <a:lnTo>
                    <a:pt x="1590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596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2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38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44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8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2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68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6"/>
                  </a:lnTo>
                  <a:lnTo>
                    <a:pt x="1674" y="120"/>
                  </a:lnTo>
                  <a:lnTo>
                    <a:pt x="1674" y="120"/>
                  </a:lnTo>
                  <a:lnTo>
                    <a:pt x="1674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20"/>
                  </a:lnTo>
                  <a:lnTo>
                    <a:pt x="1686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698" y="114"/>
                  </a:lnTo>
                  <a:lnTo>
                    <a:pt x="1704" y="114"/>
                  </a:lnTo>
                  <a:lnTo>
                    <a:pt x="1704" y="114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04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0" y="108"/>
                  </a:lnTo>
                  <a:lnTo>
                    <a:pt x="1716" y="108"/>
                  </a:lnTo>
                  <a:lnTo>
                    <a:pt x="1716" y="108"/>
                  </a:lnTo>
                  <a:lnTo>
                    <a:pt x="1716" y="108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2" y="102"/>
                  </a:lnTo>
                  <a:lnTo>
                    <a:pt x="1728" y="102"/>
                  </a:lnTo>
                  <a:lnTo>
                    <a:pt x="1728" y="102"/>
                  </a:lnTo>
                  <a:lnTo>
                    <a:pt x="1728" y="102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28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40" y="96"/>
                  </a:lnTo>
                  <a:lnTo>
                    <a:pt x="1740" y="96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0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46" y="90"/>
                  </a:lnTo>
                  <a:lnTo>
                    <a:pt x="1752" y="90"/>
                  </a:lnTo>
                  <a:lnTo>
                    <a:pt x="1752" y="90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64" y="84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8"/>
                  </a:lnTo>
                  <a:lnTo>
                    <a:pt x="1770" y="72"/>
                  </a:lnTo>
                  <a:lnTo>
                    <a:pt x="1770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66"/>
                  </a:lnTo>
                  <a:lnTo>
                    <a:pt x="1782" y="66"/>
                  </a:lnTo>
                  <a:lnTo>
                    <a:pt x="1782" y="66"/>
                  </a:lnTo>
                  <a:lnTo>
                    <a:pt x="1782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794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06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2" y="54"/>
                  </a:lnTo>
                  <a:lnTo>
                    <a:pt x="1818" y="54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18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8"/>
                  </a:lnTo>
                  <a:lnTo>
                    <a:pt x="1824" y="42"/>
                  </a:lnTo>
                  <a:lnTo>
                    <a:pt x="1824" y="42"/>
                  </a:lnTo>
                  <a:lnTo>
                    <a:pt x="1824" y="42"/>
                  </a:lnTo>
                  <a:lnTo>
                    <a:pt x="1824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0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42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36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2" y="36"/>
                  </a:lnTo>
                  <a:lnTo>
                    <a:pt x="1848" y="36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48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54" y="24"/>
                  </a:lnTo>
                  <a:lnTo>
                    <a:pt x="1854" y="24"/>
                  </a:lnTo>
                  <a:lnTo>
                    <a:pt x="1854" y="24"/>
                  </a:lnTo>
                  <a:lnTo>
                    <a:pt x="1854" y="24"/>
                  </a:lnTo>
                  <a:lnTo>
                    <a:pt x="1854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6" y="6"/>
                  </a:lnTo>
                  <a:lnTo>
                    <a:pt x="1896" y="6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38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6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0" y="12"/>
                  </a:lnTo>
                  <a:lnTo>
                    <a:pt x="1956" y="12"/>
                  </a:lnTo>
                  <a:lnTo>
                    <a:pt x="1956" y="12"/>
                  </a:lnTo>
                  <a:lnTo>
                    <a:pt x="1956" y="12"/>
                  </a:lnTo>
                  <a:lnTo>
                    <a:pt x="1956" y="12"/>
                  </a:lnTo>
                  <a:lnTo>
                    <a:pt x="1956" y="12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18"/>
                  </a:lnTo>
                  <a:lnTo>
                    <a:pt x="1962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74" y="2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" name="Rectangle 479"/>
            <p:cNvSpPr>
              <a:spLocks noChangeArrowheads="1"/>
            </p:cNvSpPr>
            <p:nvPr/>
          </p:nvSpPr>
          <p:spPr bwMode="auto">
            <a:xfrm>
              <a:off x="1667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4" name="Freeform 480"/>
            <p:cNvSpPr>
              <a:spLocks/>
            </p:cNvSpPr>
            <p:nvPr/>
          </p:nvSpPr>
          <p:spPr bwMode="auto">
            <a:xfrm>
              <a:off x="599" y="1916"/>
              <a:ext cx="1974" cy="0"/>
            </a:xfrm>
            <a:custGeom>
              <a:avLst/>
              <a:gdLst>
                <a:gd name="T0" fmla="*/ 30 w 1974"/>
                <a:gd name="T1" fmla="*/ 60 w 1974"/>
                <a:gd name="T2" fmla="*/ 90 w 1974"/>
                <a:gd name="T3" fmla="*/ 120 w 1974"/>
                <a:gd name="T4" fmla="*/ 150 w 1974"/>
                <a:gd name="T5" fmla="*/ 186 w 1974"/>
                <a:gd name="T6" fmla="*/ 216 w 1974"/>
                <a:gd name="T7" fmla="*/ 246 w 1974"/>
                <a:gd name="T8" fmla="*/ 276 w 1974"/>
                <a:gd name="T9" fmla="*/ 306 w 1974"/>
                <a:gd name="T10" fmla="*/ 342 w 1974"/>
                <a:gd name="T11" fmla="*/ 372 w 1974"/>
                <a:gd name="T12" fmla="*/ 402 w 1974"/>
                <a:gd name="T13" fmla="*/ 432 w 1974"/>
                <a:gd name="T14" fmla="*/ 462 w 1974"/>
                <a:gd name="T15" fmla="*/ 498 w 1974"/>
                <a:gd name="T16" fmla="*/ 528 w 1974"/>
                <a:gd name="T17" fmla="*/ 558 w 1974"/>
                <a:gd name="T18" fmla="*/ 588 w 1974"/>
                <a:gd name="T19" fmla="*/ 618 w 1974"/>
                <a:gd name="T20" fmla="*/ 654 w 1974"/>
                <a:gd name="T21" fmla="*/ 684 w 1974"/>
                <a:gd name="T22" fmla="*/ 714 w 1974"/>
                <a:gd name="T23" fmla="*/ 744 w 1974"/>
                <a:gd name="T24" fmla="*/ 774 w 1974"/>
                <a:gd name="T25" fmla="*/ 810 w 1974"/>
                <a:gd name="T26" fmla="*/ 840 w 1974"/>
                <a:gd name="T27" fmla="*/ 870 w 1974"/>
                <a:gd name="T28" fmla="*/ 900 w 1974"/>
                <a:gd name="T29" fmla="*/ 930 w 1974"/>
                <a:gd name="T30" fmla="*/ 966 w 1974"/>
                <a:gd name="T31" fmla="*/ 996 w 1974"/>
                <a:gd name="T32" fmla="*/ 1026 w 1974"/>
                <a:gd name="T33" fmla="*/ 1056 w 1974"/>
                <a:gd name="T34" fmla="*/ 1086 w 1974"/>
                <a:gd name="T35" fmla="*/ 1122 w 1974"/>
                <a:gd name="T36" fmla="*/ 1152 w 1974"/>
                <a:gd name="T37" fmla="*/ 1182 w 1974"/>
                <a:gd name="T38" fmla="*/ 1212 w 1974"/>
                <a:gd name="T39" fmla="*/ 1242 w 1974"/>
                <a:gd name="T40" fmla="*/ 1278 w 1974"/>
                <a:gd name="T41" fmla="*/ 1308 w 1974"/>
                <a:gd name="T42" fmla="*/ 1338 w 1974"/>
                <a:gd name="T43" fmla="*/ 1368 w 1974"/>
                <a:gd name="T44" fmla="*/ 1398 w 1974"/>
                <a:gd name="T45" fmla="*/ 1434 w 1974"/>
                <a:gd name="T46" fmla="*/ 1464 w 1974"/>
                <a:gd name="T47" fmla="*/ 1494 w 1974"/>
                <a:gd name="T48" fmla="*/ 1524 w 1974"/>
                <a:gd name="T49" fmla="*/ 1554 w 1974"/>
                <a:gd name="T50" fmla="*/ 1590 w 1974"/>
                <a:gd name="T51" fmla="*/ 1620 w 1974"/>
                <a:gd name="T52" fmla="*/ 1650 w 1974"/>
                <a:gd name="T53" fmla="*/ 1680 w 1974"/>
                <a:gd name="T54" fmla="*/ 1710 w 1974"/>
                <a:gd name="T55" fmla="*/ 1746 w 1974"/>
                <a:gd name="T56" fmla="*/ 1776 w 1974"/>
                <a:gd name="T57" fmla="*/ 1806 w 1974"/>
                <a:gd name="T58" fmla="*/ 1836 w 1974"/>
                <a:gd name="T59" fmla="*/ 1866 w 1974"/>
                <a:gd name="T60" fmla="*/ 1902 w 1974"/>
                <a:gd name="T61" fmla="*/ 1932 w 1974"/>
                <a:gd name="T62" fmla="*/ 1962 w 19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197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5" name="Rectangle 481"/>
            <p:cNvSpPr>
              <a:spLocks noChangeArrowheads="1"/>
            </p:cNvSpPr>
            <p:nvPr/>
          </p:nvSpPr>
          <p:spPr bwMode="auto">
            <a:xfrm>
              <a:off x="2087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6" name="Rectangle 482"/>
            <p:cNvSpPr>
              <a:spLocks noChangeArrowheads="1"/>
            </p:cNvSpPr>
            <p:nvPr/>
          </p:nvSpPr>
          <p:spPr bwMode="auto">
            <a:xfrm>
              <a:off x="623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" name="Rectangle 483"/>
            <p:cNvSpPr>
              <a:spLocks noChangeArrowheads="1"/>
            </p:cNvSpPr>
            <p:nvPr/>
          </p:nvSpPr>
          <p:spPr bwMode="auto">
            <a:xfrm>
              <a:off x="779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8" name="Rectangle 484"/>
            <p:cNvSpPr>
              <a:spLocks noChangeArrowheads="1"/>
            </p:cNvSpPr>
            <p:nvPr/>
          </p:nvSpPr>
          <p:spPr bwMode="auto">
            <a:xfrm>
              <a:off x="815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" name="Rectangle 485"/>
            <p:cNvSpPr>
              <a:spLocks noChangeArrowheads="1"/>
            </p:cNvSpPr>
            <p:nvPr/>
          </p:nvSpPr>
          <p:spPr bwMode="auto">
            <a:xfrm>
              <a:off x="1013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1" name="Rectangle 486"/>
            <p:cNvSpPr>
              <a:spLocks noChangeArrowheads="1"/>
            </p:cNvSpPr>
            <p:nvPr/>
          </p:nvSpPr>
          <p:spPr bwMode="auto">
            <a:xfrm>
              <a:off x="1115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" name="Rectangle 487"/>
            <p:cNvSpPr>
              <a:spLocks noChangeArrowheads="1"/>
            </p:cNvSpPr>
            <p:nvPr/>
          </p:nvSpPr>
          <p:spPr bwMode="auto">
            <a:xfrm>
              <a:off x="1277" y="269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3" name="Rectangle 488"/>
            <p:cNvSpPr>
              <a:spLocks noChangeArrowheads="1"/>
            </p:cNvSpPr>
            <p:nvPr/>
          </p:nvSpPr>
          <p:spPr bwMode="auto">
            <a:xfrm>
              <a:off x="1313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5" name="Rectangle 489"/>
            <p:cNvSpPr>
              <a:spLocks noChangeArrowheads="1"/>
            </p:cNvSpPr>
            <p:nvPr/>
          </p:nvSpPr>
          <p:spPr bwMode="auto">
            <a:xfrm>
              <a:off x="1505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Rectangle 490"/>
            <p:cNvSpPr>
              <a:spLocks noChangeArrowheads="1"/>
            </p:cNvSpPr>
            <p:nvPr/>
          </p:nvSpPr>
          <p:spPr bwMode="auto">
            <a:xfrm>
              <a:off x="1607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7" name="Rectangle 491"/>
            <p:cNvSpPr>
              <a:spLocks noChangeArrowheads="1"/>
            </p:cNvSpPr>
            <p:nvPr/>
          </p:nvSpPr>
          <p:spPr bwMode="auto">
            <a:xfrm>
              <a:off x="1769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" name="Rectangle 492"/>
            <p:cNvSpPr>
              <a:spLocks noChangeArrowheads="1"/>
            </p:cNvSpPr>
            <p:nvPr/>
          </p:nvSpPr>
          <p:spPr bwMode="auto">
            <a:xfrm>
              <a:off x="1805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Rectangle 493"/>
            <p:cNvSpPr>
              <a:spLocks noChangeArrowheads="1"/>
            </p:cNvSpPr>
            <p:nvPr/>
          </p:nvSpPr>
          <p:spPr bwMode="auto">
            <a:xfrm>
              <a:off x="1997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0" name="Rectangle 494"/>
            <p:cNvSpPr>
              <a:spLocks noChangeArrowheads="1"/>
            </p:cNvSpPr>
            <p:nvPr/>
          </p:nvSpPr>
          <p:spPr bwMode="auto">
            <a:xfrm>
              <a:off x="2099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1" name="Rectangle 495"/>
            <p:cNvSpPr>
              <a:spLocks noChangeArrowheads="1"/>
            </p:cNvSpPr>
            <p:nvPr/>
          </p:nvSpPr>
          <p:spPr bwMode="auto">
            <a:xfrm>
              <a:off x="2261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Rectangle 496"/>
            <p:cNvSpPr>
              <a:spLocks noChangeArrowheads="1"/>
            </p:cNvSpPr>
            <p:nvPr/>
          </p:nvSpPr>
          <p:spPr bwMode="auto">
            <a:xfrm>
              <a:off x="2297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3" name="Rectangle 497"/>
            <p:cNvSpPr>
              <a:spLocks noChangeArrowheads="1"/>
            </p:cNvSpPr>
            <p:nvPr/>
          </p:nvSpPr>
          <p:spPr bwMode="auto">
            <a:xfrm>
              <a:off x="2489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3" name="Group 192"/>
          <p:cNvGrpSpPr/>
          <p:nvPr/>
        </p:nvGrpSpPr>
        <p:grpSpPr>
          <a:xfrm>
            <a:off x="884813" y="2239550"/>
            <a:ext cx="2917260" cy="601909"/>
            <a:chOff x="872678" y="1523031"/>
            <a:chExt cx="4887157" cy="474582"/>
          </a:xfrm>
        </p:grpSpPr>
        <p:sp>
          <p:nvSpPr>
            <p:cNvPr id="194" name="Freeform 193"/>
            <p:cNvSpPr/>
            <p:nvPr/>
          </p:nvSpPr>
          <p:spPr bwMode="auto">
            <a:xfrm>
              <a:off x="872678" y="1524768"/>
              <a:ext cx="959599" cy="472845"/>
            </a:xfrm>
            <a:custGeom>
              <a:avLst/>
              <a:gdLst>
                <a:gd name="connsiteX0" fmla="*/ 0 w 959599"/>
                <a:gd name="connsiteY0" fmla="*/ 0 h 472845"/>
                <a:gd name="connsiteX1" fmla="*/ 3477 w 959599"/>
                <a:gd name="connsiteY1" fmla="*/ 472845 h 472845"/>
                <a:gd name="connsiteX2" fmla="*/ 959599 w 959599"/>
                <a:gd name="connsiteY2" fmla="*/ 472845 h 472845"/>
                <a:gd name="connsiteX3" fmla="*/ 956122 w 959599"/>
                <a:gd name="connsiteY3" fmla="*/ 194701 h 472845"/>
                <a:gd name="connsiteX4" fmla="*/ 723176 w 959599"/>
                <a:gd name="connsiteY4" fmla="*/ 163410 h 472845"/>
                <a:gd name="connsiteX5" fmla="*/ 524998 w 959599"/>
                <a:gd name="connsiteY5" fmla="*/ 125165 h 472845"/>
                <a:gd name="connsiteX6" fmla="*/ 264238 w 959599"/>
                <a:gd name="connsiteY6" fmla="*/ 69536 h 472845"/>
                <a:gd name="connsiteX7" fmla="*/ 90397 w 959599"/>
                <a:gd name="connsiteY7" fmla="*/ 24337 h 472845"/>
                <a:gd name="connsiteX8" fmla="*/ 0 w 959599"/>
                <a:gd name="connsiteY8" fmla="*/ 0 h 472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59599" h="472845">
                  <a:moveTo>
                    <a:pt x="0" y="0"/>
                  </a:moveTo>
                  <a:lnTo>
                    <a:pt x="3477" y="472845"/>
                  </a:lnTo>
                  <a:lnTo>
                    <a:pt x="959599" y="472845"/>
                  </a:lnTo>
                  <a:lnTo>
                    <a:pt x="956122" y="194701"/>
                  </a:lnTo>
                  <a:lnTo>
                    <a:pt x="723176" y="163410"/>
                  </a:lnTo>
                  <a:lnTo>
                    <a:pt x="524998" y="125165"/>
                  </a:lnTo>
                  <a:lnTo>
                    <a:pt x="264238" y="69536"/>
                  </a:lnTo>
                  <a:lnTo>
                    <a:pt x="90397" y="243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195" name="Freeform 194"/>
            <p:cNvSpPr/>
            <p:nvPr/>
          </p:nvSpPr>
          <p:spPr bwMode="auto">
            <a:xfrm>
              <a:off x="3490133" y="1524189"/>
              <a:ext cx="959599" cy="472845"/>
            </a:xfrm>
            <a:custGeom>
              <a:avLst/>
              <a:gdLst>
                <a:gd name="connsiteX0" fmla="*/ 0 w 959599"/>
                <a:gd name="connsiteY0" fmla="*/ 0 h 472845"/>
                <a:gd name="connsiteX1" fmla="*/ 3477 w 959599"/>
                <a:gd name="connsiteY1" fmla="*/ 472845 h 472845"/>
                <a:gd name="connsiteX2" fmla="*/ 959599 w 959599"/>
                <a:gd name="connsiteY2" fmla="*/ 472845 h 472845"/>
                <a:gd name="connsiteX3" fmla="*/ 956122 w 959599"/>
                <a:gd name="connsiteY3" fmla="*/ 194701 h 472845"/>
                <a:gd name="connsiteX4" fmla="*/ 723176 w 959599"/>
                <a:gd name="connsiteY4" fmla="*/ 163410 h 472845"/>
                <a:gd name="connsiteX5" fmla="*/ 524998 w 959599"/>
                <a:gd name="connsiteY5" fmla="*/ 125165 h 472845"/>
                <a:gd name="connsiteX6" fmla="*/ 264238 w 959599"/>
                <a:gd name="connsiteY6" fmla="*/ 69536 h 472845"/>
                <a:gd name="connsiteX7" fmla="*/ 90397 w 959599"/>
                <a:gd name="connsiteY7" fmla="*/ 24337 h 472845"/>
                <a:gd name="connsiteX8" fmla="*/ 0 w 959599"/>
                <a:gd name="connsiteY8" fmla="*/ 0 h 472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59599" h="472845">
                  <a:moveTo>
                    <a:pt x="0" y="0"/>
                  </a:moveTo>
                  <a:lnTo>
                    <a:pt x="3477" y="472845"/>
                  </a:lnTo>
                  <a:lnTo>
                    <a:pt x="959599" y="472845"/>
                  </a:lnTo>
                  <a:lnTo>
                    <a:pt x="956122" y="194701"/>
                  </a:lnTo>
                  <a:lnTo>
                    <a:pt x="723176" y="163410"/>
                  </a:lnTo>
                  <a:lnTo>
                    <a:pt x="524998" y="125165"/>
                  </a:lnTo>
                  <a:lnTo>
                    <a:pt x="264238" y="69536"/>
                  </a:lnTo>
                  <a:lnTo>
                    <a:pt x="90397" y="243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196" name="Freeform 195"/>
            <p:cNvSpPr/>
            <p:nvPr/>
          </p:nvSpPr>
          <p:spPr bwMode="auto">
            <a:xfrm flipH="1">
              <a:off x="4800236" y="1523610"/>
              <a:ext cx="959599" cy="472845"/>
            </a:xfrm>
            <a:custGeom>
              <a:avLst/>
              <a:gdLst>
                <a:gd name="connsiteX0" fmla="*/ 0 w 959599"/>
                <a:gd name="connsiteY0" fmla="*/ 0 h 472845"/>
                <a:gd name="connsiteX1" fmla="*/ 3477 w 959599"/>
                <a:gd name="connsiteY1" fmla="*/ 472845 h 472845"/>
                <a:gd name="connsiteX2" fmla="*/ 959599 w 959599"/>
                <a:gd name="connsiteY2" fmla="*/ 472845 h 472845"/>
                <a:gd name="connsiteX3" fmla="*/ 956122 w 959599"/>
                <a:gd name="connsiteY3" fmla="*/ 194701 h 472845"/>
                <a:gd name="connsiteX4" fmla="*/ 723176 w 959599"/>
                <a:gd name="connsiteY4" fmla="*/ 163410 h 472845"/>
                <a:gd name="connsiteX5" fmla="*/ 524998 w 959599"/>
                <a:gd name="connsiteY5" fmla="*/ 125165 h 472845"/>
                <a:gd name="connsiteX6" fmla="*/ 264238 w 959599"/>
                <a:gd name="connsiteY6" fmla="*/ 69536 h 472845"/>
                <a:gd name="connsiteX7" fmla="*/ 90397 w 959599"/>
                <a:gd name="connsiteY7" fmla="*/ 24337 h 472845"/>
                <a:gd name="connsiteX8" fmla="*/ 0 w 959599"/>
                <a:gd name="connsiteY8" fmla="*/ 0 h 472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59599" h="472845">
                  <a:moveTo>
                    <a:pt x="0" y="0"/>
                  </a:moveTo>
                  <a:lnTo>
                    <a:pt x="3477" y="472845"/>
                  </a:lnTo>
                  <a:lnTo>
                    <a:pt x="959599" y="472845"/>
                  </a:lnTo>
                  <a:lnTo>
                    <a:pt x="956122" y="194701"/>
                  </a:lnTo>
                  <a:lnTo>
                    <a:pt x="723176" y="163410"/>
                  </a:lnTo>
                  <a:lnTo>
                    <a:pt x="524998" y="125165"/>
                  </a:lnTo>
                  <a:lnTo>
                    <a:pt x="264238" y="69536"/>
                  </a:lnTo>
                  <a:lnTo>
                    <a:pt x="90397" y="243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197" name="Freeform 196"/>
            <p:cNvSpPr/>
            <p:nvPr/>
          </p:nvSpPr>
          <p:spPr bwMode="auto">
            <a:xfrm flipH="1">
              <a:off x="2167421" y="1523031"/>
              <a:ext cx="959599" cy="472845"/>
            </a:xfrm>
            <a:custGeom>
              <a:avLst/>
              <a:gdLst>
                <a:gd name="connsiteX0" fmla="*/ 0 w 959599"/>
                <a:gd name="connsiteY0" fmla="*/ 0 h 472845"/>
                <a:gd name="connsiteX1" fmla="*/ 3477 w 959599"/>
                <a:gd name="connsiteY1" fmla="*/ 472845 h 472845"/>
                <a:gd name="connsiteX2" fmla="*/ 959599 w 959599"/>
                <a:gd name="connsiteY2" fmla="*/ 472845 h 472845"/>
                <a:gd name="connsiteX3" fmla="*/ 956122 w 959599"/>
                <a:gd name="connsiteY3" fmla="*/ 194701 h 472845"/>
                <a:gd name="connsiteX4" fmla="*/ 723176 w 959599"/>
                <a:gd name="connsiteY4" fmla="*/ 163410 h 472845"/>
                <a:gd name="connsiteX5" fmla="*/ 524998 w 959599"/>
                <a:gd name="connsiteY5" fmla="*/ 125165 h 472845"/>
                <a:gd name="connsiteX6" fmla="*/ 264238 w 959599"/>
                <a:gd name="connsiteY6" fmla="*/ 69536 h 472845"/>
                <a:gd name="connsiteX7" fmla="*/ 90397 w 959599"/>
                <a:gd name="connsiteY7" fmla="*/ 24337 h 472845"/>
                <a:gd name="connsiteX8" fmla="*/ 0 w 959599"/>
                <a:gd name="connsiteY8" fmla="*/ 0 h 472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59599" h="472845">
                  <a:moveTo>
                    <a:pt x="0" y="0"/>
                  </a:moveTo>
                  <a:lnTo>
                    <a:pt x="3477" y="472845"/>
                  </a:lnTo>
                  <a:lnTo>
                    <a:pt x="959599" y="472845"/>
                  </a:lnTo>
                  <a:lnTo>
                    <a:pt x="956122" y="194701"/>
                  </a:lnTo>
                  <a:lnTo>
                    <a:pt x="723176" y="163410"/>
                  </a:lnTo>
                  <a:lnTo>
                    <a:pt x="524998" y="125165"/>
                  </a:lnTo>
                  <a:lnTo>
                    <a:pt x="264238" y="69536"/>
                  </a:lnTo>
                  <a:lnTo>
                    <a:pt x="90397" y="243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158363" y="2142102"/>
            <a:ext cx="3016071" cy="1313460"/>
            <a:chOff x="5158363" y="2142102"/>
            <a:chExt cx="3016071" cy="1313460"/>
          </a:xfrm>
        </p:grpSpPr>
        <p:sp>
          <p:nvSpPr>
            <p:cNvPr id="201" name="Freeform 200"/>
            <p:cNvSpPr/>
            <p:nvPr/>
          </p:nvSpPr>
          <p:spPr bwMode="auto">
            <a:xfrm>
              <a:off x="5158363" y="2845425"/>
              <a:ext cx="465542" cy="560326"/>
            </a:xfrm>
            <a:custGeom>
              <a:avLst/>
              <a:gdLst>
                <a:gd name="connsiteX0" fmla="*/ 0 w 918210"/>
                <a:gd name="connsiteY0" fmla="*/ 0 h 651510"/>
                <a:gd name="connsiteX1" fmla="*/ 918210 w 918210"/>
                <a:gd name="connsiteY1" fmla="*/ 3810 h 651510"/>
                <a:gd name="connsiteX2" fmla="*/ 918210 w 918210"/>
                <a:gd name="connsiteY2" fmla="*/ 156210 h 651510"/>
                <a:gd name="connsiteX3" fmla="*/ 742950 w 918210"/>
                <a:gd name="connsiteY3" fmla="*/ 259080 h 651510"/>
                <a:gd name="connsiteX4" fmla="*/ 548640 w 918210"/>
                <a:gd name="connsiteY4" fmla="*/ 377190 h 651510"/>
                <a:gd name="connsiteX5" fmla="*/ 316230 w 918210"/>
                <a:gd name="connsiteY5" fmla="*/ 495300 h 651510"/>
                <a:gd name="connsiteX6" fmla="*/ 118110 w 918210"/>
                <a:gd name="connsiteY6" fmla="*/ 594360 h 651510"/>
                <a:gd name="connsiteX7" fmla="*/ 0 w 918210"/>
                <a:gd name="connsiteY7" fmla="*/ 651510 h 651510"/>
                <a:gd name="connsiteX8" fmla="*/ 0 w 918210"/>
                <a:gd name="connsiteY8" fmla="*/ 0 h 651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18210" h="651510">
                  <a:moveTo>
                    <a:pt x="0" y="0"/>
                  </a:moveTo>
                  <a:lnTo>
                    <a:pt x="918210" y="3810"/>
                  </a:lnTo>
                  <a:lnTo>
                    <a:pt x="918210" y="156210"/>
                  </a:lnTo>
                  <a:lnTo>
                    <a:pt x="742950" y="259080"/>
                  </a:lnTo>
                  <a:lnTo>
                    <a:pt x="548640" y="377190"/>
                  </a:lnTo>
                  <a:lnTo>
                    <a:pt x="316230" y="495300"/>
                  </a:lnTo>
                  <a:lnTo>
                    <a:pt x="118110" y="594360"/>
                  </a:lnTo>
                  <a:lnTo>
                    <a:pt x="0" y="6515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2" name="Freeform 201"/>
            <p:cNvSpPr/>
            <p:nvPr/>
          </p:nvSpPr>
          <p:spPr bwMode="auto">
            <a:xfrm>
              <a:off x="5944713" y="2142102"/>
              <a:ext cx="523875" cy="697022"/>
            </a:xfrm>
            <a:custGeom>
              <a:avLst/>
              <a:gdLst>
                <a:gd name="connsiteX0" fmla="*/ 0 w 918210"/>
                <a:gd name="connsiteY0" fmla="*/ 685800 h 685800"/>
                <a:gd name="connsiteX1" fmla="*/ 0 w 918210"/>
                <a:gd name="connsiteY1" fmla="*/ 601980 h 685800"/>
                <a:gd name="connsiteX2" fmla="*/ 167640 w 918210"/>
                <a:gd name="connsiteY2" fmla="*/ 506730 h 685800"/>
                <a:gd name="connsiteX3" fmla="*/ 342900 w 918210"/>
                <a:gd name="connsiteY3" fmla="*/ 396240 h 685800"/>
                <a:gd name="connsiteX4" fmla="*/ 556260 w 918210"/>
                <a:gd name="connsiteY4" fmla="*/ 251460 h 685800"/>
                <a:gd name="connsiteX5" fmla="*/ 918210 w 918210"/>
                <a:gd name="connsiteY5" fmla="*/ 0 h 685800"/>
                <a:gd name="connsiteX6" fmla="*/ 918210 w 918210"/>
                <a:gd name="connsiteY6" fmla="*/ 678180 h 685800"/>
                <a:gd name="connsiteX7" fmla="*/ 0 w 918210"/>
                <a:gd name="connsiteY7" fmla="*/ 68580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8210" h="685800">
                  <a:moveTo>
                    <a:pt x="0" y="685800"/>
                  </a:moveTo>
                  <a:lnTo>
                    <a:pt x="0" y="601980"/>
                  </a:lnTo>
                  <a:lnTo>
                    <a:pt x="167640" y="506730"/>
                  </a:lnTo>
                  <a:lnTo>
                    <a:pt x="342900" y="396240"/>
                  </a:lnTo>
                  <a:lnTo>
                    <a:pt x="556260" y="251460"/>
                  </a:lnTo>
                  <a:lnTo>
                    <a:pt x="918210" y="0"/>
                  </a:lnTo>
                  <a:lnTo>
                    <a:pt x="918210" y="678180"/>
                  </a:lnTo>
                  <a:lnTo>
                    <a:pt x="0" y="68580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3" name="Freeform 202"/>
            <p:cNvSpPr/>
            <p:nvPr/>
          </p:nvSpPr>
          <p:spPr bwMode="auto">
            <a:xfrm flipH="1">
              <a:off x="6770791" y="2162727"/>
              <a:ext cx="513222" cy="685800"/>
            </a:xfrm>
            <a:custGeom>
              <a:avLst/>
              <a:gdLst>
                <a:gd name="connsiteX0" fmla="*/ 0 w 918210"/>
                <a:gd name="connsiteY0" fmla="*/ 685800 h 685800"/>
                <a:gd name="connsiteX1" fmla="*/ 0 w 918210"/>
                <a:gd name="connsiteY1" fmla="*/ 601980 h 685800"/>
                <a:gd name="connsiteX2" fmla="*/ 167640 w 918210"/>
                <a:gd name="connsiteY2" fmla="*/ 506730 h 685800"/>
                <a:gd name="connsiteX3" fmla="*/ 342900 w 918210"/>
                <a:gd name="connsiteY3" fmla="*/ 396240 h 685800"/>
                <a:gd name="connsiteX4" fmla="*/ 556260 w 918210"/>
                <a:gd name="connsiteY4" fmla="*/ 251460 h 685800"/>
                <a:gd name="connsiteX5" fmla="*/ 918210 w 918210"/>
                <a:gd name="connsiteY5" fmla="*/ 0 h 685800"/>
                <a:gd name="connsiteX6" fmla="*/ 918210 w 918210"/>
                <a:gd name="connsiteY6" fmla="*/ 678180 h 685800"/>
                <a:gd name="connsiteX7" fmla="*/ 0 w 918210"/>
                <a:gd name="connsiteY7" fmla="*/ 68580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8210" h="685800">
                  <a:moveTo>
                    <a:pt x="0" y="685800"/>
                  </a:moveTo>
                  <a:lnTo>
                    <a:pt x="0" y="601980"/>
                  </a:lnTo>
                  <a:lnTo>
                    <a:pt x="167640" y="506730"/>
                  </a:lnTo>
                  <a:lnTo>
                    <a:pt x="342900" y="396240"/>
                  </a:lnTo>
                  <a:lnTo>
                    <a:pt x="556260" y="251460"/>
                  </a:lnTo>
                  <a:lnTo>
                    <a:pt x="918210" y="0"/>
                  </a:lnTo>
                  <a:lnTo>
                    <a:pt x="918210" y="678180"/>
                  </a:lnTo>
                  <a:lnTo>
                    <a:pt x="0" y="68580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4" name="Freeform 203"/>
            <p:cNvSpPr/>
            <p:nvPr/>
          </p:nvSpPr>
          <p:spPr bwMode="auto">
            <a:xfrm flipH="1">
              <a:off x="7603890" y="2859212"/>
              <a:ext cx="570544" cy="596350"/>
            </a:xfrm>
            <a:custGeom>
              <a:avLst/>
              <a:gdLst>
                <a:gd name="connsiteX0" fmla="*/ 0 w 918210"/>
                <a:gd name="connsiteY0" fmla="*/ 0 h 651510"/>
                <a:gd name="connsiteX1" fmla="*/ 918210 w 918210"/>
                <a:gd name="connsiteY1" fmla="*/ 3810 h 651510"/>
                <a:gd name="connsiteX2" fmla="*/ 918210 w 918210"/>
                <a:gd name="connsiteY2" fmla="*/ 156210 h 651510"/>
                <a:gd name="connsiteX3" fmla="*/ 742950 w 918210"/>
                <a:gd name="connsiteY3" fmla="*/ 259080 h 651510"/>
                <a:gd name="connsiteX4" fmla="*/ 548640 w 918210"/>
                <a:gd name="connsiteY4" fmla="*/ 377190 h 651510"/>
                <a:gd name="connsiteX5" fmla="*/ 316230 w 918210"/>
                <a:gd name="connsiteY5" fmla="*/ 495300 h 651510"/>
                <a:gd name="connsiteX6" fmla="*/ 118110 w 918210"/>
                <a:gd name="connsiteY6" fmla="*/ 594360 h 651510"/>
                <a:gd name="connsiteX7" fmla="*/ 0 w 918210"/>
                <a:gd name="connsiteY7" fmla="*/ 651510 h 651510"/>
                <a:gd name="connsiteX8" fmla="*/ 0 w 918210"/>
                <a:gd name="connsiteY8" fmla="*/ 0 h 651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18210" h="651510">
                  <a:moveTo>
                    <a:pt x="0" y="0"/>
                  </a:moveTo>
                  <a:lnTo>
                    <a:pt x="918210" y="3810"/>
                  </a:lnTo>
                  <a:lnTo>
                    <a:pt x="918210" y="156210"/>
                  </a:lnTo>
                  <a:lnTo>
                    <a:pt x="742950" y="259080"/>
                  </a:lnTo>
                  <a:lnTo>
                    <a:pt x="548640" y="377190"/>
                  </a:lnTo>
                  <a:lnTo>
                    <a:pt x="316230" y="495300"/>
                  </a:lnTo>
                  <a:lnTo>
                    <a:pt x="118110" y="594360"/>
                  </a:lnTo>
                  <a:lnTo>
                    <a:pt x="0" y="6515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71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" grpId="0"/>
      <p:bldP spid="4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Negative M</a:t>
            </a:r>
            <a:r>
              <a:rPr lang="en-US" sz="3200" b="0" baseline="-2500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56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Cell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5023" y="3008313"/>
            <a:ext cx="862138" cy="825500"/>
            <a:chOff x="4236531" y="3162300"/>
            <a:chExt cx="862138" cy="825500"/>
          </a:xfrm>
        </p:grpSpPr>
        <p:sp>
          <p:nvSpPr>
            <p:cNvPr id="566" name="TextBox 565"/>
            <p:cNvSpPr txBox="1"/>
            <p:nvPr/>
          </p:nvSpPr>
          <p:spPr>
            <a:xfrm>
              <a:off x="4236531" y="3228975"/>
              <a:ext cx="862138" cy="707886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/>
            </a:p>
          </p:txBody>
        </p:sp>
        <p:graphicFrame>
          <p:nvGraphicFramePr>
            <p:cNvPr id="56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170370"/>
                </p:ext>
              </p:extLst>
            </p:nvPr>
          </p:nvGraphicFramePr>
          <p:xfrm>
            <a:off x="4296869" y="3162300"/>
            <a:ext cx="725592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324" name="Equation" r:id="rId3" imgW="978120" imgH="905040" progId="Equation.3">
                    <p:embed/>
                  </p:oleObj>
                </mc:Choice>
                <mc:Fallback>
                  <p:oleObj name="Equation" r:id="rId3" imgW="978120" imgH="905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869" y="3162300"/>
                          <a:ext cx="725592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pSp>
        <p:nvGrpSpPr>
          <p:cNvPr id="301" name="Group 87"/>
          <p:cNvGrpSpPr>
            <a:grpSpLocks noChangeAspect="1"/>
          </p:cNvGrpSpPr>
          <p:nvPr/>
        </p:nvGrpSpPr>
        <p:grpSpPr bwMode="auto">
          <a:xfrm>
            <a:off x="1758950" y="3613263"/>
            <a:ext cx="5859463" cy="2124075"/>
            <a:chOff x="1108" y="2393"/>
            <a:chExt cx="3691" cy="1338"/>
          </a:xfrm>
        </p:grpSpPr>
        <p:sp>
          <p:nvSpPr>
            <p:cNvPr id="302" name="AutoShape 86"/>
            <p:cNvSpPr>
              <a:spLocks noChangeAspect="1" noChangeArrowheads="1" noTextEdit="1"/>
            </p:cNvSpPr>
            <p:nvPr/>
          </p:nvSpPr>
          <p:spPr bwMode="auto">
            <a:xfrm>
              <a:off x="1109" y="2393"/>
              <a:ext cx="3654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3" name="Rectangle 88"/>
            <p:cNvSpPr>
              <a:spLocks noChangeArrowheads="1"/>
            </p:cNvSpPr>
            <p:nvPr/>
          </p:nvSpPr>
          <p:spPr bwMode="auto">
            <a:xfrm>
              <a:off x="1109" y="2393"/>
              <a:ext cx="3654" cy="13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Rectangle 89"/>
            <p:cNvSpPr>
              <a:spLocks noChangeArrowheads="1"/>
            </p:cNvSpPr>
            <p:nvPr/>
          </p:nvSpPr>
          <p:spPr bwMode="auto">
            <a:xfrm>
              <a:off x="1181" y="2537"/>
              <a:ext cx="3510" cy="104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" name="Rectangle 90"/>
            <p:cNvSpPr>
              <a:spLocks noChangeArrowheads="1"/>
            </p:cNvSpPr>
            <p:nvPr/>
          </p:nvSpPr>
          <p:spPr bwMode="auto">
            <a:xfrm>
              <a:off x="4439" y="3593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6.29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6" name="Rectangle 91"/>
            <p:cNvSpPr>
              <a:spLocks noChangeArrowheads="1"/>
            </p:cNvSpPr>
            <p:nvPr/>
          </p:nvSpPr>
          <p:spPr bwMode="auto">
            <a:xfrm>
              <a:off x="1181" y="359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8" name="Rectangle 93"/>
            <p:cNvSpPr>
              <a:spLocks noChangeArrowheads="1"/>
            </p:cNvSpPr>
            <p:nvPr/>
          </p:nvSpPr>
          <p:spPr bwMode="auto">
            <a:xfrm>
              <a:off x="1229" y="2471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9" name="Rectangle 94"/>
            <p:cNvSpPr>
              <a:spLocks noChangeArrowheads="1"/>
            </p:cNvSpPr>
            <p:nvPr/>
          </p:nvSpPr>
          <p:spPr bwMode="auto">
            <a:xfrm rot="16200000">
              <a:off x="1099" y="2498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0" name="Rectangle 95"/>
            <p:cNvSpPr>
              <a:spLocks noChangeArrowheads="1"/>
            </p:cNvSpPr>
            <p:nvPr/>
          </p:nvSpPr>
          <p:spPr bwMode="auto">
            <a:xfrm rot="16200000">
              <a:off x="1120" y="3497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1" name="Rectangle 96"/>
            <p:cNvSpPr>
              <a:spLocks noChangeArrowheads="1"/>
            </p:cNvSpPr>
            <p:nvPr/>
          </p:nvSpPr>
          <p:spPr bwMode="auto">
            <a:xfrm rot="16200000">
              <a:off x="4709" y="248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2" name="Rectangle 97"/>
            <p:cNvSpPr>
              <a:spLocks noChangeArrowheads="1"/>
            </p:cNvSpPr>
            <p:nvPr/>
          </p:nvSpPr>
          <p:spPr bwMode="auto">
            <a:xfrm rot="16200000">
              <a:off x="4697" y="348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3" name="Rectangle 98"/>
            <p:cNvSpPr>
              <a:spLocks noChangeArrowheads="1"/>
            </p:cNvSpPr>
            <p:nvPr/>
          </p:nvSpPr>
          <p:spPr bwMode="auto">
            <a:xfrm rot="16200000">
              <a:off x="886" y="2933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4" name="Rectangle 99"/>
            <p:cNvSpPr>
              <a:spLocks noChangeArrowheads="1"/>
            </p:cNvSpPr>
            <p:nvPr/>
          </p:nvSpPr>
          <p:spPr bwMode="auto">
            <a:xfrm rot="16200000">
              <a:off x="4493" y="2951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5" name="Line 100"/>
            <p:cNvSpPr>
              <a:spLocks noChangeShapeType="1"/>
            </p:cNvSpPr>
            <p:nvPr/>
          </p:nvSpPr>
          <p:spPr bwMode="auto">
            <a:xfrm flipH="1">
              <a:off x="4667" y="263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Line 101"/>
            <p:cNvSpPr>
              <a:spLocks noChangeShapeType="1"/>
            </p:cNvSpPr>
            <p:nvPr/>
          </p:nvSpPr>
          <p:spPr bwMode="auto">
            <a:xfrm>
              <a:off x="1181" y="263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Line 102"/>
            <p:cNvSpPr>
              <a:spLocks noChangeShapeType="1"/>
            </p:cNvSpPr>
            <p:nvPr/>
          </p:nvSpPr>
          <p:spPr bwMode="auto">
            <a:xfrm flipV="1">
              <a:off x="1529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Line 103"/>
            <p:cNvSpPr>
              <a:spLocks noChangeShapeType="1"/>
            </p:cNvSpPr>
            <p:nvPr/>
          </p:nvSpPr>
          <p:spPr bwMode="auto">
            <a:xfrm>
              <a:off x="1529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4" name="Line 104"/>
            <p:cNvSpPr>
              <a:spLocks noChangeShapeType="1"/>
            </p:cNvSpPr>
            <p:nvPr/>
          </p:nvSpPr>
          <p:spPr bwMode="auto">
            <a:xfrm flipH="1">
              <a:off x="4667" y="274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5" name="Line 105"/>
            <p:cNvSpPr>
              <a:spLocks noChangeShapeType="1"/>
            </p:cNvSpPr>
            <p:nvPr/>
          </p:nvSpPr>
          <p:spPr bwMode="auto">
            <a:xfrm>
              <a:off x="1181" y="274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6" name="Line 106"/>
            <p:cNvSpPr>
              <a:spLocks noChangeShapeType="1"/>
            </p:cNvSpPr>
            <p:nvPr/>
          </p:nvSpPr>
          <p:spPr bwMode="auto">
            <a:xfrm flipV="1">
              <a:off x="1883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7" name="Line 107"/>
            <p:cNvSpPr>
              <a:spLocks noChangeShapeType="1"/>
            </p:cNvSpPr>
            <p:nvPr/>
          </p:nvSpPr>
          <p:spPr bwMode="auto">
            <a:xfrm>
              <a:off x="1883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8" name="Line 108"/>
            <p:cNvSpPr>
              <a:spLocks noChangeShapeType="1"/>
            </p:cNvSpPr>
            <p:nvPr/>
          </p:nvSpPr>
          <p:spPr bwMode="auto">
            <a:xfrm flipH="1">
              <a:off x="4667" y="284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" name="Line 109"/>
            <p:cNvSpPr>
              <a:spLocks noChangeShapeType="1"/>
            </p:cNvSpPr>
            <p:nvPr/>
          </p:nvSpPr>
          <p:spPr bwMode="auto">
            <a:xfrm>
              <a:off x="1181" y="284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" name="Line 110"/>
            <p:cNvSpPr>
              <a:spLocks noChangeShapeType="1"/>
            </p:cNvSpPr>
            <p:nvPr/>
          </p:nvSpPr>
          <p:spPr bwMode="auto">
            <a:xfrm flipV="1">
              <a:off x="2231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1" name="Line 111"/>
            <p:cNvSpPr>
              <a:spLocks noChangeShapeType="1"/>
            </p:cNvSpPr>
            <p:nvPr/>
          </p:nvSpPr>
          <p:spPr bwMode="auto">
            <a:xfrm>
              <a:off x="2231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3" name="Line 112"/>
            <p:cNvSpPr>
              <a:spLocks noChangeShapeType="1"/>
            </p:cNvSpPr>
            <p:nvPr/>
          </p:nvSpPr>
          <p:spPr bwMode="auto">
            <a:xfrm flipH="1">
              <a:off x="4667" y="295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4" name="Line 113"/>
            <p:cNvSpPr>
              <a:spLocks noChangeShapeType="1"/>
            </p:cNvSpPr>
            <p:nvPr/>
          </p:nvSpPr>
          <p:spPr bwMode="auto">
            <a:xfrm>
              <a:off x="1181" y="295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5" name="Line 114"/>
            <p:cNvSpPr>
              <a:spLocks noChangeShapeType="1"/>
            </p:cNvSpPr>
            <p:nvPr/>
          </p:nvSpPr>
          <p:spPr bwMode="auto">
            <a:xfrm flipV="1">
              <a:off x="2585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6" name="Line 115"/>
            <p:cNvSpPr>
              <a:spLocks noChangeShapeType="1"/>
            </p:cNvSpPr>
            <p:nvPr/>
          </p:nvSpPr>
          <p:spPr bwMode="auto">
            <a:xfrm>
              <a:off x="2585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7" name="Line 116"/>
            <p:cNvSpPr>
              <a:spLocks noChangeShapeType="1"/>
            </p:cNvSpPr>
            <p:nvPr/>
          </p:nvSpPr>
          <p:spPr bwMode="auto">
            <a:xfrm flipH="1">
              <a:off x="4667" y="305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8" name="Line 117"/>
            <p:cNvSpPr>
              <a:spLocks noChangeShapeType="1"/>
            </p:cNvSpPr>
            <p:nvPr/>
          </p:nvSpPr>
          <p:spPr bwMode="auto">
            <a:xfrm>
              <a:off x="1181" y="305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9" name="Line 118"/>
            <p:cNvSpPr>
              <a:spLocks noChangeShapeType="1"/>
            </p:cNvSpPr>
            <p:nvPr/>
          </p:nvSpPr>
          <p:spPr bwMode="auto">
            <a:xfrm flipV="1">
              <a:off x="2933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0" name="Line 119"/>
            <p:cNvSpPr>
              <a:spLocks noChangeShapeType="1"/>
            </p:cNvSpPr>
            <p:nvPr/>
          </p:nvSpPr>
          <p:spPr bwMode="auto">
            <a:xfrm>
              <a:off x="2933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1" name="Line 120"/>
            <p:cNvSpPr>
              <a:spLocks noChangeShapeType="1"/>
            </p:cNvSpPr>
            <p:nvPr/>
          </p:nvSpPr>
          <p:spPr bwMode="auto">
            <a:xfrm flipH="1">
              <a:off x="4667" y="316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2" name="Line 121"/>
            <p:cNvSpPr>
              <a:spLocks noChangeShapeType="1"/>
            </p:cNvSpPr>
            <p:nvPr/>
          </p:nvSpPr>
          <p:spPr bwMode="auto">
            <a:xfrm>
              <a:off x="1181" y="316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3" name="Line 122"/>
            <p:cNvSpPr>
              <a:spLocks noChangeShapeType="1"/>
            </p:cNvSpPr>
            <p:nvPr/>
          </p:nvSpPr>
          <p:spPr bwMode="auto">
            <a:xfrm flipV="1">
              <a:off x="3287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4" name="Line 123"/>
            <p:cNvSpPr>
              <a:spLocks noChangeShapeType="1"/>
            </p:cNvSpPr>
            <p:nvPr/>
          </p:nvSpPr>
          <p:spPr bwMode="auto">
            <a:xfrm>
              <a:off x="3287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" name="Line 124"/>
            <p:cNvSpPr>
              <a:spLocks noChangeShapeType="1"/>
            </p:cNvSpPr>
            <p:nvPr/>
          </p:nvSpPr>
          <p:spPr bwMode="auto">
            <a:xfrm flipH="1">
              <a:off x="4667" y="326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4" name="Line 125"/>
            <p:cNvSpPr>
              <a:spLocks noChangeShapeType="1"/>
            </p:cNvSpPr>
            <p:nvPr/>
          </p:nvSpPr>
          <p:spPr bwMode="auto">
            <a:xfrm>
              <a:off x="1181" y="326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5" name="Line 126"/>
            <p:cNvSpPr>
              <a:spLocks noChangeShapeType="1"/>
            </p:cNvSpPr>
            <p:nvPr/>
          </p:nvSpPr>
          <p:spPr bwMode="auto">
            <a:xfrm flipV="1">
              <a:off x="3635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8" name="Line 127"/>
            <p:cNvSpPr>
              <a:spLocks noChangeShapeType="1"/>
            </p:cNvSpPr>
            <p:nvPr/>
          </p:nvSpPr>
          <p:spPr bwMode="auto">
            <a:xfrm>
              <a:off x="3635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9" name="Line 128"/>
            <p:cNvSpPr>
              <a:spLocks noChangeShapeType="1"/>
            </p:cNvSpPr>
            <p:nvPr/>
          </p:nvSpPr>
          <p:spPr bwMode="auto">
            <a:xfrm flipH="1">
              <a:off x="4667" y="33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" name="Line 129"/>
            <p:cNvSpPr>
              <a:spLocks noChangeShapeType="1"/>
            </p:cNvSpPr>
            <p:nvPr/>
          </p:nvSpPr>
          <p:spPr bwMode="auto">
            <a:xfrm>
              <a:off x="1181" y="33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" name="Line 130"/>
            <p:cNvSpPr>
              <a:spLocks noChangeShapeType="1"/>
            </p:cNvSpPr>
            <p:nvPr/>
          </p:nvSpPr>
          <p:spPr bwMode="auto">
            <a:xfrm flipV="1">
              <a:off x="3989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" name="Line 131"/>
            <p:cNvSpPr>
              <a:spLocks noChangeShapeType="1"/>
            </p:cNvSpPr>
            <p:nvPr/>
          </p:nvSpPr>
          <p:spPr bwMode="auto">
            <a:xfrm>
              <a:off x="3989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3" name="Line 132"/>
            <p:cNvSpPr>
              <a:spLocks noChangeShapeType="1"/>
            </p:cNvSpPr>
            <p:nvPr/>
          </p:nvSpPr>
          <p:spPr bwMode="auto">
            <a:xfrm flipH="1">
              <a:off x="4667" y="34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4" name="Line 133"/>
            <p:cNvSpPr>
              <a:spLocks noChangeShapeType="1"/>
            </p:cNvSpPr>
            <p:nvPr/>
          </p:nvSpPr>
          <p:spPr bwMode="auto">
            <a:xfrm>
              <a:off x="1181" y="34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5" name="Line 134"/>
            <p:cNvSpPr>
              <a:spLocks noChangeShapeType="1"/>
            </p:cNvSpPr>
            <p:nvPr/>
          </p:nvSpPr>
          <p:spPr bwMode="auto">
            <a:xfrm flipV="1">
              <a:off x="4337" y="356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6" name="Line 135"/>
            <p:cNvSpPr>
              <a:spLocks noChangeShapeType="1"/>
            </p:cNvSpPr>
            <p:nvPr/>
          </p:nvSpPr>
          <p:spPr bwMode="auto">
            <a:xfrm>
              <a:off x="4337" y="253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7" name="Freeform 136"/>
            <p:cNvSpPr>
              <a:spLocks/>
            </p:cNvSpPr>
            <p:nvPr/>
          </p:nvSpPr>
          <p:spPr bwMode="auto">
            <a:xfrm>
              <a:off x="1181" y="3173"/>
              <a:ext cx="3510" cy="354"/>
            </a:xfrm>
            <a:custGeom>
              <a:avLst/>
              <a:gdLst>
                <a:gd name="T0" fmla="*/ 54 w 3510"/>
                <a:gd name="T1" fmla="*/ 108 h 354"/>
                <a:gd name="T2" fmla="*/ 108 w 3510"/>
                <a:gd name="T3" fmla="*/ 156 h 354"/>
                <a:gd name="T4" fmla="*/ 162 w 3510"/>
                <a:gd name="T5" fmla="*/ 204 h 354"/>
                <a:gd name="T6" fmla="*/ 216 w 3510"/>
                <a:gd name="T7" fmla="*/ 240 h 354"/>
                <a:gd name="T8" fmla="*/ 276 w 3510"/>
                <a:gd name="T9" fmla="*/ 276 h 354"/>
                <a:gd name="T10" fmla="*/ 330 w 3510"/>
                <a:gd name="T11" fmla="*/ 306 h 354"/>
                <a:gd name="T12" fmla="*/ 384 w 3510"/>
                <a:gd name="T13" fmla="*/ 324 h 354"/>
                <a:gd name="T14" fmla="*/ 438 w 3510"/>
                <a:gd name="T15" fmla="*/ 342 h 354"/>
                <a:gd name="T16" fmla="*/ 498 w 3510"/>
                <a:gd name="T17" fmla="*/ 354 h 354"/>
                <a:gd name="T18" fmla="*/ 552 w 3510"/>
                <a:gd name="T19" fmla="*/ 354 h 354"/>
                <a:gd name="T20" fmla="*/ 606 w 3510"/>
                <a:gd name="T21" fmla="*/ 342 h 354"/>
                <a:gd name="T22" fmla="*/ 660 w 3510"/>
                <a:gd name="T23" fmla="*/ 324 h 354"/>
                <a:gd name="T24" fmla="*/ 720 w 3510"/>
                <a:gd name="T25" fmla="*/ 300 h 354"/>
                <a:gd name="T26" fmla="*/ 774 w 3510"/>
                <a:gd name="T27" fmla="*/ 270 h 354"/>
                <a:gd name="T28" fmla="*/ 828 w 3510"/>
                <a:gd name="T29" fmla="*/ 240 h 354"/>
                <a:gd name="T30" fmla="*/ 882 w 3510"/>
                <a:gd name="T31" fmla="*/ 198 h 354"/>
                <a:gd name="T32" fmla="*/ 942 w 3510"/>
                <a:gd name="T33" fmla="*/ 150 h 354"/>
                <a:gd name="T34" fmla="*/ 996 w 3510"/>
                <a:gd name="T35" fmla="*/ 102 h 354"/>
                <a:gd name="T36" fmla="*/ 1050 w 3510"/>
                <a:gd name="T37" fmla="*/ 48 h 354"/>
                <a:gd name="T38" fmla="*/ 1104 w 3510"/>
                <a:gd name="T39" fmla="*/ 12 h 354"/>
                <a:gd name="T40" fmla="*/ 1164 w 3510"/>
                <a:gd name="T41" fmla="*/ 60 h 354"/>
                <a:gd name="T42" fmla="*/ 1218 w 3510"/>
                <a:gd name="T43" fmla="*/ 114 h 354"/>
                <a:gd name="T44" fmla="*/ 1272 w 3510"/>
                <a:gd name="T45" fmla="*/ 162 h 354"/>
                <a:gd name="T46" fmla="*/ 1326 w 3510"/>
                <a:gd name="T47" fmla="*/ 204 h 354"/>
                <a:gd name="T48" fmla="*/ 1386 w 3510"/>
                <a:gd name="T49" fmla="*/ 246 h 354"/>
                <a:gd name="T50" fmla="*/ 1440 w 3510"/>
                <a:gd name="T51" fmla="*/ 276 h 354"/>
                <a:gd name="T52" fmla="*/ 1494 w 3510"/>
                <a:gd name="T53" fmla="*/ 306 h 354"/>
                <a:gd name="T54" fmla="*/ 1548 w 3510"/>
                <a:gd name="T55" fmla="*/ 324 h 354"/>
                <a:gd name="T56" fmla="*/ 1608 w 3510"/>
                <a:gd name="T57" fmla="*/ 342 h 354"/>
                <a:gd name="T58" fmla="*/ 1662 w 3510"/>
                <a:gd name="T59" fmla="*/ 354 h 354"/>
                <a:gd name="T60" fmla="*/ 1716 w 3510"/>
                <a:gd name="T61" fmla="*/ 354 h 354"/>
                <a:gd name="T62" fmla="*/ 1770 w 3510"/>
                <a:gd name="T63" fmla="*/ 342 h 354"/>
                <a:gd name="T64" fmla="*/ 1824 w 3510"/>
                <a:gd name="T65" fmla="*/ 324 h 354"/>
                <a:gd name="T66" fmla="*/ 1884 w 3510"/>
                <a:gd name="T67" fmla="*/ 300 h 354"/>
                <a:gd name="T68" fmla="*/ 1938 w 3510"/>
                <a:gd name="T69" fmla="*/ 270 h 354"/>
                <a:gd name="T70" fmla="*/ 1992 w 3510"/>
                <a:gd name="T71" fmla="*/ 240 h 354"/>
                <a:gd name="T72" fmla="*/ 2052 w 3510"/>
                <a:gd name="T73" fmla="*/ 198 h 354"/>
                <a:gd name="T74" fmla="*/ 2106 w 3510"/>
                <a:gd name="T75" fmla="*/ 156 h 354"/>
                <a:gd name="T76" fmla="*/ 2160 w 3510"/>
                <a:gd name="T77" fmla="*/ 108 h 354"/>
                <a:gd name="T78" fmla="*/ 2214 w 3510"/>
                <a:gd name="T79" fmla="*/ 54 h 354"/>
                <a:gd name="T80" fmla="*/ 2268 w 3510"/>
                <a:gd name="T81" fmla="*/ 12 h 354"/>
                <a:gd name="T82" fmla="*/ 2328 w 3510"/>
                <a:gd name="T83" fmla="*/ 54 h 354"/>
                <a:gd name="T84" fmla="*/ 2382 w 3510"/>
                <a:gd name="T85" fmla="*/ 108 h 354"/>
                <a:gd name="T86" fmla="*/ 2436 w 3510"/>
                <a:gd name="T87" fmla="*/ 156 h 354"/>
                <a:gd name="T88" fmla="*/ 2496 w 3510"/>
                <a:gd name="T89" fmla="*/ 204 h 354"/>
                <a:gd name="T90" fmla="*/ 2550 w 3510"/>
                <a:gd name="T91" fmla="*/ 240 h 354"/>
                <a:gd name="T92" fmla="*/ 2604 w 3510"/>
                <a:gd name="T93" fmla="*/ 276 h 354"/>
                <a:gd name="T94" fmla="*/ 2658 w 3510"/>
                <a:gd name="T95" fmla="*/ 300 h 354"/>
                <a:gd name="T96" fmla="*/ 2712 w 3510"/>
                <a:gd name="T97" fmla="*/ 324 h 354"/>
                <a:gd name="T98" fmla="*/ 2772 w 3510"/>
                <a:gd name="T99" fmla="*/ 342 h 354"/>
                <a:gd name="T100" fmla="*/ 2826 w 3510"/>
                <a:gd name="T101" fmla="*/ 354 h 354"/>
                <a:gd name="T102" fmla="*/ 2880 w 3510"/>
                <a:gd name="T103" fmla="*/ 354 h 354"/>
                <a:gd name="T104" fmla="*/ 2934 w 3510"/>
                <a:gd name="T105" fmla="*/ 342 h 354"/>
                <a:gd name="T106" fmla="*/ 2994 w 3510"/>
                <a:gd name="T107" fmla="*/ 324 h 354"/>
                <a:gd name="T108" fmla="*/ 3048 w 3510"/>
                <a:gd name="T109" fmla="*/ 300 h 354"/>
                <a:gd name="T110" fmla="*/ 3102 w 3510"/>
                <a:gd name="T111" fmla="*/ 270 h 354"/>
                <a:gd name="T112" fmla="*/ 3156 w 3510"/>
                <a:gd name="T113" fmla="*/ 240 h 354"/>
                <a:gd name="T114" fmla="*/ 3216 w 3510"/>
                <a:gd name="T115" fmla="*/ 198 h 354"/>
                <a:gd name="T116" fmla="*/ 3270 w 3510"/>
                <a:gd name="T117" fmla="*/ 156 h 354"/>
                <a:gd name="T118" fmla="*/ 3324 w 3510"/>
                <a:gd name="T119" fmla="*/ 102 h 354"/>
                <a:gd name="T120" fmla="*/ 3378 w 3510"/>
                <a:gd name="T121" fmla="*/ 48 h 354"/>
                <a:gd name="T122" fmla="*/ 3438 w 3510"/>
                <a:gd name="T123" fmla="*/ 0 h 354"/>
                <a:gd name="T124" fmla="*/ 3492 w 3510"/>
                <a:gd name="T125" fmla="*/ 36 h 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510" h="354">
                  <a:moveTo>
                    <a:pt x="0" y="54"/>
                  </a:move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6" y="66"/>
                  </a:lnTo>
                  <a:lnTo>
                    <a:pt x="12" y="66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84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6" y="90"/>
                  </a:lnTo>
                  <a:lnTo>
                    <a:pt x="36" y="90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36" y="96"/>
                  </a:lnTo>
                  <a:lnTo>
                    <a:pt x="42" y="96"/>
                  </a:lnTo>
                  <a:lnTo>
                    <a:pt x="42" y="96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2" y="102"/>
                  </a:lnTo>
                  <a:lnTo>
                    <a:pt x="48" y="102"/>
                  </a:lnTo>
                  <a:lnTo>
                    <a:pt x="48" y="102"/>
                  </a:lnTo>
                  <a:lnTo>
                    <a:pt x="48" y="102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54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14"/>
                  </a:lnTo>
                  <a:lnTo>
                    <a:pt x="60" y="120"/>
                  </a:lnTo>
                  <a:lnTo>
                    <a:pt x="60" y="120"/>
                  </a:lnTo>
                  <a:lnTo>
                    <a:pt x="60" y="120"/>
                  </a:lnTo>
                  <a:lnTo>
                    <a:pt x="60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0"/>
                  </a:lnTo>
                  <a:lnTo>
                    <a:pt x="66" y="126"/>
                  </a:lnTo>
                  <a:lnTo>
                    <a:pt x="66" y="126"/>
                  </a:lnTo>
                  <a:lnTo>
                    <a:pt x="66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26"/>
                  </a:lnTo>
                  <a:lnTo>
                    <a:pt x="72" y="132"/>
                  </a:lnTo>
                  <a:lnTo>
                    <a:pt x="72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2"/>
                  </a:lnTo>
                  <a:lnTo>
                    <a:pt x="78" y="138"/>
                  </a:lnTo>
                  <a:lnTo>
                    <a:pt x="78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84" y="138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6" y="144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96" y="150"/>
                  </a:lnTo>
                  <a:lnTo>
                    <a:pt x="102" y="150"/>
                  </a:lnTo>
                  <a:lnTo>
                    <a:pt x="102" y="150"/>
                  </a:lnTo>
                  <a:lnTo>
                    <a:pt x="102" y="150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2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56"/>
                  </a:lnTo>
                  <a:lnTo>
                    <a:pt x="108" y="162"/>
                  </a:lnTo>
                  <a:lnTo>
                    <a:pt x="108" y="162"/>
                  </a:lnTo>
                  <a:lnTo>
                    <a:pt x="108" y="162"/>
                  </a:lnTo>
                  <a:lnTo>
                    <a:pt x="108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68"/>
                  </a:lnTo>
                  <a:lnTo>
                    <a:pt x="120" y="174"/>
                  </a:lnTo>
                  <a:lnTo>
                    <a:pt x="120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26" y="174"/>
                  </a:lnTo>
                  <a:lnTo>
                    <a:pt x="132" y="174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2" y="180"/>
                  </a:lnTo>
                  <a:lnTo>
                    <a:pt x="138" y="180"/>
                  </a:lnTo>
                  <a:lnTo>
                    <a:pt x="138" y="180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38" y="186"/>
                  </a:lnTo>
                  <a:lnTo>
                    <a:pt x="144" y="186"/>
                  </a:lnTo>
                  <a:lnTo>
                    <a:pt x="144" y="186"/>
                  </a:lnTo>
                  <a:lnTo>
                    <a:pt x="144" y="186"/>
                  </a:lnTo>
                  <a:lnTo>
                    <a:pt x="144" y="186"/>
                  </a:lnTo>
                  <a:lnTo>
                    <a:pt x="144" y="186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44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2"/>
                  </a:lnTo>
                  <a:lnTo>
                    <a:pt x="150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2" y="204"/>
                  </a:lnTo>
                  <a:lnTo>
                    <a:pt x="168" y="204"/>
                  </a:lnTo>
                  <a:lnTo>
                    <a:pt x="168" y="204"/>
                  </a:lnTo>
                  <a:lnTo>
                    <a:pt x="168" y="204"/>
                  </a:lnTo>
                  <a:lnTo>
                    <a:pt x="168" y="204"/>
                  </a:lnTo>
                  <a:lnTo>
                    <a:pt x="168" y="210"/>
                  </a:lnTo>
                  <a:lnTo>
                    <a:pt x="168" y="210"/>
                  </a:lnTo>
                  <a:lnTo>
                    <a:pt x="168" y="210"/>
                  </a:lnTo>
                  <a:lnTo>
                    <a:pt x="168" y="210"/>
                  </a:lnTo>
                  <a:lnTo>
                    <a:pt x="168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0"/>
                  </a:lnTo>
                  <a:lnTo>
                    <a:pt x="174" y="216"/>
                  </a:lnTo>
                  <a:lnTo>
                    <a:pt x="174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6" y="216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86" y="222"/>
                  </a:lnTo>
                  <a:lnTo>
                    <a:pt x="192" y="222"/>
                  </a:lnTo>
                  <a:lnTo>
                    <a:pt x="192" y="222"/>
                  </a:lnTo>
                  <a:lnTo>
                    <a:pt x="192" y="222"/>
                  </a:lnTo>
                  <a:lnTo>
                    <a:pt x="192" y="222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2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10" y="234"/>
                  </a:lnTo>
                  <a:lnTo>
                    <a:pt x="210" y="234"/>
                  </a:lnTo>
                  <a:lnTo>
                    <a:pt x="210" y="234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2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52"/>
                  </a:lnTo>
                  <a:lnTo>
                    <a:pt x="228" y="252"/>
                  </a:lnTo>
                  <a:lnTo>
                    <a:pt x="228" y="252"/>
                  </a:lnTo>
                  <a:lnTo>
                    <a:pt x="228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0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8" y="264"/>
                  </a:lnTo>
                  <a:lnTo>
                    <a:pt x="258" y="264"/>
                  </a:lnTo>
                  <a:lnTo>
                    <a:pt x="258" y="264"/>
                  </a:lnTo>
                  <a:lnTo>
                    <a:pt x="258" y="264"/>
                  </a:lnTo>
                  <a:lnTo>
                    <a:pt x="258" y="270"/>
                  </a:lnTo>
                  <a:lnTo>
                    <a:pt x="258" y="270"/>
                  </a:lnTo>
                  <a:lnTo>
                    <a:pt x="258" y="270"/>
                  </a:lnTo>
                  <a:lnTo>
                    <a:pt x="258" y="270"/>
                  </a:lnTo>
                  <a:lnTo>
                    <a:pt x="258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64" y="270"/>
                  </a:lnTo>
                  <a:lnTo>
                    <a:pt x="270" y="270"/>
                  </a:lnTo>
                  <a:lnTo>
                    <a:pt x="270" y="270"/>
                  </a:lnTo>
                  <a:lnTo>
                    <a:pt x="270" y="270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76" y="276"/>
                  </a:lnTo>
                  <a:lnTo>
                    <a:pt x="282" y="276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2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88" y="282"/>
                  </a:lnTo>
                  <a:lnTo>
                    <a:pt x="294" y="282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294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0" y="288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06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8" y="294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18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24" y="300"/>
                  </a:lnTo>
                  <a:lnTo>
                    <a:pt x="330" y="300"/>
                  </a:lnTo>
                  <a:lnTo>
                    <a:pt x="330" y="300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0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36" y="306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2" y="306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66" y="318"/>
                  </a:lnTo>
                  <a:lnTo>
                    <a:pt x="372" y="318"/>
                  </a:lnTo>
                  <a:lnTo>
                    <a:pt x="372" y="318"/>
                  </a:lnTo>
                  <a:lnTo>
                    <a:pt x="372" y="318"/>
                  </a:lnTo>
                  <a:lnTo>
                    <a:pt x="372" y="324"/>
                  </a:lnTo>
                  <a:lnTo>
                    <a:pt x="372" y="324"/>
                  </a:lnTo>
                  <a:lnTo>
                    <a:pt x="372" y="324"/>
                  </a:lnTo>
                  <a:lnTo>
                    <a:pt x="372" y="324"/>
                  </a:lnTo>
                  <a:lnTo>
                    <a:pt x="372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78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84" y="324"/>
                  </a:lnTo>
                  <a:lnTo>
                    <a:pt x="390" y="324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0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2" y="330"/>
                  </a:lnTo>
                  <a:lnTo>
                    <a:pt x="408" y="330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0" y="336"/>
                  </a:lnTo>
                  <a:lnTo>
                    <a:pt x="426" y="336"/>
                  </a:lnTo>
                  <a:lnTo>
                    <a:pt x="426" y="336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26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2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38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44" y="342"/>
                  </a:lnTo>
                  <a:lnTo>
                    <a:pt x="450" y="342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56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68" y="348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0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86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498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04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0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16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2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28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34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0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46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54"/>
                  </a:lnTo>
                  <a:lnTo>
                    <a:pt x="558" y="348"/>
                  </a:lnTo>
                  <a:lnTo>
                    <a:pt x="558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64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0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2" y="348"/>
                  </a:lnTo>
                  <a:lnTo>
                    <a:pt x="588" y="348"/>
                  </a:lnTo>
                  <a:lnTo>
                    <a:pt x="588" y="348"/>
                  </a:lnTo>
                  <a:lnTo>
                    <a:pt x="588" y="348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88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594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0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06" y="342"/>
                  </a:lnTo>
                  <a:lnTo>
                    <a:pt x="612" y="342"/>
                  </a:lnTo>
                  <a:lnTo>
                    <a:pt x="612" y="342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2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18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30" y="336"/>
                  </a:lnTo>
                  <a:lnTo>
                    <a:pt x="630" y="336"/>
                  </a:lnTo>
                  <a:lnTo>
                    <a:pt x="630" y="336"/>
                  </a:lnTo>
                  <a:lnTo>
                    <a:pt x="630" y="336"/>
                  </a:lnTo>
                  <a:lnTo>
                    <a:pt x="630" y="336"/>
                  </a:lnTo>
                  <a:lnTo>
                    <a:pt x="630" y="330"/>
                  </a:lnTo>
                  <a:lnTo>
                    <a:pt x="630" y="330"/>
                  </a:lnTo>
                  <a:lnTo>
                    <a:pt x="630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0" y="324"/>
                  </a:lnTo>
                  <a:lnTo>
                    <a:pt x="666" y="324"/>
                  </a:lnTo>
                  <a:lnTo>
                    <a:pt x="666" y="324"/>
                  </a:lnTo>
                  <a:lnTo>
                    <a:pt x="666" y="324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84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0" y="312"/>
                  </a:lnTo>
                  <a:lnTo>
                    <a:pt x="696" y="312"/>
                  </a:lnTo>
                  <a:lnTo>
                    <a:pt x="696" y="312"/>
                  </a:lnTo>
                  <a:lnTo>
                    <a:pt x="696" y="312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696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2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0"/>
                  </a:lnTo>
                  <a:lnTo>
                    <a:pt x="708" y="300"/>
                  </a:lnTo>
                  <a:lnTo>
                    <a:pt x="708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300"/>
                  </a:lnTo>
                  <a:lnTo>
                    <a:pt x="720" y="294"/>
                  </a:lnTo>
                  <a:lnTo>
                    <a:pt x="720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26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44" y="288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0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56" y="282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2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6"/>
                  </a:lnTo>
                  <a:lnTo>
                    <a:pt x="768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74" y="270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86" y="264"/>
                  </a:lnTo>
                  <a:lnTo>
                    <a:pt x="792" y="264"/>
                  </a:lnTo>
                  <a:lnTo>
                    <a:pt x="792" y="264"/>
                  </a:lnTo>
                  <a:lnTo>
                    <a:pt x="792" y="264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2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52"/>
                  </a:lnTo>
                  <a:lnTo>
                    <a:pt x="810" y="246"/>
                  </a:lnTo>
                  <a:lnTo>
                    <a:pt x="810" y="246"/>
                  </a:lnTo>
                  <a:lnTo>
                    <a:pt x="810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16" y="246"/>
                  </a:lnTo>
                  <a:lnTo>
                    <a:pt x="822" y="246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2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40"/>
                  </a:lnTo>
                  <a:lnTo>
                    <a:pt x="828" y="234"/>
                  </a:lnTo>
                  <a:lnTo>
                    <a:pt x="828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34" y="234"/>
                  </a:lnTo>
                  <a:lnTo>
                    <a:pt x="840" y="234"/>
                  </a:lnTo>
                  <a:lnTo>
                    <a:pt x="840" y="234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46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2" y="222"/>
                  </a:lnTo>
                  <a:lnTo>
                    <a:pt x="858" y="222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64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10"/>
                  </a:lnTo>
                  <a:lnTo>
                    <a:pt x="870" y="204"/>
                  </a:lnTo>
                  <a:lnTo>
                    <a:pt x="870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82" y="204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2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2"/>
                  </a:lnTo>
                  <a:lnTo>
                    <a:pt x="888" y="192"/>
                  </a:lnTo>
                  <a:lnTo>
                    <a:pt x="888" y="192"/>
                  </a:lnTo>
                  <a:lnTo>
                    <a:pt x="888" y="192"/>
                  </a:lnTo>
                  <a:lnTo>
                    <a:pt x="888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92"/>
                  </a:lnTo>
                  <a:lnTo>
                    <a:pt x="894" y="186"/>
                  </a:lnTo>
                  <a:lnTo>
                    <a:pt x="894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0" y="186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06" y="180"/>
                  </a:lnTo>
                  <a:lnTo>
                    <a:pt x="912" y="180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24" y="162"/>
                  </a:lnTo>
                  <a:lnTo>
                    <a:pt x="924" y="162"/>
                  </a:lnTo>
                  <a:lnTo>
                    <a:pt x="924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0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36" y="156"/>
                  </a:lnTo>
                  <a:lnTo>
                    <a:pt x="942" y="156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38"/>
                  </a:lnTo>
                  <a:lnTo>
                    <a:pt x="954" y="138"/>
                  </a:lnTo>
                  <a:lnTo>
                    <a:pt x="954" y="138"/>
                  </a:lnTo>
                  <a:lnTo>
                    <a:pt x="954" y="138"/>
                  </a:lnTo>
                  <a:lnTo>
                    <a:pt x="954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2"/>
                  </a:lnTo>
                  <a:lnTo>
                    <a:pt x="960" y="132"/>
                  </a:lnTo>
                  <a:lnTo>
                    <a:pt x="960" y="132"/>
                  </a:lnTo>
                  <a:lnTo>
                    <a:pt x="960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26"/>
                  </a:lnTo>
                  <a:lnTo>
                    <a:pt x="966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90" y="114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6" y="108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1002" y="102"/>
                  </a:lnTo>
                  <a:lnTo>
                    <a:pt x="1002" y="102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8" y="96"/>
                  </a:lnTo>
                  <a:lnTo>
                    <a:pt x="1008" y="96"/>
                  </a:lnTo>
                  <a:lnTo>
                    <a:pt x="1008" y="96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14" y="90"/>
                  </a:lnTo>
                  <a:lnTo>
                    <a:pt x="1014" y="90"/>
                  </a:lnTo>
                  <a:lnTo>
                    <a:pt x="1014" y="90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20" y="84"/>
                  </a:lnTo>
                  <a:lnTo>
                    <a:pt x="1020" y="84"/>
                  </a:lnTo>
                  <a:lnTo>
                    <a:pt x="1020" y="84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6" y="78"/>
                  </a:lnTo>
                  <a:lnTo>
                    <a:pt x="1026" y="78"/>
                  </a:lnTo>
                  <a:lnTo>
                    <a:pt x="1026" y="78"/>
                  </a:lnTo>
                  <a:lnTo>
                    <a:pt x="1026" y="78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32" y="72"/>
                  </a:lnTo>
                  <a:lnTo>
                    <a:pt x="1032" y="72"/>
                  </a:lnTo>
                  <a:lnTo>
                    <a:pt x="1032" y="72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8" y="66"/>
                  </a:lnTo>
                  <a:lnTo>
                    <a:pt x="1038" y="66"/>
                  </a:lnTo>
                  <a:lnTo>
                    <a:pt x="1038" y="66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60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50" y="54"/>
                  </a:lnTo>
                  <a:lnTo>
                    <a:pt x="1050" y="54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6" y="48"/>
                  </a:lnTo>
                  <a:lnTo>
                    <a:pt x="1056" y="48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62" y="42"/>
                  </a:lnTo>
                  <a:lnTo>
                    <a:pt x="1062" y="42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8" y="36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74" y="30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80" y="24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6" y="18"/>
                  </a:lnTo>
                  <a:lnTo>
                    <a:pt x="1086" y="18"/>
                  </a:lnTo>
                  <a:lnTo>
                    <a:pt x="1086" y="18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04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0" y="12"/>
                  </a:lnTo>
                  <a:lnTo>
                    <a:pt x="1116" y="12"/>
                  </a:lnTo>
                  <a:lnTo>
                    <a:pt x="1116" y="12"/>
                  </a:lnTo>
                  <a:lnTo>
                    <a:pt x="1116" y="12"/>
                  </a:lnTo>
                  <a:lnTo>
                    <a:pt x="1116" y="12"/>
                  </a:lnTo>
                  <a:lnTo>
                    <a:pt x="1116" y="18"/>
                  </a:lnTo>
                  <a:lnTo>
                    <a:pt x="1116" y="18"/>
                  </a:lnTo>
                  <a:lnTo>
                    <a:pt x="1116" y="18"/>
                  </a:lnTo>
                  <a:lnTo>
                    <a:pt x="1116" y="18"/>
                  </a:lnTo>
                  <a:lnTo>
                    <a:pt x="1116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18"/>
                  </a:lnTo>
                  <a:lnTo>
                    <a:pt x="1122" y="24"/>
                  </a:lnTo>
                  <a:lnTo>
                    <a:pt x="1122" y="24"/>
                  </a:lnTo>
                  <a:lnTo>
                    <a:pt x="1122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30"/>
                  </a:lnTo>
                  <a:lnTo>
                    <a:pt x="1128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0"/>
                  </a:lnTo>
                  <a:lnTo>
                    <a:pt x="1134" y="36"/>
                  </a:lnTo>
                  <a:lnTo>
                    <a:pt x="1134" y="36"/>
                  </a:lnTo>
                  <a:lnTo>
                    <a:pt x="1134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42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46" y="48"/>
                  </a:lnTo>
                  <a:lnTo>
                    <a:pt x="1152" y="48"/>
                  </a:lnTo>
                  <a:lnTo>
                    <a:pt x="1152" y="48"/>
                  </a:lnTo>
                  <a:lnTo>
                    <a:pt x="1152" y="48"/>
                  </a:lnTo>
                  <a:lnTo>
                    <a:pt x="1152" y="48"/>
                  </a:lnTo>
                  <a:lnTo>
                    <a:pt x="1152" y="54"/>
                  </a:lnTo>
                  <a:lnTo>
                    <a:pt x="1152" y="54"/>
                  </a:lnTo>
                  <a:lnTo>
                    <a:pt x="1152" y="54"/>
                  </a:lnTo>
                  <a:lnTo>
                    <a:pt x="1152" y="54"/>
                  </a:lnTo>
                  <a:lnTo>
                    <a:pt x="1158" y="54"/>
                  </a:lnTo>
                  <a:lnTo>
                    <a:pt x="1158" y="54"/>
                  </a:lnTo>
                  <a:lnTo>
                    <a:pt x="1158" y="54"/>
                  </a:lnTo>
                  <a:lnTo>
                    <a:pt x="1158" y="54"/>
                  </a:lnTo>
                  <a:lnTo>
                    <a:pt x="1158" y="54"/>
                  </a:lnTo>
                  <a:lnTo>
                    <a:pt x="1158" y="60"/>
                  </a:lnTo>
                  <a:lnTo>
                    <a:pt x="1158" y="60"/>
                  </a:lnTo>
                  <a:lnTo>
                    <a:pt x="1158" y="60"/>
                  </a:lnTo>
                  <a:lnTo>
                    <a:pt x="1158" y="60"/>
                  </a:lnTo>
                  <a:lnTo>
                    <a:pt x="1164" y="60"/>
                  </a:lnTo>
                  <a:lnTo>
                    <a:pt x="1164" y="60"/>
                  </a:lnTo>
                  <a:lnTo>
                    <a:pt x="1164" y="60"/>
                  </a:lnTo>
                  <a:lnTo>
                    <a:pt x="1164" y="60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8"/>
                  </a:lnTo>
                  <a:lnTo>
                    <a:pt x="1176" y="78"/>
                  </a:lnTo>
                  <a:lnTo>
                    <a:pt x="1176" y="78"/>
                  </a:lnTo>
                  <a:lnTo>
                    <a:pt x="1176" y="78"/>
                  </a:lnTo>
                  <a:lnTo>
                    <a:pt x="1176" y="78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2" y="84"/>
                  </a:lnTo>
                  <a:lnTo>
                    <a:pt x="1182" y="84"/>
                  </a:lnTo>
                  <a:lnTo>
                    <a:pt x="1182" y="84"/>
                  </a:lnTo>
                  <a:lnTo>
                    <a:pt x="1182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90"/>
                  </a:lnTo>
                  <a:lnTo>
                    <a:pt x="1188" y="90"/>
                  </a:lnTo>
                  <a:lnTo>
                    <a:pt x="1188" y="90"/>
                  </a:lnTo>
                  <a:lnTo>
                    <a:pt x="1188" y="90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6" y="102"/>
                  </a:lnTo>
                  <a:lnTo>
                    <a:pt x="1206" y="102"/>
                  </a:lnTo>
                  <a:lnTo>
                    <a:pt x="1206" y="102"/>
                  </a:lnTo>
                  <a:lnTo>
                    <a:pt x="1206" y="102"/>
                  </a:lnTo>
                  <a:lnTo>
                    <a:pt x="1206" y="102"/>
                  </a:lnTo>
                  <a:lnTo>
                    <a:pt x="1206" y="108"/>
                  </a:lnTo>
                  <a:lnTo>
                    <a:pt x="1206" y="108"/>
                  </a:lnTo>
                  <a:lnTo>
                    <a:pt x="1206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08"/>
                  </a:lnTo>
                  <a:lnTo>
                    <a:pt x="1212" y="114"/>
                  </a:lnTo>
                  <a:lnTo>
                    <a:pt x="1212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14"/>
                  </a:lnTo>
                  <a:lnTo>
                    <a:pt x="1218" y="120"/>
                  </a:lnTo>
                  <a:lnTo>
                    <a:pt x="1218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0"/>
                  </a:lnTo>
                  <a:lnTo>
                    <a:pt x="1224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42" y="132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2" y="138"/>
                  </a:lnTo>
                  <a:lnTo>
                    <a:pt x="1248" y="138"/>
                  </a:lnTo>
                  <a:lnTo>
                    <a:pt x="1248" y="138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48" y="144"/>
                  </a:lnTo>
                  <a:lnTo>
                    <a:pt x="1254" y="144"/>
                  </a:lnTo>
                  <a:lnTo>
                    <a:pt x="1254" y="144"/>
                  </a:lnTo>
                  <a:lnTo>
                    <a:pt x="1254" y="144"/>
                  </a:lnTo>
                  <a:lnTo>
                    <a:pt x="1254" y="144"/>
                  </a:lnTo>
                  <a:lnTo>
                    <a:pt x="1254" y="150"/>
                  </a:lnTo>
                  <a:lnTo>
                    <a:pt x="1254" y="150"/>
                  </a:lnTo>
                  <a:lnTo>
                    <a:pt x="1254" y="150"/>
                  </a:lnTo>
                  <a:lnTo>
                    <a:pt x="1254" y="150"/>
                  </a:lnTo>
                  <a:lnTo>
                    <a:pt x="1254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56"/>
                  </a:lnTo>
                  <a:lnTo>
                    <a:pt x="1266" y="162"/>
                  </a:lnTo>
                  <a:lnTo>
                    <a:pt x="1266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2" y="162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78" y="168"/>
                  </a:lnTo>
                  <a:lnTo>
                    <a:pt x="1284" y="168"/>
                  </a:lnTo>
                  <a:lnTo>
                    <a:pt x="1284" y="168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84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74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0"/>
                  </a:lnTo>
                  <a:lnTo>
                    <a:pt x="1296" y="186"/>
                  </a:lnTo>
                  <a:lnTo>
                    <a:pt x="1296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2" y="186"/>
                  </a:lnTo>
                  <a:lnTo>
                    <a:pt x="1308" y="186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08" y="192"/>
                  </a:lnTo>
                  <a:lnTo>
                    <a:pt x="1314" y="192"/>
                  </a:lnTo>
                  <a:lnTo>
                    <a:pt x="1314" y="192"/>
                  </a:lnTo>
                  <a:lnTo>
                    <a:pt x="1314" y="192"/>
                  </a:lnTo>
                  <a:lnTo>
                    <a:pt x="1314" y="198"/>
                  </a:lnTo>
                  <a:lnTo>
                    <a:pt x="1314" y="198"/>
                  </a:lnTo>
                  <a:lnTo>
                    <a:pt x="1314" y="198"/>
                  </a:lnTo>
                  <a:lnTo>
                    <a:pt x="1314" y="198"/>
                  </a:lnTo>
                  <a:lnTo>
                    <a:pt x="1314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198"/>
                  </a:lnTo>
                  <a:lnTo>
                    <a:pt x="1320" y="204"/>
                  </a:lnTo>
                  <a:lnTo>
                    <a:pt x="1320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26" y="204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2" y="210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6" y="222"/>
                  </a:lnTo>
                  <a:lnTo>
                    <a:pt x="1356" y="222"/>
                  </a:lnTo>
                  <a:lnTo>
                    <a:pt x="1356" y="222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56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28"/>
                  </a:lnTo>
                  <a:lnTo>
                    <a:pt x="1362" y="234"/>
                  </a:lnTo>
                  <a:lnTo>
                    <a:pt x="1362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68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74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0"/>
                  </a:lnTo>
                  <a:lnTo>
                    <a:pt x="1380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86" y="246"/>
                  </a:lnTo>
                  <a:lnTo>
                    <a:pt x="1392" y="246"/>
                  </a:lnTo>
                  <a:lnTo>
                    <a:pt x="1392" y="246"/>
                  </a:lnTo>
                  <a:lnTo>
                    <a:pt x="1392" y="246"/>
                  </a:lnTo>
                  <a:lnTo>
                    <a:pt x="1392" y="246"/>
                  </a:lnTo>
                  <a:lnTo>
                    <a:pt x="1392" y="252"/>
                  </a:lnTo>
                  <a:lnTo>
                    <a:pt x="1392" y="252"/>
                  </a:lnTo>
                  <a:lnTo>
                    <a:pt x="1392" y="252"/>
                  </a:lnTo>
                  <a:lnTo>
                    <a:pt x="1392" y="252"/>
                  </a:lnTo>
                  <a:lnTo>
                    <a:pt x="1392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398" y="252"/>
                  </a:lnTo>
                  <a:lnTo>
                    <a:pt x="1404" y="252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04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58"/>
                  </a:lnTo>
                  <a:lnTo>
                    <a:pt x="1410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70"/>
                  </a:lnTo>
                  <a:lnTo>
                    <a:pt x="1422" y="270"/>
                  </a:lnTo>
                  <a:lnTo>
                    <a:pt x="1422" y="270"/>
                  </a:lnTo>
                  <a:lnTo>
                    <a:pt x="1422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28" y="270"/>
                  </a:lnTo>
                  <a:lnTo>
                    <a:pt x="1434" y="270"/>
                  </a:lnTo>
                  <a:lnTo>
                    <a:pt x="1434" y="270"/>
                  </a:lnTo>
                  <a:lnTo>
                    <a:pt x="1434" y="270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34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0" y="276"/>
                  </a:lnTo>
                  <a:lnTo>
                    <a:pt x="1446" y="276"/>
                  </a:lnTo>
                  <a:lnTo>
                    <a:pt x="1446" y="276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2" y="282"/>
                  </a:lnTo>
                  <a:lnTo>
                    <a:pt x="1458" y="282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58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64" y="288"/>
                  </a:lnTo>
                  <a:lnTo>
                    <a:pt x="1470" y="288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0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82" y="294"/>
                  </a:lnTo>
                  <a:lnTo>
                    <a:pt x="1482" y="294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2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88" y="300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0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494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0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06"/>
                  </a:lnTo>
                  <a:lnTo>
                    <a:pt x="1506" y="312"/>
                  </a:lnTo>
                  <a:lnTo>
                    <a:pt x="1506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2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18" y="312"/>
                  </a:lnTo>
                  <a:lnTo>
                    <a:pt x="1524" y="312"/>
                  </a:lnTo>
                  <a:lnTo>
                    <a:pt x="1524" y="312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0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24"/>
                  </a:lnTo>
                  <a:lnTo>
                    <a:pt x="1536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66" y="330"/>
                  </a:lnTo>
                  <a:lnTo>
                    <a:pt x="1572" y="330"/>
                  </a:lnTo>
                  <a:lnTo>
                    <a:pt x="1572" y="330"/>
                  </a:lnTo>
                  <a:lnTo>
                    <a:pt x="1572" y="330"/>
                  </a:lnTo>
                  <a:lnTo>
                    <a:pt x="1572" y="330"/>
                  </a:lnTo>
                  <a:lnTo>
                    <a:pt x="1572" y="330"/>
                  </a:lnTo>
                  <a:lnTo>
                    <a:pt x="1572" y="336"/>
                  </a:lnTo>
                  <a:lnTo>
                    <a:pt x="1572" y="336"/>
                  </a:lnTo>
                  <a:lnTo>
                    <a:pt x="1572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78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84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0" y="336"/>
                  </a:lnTo>
                  <a:lnTo>
                    <a:pt x="1596" y="336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2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20" y="342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0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26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48"/>
                  </a:lnTo>
                  <a:lnTo>
                    <a:pt x="1644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0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56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0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86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2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698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04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0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16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2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34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0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2"/>
                  </a:lnTo>
                  <a:lnTo>
                    <a:pt x="1752" y="342"/>
                  </a:lnTo>
                  <a:lnTo>
                    <a:pt x="1752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58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64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0" y="342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36"/>
                  </a:lnTo>
                  <a:lnTo>
                    <a:pt x="1776" y="336"/>
                  </a:lnTo>
                  <a:lnTo>
                    <a:pt x="1776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2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88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800" y="336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06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8" y="330"/>
                  </a:lnTo>
                  <a:lnTo>
                    <a:pt x="1818" y="330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24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0" y="324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36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2" y="318"/>
                  </a:lnTo>
                  <a:lnTo>
                    <a:pt x="1848" y="318"/>
                  </a:lnTo>
                  <a:lnTo>
                    <a:pt x="1848" y="318"/>
                  </a:lnTo>
                  <a:lnTo>
                    <a:pt x="1848" y="318"/>
                  </a:lnTo>
                  <a:lnTo>
                    <a:pt x="1848" y="318"/>
                  </a:lnTo>
                  <a:lnTo>
                    <a:pt x="1848" y="318"/>
                  </a:lnTo>
                  <a:lnTo>
                    <a:pt x="1848" y="312"/>
                  </a:lnTo>
                  <a:lnTo>
                    <a:pt x="1848" y="312"/>
                  </a:lnTo>
                  <a:lnTo>
                    <a:pt x="1848" y="312"/>
                  </a:lnTo>
                  <a:lnTo>
                    <a:pt x="1848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54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0" y="312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66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2" y="306"/>
                  </a:lnTo>
                  <a:lnTo>
                    <a:pt x="1878" y="306"/>
                  </a:lnTo>
                  <a:lnTo>
                    <a:pt x="1878" y="306"/>
                  </a:lnTo>
                  <a:lnTo>
                    <a:pt x="1878" y="306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90" y="300"/>
                  </a:lnTo>
                  <a:lnTo>
                    <a:pt x="1890" y="300"/>
                  </a:lnTo>
                  <a:lnTo>
                    <a:pt x="1890" y="300"/>
                  </a:lnTo>
                  <a:lnTo>
                    <a:pt x="1890" y="300"/>
                  </a:lnTo>
                  <a:lnTo>
                    <a:pt x="1890" y="300"/>
                  </a:lnTo>
                  <a:lnTo>
                    <a:pt x="1890" y="294"/>
                  </a:lnTo>
                  <a:lnTo>
                    <a:pt x="1890" y="294"/>
                  </a:lnTo>
                  <a:lnTo>
                    <a:pt x="1890" y="294"/>
                  </a:lnTo>
                  <a:lnTo>
                    <a:pt x="1890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896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94"/>
                  </a:lnTo>
                  <a:lnTo>
                    <a:pt x="1902" y="288"/>
                  </a:lnTo>
                  <a:lnTo>
                    <a:pt x="1902" y="288"/>
                  </a:lnTo>
                  <a:lnTo>
                    <a:pt x="1902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08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8"/>
                  </a:lnTo>
                  <a:lnTo>
                    <a:pt x="1914" y="282"/>
                  </a:lnTo>
                  <a:lnTo>
                    <a:pt x="1914" y="282"/>
                  </a:lnTo>
                  <a:lnTo>
                    <a:pt x="1914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76"/>
                  </a:lnTo>
                  <a:lnTo>
                    <a:pt x="1926" y="276"/>
                  </a:lnTo>
                  <a:lnTo>
                    <a:pt x="1926" y="276"/>
                  </a:lnTo>
                  <a:lnTo>
                    <a:pt x="1926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8" y="276"/>
                  </a:lnTo>
                  <a:lnTo>
                    <a:pt x="1938" y="276"/>
                  </a:lnTo>
                  <a:lnTo>
                    <a:pt x="1938" y="276"/>
                  </a:lnTo>
                  <a:lnTo>
                    <a:pt x="1938" y="270"/>
                  </a:lnTo>
                  <a:lnTo>
                    <a:pt x="1938" y="270"/>
                  </a:lnTo>
                  <a:lnTo>
                    <a:pt x="1938" y="270"/>
                  </a:lnTo>
                  <a:lnTo>
                    <a:pt x="1938" y="270"/>
                  </a:lnTo>
                  <a:lnTo>
                    <a:pt x="1938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44" y="270"/>
                  </a:lnTo>
                  <a:lnTo>
                    <a:pt x="1950" y="270"/>
                  </a:lnTo>
                  <a:lnTo>
                    <a:pt x="1950" y="270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0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2" y="258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68" y="252"/>
                  </a:lnTo>
                  <a:lnTo>
                    <a:pt x="1968" y="252"/>
                  </a:lnTo>
                  <a:lnTo>
                    <a:pt x="1968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04" y="234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0" y="228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28" y="216"/>
                  </a:lnTo>
                  <a:lnTo>
                    <a:pt x="2034" y="216"/>
                  </a:lnTo>
                  <a:lnTo>
                    <a:pt x="2034" y="216"/>
                  </a:lnTo>
                  <a:lnTo>
                    <a:pt x="2034" y="216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34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10"/>
                  </a:lnTo>
                  <a:lnTo>
                    <a:pt x="2040" y="204"/>
                  </a:lnTo>
                  <a:lnTo>
                    <a:pt x="2040" y="204"/>
                  </a:lnTo>
                  <a:lnTo>
                    <a:pt x="2040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46" y="204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2" y="198"/>
                  </a:lnTo>
                  <a:lnTo>
                    <a:pt x="2058" y="198"/>
                  </a:lnTo>
                  <a:lnTo>
                    <a:pt x="2058" y="198"/>
                  </a:lnTo>
                  <a:lnTo>
                    <a:pt x="2058" y="198"/>
                  </a:lnTo>
                  <a:lnTo>
                    <a:pt x="2058" y="192"/>
                  </a:lnTo>
                  <a:lnTo>
                    <a:pt x="2058" y="192"/>
                  </a:lnTo>
                  <a:lnTo>
                    <a:pt x="2058" y="192"/>
                  </a:lnTo>
                  <a:lnTo>
                    <a:pt x="2058" y="192"/>
                  </a:lnTo>
                  <a:lnTo>
                    <a:pt x="2058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86"/>
                  </a:lnTo>
                  <a:lnTo>
                    <a:pt x="2064" y="186"/>
                  </a:lnTo>
                  <a:lnTo>
                    <a:pt x="2064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0" y="186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2" y="174"/>
                  </a:lnTo>
                  <a:lnTo>
                    <a:pt x="2088" y="174"/>
                  </a:lnTo>
                  <a:lnTo>
                    <a:pt x="2088" y="174"/>
                  </a:lnTo>
                  <a:lnTo>
                    <a:pt x="2088" y="174"/>
                  </a:lnTo>
                  <a:lnTo>
                    <a:pt x="2088" y="174"/>
                  </a:lnTo>
                  <a:lnTo>
                    <a:pt x="2088" y="174"/>
                  </a:lnTo>
                  <a:lnTo>
                    <a:pt x="2088" y="168"/>
                  </a:lnTo>
                  <a:lnTo>
                    <a:pt x="2088" y="168"/>
                  </a:lnTo>
                  <a:lnTo>
                    <a:pt x="2088" y="168"/>
                  </a:lnTo>
                  <a:lnTo>
                    <a:pt x="2088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0" y="162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06" y="156"/>
                  </a:lnTo>
                  <a:lnTo>
                    <a:pt x="2112" y="156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2" y="150"/>
                  </a:lnTo>
                  <a:lnTo>
                    <a:pt x="2118" y="150"/>
                  </a:lnTo>
                  <a:lnTo>
                    <a:pt x="2118" y="150"/>
                  </a:lnTo>
                  <a:lnTo>
                    <a:pt x="2118" y="150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18" y="144"/>
                  </a:lnTo>
                  <a:lnTo>
                    <a:pt x="2124" y="144"/>
                  </a:lnTo>
                  <a:lnTo>
                    <a:pt x="2124" y="144"/>
                  </a:lnTo>
                  <a:lnTo>
                    <a:pt x="2124" y="144"/>
                  </a:lnTo>
                  <a:lnTo>
                    <a:pt x="2124" y="144"/>
                  </a:lnTo>
                  <a:lnTo>
                    <a:pt x="2124" y="138"/>
                  </a:lnTo>
                  <a:lnTo>
                    <a:pt x="2124" y="138"/>
                  </a:lnTo>
                  <a:lnTo>
                    <a:pt x="2124" y="138"/>
                  </a:lnTo>
                  <a:lnTo>
                    <a:pt x="2124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8"/>
                  </a:lnTo>
                  <a:lnTo>
                    <a:pt x="2130" y="132"/>
                  </a:lnTo>
                  <a:lnTo>
                    <a:pt x="2130" y="132"/>
                  </a:lnTo>
                  <a:lnTo>
                    <a:pt x="2130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32"/>
                  </a:lnTo>
                  <a:lnTo>
                    <a:pt x="2136" y="126"/>
                  </a:lnTo>
                  <a:lnTo>
                    <a:pt x="2136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20"/>
                  </a:lnTo>
                  <a:lnTo>
                    <a:pt x="2148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54" y="114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0" y="108"/>
                  </a:lnTo>
                  <a:lnTo>
                    <a:pt x="2166" y="108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72" y="102"/>
                  </a:lnTo>
                  <a:lnTo>
                    <a:pt x="2172" y="102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2" y="96"/>
                  </a:lnTo>
                  <a:lnTo>
                    <a:pt x="2178" y="96"/>
                  </a:lnTo>
                  <a:lnTo>
                    <a:pt x="2178" y="96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78" y="90"/>
                  </a:lnTo>
                  <a:lnTo>
                    <a:pt x="2184" y="90"/>
                  </a:lnTo>
                  <a:lnTo>
                    <a:pt x="2184" y="90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84" y="84"/>
                  </a:lnTo>
                  <a:lnTo>
                    <a:pt x="2190" y="84"/>
                  </a:lnTo>
                  <a:lnTo>
                    <a:pt x="2190" y="84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0" y="78"/>
                  </a:lnTo>
                  <a:lnTo>
                    <a:pt x="2196" y="78"/>
                  </a:lnTo>
                  <a:lnTo>
                    <a:pt x="2196" y="78"/>
                  </a:lnTo>
                  <a:lnTo>
                    <a:pt x="2196" y="78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196" y="72"/>
                  </a:lnTo>
                  <a:lnTo>
                    <a:pt x="2202" y="72"/>
                  </a:lnTo>
                  <a:lnTo>
                    <a:pt x="2202" y="72"/>
                  </a:lnTo>
                  <a:lnTo>
                    <a:pt x="2202" y="72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2" y="66"/>
                  </a:lnTo>
                  <a:lnTo>
                    <a:pt x="2208" y="66"/>
                  </a:lnTo>
                  <a:lnTo>
                    <a:pt x="2208" y="66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08" y="60"/>
                  </a:lnTo>
                  <a:lnTo>
                    <a:pt x="2214" y="60"/>
                  </a:lnTo>
                  <a:lnTo>
                    <a:pt x="2214" y="60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14" y="54"/>
                  </a:lnTo>
                  <a:lnTo>
                    <a:pt x="2220" y="54"/>
                  </a:lnTo>
                  <a:lnTo>
                    <a:pt x="2220" y="54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0" y="48"/>
                  </a:lnTo>
                  <a:lnTo>
                    <a:pt x="2226" y="48"/>
                  </a:lnTo>
                  <a:lnTo>
                    <a:pt x="2226" y="48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26" y="42"/>
                  </a:lnTo>
                  <a:lnTo>
                    <a:pt x="2232" y="42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8" y="36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38" y="30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44" y="24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0" y="18"/>
                  </a:lnTo>
                  <a:lnTo>
                    <a:pt x="2256" y="18"/>
                  </a:lnTo>
                  <a:lnTo>
                    <a:pt x="2256" y="18"/>
                  </a:lnTo>
                  <a:lnTo>
                    <a:pt x="2256" y="18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56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2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68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24"/>
                  </a:lnTo>
                  <a:lnTo>
                    <a:pt x="2292" y="24"/>
                  </a:lnTo>
                  <a:lnTo>
                    <a:pt x="2292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30"/>
                  </a:lnTo>
                  <a:lnTo>
                    <a:pt x="2298" y="30"/>
                  </a:lnTo>
                  <a:lnTo>
                    <a:pt x="2298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42"/>
                  </a:lnTo>
                  <a:lnTo>
                    <a:pt x="2310" y="42"/>
                  </a:lnTo>
                  <a:lnTo>
                    <a:pt x="2310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8"/>
                  </a:lnTo>
                  <a:lnTo>
                    <a:pt x="2316" y="48"/>
                  </a:lnTo>
                  <a:lnTo>
                    <a:pt x="2316" y="48"/>
                  </a:lnTo>
                  <a:lnTo>
                    <a:pt x="2316" y="48"/>
                  </a:lnTo>
                  <a:lnTo>
                    <a:pt x="2316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72"/>
                  </a:lnTo>
                  <a:lnTo>
                    <a:pt x="2340" y="72"/>
                  </a:lnTo>
                  <a:lnTo>
                    <a:pt x="2340" y="72"/>
                  </a:lnTo>
                  <a:lnTo>
                    <a:pt x="2340" y="72"/>
                  </a:lnTo>
                  <a:lnTo>
                    <a:pt x="2340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46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84"/>
                  </a:lnTo>
                  <a:lnTo>
                    <a:pt x="2352" y="84"/>
                  </a:lnTo>
                  <a:lnTo>
                    <a:pt x="2352" y="84"/>
                  </a:lnTo>
                  <a:lnTo>
                    <a:pt x="2352" y="84"/>
                  </a:lnTo>
                  <a:lnTo>
                    <a:pt x="2352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8"/>
                  </a:lnTo>
                  <a:lnTo>
                    <a:pt x="2376" y="108"/>
                  </a:lnTo>
                  <a:lnTo>
                    <a:pt x="2376" y="108"/>
                  </a:lnTo>
                  <a:lnTo>
                    <a:pt x="2376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14"/>
                  </a:lnTo>
                  <a:lnTo>
                    <a:pt x="2382" y="114"/>
                  </a:lnTo>
                  <a:lnTo>
                    <a:pt x="2382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20"/>
                  </a:lnTo>
                  <a:lnTo>
                    <a:pt x="2388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0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8" y="162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48" y="168"/>
                  </a:lnTo>
                  <a:lnTo>
                    <a:pt x="2454" y="168"/>
                  </a:lnTo>
                  <a:lnTo>
                    <a:pt x="2454" y="168"/>
                  </a:lnTo>
                  <a:lnTo>
                    <a:pt x="2454" y="168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60" y="174"/>
                  </a:lnTo>
                  <a:lnTo>
                    <a:pt x="2460" y="174"/>
                  </a:lnTo>
                  <a:lnTo>
                    <a:pt x="2460" y="174"/>
                  </a:lnTo>
                  <a:lnTo>
                    <a:pt x="2460" y="174"/>
                  </a:lnTo>
                  <a:lnTo>
                    <a:pt x="2460" y="174"/>
                  </a:lnTo>
                  <a:lnTo>
                    <a:pt x="2460" y="180"/>
                  </a:lnTo>
                  <a:lnTo>
                    <a:pt x="2460" y="180"/>
                  </a:lnTo>
                  <a:lnTo>
                    <a:pt x="2460" y="180"/>
                  </a:lnTo>
                  <a:lnTo>
                    <a:pt x="2460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0"/>
                  </a:lnTo>
                  <a:lnTo>
                    <a:pt x="2466" y="186"/>
                  </a:lnTo>
                  <a:lnTo>
                    <a:pt x="2466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78" y="192"/>
                  </a:lnTo>
                  <a:lnTo>
                    <a:pt x="2484" y="192"/>
                  </a:lnTo>
                  <a:lnTo>
                    <a:pt x="2484" y="192"/>
                  </a:lnTo>
                  <a:lnTo>
                    <a:pt x="2484" y="192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84" y="198"/>
                  </a:lnTo>
                  <a:lnTo>
                    <a:pt x="2490" y="198"/>
                  </a:lnTo>
                  <a:lnTo>
                    <a:pt x="2490" y="198"/>
                  </a:lnTo>
                  <a:lnTo>
                    <a:pt x="2490" y="198"/>
                  </a:lnTo>
                  <a:lnTo>
                    <a:pt x="2490" y="198"/>
                  </a:lnTo>
                  <a:lnTo>
                    <a:pt x="2490" y="198"/>
                  </a:lnTo>
                  <a:lnTo>
                    <a:pt x="2490" y="204"/>
                  </a:lnTo>
                  <a:lnTo>
                    <a:pt x="2490" y="204"/>
                  </a:lnTo>
                  <a:lnTo>
                    <a:pt x="2490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496" y="204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2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16"/>
                  </a:lnTo>
                  <a:lnTo>
                    <a:pt x="2514" y="222"/>
                  </a:lnTo>
                  <a:lnTo>
                    <a:pt x="2514" y="222"/>
                  </a:lnTo>
                  <a:lnTo>
                    <a:pt x="2514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0" y="222"/>
                  </a:lnTo>
                  <a:lnTo>
                    <a:pt x="2526" y="222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32" y="228"/>
                  </a:lnTo>
                  <a:lnTo>
                    <a:pt x="2532" y="228"/>
                  </a:lnTo>
                  <a:lnTo>
                    <a:pt x="2532" y="228"/>
                  </a:lnTo>
                  <a:lnTo>
                    <a:pt x="2532" y="228"/>
                  </a:lnTo>
                  <a:lnTo>
                    <a:pt x="2532" y="234"/>
                  </a:lnTo>
                  <a:lnTo>
                    <a:pt x="2532" y="234"/>
                  </a:lnTo>
                  <a:lnTo>
                    <a:pt x="2532" y="234"/>
                  </a:lnTo>
                  <a:lnTo>
                    <a:pt x="2532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38" y="234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44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0"/>
                  </a:lnTo>
                  <a:lnTo>
                    <a:pt x="2550" y="246"/>
                  </a:lnTo>
                  <a:lnTo>
                    <a:pt x="2550" y="246"/>
                  </a:lnTo>
                  <a:lnTo>
                    <a:pt x="2550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56" y="246"/>
                  </a:lnTo>
                  <a:lnTo>
                    <a:pt x="2562" y="246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2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2"/>
                  </a:lnTo>
                  <a:lnTo>
                    <a:pt x="2568" y="258"/>
                  </a:lnTo>
                  <a:lnTo>
                    <a:pt x="2568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74" y="258"/>
                  </a:lnTo>
                  <a:lnTo>
                    <a:pt x="2580" y="258"/>
                  </a:lnTo>
                  <a:lnTo>
                    <a:pt x="2580" y="258"/>
                  </a:lnTo>
                  <a:lnTo>
                    <a:pt x="2580" y="258"/>
                  </a:lnTo>
                  <a:lnTo>
                    <a:pt x="2580" y="258"/>
                  </a:lnTo>
                  <a:lnTo>
                    <a:pt x="2580" y="264"/>
                  </a:lnTo>
                  <a:lnTo>
                    <a:pt x="2580" y="264"/>
                  </a:lnTo>
                  <a:lnTo>
                    <a:pt x="2580" y="264"/>
                  </a:lnTo>
                  <a:lnTo>
                    <a:pt x="2580" y="264"/>
                  </a:lnTo>
                  <a:lnTo>
                    <a:pt x="2580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86" y="264"/>
                  </a:lnTo>
                  <a:lnTo>
                    <a:pt x="2592" y="264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2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0"/>
                  </a:lnTo>
                  <a:lnTo>
                    <a:pt x="2598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04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82"/>
                  </a:lnTo>
                  <a:lnTo>
                    <a:pt x="2610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16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2"/>
                  </a:lnTo>
                  <a:lnTo>
                    <a:pt x="2622" y="288"/>
                  </a:lnTo>
                  <a:lnTo>
                    <a:pt x="2622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28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88"/>
                  </a:lnTo>
                  <a:lnTo>
                    <a:pt x="2634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46" y="294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2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58" y="300"/>
                  </a:lnTo>
                  <a:lnTo>
                    <a:pt x="2664" y="300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12"/>
                  </a:lnTo>
                  <a:lnTo>
                    <a:pt x="2676" y="312"/>
                  </a:lnTo>
                  <a:lnTo>
                    <a:pt x="2676" y="312"/>
                  </a:lnTo>
                  <a:lnTo>
                    <a:pt x="2676" y="312"/>
                  </a:lnTo>
                  <a:lnTo>
                    <a:pt x="2676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694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6" y="318"/>
                  </a:lnTo>
                  <a:lnTo>
                    <a:pt x="2706" y="318"/>
                  </a:lnTo>
                  <a:lnTo>
                    <a:pt x="2706" y="318"/>
                  </a:lnTo>
                  <a:lnTo>
                    <a:pt x="2706" y="318"/>
                  </a:lnTo>
                  <a:lnTo>
                    <a:pt x="2706" y="324"/>
                  </a:lnTo>
                  <a:lnTo>
                    <a:pt x="2706" y="324"/>
                  </a:lnTo>
                  <a:lnTo>
                    <a:pt x="2706" y="324"/>
                  </a:lnTo>
                  <a:lnTo>
                    <a:pt x="2706" y="324"/>
                  </a:lnTo>
                  <a:lnTo>
                    <a:pt x="2706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2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18" y="324"/>
                  </a:lnTo>
                  <a:lnTo>
                    <a:pt x="2724" y="324"/>
                  </a:lnTo>
                  <a:lnTo>
                    <a:pt x="2724" y="324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42" y="330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2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60" y="336"/>
                  </a:lnTo>
                  <a:lnTo>
                    <a:pt x="2760" y="336"/>
                  </a:lnTo>
                  <a:lnTo>
                    <a:pt x="2760" y="336"/>
                  </a:lnTo>
                  <a:lnTo>
                    <a:pt x="2760" y="336"/>
                  </a:lnTo>
                  <a:lnTo>
                    <a:pt x="2760" y="336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66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2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84" y="342"/>
                  </a:lnTo>
                  <a:lnTo>
                    <a:pt x="2784" y="342"/>
                  </a:lnTo>
                  <a:lnTo>
                    <a:pt x="2784" y="342"/>
                  </a:lnTo>
                  <a:lnTo>
                    <a:pt x="2784" y="348"/>
                  </a:lnTo>
                  <a:lnTo>
                    <a:pt x="2784" y="348"/>
                  </a:lnTo>
                  <a:lnTo>
                    <a:pt x="2784" y="348"/>
                  </a:lnTo>
                  <a:lnTo>
                    <a:pt x="2784" y="348"/>
                  </a:lnTo>
                  <a:lnTo>
                    <a:pt x="2784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0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796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08" y="348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14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0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26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38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0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0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86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2" y="354"/>
                  </a:lnTo>
                  <a:lnTo>
                    <a:pt x="2898" y="354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898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04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8"/>
                  </a:lnTo>
                  <a:lnTo>
                    <a:pt x="2922" y="342"/>
                  </a:lnTo>
                  <a:lnTo>
                    <a:pt x="2922" y="342"/>
                  </a:lnTo>
                  <a:lnTo>
                    <a:pt x="2922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28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34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0" y="342"/>
                  </a:lnTo>
                  <a:lnTo>
                    <a:pt x="2946" y="342"/>
                  </a:lnTo>
                  <a:lnTo>
                    <a:pt x="2946" y="342"/>
                  </a:lnTo>
                  <a:lnTo>
                    <a:pt x="2946" y="342"/>
                  </a:lnTo>
                  <a:lnTo>
                    <a:pt x="2946" y="342"/>
                  </a:lnTo>
                  <a:lnTo>
                    <a:pt x="2946" y="336"/>
                  </a:lnTo>
                  <a:lnTo>
                    <a:pt x="2946" y="336"/>
                  </a:lnTo>
                  <a:lnTo>
                    <a:pt x="2946" y="336"/>
                  </a:lnTo>
                  <a:lnTo>
                    <a:pt x="2946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2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58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6"/>
                  </a:lnTo>
                  <a:lnTo>
                    <a:pt x="2964" y="330"/>
                  </a:lnTo>
                  <a:lnTo>
                    <a:pt x="2964" y="330"/>
                  </a:lnTo>
                  <a:lnTo>
                    <a:pt x="2964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0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76" y="330"/>
                  </a:lnTo>
                  <a:lnTo>
                    <a:pt x="2982" y="330"/>
                  </a:lnTo>
                  <a:lnTo>
                    <a:pt x="2982" y="330"/>
                  </a:lnTo>
                  <a:lnTo>
                    <a:pt x="2982" y="330"/>
                  </a:lnTo>
                  <a:lnTo>
                    <a:pt x="2982" y="330"/>
                  </a:lnTo>
                  <a:lnTo>
                    <a:pt x="2982" y="330"/>
                  </a:lnTo>
                  <a:lnTo>
                    <a:pt x="2982" y="324"/>
                  </a:lnTo>
                  <a:lnTo>
                    <a:pt x="2982" y="324"/>
                  </a:lnTo>
                  <a:lnTo>
                    <a:pt x="2982" y="324"/>
                  </a:lnTo>
                  <a:lnTo>
                    <a:pt x="2982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88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2994" y="324"/>
                  </a:lnTo>
                  <a:lnTo>
                    <a:pt x="3000" y="324"/>
                  </a:lnTo>
                  <a:lnTo>
                    <a:pt x="3000" y="324"/>
                  </a:lnTo>
                  <a:lnTo>
                    <a:pt x="3000" y="324"/>
                  </a:lnTo>
                  <a:lnTo>
                    <a:pt x="3000" y="318"/>
                  </a:lnTo>
                  <a:lnTo>
                    <a:pt x="3000" y="318"/>
                  </a:lnTo>
                  <a:lnTo>
                    <a:pt x="3000" y="318"/>
                  </a:lnTo>
                  <a:lnTo>
                    <a:pt x="3000" y="318"/>
                  </a:lnTo>
                  <a:lnTo>
                    <a:pt x="3000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06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8"/>
                  </a:lnTo>
                  <a:lnTo>
                    <a:pt x="3012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0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36" y="306"/>
                  </a:lnTo>
                  <a:lnTo>
                    <a:pt x="3042" y="306"/>
                  </a:lnTo>
                  <a:lnTo>
                    <a:pt x="3042" y="306"/>
                  </a:lnTo>
                  <a:lnTo>
                    <a:pt x="3042" y="306"/>
                  </a:lnTo>
                  <a:lnTo>
                    <a:pt x="3042" y="306"/>
                  </a:lnTo>
                  <a:lnTo>
                    <a:pt x="3042" y="300"/>
                  </a:lnTo>
                  <a:lnTo>
                    <a:pt x="3042" y="300"/>
                  </a:lnTo>
                  <a:lnTo>
                    <a:pt x="3042" y="300"/>
                  </a:lnTo>
                  <a:lnTo>
                    <a:pt x="3042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48" y="300"/>
                  </a:lnTo>
                  <a:lnTo>
                    <a:pt x="3054" y="300"/>
                  </a:lnTo>
                  <a:lnTo>
                    <a:pt x="3054" y="300"/>
                  </a:lnTo>
                  <a:lnTo>
                    <a:pt x="3054" y="300"/>
                  </a:lnTo>
                  <a:lnTo>
                    <a:pt x="3054" y="300"/>
                  </a:lnTo>
                  <a:lnTo>
                    <a:pt x="3054" y="300"/>
                  </a:lnTo>
                  <a:lnTo>
                    <a:pt x="3054" y="294"/>
                  </a:lnTo>
                  <a:lnTo>
                    <a:pt x="3054" y="294"/>
                  </a:lnTo>
                  <a:lnTo>
                    <a:pt x="3054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0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94"/>
                  </a:lnTo>
                  <a:lnTo>
                    <a:pt x="3066" y="288"/>
                  </a:lnTo>
                  <a:lnTo>
                    <a:pt x="3066" y="288"/>
                  </a:lnTo>
                  <a:lnTo>
                    <a:pt x="3066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2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8"/>
                  </a:lnTo>
                  <a:lnTo>
                    <a:pt x="3078" y="282"/>
                  </a:lnTo>
                  <a:lnTo>
                    <a:pt x="3078" y="282"/>
                  </a:lnTo>
                  <a:lnTo>
                    <a:pt x="3078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84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76"/>
                  </a:lnTo>
                  <a:lnTo>
                    <a:pt x="3090" y="276"/>
                  </a:lnTo>
                  <a:lnTo>
                    <a:pt x="3090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102" y="276"/>
                  </a:lnTo>
                  <a:lnTo>
                    <a:pt x="3102" y="276"/>
                  </a:lnTo>
                  <a:lnTo>
                    <a:pt x="3102" y="276"/>
                  </a:lnTo>
                  <a:lnTo>
                    <a:pt x="3102" y="276"/>
                  </a:lnTo>
                  <a:lnTo>
                    <a:pt x="3102" y="270"/>
                  </a:lnTo>
                  <a:lnTo>
                    <a:pt x="3102" y="270"/>
                  </a:lnTo>
                  <a:lnTo>
                    <a:pt x="3102" y="270"/>
                  </a:lnTo>
                  <a:lnTo>
                    <a:pt x="3102" y="270"/>
                  </a:lnTo>
                  <a:lnTo>
                    <a:pt x="3102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08" y="270"/>
                  </a:lnTo>
                  <a:lnTo>
                    <a:pt x="3114" y="270"/>
                  </a:lnTo>
                  <a:lnTo>
                    <a:pt x="3114" y="270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14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64"/>
                  </a:lnTo>
                  <a:lnTo>
                    <a:pt x="3120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8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38" y="252"/>
                  </a:lnTo>
                  <a:lnTo>
                    <a:pt x="3144" y="252"/>
                  </a:lnTo>
                  <a:lnTo>
                    <a:pt x="3144" y="252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6"/>
                  </a:lnTo>
                  <a:lnTo>
                    <a:pt x="3150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34"/>
                  </a:lnTo>
                  <a:lnTo>
                    <a:pt x="3168" y="228"/>
                  </a:lnTo>
                  <a:lnTo>
                    <a:pt x="3168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74" y="228"/>
                  </a:lnTo>
                  <a:lnTo>
                    <a:pt x="3180" y="228"/>
                  </a:lnTo>
                  <a:lnTo>
                    <a:pt x="3180" y="228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16"/>
                  </a:lnTo>
                  <a:lnTo>
                    <a:pt x="3186" y="216"/>
                  </a:lnTo>
                  <a:lnTo>
                    <a:pt x="3186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6"/>
                  </a:lnTo>
                  <a:lnTo>
                    <a:pt x="3192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198" y="210"/>
                  </a:lnTo>
                  <a:lnTo>
                    <a:pt x="3204" y="210"/>
                  </a:lnTo>
                  <a:lnTo>
                    <a:pt x="3204" y="210"/>
                  </a:lnTo>
                  <a:lnTo>
                    <a:pt x="3204" y="210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04" y="204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8"/>
                  </a:lnTo>
                  <a:lnTo>
                    <a:pt x="3216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2" y="192"/>
                  </a:lnTo>
                  <a:lnTo>
                    <a:pt x="3228" y="192"/>
                  </a:lnTo>
                  <a:lnTo>
                    <a:pt x="3228" y="192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28" y="186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40" y="180"/>
                  </a:lnTo>
                  <a:lnTo>
                    <a:pt x="3240" y="180"/>
                  </a:lnTo>
                  <a:lnTo>
                    <a:pt x="3240" y="180"/>
                  </a:lnTo>
                  <a:lnTo>
                    <a:pt x="3240" y="180"/>
                  </a:lnTo>
                  <a:lnTo>
                    <a:pt x="3240" y="180"/>
                  </a:lnTo>
                  <a:lnTo>
                    <a:pt x="3240" y="174"/>
                  </a:lnTo>
                  <a:lnTo>
                    <a:pt x="3240" y="174"/>
                  </a:lnTo>
                  <a:lnTo>
                    <a:pt x="3240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74"/>
                  </a:lnTo>
                  <a:lnTo>
                    <a:pt x="3246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2" y="168"/>
                  </a:lnTo>
                  <a:lnTo>
                    <a:pt x="3258" y="168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58" y="162"/>
                  </a:lnTo>
                  <a:lnTo>
                    <a:pt x="3264" y="162"/>
                  </a:lnTo>
                  <a:lnTo>
                    <a:pt x="3264" y="162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64" y="156"/>
                  </a:lnTo>
                  <a:lnTo>
                    <a:pt x="3270" y="156"/>
                  </a:lnTo>
                  <a:lnTo>
                    <a:pt x="3270" y="156"/>
                  </a:lnTo>
                  <a:lnTo>
                    <a:pt x="3270" y="156"/>
                  </a:lnTo>
                  <a:lnTo>
                    <a:pt x="3270" y="156"/>
                  </a:lnTo>
                  <a:lnTo>
                    <a:pt x="3270" y="150"/>
                  </a:lnTo>
                  <a:lnTo>
                    <a:pt x="3270" y="150"/>
                  </a:lnTo>
                  <a:lnTo>
                    <a:pt x="3270" y="150"/>
                  </a:lnTo>
                  <a:lnTo>
                    <a:pt x="3270" y="150"/>
                  </a:lnTo>
                  <a:lnTo>
                    <a:pt x="3270" y="150"/>
                  </a:lnTo>
                  <a:lnTo>
                    <a:pt x="3276" y="150"/>
                  </a:lnTo>
                  <a:lnTo>
                    <a:pt x="3276" y="150"/>
                  </a:lnTo>
                  <a:lnTo>
                    <a:pt x="3276" y="150"/>
                  </a:lnTo>
                  <a:lnTo>
                    <a:pt x="3276" y="150"/>
                  </a:lnTo>
                  <a:lnTo>
                    <a:pt x="3276" y="150"/>
                  </a:lnTo>
                  <a:lnTo>
                    <a:pt x="3276" y="144"/>
                  </a:lnTo>
                  <a:lnTo>
                    <a:pt x="3276" y="144"/>
                  </a:lnTo>
                  <a:lnTo>
                    <a:pt x="3276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44"/>
                  </a:lnTo>
                  <a:lnTo>
                    <a:pt x="3282" y="138"/>
                  </a:lnTo>
                  <a:lnTo>
                    <a:pt x="3282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8"/>
                  </a:lnTo>
                  <a:lnTo>
                    <a:pt x="3288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294" y="132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0" y="126"/>
                  </a:lnTo>
                  <a:lnTo>
                    <a:pt x="3306" y="126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06" y="120"/>
                  </a:lnTo>
                  <a:lnTo>
                    <a:pt x="3312" y="120"/>
                  </a:lnTo>
                  <a:lnTo>
                    <a:pt x="3312" y="120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2" y="114"/>
                  </a:lnTo>
                  <a:lnTo>
                    <a:pt x="3318" y="114"/>
                  </a:lnTo>
                  <a:lnTo>
                    <a:pt x="3318" y="114"/>
                  </a:lnTo>
                  <a:lnTo>
                    <a:pt x="3318" y="114"/>
                  </a:lnTo>
                  <a:lnTo>
                    <a:pt x="3318" y="108"/>
                  </a:lnTo>
                  <a:lnTo>
                    <a:pt x="3318" y="108"/>
                  </a:lnTo>
                  <a:lnTo>
                    <a:pt x="3318" y="108"/>
                  </a:lnTo>
                  <a:lnTo>
                    <a:pt x="3318" y="108"/>
                  </a:lnTo>
                  <a:lnTo>
                    <a:pt x="3318" y="108"/>
                  </a:lnTo>
                  <a:lnTo>
                    <a:pt x="3324" y="108"/>
                  </a:lnTo>
                  <a:lnTo>
                    <a:pt x="3324" y="108"/>
                  </a:lnTo>
                  <a:lnTo>
                    <a:pt x="3324" y="108"/>
                  </a:lnTo>
                  <a:lnTo>
                    <a:pt x="3324" y="108"/>
                  </a:lnTo>
                  <a:lnTo>
                    <a:pt x="3324" y="102"/>
                  </a:lnTo>
                  <a:lnTo>
                    <a:pt x="3324" y="102"/>
                  </a:lnTo>
                  <a:lnTo>
                    <a:pt x="3324" y="102"/>
                  </a:lnTo>
                  <a:lnTo>
                    <a:pt x="3324" y="102"/>
                  </a:lnTo>
                  <a:lnTo>
                    <a:pt x="3324" y="102"/>
                  </a:lnTo>
                  <a:lnTo>
                    <a:pt x="3330" y="102"/>
                  </a:lnTo>
                  <a:lnTo>
                    <a:pt x="3330" y="102"/>
                  </a:lnTo>
                  <a:lnTo>
                    <a:pt x="3330" y="102"/>
                  </a:lnTo>
                  <a:lnTo>
                    <a:pt x="3330" y="102"/>
                  </a:lnTo>
                  <a:lnTo>
                    <a:pt x="3330" y="96"/>
                  </a:lnTo>
                  <a:lnTo>
                    <a:pt x="3330" y="96"/>
                  </a:lnTo>
                  <a:lnTo>
                    <a:pt x="3330" y="96"/>
                  </a:lnTo>
                  <a:lnTo>
                    <a:pt x="3330" y="96"/>
                  </a:lnTo>
                  <a:lnTo>
                    <a:pt x="3330" y="96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84"/>
                  </a:lnTo>
                  <a:lnTo>
                    <a:pt x="3342" y="84"/>
                  </a:lnTo>
                  <a:lnTo>
                    <a:pt x="3342" y="84"/>
                  </a:lnTo>
                  <a:lnTo>
                    <a:pt x="3342" y="84"/>
                  </a:lnTo>
                  <a:lnTo>
                    <a:pt x="3348" y="84"/>
                  </a:lnTo>
                  <a:lnTo>
                    <a:pt x="3348" y="84"/>
                  </a:lnTo>
                  <a:lnTo>
                    <a:pt x="3348" y="84"/>
                  </a:lnTo>
                  <a:lnTo>
                    <a:pt x="3348" y="84"/>
                  </a:lnTo>
                  <a:lnTo>
                    <a:pt x="3348" y="84"/>
                  </a:lnTo>
                  <a:lnTo>
                    <a:pt x="3348" y="78"/>
                  </a:lnTo>
                  <a:lnTo>
                    <a:pt x="3348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8"/>
                  </a:lnTo>
                  <a:lnTo>
                    <a:pt x="3354" y="72"/>
                  </a:lnTo>
                  <a:lnTo>
                    <a:pt x="3354" y="72"/>
                  </a:lnTo>
                  <a:lnTo>
                    <a:pt x="3354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66"/>
                  </a:lnTo>
                  <a:lnTo>
                    <a:pt x="3360" y="66"/>
                  </a:lnTo>
                  <a:lnTo>
                    <a:pt x="3360" y="66"/>
                  </a:lnTo>
                  <a:lnTo>
                    <a:pt x="3366" y="66"/>
                  </a:lnTo>
                  <a:lnTo>
                    <a:pt x="3366" y="66"/>
                  </a:lnTo>
                  <a:lnTo>
                    <a:pt x="3366" y="66"/>
                  </a:lnTo>
                  <a:lnTo>
                    <a:pt x="3366" y="66"/>
                  </a:lnTo>
                  <a:lnTo>
                    <a:pt x="3366" y="66"/>
                  </a:lnTo>
                  <a:lnTo>
                    <a:pt x="3366" y="60"/>
                  </a:lnTo>
                  <a:lnTo>
                    <a:pt x="3366" y="60"/>
                  </a:lnTo>
                  <a:lnTo>
                    <a:pt x="3366" y="60"/>
                  </a:lnTo>
                  <a:lnTo>
                    <a:pt x="3366" y="60"/>
                  </a:lnTo>
                  <a:lnTo>
                    <a:pt x="3372" y="60"/>
                  </a:lnTo>
                  <a:lnTo>
                    <a:pt x="3372" y="60"/>
                  </a:lnTo>
                  <a:lnTo>
                    <a:pt x="3372" y="60"/>
                  </a:lnTo>
                  <a:lnTo>
                    <a:pt x="3372" y="60"/>
                  </a:lnTo>
                  <a:lnTo>
                    <a:pt x="3372" y="60"/>
                  </a:lnTo>
                  <a:lnTo>
                    <a:pt x="3372" y="54"/>
                  </a:lnTo>
                  <a:lnTo>
                    <a:pt x="3372" y="54"/>
                  </a:lnTo>
                  <a:lnTo>
                    <a:pt x="3372" y="54"/>
                  </a:lnTo>
                  <a:lnTo>
                    <a:pt x="3372" y="54"/>
                  </a:lnTo>
                  <a:lnTo>
                    <a:pt x="3378" y="54"/>
                  </a:lnTo>
                  <a:lnTo>
                    <a:pt x="3378" y="54"/>
                  </a:lnTo>
                  <a:lnTo>
                    <a:pt x="3378" y="54"/>
                  </a:lnTo>
                  <a:lnTo>
                    <a:pt x="3378" y="54"/>
                  </a:lnTo>
                  <a:lnTo>
                    <a:pt x="3378" y="48"/>
                  </a:lnTo>
                  <a:lnTo>
                    <a:pt x="3378" y="48"/>
                  </a:lnTo>
                  <a:lnTo>
                    <a:pt x="3378" y="48"/>
                  </a:lnTo>
                  <a:lnTo>
                    <a:pt x="3378" y="48"/>
                  </a:lnTo>
                  <a:lnTo>
                    <a:pt x="3378" y="48"/>
                  </a:lnTo>
                  <a:lnTo>
                    <a:pt x="3384" y="48"/>
                  </a:lnTo>
                  <a:lnTo>
                    <a:pt x="3384" y="48"/>
                  </a:lnTo>
                  <a:lnTo>
                    <a:pt x="3384" y="48"/>
                  </a:lnTo>
                  <a:lnTo>
                    <a:pt x="3384" y="48"/>
                  </a:lnTo>
                  <a:lnTo>
                    <a:pt x="3384" y="42"/>
                  </a:lnTo>
                  <a:lnTo>
                    <a:pt x="3384" y="42"/>
                  </a:lnTo>
                  <a:lnTo>
                    <a:pt x="3384" y="42"/>
                  </a:lnTo>
                  <a:lnTo>
                    <a:pt x="3384" y="42"/>
                  </a:lnTo>
                  <a:lnTo>
                    <a:pt x="3390" y="42"/>
                  </a:lnTo>
                  <a:lnTo>
                    <a:pt x="3390" y="42"/>
                  </a:lnTo>
                  <a:lnTo>
                    <a:pt x="3390" y="42"/>
                  </a:lnTo>
                  <a:lnTo>
                    <a:pt x="3390" y="36"/>
                  </a:lnTo>
                  <a:lnTo>
                    <a:pt x="3390" y="36"/>
                  </a:lnTo>
                  <a:lnTo>
                    <a:pt x="3390" y="36"/>
                  </a:lnTo>
                  <a:lnTo>
                    <a:pt x="3390" y="36"/>
                  </a:lnTo>
                  <a:lnTo>
                    <a:pt x="3390" y="36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402" y="30"/>
                  </a:lnTo>
                  <a:lnTo>
                    <a:pt x="3402" y="30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2" y="24"/>
                  </a:lnTo>
                  <a:lnTo>
                    <a:pt x="3408" y="24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08" y="18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14" y="12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0" y="6"/>
                  </a:lnTo>
                  <a:lnTo>
                    <a:pt x="3426" y="6"/>
                  </a:lnTo>
                  <a:lnTo>
                    <a:pt x="3426" y="6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6"/>
                  </a:lnTo>
                  <a:lnTo>
                    <a:pt x="3456" y="6"/>
                  </a:lnTo>
                  <a:lnTo>
                    <a:pt x="3456" y="6"/>
                  </a:lnTo>
                  <a:lnTo>
                    <a:pt x="3456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6"/>
                  </a:lnTo>
                  <a:lnTo>
                    <a:pt x="3462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2"/>
                  </a:lnTo>
                  <a:lnTo>
                    <a:pt x="3468" y="18"/>
                  </a:lnTo>
                  <a:lnTo>
                    <a:pt x="3468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18"/>
                  </a:lnTo>
                  <a:lnTo>
                    <a:pt x="3474" y="24"/>
                  </a:lnTo>
                  <a:lnTo>
                    <a:pt x="3474" y="24"/>
                  </a:lnTo>
                  <a:lnTo>
                    <a:pt x="3474" y="24"/>
                  </a:lnTo>
                  <a:lnTo>
                    <a:pt x="3480" y="24"/>
                  </a:lnTo>
                  <a:lnTo>
                    <a:pt x="3480" y="24"/>
                  </a:lnTo>
                  <a:lnTo>
                    <a:pt x="3480" y="24"/>
                  </a:lnTo>
                  <a:lnTo>
                    <a:pt x="3480" y="24"/>
                  </a:lnTo>
                  <a:lnTo>
                    <a:pt x="3480" y="24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0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0"/>
                  </a:lnTo>
                  <a:lnTo>
                    <a:pt x="3486" y="36"/>
                  </a:lnTo>
                  <a:lnTo>
                    <a:pt x="3486" y="36"/>
                  </a:lnTo>
                  <a:lnTo>
                    <a:pt x="3486" y="36"/>
                  </a:lnTo>
                  <a:lnTo>
                    <a:pt x="3486" y="36"/>
                  </a:lnTo>
                  <a:lnTo>
                    <a:pt x="3486" y="36"/>
                  </a:lnTo>
                  <a:lnTo>
                    <a:pt x="3492" y="36"/>
                  </a:lnTo>
                  <a:lnTo>
                    <a:pt x="3492" y="36"/>
                  </a:lnTo>
                  <a:lnTo>
                    <a:pt x="3492" y="36"/>
                  </a:lnTo>
                  <a:lnTo>
                    <a:pt x="3492" y="42"/>
                  </a:lnTo>
                  <a:lnTo>
                    <a:pt x="3492" y="42"/>
                  </a:lnTo>
                  <a:lnTo>
                    <a:pt x="3492" y="42"/>
                  </a:lnTo>
                  <a:lnTo>
                    <a:pt x="3492" y="42"/>
                  </a:lnTo>
                  <a:lnTo>
                    <a:pt x="3492" y="42"/>
                  </a:lnTo>
                  <a:lnTo>
                    <a:pt x="3498" y="42"/>
                  </a:lnTo>
                  <a:lnTo>
                    <a:pt x="3498" y="42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498" y="48"/>
                  </a:lnTo>
                  <a:lnTo>
                    <a:pt x="3504" y="48"/>
                  </a:lnTo>
                  <a:lnTo>
                    <a:pt x="3504" y="48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10" y="5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8" name="Rectangle 137"/>
            <p:cNvSpPr>
              <a:spLocks noChangeArrowheads="1"/>
            </p:cNvSpPr>
            <p:nvPr/>
          </p:nvSpPr>
          <p:spPr bwMode="auto">
            <a:xfrm>
              <a:off x="1409" y="3593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9" name="Freeform 138"/>
            <p:cNvSpPr>
              <a:spLocks/>
            </p:cNvSpPr>
            <p:nvPr/>
          </p:nvSpPr>
          <p:spPr bwMode="auto">
            <a:xfrm>
              <a:off x="1181" y="3167"/>
              <a:ext cx="3510" cy="366"/>
            </a:xfrm>
            <a:custGeom>
              <a:avLst/>
              <a:gdLst>
                <a:gd name="T0" fmla="*/ 54 w 3510"/>
                <a:gd name="T1" fmla="*/ 342 h 366"/>
                <a:gd name="T2" fmla="*/ 108 w 3510"/>
                <a:gd name="T3" fmla="*/ 318 h 366"/>
                <a:gd name="T4" fmla="*/ 162 w 3510"/>
                <a:gd name="T5" fmla="*/ 288 h 366"/>
                <a:gd name="T6" fmla="*/ 216 w 3510"/>
                <a:gd name="T7" fmla="*/ 252 h 366"/>
                <a:gd name="T8" fmla="*/ 276 w 3510"/>
                <a:gd name="T9" fmla="*/ 216 h 366"/>
                <a:gd name="T10" fmla="*/ 330 w 3510"/>
                <a:gd name="T11" fmla="*/ 168 h 366"/>
                <a:gd name="T12" fmla="*/ 384 w 3510"/>
                <a:gd name="T13" fmla="*/ 120 h 366"/>
                <a:gd name="T14" fmla="*/ 438 w 3510"/>
                <a:gd name="T15" fmla="*/ 66 h 366"/>
                <a:gd name="T16" fmla="*/ 498 w 3510"/>
                <a:gd name="T17" fmla="*/ 6 h 366"/>
                <a:gd name="T18" fmla="*/ 552 w 3510"/>
                <a:gd name="T19" fmla="*/ 18 h 366"/>
                <a:gd name="T20" fmla="*/ 606 w 3510"/>
                <a:gd name="T21" fmla="*/ 60 h 366"/>
                <a:gd name="T22" fmla="*/ 660 w 3510"/>
                <a:gd name="T23" fmla="*/ 108 h 366"/>
                <a:gd name="T24" fmla="*/ 720 w 3510"/>
                <a:gd name="T25" fmla="*/ 144 h 366"/>
                <a:gd name="T26" fmla="*/ 774 w 3510"/>
                <a:gd name="T27" fmla="*/ 186 h 366"/>
                <a:gd name="T28" fmla="*/ 828 w 3510"/>
                <a:gd name="T29" fmla="*/ 216 h 366"/>
                <a:gd name="T30" fmla="*/ 882 w 3510"/>
                <a:gd name="T31" fmla="*/ 252 h 366"/>
                <a:gd name="T32" fmla="*/ 942 w 3510"/>
                <a:gd name="T33" fmla="*/ 276 h 366"/>
                <a:gd name="T34" fmla="*/ 996 w 3510"/>
                <a:gd name="T35" fmla="*/ 300 h 366"/>
                <a:gd name="T36" fmla="*/ 1050 w 3510"/>
                <a:gd name="T37" fmla="*/ 318 h 366"/>
                <a:gd name="T38" fmla="*/ 1104 w 3510"/>
                <a:gd name="T39" fmla="*/ 330 h 366"/>
                <a:gd name="T40" fmla="*/ 1164 w 3510"/>
                <a:gd name="T41" fmla="*/ 318 h 366"/>
                <a:gd name="T42" fmla="*/ 1218 w 3510"/>
                <a:gd name="T43" fmla="*/ 306 h 366"/>
                <a:gd name="T44" fmla="*/ 1272 w 3510"/>
                <a:gd name="T45" fmla="*/ 282 h 366"/>
                <a:gd name="T46" fmla="*/ 1326 w 3510"/>
                <a:gd name="T47" fmla="*/ 258 h 366"/>
                <a:gd name="T48" fmla="*/ 1386 w 3510"/>
                <a:gd name="T49" fmla="*/ 228 h 366"/>
                <a:gd name="T50" fmla="*/ 1440 w 3510"/>
                <a:gd name="T51" fmla="*/ 198 h 366"/>
                <a:gd name="T52" fmla="*/ 1494 w 3510"/>
                <a:gd name="T53" fmla="*/ 162 h 366"/>
                <a:gd name="T54" fmla="*/ 1548 w 3510"/>
                <a:gd name="T55" fmla="*/ 120 h 366"/>
                <a:gd name="T56" fmla="*/ 1608 w 3510"/>
                <a:gd name="T57" fmla="*/ 78 h 366"/>
                <a:gd name="T58" fmla="*/ 1662 w 3510"/>
                <a:gd name="T59" fmla="*/ 30 h 366"/>
                <a:gd name="T60" fmla="*/ 1716 w 3510"/>
                <a:gd name="T61" fmla="*/ 36 h 366"/>
                <a:gd name="T62" fmla="*/ 1770 w 3510"/>
                <a:gd name="T63" fmla="*/ 84 h 366"/>
                <a:gd name="T64" fmla="*/ 1824 w 3510"/>
                <a:gd name="T65" fmla="*/ 126 h 366"/>
                <a:gd name="T66" fmla="*/ 1884 w 3510"/>
                <a:gd name="T67" fmla="*/ 168 h 366"/>
                <a:gd name="T68" fmla="*/ 1938 w 3510"/>
                <a:gd name="T69" fmla="*/ 204 h 366"/>
                <a:gd name="T70" fmla="*/ 1992 w 3510"/>
                <a:gd name="T71" fmla="*/ 234 h 366"/>
                <a:gd name="T72" fmla="*/ 2052 w 3510"/>
                <a:gd name="T73" fmla="*/ 264 h 366"/>
                <a:gd name="T74" fmla="*/ 2106 w 3510"/>
                <a:gd name="T75" fmla="*/ 288 h 366"/>
                <a:gd name="T76" fmla="*/ 2160 w 3510"/>
                <a:gd name="T77" fmla="*/ 306 h 366"/>
                <a:gd name="T78" fmla="*/ 2214 w 3510"/>
                <a:gd name="T79" fmla="*/ 324 h 366"/>
                <a:gd name="T80" fmla="*/ 2268 w 3510"/>
                <a:gd name="T81" fmla="*/ 330 h 366"/>
                <a:gd name="T82" fmla="*/ 2328 w 3510"/>
                <a:gd name="T83" fmla="*/ 318 h 366"/>
                <a:gd name="T84" fmla="*/ 2382 w 3510"/>
                <a:gd name="T85" fmla="*/ 300 h 366"/>
                <a:gd name="T86" fmla="*/ 2436 w 3510"/>
                <a:gd name="T87" fmla="*/ 276 h 366"/>
                <a:gd name="T88" fmla="*/ 2496 w 3510"/>
                <a:gd name="T89" fmla="*/ 246 h 366"/>
                <a:gd name="T90" fmla="*/ 2550 w 3510"/>
                <a:gd name="T91" fmla="*/ 216 h 366"/>
                <a:gd name="T92" fmla="*/ 2604 w 3510"/>
                <a:gd name="T93" fmla="*/ 180 h 366"/>
                <a:gd name="T94" fmla="*/ 2658 w 3510"/>
                <a:gd name="T95" fmla="*/ 144 h 366"/>
                <a:gd name="T96" fmla="*/ 2712 w 3510"/>
                <a:gd name="T97" fmla="*/ 102 h 366"/>
                <a:gd name="T98" fmla="*/ 2772 w 3510"/>
                <a:gd name="T99" fmla="*/ 54 h 366"/>
                <a:gd name="T100" fmla="*/ 2826 w 3510"/>
                <a:gd name="T101" fmla="*/ 12 h 366"/>
                <a:gd name="T102" fmla="*/ 2880 w 3510"/>
                <a:gd name="T103" fmla="*/ 12 h 366"/>
                <a:gd name="T104" fmla="*/ 2934 w 3510"/>
                <a:gd name="T105" fmla="*/ 72 h 366"/>
                <a:gd name="T106" fmla="*/ 2994 w 3510"/>
                <a:gd name="T107" fmla="*/ 126 h 366"/>
                <a:gd name="T108" fmla="*/ 3048 w 3510"/>
                <a:gd name="T109" fmla="*/ 174 h 366"/>
                <a:gd name="T110" fmla="*/ 3102 w 3510"/>
                <a:gd name="T111" fmla="*/ 216 h 366"/>
                <a:gd name="T112" fmla="*/ 3156 w 3510"/>
                <a:gd name="T113" fmla="*/ 258 h 366"/>
                <a:gd name="T114" fmla="*/ 3216 w 3510"/>
                <a:gd name="T115" fmla="*/ 294 h 366"/>
                <a:gd name="T116" fmla="*/ 3270 w 3510"/>
                <a:gd name="T117" fmla="*/ 318 h 366"/>
                <a:gd name="T118" fmla="*/ 3324 w 3510"/>
                <a:gd name="T119" fmla="*/ 342 h 366"/>
                <a:gd name="T120" fmla="*/ 3378 w 3510"/>
                <a:gd name="T121" fmla="*/ 360 h 366"/>
                <a:gd name="T122" fmla="*/ 3438 w 3510"/>
                <a:gd name="T123" fmla="*/ 366 h 366"/>
                <a:gd name="T124" fmla="*/ 3492 w 3510"/>
                <a:gd name="T125" fmla="*/ 36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510" h="366">
                  <a:moveTo>
                    <a:pt x="0" y="360"/>
                  </a:move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0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6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2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54"/>
                  </a:lnTo>
                  <a:lnTo>
                    <a:pt x="18" y="348"/>
                  </a:lnTo>
                  <a:lnTo>
                    <a:pt x="18" y="348"/>
                  </a:lnTo>
                  <a:lnTo>
                    <a:pt x="18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24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0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8"/>
                  </a:lnTo>
                  <a:lnTo>
                    <a:pt x="36" y="342"/>
                  </a:lnTo>
                  <a:lnTo>
                    <a:pt x="36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2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42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0"/>
                  </a:lnTo>
                  <a:lnTo>
                    <a:pt x="72" y="330"/>
                  </a:lnTo>
                  <a:lnTo>
                    <a:pt x="72" y="330"/>
                  </a:lnTo>
                  <a:lnTo>
                    <a:pt x="72" y="330"/>
                  </a:lnTo>
                  <a:lnTo>
                    <a:pt x="72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78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0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96" y="324"/>
                  </a:lnTo>
                  <a:lnTo>
                    <a:pt x="102" y="324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2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8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0" y="312"/>
                  </a:lnTo>
                  <a:lnTo>
                    <a:pt x="126" y="312"/>
                  </a:lnTo>
                  <a:lnTo>
                    <a:pt x="126" y="312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26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8" y="306"/>
                  </a:lnTo>
                  <a:lnTo>
                    <a:pt x="138" y="306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0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0" y="282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86" y="276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2" y="270"/>
                  </a:lnTo>
                  <a:lnTo>
                    <a:pt x="198" y="270"/>
                  </a:lnTo>
                  <a:lnTo>
                    <a:pt x="198" y="270"/>
                  </a:lnTo>
                  <a:lnTo>
                    <a:pt x="198" y="270"/>
                  </a:lnTo>
                  <a:lnTo>
                    <a:pt x="198" y="270"/>
                  </a:lnTo>
                  <a:lnTo>
                    <a:pt x="198" y="270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198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04" y="264"/>
                  </a:lnTo>
                  <a:lnTo>
                    <a:pt x="210" y="264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0" y="258"/>
                  </a:lnTo>
                  <a:lnTo>
                    <a:pt x="216" y="258"/>
                  </a:lnTo>
                  <a:lnTo>
                    <a:pt x="216" y="258"/>
                  </a:lnTo>
                  <a:lnTo>
                    <a:pt x="216" y="258"/>
                  </a:lnTo>
                  <a:lnTo>
                    <a:pt x="216" y="258"/>
                  </a:lnTo>
                  <a:lnTo>
                    <a:pt x="216" y="258"/>
                  </a:lnTo>
                  <a:lnTo>
                    <a:pt x="216" y="252"/>
                  </a:lnTo>
                  <a:lnTo>
                    <a:pt x="216" y="252"/>
                  </a:lnTo>
                  <a:lnTo>
                    <a:pt x="216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2" y="252"/>
                  </a:lnTo>
                  <a:lnTo>
                    <a:pt x="228" y="252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28" y="246"/>
                  </a:lnTo>
                  <a:lnTo>
                    <a:pt x="234" y="246"/>
                  </a:lnTo>
                  <a:lnTo>
                    <a:pt x="234" y="246"/>
                  </a:lnTo>
                  <a:lnTo>
                    <a:pt x="234" y="246"/>
                  </a:lnTo>
                  <a:lnTo>
                    <a:pt x="234" y="246"/>
                  </a:lnTo>
                  <a:lnTo>
                    <a:pt x="234" y="246"/>
                  </a:lnTo>
                  <a:lnTo>
                    <a:pt x="234" y="240"/>
                  </a:lnTo>
                  <a:lnTo>
                    <a:pt x="234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0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6"/>
                  </a:lnTo>
                  <a:lnTo>
                    <a:pt x="276" y="210"/>
                  </a:lnTo>
                  <a:lnTo>
                    <a:pt x="276" y="210"/>
                  </a:lnTo>
                  <a:lnTo>
                    <a:pt x="276" y="210"/>
                  </a:lnTo>
                  <a:lnTo>
                    <a:pt x="276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10"/>
                  </a:lnTo>
                  <a:lnTo>
                    <a:pt x="282" y="204"/>
                  </a:lnTo>
                  <a:lnTo>
                    <a:pt x="282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88" y="204"/>
                  </a:lnTo>
                  <a:lnTo>
                    <a:pt x="294" y="204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294" y="198"/>
                  </a:lnTo>
                  <a:lnTo>
                    <a:pt x="300" y="198"/>
                  </a:lnTo>
                  <a:lnTo>
                    <a:pt x="300" y="198"/>
                  </a:lnTo>
                  <a:lnTo>
                    <a:pt x="300" y="198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0" y="192"/>
                  </a:lnTo>
                  <a:lnTo>
                    <a:pt x="306" y="192"/>
                  </a:lnTo>
                  <a:lnTo>
                    <a:pt x="306" y="192"/>
                  </a:lnTo>
                  <a:lnTo>
                    <a:pt x="306" y="192"/>
                  </a:lnTo>
                  <a:lnTo>
                    <a:pt x="306" y="192"/>
                  </a:lnTo>
                  <a:lnTo>
                    <a:pt x="306" y="192"/>
                  </a:lnTo>
                  <a:lnTo>
                    <a:pt x="306" y="186"/>
                  </a:lnTo>
                  <a:lnTo>
                    <a:pt x="306" y="186"/>
                  </a:lnTo>
                  <a:lnTo>
                    <a:pt x="306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6"/>
                  </a:lnTo>
                  <a:lnTo>
                    <a:pt x="312" y="180"/>
                  </a:lnTo>
                  <a:lnTo>
                    <a:pt x="312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30" y="174"/>
                  </a:lnTo>
                  <a:lnTo>
                    <a:pt x="330" y="174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0" y="168"/>
                  </a:lnTo>
                  <a:lnTo>
                    <a:pt x="336" y="168"/>
                  </a:lnTo>
                  <a:lnTo>
                    <a:pt x="336" y="168"/>
                  </a:lnTo>
                  <a:lnTo>
                    <a:pt x="336" y="168"/>
                  </a:lnTo>
                  <a:lnTo>
                    <a:pt x="336" y="168"/>
                  </a:lnTo>
                  <a:lnTo>
                    <a:pt x="336" y="162"/>
                  </a:lnTo>
                  <a:lnTo>
                    <a:pt x="336" y="162"/>
                  </a:lnTo>
                  <a:lnTo>
                    <a:pt x="336" y="162"/>
                  </a:lnTo>
                  <a:lnTo>
                    <a:pt x="336" y="162"/>
                  </a:lnTo>
                  <a:lnTo>
                    <a:pt x="336" y="162"/>
                  </a:lnTo>
                  <a:lnTo>
                    <a:pt x="342" y="162"/>
                  </a:lnTo>
                  <a:lnTo>
                    <a:pt x="342" y="162"/>
                  </a:lnTo>
                  <a:lnTo>
                    <a:pt x="342" y="162"/>
                  </a:lnTo>
                  <a:lnTo>
                    <a:pt x="342" y="162"/>
                  </a:lnTo>
                  <a:lnTo>
                    <a:pt x="342" y="162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2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6"/>
                  </a:lnTo>
                  <a:lnTo>
                    <a:pt x="348" y="150"/>
                  </a:lnTo>
                  <a:lnTo>
                    <a:pt x="348" y="150"/>
                  </a:lnTo>
                  <a:lnTo>
                    <a:pt x="348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50"/>
                  </a:lnTo>
                  <a:lnTo>
                    <a:pt x="354" y="144"/>
                  </a:lnTo>
                  <a:lnTo>
                    <a:pt x="354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44"/>
                  </a:lnTo>
                  <a:lnTo>
                    <a:pt x="360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66" y="138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2" y="132"/>
                  </a:lnTo>
                  <a:lnTo>
                    <a:pt x="378" y="132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78" y="126"/>
                  </a:lnTo>
                  <a:lnTo>
                    <a:pt x="384" y="126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84" y="120"/>
                  </a:lnTo>
                  <a:lnTo>
                    <a:pt x="390" y="120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0" y="114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402" y="108"/>
                  </a:lnTo>
                  <a:lnTo>
                    <a:pt x="402" y="108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08" y="102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14" y="96"/>
                  </a:lnTo>
                  <a:lnTo>
                    <a:pt x="414" y="96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20" y="90"/>
                  </a:lnTo>
                  <a:lnTo>
                    <a:pt x="420" y="90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26" y="84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62" y="48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24"/>
                  </a:lnTo>
                  <a:lnTo>
                    <a:pt x="480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8"/>
                  </a:lnTo>
                  <a:lnTo>
                    <a:pt x="486" y="12"/>
                  </a:lnTo>
                  <a:lnTo>
                    <a:pt x="486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12"/>
                  </a:lnTo>
                  <a:lnTo>
                    <a:pt x="492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498" y="6"/>
                  </a:lnTo>
                  <a:lnTo>
                    <a:pt x="504" y="6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6" y="6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52" y="12"/>
                  </a:lnTo>
                  <a:lnTo>
                    <a:pt x="552" y="12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8" y="18"/>
                  </a:lnTo>
                  <a:lnTo>
                    <a:pt x="558" y="18"/>
                  </a:lnTo>
                  <a:lnTo>
                    <a:pt x="558" y="18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54"/>
                  </a:lnTo>
                  <a:lnTo>
                    <a:pt x="594" y="54"/>
                  </a:lnTo>
                  <a:lnTo>
                    <a:pt x="594" y="54"/>
                  </a:lnTo>
                  <a:lnTo>
                    <a:pt x="594" y="54"/>
                  </a:lnTo>
                  <a:lnTo>
                    <a:pt x="594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60"/>
                  </a:lnTo>
                  <a:lnTo>
                    <a:pt x="600" y="60"/>
                  </a:lnTo>
                  <a:lnTo>
                    <a:pt x="600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18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0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84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2" y="90"/>
                  </a:lnTo>
                  <a:lnTo>
                    <a:pt x="648" y="90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54" y="96"/>
                  </a:lnTo>
                  <a:lnTo>
                    <a:pt x="654" y="96"/>
                  </a:lnTo>
                  <a:lnTo>
                    <a:pt x="654" y="96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60" y="102"/>
                  </a:lnTo>
                  <a:lnTo>
                    <a:pt x="660" y="102"/>
                  </a:lnTo>
                  <a:lnTo>
                    <a:pt x="660" y="102"/>
                  </a:lnTo>
                  <a:lnTo>
                    <a:pt x="660" y="102"/>
                  </a:lnTo>
                  <a:lnTo>
                    <a:pt x="660" y="102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08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78" y="114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6"/>
                  </a:lnTo>
                  <a:lnTo>
                    <a:pt x="726" y="156"/>
                  </a:lnTo>
                  <a:lnTo>
                    <a:pt x="726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8"/>
                  </a:lnTo>
                  <a:lnTo>
                    <a:pt x="744" y="168"/>
                  </a:lnTo>
                  <a:lnTo>
                    <a:pt x="744" y="168"/>
                  </a:lnTo>
                  <a:lnTo>
                    <a:pt x="744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0" y="168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56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2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74" y="180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86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0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86" y="192"/>
                  </a:lnTo>
                  <a:lnTo>
                    <a:pt x="792" y="192"/>
                  </a:lnTo>
                  <a:lnTo>
                    <a:pt x="792" y="192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2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204"/>
                  </a:lnTo>
                  <a:lnTo>
                    <a:pt x="798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04" y="204"/>
                  </a:lnTo>
                  <a:lnTo>
                    <a:pt x="810" y="204"/>
                  </a:lnTo>
                  <a:lnTo>
                    <a:pt x="810" y="204"/>
                  </a:lnTo>
                  <a:lnTo>
                    <a:pt x="810" y="204"/>
                  </a:lnTo>
                  <a:lnTo>
                    <a:pt x="810" y="204"/>
                  </a:lnTo>
                  <a:lnTo>
                    <a:pt x="810" y="210"/>
                  </a:lnTo>
                  <a:lnTo>
                    <a:pt x="810" y="210"/>
                  </a:lnTo>
                  <a:lnTo>
                    <a:pt x="810" y="210"/>
                  </a:lnTo>
                  <a:lnTo>
                    <a:pt x="810" y="210"/>
                  </a:lnTo>
                  <a:lnTo>
                    <a:pt x="810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16" y="210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2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16"/>
                  </a:lnTo>
                  <a:lnTo>
                    <a:pt x="828" y="222"/>
                  </a:lnTo>
                  <a:lnTo>
                    <a:pt x="828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34" y="222"/>
                  </a:lnTo>
                  <a:lnTo>
                    <a:pt x="840" y="222"/>
                  </a:lnTo>
                  <a:lnTo>
                    <a:pt x="840" y="222"/>
                  </a:lnTo>
                  <a:lnTo>
                    <a:pt x="840" y="222"/>
                  </a:lnTo>
                  <a:lnTo>
                    <a:pt x="840" y="222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0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46" y="228"/>
                  </a:lnTo>
                  <a:lnTo>
                    <a:pt x="852" y="228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0"/>
                  </a:lnTo>
                  <a:lnTo>
                    <a:pt x="870" y="246"/>
                  </a:lnTo>
                  <a:lnTo>
                    <a:pt x="870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82" y="246"/>
                  </a:lnTo>
                  <a:lnTo>
                    <a:pt x="882" y="246"/>
                  </a:lnTo>
                  <a:lnTo>
                    <a:pt x="882" y="246"/>
                  </a:lnTo>
                  <a:lnTo>
                    <a:pt x="882" y="246"/>
                  </a:lnTo>
                  <a:lnTo>
                    <a:pt x="882" y="252"/>
                  </a:lnTo>
                  <a:lnTo>
                    <a:pt x="882" y="252"/>
                  </a:lnTo>
                  <a:lnTo>
                    <a:pt x="882" y="252"/>
                  </a:lnTo>
                  <a:lnTo>
                    <a:pt x="882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88" y="252"/>
                  </a:lnTo>
                  <a:lnTo>
                    <a:pt x="894" y="252"/>
                  </a:lnTo>
                  <a:lnTo>
                    <a:pt x="894" y="252"/>
                  </a:lnTo>
                  <a:lnTo>
                    <a:pt x="894" y="252"/>
                  </a:lnTo>
                  <a:lnTo>
                    <a:pt x="894" y="252"/>
                  </a:lnTo>
                  <a:lnTo>
                    <a:pt x="894" y="258"/>
                  </a:lnTo>
                  <a:lnTo>
                    <a:pt x="894" y="258"/>
                  </a:lnTo>
                  <a:lnTo>
                    <a:pt x="894" y="258"/>
                  </a:lnTo>
                  <a:lnTo>
                    <a:pt x="894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0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58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06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2" y="264"/>
                  </a:lnTo>
                  <a:lnTo>
                    <a:pt x="918" y="264"/>
                  </a:lnTo>
                  <a:lnTo>
                    <a:pt x="918" y="264"/>
                  </a:lnTo>
                  <a:lnTo>
                    <a:pt x="918" y="264"/>
                  </a:lnTo>
                  <a:lnTo>
                    <a:pt x="918" y="264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918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24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6"/>
                  </a:lnTo>
                  <a:lnTo>
                    <a:pt x="930" y="276"/>
                  </a:lnTo>
                  <a:lnTo>
                    <a:pt x="930" y="276"/>
                  </a:lnTo>
                  <a:lnTo>
                    <a:pt x="930" y="276"/>
                  </a:lnTo>
                  <a:lnTo>
                    <a:pt x="930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76"/>
                  </a:lnTo>
                  <a:lnTo>
                    <a:pt x="942" y="282"/>
                  </a:lnTo>
                  <a:lnTo>
                    <a:pt x="942" y="282"/>
                  </a:lnTo>
                  <a:lnTo>
                    <a:pt x="942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48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2"/>
                  </a:lnTo>
                  <a:lnTo>
                    <a:pt x="954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0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66" y="288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2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294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0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1002" y="300"/>
                  </a:lnTo>
                  <a:lnTo>
                    <a:pt x="1002" y="300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08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06"/>
                  </a:lnTo>
                  <a:lnTo>
                    <a:pt x="1014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0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2"/>
                  </a:lnTo>
                  <a:lnTo>
                    <a:pt x="1032" y="318"/>
                  </a:lnTo>
                  <a:lnTo>
                    <a:pt x="1032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38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18"/>
                  </a:lnTo>
                  <a:lnTo>
                    <a:pt x="1050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56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2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68" y="324"/>
                  </a:lnTo>
                  <a:lnTo>
                    <a:pt x="1074" y="324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86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2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098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04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0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16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2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28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0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46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2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24"/>
                  </a:lnTo>
                  <a:lnTo>
                    <a:pt x="1158" y="318"/>
                  </a:lnTo>
                  <a:lnTo>
                    <a:pt x="1158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0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76" y="318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2" y="312"/>
                  </a:lnTo>
                  <a:lnTo>
                    <a:pt x="1182" y="312"/>
                  </a:lnTo>
                  <a:lnTo>
                    <a:pt x="1182" y="312"/>
                  </a:lnTo>
                  <a:lnTo>
                    <a:pt x="1182" y="312"/>
                  </a:lnTo>
                  <a:lnTo>
                    <a:pt x="1182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12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06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2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300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2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48" y="294"/>
                  </a:lnTo>
                  <a:lnTo>
                    <a:pt x="1254" y="294"/>
                  </a:lnTo>
                  <a:lnTo>
                    <a:pt x="1254" y="294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54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0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8"/>
                  </a:lnTo>
                  <a:lnTo>
                    <a:pt x="1266" y="282"/>
                  </a:lnTo>
                  <a:lnTo>
                    <a:pt x="1266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2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84" y="282"/>
                  </a:lnTo>
                  <a:lnTo>
                    <a:pt x="1284" y="282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84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0" y="276"/>
                  </a:lnTo>
                  <a:lnTo>
                    <a:pt x="1296" y="276"/>
                  </a:lnTo>
                  <a:lnTo>
                    <a:pt x="1296" y="276"/>
                  </a:lnTo>
                  <a:lnTo>
                    <a:pt x="1296" y="276"/>
                  </a:lnTo>
                  <a:lnTo>
                    <a:pt x="1296" y="276"/>
                  </a:lnTo>
                  <a:lnTo>
                    <a:pt x="1296" y="276"/>
                  </a:lnTo>
                  <a:lnTo>
                    <a:pt x="1296" y="270"/>
                  </a:lnTo>
                  <a:lnTo>
                    <a:pt x="1296" y="270"/>
                  </a:lnTo>
                  <a:lnTo>
                    <a:pt x="1296" y="270"/>
                  </a:lnTo>
                  <a:lnTo>
                    <a:pt x="1296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0" y="264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26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2" y="258"/>
                  </a:lnTo>
                  <a:lnTo>
                    <a:pt x="1338" y="258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38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50" y="252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0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56" y="246"/>
                  </a:lnTo>
                  <a:lnTo>
                    <a:pt x="1362" y="246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2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68" y="240"/>
                  </a:lnTo>
                  <a:lnTo>
                    <a:pt x="1374" y="240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74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34"/>
                  </a:lnTo>
                  <a:lnTo>
                    <a:pt x="1380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86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8"/>
                  </a:lnTo>
                  <a:lnTo>
                    <a:pt x="1392" y="222"/>
                  </a:lnTo>
                  <a:lnTo>
                    <a:pt x="1392" y="222"/>
                  </a:lnTo>
                  <a:lnTo>
                    <a:pt x="1392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398" y="222"/>
                  </a:lnTo>
                  <a:lnTo>
                    <a:pt x="1404" y="222"/>
                  </a:lnTo>
                  <a:lnTo>
                    <a:pt x="1404" y="222"/>
                  </a:lnTo>
                  <a:lnTo>
                    <a:pt x="1404" y="222"/>
                  </a:lnTo>
                  <a:lnTo>
                    <a:pt x="1404" y="222"/>
                  </a:lnTo>
                  <a:lnTo>
                    <a:pt x="1404" y="216"/>
                  </a:lnTo>
                  <a:lnTo>
                    <a:pt x="1404" y="216"/>
                  </a:lnTo>
                  <a:lnTo>
                    <a:pt x="1404" y="216"/>
                  </a:lnTo>
                  <a:lnTo>
                    <a:pt x="1404" y="216"/>
                  </a:lnTo>
                  <a:lnTo>
                    <a:pt x="1404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0" y="216"/>
                  </a:lnTo>
                  <a:lnTo>
                    <a:pt x="1416" y="216"/>
                  </a:lnTo>
                  <a:lnTo>
                    <a:pt x="1416" y="216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2" y="210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28" y="204"/>
                  </a:lnTo>
                  <a:lnTo>
                    <a:pt x="1434" y="204"/>
                  </a:lnTo>
                  <a:lnTo>
                    <a:pt x="1434" y="204"/>
                  </a:lnTo>
                  <a:lnTo>
                    <a:pt x="1434" y="204"/>
                  </a:lnTo>
                  <a:lnTo>
                    <a:pt x="1434" y="204"/>
                  </a:lnTo>
                  <a:lnTo>
                    <a:pt x="1434" y="204"/>
                  </a:lnTo>
                  <a:lnTo>
                    <a:pt x="1434" y="198"/>
                  </a:lnTo>
                  <a:lnTo>
                    <a:pt x="1434" y="198"/>
                  </a:lnTo>
                  <a:lnTo>
                    <a:pt x="1434" y="198"/>
                  </a:lnTo>
                  <a:lnTo>
                    <a:pt x="1434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0" y="198"/>
                  </a:lnTo>
                  <a:lnTo>
                    <a:pt x="1446" y="198"/>
                  </a:lnTo>
                  <a:lnTo>
                    <a:pt x="1446" y="198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46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92"/>
                  </a:lnTo>
                  <a:lnTo>
                    <a:pt x="1452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58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6"/>
                  </a:lnTo>
                  <a:lnTo>
                    <a:pt x="1464" y="180"/>
                  </a:lnTo>
                  <a:lnTo>
                    <a:pt x="1464" y="180"/>
                  </a:lnTo>
                  <a:lnTo>
                    <a:pt x="1464" y="180"/>
                  </a:lnTo>
                  <a:lnTo>
                    <a:pt x="1464" y="180"/>
                  </a:lnTo>
                  <a:lnTo>
                    <a:pt x="1464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76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74"/>
                  </a:lnTo>
                  <a:lnTo>
                    <a:pt x="1482" y="168"/>
                  </a:lnTo>
                  <a:lnTo>
                    <a:pt x="1482" y="168"/>
                  </a:lnTo>
                  <a:lnTo>
                    <a:pt x="1482" y="168"/>
                  </a:lnTo>
                  <a:lnTo>
                    <a:pt x="1482" y="168"/>
                  </a:lnTo>
                  <a:lnTo>
                    <a:pt x="1482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494" y="162"/>
                  </a:lnTo>
                  <a:lnTo>
                    <a:pt x="1500" y="162"/>
                  </a:lnTo>
                  <a:lnTo>
                    <a:pt x="1500" y="162"/>
                  </a:lnTo>
                  <a:lnTo>
                    <a:pt x="1500" y="162"/>
                  </a:lnTo>
                  <a:lnTo>
                    <a:pt x="1500" y="162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8" y="150"/>
                  </a:lnTo>
                  <a:lnTo>
                    <a:pt x="1518" y="150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38"/>
                  </a:lnTo>
                  <a:lnTo>
                    <a:pt x="1524" y="138"/>
                  </a:lnTo>
                  <a:lnTo>
                    <a:pt x="1524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0" y="138"/>
                  </a:lnTo>
                  <a:lnTo>
                    <a:pt x="1536" y="138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36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6"/>
                  </a:lnTo>
                  <a:lnTo>
                    <a:pt x="1548" y="120"/>
                  </a:lnTo>
                  <a:lnTo>
                    <a:pt x="1548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2"/>
                  </a:lnTo>
                  <a:lnTo>
                    <a:pt x="1572" y="102"/>
                  </a:lnTo>
                  <a:lnTo>
                    <a:pt x="1572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102"/>
                  </a:lnTo>
                  <a:lnTo>
                    <a:pt x="1578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84" y="96"/>
                  </a:lnTo>
                  <a:lnTo>
                    <a:pt x="1590" y="96"/>
                  </a:lnTo>
                  <a:lnTo>
                    <a:pt x="1590" y="96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0" y="90"/>
                  </a:lnTo>
                  <a:lnTo>
                    <a:pt x="1596" y="90"/>
                  </a:lnTo>
                  <a:lnTo>
                    <a:pt x="1596" y="90"/>
                  </a:lnTo>
                  <a:lnTo>
                    <a:pt x="1596" y="90"/>
                  </a:lnTo>
                  <a:lnTo>
                    <a:pt x="1596" y="90"/>
                  </a:lnTo>
                  <a:lnTo>
                    <a:pt x="1596" y="84"/>
                  </a:lnTo>
                  <a:lnTo>
                    <a:pt x="1596" y="84"/>
                  </a:lnTo>
                  <a:lnTo>
                    <a:pt x="1596" y="84"/>
                  </a:lnTo>
                  <a:lnTo>
                    <a:pt x="1596" y="84"/>
                  </a:lnTo>
                  <a:lnTo>
                    <a:pt x="1596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78"/>
                  </a:lnTo>
                  <a:lnTo>
                    <a:pt x="1602" y="78"/>
                  </a:lnTo>
                  <a:lnTo>
                    <a:pt x="1602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8"/>
                  </a:lnTo>
                  <a:lnTo>
                    <a:pt x="1608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14" y="72"/>
                  </a:lnTo>
                  <a:lnTo>
                    <a:pt x="1620" y="72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0" y="66"/>
                  </a:lnTo>
                  <a:lnTo>
                    <a:pt x="1626" y="66"/>
                  </a:lnTo>
                  <a:lnTo>
                    <a:pt x="1626" y="66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26" y="60"/>
                  </a:lnTo>
                  <a:lnTo>
                    <a:pt x="1632" y="60"/>
                  </a:lnTo>
                  <a:lnTo>
                    <a:pt x="1632" y="60"/>
                  </a:lnTo>
                  <a:lnTo>
                    <a:pt x="1632" y="60"/>
                  </a:lnTo>
                  <a:lnTo>
                    <a:pt x="1632" y="60"/>
                  </a:lnTo>
                  <a:lnTo>
                    <a:pt x="1632" y="54"/>
                  </a:lnTo>
                  <a:lnTo>
                    <a:pt x="1632" y="54"/>
                  </a:lnTo>
                  <a:lnTo>
                    <a:pt x="1632" y="54"/>
                  </a:lnTo>
                  <a:lnTo>
                    <a:pt x="1632" y="54"/>
                  </a:lnTo>
                  <a:lnTo>
                    <a:pt x="1632" y="54"/>
                  </a:lnTo>
                  <a:lnTo>
                    <a:pt x="1638" y="54"/>
                  </a:lnTo>
                  <a:lnTo>
                    <a:pt x="1638" y="54"/>
                  </a:lnTo>
                  <a:lnTo>
                    <a:pt x="1638" y="54"/>
                  </a:lnTo>
                  <a:lnTo>
                    <a:pt x="1638" y="54"/>
                  </a:lnTo>
                  <a:lnTo>
                    <a:pt x="1638" y="54"/>
                  </a:lnTo>
                  <a:lnTo>
                    <a:pt x="1638" y="48"/>
                  </a:lnTo>
                  <a:lnTo>
                    <a:pt x="1638" y="48"/>
                  </a:lnTo>
                  <a:lnTo>
                    <a:pt x="1638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2"/>
                  </a:lnTo>
                  <a:lnTo>
                    <a:pt x="1644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56" y="36"/>
                  </a:lnTo>
                  <a:lnTo>
                    <a:pt x="1662" y="36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2" y="30"/>
                  </a:lnTo>
                  <a:lnTo>
                    <a:pt x="1668" y="30"/>
                  </a:lnTo>
                  <a:lnTo>
                    <a:pt x="1668" y="30"/>
                  </a:lnTo>
                  <a:lnTo>
                    <a:pt x="1668" y="30"/>
                  </a:lnTo>
                  <a:lnTo>
                    <a:pt x="1668" y="30"/>
                  </a:lnTo>
                  <a:lnTo>
                    <a:pt x="1668" y="24"/>
                  </a:lnTo>
                  <a:lnTo>
                    <a:pt x="1668" y="24"/>
                  </a:lnTo>
                  <a:lnTo>
                    <a:pt x="1668" y="24"/>
                  </a:lnTo>
                  <a:lnTo>
                    <a:pt x="1668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74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0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86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2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698" y="24"/>
                  </a:lnTo>
                  <a:lnTo>
                    <a:pt x="1704" y="24"/>
                  </a:lnTo>
                  <a:lnTo>
                    <a:pt x="1704" y="24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04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0"/>
                  </a:lnTo>
                  <a:lnTo>
                    <a:pt x="1710" y="36"/>
                  </a:lnTo>
                  <a:lnTo>
                    <a:pt x="1710" y="36"/>
                  </a:lnTo>
                  <a:lnTo>
                    <a:pt x="1710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36"/>
                  </a:lnTo>
                  <a:lnTo>
                    <a:pt x="1716" y="42"/>
                  </a:lnTo>
                  <a:lnTo>
                    <a:pt x="1716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2" y="42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34" y="48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34" y="54"/>
                  </a:lnTo>
                  <a:lnTo>
                    <a:pt x="1740" y="54"/>
                  </a:lnTo>
                  <a:lnTo>
                    <a:pt x="1740" y="54"/>
                  </a:lnTo>
                  <a:lnTo>
                    <a:pt x="1740" y="54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0" y="60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72"/>
                  </a:lnTo>
                  <a:lnTo>
                    <a:pt x="1752" y="72"/>
                  </a:lnTo>
                  <a:lnTo>
                    <a:pt x="1752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2"/>
                  </a:lnTo>
                  <a:lnTo>
                    <a:pt x="1758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64" y="78"/>
                  </a:lnTo>
                  <a:lnTo>
                    <a:pt x="1770" y="78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0" y="84"/>
                  </a:lnTo>
                  <a:lnTo>
                    <a:pt x="1776" y="84"/>
                  </a:lnTo>
                  <a:lnTo>
                    <a:pt x="1776" y="84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6"/>
                  </a:lnTo>
                  <a:lnTo>
                    <a:pt x="1782" y="96"/>
                  </a:lnTo>
                  <a:lnTo>
                    <a:pt x="1782" y="96"/>
                  </a:lnTo>
                  <a:lnTo>
                    <a:pt x="1782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96"/>
                  </a:lnTo>
                  <a:lnTo>
                    <a:pt x="1788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800" y="102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14"/>
                  </a:lnTo>
                  <a:lnTo>
                    <a:pt x="1806" y="114"/>
                  </a:lnTo>
                  <a:lnTo>
                    <a:pt x="1806" y="114"/>
                  </a:lnTo>
                  <a:lnTo>
                    <a:pt x="1806" y="114"/>
                  </a:lnTo>
                  <a:lnTo>
                    <a:pt x="1806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14"/>
                  </a:lnTo>
                  <a:lnTo>
                    <a:pt x="1812" y="120"/>
                  </a:lnTo>
                  <a:lnTo>
                    <a:pt x="1812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18" y="120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24" y="126"/>
                  </a:lnTo>
                  <a:lnTo>
                    <a:pt x="1830" y="126"/>
                  </a:lnTo>
                  <a:lnTo>
                    <a:pt x="1830" y="126"/>
                  </a:lnTo>
                  <a:lnTo>
                    <a:pt x="1830" y="126"/>
                  </a:lnTo>
                  <a:lnTo>
                    <a:pt x="1830" y="132"/>
                  </a:lnTo>
                  <a:lnTo>
                    <a:pt x="1830" y="132"/>
                  </a:lnTo>
                  <a:lnTo>
                    <a:pt x="1830" y="132"/>
                  </a:lnTo>
                  <a:lnTo>
                    <a:pt x="1830" y="132"/>
                  </a:lnTo>
                  <a:lnTo>
                    <a:pt x="1830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8"/>
                  </a:lnTo>
                  <a:lnTo>
                    <a:pt x="1836" y="138"/>
                  </a:lnTo>
                  <a:lnTo>
                    <a:pt x="1836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8" y="138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50"/>
                  </a:lnTo>
                  <a:lnTo>
                    <a:pt x="1854" y="150"/>
                  </a:lnTo>
                  <a:lnTo>
                    <a:pt x="1854" y="150"/>
                  </a:lnTo>
                  <a:lnTo>
                    <a:pt x="1854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72" y="156"/>
                  </a:lnTo>
                  <a:lnTo>
                    <a:pt x="1872" y="156"/>
                  </a:lnTo>
                  <a:lnTo>
                    <a:pt x="1872" y="156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84" y="168"/>
                  </a:lnTo>
                  <a:lnTo>
                    <a:pt x="1890" y="168"/>
                  </a:lnTo>
                  <a:lnTo>
                    <a:pt x="1890" y="168"/>
                  </a:lnTo>
                  <a:lnTo>
                    <a:pt x="1890" y="168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0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2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08" y="180"/>
                  </a:lnTo>
                  <a:lnTo>
                    <a:pt x="1908" y="186"/>
                  </a:lnTo>
                  <a:lnTo>
                    <a:pt x="1908" y="186"/>
                  </a:lnTo>
                  <a:lnTo>
                    <a:pt x="1908" y="186"/>
                  </a:lnTo>
                  <a:lnTo>
                    <a:pt x="1908" y="186"/>
                  </a:lnTo>
                  <a:lnTo>
                    <a:pt x="1908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86"/>
                  </a:lnTo>
                  <a:lnTo>
                    <a:pt x="1914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0" y="192"/>
                  </a:lnTo>
                  <a:lnTo>
                    <a:pt x="1926" y="192"/>
                  </a:lnTo>
                  <a:lnTo>
                    <a:pt x="1926" y="192"/>
                  </a:lnTo>
                  <a:lnTo>
                    <a:pt x="1926" y="192"/>
                  </a:lnTo>
                  <a:lnTo>
                    <a:pt x="1926" y="192"/>
                  </a:lnTo>
                  <a:lnTo>
                    <a:pt x="1926" y="192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8" y="198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38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04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0" y="210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0"/>
                  </a:lnTo>
                  <a:lnTo>
                    <a:pt x="1956" y="216"/>
                  </a:lnTo>
                  <a:lnTo>
                    <a:pt x="1956" y="216"/>
                  </a:lnTo>
                  <a:lnTo>
                    <a:pt x="1956" y="216"/>
                  </a:lnTo>
                  <a:lnTo>
                    <a:pt x="1956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2" y="216"/>
                  </a:lnTo>
                  <a:lnTo>
                    <a:pt x="1968" y="216"/>
                  </a:lnTo>
                  <a:lnTo>
                    <a:pt x="1968" y="216"/>
                  </a:lnTo>
                  <a:lnTo>
                    <a:pt x="1968" y="216"/>
                  </a:lnTo>
                  <a:lnTo>
                    <a:pt x="1968" y="222"/>
                  </a:lnTo>
                  <a:lnTo>
                    <a:pt x="1968" y="222"/>
                  </a:lnTo>
                  <a:lnTo>
                    <a:pt x="1968" y="222"/>
                  </a:lnTo>
                  <a:lnTo>
                    <a:pt x="1968" y="222"/>
                  </a:lnTo>
                  <a:lnTo>
                    <a:pt x="1968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80" y="222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28"/>
                  </a:lnTo>
                  <a:lnTo>
                    <a:pt x="1986" y="234"/>
                  </a:lnTo>
                  <a:lnTo>
                    <a:pt x="1986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1998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04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0"/>
                  </a:lnTo>
                  <a:lnTo>
                    <a:pt x="2010" y="246"/>
                  </a:lnTo>
                  <a:lnTo>
                    <a:pt x="2010" y="246"/>
                  </a:lnTo>
                  <a:lnTo>
                    <a:pt x="2010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16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46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2"/>
                  </a:lnTo>
                  <a:lnTo>
                    <a:pt x="2034" y="258"/>
                  </a:lnTo>
                  <a:lnTo>
                    <a:pt x="2034" y="258"/>
                  </a:lnTo>
                  <a:lnTo>
                    <a:pt x="2034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0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64"/>
                  </a:lnTo>
                  <a:lnTo>
                    <a:pt x="2046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64"/>
                  </a:lnTo>
                  <a:lnTo>
                    <a:pt x="2058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64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0" y="270"/>
                  </a:lnTo>
                  <a:lnTo>
                    <a:pt x="2076" y="270"/>
                  </a:lnTo>
                  <a:lnTo>
                    <a:pt x="2076" y="270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2" y="276"/>
                  </a:lnTo>
                  <a:lnTo>
                    <a:pt x="2088" y="276"/>
                  </a:lnTo>
                  <a:lnTo>
                    <a:pt x="2088" y="276"/>
                  </a:lnTo>
                  <a:lnTo>
                    <a:pt x="2088" y="276"/>
                  </a:lnTo>
                  <a:lnTo>
                    <a:pt x="2088" y="276"/>
                  </a:lnTo>
                  <a:lnTo>
                    <a:pt x="2088" y="276"/>
                  </a:lnTo>
                  <a:lnTo>
                    <a:pt x="2088" y="282"/>
                  </a:lnTo>
                  <a:lnTo>
                    <a:pt x="2088" y="282"/>
                  </a:lnTo>
                  <a:lnTo>
                    <a:pt x="2088" y="282"/>
                  </a:lnTo>
                  <a:lnTo>
                    <a:pt x="2088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094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0" y="282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06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2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94"/>
                  </a:lnTo>
                  <a:lnTo>
                    <a:pt x="2118" y="294"/>
                  </a:lnTo>
                  <a:lnTo>
                    <a:pt x="2118" y="294"/>
                  </a:lnTo>
                  <a:lnTo>
                    <a:pt x="2118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24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0" y="294"/>
                  </a:lnTo>
                  <a:lnTo>
                    <a:pt x="2136" y="294"/>
                  </a:lnTo>
                  <a:lnTo>
                    <a:pt x="2136" y="294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36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2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48" y="300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54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0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66" y="306"/>
                  </a:lnTo>
                  <a:lnTo>
                    <a:pt x="2172" y="306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2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78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90" y="312"/>
                  </a:lnTo>
                  <a:lnTo>
                    <a:pt x="2190" y="312"/>
                  </a:lnTo>
                  <a:lnTo>
                    <a:pt x="2190" y="312"/>
                  </a:lnTo>
                  <a:lnTo>
                    <a:pt x="2190" y="318"/>
                  </a:lnTo>
                  <a:lnTo>
                    <a:pt x="2190" y="318"/>
                  </a:lnTo>
                  <a:lnTo>
                    <a:pt x="2190" y="318"/>
                  </a:lnTo>
                  <a:lnTo>
                    <a:pt x="2190" y="318"/>
                  </a:lnTo>
                  <a:lnTo>
                    <a:pt x="2190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196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2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08" y="318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14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0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26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38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44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0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56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68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74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0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86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2" y="330"/>
                  </a:lnTo>
                  <a:lnTo>
                    <a:pt x="2298" y="330"/>
                  </a:lnTo>
                  <a:lnTo>
                    <a:pt x="2298" y="330"/>
                  </a:lnTo>
                  <a:lnTo>
                    <a:pt x="2298" y="330"/>
                  </a:lnTo>
                  <a:lnTo>
                    <a:pt x="2298" y="330"/>
                  </a:lnTo>
                  <a:lnTo>
                    <a:pt x="2298" y="330"/>
                  </a:lnTo>
                  <a:lnTo>
                    <a:pt x="2298" y="324"/>
                  </a:lnTo>
                  <a:lnTo>
                    <a:pt x="2298" y="324"/>
                  </a:lnTo>
                  <a:lnTo>
                    <a:pt x="2298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0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24"/>
                  </a:lnTo>
                  <a:lnTo>
                    <a:pt x="2316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2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28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8"/>
                  </a:lnTo>
                  <a:lnTo>
                    <a:pt x="2334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0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46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12"/>
                  </a:lnTo>
                  <a:lnTo>
                    <a:pt x="2352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58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64" y="306"/>
                  </a:lnTo>
                  <a:lnTo>
                    <a:pt x="2370" y="306"/>
                  </a:lnTo>
                  <a:lnTo>
                    <a:pt x="2370" y="306"/>
                  </a:lnTo>
                  <a:lnTo>
                    <a:pt x="2370" y="306"/>
                  </a:lnTo>
                  <a:lnTo>
                    <a:pt x="2370" y="306"/>
                  </a:lnTo>
                  <a:lnTo>
                    <a:pt x="2370" y="306"/>
                  </a:lnTo>
                  <a:lnTo>
                    <a:pt x="2370" y="300"/>
                  </a:lnTo>
                  <a:lnTo>
                    <a:pt x="2370" y="300"/>
                  </a:lnTo>
                  <a:lnTo>
                    <a:pt x="2370" y="300"/>
                  </a:lnTo>
                  <a:lnTo>
                    <a:pt x="2370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76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2" y="300"/>
                  </a:lnTo>
                  <a:lnTo>
                    <a:pt x="2388" y="300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88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400" y="294"/>
                  </a:lnTo>
                  <a:lnTo>
                    <a:pt x="2400" y="294"/>
                  </a:lnTo>
                  <a:lnTo>
                    <a:pt x="2400" y="294"/>
                  </a:lnTo>
                  <a:lnTo>
                    <a:pt x="2400" y="294"/>
                  </a:lnTo>
                  <a:lnTo>
                    <a:pt x="2400" y="294"/>
                  </a:lnTo>
                  <a:lnTo>
                    <a:pt x="2400" y="288"/>
                  </a:lnTo>
                  <a:lnTo>
                    <a:pt x="2400" y="288"/>
                  </a:lnTo>
                  <a:lnTo>
                    <a:pt x="2400" y="288"/>
                  </a:lnTo>
                  <a:lnTo>
                    <a:pt x="2400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8"/>
                  </a:lnTo>
                  <a:lnTo>
                    <a:pt x="2412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18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30" y="282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36" y="276"/>
                  </a:lnTo>
                  <a:lnTo>
                    <a:pt x="2442" y="276"/>
                  </a:lnTo>
                  <a:lnTo>
                    <a:pt x="2442" y="276"/>
                  </a:lnTo>
                  <a:lnTo>
                    <a:pt x="2442" y="276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2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48" y="270"/>
                  </a:lnTo>
                  <a:lnTo>
                    <a:pt x="2454" y="270"/>
                  </a:lnTo>
                  <a:lnTo>
                    <a:pt x="2454" y="270"/>
                  </a:lnTo>
                  <a:lnTo>
                    <a:pt x="2454" y="270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6" y="264"/>
                  </a:lnTo>
                  <a:lnTo>
                    <a:pt x="2466" y="264"/>
                  </a:lnTo>
                  <a:lnTo>
                    <a:pt x="2466" y="264"/>
                  </a:lnTo>
                  <a:lnTo>
                    <a:pt x="2466" y="258"/>
                  </a:lnTo>
                  <a:lnTo>
                    <a:pt x="2466" y="258"/>
                  </a:lnTo>
                  <a:lnTo>
                    <a:pt x="2466" y="258"/>
                  </a:lnTo>
                  <a:lnTo>
                    <a:pt x="2466" y="258"/>
                  </a:lnTo>
                  <a:lnTo>
                    <a:pt x="2466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2" y="258"/>
                  </a:lnTo>
                  <a:lnTo>
                    <a:pt x="2478" y="258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78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84" y="252"/>
                  </a:lnTo>
                  <a:lnTo>
                    <a:pt x="2490" y="252"/>
                  </a:lnTo>
                  <a:lnTo>
                    <a:pt x="2490" y="252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0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496" y="246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20" y="234"/>
                  </a:lnTo>
                  <a:lnTo>
                    <a:pt x="2520" y="234"/>
                  </a:lnTo>
                  <a:lnTo>
                    <a:pt x="2520" y="234"/>
                  </a:lnTo>
                  <a:lnTo>
                    <a:pt x="2520" y="234"/>
                  </a:lnTo>
                  <a:lnTo>
                    <a:pt x="2520" y="234"/>
                  </a:lnTo>
                  <a:lnTo>
                    <a:pt x="2520" y="228"/>
                  </a:lnTo>
                  <a:lnTo>
                    <a:pt x="2520" y="228"/>
                  </a:lnTo>
                  <a:lnTo>
                    <a:pt x="2520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26" y="228"/>
                  </a:lnTo>
                  <a:lnTo>
                    <a:pt x="2532" y="228"/>
                  </a:lnTo>
                  <a:lnTo>
                    <a:pt x="2532" y="228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2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38" y="222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44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6"/>
                  </a:lnTo>
                  <a:lnTo>
                    <a:pt x="2550" y="210"/>
                  </a:lnTo>
                  <a:lnTo>
                    <a:pt x="2550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56" y="210"/>
                  </a:lnTo>
                  <a:lnTo>
                    <a:pt x="2562" y="210"/>
                  </a:lnTo>
                  <a:lnTo>
                    <a:pt x="2562" y="210"/>
                  </a:lnTo>
                  <a:lnTo>
                    <a:pt x="2562" y="210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74" y="198"/>
                  </a:lnTo>
                  <a:lnTo>
                    <a:pt x="2580" y="198"/>
                  </a:lnTo>
                  <a:lnTo>
                    <a:pt x="2580" y="198"/>
                  </a:lnTo>
                  <a:lnTo>
                    <a:pt x="2580" y="198"/>
                  </a:lnTo>
                  <a:lnTo>
                    <a:pt x="2580" y="198"/>
                  </a:lnTo>
                  <a:lnTo>
                    <a:pt x="2580" y="198"/>
                  </a:lnTo>
                  <a:lnTo>
                    <a:pt x="2580" y="192"/>
                  </a:lnTo>
                  <a:lnTo>
                    <a:pt x="2580" y="192"/>
                  </a:lnTo>
                  <a:lnTo>
                    <a:pt x="2580" y="192"/>
                  </a:lnTo>
                  <a:lnTo>
                    <a:pt x="2580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86" y="192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2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6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10" y="180"/>
                  </a:lnTo>
                  <a:lnTo>
                    <a:pt x="2610" y="180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0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74"/>
                  </a:lnTo>
                  <a:lnTo>
                    <a:pt x="2616" y="168"/>
                  </a:lnTo>
                  <a:lnTo>
                    <a:pt x="2616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8" y="168"/>
                  </a:lnTo>
                  <a:lnTo>
                    <a:pt x="2628" y="168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28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62"/>
                  </a:lnTo>
                  <a:lnTo>
                    <a:pt x="2634" y="156"/>
                  </a:lnTo>
                  <a:lnTo>
                    <a:pt x="2634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6" y="156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46" y="150"/>
                  </a:lnTo>
                  <a:lnTo>
                    <a:pt x="2652" y="150"/>
                  </a:lnTo>
                  <a:lnTo>
                    <a:pt x="2652" y="150"/>
                  </a:lnTo>
                  <a:lnTo>
                    <a:pt x="2652" y="150"/>
                  </a:lnTo>
                  <a:lnTo>
                    <a:pt x="2652" y="150"/>
                  </a:lnTo>
                  <a:lnTo>
                    <a:pt x="2652" y="150"/>
                  </a:lnTo>
                  <a:lnTo>
                    <a:pt x="2652" y="144"/>
                  </a:lnTo>
                  <a:lnTo>
                    <a:pt x="2652" y="144"/>
                  </a:lnTo>
                  <a:lnTo>
                    <a:pt x="2652" y="144"/>
                  </a:lnTo>
                  <a:lnTo>
                    <a:pt x="2652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58" y="144"/>
                  </a:lnTo>
                  <a:lnTo>
                    <a:pt x="2664" y="144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64" y="138"/>
                  </a:lnTo>
                  <a:lnTo>
                    <a:pt x="2670" y="138"/>
                  </a:lnTo>
                  <a:lnTo>
                    <a:pt x="2670" y="138"/>
                  </a:lnTo>
                  <a:lnTo>
                    <a:pt x="2670" y="138"/>
                  </a:lnTo>
                  <a:lnTo>
                    <a:pt x="2670" y="138"/>
                  </a:lnTo>
                  <a:lnTo>
                    <a:pt x="2670" y="132"/>
                  </a:lnTo>
                  <a:lnTo>
                    <a:pt x="2670" y="132"/>
                  </a:lnTo>
                  <a:lnTo>
                    <a:pt x="2670" y="132"/>
                  </a:lnTo>
                  <a:lnTo>
                    <a:pt x="2670" y="132"/>
                  </a:lnTo>
                  <a:lnTo>
                    <a:pt x="2670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32"/>
                  </a:lnTo>
                  <a:lnTo>
                    <a:pt x="2676" y="126"/>
                  </a:lnTo>
                  <a:lnTo>
                    <a:pt x="2676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8" y="126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88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20"/>
                  </a:lnTo>
                  <a:lnTo>
                    <a:pt x="2694" y="114"/>
                  </a:lnTo>
                  <a:lnTo>
                    <a:pt x="2694" y="114"/>
                  </a:lnTo>
                  <a:lnTo>
                    <a:pt x="2694" y="114"/>
                  </a:lnTo>
                  <a:lnTo>
                    <a:pt x="2694" y="114"/>
                  </a:lnTo>
                  <a:lnTo>
                    <a:pt x="2694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14"/>
                  </a:lnTo>
                  <a:lnTo>
                    <a:pt x="2700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06" y="108"/>
                  </a:lnTo>
                  <a:lnTo>
                    <a:pt x="2712" y="108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2" y="102"/>
                  </a:lnTo>
                  <a:lnTo>
                    <a:pt x="2718" y="102"/>
                  </a:lnTo>
                  <a:lnTo>
                    <a:pt x="2718" y="102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42" y="84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8" y="78"/>
                  </a:lnTo>
                  <a:lnTo>
                    <a:pt x="2748" y="78"/>
                  </a:lnTo>
                  <a:lnTo>
                    <a:pt x="2748" y="78"/>
                  </a:lnTo>
                  <a:lnTo>
                    <a:pt x="2748" y="78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54" y="72"/>
                  </a:lnTo>
                  <a:lnTo>
                    <a:pt x="2754" y="72"/>
                  </a:lnTo>
                  <a:lnTo>
                    <a:pt x="2754" y="72"/>
                  </a:lnTo>
                  <a:lnTo>
                    <a:pt x="2754" y="72"/>
                  </a:lnTo>
                  <a:lnTo>
                    <a:pt x="2754" y="72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72" y="60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36"/>
                  </a:lnTo>
                  <a:lnTo>
                    <a:pt x="2790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6"/>
                  </a:lnTo>
                  <a:lnTo>
                    <a:pt x="2826" y="6"/>
                  </a:lnTo>
                  <a:lnTo>
                    <a:pt x="2826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6"/>
                  </a:lnTo>
                  <a:lnTo>
                    <a:pt x="2868" y="6"/>
                  </a:lnTo>
                  <a:lnTo>
                    <a:pt x="2868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74" y="6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0" y="12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18"/>
                  </a:lnTo>
                  <a:lnTo>
                    <a:pt x="2886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24"/>
                  </a:lnTo>
                  <a:lnTo>
                    <a:pt x="2892" y="30"/>
                  </a:lnTo>
                  <a:lnTo>
                    <a:pt x="2892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0"/>
                  </a:lnTo>
                  <a:lnTo>
                    <a:pt x="2898" y="36"/>
                  </a:lnTo>
                  <a:lnTo>
                    <a:pt x="2898" y="36"/>
                  </a:lnTo>
                  <a:lnTo>
                    <a:pt x="2904" y="36"/>
                  </a:lnTo>
                  <a:lnTo>
                    <a:pt x="2904" y="36"/>
                  </a:lnTo>
                  <a:lnTo>
                    <a:pt x="2904" y="36"/>
                  </a:lnTo>
                  <a:lnTo>
                    <a:pt x="2904" y="36"/>
                  </a:lnTo>
                  <a:lnTo>
                    <a:pt x="2904" y="36"/>
                  </a:lnTo>
                  <a:lnTo>
                    <a:pt x="2904" y="42"/>
                  </a:lnTo>
                  <a:lnTo>
                    <a:pt x="2904" y="42"/>
                  </a:lnTo>
                  <a:lnTo>
                    <a:pt x="2904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2"/>
                  </a:lnTo>
                  <a:lnTo>
                    <a:pt x="2910" y="48"/>
                  </a:lnTo>
                  <a:lnTo>
                    <a:pt x="2910" y="48"/>
                  </a:lnTo>
                  <a:lnTo>
                    <a:pt x="2910" y="48"/>
                  </a:lnTo>
                  <a:lnTo>
                    <a:pt x="2916" y="48"/>
                  </a:lnTo>
                  <a:lnTo>
                    <a:pt x="2916" y="48"/>
                  </a:lnTo>
                  <a:lnTo>
                    <a:pt x="2916" y="48"/>
                  </a:lnTo>
                  <a:lnTo>
                    <a:pt x="2916" y="48"/>
                  </a:lnTo>
                  <a:lnTo>
                    <a:pt x="2916" y="48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60"/>
                  </a:lnTo>
                  <a:lnTo>
                    <a:pt x="2922" y="60"/>
                  </a:lnTo>
                  <a:lnTo>
                    <a:pt x="2922" y="60"/>
                  </a:lnTo>
                  <a:lnTo>
                    <a:pt x="2922" y="60"/>
                  </a:lnTo>
                  <a:lnTo>
                    <a:pt x="2928" y="60"/>
                  </a:lnTo>
                  <a:lnTo>
                    <a:pt x="2928" y="60"/>
                  </a:lnTo>
                  <a:lnTo>
                    <a:pt x="2928" y="60"/>
                  </a:lnTo>
                  <a:lnTo>
                    <a:pt x="2928" y="60"/>
                  </a:lnTo>
                  <a:lnTo>
                    <a:pt x="2928" y="66"/>
                  </a:lnTo>
                  <a:lnTo>
                    <a:pt x="2928" y="66"/>
                  </a:lnTo>
                  <a:lnTo>
                    <a:pt x="2928" y="66"/>
                  </a:lnTo>
                  <a:lnTo>
                    <a:pt x="2928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40" y="72"/>
                  </a:lnTo>
                  <a:lnTo>
                    <a:pt x="2940" y="72"/>
                  </a:lnTo>
                  <a:lnTo>
                    <a:pt x="2940" y="72"/>
                  </a:lnTo>
                  <a:lnTo>
                    <a:pt x="2940" y="72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6" y="78"/>
                  </a:lnTo>
                  <a:lnTo>
                    <a:pt x="2946" y="78"/>
                  </a:lnTo>
                  <a:lnTo>
                    <a:pt x="2946" y="78"/>
                  </a:lnTo>
                  <a:lnTo>
                    <a:pt x="2946" y="78"/>
                  </a:lnTo>
                  <a:lnTo>
                    <a:pt x="2946" y="84"/>
                  </a:lnTo>
                  <a:lnTo>
                    <a:pt x="2946" y="84"/>
                  </a:lnTo>
                  <a:lnTo>
                    <a:pt x="2946" y="84"/>
                  </a:lnTo>
                  <a:lnTo>
                    <a:pt x="2946" y="84"/>
                  </a:lnTo>
                  <a:lnTo>
                    <a:pt x="2952" y="84"/>
                  </a:lnTo>
                  <a:lnTo>
                    <a:pt x="2952" y="84"/>
                  </a:lnTo>
                  <a:lnTo>
                    <a:pt x="2952" y="84"/>
                  </a:lnTo>
                  <a:lnTo>
                    <a:pt x="2952" y="84"/>
                  </a:lnTo>
                  <a:lnTo>
                    <a:pt x="2952" y="84"/>
                  </a:lnTo>
                  <a:lnTo>
                    <a:pt x="2952" y="90"/>
                  </a:lnTo>
                  <a:lnTo>
                    <a:pt x="2952" y="90"/>
                  </a:lnTo>
                  <a:lnTo>
                    <a:pt x="2952" y="90"/>
                  </a:lnTo>
                  <a:lnTo>
                    <a:pt x="2952" y="90"/>
                  </a:lnTo>
                  <a:lnTo>
                    <a:pt x="2958" y="90"/>
                  </a:lnTo>
                  <a:lnTo>
                    <a:pt x="2958" y="90"/>
                  </a:lnTo>
                  <a:lnTo>
                    <a:pt x="2958" y="90"/>
                  </a:lnTo>
                  <a:lnTo>
                    <a:pt x="2958" y="90"/>
                  </a:lnTo>
                  <a:lnTo>
                    <a:pt x="2958" y="96"/>
                  </a:lnTo>
                  <a:lnTo>
                    <a:pt x="2958" y="96"/>
                  </a:lnTo>
                  <a:lnTo>
                    <a:pt x="2958" y="96"/>
                  </a:lnTo>
                  <a:lnTo>
                    <a:pt x="2958" y="96"/>
                  </a:lnTo>
                  <a:lnTo>
                    <a:pt x="2964" y="96"/>
                  </a:lnTo>
                  <a:lnTo>
                    <a:pt x="2964" y="96"/>
                  </a:lnTo>
                  <a:lnTo>
                    <a:pt x="2964" y="96"/>
                  </a:lnTo>
                  <a:lnTo>
                    <a:pt x="2964" y="96"/>
                  </a:lnTo>
                  <a:lnTo>
                    <a:pt x="2964" y="96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70" y="102"/>
                  </a:lnTo>
                  <a:lnTo>
                    <a:pt x="2970" y="102"/>
                  </a:lnTo>
                  <a:lnTo>
                    <a:pt x="2970" y="102"/>
                  </a:lnTo>
                  <a:lnTo>
                    <a:pt x="2970" y="102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24" y="150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30" y="156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0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36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74"/>
                  </a:lnTo>
                  <a:lnTo>
                    <a:pt x="3042" y="174"/>
                  </a:lnTo>
                  <a:lnTo>
                    <a:pt x="3042" y="174"/>
                  </a:lnTo>
                  <a:lnTo>
                    <a:pt x="3042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80"/>
                  </a:lnTo>
                  <a:lnTo>
                    <a:pt x="3048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54" y="180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0" y="186"/>
                  </a:lnTo>
                  <a:lnTo>
                    <a:pt x="3066" y="186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66" y="192"/>
                  </a:lnTo>
                  <a:lnTo>
                    <a:pt x="3072" y="192"/>
                  </a:lnTo>
                  <a:lnTo>
                    <a:pt x="3072" y="192"/>
                  </a:lnTo>
                  <a:lnTo>
                    <a:pt x="3072" y="192"/>
                  </a:lnTo>
                  <a:lnTo>
                    <a:pt x="3072" y="198"/>
                  </a:lnTo>
                  <a:lnTo>
                    <a:pt x="3072" y="198"/>
                  </a:lnTo>
                  <a:lnTo>
                    <a:pt x="3072" y="198"/>
                  </a:lnTo>
                  <a:lnTo>
                    <a:pt x="3072" y="198"/>
                  </a:lnTo>
                  <a:lnTo>
                    <a:pt x="3072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198"/>
                  </a:lnTo>
                  <a:lnTo>
                    <a:pt x="3078" y="204"/>
                  </a:lnTo>
                  <a:lnTo>
                    <a:pt x="3078" y="204"/>
                  </a:lnTo>
                  <a:lnTo>
                    <a:pt x="3078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84" y="204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0" y="210"/>
                  </a:lnTo>
                  <a:lnTo>
                    <a:pt x="3096" y="210"/>
                  </a:lnTo>
                  <a:lnTo>
                    <a:pt x="3096" y="210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22"/>
                  </a:lnTo>
                  <a:lnTo>
                    <a:pt x="3102" y="222"/>
                  </a:lnTo>
                  <a:lnTo>
                    <a:pt x="3102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2"/>
                  </a:lnTo>
                  <a:lnTo>
                    <a:pt x="3108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14" y="228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34"/>
                  </a:lnTo>
                  <a:lnTo>
                    <a:pt x="3126" y="240"/>
                  </a:lnTo>
                  <a:lnTo>
                    <a:pt x="3126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2" y="240"/>
                  </a:lnTo>
                  <a:lnTo>
                    <a:pt x="3138" y="240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46"/>
                  </a:lnTo>
                  <a:lnTo>
                    <a:pt x="3144" y="252"/>
                  </a:lnTo>
                  <a:lnTo>
                    <a:pt x="3144" y="252"/>
                  </a:lnTo>
                  <a:lnTo>
                    <a:pt x="3144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0" y="252"/>
                  </a:lnTo>
                  <a:lnTo>
                    <a:pt x="3156" y="252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56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64"/>
                  </a:lnTo>
                  <a:lnTo>
                    <a:pt x="3162" y="264"/>
                  </a:lnTo>
                  <a:lnTo>
                    <a:pt x="3162" y="264"/>
                  </a:lnTo>
                  <a:lnTo>
                    <a:pt x="3162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68" y="264"/>
                  </a:lnTo>
                  <a:lnTo>
                    <a:pt x="3174" y="264"/>
                  </a:lnTo>
                  <a:lnTo>
                    <a:pt x="3174" y="264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74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0"/>
                  </a:lnTo>
                  <a:lnTo>
                    <a:pt x="3180" y="276"/>
                  </a:lnTo>
                  <a:lnTo>
                    <a:pt x="3180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86" y="276"/>
                  </a:lnTo>
                  <a:lnTo>
                    <a:pt x="3192" y="276"/>
                  </a:lnTo>
                  <a:lnTo>
                    <a:pt x="3192" y="276"/>
                  </a:lnTo>
                  <a:lnTo>
                    <a:pt x="3192" y="276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2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204" y="282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04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16" y="294"/>
                  </a:lnTo>
                  <a:lnTo>
                    <a:pt x="3222" y="294"/>
                  </a:lnTo>
                  <a:lnTo>
                    <a:pt x="3222" y="294"/>
                  </a:lnTo>
                  <a:lnTo>
                    <a:pt x="3222" y="294"/>
                  </a:lnTo>
                  <a:lnTo>
                    <a:pt x="3222" y="294"/>
                  </a:lnTo>
                  <a:lnTo>
                    <a:pt x="3222" y="294"/>
                  </a:lnTo>
                  <a:lnTo>
                    <a:pt x="3222" y="300"/>
                  </a:lnTo>
                  <a:lnTo>
                    <a:pt x="3222" y="300"/>
                  </a:lnTo>
                  <a:lnTo>
                    <a:pt x="3222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28" y="300"/>
                  </a:lnTo>
                  <a:lnTo>
                    <a:pt x="3234" y="300"/>
                  </a:lnTo>
                  <a:lnTo>
                    <a:pt x="3234" y="300"/>
                  </a:lnTo>
                  <a:lnTo>
                    <a:pt x="3234" y="300"/>
                  </a:lnTo>
                  <a:lnTo>
                    <a:pt x="3234" y="300"/>
                  </a:lnTo>
                  <a:lnTo>
                    <a:pt x="3234" y="306"/>
                  </a:lnTo>
                  <a:lnTo>
                    <a:pt x="3234" y="306"/>
                  </a:lnTo>
                  <a:lnTo>
                    <a:pt x="3234" y="306"/>
                  </a:lnTo>
                  <a:lnTo>
                    <a:pt x="3234" y="306"/>
                  </a:lnTo>
                  <a:lnTo>
                    <a:pt x="3234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0" y="306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46" y="312"/>
                  </a:lnTo>
                  <a:lnTo>
                    <a:pt x="3246" y="312"/>
                  </a:lnTo>
                  <a:lnTo>
                    <a:pt x="3246" y="312"/>
                  </a:lnTo>
                  <a:lnTo>
                    <a:pt x="3246" y="312"/>
                  </a:lnTo>
                  <a:lnTo>
                    <a:pt x="3246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0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294" y="330"/>
                  </a:lnTo>
                  <a:lnTo>
                    <a:pt x="3300" y="330"/>
                  </a:lnTo>
                  <a:lnTo>
                    <a:pt x="3300" y="330"/>
                  </a:lnTo>
                  <a:lnTo>
                    <a:pt x="3300" y="330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18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2"/>
                  </a:lnTo>
                  <a:lnTo>
                    <a:pt x="3330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2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48" y="348"/>
                  </a:lnTo>
                  <a:lnTo>
                    <a:pt x="3354" y="348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54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66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54"/>
                  </a:lnTo>
                  <a:lnTo>
                    <a:pt x="3372" y="360"/>
                  </a:lnTo>
                  <a:lnTo>
                    <a:pt x="3372" y="360"/>
                  </a:lnTo>
                  <a:lnTo>
                    <a:pt x="3372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78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84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0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396" y="360"/>
                  </a:lnTo>
                  <a:lnTo>
                    <a:pt x="3402" y="360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2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08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14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0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26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2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38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44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0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2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68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74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6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86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2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498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04" y="360"/>
                  </a:lnTo>
                  <a:lnTo>
                    <a:pt x="3510" y="360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" name="Rectangle 139"/>
            <p:cNvSpPr>
              <a:spLocks noChangeArrowheads="1"/>
            </p:cNvSpPr>
            <p:nvPr/>
          </p:nvSpPr>
          <p:spPr bwMode="auto">
            <a:xfrm>
              <a:off x="1829" y="3593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1" name="Freeform 140"/>
            <p:cNvSpPr>
              <a:spLocks/>
            </p:cNvSpPr>
            <p:nvPr/>
          </p:nvSpPr>
          <p:spPr bwMode="auto">
            <a:xfrm>
              <a:off x="1181" y="2555"/>
              <a:ext cx="3510" cy="984"/>
            </a:xfrm>
            <a:custGeom>
              <a:avLst/>
              <a:gdLst>
                <a:gd name="T0" fmla="*/ 54 w 3510"/>
                <a:gd name="T1" fmla="*/ 912 h 984"/>
                <a:gd name="T2" fmla="*/ 108 w 3510"/>
                <a:gd name="T3" fmla="*/ 876 h 984"/>
                <a:gd name="T4" fmla="*/ 162 w 3510"/>
                <a:gd name="T5" fmla="*/ 834 h 984"/>
                <a:gd name="T6" fmla="*/ 216 w 3510"/>
                <a:gd name="T7" fmla="*/ 786 h 984"/>
                <a:gd name="T8" fmla="*/ 276 w 3510"/>
                <a:gd name="T9" fmla="*/ 744 h 984"/>
                <a:gd name="T10" fmla="*/ 330 w 3510"/>
                <a:gd name="T11" fmla="*/ 696 h 984"/>
                <a:gd name="T12" fmla="*/ 384 w 3510"/>
                <a:gd name="T13" fmla="*/ 654 h 984"/>
                <a:gd name="T14" fmla="*/ 438 w 3510"/>
                <a:gd name="T15" fmla="*/ 600 h 984"/>
                <a:gd name="T16" fmla="*/ 498 w 3510"/>
                <a:gd name="T17" fmla="*/ 552 h 984"/>
                <a:gd name="T18" fmla="*/ 552 w 3510"/>
                <a:gd name="T19" fmla="*/ 504 h 984"/>
                <a:gd name="T20" fmla="*/ 606 w 3510"/>
                <a:gd name="T21" fmla="*/ 462 h 984"/>
                <a:gd name="T22" fmla="*/ 660 w 3510"/>
                <a:gd name="T23" fmla="*/ 414 h 984"/>
                <a:gd name="T24" fmla="*/ 720 w 3510"/>
                <a:gd name="T25" fmla="*/ 366 h 984"/>
                <a:gd name="T26" fmla="*/ 774 w 3510"/>
                <a:gd name="T27" fmla="*/ 318 h 984"/>
                <a:gd name="T28" fmla="*/ 828 w 3510"/>
                <a:gd name="T29" fmla="*/ 264 h 984"/>
                <a:gd name="T30" fmla="*/ 882 w 3510"/>
                <a:gd name="T31" fmla="*/ 210 h 984"/>
                <a:gd name="T32" fmla="*/ 942 w 3510"/>
                <a:gd name="T33" fmla="*/ 156 h 984"/>
                <a:gd name="T34" fmla="*/ 996 w 3510"/>
                <a:gd name="T35" fmla="*/ 102 h 984"/>
                <a:gd name="T36" fmla="*/ 1050 w 3510"/>
                <a:gd name="T37" fmla="*/ 42 h 984"/>
                <a:gd name="T38" fmla="*/ 1104 w 3510"/>
                <a:gd name="T39" fmla="*/ 0 h 984"/>
                <a:gd name="T40" fmla="*/ 1164 w 3510"/>
                <a:gd name="T41" fmla="*/ 12 h 984"/>
                <a:gd name="T42" fmla="*/ 1218 w 3510"/>
                <a:gd name="T43" fmla="*/ 36 h 984"/>
                <a:gd name="T44" fmla="*/ 1272 w 3510"/>
                <a:gd name="T45" fmla="*/ 54 h 984"/>
                <a:gd name="T46" fmla="*/ 1326 w 3510"/>
                <a:gd name="T47" fmla="*/ 72 h 984"/>
                <a:gd name="T48" fmla="*/ 1386 w 3510"/>
                <a:gd name="T49" fmla="*/ 96 h 984"/>
                <a:gd name="T50" fmla="*/ 1440 w 3510"/>
                <a:gd name="T51" fmla="*/ 114 h 984"/>
                <a:gd name="T52" fmla="*/ 1494 w 3510"/>
                <a:gd name="T53" fmla="*/ 132 h 984"/>
                <a:gd name="T54" fmla="*/ 1548 w 3510"/>
                <a:gd name="T55" fmla="*/ 156 h 984"/>
                <a:gd name="T56" fmla="*/ 1608 w 3510"/>
                <a:gd name="T57" fmla="*/ 174 h 984"/>
                <a:gd name="T58" fmla="*/ 1662 w 3510"/>
                <a:gd name="T59" fmla="*/ 192 h 984"/>
                <a:gd name="T60" fmla="*/ 1716 w 3510"/>
                <a:gd name="T61" fmla="*/ 192 h 984"/>
                <a:gd name="T62" fmla="*/ 1770 w 3510"/>
                <a:gd name="T63" fmla="*/ 168 h 984"/>
                <a:gd name="T64" fmla="*/ 1824 w 3510"/>
                <a:gd name="T65" fmla="*/ 150 h 984"/>
                <a:gd name="T66" fmla="*/ 1884 w 3510"/>
                <a:gd name="T67" fmla="*/ 132 h 984"/>
                <a:gd name="T68" fmla="*/ 1938 w 3510"/>
                <a:gd name="T69" fmla="*/ 114 h 984"/>
                <a:gd name="T70" fmla="*/ 1992 w 3510"/>
                <a:gd name="T71" fmla="*/ 90 h 984"/>
                <a:gd name="T72" fmla="*/ 2052 w 3510"/>
                <a:gd name="T73" fmla="*/ 72 h 984"/>
                <a:gd name="T74" fmla="*/ 2106 w 3510"/>
                <a:gd name="T75" fmla="*/ 54 h 984"/>
                <a:gd name="T76" fmla="*/ 2160 w 3510"/>
                <a:gd name="T77" fmla="*/ 30 h 984"/>
                <a:gd name="T78" fmla="*/ 2214 w 3510"/>
                <a:gd name="T79" fmla="*/ 12 h 984"/>
                <a:gd name="T80" fmla="*/ 2268 w 3510"/>
                <a:gd name="T81" fmla="*/ 0 h 984"/>
                <a:gd name="T82" fmla="*/ 2328 w 3510"/>
                <a:gd name="T83" fmla="*/ 48 h 984"/>
                <a:gd name="T84" fmla="*/ 2382 w 3510"/>
                <a:gd name="T85" fmla="*/ 108 h 984"/>
                <a:gd name="T86" fmla="*/ 2436 w 3510"/>
                <a:gd name="T87" fmla="*/ 162 h 984"/>
                <a:gd name="T88" fmla="*/ 2496 w 3510"/>
                <a:gd name="T89" fmla="*/ 216 h 984"/>
                <a:gd name="T90" fmla="*/ 2550 w 3510"/>
                <a:gd name="T91" fmla="*/ 270 h 984"/>
                <a:gd name="T92" fmla="*/ 2604 w 3510"/>
                <a:gd name="T93" fmla="*/ 324 h 984"/>
                <a:gd name="T94" fmla="*/ 2658 w 3510"/>
                <a:gd name="T95" fmla="*/ 372 h 984"/>
                <a:gd name="T96" fmla="*/ 2712 w 3510"/>
                <a:gd name="T97" fmla="*/ 420 h 984"/>
                <a:gd name="T98" fmla="*/ 2772 w 3510"/>
                <a:gd name="T99" fmla="*/ 468 h 984"/>
                <a:gd name="T100" fmla="*/ 2826 w 3510"/>
                <a:gd name="T101" fmla="*/ 510 h 984"/>
                <a:gd name="T102" fmla="*/ 2880 w 3510"/>
                <a:gd name="T103" fmla="*/ 558 h 984"/>
                <a:gd name="T104" fmla="*/ 2934 w 3510"/>
                <a:gd name="T105" fmla="*/ 606 h 984"/>
                <a:gd name="T106" fmla="*/ 2994 w 3510"/>
                <a:gd name="T107" fmla="*/ 654 h 984"/>
                <a:gd name="T108" fmla="*/ 3048 w 3510"/>
                <a:gd name="T109" fmla="*/ 702 h 984"/>
                <a:gd name="T110" fmla="*/ 3102 w 3510"/>
                <a:gd name="T111" fmla="*/ 750 h 984"/>
                <a:gd name="T112" fmla="*/ 3156 w 3510"/>
                <a:gd name="T113" fmla="*/ 792 h 984"/>
                <a:gd name="T114" fmla="*/ 3216 w 3510"/>
                <a:gd name="T115" fmla="*/ 834 h 984"/>
                <a:gd name="T116" fmla="*/ 3270 w 3510"/>
                <a:gd name="T117" fmla="*/ 876 h 984"/>
                <a:gd name="T118" fmla="*/ 3324 w 3510"/>
                <a:gd name="T119" fmla="*/ 918 h 984"/>
                <a:gd name="T120" fmla="*/ 3378 w 3510"/>
                <a:gd name="T121" fmla="*/ 954 h 984"/>
                <a:gd name="T122" fmla="*/ 3438 w 3510"/>
                <a:gd name="T123" fmla="*/ 984 h 984"/>
                <a:gd name="T124" fmla="*/ 3492 w 3510"/>
                <a:gd name="T125" fmla="*/ 960 h 9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510" h="984">
                  <a:moveTo>
                    <a:pt x="0" y="948"/>
                  </a:move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0" y="948"/>
                  </a:lnTo>
                  <a:lnTo>
                    <a:pt x="6" y="948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6" y="942"/>
                  </a:lnTo>
                  <a:lnTo>
                    <a:pt x="12" y="942"/>
                  </a:lnTo>
                  <a:lnTo>
                    <a:pt x="12" y="942"/>
                  </a:lnTo>
                  <a:lnTo>
                    <a:pt x="12" y="942"/>
                  </a:lnTo>
                  <a:lnTo>
                    <a:pt x="12" y="942"/>
                  </a:lnTo>
                  <a:lnTo>
                    <a:pt x="12" y="942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2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18" y="936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24" y="930"/>
                  </a:lnTo>
                  <a:lnTo>
                    <a:pt x="30" y="930"/>
                  </a:lnTo>
                  <a:lnTo>
                    <a:pt x="30" y="930"/>
                  </a:lnTo>
                  <a:lnTo>
                    <a:pt x="30" y="930"/>
                  </a:lnTo>
                  <a:lnTo>
                    <a:pt x="30" y="930"/>
                  </a:lnTo>
                  <a:lnTo>
                    <a:pt x="30" y="930"/>
                  </a:lnTo>
                  <a:lnTo>
                    <a:pt x="30" y="924"/>
                  </a:lnTo>
                  <a:lnTo>
                    <a:pt x="30" y="924"/>
                  </a:lnTo>
                  <a:lnTo>
                    <a:pt x="30" y="924"/>
                  </a:lnTo>
                  <a:lnTo>
                    <a:pt x="30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36" y="924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2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8"/>
                  </a:lnTo>
                  <a:lnTo>
                    <a:pt x="48" y="912"/>
                  </a:lnTo>
                  <a:lnTo>
                    <a:pt x="48" y="912"/>
                  </a:lnTo>
                  <a:lnTo>
                    <a:pt x="48" y="912"/>
                  </a:lnTo>
                  <a:lnTo>
                    <a:pt x="48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54" y="912"/>
                  </a:lnTo>
                  <a:lnTo>
                    <a:pt x="60" y="912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0" y="906"/>
                  </a:lnTo>
                  <a:lnTo>
                    <a:pt x="66" y="906"/>
                  </a:lnTo>
                  <a:lnTo>
                    <a:pt x="66" y="906"/>
                  </a:lnTo>
                  <a:lnTo>
                    <a:pt x="66" y="906"/>
                  </a:lnTo>
                  <a:lnTo>
                    <a:pt x="66" y="906"/>
                  </a:lnTo>
                  <a:lnTo>
                    <a:pt x="66" y="900"/>
                  </a:lnTo>
                  <a:lnTo>
                    <a:pt x="66" y="900"/>
                  </a:lnTo>
                  <a:lnTo>
                    <a:pt x="66" y="900"/>
                  </a:lnTo>
                  <a:lnTo>
                    <a:pt x="66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900"/>
                  </a:lnTo>
                  <a:lnTo>
                    <a:pt x="72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78" y="894"/>
                  </a:lnTo>
                  <a:lnTo>
                    <a:pt x="84" y="894"/>
                  </a:lnTo>
                  <a:lnTo>
                    <a:pt x="84" y="894"/>
                  </a:lnTo>
                  <a:lnTo>
                    <a:pt x="84" y="894"/>
                  </a:lnTo>
                  <a:lnTo>
                    <a:pt x="84" y="888"/>
                  </a:lnTo>
                  <a:lnTo>
                    <a:pt x="84" y="888"/>
                  </a:lnTo>
                  <a:lnTo>
                    <a:pt x="84" y="888"/>
                  </a:lnTo>
                  <a:lnTo>
                    <a:pt x="84" y="888"/>
                  </a:lnTo>
                  <a:lnTo>
                    <a:pt x="84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8"/>
                  </a:lnTo>
                  <a:lnTo>
                    <a:pt x="90" y="882"/>
                  </a:lnTo>
                  <a:lnTo>
                    <a:pt x="90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96" y="882"/>
                  </a:lnTo>
                  <a:lnTo>
                    <a:pt x="102" y="882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2" y="876"/>
                  </a:lnTo>
                  <a:lnTo>
                    <a:pt x="108" y="876"/>
                  </a:lnTo>
                  <a:lnTo>
                    <a:pt x="108" y="876"/>
                  </a:lnTo>
                  <a:lnTo>
                    <a:pt x="108" y="876"/>
                  </a:lnTo>
                  <a:lnTo>
                    <a:pt x="108" y="876"/>
                  </a:lnTo>
                  <a:lnTo>
                    <a:pt x="108" y="870"/>
                  </a:lnTo>
                  <a:lnTo>
                    <a:pt x="108" y="870"/>
                  </a:lnTo>
                  <a:lnTo>
                    <a:pt x="108" y="870"/>
                  </a:lnTo>
                  <a:lnTo>
                    <a:pt x="108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70"/>
                  </a:lnTo>
                  <a:lnTo>
                    <a:pt x="114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0" y="864"/>
                  </a:lnTo>
                  <a:lnTo>
                    <a:pt x="126" y="864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26" y="858"/>
                  </a:lnTo>
                  <a:lnTo>
                    <a:pt x="132" y="858"/>
                  </a:lnTo>
                  <a:lnTo>
                    <a:pt x="132" y="858"/>
                  </a:lnTo>
                  <a:lnTo>
                    <a:pt x="132" y="858"/>
                  </a:lnTo>
                  <a:lnTo>
                    <a:pt x="132" y="858"/>
                  </a:lnTo>
                  <a:lnTo>
                    <a:pt x="132" y="858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50" y="846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0" y="840"/>
                  </a:lnTo>
                  <a:lnTo>
                    <a:pt x="156" y="840"/>
                  </a:lnTo>
                  <a:lnTo>
                    <a:pt x="156" y="840"/>
                  </a:lnTo>
                  <a:lnTo>
                    <a:pt x="156" y="840"/>
                  </a:lnTo>
                  <a:lnTo>
                    <a:pt x="156" y="840"/>
                  </a:lnTo>
                  <a:lnTo>
                    <a:pt x="156" y="834"/>
                  </a:lnTo>
                  <a:lnTo>
                    <a:pt x="156" y="834"/>
                  </a:lnTo>
                  <a:lnTo>
                    <a:pt x="156" y="834"/>
                  </a:lnTo>
                  <a:lnTo>
                    <a:pt x="156" y="834"/>
                  </a:lnTo>
                  <a:lnTo>
                    <a:pt x="156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34"/>
                  </a:lnTo>
                  <a:lnTo>
                    <a:pt x="162" y="828"/>
                  </a:lnTo>
                  <a:lnTo>
                    <a:pt x="162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68" y="828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74" y="822"/>
                  </a:lnTo>
                  <a:lnTo>
                    <a:pt x="180" y="822"/>
                  </a:lnTo>
                  <a:lnTo>
                    <a:pt x="180" y="822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0" y="816"/>
                  </a:lnTo>
                  <a:lnTo>
                    <a:pt x="186" y="816"/>
                  </a:lnTo>
                  <a:lnTo>
                    <a:pt x="186" y="816"/>
                  </a:lnTo>
                  <a:lnTo>
                    <a:pt x="186" y="816"/>
                  </a:lnTo>
                  <a:lnTo>
                    <a:pt x="186" y="816"/>
                  </a:lnTo>
                  <a:lnTo>
                    <a:pt x="186" y="810"/>
                  </a:lnTo>
                  <a:lnTo>
                    <a:pt x="186" y="810"/>
                  </a:lnTo>
                  <a:lnTo>
                    <a:pt x="186" y="810"/>
                  </a:lnTo>
                  <a:lnTo>
                    <a:pt x="186" y="810"/>
                  </a:lnTo>
                  <a:lnTo>
                    <a:pt x="186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10"/>
                  </a:lnTo>
                  <a:lnTo>
                    <a:pt x="192" y="804"/>
                  </a:lnTo>
                  <a:lnTo>
                    <a:pt x="192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198" y="804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04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0" y="792"/>
                  </a:lnTo>
                  <a:lnTo>
                    <a:pt x="216" y="792"/>
                  </a:lnTo>
                  <a:lnTo>
                    <a:pt x="216" y="792"/>
                  </a:lnTo>
                  <a:lnTo>
                    <a:pt x="216" y="792"/>
                  </a:lnTo>
                  <a:lnTo>
                    <a:pt x="216" y="792"/>
                  </a:lnTo>
                  <a:lnTo>
                    <a:pt x="216" y="792"/>
                  </a:lnTo>
                  <a:lnTo>
                    <a:pt x="216" y="786"/>
                  </a:lnTo>
                  <a:lnTo>
                    <a:pt x="216" y="786"/>
                  </a:lnTo>
                  <a:lnTo>
                    <a:pt x="216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6"/>
                  </a:lnTo>
                  <a:lnTo>
                    <a:pt x="222" y="780"/>
                  </a:lnTo>
                  <a:lnTo>
                    <a:pt x="222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28" y="780"/>
                  </a:lnTo>
                  <a:lnTo>
                    <a:pt x="234" y="780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34" y="774"/>
                  </a:lnTo>
                  <a:lnTo>
                    <a:pt x="240" y="774"/>
                  </a:lnTo>
                  <a:lnTo>
                    <a:pt x="240" y="774"/>
                  </a:lnTo>
                  <a:lnTo>
                    <a:pt x="240" y="774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0" y="768"/>
                  </a:lnTo>
                  <a:lnTo>
                    <a:pt x="246" y="768"/>
                  </a:lnTo>
                  <a:lnTo>
                    <a:pt x="246" y="768"/>
                  </a:lnTo>
                  <a:lnTo>
                    <a:pt x="246" y="768"/>
                  </a:lnTo>
                  <a:lnTo>
                    <a:pt x="246" y="768"/>
                  </a:lnTo>
                  <a:lnTo>
                    <a:pt x="246" y="768"/>
                  </a:lnTo>
                  <a:lnTo>
                    <a:pt x="246" y="762"/>
                  </a:lnTo>
                  <a:lnTo>
                    <a:pt x="246" y="762"/>
                  </a:lnTo>
                  <a:lnTo>
                    <a:pt x="246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62"/>
                  </a:lnTo>
                  <a:lnTo>
                    <a:pt x="252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58" y="756"/>
                  </a:lnTo>
                  <a:lnTo>
                    <a:pt x="264" y="756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64" y="750"/>
                  </a:lnTo>
                  <a:lnTo>
                    <a:pt x="270" y="750"/>
                  </a:lnTo>
                  <a:lnTo>
                    <a:pt x="270" y="750"/>
                  </a:lnTo>
                  <a:lnTo>
                    <a:pt x="270" y="750"/>
                  </a:lnTo>
                  <a:lnTo>
                    <a:pt x="270" y="750"/>
                  </a:lnTo>
                  <a:lnTo>
                    <a:pt x="270" y="744"/>
                  </a:lnTo>
                  <a:lnTo>
                    <a:pt x="270" y="744"/>
                  </a:lnTo>
                  <a:lnTo>
                    <a:pt x="270" y="744"/>
                  </a:lnTo>
                  <a:lnTo>
                    <a:pt x="270" y="744"/>
                  </a:lnTo>
                  <a:lnTo>
                    <a:pt x="270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38"/>
                  </a:lnTo>
                  <a:lnTo>
                    <a:pt x="276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2" y="738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88" y="732"/>
                  </a:lnTo>
                  <a:lnTo>
                    <a:pt x="294" y="732"/>
                  </a:lnTo>
                  <a:lnTo>
                    <a:pt x="294" y="732"/>
                  </a:lnTo>
                  <a:lnTo>
                    <a:pt x="294" y="732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294" y="726"/>
                  </a:lnTo>
                  <a:lnTo>
                    <a:pt x="300" y="726"/>
                  </a:lnTo>
                  <a:lnTo>
                    <a:pt x="300" y="726"/>
                  </a:lnTo>
                  <a:lnTo>
                    <a:pt x="300" y="726"/>
                  </a:lnTo>
                  <a:lnTo>
                    <a:pt x="300" y="726"/>
                  </a:lnTo>
                  <a:lnTo>
                    <a:pt x="300" y="720"/>
                  </a:lnTo>
                  <a:lnTo>
                    <a:pt x="300" y="720"/>
                  </a:lnTo>
                  <a:lnTo>
                    <a:pt x="300" y="720"/>
                  </a:lnTo>
                  <a:lnTo>
                    <a:pt x="300" y="720"/>
                  </a:lnTo>
                  <a:lnTo>
                    <a:pt x="300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20"/>
                  </a:lnTo>
                  <a:lnTo>
                    <a:pt x="306" y="714"/>
                  </a:lnTo>
                  <a:lnTo>
                    <a:pt x="306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14"/>
                  </a:lnTo>
                  <a:lnTo>
                    <a:pt x="312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18" y="708"/>
                  </a:lnTo>
                  <a:lnTo>
                    <a:pt x="324" y="708"/>
                  </a:lnTo>
                  <a:lnTo>
                    <a:pt x="324" y="708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24" y="702"/>
                  </a:lnTo>
                  <a:lnTo>
                    <a:pt x="330" y="702"/>
                  </a:lnTo>
                  <a:lnTo>
                    <a:pt x="330" y="702"/>
                  </a:lnTo>
                  <a:lnTo>
                    <a:pt x="330" y="702"/>
                  </a:lnTo>
                  <a:lnTo>
                    <a:pt x="330" y="696"/>
                  </a:lnTo>
                  <a:lnTo>
                    <a:pt x="330" y="696"/>
                  </a:lnTo>
                  <a:lnTo>
                    <a:pt x="330" y="696"/>
                  </a:lnTo>
                  <a:lnTo>
                    <a:pt x="330" y="696"/>
                  </a:lnTo>
                  <a:lnTo>
                    <a:pt x="330" y="696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36" y="696"/>
                  </a:lnTo>
                  <a:lnTo>
                    <a:pt x="336" y="690"/>
                  </a:lnTo>
                  <a:lnTo>
                    <a:pt x="336" y="690"/>
                  </a:lnTo>
                  <a:lnTo>
                    <a:pt x="336" y="690"/>
                  </a:lnTo>
                  <a:lnTo>
                    <a:pt x="336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90"/>
                  </a:lnTo>
                  <a:lnTo>
                    <a:pt x="342" y="684"/>
                  </a:lnTo>
                  <a:lnTo>
                    <a:pt x="342" y="684"/>
                  </a:lnTo>
                  <a:lnTo>
                    <a:pt x="342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84"/>
                  </a:lnTo>
                  <a:lnTo>
                    <a:pt x="348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54" y="678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0" y="672"/>
                  </a:lnTo>
                  <a:lnTo>
                    <a:pt x="366" y="672"/>
                  </a:lnTo>
                  <a:lnTo>
                    <a:pt x="366" y="672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66" y="666"/>
                  </a:lnTo>
                  <a:lnTo>
                    <a:pt x="372" y="666"/>
                  </a:lnTo>
                  <a:lnTo>
                    <a:pt x="372" y="666"/>
                  </a:lnTo>
                  <a:lnTo>
                    <a:pt x="372" y="666"/>
                  </a:lnTo>
                  <a:lnTo>
                    <a:pt x="372" y="660"/>
                  </a:lnTo>
                  <a:lnTo>
                    <a:pt x="372" y="660"/>
                  </a:lnTo>
                  <a:lnTo>
                    <a:pt x="372" y="660"/>
                  </a:lnTo>
                  <a:lnTo>
                    <a:pt x="372" y="660"/>
                  </a:lnTo>
                  <a:lnTo>
                    <a:pt x="372" y="660"/>
                  </a:lnTo>
                  <a:lnTo>
                    <a:pt x="378" y="660"/>
                  </a:lnTo>
                  <a:lnTo>
                    <a:pt x="378" y="660"/>
                  </a:lnTo>
                  <a:lnTo>
                    <a:pt x="378" y="660"/>
                  </a:lnTo>
                  <a:lnTo>
                    <a:pt x="378" y="660"/>
                  </a:lnTo>
                  <a:lnTo>
                    <a:pt x="378" y="660"/>
                  </a:lnTo>
                  <a:lnTo>
                    <a:pt x="378" y="654"/>
                  </a:lnTo>
                  <a:lnTo>
                    <a:pt x="378" y="654"/>
                  </a:lnTo>
                  <a:lnTo>
                    <a:pt x="378" y="654"/>
                  </a:lnTo>
                  <a:lnTo>
                    <a:pt x="378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54"/>
                  </a:lnTo>
                  <a:lnTo>
                    <a:pt x="384" y="648"/>
                  </a:lnTo>
                  <a:lnTo>
                    <a:pt x="384" y="648"/>
                  </a:lnTo>
                  <a:lnTo>
                    <a:pt x="384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8"/>
                  </a:lnTo>
                  <a:lnTo>
                    <a:pt x="390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42"/>
                  </a:lnTo>
                  <a:lnTo>
                    <a:pt x="396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2" y="636"/>
                  </a:lnTo>
                  <a:lnTo>
                    <a:pt x="408" y="636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08" y="630"/>
                  </a:lnTo>
                  <a:lnTo>
                    <a:pt x="414" y="630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14" y="624"/>
                  </a:lnTo>
                  <a:lnTo>
                    <a:pt x="420" y="624"/>
                  </a:lnTo>
                  <a:lnTo>
                    <a:pt x="420" y="624"/>
                  </a:lnTo>
                  <a:lnTo>
                    <a:pt x="420" y="624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0" y="618"/>
                  </a:lnTo>
                  <a:lnTo>
                    <a:pt x="426" y="618"/>
                  </a:lnTo>
                  <a:lnTo>
                    <a:pt x="426" y="618"/>
                  </a:lnTo>
                  <a:lnTo>
                    <a:pt x="426" y="618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26" y="612"/>
                  </a:lnTo>
                  <a:lnTo>
                    <a:pt x="432" y="612"/>
                  </a:lnTo>
                  <a:lnTo>
                    <a:pt x="432" y="612"/>
                  </a:lnTo>
                  <a:lnTo>
                    <a:pt x="432" y="612"/>
                  </a:lnTo>
                  <a:lnTo>
                    <a:pt x="432" y="612"/>
                  </a:lnTo>
                  <a:lnTo>
                    <a:pt x="432" y="606"/>
                  </a:lnTo>
                  <a:lnTo>
                    <a:pt x="432" y="606"/>
                  </a:lnTo>
                  <a:lnTo>
                    <a:pt x="432" y="606"/>
                  </a:lnTo>
                  <a:lnTo>
                    <a:pt x="432" y="606"/>
                  </a:lnTo>
                  <a:lnTo>
                    <a:pt x="438" y="606"/>
                  </a:lnTo>
                  <a:lnTo>
                    <a:pt x="438" y="606"/>
                  </a:lnTo>
                  <a:lnTo>
                    <a:pt x="438" y="606"/>
                  </a:lnTo>
                  <a:lnTo>
                    <a:pt x="438" y="606"/>
                  </a:lnTo>
                  <a:lnTo>
                    <a:pt x="438" y="606"/>
                  </a:lnTo>
                  <a:lnTo>
                    <a:pt x="438" y="600"/>
                  </a:lnTo>
                  <a:lnTo>
                    <a:pt x="438" y="600"/>
                  </a:lnTo>
                  <a:lnTo>
                    <a:pt x="438" y="600"/>
                  </a:lnTo>
                  <a:lnTo>
                    <a:pt x="438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600"/>
                  </a:lnTo>
                  <a:lnTo>
                    <a:pt x="444" y="594"/>
                  </a:lnTo>
                  <a:lnTo>
                    <a:pt x="444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94"/>
                  </a:lnTo>
                  <a:lnTo>
                    <a:pt x="450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56" y="588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2" y="582"/>
                  </a:lnTo>
                  <a:lnTo>
                    <a:pt x="468" y="582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68" y="576"/>
                  </a:lnTo>
                  <a:lnTo>
                    <a:pt x="474" y="576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74" y="570"/>
                  </a:lnTo>
                  <a:lnTo>
                    <a:pt x="480" y="570"/>
                  </a:lnTo>
                  <a:lnTo>
                    <a:pt x="480" y="570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0" y="564"/>
                  </a:lnTo>
                  <a:lnTo>
                    <a:pt x="486" y="564"/>
                  </a:lnTo>
                  <a:lnTo>
                    <a:pt x="486" y="564"/>
                  </a:lnTo>
                  <a:lnTo>
                    <a:pt x="486" y="564"/>
                  </a:lnTo>
                  <a:lnTo>
                    <a:pt x="486" y="564"/>
                  </a:lnTo>
                  <a:lnTo>
                    <a:pt x="486" y="558"/>
                  </a:lnTo>
                  <a:lnTo>
                    <a:pt x="486" y="558"/>
                  </a:lnTo>
                  <a:lnTo>
                    <a:pt x="486" y="558"/>
                  </a:lnTo>
                  <a:lnTo>
                    <a:pt x="486" y="558"/>
                  </a:lnTo>
                  <a:lnTo>
                    <a:pt x="486" y="558"/>
                  </a:lnTo>
                  <a:lnTo>
                    <a:pt x="492" y="558"/>
                  </a:lnTo>
                  <a:lnTo>
                    <a:pt x="492" y="558"/>
                  </a:lnTo>
                  <a:lnTo>
                    <a:pt x="492" y="558"/>
                  </a:lnTo>
                  <a:lnTo>
                    <a:pt x="492" y="558"/>
                  </a:lnTo>
                  <a:lnTo>
                    <a:pt x="492" y="552"/>
                  </a:lnTo>
                  <a:lnTo>
                    <a:pt x="492" y="552"/>
                  </a:lnTo>
                  <a:lnTo>
                    <a:pt x="492" y="552"/>
                  </a:lnTo>
                  <a:lnTo>
                    <a:pt x="492" y="552"/>
                  </a:lnTo>
                  <a:lnTo>
                    <a:pt x="498" y="552"/>
                  </a:lnTo>
                  <a:lnTo>
                    <a:pt x="498" y="552"/>
                  </a:lnTo>
                  <a:lnTo>
                    <a:pt x="498" y="552"/>
                  </a:lnTo>
                  <a:lnTo>
                    <a:pt x="498" y="552"/>
                  </a:lnTo>
                  <a:lnTo>
                    <a:pt x="498" y="552"/>
                  </a:lnTo>
                  <a:lnTo>
                    <a:pt x="498" y="546"/>
                  </a:lnTo>
                  <a:lnTo>
                    <a:pt x="498" y="546"/>
                  </a:lnTo>
                  <a:lnTo>
                    <a:pt x="498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6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16" y="534"/>
                  </a:lnTo>
                  <a:lnTo>
                    <a:pt x="522" y="534"/>
                  </a:lnTo>
                  <a:lnTo>
                    <a:pt x="522" y="534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2" y="528"/>
                  </a:lnTo>
                  <a:lnTo>
                    <a:pt x="528" y="528"/>
                  </a:lnTo>
                  <a:lnTo>
                    <a:pt x="528" y="528"/>
                  </a:lnTo>
                  <a:lnTo>
                    <a:pt x="528" y="528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28" y="522"/>
                  </a:lnTo>
                  <a:lnTo>
                    <a:pt x="534" y="522"/>
                  </a:lnTo>
                  <a:lnTo>
                    <a:pt x="534" y="522"/>
                  </a:lnTo>
                  <a:lnTo>
                    <a:pt x="534" y="522"/>
                  </a:lnTo>
                  <a:lnTo>
                    <a:pt x="534" y="522"/>
                  </a:lnTo>
                  <a:lnTo>
                    <a:pt x="534" y="516"/>
                  </a:lnTo>
                  <a:lnTo>
                    <a:pt x="534" y="516"/>
                  </a:lnTo>
                  <a:lnTo>
                    <a:pt x="534" y="516"/>
                  </a:lnTo>
                  <a:lnTo>
                    <a:pt x="534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6"/>
                  </a:lnTo>
                  <a:lnTo>
                    <a:pt x="540" y="510"/>
                  </a:lnTo>
                  <a:lnTo>
                    <a:pt x="540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8" y="504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58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2"/>
                  </a:lnTo>
                  <a:lnTo>
                    <a:pt x="564" y="492"/>
                  </a:lnTo>
                  <a:lnTo>
                    <a:pt x="564" y="492"/>
                  </a:lnTo>
                  <a:lnTo>
                    <a:pt x="564" y="492"/>
                  </a:lnTo>
                  <a:lnTo>
                    <a:pt x="564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92"/>
                  </a:lnTo>
                  <a:lnTo>
                    <a:pt x="570" y="486"/>
                  </a:lnTo>
                  <a:lnTo>
                    <a:pt x="570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6"/>
                  </a:lnTo>
                  <a:lnTo>
                    <a:pt x="576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2" y="480"/>
                  </a:lnTo>
                  <a:lnTo>
                    <a:pt x="588" y="480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88" y="474"/>
                  </a:lnTo>
                  <a:lnTo>
                    <a:pt x="594" y="474"/>
                  </a:lnTo>
                  <a:lnTo>
                    <a:pt x="594" y="474"/>
                  </a:lnTo>
                  <a:lnTo>
                    <a:pt x="594" y="474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594" y="468"/>
                  </a:lnTo>
                  <a:lnTo>
                    <a:pt x="600" y="468"/>
                  </a:lnTo>
                  <a:lnTo>
                    <a:pt x="600" y="468"/>
                  </a:lnTo>
                  <a:lnTo>
                    <a:pt x="600" y="468"/>
                  </a:lnTo>
                  <a:lnTo>
                    <a:pt x="600" y="468"/>
                  </a:lnTo>
                  <a:lnTo>
                    <a:pt x="600" y="468"/>
                  </a:lnTo>
                  <a:lnTo>
                    <a:pt x="600" y="462"/>
                  </a:lnTo>
                  <a:lnTo>
                    <a:pt x="600" y="462"/>
                  </a:lnTo>
                  <a:lnTo>
                    <a:pt x="600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56"/>
                  </a:lnTo>
                  <a:lnTo>
                    <a:pt x="606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2" y="456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18" y="450"/>
                  </a:lnTo>
                  <a:lnTo>
                    <a:pt x="624" y="450"/>
                  </a:lnTo>
                  <a:lnTo>
                    <a:pt x="624" y="450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24" y="444"/>
                  </a:lnTo>
                  <a:lnTo>
                    <a:pt x="630" y="444"/>
                  </a:lnTo>
                  <a:lnTo>
                    <a:pt x="630" y="444"/>
                  </a:lnTo>
                  <a:lnTo>
                    <a:pt x="630" y="444"/>
                  </a:lnTo>
                  <a:lnTo>
                    <a:pt x="630" y="438"/>
                  </a:lnTo>
                  <a:lnTo>
                    <a:pt x="630" y="438"/>
                  </a:lnTo>
                  <a:lnTo>
                    <a:pt x="630" y="438"/>
                  </a:lnTo>
                  <a:lnTo>
                    <a:pt x="630" y="438"/>
                  </a:lnTo>
                  <a:lnTo>
                    <a:pt x="630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8"/>
                  </a:lnTo>
                  <a:lnTo>
                    <a:pt x="636" y="432"/>
                  </a:lnTo>
                  <a:lnTo>
                    <a:pt x="636" y="432"/>
                  </a:lnTo>
                  <a:lnTo>
                    <a:pt x="636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60" y="420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0" y="414"/>
                  </a:lnTo>
                  <a:lnTo>
                    <a:pt x="666" y="414"/>
                  </a:lnTo>
                  <a:lnTo>
                    <a:pt x="666" y="414"/>
                  </a:lnTo>
                  <a:lnTo>
                    <a:pt x="666" y="414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66" y="408"/>
                  </a:lnTo>
                  <a:lnTo>
                    <a:pt x="672" y="408"/>
                  </a:lnTo>
                  <a:lnTo>
                    <a:pt x="672" y="408"/>
                  </a:lnTo>
                  <a:lnTo>
                    <a:pt x="672" y="408"/>
                  </a:lnTo>
                  <a:lnTo>
                    <a:pt x="672" y="408"/>
                  </a:lnTo>
                  <a:lnTo>
                    <a:pt x="672" y="402"/>
                  </a:lnTo>
                  <a:lnTo>
                    <a:pt x="672" y="402"/>
                  </a:lnTo>
                  <a:lnTo>
                    <a:pt x="672" y="402"/>
                  </a:lnTo>
                  <a:lnTo>
                    <a:pt x="672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402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6"/>
                  </a:lnTo>
                  <a:lnTo>
                    <a:pt x="684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0" y="390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696" y="384"/>
                  </a:lnTo>
                  <a:lnTo>
                    <a:pt x="702" y="384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8" y="378"/>
                  </a:lnTo>
                  <a:lnTo>
                    <a:pt x="708" y="378"/>
                  </a:lnTo>
                  <a:lnTo>
                    <a:pt x="708" y="378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08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20" y="366"/>
                  </a:lnTo>
                  <a:lnTo>
                    <a:pt x="720" y="366"/>
                  </a:lnTo>
                  <a:lnTo>
                    <a:pt x="720" y="366"/>
                  </a:lnTo>
                  <a:lnTo>
                    <a:pt x="720" y="366"/>
                  </a:lnTo>
                  <a:lnTo>
                    <a:pt x="720" y="366"/>
                  </a:lnTo>
                  <a:lnTo>
                    <a:pt x="720" y="360"/>
                  </a:lnTo>
                  <a:lnTo>
                    <a:pt x="720" y="360"/>
                  </a:lnTo>
                  <a:lnTo>
                    <a:pt x="720" y="360"/>
                  </a:lnTo>
                  <a:lnTo>
                    <a:pt x="720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60"/>
                  </a:lnTo>
                  <a:lnTo>
                    <a:pt x="726" y="354"/>
                  </a:lnTo>
                  <a:lnTo>
                    <a:pt x="726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54"/>
                  </a:lnTo>
                  <a:lnTo>
                    <a:pt x="732" y="348"/>
                  </a:lnTo>
                  <a:lnTo>
                    <a:pt x="732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8"/>
                  </a:lnTo>
                  <a:lnTo>
                    <a:pt x="738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44" y="342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0" y="336"/>
                  </a:lnTo>
                  <a:lnTo>
                    <a:pt x="756" y="336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56" y="330"/>
                  </a:lnTo>
                  <a:lnTo>
                    <a:pt x="762" y="330"/>
                  </a:lnTo>
                  <a:lnTo>
                    <a:pt x="762" y="330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2" y="324"/>
                  </a:lnTo>
                  <a:lnTo>
                    <a:pt x="768" y="324"/>
                  </a:lnTo>
                  <a:lnTo>
                    <a:pt x="768" y="324"/>
                  </a:lnTo>
                  <a:lnTo>
                    <a:pt x="768" y="324"/>
                  </a:lnTo>
                  <a:lnTo>
                    <a:pt x="768" y="318"/>
                  </a:lnTo>
                  <a:lnTo>
                    <a:pt x="768" y="318"/>
                  </a:lnTo>
                  <a:lnTo>
                    <a:pt x="768" y="318"/>
                  </a:lnTo>
                  <a:lnTo>
                    <a:pt x="768" y="318"/>
                  </a:lnTo>
                  <a:lnTo>
                    <a:pt x="768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2"/>
                  </a:lnTo>
                  <a:lnTo>
                    <a:pt x="774" y="312"/>
                  </a:lnTo>
                  <a:lnTo>
                    <a:pt x="774" y="312"/>
                  </a:lnTo>
                  <a:lnTo>
                    <a:pt x="774" y="312"/>
                  </a:lnTo>
                  <a:lnTo>
                    <a:pt x="774" y="312"/>
                  </a:lnTo>
                  <a:lnTo>
                    <a:pt x="780" y="312"/>
                  </a:lnTo>
                  <a:lnTo>
                    <a:pt x="780" y="312"/>
                  </a:lnTo>
                  <a:lnTo>
                    <a:pt x="780" y="312"/>
                  </a:lnTo>
                  <a:lnTo>
                    <a:pt x="780" y="312"/>
                  </a:lnTo>
                  <a:lnTo>
                    <a:pt x="780" y="306"/>
                  </a:lnTo>
                  <a:lnTo>
                    <a:pt x="780" y="306"/>
                  </a:lnTo>
                  <a:lnTo>
                    <a:pt x="780" y="306"/>
                  </a:lnTo>
                  <a:lnTo>
                    <a:pt x="780" y="306"/>
                  </a:lnTo>
                  <a:lnTo>
                    <a:pt x="780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6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86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300"/>
                  </a:lnTo>
                  <a:lnTo>
                    <a:pt x="792" y="294"/>
                  </a:lnTo>
                  <a:lnTo>
                    <a:pt x="792" y="294"/>
                  </a:lnTo>
                  <a:lnTo>
                    <a:pt x="792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94"/>
                  </a:lnTo>
                  <a:lnTo>
                    <a:pt x="798" y="288"/>
                  </a:lnTo>
                  <a:lnTo>
                    <a:pt x="798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8"/>
                  </a:lnTo>
                  <a:lnTo>
                    <a:pt x="804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2" y="270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28" y="264"/>
                  </a:lnTo>
                  <a:lnTo>
                    <a:pt x="834" y="264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34" y="258"/>
                  </a:lnTo>
                  <a:lnTo>
                    <a:pt x="840" y="258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0" y="252"/>
                  </a:lnTo>
                  <a:lnTo>
                    <a:pt x="846" y="252"/>
                  </a:lnTo>
                  <a:lnTo>
                    <a:pt x="846" y="252"/>
                  </a:lnTo>
                  <a:lnTo>
                    <a:pt x="846" y="252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52" y="246"/>
                  </a:lnTo>
                  <a:lnTo>
                    <a:pt x="852" y="246"/>
                  </a:lnTo>
                  <a:lnTo>
                    <a:pt x="852" y="246"/>
                  </a:lnTo>
                  <a:lnTo>
                    <a:pt x="852" y="240"/>
                  </a:lnTo>
                  <a:lnTo>
                    <a:pt x="852" y="240"/>
                  </a:lnTo>
                  <a:lnTo>
                    <a:pt x="852" y="240"/>
                  </a:lnTo>
                  <a:lnTo>
                    <a:pt x="852" y="240"/>
                  </a:lnTo>
                  <a:lnTo>
                    <a:pt x="852" y="240"/>
                  </a:lnTo>
                  <a:lnTo>
                    <a:pt x="858" y="240"/>
                  </a:lnTo>
                  <a:lnTo>
                    <a:pt x="858" y="240"/>
                  </a:lnTo>
                  <a:lnTo>
                    <a:pt x="858" y="240"/>
                  </a:lnTo>
                  <a:lnTo>
                    <a:pt x="858" y="240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58" y="234"/>
                  </a:lnTo>
                  <a:lnTo>
                    <a:pt x="864" y="234"/>
                  </a:lnTo>
                  <a:lnTo>
                    <a:pt x="864" y="234"/>
                  </a:lnTo>
                  <a:lnTo>
                    <a:pt x="864" y="234"/>
                  </a:lnTo>
                  <a:lnTo>
                    <a:pt x="864" y="234"/>
                  </a:lnTo>
                  <a:lnTo>
                    <a:pt x="864" y="228"/>
                  </a:lnTo>
                  <a:lnTo>
                    <a:pt x="864" y="228"/>
                  </a:lnTo>
                  <a:lnTo>
                    <a:pt x="864" y="228"/>
                  </a:lnTo>
                  <a:lnTo>
                    <a:pt x="864" y="228"/>
                  </a:lnTo>
                  <a:lnTo>
                    <a:pt x="864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76" y="216"/>
                  </a:lnTo>
                  <a:lnTo>
                    <a:pt x="882" y="216"/>
                  </a:lnTo>
                  <a:lnTo>
                    <a:pt x="882" y="216"/>
                  </a:lnTo>
                  <a:lnTo>
                    <a:pt x="882" y="216"/>
                  </a:lnTo>
                  <a:lnTo>
                    <a:pt x="882" y="216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2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198"/>
                  </a:lnTo>
                  <a:lnTo>
                    <a:pt x="894" y="198"/>
                  </a:lnTo>
                  <a:lnTo>
                    <a:pt x="894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8"/>
                  </a:lnTo>
                  <a:lnTo>
                    <a:pt x="900" y="192"/>
                  </a:lnTo>
                  <a:lnTo>
                    <a:pt x="900" y="192"/>
                  </a:lnTo>
                  <a:lnTo>
                    <a:pt x="900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92"/>
                  </a:lnTo>
                  <a:lnTo>
                    <a:pt x="906" y="186"/>
                  </a:lnTo>
                  <a:lnTo>
                    <a:pt x="906" y="186"/>
                  </a:lnTo>
                  <a:lnTo>
                    <a:pt x="906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0"/>
                  </a:lnTo>
                  <a:lnTo>
                    <a:pt x="912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80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18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74"/>
                  </a:lnTo>
                  <a:lnTo>
                    <a:pt x="924" y="168"/>
                  </a:lnTo>
                  <a:lnTo>
                    <a:pt x="924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8"/>
                  </a:lnTo>
                  <a:lnTo>
                    <a:pt x="930" y="162"/>
                  </a:lnTo>
                  <a:lnTo>
                    <a:pt x="930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62"/>
                  </a:lnTo>
                  <a:lnTo>
                    <a:pt x="936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50"/>
                  </a:lnTo>
                  <a:lnTo>
                    <a:pt x="948" y="144"/>
                  </a:lnTo>
                  <a:lnTo>
                    <a:pt x="948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44"/>
                  </a:lnTo>
                  <a:lnTo>
                    <a:pt x="954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8"/>
                  </a:lnTo>
                  <a:lnTo>
                    <a:pt x="960" y="132"/>
                  </a:lnTo>
                  <a:lnTo>
                    <a:pt x="960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32"/>
                  </a:lnTo>
                  <a:lnTo>
                    <a:pt x="966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6"/>
                  </a:lnTo>
                  <a:lnTo>
                    <a:pt x="972" y="120"/>
                  </a:lnTo>
                  <a:lnTo>
                    <a:pt x="972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20"/>
                  </a:lnTo>
                  <a:lnTo>
                    <a:pt x="978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14"/>
                  </a:lnTo>
                  <a:lnTo>
                    <a:pt x="984" y="108"/>
                  </a:lnTo>
                  <a:lnTo>
                    <a:pt x="984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8"/>
                  </a:lnTo>
                  <a:lnTo>
                    <a:pt x="990" y="102"/>
                  </a:lnTo>
                  <a:lnTo>
                    <a:pt x="990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102"/>
                  </a:lnTo>
                  <a:lnTo>
                    <a:pt x="996" y="96"/>
                  </a:lnTo>
                  <a:lnTo>
                    <a:pt x="996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0"/>
                  </a:lnTo>
                  <a:lnTo>
                    <a:pt x="1002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84"/>
                  </a:lnTo>
                  <a:lnTo>
                    <a:pt x="1014" y="78"/>
                  </a:lnTo>
                  <a:lnTo>
                    <a:pt x="1014" y="78"/>
                  </a:lnTo>
                  <a:lnTo>
                    <a:pt x="1014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8"/>
                  </a:lnTo>
                  <a:lnTo>
                    <a:pt x="1020" y="72"/>
                  </a:lnTo>
                  <a:lnTo>
                    <a:pt x="1020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1026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6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2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60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38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54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44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8"/>
                  </a:lnTo>
                  <a:lnTo>
                    <a:pt x="1050" y="42"/>
                  </a:lnTo>
                  <a:lnTo>
                    <a:pt x="1050" y="42"/>
                  </a:lnTo>
                  <a:lnTo>
                    <a:pt x="1050" y="42"/>
                  </a:lnTo>
                  <a:lnTo>
                    <a:pt x="1050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42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0"/>
                  </a:lnTo>
                  <a:lnTo>
                    <a:pt x="1062" y="30"/>
                  </a:lnTo>
                  <a:lnTo>
                    <a:pt x="1062" y="30"/>
                  </a:lnTo>
                  <a:lnTo>
                    <a:pt x="1062" y="30"/>
                  </a:lnTo>
                  <a:lnTo>
                    <a:pt x="1062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30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68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24"/>
                  </a:lnTo>
                  <a:lnTo>
                    <a:pt x="1074" y="18"/>
                  </a:lnTo>
                  <a:lnTo>
                    <a:pt x="1074" y="18"/>
                  </a:lnTo>
                  <a:lnTo>
                    <a:pt x="1074" y="18"/>
                  </a:lnTo>
                  <a:lnTo>
                    <a:pt x="1074" y="18"/>
                  </a:lnTo>
                  <a:lnTo>
                    <a:pt x="1074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8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12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82" y="18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2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0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06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2" y="36"/>
                  </a:lnTo>
                  <a:lnTo>
                    <a:pt x="1212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18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24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36"/>
                  </a:lnTo>
                  <a:lnTo>
                    <a:pt x="1230" y="42"/>
                  </a:lnTo>
                  <a:lnTo>
                    <a:pt x="1230" y="42"/>
                  </a:lnTo>
                  <a:lnTo>
                    <a:pt x="1230" y="42"/>
                  </a:lnTo>
                  <a:lnTo>
                    <a:pt x="1230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36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2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54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0" y="48"/>
                  </a:lnTo>
                  <a:lnTo>
                    <a:pt x="1266" y="48"/>
                  </a:lnTo>
                  <a:lnTo>
                    <a:pt x="1266" y="48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66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2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78" y="54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84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0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0"/>
                  </a:lnTo>
                  <a:lnTo>
                    <a:pt x="1296" y="66"/>
                  </a:lnTo>
                  <a:lnTo>
                    <a:pt x="1296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2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08" y="66"/>
                  </a:lnTo>
                  <a:lnTo>
                    <a:pt x="1314" y="66"/>
                  </a:lnTo>
                  <a:lnTo>
                    <a:pt x="1314" y="66"/>
                  </a:lnTo>
                  <a:lnTo>
                    <a:pt x="1314" y="66"/>
                  </a:lnTo>
                  <a:lnTo>
                    <a:pt x="1314" y="66"/>
                  </a:lnTo>
                  <a:lnTo>
                    <a:pt x="1314" y="66"/>
                  </a:lnTo>
                  <a:lnTo>
                    <a:pt x="1314" y="72"/>
                  </a:lnTo>
                  <a:lnTo>
                    <a:pt x="1314" y="72"/>
                  </a:lnTo>
                  <a:lnTo>
                    <a:pt x="1314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26" y="72"/>
                  </a:lnTo>
                  <a:lnTo>
                    <a:pt x="1332" y="72"/>
                  </a:lnTo>
                  <a:lnTo>
                    <a:pt x="1332" y="72"/>
                  </a:lnTo>
                  <a:lnTo>
                    <a:pt x="1332" y="72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44" y="78"/>
                  </a:lnTo>
                  <a:lnTo>
                    <a:pt x="1350" y="78"/>
                  </a:lnTo>
                  <a:lnTo>
                    <a:pt x="1350" y="78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0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2" y="84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68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74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0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2" y="96"/>
                  </a:lnTo>
                  <a:lnTo>
                    <a:pt x="1398" y="96"/>
                  </a:lnTo>
                  <a:lnTo>
                    <a:pt x="1398" y="96"/>
                  </a:lnTo>
                  <a:lnTo>
                    <a:pt x="1398" y="96"/>
                  </a:lnTo>
                  <a:lnTo>
                    <a:pt x="1398" y="96"/>
                  </a:lnTo>
                  <a:lnTo>
                    <a:pt x="1398" y="102"/>
                  </a:lnTo>
                  <a:lnTo>
                    <a:pt x="1398" y="102"/>
                  </a:lnTo>
                  <a:lnTo>
                    <a:pt x="1398" y="102"/>
                  </a:lnTo>
                  <a:lnTo>
                    <a:pt x="1398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04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0" y="102"/>
                  </a:lnTo>
                  <a:lnTo>
                    <a:pt x="1416" y="102"/>
                  </a:lnTo>
                  <a:lnTo>
                    <a:pt x="1416" y="102"/>
                  </a:lnTo>
                  <a:lnTo>
                    <a:pt x="1416" y="102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16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2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28" y="108"/>
                  </a:lnTo>
                  <a:lnTo>
                    <a:pt x="1434" y="108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34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14"/>
                  </a:lnTo>
                  <a:lnTo>
                    <a:pt x="1446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2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58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0"/>
                  </a:lnTo>
                  <a:lnTo>
                    <a:pt x="1464" y="126"/>
                  </a:lnTo>
                  <a:lnTo>
                    <a:pt x="1464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0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500" y="132"/>
                  </a:lnTo>
                  <a:lnTo>
                    <a:pt x="1500" y="132"/>
                  </a:lnTo>
                  <a:lnTo>
                    <a:pt x="1500" y="132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0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2" y="138"/>
                  </a:lnTo>
                  <a:lnTo>
                    <a:pt x="1518" y="138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18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24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0" y="144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2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6"/>
                  </a:lnTo>
                  <a:lnTo>
                    <a:pt x="1548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54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0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62"/>
                  </a:lnTo>
                  <a:lnTo>
                    <a:pt x="1566" y="162"/>
                  </a:lnTo>
                  <a:lnTo>
                    <a:pt x="1566" y="162"/>
                  </a:lnTo>
                  <a:lnTo>
                    <a:pt x="1566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78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2"/>
                  </a:lnTo>
                  <a:lnTo>
                    <a:pt x="1584" y="168"/>
                  </a:lnTo>
                  <a:lnTo>
                    <a:pt x="1584" y="168"/>
                  </a:lnTo>
                  <a:lnTo>
                    <a:pt x="1584" y="168"/>
                  </a:lnTo>
                  <a:lnTo>
                    <a:pt x="1584" y="168"/>
                  </a:lnTo>
                  <a:lnTo>
                    <a:pt x="1584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0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596" y="168"/>
                  </a:lnTo>
                  <a:lnTo>
                    <a:pt x="1602" y="168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08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14" y="174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0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26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0"/>
                  </a:lnTo>
                  <a:lnTo>
                    <a:pt x="1632" y="186"/>
                  </a:lnTo>
                  <a:lnTo>
                    <a:pt x="1632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38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44" y="186"/>
                  </a:lnTo>
                  <a:lnTo>
                    <a:pt x="1650" y="186"/>
                  </a:lnTo>
                  <a:lnTo>
                    <a:pt x="1650" y="186"/>
                  </a:lnTo>
                  <a:lnTo>
                    <a:pt x="1650" y="186"/>
                  </a:lnTo>
                  <a:lnTo>
                    <a:pt x="1650" y="186"/>
                  </a:lnTo>
                  <a:lnTo>
                    <a:pt x="1650" y="186"/>
                  </a:lnTo>
                  <a:lnTo>
                    <a:pt x="1650" y="192"/>
                  </a:lnTo>
                  <a:lnTo>
                    <a:pt x="1650" y="192"/>
                  </a:lnTo>
                  <a:lnTo>
                    <a:pt x="1650" y="192"/>
                  </a:lnTo>
                  <a:lnTo>
                    <a:pt x="1650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56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8"/>
                  </a:lnTo>
                  <a:lnTo>
                    <a:pt x="1668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0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22" y="192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28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34" y="186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0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46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80"/>
                  </a:lnTo>
                  <a:lnTo>
                    <a:pt x="1752" y="174"/>
                  </a:lnTo>
                  <a:lnTo>
                    <a:pt x="1752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58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64" y="174"/>
                  </a:lnTo>
                  <a:lnTo>
                    <a:pt x="1770" y="174"/>
                  </a:lnTo>
                  <a:lnTo>
                    <a:pt x="1770" y="174"/>
                  </a:lnTo>
                  <a:lnTo>
                    <a:pt x="1770" y="174"/>
                  </a:lnTo>
                  <a:lnTo>
                    <a:pt x="1770" y="174"/>
                  </a:lnTo>
                  <a:lnTo>
                    <a:pt x="1770" y="174"/>
                  </a:lnTo>
                  <a:lnTo>
                    <a:pt x="1770" y="168"/>
                  </a:lnTo>
                  <a:lnTo>
                    <a:pt x="1770" y="168"/>
                  </a:lnTo>
                  <a:lnTo>
                    <a:pt x="1770" y="168"/>
                  </a:lnTo>
                  <a:lnTo>
                    <a:pt x="1770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2" y="168"/>
                  </a:lnTo>
                  <a:lnTo>
                    <a:pt x="1788" y="168"/>
                  </a:lnTo>
                  <a:lnTo>
                    <a:pt x="1788" y="168"/>
                  </a:lnTo>
                  <a:lnTo>
                    <a:pt x="1788" y="168"/>
                  </a:lnTo>
                  <a:lnTo>
                    <a:pt x="1788" y="162"/>
                  </a:lnTo>
                  <a:lnTo>
                    <a:pt x="1788" y="162"/>
                  </a:lnTo>
                  <a:lnTo>
                    <a:pt x="1788" y="162"/>
                  </a:lnTo>
                  <a:lnTo>
                    <a:pt x="1788" y="162"/>
                  </a:lnTo>
                  <a:lnTo>
                    <a:pt x="1788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794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0" y="162"/>
                  </a:lnTo>
                  <a:lnTo>
                    <a:pt x="1806" y="162"/>
                  </a:lnTo>
                  <a:lnTo>
                    <a:pt x="1806" y="162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06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2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18" y="156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24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44"/>
                  </a:lnTo>
                  <a:lnTo>
                    <a:pt x="1836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2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48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38"/>
                  </a:lnTo>
                  <a:lnTo>
                    <a:pt x="1854" y="138"/>
                  </a:lnTo>
                  <a:lnTo>
                    <a:pt x="1854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0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84" y="132"/>
                  </a:lnTo>
                  <a:lnTo>
                    <a:pt x="1890" y="132"/>
                  </a:lnTo>
                  <a:lnTo>
                    <a:pt x="1890" y="132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0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896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14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2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08"/>
                  </a:lnTo>
                  <a:lnTo>
                    <a:pt x="1938" y="108"/>
                  </a:lnTo>
                  <a:lnTo>
                    <a:pt x="1938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44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0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2"/>
                  </a:lnTo>
                  <a:lnTo>
                    <a:pt x="1956" y="102"/>
                  </a:lnTo>
                  <a:lnTo>
                    <a:pt x="1956" y="102"/>
                  </a:lnTo>
                  <a:lnTo>
                    <a:pt x="1956" y="102"/>
                  </a:lnTo>
                  <a:lnTo>
                    <a:pt x="1956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2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68" y="102"/>
                  </a:lnTo>
                  <a:lnTo>
                    <a:pt x="1974" y="102"/>
                  </a:lnTo>
                  <a:lnTo>
                    <a:pt x="1974" y="102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74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0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6"/>
                  </a:lnTo>
                  <a:lnTo>
                    <a:pt x="1986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2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90"/>
                  </a:lnTo>
                  <a:lnTo>
                    <a:pt x="2004" y="84"/>
                  </a:lnTo>
                  <a:lnTo>
                    <a:pt x="2004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0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16" y="84"/>
                  </a:lnTo>
                  <a:lnTo>
                    <a:pt x="2022" y="84"/>
                  </a:lnTo>
                  <a:lnTo>
                    <a:pt x="2022" y="84"/>
                  </a:lnTo>
                  <a:lnTo>
                    <a:pt x="2022" y="84"/>
                  </a:lnTo>
                  <a:lnTo>
                    <a:pt x="2022" y="84"/>
                  </a:lnTo>
                  <a:lnTo>
                    <a:pt x="2022" y="84"/>
                  </a:lnTo>
                  <a:lnTo>
                    <a:pt x="2022" y="78"/>
                  </a:lnTo>
                  <a:lnTo>
                    <a:pt x="2022" y="78"/>
                  </a:lnTo>
                  <a:lnTo>
                    <a:pt x="2022" y="78"/>
                  </a:lnTo>
                  <a:lnTo>
                    <a:pt x="2022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28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34" y="78"/>
                  </a:lnTo>
                  <a:lnTo>
                    <a:pt x="2040" y="78"/>
                  </a:lnTo>
                  <a:lnTo>
                    <a:pt x="2040" y="78"/>
                  </a:lnTo>
                  <a:lnTo>
                    <a:pt x="2040" y="78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8" y="72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58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64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0" y="66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76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60"/>
                  </a:lnTo>
                  <a:lnTo>
                    <a:pt x="2088" y="54"/>
                  </a:lnTo>
                  <a:lnTo>
                    <a:pt x="2088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094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0" y="54"/>
                  </a:lnTo>
                  <a:lnTo>
                    <a:pt x="2106" y="54"/>
                  </a:lnTo>
                  <a:lnTo>
                    <a:pt x="2106" y="54"/>
                  </a:lnTo>
                  <a:lnTo>
                    <a:pt x="2106" y="54"/>
                  </a:lnTo>
                  <a:lnTo>
                    <a:pt x="2106" y="54"/>
                  </a:lnTo>
                  <a:lnTo>
                    <a:pt x="2106" y="54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24" y="48"/>
                  </a:lnTo>
                  <a:lnTo>
                    <a:pt x="2124" y="48"/>
                  </a:lnTo>
                  <a:lnTo>
                    <a:pt x="2124" y="48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42" y="42"/>
                  </a:lnTo>
                  <a:lnTo>
                    <a:pt x="2142" y="42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2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48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0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66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30"/>
                  </a:lnTo>
                  <a:lnTo>
                    <a:pt x="2172" y="24"/>
                  </a:lnTo>
                  <a:lnTo>
                    <a:pt x="2172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78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84" y="24"/>
                  </a:lnTo>
                  <a:lnTo>
                    <a:pt x="2190" y="24"/>
                  </a:lnTo>
                  <a:lnTo>
                    <a:pt x="2190" y="24"/>
                  </a:lnTo>
                  <a:lnTo>
                    <a:pt x="2190" y="24"/>
                  </a:lnTo>
                  <a:lnTo>
                    <a:pt x="2190" y="24"/>
                  </a:lnTo>
                  <a:lnTo>
                    <a:pt x="2190" y="24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196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2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0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16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34" y="54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34" y="60"/>
                  </a:lnTo>
                  <a:lnTo>
                    <a:pt x="2340" y="60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0" y="66"/>
                  </a:lnTo>
                  <a:lnTo>
                    <a:pt x="2346" y="66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46" y="72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2" y="78"/>
                  </a:lnTo>
                  <a:lnTo>
                    <a:pt x="2358" y="78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58" y="84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64" y="90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0" y="96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88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394" y="120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26"/>
                  </a:lnTo>
                  <a:lnTo>
                    <a:pt x="2400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06" y="132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38"/>
                  </a:lnTo>
                  <a:lnTo>
                    <a:pt x="2412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18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54" y="174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54" y="180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0" y="186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66" y="192"/>
                  </a:lnTo>
                  <a:lnTo>
                    <a:pt x="2472" y="192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8" y="198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78" y="204"/>
                  </a:lnTo>
                  <a:lnTo>
                    <a:pt x="2484" y="204"/>
                  </a:lnTo>
                  <a:lnTo>
                    <a:pt x="2484" y="204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84" y="210"/>
                  </a:lnTo>
                  <a:lnTo>
                    <a:pt x="2490" y="210"/>
                  </a:lnTo>
                  <a:lnTo>
                    <a:pt x="2490" y="210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0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502" y="222"/>
                  </a:lnTo>
                  <a:lnTo>
                    <a:pt x="2502" y="222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2" y="228"/>
                  </a:lnTo>
                  <a:lnTo>
                    <a:pt x="2508" y="228"/>
                  </a:lnTo>
                  <a:lnTo>
                    <a:pt x="2508" y="228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08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34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20" y="240"/>
                  </a:lnTo>
                  <a:lnTo>
                    <a:pt x="2520" y="240"/>
                  </a:lnTo>
                  <a:lnTo>
                    <a:pt x="2520" y="240"/>
                  </a:lnTo>
                  <a:lnTo>
                    <a:pt x="2520" y="246"/>
                  </a:lnTo>
                  <a:lnTo>
                    <a:pt x="2520" y="246"/>
                  </a:lnTo>
                  <a:lnTo>
                    <a:pt x="2520" y="246"/>
                  </a:lnTo>
                  <a:lnTo>
                    <a:pt x="2520" y="246"/>
                  </a:lnTo>
                  <a:lnTo>
                    <a:pt x="2520" y="246"/>
                  </a:lnTo>
                  <a:lnTo>
                    <a:pt x="2526" y="246"/>
                  </a:lnTo>
                  <a:lnTo>
                    <a:pt x="2526" y="246"/>
                  </a:lnTo>
                  <a:lnTo>
                    <a:pt x="2526" y="246"/>
                  </a:lnTo>
                  <a:lnTo>
                    <a:pt x="2526" y="246"/>
                  </a:lnTo>
                  <a:lnTo>
                    <a:pt x="2526" y="252"/>
                  </a:lnTo>
                  <a:lnTo>
                    <a:pt x="2526" y="252"/>
                  </a:lnTo>
                  <a:lnTo>
                    <a:pt x="2526" y="252"/>
                  </a:lnTo>
                  <a:lnTo>
                    <a:pt x="2526" y="252"/>
                  </a:lnTo>
                  <a:lnTo>
                    <a:pt x="2526" y="252"/>
                  </a:lnTo>
                  <a:lnTo>
                    <a:pt x="2532" y="252"/>
                  </a:lnTo>
                  <a:lnTo>
                    <a:pt x="2532" y="252"/>
                  </a:lnTo>
                  <a:lnTo>
                    <a:pt x="2532" y="252"/>
                  </a:lnTo>
                  <a:lnTo>
                    <a:pt x="2532" y="252"/>
                  </a:lnTo>
                  <a:lnTo>
                    <a:pt x="2532" y="252"/>
                  </a:lnTo>
                  <a:lnTo>
                    <a:pt x="2532" y="258"/>
                  </a:lnTo>
                  <a:lnTo>
                    <a:pt x="2532" y="258"/>
                  </a:lnTo>
                  <a:lnTo>
                    <a:pt x="2532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58"/>
                  </a:lnTo>
                  <a:lnTo>
                    <a:pt x="2538" y="264"/>
                  </a:lnTo>
                  <a:lnTo>
                    <a:pt x="2538" y="264"/>
                  </a:lnTo>
                  <a:lnTo>
                    <a:pt x="2538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64"/>
                  </a:lnTo>
                  <a:lnTo>
                    <a:pt x="2544" y="270"/>
                  </a:lnTo>
                  <a:lnTo>
                    <a:pt x="2544" y="270"/>
                  </a:lnTo>
                  <a:lnTo>
                    <a:pt x="2544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0"/>
                  </a:lnTo>
                  <a:lnTo>
                    <a:pt x="2550" y="276"/>
                  </a:lnTo>
                  <a:lnTo>
                    <a:pt x="2550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76"/>
                  </a:lnTo>
                  <a:lnTo>
                    <a:pt x="2556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2" y="282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80" y="294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6" y="300"/>
                  </a:lnTo>
                  <a:lnTo>
                    <a:pt x="2586" y="300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86" y="306"/>
                  </a:lnTo>
                  <a:lnTo>
                    <a:pt x="2592" y="306"/>
                  </a:lnTo>
                  <a:lnTo>
                    <a:pt x="2592" y="306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2" y="312"/>
                  </a:lnTo>
                  <a:lnTo>
                    <a:pt x="2598" y="312"/>
                  </a:lnTo>
                  <a:lnTo>
                    <a:pt x="2598" y="312"/>
                  </a:lnTo>
                  <a:lnTo>
                    <a:pt x="2598" y="312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598" y="318"/>
                  </a:lnTo>
                  <a:lnTo>
                    <a:pt x="2604" y="318"/>
                  </a:lnTo>
                  <a:lnTo>
                    <a:pt x="2604" y="318"/>
                  </a:lnTo>
                  <a:lnTo>
                    <a:pt x="2604" y="318"/>
                  </a:lnTo>
                  <a:lnTo>
                    <a:pt x="2604" y="324"/>
                  </a:lnTo>
                  <a:lnTo>
                    <a:pt x="2604" y="324"/>
                  </a:lnTo>
                  <a:lnTo>
                    <a:pt x="2604" y="324"/>
                  </a:lnTo>
                  <a:lnTo>
                    <a:pt x="2604" y="324"/>
                  </a:lnTo>
                  <a:lnTo>
                    <a:pt x="2604" y="324"/>
                  </a:lnTo>
                  <a:lnTo>
                    <a:pt x="2610" y="324"/>
                  </a:lnTo>
                  <a:lnTo>
                    <a:pt x="2610" y="324"/>
                  </a:lnTo>
                  <a:lnTo>
                    <a:pt x="2610" y="324"/>
                  </a:lnTo>
                  <a:lnTo>
                    <a:pt x="2610" y="324"/>
                  </a:lnTo>
                  <a:lnTo>
                    <a:pt x="2610" y="324"/>
                  </a:lnTo>
                  <a:lnTo>
                    <a:pt x="2610" y="330"/>
                  </a:lnTo>
                  <a:lnTo>
                    <a:pt x="2610" y="330"/>
                  </a:lnTo>
                  <a:lnTo>
                    <a:pt x="2610" y="330"/>
                  </a:lnTo>
                  <a:lnTo>
                    <a:pt x="2610" y="330"/>
                  </a:lnTo>
                  <a:lnTo>
                    <a:pt x="2616" y="330"/>
                  </a:lnTo>
                  <a:lnTo>
                    <a:pt x="2616" y="330"/>
                  </a:lnTo>
                  <a:lnTo>
                    <a:pt x="2616" y="330"/>
                  </a:lnTo>
                  <a:lnTo>
                    <a:pt x="2616" y="330"/>
                  </a:lnTo>
                  <a:lnTo>
                    <a:pt x="2616" y="330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36"/>
                  </a:lnTo>
                  <a:lnTo>
                    <a:pt x="2622" y="342"/>
                  </a:lnTo>
                  <a:lnTo>
                    <a:pt x="2622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2"/>
                  </a:lnTo>
                  <a:lnTo>
                    <a:pt x="2628" y="348"/>
                  </a:lnTo>
                  <a:lnTo>
                    <a:pt x="2628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34" y="348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0" y="354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46" y="360"/>
                  </a:lnTo>
                  <a:lnTo>
                    <a:pt x="2652" y="360"/>
                  </a:lnTo>
                  <a:lnTo>
                    <a:pt x="2652" y="360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2" y="366"/>
                  </a:lnTo>
                  <a:lnTo>
                    <a:pt x="2658" y="366"/>
                  </a:lnTo>
                  <a:lnTo>
                    <a:pt x="2658" y="366"/>
                  </a:lnTo>
                  <a:lnTo>
                    <a:pt x="2658" y="366"/>
                  </a:lnTo>
                  <a:lnTo>
                    <a:pt x="2658" y="372"/>
                  </a:lnTo>
                  <a:lnTo>
                    <a:pt x="2658" y="372"/>
                  </a:lnTo>
                  <a:lnTo>
                    <a:pt x="2658" y="372"/>
                  </a:lnTo>
                  <a:lnTo>
                    <a:pt x="2658" y="372"/>
                  </a:lnTo>
                  <a:lnTo>
                    <a:pt x="2658" y="372"/>
                  </a:lnTo>
                  <a:lnTo>
                    <a:pt x="2664" y="372"/>
                  </a:lnTo>
                  <a:lnTo>
                    <a:pt x="2664" y="372"/>
                  </a:lnTo>
                  <a:lnTo>
                    <a:pt x="2664" y="372"/>
                  </a:lnTo>
                  <a:lnTo>
                    <a:pt x="2664" y="372"/>
                  </a:lnTo>
                  <a:lnTo>
                    <a:pt x="2664" y="378"/>
                  </a:lnTo>
                  <a:lnTo>
                    <a:pt x="2664" y="378"/>
                  </a:lnTo>
                  <a:lnTo>
                    <a:pt x="2664" y="378"/>
                  </a:lnTo>
                  <a:lnTo>
                    <a:pt x="2664" y="378"/>
                  </a:lnTo>
                  <a:lnTo>
                    <a:pt x="2664" y="378"/>
                  </a:lnTo>
                  <a:lnTo>
                    <a:pt x="2670" y="378"/>
                  </a:lnTo>
                  <a:lnTo>
                    <a:pt x="2670" y="378"/>
                  </a:lnTo>
                  <a:lnTo>
                    <a:pt x="2670" y="378"/>
                  </a:lnTo>
                  <a:lnTo>
                    <a:pt x="2670" y="378"/>
                  </a:lnTo>
                  <a:lnTo>
                    <a:pt x="2670" y="378"/>
                  </a:lnTo>
                  <a:lnTo>
                    <a:pt x="2670" y="384"/>
                  </a:lnTo>
                  <a:lnTo>
                    <a:pt x="2670" y="384"/>
                  </a:lnTo>
                  <a:lnTo>
                    <a:pt x="2670" y="384"/>
                  </a:lnTo>
                  <a:lnTo>
                    <a:pt x="2670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84"/>
                  </a:lnTo>
                  <a:lnTo>
                    <a:pt x="2676" y="390"/>
                  </a:lnTo>
                  <a:lnTo>
                    <a:pt x="2676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0"/>
                  </a:lnTo>
                  <a:lnTo>
                    <a:pt x="2682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88" y="396"/>
                  </a:lnTo>
                  <a:lnTo>
                    <a:pt x="2694" y="396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700" y="402"/>
                  </a:lnTo>
                  <a:lnTo>
                    <a:pt x="2700" y="402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0" y="408"/>
                  </a:lnTo>
                  <a:lnTo>
                    <a:pt x="2706" y="408"/>
                  </a:lnTo>
                  <a:lnTo>
                    <a:pt x="2706" y="408"/>
                  </a:lnTo>
                  <a:lnTo>
                    <a:pt x="2706" y="408"/>
                  </a:lnTo>
                  <a:lnTo>
                    <a:pt x="2706" y="408"/>
                  </a:lnTo>
                  <a:lnTo>
                    <a:pt x="2706" y="414"/>
                  </a:lnTo>
                  <a:lnTo>
                    <a:pt x="2706" y="414"/>
                  </a:lnTo>
                  <a:lnTo>
                    <a:pt x="2706" y="414"/>
                  </a:lnTo>
                  <a:lnTo>
                    <a:pt x="2706" y="414"/>
                  </a:lnTo>
                  <a:lnTo>
                    <a:pt x="2706" y="414"/>
                  </a:lnTo>
                  <a:lnTo>
                    <a:pt x="2712" y="414"/>
                  </a:lnTo>
                  <a:lnTo>
                    <a:pt x="2712" y="414"/>
                  </a:lnTo>
                  <a:lnTo>
                    <a:pt x="2712" y="414"/>
                  </a:lnTo>
                  <a:lnTo>
                    <a:pt x="2712" y="414"/>
                  </a:lnTo>
                  <a:lnTo>
                    <a:pt x="2712" y="414"/>
                  </a:lnTo>
                  <a:lnTo>
                    <a:pt x="2712" y="420"/>
                  </a:lnTo>
                  <a:lnTo>
                    <a:pt x="2712" y="420"/>
                  </a:lnTo>
                  <a:lnTo>
                    <a:pt x="2712" y="420"/>
                  </a:lnTo>
                  <a:lnTo>
                    <a:pt x="2712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0"/>
                  </a:lnTo>
                  <a:lnTo>
                    <a:pt x="2718" y="426"/>
                  </a:lnTo>
                  <a:lnTo>
                    <a:pt x="2718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26"/>
                  </a:lnTo>
                  <a:lnTo>
                    <a:pt x="2724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0" y="432"/>
                  </a:lnTo>
                  <a:lnTo>
                    <a:pt x="2736" y="432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42" y="438"/>
                  </a:lnTo>
                  <a:lnTo>
                    <a:pt x="2742" y="438"/>
                  </a:lnTo>
                  <a:lnTo>
                    <a:pt x="2742" y="438"/>
                  </a:lnTo>
                  <a:lnTo>
                    <a:pt x="2742" y="444"/>
                  </a:lnTo>
                  <a:lnTo>
                    <a:pt x="2742" y="444"/>
                  </a:lnTo>
                  <a:lnTo>
                    <a:pt x="2742" y="444"/>
                  </a:lnTo>
                  <a:lnTo>
                    <a:pt x="2742" y="444"/>
                  </a:lnTo>
                  <a:lnTo>
                    <a:pt x="2742" y="444"/>
                  </a:lnTo>
                  <a:lnTo>
                    <a:pt x="2748" y="444"/>
                  </a:lnTo>
                  <a:lnTo>
                    <a:pt x="2748" y="444"/>
                  </a:lnTo>
                  <a:lnTo>
                    <a:pt x="2748" y="444"/>
                  </a:lnTo>
                  <a:lnTo>
                    <a:pt x="2748" y="444"/>
                  </a:lnTo>
                  <a:lnTo>
                    <a:pt x="2748" y="444"/>
                  </a:lnTo>
                  <a:lnTo>
                    <a:pt x="2748" y="450"/>
                  </a:lnTo>
                  <a:lnTo>
                    <a:pt x="2748" y="450"/>
                  </a:lnTo>
                  <a:lnTo>
                    <a:pt x="2748" y="450"/>
                  </a:lnTo>
                  <a:lnTo>
                    <a:pt x="2748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0"/>
                  </a:lnTo>
                  <a:lnTo>
                    <a:pt x="2754" y="456"/>
                  </a:lnTo>
                  <a:lnTo>
                    <a:pt x="2754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0" y="456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66" y="462"/>
                  </a:lnTo>
                  <a:lnTo>
                    <a:pt x="2772" y="462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8" y="468"/>
                  </a:lnTo>
                  <a:lnTo>
                    <a:pt x="2778" y="468"/>
                  </a:lnTo>
                  <a:lnTo>
                    <a:pt x="2778" y="468"/>
                  </a:lnTo>
                  <a:lnTo>
                    <a:pt x="2778" y="468"/>
                  </a:lnTo>
                  <a:lnTo>
                    <a:pt x="2778" y="474"/>
                  </a:lnTo>
                  <a:lnTo>
                    <a:pt x="2778" y="474"/>
                  </a:lnTo>
                  <a:lnTo>
                    <a:pt x="2778" y="474"/>
                  </a:lnTo>
                  <a:lnTo>
                    <a:pt x="2778" y="474"/>
                  </a:lnTo>
                  <a:lnTo>
                    <a:pt x="2778" y="474"/>
                  </a:lnTo>
                  <a:lnTo>
                    <a:pt x="2784" y="474"/>
                  </a:lnTo>
                  <a:lnTo>
                    <a:pt x="2784" y="474"/>
                  </a:lnTo>
                  <a:lnTo>
                    <a:pt x="2784" y="474"/>
                  </a:lnTo>
                  <a:lnTo>
                    <a:pt x="2784" y="474"/>
                  </a:lnTo>
                  <a:lnTo>
                    <a:pt x="2784" y="474"/>
                  </a:lnTo>
                  <a:lnTo>
                    <a:pt x="2784" y="480"/>
                  </a:lnTo>
                  <a:lnTo>
                    <a:pt x="2784" y="480"/>
                  </a:lnTo>
                  <a:lnTo>
                    <a:pt x="2784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0"/>
                  </a:lnTo>
                  <a:lnTo>
                    <a:pt x="2790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796" y="486"/>
                  </a:lnTo>
                  <a:lnTo>
                    <a:pt x="2802" y="486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2" y="492"/>
                  </a:lnTo>
                  <a:lnTo>
                    <a:pt x="2808" y="492"/>
                  </a:lnTo>
                  <a:lnTo>
                    <a:pt x="2808" y="492"/>
                  </a:lnTo>
                  <a:lnTo>
                    <a:pt x="2808" y="492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08" y="498"/>
                  </a:lnTo>
                  <a:lnTo>
                    <a:pt x="2814" y="498"/>
                  </a:lnTo>
                  <a:lnTo>
                    <a:pt x="2814" y="498"/>
                  </a:lnTo>
                  <a:lnTo>
                    <a:pt x="2814" y="498"/>
                  </a:lnTo>
                  <a:lnTo>
                    <a:pt x="2814" y="498"/>
                  </a:lnTo>
                  <a:lnTo>
                    <a:pt x="2814" y="498"/>
                  </a:lnTo>
                  <a:lnTo>
                    <a:pt x="2814" y="504"/>
                  </a:lnTo>
                  <a:lnTo>
                    <a:pt x="2814" y="504"/>
                  </a:lnTo>
                  <a:lnTo>
                    <a:pt x="2814" y="504"/>
                  </a:lnTo>
                  <a:lnTo>
                    <a:pt x="2814" y="504"/>
                  </a:lnTo>
                  <a:lnTo>
                    <a:pt x="2820" y="504"/>
                  </a:lnTo>
                  <a:lnTo>
                    <a:pt x="2820" y="504"/>
                  </a:lnTo>
                  <a:lnTo>
                    <a:pt x="2820" y="504"/>
                  </a:lnTo>
                  <a:lnTo>
                    <a:pt x="2820" y="504"/>
                  </a:lnTo>
                  <a:lnTo>
                    <a:pt x="2820" y="504"/>
                  </a:lnTo>
                  <a:lnTo>
                    <a:pt x="2820" y="510"/>
                  </a:lnTo>
                  <a:lnTo>
                    <a:pt x="2820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26" y="510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2" y="516"/>
                  </a:lnTo>
                  <a:lnTo>
                    <a:pt x="2838" y="516"/>
                  </a:lnTo>
                  <a:lnTo>
                    <a:pt x="2838" y="516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38" y="522"/>
                  </a:lnTo>
                  <a:lnTo>
                    <a:pt x="2844" y="522"/>
                  </a:lnTo>
                  <a:lnTo>
                    <a:pt x="2844" y="522"/>
                  </a:lnTo>
                  <a:lnTo>
                    <a:pt x="2844" y="522"/>
                  </a:lnTo>
                  <a:lnTo>
                    <a:pt x="2844" y="522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44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34"/>
                  </a:lnTo>
                  <a:lnTo>
                    <a:pt x="2850" y="534"/>
                  </a:lnTo>
                  <a:lnTo>
                    <a:pt x="2850" y="534"/>
                  </a:lnTo>
                  <a:lnTo>
                    <a:pt x="2850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68" y="546"/>
                  </a:lnTo>
                  <a:lnTo>
                    <a:pt x="2874" y="546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74" y="552"/>
                  </a:lnTo>
                  <a:lnTo>
                    <a:pt x="2880" y="552"/>
                  </a:lnTo>
                  <a:lnTo>
                    <a:pt x="2880" y="552"/>
                  </a:lnTo>
                  <a:lnTo>
                    <a:pt x="2880" y="552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0" y="558"/>
                  </a:lnTo>
                  <a:lnTo>
                    <a:pt x="2886" y="558"/>
                  </a:lnTo>
                  <a:lnTo>
                    <a:pt x="2886" y="558"/>
                  </a:lnTo>
                  <a:lnTo>
                    <a:pt x="2886" y="558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86" y="564"/>
                  </a:lnTo>
                  <a:lnTo>
                    <a:pt x="2892" y="564"/>
                  </a:lnTo>
                  <a:lnTo>
                    <a:pt x="2892" y="564"/>
                  </a:lnTo>
                  <a:lnTo>
                    <a:pt x="2892" y="564"/>
                  </a:lnTo>
                  <a:lnTo>
                    <a:pt x="2892" y="564"/>
                  </a:lnTo>
                  <a:lnTo>
                    <a:pt x="2892" y="570"/>
                  </a:lnTo>
                  <a:lnTo>
                    <a:pt x="2892" y="570"/>
                  </a:lnTo>
                  <a:lnTo>
                    <a:pt x="2892" y="570"/>
                  </a:lnTo>
                  <a:lnTo>
                    <a:pt x="2892" y="570"/>
                  </a:lnTo>
                  <a:lnTo>
                    <a:pt x="2892" y="570"/>
                  </a:lnTo>
                  <a:lnTo>
                    <a:pt x="2898" y="570"/>
                  </a:lnTo>
                  <a:lnTo>
                    <a:pt x="2898" y="570"/>
                  </a:lnTo>
                  <a:lnTo>
                    <a:pt x="2898" y="570"/>
                  </a:lnTo>
                  <a:lnTo>
                    <a:pt x="2898" y="570"/>
                  </a:lnTo>
                  <a:lnTo>
                    <a:pt x="2898" y="570"/>
                  </a:lnTo>
                  <a:lnTo>
                    <a:pt x="2898" y="576"/>
                  </a:lnTo>
                  <a:lnTo>
                    <a:pt x="2898" y="576"/>
                  </a:lnTo>
                  <a:lnTo>
                    <a:pt x="2898" y="576"/>
                  </a:lnTo>
                  <a:lnTo>
                    <a:pt x="2904" y="576"/>
                  </a:lnTo>
                  <a:lnTo>
                    <a:pt x="2904" y="576"/>
                  </a:lnTo>
                  <a:lnTo>
                    <a:pt x="2904" y="576"/>
                  </a:lnTo>
                  <a:lnTo>
                    <a:pt x="2904" y="576"/>
                  </a:lnTo>
                  <a:lnTo>
                    <a:pt x="2904" y="576"/>
                  </a:lnTo>
                  <a:lnTo>
                    <a:pt x="2904" y="582"/>
                  </a:lnTo>
                  <a:lnTo>
                    <a:pt x="2904" y="582"/>
                  </a:lnTo>
                  <a:lnTo>
                    <a:pt x="2904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2"/>
                  </a:lnTo>
                  <a:lnTo>
                    <a:pt x="2910" y="588"/>
                  </a:lnTo>
                  <a:lnTo>
                    <a:pt x="2910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88"/>
                  </a:lnTo>
                  <a:lnTo>
                    <a:pt x="2916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2" y="594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28" y="600"/>
                  </a:lnTo>
                  <a:lnTo>
                    <a:pt x="2934" y="600"/>
                  </a:lnTo>
                  <a:lnTo>
                    <a:pt x="2934" y="600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34" y="606"/>
                  </a:lnTo>
                  <a:lnTo>
                    <a:pt x="2940" y="606"/>
                  </a:lnTo>
                  <a:lnTo>
                    <a:pt x="2940" y="606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6" y="612"/>
                  </a:lnTo>
                  <a:lnTo>
                    <a:pt x="2946" y="612"/>
                  </a:lnTo>
                  <a:lnTo>
                    <a:pt x="2946" y="612"/>
                  </a:lnTo>
                  <a:lnTo>
                    <a:pt x="2946" y="618"/>
                  </a:lnTo>
                  <a:lnTo>
                    <a:pt x="2946" y="618"/>
                  </a:lnTo>
                  <a:lnTo>
                    <a:pt x="2946" y="618"/>
                  </a:lnTo>
                  <a:lnTo>
                    <a:pt x="2946" y="618"/>
                  </a:lnTo>
                  <a:lnTo>
                    <a:pt x="2946" y="618"/>
                  </a:lnTo>
                  <a:lnTo>
                    <a:pt x="2952" y="618"/>
                  </a:lnTo>
                  <a:lnTo>
                    <a:pt x="2952" y="618"/>
                  </a:lnTo>
                  <a:lnTo>
                    <a:pt x="2952" y="618"/>
                  </a:lnTo>
                  <a:lnTo>
                    <a:pt x="2952" y="618"/>
                  </a:lnTo>
                  <a:lnTo>
                    <a:pt x="2952" y="624"/>
                  </a:lnTo>
                  <a:lnTo>
                    <a:pt x="2952" y="624"/>
                  </a:lnTo>
                  <a:lnTo>
                    <a:pt x="2952" y="624"/>
                  </a:lnTo>
                  <a:lnTo>
                    <a:pt x="2952" y="624"/>
                  </a:lnTo>
                  <a:lnTo>
                    <a:pt x="2952" y="624"/>
                  </a:lnTo>
                  <a:lnTo>
                    <a:pt x="2958" y="624"/>
                  </a:lnTo>
                  <a:lnTo>
                    <a:pt x="2958" y="624"/>
                  </a:lnTo>
                  <a:lnTo>
                    <a:pt x="2958" y="624"/>
                  </a:lnTo>
                  <a:lnTo>
                    <a:pt x="2958" y="624"/>
                  </a:lnTo>
                  <a:lnTo>
                    <a:pt x="2958" y="624"/>
                  </a:lnTo>
                  <a:lnTo>
                    <a:pt x="2958" y="630"/>
                  </a:lnTo>
                  <a:lnTo>
                    <a:pt x="2958" y="630"/>
                  </a:lnTo>
                  <a:lnTo>
                    <a:pt x="2958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0"/>
                  </a:lnTo>
                  <a:lnTo>
                    <a:pt x="2964" y="636"/>
                  </a:lnTo>
                  <a:lnTo>
                    <a:pt x="2964" y="636"/>
                  </a:lnTo>
                  <a:lnTo>
                    <a:pt x="2964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36"/>
                  </a:lnTo>
                  <a:lnTo>
                    <a:pt x="2970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2"/>
                  </a:lnTo>
                  <a:lnTo>
                    <a:pt x="2976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2" y="648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88" y="654"/>
                  </a:lnTo>
                  <a:lnTo>
                    <a:pt x="2994" y="654"/>
                  </a:lnTo>
                  <a:lnTo>
                    <a:pt x="2994" y="654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2994" y="660"/>
                  </a:lnTo>
                  <a:lnTo>
                    <a:pt x="3000" y="660"/>
                  </a:lnTo>
                  <a:lnTo>
                    <a:pt x="3000" y="660"/>
                  </a:lnTo>
                  <a:lnTo>
                    <a:pt x="3000" y="660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0" y="666"/>
                  </a:lnTo>
                  <a:lnTo>
                    <a:pt x="3006" y="666"/>
                  </a:lnTo>
                  <a:lnTo>
                    <a:pt x="3006" y="666"/>
                  </a:lnTo>
                  <a:lnTo>
                    <a:pt x="3006" y="666"/>
                  </a:lnTo>
                  <a:lnTo>
                    <a:pt x="3006" y="666"/>
                  </a:lnTo>
                  <a:lnTo>
                    <a:pt x="3006" y="666"/>
                  </a:lnTo>
                  <a:lnTo>
                    <a:pt x="3006" y="672"/>
                  </a:lnTo>
                  <a:lnTo>
                    <a:pt x="3006" y="672"/>
                  </a:lnTo>
                  <a:lnTo>
                    <a:pt x="3006" y="672"/>
                  </a:lnTo>
                  <a:lnTo>
                    <a:pt x="3006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2"/>
                  </a:lnTo>
                  <a:lnTo>
                    <a:pt x="3012" y="678"/>
                  </a:lnTo>
                  <a:lnTo>
                    <a:pt x="3012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78"/>
                  </a:lnTo>
                  <a:lnTo>
                    <a:pt x="3018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24" y="684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0" y="690"/>
                  </a:lnTo>
                  <a:lnTo>
                    <a:pt x="3036" y="690"/>
                  </a:lnTo>
                  <a:lnTo>
                    <a:pt x="3036" y="690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42" y="696"/>
                  </a:lnTo>
                  <a:lnTo>
                    <a:pt x="3042" y="696"/>
                  </a:lnTo>
                  <a:lnTo>
                    <a:pt x="3042" y="696"/>
                  </a:lnTo>
                  <a:lnTo>
                    <a:pt x="3042" y="702"/>
                  </a:lnTo>
                  <a:lnTo>
                    <a:pt x="3042" y="702"/>
                  </a:lnTo>
                  <a:lnTo>
                    <a:pt x="3042" y="702"/>
                  </a:lnTo>
                  <a:lnTo>
                    <a:pt x="3042" y="702"/>
                  </a:lnTo>
                  <a:lnTo>
                    <a:pt x="3042" y="702"/>
                  </a:lnTo>
                  <a:lnTo>
                    <a:pt x="3048" y="702"/>
                  </a:lnTo>
                  <a:lnTo>
                    <a:pt x="3048" y="702"/>
                  </a:lnTo>
                  <a:lnTo>
                    <a:pt x="3048" y="702"/>
                  </a:lnTo>
                  <a:lnTo>
                    <a:pt x="3048" y="702"/>
                  </a:lnTo>
                  <a:lnTo>
                    <a:pt x="3048" y="702"/>
                  </a:lnTo>
                  <a:lnTo>
                    <a:pt x="3048" y="708"/>
                  </a:lnTo>
                  <a:lnTo>
                    <a:pt x="3048" y="708"/>
                  </a:lnTo>
                  <a:lnTo>
                    <a:pt x="3048" y="708"/>
                  </a:lnTo>
                  <a:lnTo>
                    <a:pt x="3048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08"/>
                  </a:lnTo>
                  <a:lnTo>
                    <a:pt x="3054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0" y="714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66" y="720"/>
                  </a:lnTo>
                  <a:lnTo>
                    <a:pt x="3072" y="720"/>
                  </a:lnTo>
                  <a:lnTo>
                    <a:pt x="3072" y="720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2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32"/>
                  </a:lnTo>
                  <a:lnTo>
                    <a:pt x="3078" y="732"/>
                  </a:lnTo>
                  <a:lnTo>
                    <a:pt x="3078" y="732"/>
                  </a:lnTo>
                  <a:lnTo>
                    <a:pt x="3078" y="732"/>
                  </a:lnTo>
                  <a:lnTo>
                    <a:pt x="3078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2"/>
                  </a:lnTo>
                  <a:lnTo>
                    <a:pt x="3084" y="738"/>
                  </a:lnTo>
                  <a:lnTo>
                    <a:pt x="3084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0" y="738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096" y="744"/>
                  </a:lnTo>
                  <a:lnTo>
                    <a:pt x="3102" y="744"/>
                  </a:lnTo>
                  <a:lnTo>
                    <a:pt x="3102" y="744"/>
                  </a:lnTo>
                  <a:lnTo>
                    <a:pt x="3102" y="744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2" y="750"/>
                  </a:lnTo>
                  <a:lnTo>
                    <a:pt x="3108" y="750"/>
                  </a:lnTo>
                  <a:lnTo>
                    <a:pt x="3108" y="750"/>
                  </a:lnTo>
                  <a:lnTo>
                    <a:pt x="3108" y="750"/>
                  </a:lnTo>
                  <a:lnTo>
                    <a:pt x="3108" y="750"/>
                  </a:lnTo>
                  <a:lnTo>
                    <a:pt x="3108" y="750"/>
                  </a:lnTo>
                  <a:lnTo>
                    <a:pt x="3108" y="756"/>
                  </a:lnTo>
                  <a:lnTo>
                    <a:pt x="3108" y="756"/>
                  </a:lnTo>
                  <a:lnTo>
                    <a:pt x="3108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56"/>
                  </a:lnTo>
                  <a:lnTo>
                    <a:pt x="3114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0" y="762"/>
                  </a:lnTo>
                  <a:lnTo>
                    <a:pt x="3126" y="762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26" y="768"/>
                  </a:lnTo>
                  <a:lnTo>
                    <a:pt x="3132" y="768"/>
                  </a:lnTo>
                  <a:lnTo>
                    <a:pt x="3132" y="768"/>
                  </a:lnTo>
                  <a:lnTo>
                    <a:pt x="3132" y="768"/>
                  </a:lnTo>
                  <a:lnTo>
                    <a:pt x="3132" y="768"/>
                  </a:lnTo>
                  <a:lnTo>
                    <a:pt x="3132" y="774"/>
                  </a:lnTo>
                  <a:lnTo>
                    <a:pt x="3132" y="774"/>
                  </a:lnTo>
                  <a:lnTo>
                    <a:pt x="3132" y="774"/>
                  </a:lnTo>
                  <a:lnTo>
                    <a:pt x="3132" y="774"/>
                  </a:lnTo>
                  <a:lnTo>
                    <a:pt x="3132" y="774"/>
                  </a:lnTo>
                  <a:lnTo>
                    <a:pt x="3138" y="774"/>
                  </a:lnTo>
                  <a:lnTo>
                    <a:pt x="3138" y="774"/>
                  </a:lnTo>
                  <a:lnTo>
                    <a:pt x="3138" y="774"/>
                  </a:lnTo>
                  <a:lnTo>
                    <a:pt x="3138" y="774"/>
                  </a:lnTo>
                  <a:lnTo>
                    <a:pt x="3138" y="774"/>
                  </a:lnTo>
                  <a:lnTo>
                    <a:pt x="3138" y="780"/>
                  </a:lnTo>
                  <a:lnTo>
                    <a:pt x="3138" y="780"/>
                  </a:lnTo>
                  <a:lnTo>
                    <a:pt x="3138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44" y="780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0" y="786"/>
                  </a:lnTo>
                  <a:lnTo>
                    <a:pt x="3156" y="786"/>
                  </a:lnTo>
                  <a:lnTo>
                    <a:pt x="3156" y="786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56" y="792"/>
                  </a:lnTo>
                  <a:lnTo>
                    <a:pt x="3162" y="792"/>
                  </a:lnTo>
                  <a:lnTo>
                    <a:pt x="3162" y="792"/>
                  </a:lnTo>
                  <a:lnTo>
                    <a:pt x="3162" y="792"/>
                  </a:lnTo>
                  <a:lnTo>
                    <a:pt x="3162" y="792"/>
                  </a:lnTo>
                  <a:lnTo>
                    <a:pt x="3162" y="798"/>
                  </a:lnTo>
                  <a:lnTo>
                    <a:pt x="3162" y="798"/>
                  </a:lnTo>
                  <a:lnTo>
                    <a:pt x="3162" y="798"/>
                  </a:lnTo>
                  <a:lnTo>
                    <a:pt x="3162" y="798"/>
                  </a:lnTo>
                  <a:lnTo>
                    <a:pt x="3162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798"/>
                  </a:lnTo>
                  <a:lnTo>
                    <a:pt x="3168" y="804"/>
                  </a:lnTo>
                  <a:lnTo>
                    <a:pt x="3168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74" y="804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6" y="810"/>
                  </a:lnTo>
                  <a:lnTo>
                    <a:pt x="3186" y="810"/>
                  </a:lnTo>
                  <a:lnTo>
                    <a:pt x="3186" y="810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86" y="816"/>
                  </a:lnTo>
                  <a:lnTo>
                    <a:pt x="3192" y="816"/>
                  </a:lnTo>
                  <a:lnTo>
                    <a:pt x="3192" y="816"/>
                  </a:lnTo>
                  <a:lnTo>
                    <a:pt x="3192" y="816"/>
                  </a:lnTo>
                  <a:lnTo>
                    <a:pt x="3192" y="816"/>
                  </a:lnTo>
                  <a:lnTo>
                    <a:pt x="3192" y="822"/>
                  </a:lnTo>
                  <a:lnTo>
                    <a:pt x="3192" y="822"/>
                  </a:lnTo>
                  <a:lnTo>
                    <a:pt x="3192" y="822"/>
                  </a:lnTo>
                  <a:lnTo>
                    <a:pt x="3192" y="822"/>
                  </a:lnTo>
                  <a:lnTo>
                    <a:pt x="3192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2"/>
                  </a:lnTo>
                  <a:lnTo>
                    <a:pt x="3198" y="828"/>
                  </a:lnTo>
                  <a:lnTo>
                    <a:pt x="3198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04" y="828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0" y="834"/>
                  </a:lnTo>
                  <a:lnTo>
                    <a:pt x="3216" y="834"/>
                  </a:lnTo>
                  <a:lnTo>
                    <a:pt x="3216" y="834"/>
                  </a:lnTo>
                  <a:lnTo>
                    <a:pt x="3216" y="834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16" y="840"/>
                  </a:lnTo>
                  <a:lnTo>
                    <a:pt x="3222" y="840"/>
                  </a:lnTo>
                  <a:lnTo>
                    <a:pt x="3222" y="840"/>
                  </a:lnTo>
                  <a:lnTo>
                    <a:pt x="3222" y="840"/>
                  </a:lnTo>
                  <a:lnTo>
                    <a:pt x="3222" y="840"/>
                  </a:lnTo>
                  <a:lnTo>
                    <a:pt x="3222" y="840"/>
                  </a:lnTo>
                  <a:lnTo>
                    <a:pt x="3222" y="846"/>
                  </a:lnTo>
                  <a:lnTo>
                    <a:pt x="3222" y="846"/>
                  </a:lnTo>
                  <a:lnTo>
                    <a:pt x="3222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46"/>
                  </a:lnTo>
                  <a:lnTo>
                    <a:pt x="3228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34" y="852"/>
                  </a:lnTo>
                  <a:lnTo>
                    <a:pt x="3240" y="852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0" y="858"/>
                  </a:lnTo>
                  <a:lnTo>
                    <a:pt x="3246" y="858"/>
                  </a:lnTo>
                  <a:lnTo>
                    <a:pt x="3246" y="858"/>
                  </a:lnTo>
                  <a:lnTo>
                    <a:pt x="3246" y="858"/>
                  </a:lnTo>
                  <a:lnTo>
                    <a:pt x="3246" y="858"/>
                  </a:lnTo>
                  <a:lnTo>
                    <a:pt x="3246" y="858"/>
                  </a:lnTo>
                  <a:lnTo>
                    <a:pt x="3246" y="864"/>
                  </a:lnTo>
                  <a:lnTo>
                    <a:pt x="3246" y="864"/>
                  </a:lnTo>
                  <a:lnTo>
                    <a:pt x="3246" y="864"/>
                  </a:lnTo>
                  <a:lnTo>
                    <a:pt x="3246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64"/>
                  </a:lnTo>
                  <a:lnTo>
                    <a:pt x="3252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58" y="870"/>
                  </a:lnTo>
                  <a:lnTo>
                    <a:pt x="3264" y="870"/>
                  </a:lnTo>
                  <a:lnTo>
                    <a:pt x="3264" y="870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64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76"/>
                  </a:lnTo>
                  <a:lnTo>
                    <a:pt x="3270" y="882"/>
                  </a:lnTo>
                  <a:lnTo>
                    <a:pt x="3270" y="882"/>
                  </a:lnTo>
                  <a:lnTo>
                    <a:pt x="3270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76" y="882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2" y="888"/>
                  </a:lnTo>
                  <a:lnTo>
                    <a:pt x="3288" y="888"/>
                  </a:lnTo>
                  <a:lnTo>
                    <a:pt x="3288" y="888"/>
                  </a:lnTo>
                  <a:lnTo>
                    <a:pt x="3288" y="888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88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894"/>
                  </a:lnTo>
                  <a:lnTo>
                    <a:pt x="3294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0" y="900"/>
                  </a:lnTo>
                  <a:lnTo>
                    <a:pt x="3306" y="900"/>
                  </a:lnTo>
                  <a:lnTo>
                    <a:pt x="3306" y="900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06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06"/>
                  </a:lnTo>
                  <a:lnTo>
                    <a:pt x="3312" y="912"/>
                  </a:lnTo>
                  <a:lnTo>
                    <a:pt x="3312" y="912"/>
                  </a:lnTo>
                  <a:lnTo>
                    <a:pt x="3312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18" y="912"/>
                  </a:lnTo>
                  <a:lnTo>
                    <a:pt x="3324" y="912"/>
                  </a:lnTo>
                  <a:lnTo>
                    <a:pt x="3324" y="912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24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18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0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36" y="924"/>
                  </a:lnTo>
                  <a:lnTo>
                    <a:pt x="3342" y="924"/>
                  </a:lnTo>
                  <a:lnTo>
                    <a:pt x="3342" y="924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2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0"/>
                  </a:lnTo>
                  <a:lnTo>
                    <a:pt x="3348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54" y="936"/>
                  </a:lnTo>
                  <a:lnTo>
                    <a:pt x="3360" y="936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0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2"/>
                  </a:lnTo>
                  <a:lnTo>
                    <a:pt x="3366" y="948"/>
                  </a:lnTo>
                  <a:lnTo>
                    <a:pt x="3366" y="948"/>
                  </a:lnTo>
                  <a:lnTo>
                    <a:pt x="3366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2" y="948"/>
                  </a:lnTo>
                  <a:lnTo>
                    <a:pt x="3378" y="948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78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54"/>
                  </a:lnTo>
                  <a:lnTo>
                    <a:pt x="3384" y="960"/>
                  </a:lnTo>
                  <a:lnTo>
                    <a:pt x="3384" y="960"/>
                  </a:lnTo>
                  <a:lnTo>
                    <a:pt x="3384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0" y="960"/>
                  </a:lnTo>
                  <a:lnTo>
                    <a:pt x="3396" y="960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396" y="966"/>
                  </a:lnTo>
                  <a:lnTo>
                    <a:pt x="3402" y="966"/>
                  </a:lnTo>
                  <a:lnTo>
                    <a:pt x="3402" y="966"/>
                  </a:lnTo>
                  <a:lnTo>
                    <a:pt x="3402" y="966"/>
                  </a:lnTo>
                  <a:lnTo>
                    <a:pt x="3402" y="966"/>
                  </a:lnTo>
                  <a:lnTo>
                    <a:pt x="3402" y="966"/>
                  </a:lnTo>
                  <a:lnTo>
                    <a:pt x="3402" y="972"/>
                  </a:lnTo>
                  <a:lnTo>
                    <a:pt x="3402" y="972"/>
                  </a:lnTo>
                  <a:lnTo>
                    <a:pt x="3402" y="972"/>
                  </a:lnTo>
                  <a:lnTo>
                    <a:pt x="3402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08" y="972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14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78"/>
                  </a:lnTo>
                  <a:lnTo>
                    <a:pt x="3420" y="984"/>
                  </a:lnTo>
                  <a:lnTo>
                    <a:pt x="3420" y="984"/>
                  </a:lnTo>
                  <a:lnTo>
                    <a:pt x="3420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26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2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44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0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56" y="984"/>
                  </a:lnTo>
                  <a:lnTo>
                    <a:pt x="3462" y="984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2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8"/>
                  </a:lnTo>
                  <a:lnTo>
                    <a:pt x="3468" y="972"/>
                  </a:lnTo>
                  <a:lnTo>
                    <a:pt x="3468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74" y="972"/>
                  </a:lnTo>
                  <a:lnTo>
                    <a:pt x="3480" y="972"/>
                  </a:lnTo>
                  <a:lnTo>
                    <a:pt x="3480" y="972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0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6"/>
                  </a:lnTo>
                  <a:lnTo>
                    <a:pt x="3486" y="960"/>
                  </a:lnTo>
                  <a:lnTo>
                    <a:pt x="3486" y="960"/>
                  </a:lnTo>
                  <a:lnTo>
                    <a:pt x="3486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2" y="960"/>
                  </a:lnTo>
                  <a:lnTo>
                    <a:pt x="3498" y="960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498" y="954"/>
                  </a:lnTo>
                  <a:lnTo>
                    <a:pt x="3504" y="954"/>
                  </a:lnTo>
                  <a:lnTo>
                    <a:pt x="3504" y="954"/>
                  </a:lnTo>
                  <a:lnTo>
                    <a:pt x="3504" y="954"/>
                  </a:lnTo>
                  <a:lnTo>
                    <a:pt x="3504" y="954"/>
                  </a:lnTo>
                  <a:lnTo>
                    <a:pt x="3504" y="954"/>
                  </a:lnTo>
                  <a:lnTo>
                    <a:pt x="3504" y="948"/>
                  </a:lnTo>
                  <a:lnTo>
                    <a:pt x="3504" y="948"/>
                  </a:lnTo>
                  <a:lnTo>
                    <a:pt x="3504" y="948"/>
                  </a:lnTo>
                  <a:lnTo>
                    <a:pt x="3510" y="948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2" name="Rectangle 141"/>
            <p:cNvSpPr>
              <a:spLocks noChangeArrowheads="1"/>
            </p:cNvSpPr>
            <p:nvPr/>
          </p:nvSpPr>
          <p:spPr bwMode="auto">
            <a:xfrm>
              <a:off x="2249" y="3593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3" name="Freeform 142"/>
            <p:cNvSpPr>
              <a:spLocks/>
            </p:cNvSpPr>
            <p:nvPr/>
          </p:nvSpPr>
          <p:spPr bwMode="auto">
            <a:xfrm>
              <a:off x="1181" y="3059"/>
              <a:ext cx="3510" cy="0"/>
            </a:xfrm>
            <a:custGeom>
              <a:avLst/>
              <a:gdLst>
                <a:gd name="T0" fmla="*/ 54 w 3510"/>
                <a:gd name="T1" fmla="*/ 108 w 3510"/>
                <a:gd name="T2" fmla="*/ 162 w 3510"/>
                <a:gd name="T3" fmla="*/ 216 w 3510"/>
                <a:gd name="T4" fmla="*/ 276 w 3510"/>
                <a:gd name="T5" fmla="*/ 330 w 3510"/>
                <a:gd name="T6" fmla="*/ 384 w 3510"/>
                <a:gd name="T7" fmla="*/ 438 w 3510"/>
                <a:gd name="T8" fmla="*/ 498 w 3510"/>
                <a:gd name="T9" fmla="*/ 552 w 3510"/>
                <a:gd name="T10" fmla="*/ 606 w 3510"/>
                <a:gd name="T11" fmla="*/ 660 w 3510"/>
                <a:gd name="T12" fmla="*/ 720 w 3510"/>
                <a:gd name="T13" fmla="*/ 774 w 3510"/>
                <a:gd name="T14" fmla="*/ 828 w 3510"/>
                <a:gd name="T15" fmla="*/ 882 w 3510"/>
                <a:gd name="T16" fmla="*/ 942 w 3510"/>
                <a:gd name="T17" fmla="*/ 996 w 3510"/>
                <a:gd name="T18" fmla="*/ 1050 w 3510"/>
                <a:gd name="T19" fmla="*/ 1104 w 3510"/>
                <a:gd name="T20" fmla="*/ 1164 w 3510"/>
                <a:gd name="T21" fmla="*/ 1218 w 3510"/>
                <a:gd name="T22" fmla="*/ 1272 w 3510"/>
                <a:gd name="T23" fmla="*/ 1326 w 3510"/>
                <a:gd name="T24" fmla="*/ 1386 w 3510"/>
                <a:gd name="T25" fmla="*/ 1440 w 3510"/>
                <a:gd name="T26" fmla="*/ 1494 w 3510"/>
                <a:gd name="T27" fmla="*/ 1548 w 3510"/>
                <a:gd name="T28" fmla="*/ 1608 w 3510"/>
                <a:gd name="T29" fmla="*/ 1662 w 3510"/>
                <a:gd name="T30" fmla="*/ 1716 w 3510"/>
                <a:gd name="T31" fmla="*/ 1770 w 3510"/>
                <a:gd name="T32" fmla="*/ 1824 w 3510"/>
                <a:gd name="T33" fmla="*/ 1884 w 3510"/>
                <a:gd name="T34" fmla="*/ 1938 w 3510"/>
                <a:gd name="T35" fmla="*/ 1992 w 3510"/>
                <a:gd name="T36" fmla="*/ 2052 w 3510"/>
                <a:gd name="T37" fmla="*/ 2106 w 3510"/>
                <a:gd name="T38" fmla="*/ 2160 w 3510"/>
                <a:gd name="T39" fmla="*/ 2214 w 3510"/>
                <a:gd name="T40" fmla="*/ 2268 w 3510"/>
                <a:gd name="T41" fmla="*/ 2328 w 3510"/>
                <a:gd name="T42" fmla="*/ 2382 w 3510"/>
                <a:gd name="T43" fmla="*/ 2436 w 3510"/>
                <a:gd name="T44" fmla="*/ 2496 w 3510"/>
                <a:gd name="T45" fmla="*/ 2550 w 3510"/>
                <a:gd name="T46" fmla="*/ 2604 w 3510"/>
                <a:gd name="T47" fmla="*/ 2658 w 3510"/>
                <a:gd name="T48" fmla="*/ 2712 w 3510"/>
                <a:gd name="T49" fmla="*/ 2772 w 3510"/>
                <a:gd name="T50" fmla="*/ 2826 w 3510"/>
                <a:gd name="T51" fmla="*/ 2880 w 3510"/>
                <a:gd name="T52" fmla="*/ 2934 w 3510"/>
                <a:gd name="T53" fmla="*/ 2994 w 3510"/>
                <a:gd name="T54" fmla="*/ 3048 w 3510"/>
                <a:gd name="T55" fmla="*/ 3102 w 3510"/>
                <a:gd name="T56" fmla="*/ 3156 w 3510"/>
                <a:gd name="T57" fmla="*/ 3216 w 3510"/>
                <a:gd name="T58" fmla="*/ 3270 w 3510"/>
                <a:gd name="T59" fmla="*/ 3324 w 3510"/>
                <a:gd name="T60" fmla="*/ 3378 w 3510"/>
                <a:gd name="T61" fmla="*/ 3438 w 3510"/>
                <a:gd name="T62" fmla="*/ 3492 w 35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3510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4" name="Rectangle 143"/>
            <p:cNvSpPr>
              <a:spLocks noChangeArrowheads="1"/>
            </p:cNvSpPr>
            <p:nvPr/>
          </p:nvSpPr>
          <p:spPr bwMode="auto">
            <a:xfrm>
              <a:off x="2669" y="3593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5" name="Rectangle 144"/>
            <p:cNvSpPr>
              <a:spLocks noChangeArrowheads="1"/>
            </p:cNvSpPr>
            <p:nvPr/>
          </p:nvSpPr>
          <p:spPr bwMode="auto">
            <a:xfrm>
              <a:off x="1205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6" name="Rectangle 145"/>
            <p:cNvSpPr>
              <a:spLocks noChangeArrowheads="1"/>
            </p:cNvSpPr>
            <p:nvPr/>
          </p:nvSpPr>
          <p:spPr bwMode="auto">
            <a:xfrm>
              <a:off x="1397" y="3707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7" name="Rectangle 146"/>
            <p:cNvSpPr>
              <a:spLocks noChangeArrowheads="1"/>
            </p:cNvSpPr>
            <p:nvPr/>
          </p:nvSpPr>
          <p:spPr bwMode="auto">
            <a:xfrm>
              <a:off x="1439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8" name="Rectangle 147"/>
            <p:cNvSpPr>
              <a:spLocks noChangeArrowheads="1"/>
            </p:cNvSpPr>
            <p:nvPr/>
          </p:nvSpPr>
          <p:spPr bwMode="auto">
            <a:xfrm>
              <a:off x="1667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9" name="Rectangle 148"/>
            <p:cNvSpPr>
              <a:spLocks noChangeArrowheads="1"/>
            </p:cNvSpPr>
            <p:nvPr/>
          </p:nvSpPr>
          <p:spPr bwMode="auto">
            <a:xfrm>
              <a:off x="1793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0" name="Rectangle 149"/>
            <p:cNvSpPr>
              <a:spLocks noChangeArrowheads="1"/>
            </p:cNvSpPr>
            <p:nvPr/>
          </p:nvSpPr>
          <p:spPr bwMode="auto">
            <a:xfrm>
              <a:off x="1985" y="3707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" name="Rectangle 150"/>
            <p:cNvSpPr>
              <a:spLocks noChangeArrowheads="1"/>
            </p:cNvSpPr>
            <p:nvPr/>
          </p:nvSpPr>
          <p:spPr bwMode="auto">
            <a:xfrm>
              <a:off x="2027" y="3695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" name="Rectangle 151"/>
            <p:cNvSpPr>
              <a:spLocks noChangeArrowheads="1"/>
            </p:cNvSpPr>
            <p:nvPr/>
          </p:nvSpPr>
          <p:spPr bwMode="auto">
            <a:xfrm>
              <a:off x="2255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3" name="Rectangle 152"/>
            <p:cNvSpPr>
              <a:spLocks noChangeArrowheads="1"/>
            </p:cNvSpPr>
            <p:nvPr/>
          </p:nvSpPr>
          <p:spPr bwMode="auto">
            <a:xfrm>
              <a:off x="2837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4" name="Rectangle 153"/>
            <p:cNvSpPr>
              <a:spLocks noChangeArrowheads="1"/>
            </p:cNvSpPr>
            <p:nvPr/>
          </p:nvSpPr>
          <p:spPr bwMode="auto">
            <a:xfrm>
              <a:off x="3425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" name="Rectangle 154"/>
            <p:cNvSpPr>
              <a:spLocks noChangeArrowheads="1"/>
            </p:cNvSpPr>
            <p:nvPr/>
          </p:nvSpPr>
          <p:spPr bwMode="auto">
            <a:xfrm>
              <a:off x="3545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3" name="Rectangle 155"/>
            <p:cNvSpPr>
              <a:spLocks noChangeArrowheads="1"/>
            </p:cNvSpPr>
            <p:nvPr/>
          </p:nvSpPr>
          <p:spPr bwMode="auto">
            <a:xfrm>
              <a:off x="3737" y="3707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4" name="Rectangle 156"/>
            <p:cNvSpPr>
              <a:spLocks noChangeArrowheads="1"/>
            </p:cNvSpPr>
            <p:nvPr/>
          </p:nvSpPr>
          <p:spPr bwMode="auto">
            <a:xfrm>
              <a:off x="3779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5" name="Rectangle 157"/>
            <p:cNvSpPr>
              <a:spLocks noChangeArrowheads="1"/>
            </p:cNvSpPr>
            <p:nvPr/>
          </p:nvSpPr>
          <p:spPr bwMode="auto">
            <a:xfrm>
              <a:off x="4007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6" name="Rectangle 158"/>
            <p:cNvSpPr>
              <a:spLocks noChangeArrowheads="1"/>
            </p:cNvSpPr>
            <p:nvPr/>
          </p:nvSpPr>
          <p:spPr bwMode="auto">
            <a:xfrm>
              <a:off x="4133" y="3695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7" name="Rectangle 159"/>
            <p:cNvSpPr>
              <a:spLocks noChangeArrowheads="1"/>
            </p:cNvSpPr>
            <p:nvPr/>
          </p:nvSpPr>
          <p:spPr bwMode="auto">
            <a:xfrm>
              <a:off x="4325" y="3707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8" name="Rectangle 160"/>
            <p:cNvSpPr>
              <a:spLocks noChangeArrowheads="1"/>
            </p:cNvSpPr>
            <p:nvPr/>
          </p:nvSpPr>
          <p:spPr bwMode="auto">
            <a:xfrm>
              <a:off x="4367" y="3695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9" name="Rectangle 161"/>
            <p:cNvSpPr>
              <a:spLocks noChangeArrowheads="1"/>
            </p:cNvSpPr>
            <p:nvPr/>
          </p:nvSpPr>
          <p:spPr bwMode="auto">
            <a:xfrm>
              <a:off x="4595" y="3683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37" name="Group 336"/>
          <p:cNvGrpSpPr/>
          <p:nvPr/>
        </p:nvGrpSpPr>
        <p:grpSpPr>
          <a:xfrm>
            <a:off x="3358427" y="5713525"/>
            <a:ext cx="2414372" cy="554057"/>
            <a:chOff x="1974134" y="3191156"/>
            <a:chExt cx="2414372" cy="554057"/>
          </a:xfrm>
        </p:grpSpPr>
        <p:grpSp>
          <p:nvGrpSpPr>
            <p:cNvPr id="338" name="Group 337"/>
            <p:cNvGrpSpPr/>
            <p:nvPr/>
          </p:nvGrpSpPr>
          <p:grpSpPr>
            <a:xfrm>
              <a:off x="1974134" y="3191156"/>
              <a:ext cx="537030" cy="531643"/>
              <a:chOff x="1974134" y="3191156"/>
              <a:chExt cx="537030" cy="531643"/>
            </a:xfrm>
          </p:grpSpPr>
          <p:sp>
            <p:nvSpPr>
              <p:cNvPr id="342" name="Text Box 9"/>
              <p:cNvSpPr txBox="1">
                <a:spLocks noChangeArrowheads="1"/>
              </p:cNvSpPr>
              <p:nvPr/>
            </p:nvSpPr>
            <p:spPr bwMode="auto">
              <a:xfrm>
                <a:off x="1974134" y="3448365"/>
                <a:ext cx="537030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  <p:cxnSp>
            <p:nvCxnSpPr>
              <p:cNvPr id="343" name="Straight Arrow Connector 342"/>
              <p:cNvCxnSpPr/>
              <p:nvPr/>
            </p:nvCxnSpPr>
            <p:spPr bwMode="auto">
              <a:xfrm flipV="1">
                <a:off x="2243626" y="3191156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339" name="Group 338"/>
            <p:cNvGrpSpPr/>
            <p:nvPr/>
          </p:nvGrpSpPr>
          <p:grpSpPr>
            <a:xfrm>
              <a:off x="3791197" y="3201029"/>
              <a:ext cx="597309" cy="544184"/>
              <a:chOff x="5002159" y="3190732"/>
              <a:chExt cx="597309" cy="544184"/>
            </a:xfrm>
          </p:grpSpPr>
          <p:cxnSp>
            <p:nvCxnSpPr>
              <p:cNvPr id="340" name="Straight Arrow Connector 339"/>
              <p:cNvCxnSpPr/>
              <p:nvPr/>
            </p:nvCxnSpPr>
            <p:spPr bwMode="auto">
              <a:xfrm flipV="1">
                <a:off x="5293924" y="3190732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341" name="Text Box 9"/>
              <p:cNvSpPr txBox="1">
                <a:spLocks noChangeArrowheads="1"/>
              </p:cNvSpPr>
              <p:nvPr/>
            </p:nvSpPr>
            <p:spPr bwMode="auto">
              <a:xfrm>
                <a:off x="5002159" y="3460482"/>
                <a:ext cx="597309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</p:grpSp>
      </p:grpSp>
      <p:sp>
        <p:nvSpPr>
          <p:cNvPr id="413" name="Text Box 9"/>
          <p:cNvSpPr txBox="1">
            <a:spLocks noChangeArrowheads="1"/>
          </p:cNvSpPr>
          <p:nvPr/>
        </p:nvSpPr>
        <p:spPr bwMode="auto">
          <a:xfrm>
            <a:off x="3461176" y="4274838"/>
            <a:ext cx="2160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small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negative</a:t>
            </a:r>
          </a:p>
        </p:txBody>
      </p:sp>
      <p:grpSp>
        <p:nvGrpSpPr>
          <p:cNvPr id="496" name="Group 495"/>
          <p:cNvGrpSpPr/>
          <p:nvPr/>
        </p:nvGrpSpPr>
        <p:grpSpPr>
          <a:xfrm>
            <a:off x="3766791" y="5895166"/>
            <a:ext cx="1512787" cy="329"/>
            <a:chOff x="3766791" y="5895166"/>
            <a:chExt cx="1512787" cy="329"/>
          </a:xfrm>
        </p:grpSpPr>
        <p:cxnSp>
          <p:nvCxnSpPr>
            <p:cNvPr id="491" name="Straight Arrow Connector 490"/>
            <p:cNvCxnSpPr/>
            <p:nvPr/>
          </p:nvCxnSpPr>
          <p:spPr bwMode="auto">
            <a:xfrm>
              <a:off x="5194301" y="5895166"/>
              <a:ext cx="85277" cy="329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47" name="Straight Arrow Connector 346"/>
            <p:cNvCxnSpPr/>
            <p:nvPr/>
          </p:nvCxnSpPr>
          <p:spPr bwMode="auto">
            <a:xfrm flipH="1">
              <a:off x="3766791" y="5895495"/>
              <a:ext cx="85277" cy="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494" name="Straight Connector 493"/>
            <p:cNvCxnSpPr/>
            <p:nvPr/>
          </p:nvCxnSpPr>
          <p:spPr bwMode="auto">
            <a:xfrm>
              <a:off x="3871913" y="5895166"/>
              <a:ext cx="1303577" cy="329"/>
            </a:xfrm>
            <a:prstGeom prst="line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760538" y="1087913"/>
            <a:ext cx="5829300" cy="2085975"/>
            <a:chOff x="1109" y="629"/>
            <a:chExt cx="3672" cy="1314"/>
          </a:xfrm>
        </p:grpSpPr>
        <p:sp>
          <p:nvSpPr>
            <p:cNvPr id="6" name="AutoShape 7"/>
            <p:cNvSpPr>
              <a:spLocks noChangeAspect="1" noChangeArrowheads="1" noTextEdit="1"/>
            </p:cNvSpPr>
            <p:nvPr/>
          </p:nvSpPr>
          <p:spPr bwMode="auto">
            <a:xfrm>
              <a:off x="1109" y="629"/>
              <a:ext cx="3636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1109" y="629"/>
              <a:ext cx="3636" cy="13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181" y="773"/>
              <a:ext cx="3492" cy="102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4421" y="1805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6.29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181" y="18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1229" y="707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 rot="16200000">
              <a:off x="1100" y="734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 rot="16200000">
              <a:off x="1121" y="170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 rot="16200000">
              <a:off x="4691" y="71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 rot="16200000">
              <a:off x="4679" y="169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 rot="16200000">
              <a:off x="887" y="1156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 rot="16200000">
              <a:off x="4475" y="1174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 flipH="1">
              <a:off x="4649" y="87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181" y="87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V="1">
              <a:off x="1529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1529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4" name="Line 25"/>
            <p:cNvSpPr>
              <a:spLocks noChangeShapeType="1"/>
            </p:cNvSpPr>
            <p:nvPr/>
          </p:nvSpPr>
          <p:spPr bwMode="auto">
            <a:xfrm flipH="1">
              <a:off x="4649" y="9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5" name="Line 26"/>
            <p:cNvSpPr>
              <a:spLocks noChangeShapeType="1"/>
            </p:cNvSpPr>
            <p:nvPr/>
          </p:nvSpPr>
          <p:spPr bwMode="auto">
            <a:xfrm>
              <a:off x="1181" y="9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6" name="Line 27"/>
            <p:cNvSpPr>
              <a:spLocks noChangeShapeType="1"/>
            </p:cNvSpPr>
            <p:nvPr/>
          </p:nvSpPr>
          <p:spPr bwMode="auto">
            <a:xfrm flipV="1">
              <a:off x="1877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7" name="Line 28"/>
            <p:cNvSpPr>
              <a:spLocks noChangeShapeType="1"/>
            </p:cNvSpPr>
            <p:nvPr/>
          </p:nvSpPr>
          <p:spPr bwMode="auto">
            <a:xfrm>
              <a:off x="1877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8" name="Line 29"/>
            <p:cNvSpPr>
              <a:spLocks noChangeShapeType="1"/>
            </p:cNvSpPr>
            <p:nvPr/>
          </p:nvSpPr>
          <p:spPr bwMode="auto">
            <a:xfrm flipH="1">
              <a:off x="4649" y="10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9" name="Line 30"/>
            <p:cNvSpPr>
              <a:spLocks noChangeShapeType="1"/>
            </p:cNvSpPr>
            <p:nvPr/>
          </p:nvSpPr>
          <p:spPr bwMode="auto">
            <a:xfrm>
              <a:off x="1181" y="10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0" name="Line 31"/>
            <p:cNvSpPr>
              <a:spLocks noChangeShapeType="1"/>
            </p:cNvSpPr>
            <p:nvPr/>
          </p:nvSpPr>
          <p:spPr bwMode="auto">
            <a:xfrm flipV="1">
              <a:off x="2225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1" name="Line 32"/>
            <p:cNvSpPr>
              <a:spLocks noChangeShapeType="1"/>
            </p:cNvSpPr>
            <p:nvPr/>
          </p:nvSpPr>
          <p:spPr bwMode="auto">
            <a:xfrm>
              <a:off x="2225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2" name="Line 33"/>
            <p:cNvSpPr>
              <a:spLocks noChangeShapeType="1"/>
            </p:cNvSpPr>
            <p:nvPr/>
          </p:nvSpPr>
          <p:spPr bwMode="auto">
            <a:xfrm flipH="1">
              <a:off x="4649" y="118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3" name="Line 34"/>
            <p:cNvSpPr>
              <a:spLocks noChangeShapeType="1"/>
            </p:cNvSpPr>
            <p:nvPr/>
          </p:nvSpPr>
          <p:spPr bwMode="auto">
            <a:xfrm>
              <a:off x="1181" y="118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4" name="Line 35"/>
            <p:cNvSpPr>
              <a:spLocks noChangeShapeType="1"/>
            </p:cNvSpPr>
            <p:nvPr/>
          </p:nvSpPr>
          <p:spPr bwMode="auto">
            <a:xfrm flipV="1">
              <a:off x="2573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5" name="Line 36"/>
            <p:cNvSpPr>
              <a:spLocks noChangeShapeType="1"/>
            </p:cNvSpPr>
            <p:nvPr/>
          </p:nvSpPr>
          <p:spPr bwMode="auto">
            <a:xfrm>
              <a:off x="2573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6" name="Line 37"/>
            <p:cNvSpPr>
              <a:spLocks noChangeShapeType="1"/>
            </p:cNvSpPr>
            <p:nvPr/>
          </p:nvSpPr>
          <p:spPr bwMode="auto">
            <a:xfrm flipH="1">
              <a:off x="4649" y="128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7" name="Line 38"/>
            <p:cNvSpPr>
              <a:spLocks noChangeShapeType="1"/>
            </p:cNvSpPr>
            <p:nvPr/>
          </p:nvSpPr>
          <p:spPr bwMode="auto">
            <a:xfrm>
              <a:off x="1181" y="128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8" name="Line 39"/>
            <p:cNvSpPr>
              <a:spLocks noChangeShapeType="1"/>
            </p:cNvSpPr>
            <p:nvPr/>
          </p:nvSpPr>
          <p:spPr bwMode="auto">
            <a:xfrm flipV="1">
              <a:off x="2927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9" name="Line 40"/>
            <p:cNvSpPr>
              <a:spLocks noChangeShapeType="1"/>
            </p:cNvSpPr>
            <p:nvPr/>
          </p:nvSpPr>
          <p:spPr bwMode="auto">
            <a:xfrm>
              <a:off x="2927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0" name="Line 41"/>
            <p:cNvSpPr>
              <a:spLocks noChangeShapeType="1"/>
            </p:cNvSpPr>
            <p:nvPr/>
          </p:nvSpPr>
          <p:spPr bwMode="auto">
            <a:xfrm flipH="1">
              <a:off x="4649" y="138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4" name="Line 42"/>
            <p:cNvSpPr>
              <a:spLocks noChangeShapeType="1"/>
            </p:cNvSpPr>
            <p:nvPr/>
          </p:nvSpPr>
          <p:spPr bwMode="auto">
            <a:xfrm>
              <a:off x="1181" y="138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5" name="Line 43"/>
            <p:cNvSpPr>
              <a:spLocks noChangeShapeType="1"/>
            </p:cNvSpPr>
            <p:nvPr/>
          </p:nvSpPr>
          <p:spPr bwMode="auto">
            <a:xfrm flipV="1">
              <a:off x="3275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6" name="Line 44"/>
            <p:cNvSpPr>
              <a:spLocks noChangeShapeType="1"/>
            </p:cNvSpPr>
            <p:nvPr/>
          </p:nvSpPr>
          <p:spPr bwMode="auto">
            <a:xfrm>
              <a:off x="3275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7" name="Line 45"/>
            <p:cNvSpPr>
              <a:spLocks noChangeShapeType="1"/>
            </p:cNvSpPr>
            <p:nvPr/>
          </p:nvSpPr>
          <p:spPr bwMode="auto">
            <a:xfrm flipH="1">
              <a:off x="4649" y="148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8" name="Line 46"/>
            <p:cNvSpPr>
              <a:spLocks noChangeShapeType="1"/>
            </p:cNvSpPr>
            <p:nvPr/>
          </p:nvSpPr>
          <p:spPr bwMode="auto">
            <a:xfrm>
              <a:off x="1181" y="148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47"/>
            <p:cNvSpPr>
              <a:spLocks noChangeShapeType="1"/>
            </p:cNvSpPr>
            <p:nvPr/>
          </p:nvSpPr>
          <p:spPr bwMode="auto">
            <a:xfrm flipV="1">
              <a:off x="3623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48"/>
            <p:cNvSpPr>
              <a:spLocks noChangeShapeType="1"/>
            </p:cNvSpPr>
            <p:nvPr/>
          </p:nvSpPr>
          <p:spPr bwMode="auto">
            <a:xfrm>
              <a:off x="3623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49"/>
            <p:cNvSpPr>
              <a:spLocks noChangeShapeType="1"/>
            </p:cNvSpPr>
            <p:nvPr/>
          </p:nvSpPr>
          <p:spPr bwMode="auto">
            <a:xfrm flipH="1">
              <a:off x="4649" y="158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Line 50"/>
            <p:cNvSpPr>
              <a:spLocks noChangeShapeType="1"/>
            </p:cNvSpPr>
            <p:nvPr/>
          </p:nvSpPr>
          <p:spPr bwMode="auto">
            <a:xfrm>
              <a:off x="1181" y="158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Line 51"/>
            <p:cNvSpPr>
              <a:spLocks noChangeShapeType="1"/>
            </p:cNvSpPr>
            <p:nvPr/>
          </p:nvSpPr>
          <p:spPr bwMode="auto">
            <a:xfrm flipV="1">
              <a:off x="3971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52"/>
            <p:cNvSpPr>
              <a:spLocks noChangeShapeType="1"/>
            </p:cNvSpPr>
            <p:nvPr/>
          </p:nvSpPr>
          <p:spPr bwMode="auto">
            <a:xfrm>
              <a:off x="3971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53"/>
            <p:cNvSpPr>
              <a:spLocks noChangeShapeType="1"/>
            </p:cNvSpPr>
            <p:nvPr/>
          </p:nvSpPr>
          <p:spPr bwMode="auto">
            <a:xfrm flipH="1">
              <a:off x="4649" y="169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54"/>
            <p:cNvSpPr>
              <a:spLocks noChangeShapeType="1"/>
            </p:cNvSpPr>
            <p:nvPr/>
          </p:nvSpPr>
          <p:spPr bwMode="auto">
            <a:xfrm>
              <a:off x="1181" y="169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55"/>
            <p:cNvSpPr>
              <a:spLocks noChangeShapeType="1"/>
            </p:cNvSpPr>
            <p:nvPr/>
          </p:nvSpPr>
          <p:spPr bwMode="auto">
            <a:xfrm flipV="1">
              <a:off x="4319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56"/>
            <p:cNvSpPr>
              <a:spLocks noChangeShapeType="1"/>
            </p:cNvSpPr>
            <p:nvPr/>
          </p:nvSpPr>
          <p:spPr bwMode="auto">
            <a:xfrm>
              <a:off x="4319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Freeform 57"/>
            <p:cNvSpPr>
              <a:spLocks/>
            </p:cNvSpPr>
            <p:nvPr/>
          </p:nvSpPr>
          <p:spPr bwMode="auto">
            <a:xfrm>
              <a:off x="1181" y="1427"/>
              <a:ext cx="3492" cy="294"/>
            </a:xfrm>
            <a:custGeom>
              <a:avLst/>
              <a:gdLst>
                <a:gd name="T0" fmla="*/ 54 w 3492"/>
                <a:gd name="T1" fmla="*/ 90 h 294"/>
                <a:gd name="T2" fmla="*/ 108 w 3492"/>
                <a:gd name="T3" fmla="*/ 126 h 294"/>
                <a:gd name="T4" fmla="*/ 162 w 3492"/>
                <a:gd name="T5" fmla="*/ 162 h 294"/>
                <a:gd name="T6" fmla="*/ 216 w 3492"/>
                <a:gd name="T7" fmla="*/ 192 h 294"/>
                <a:gd name="T8" fmla="*/ 270 w 3492"/>
                <a:gd name="T9" fmla="*/ 222 h 294"/>
                <a:gd name="T10" fmla="*/ 330 w 3492"/>
                <a:gd name="T11" fmla="*/ 246 h 294"/>
                <a:gd name="T12" fmla="*/ 384 w 3492"/>
                <a:gd name="T13" fmla="*/ 264 h 294"/>
                <a:gd name="T14" fmla="*/ 438 w 3492"/>
                <a:gd name="T15" fmla="*/ 282 h 294"/>
                <a:gd name="T16" fmla="*/ 492 w 3492"/>
                <a:gd name="T17" fmla="*/ 294 h 294"/>
                <a:gd name="T18" fmla="*/ 546 w 3492"/>
                <a:gd name="T19" fmla="*/ 288 h 294"/>
                <a:gd name="T20" fmla="*/ 606 w 3492"/>
                <a:gd name="T21" fmla="*/ 276 h 294"/>
                <a:gd name="T22" fmla="*/ 660 w 3492"/>
                <a:gd name="T23" fmla="*/ 258 h 294"/>
                <a:gd name="T24" fmla="*/ 714 w 3492"/>
                <a:gd name="T25" fmla="*/ 240 h 294"/>
                <a:gd name="T26" fmla="*/ 768 w 3492"/>
                <a:gd name="T27" fmla="*/ 216 h 294"/>
                <a:gd name="T28" fmla="*/ 822 w 3492"/>
                <a:gd name="T29" fmla="*/ 186 h 294"/>
                <a:gd name="T30" fmla="*/ 882 w 3492"/>
                <a:gd name="T31" fmla="*/ 150 h 294"/>
                <a:gd name="T32" fmla="*/ 936 w 3492"/>
                <a:gd name="T33" fmla="*/ 114 h 294"/>
                <a:gd name="T34" fmla="*/ 990 w 3492"/>
                <a:gd name="T35" fmla="*/ 72 h 294"/>
                <a:gd name="T36" fmla="*/ 1044 w 3492"/>
                <a:gd name="T37" fmla="*/ 30 h 294"/>
                <a:gd name="T38" fmla="*/ 1098 w 3492"/>
                <a:gd name="T39" fmla="*/ 0 h 294"/>
                <a:gd name="T40" fmla="*/ 1158 w 3492"/>
                <a:gd name="T41" fmla="*/ 36 h 294"/>
                <a:gd name="T42" fmla="*/ 1212 w 3492"/>
                <a:gd name="T43" fmla="*/ 84 h 294"/>
                <a:gd name="T44" fmla="*/ 1266 w 3492"/>
                <a:gd name="T45" fmla="*/ 120 h 294"/>
                <a:gd name="T46" fmla="*/ 1320 w 3492"/>
                <a:gd name="T47" fmla="*/ 162 h 294"/>
                <a:gd name="T48" fmla="*/ 1374 w 3492"/>
                <a:gd name="T49" fmla="*/ 192 h 294"/>
                <a:gd name="T50" fmla="*/ 1434 w 3492"/>
                <a:gd name="T51" fmla="*/ 222 h 294"/>
                <a:gd name="T52" fmla="*/ 1488 w 3492"/>
                <a:gd name="T53" fmla="*/ 246 h 294"/>
                <a:gd name="T54" fmla="*/ 1542 w 3492"/>
                <a:gd name="T55" fmla="*/ 264 h 294"/>
                <a:gd name="T56" fmla="*/ 1596 w 3492"/>
                <a:gd name="T57" fmla="*/ 282 h 294"/>
                <a:gd name="T58" fmla="*/ 1650 w 3492"/>
                <a:gd name="T59" fmla="*/ 294 h 294"/>
                <a:gd name="T60" fmla="*/ 1710 w 3492"/>
                <a:gd name="T61" fmla="*/ 294 h 294"/>
                <a:gd name="T62" fmla="*/ 1764 w 3492"/>
                <a:gd name="T63" fmla="*/ 276 h 294"/>
                <a:gd name="T64" fmla="*/ 1818 w 3492"/>
                <a:gd name="T65" fmla="*/ 264 h 294"/>
                <a:gd name="T66" fmla="*/ 1872 w 3492"/>
                <a:gd name="T67" fmla="*/ 240 h 294"/>
                <a:gd name="T68" fmla="*/ 1926 w 3492"/>
                <a:gd name="T69" fmla="*/ 216 h 294"/>
                <a:gd name="T70" fmla="*/ 1986 w 3492"/>
                <a:gd name="T71" fmla="*/ 186 h 294"/>
                <a:gd name="T72" fmla="*/ 2040 w 3492"/>
                <a:gd name="T73" fmla="*/ 156 h 294"/>
                <a:gd name="T74" fmla="*/ 2094 w 3492"/>
                <a:gd name="T75" fmla="*/ 120 h 294"/>
                <a:gd name="T76" fmla="*/ 2148 w 3492"/>
                <a:gd name="T77" fmla="*/ 78 h 294"/>
                <a:gd name="T78" fmla="*/ 2202 w 3492"/>
                <a:gd name="T79" fmla="*/ 36 h 294"/>
                <a:gd name="T80" fmla="*/ 2256 w 3492"/>
                <a:gd name="T81" fmla="*/ 0 h 294"/>
                <a:gd name="T82" fmla="*/ 2316 w 3492"/>
                <a:gd name="T83" fmla="*/ 36 h 294"/>
                <a:gd name="T84" fmla="*/ 2370 w 3492"/>
                <a:gd name="T85" fmla="*/ 78 h 294"/>
                <a:gd name="T86" fmla="*/ 2424 w 3492"/>
                <a:gd name="T87" fmla="*/ 120 h 294"/>
                <a:gd name="T88" fmla="*/ 2478 w 3492"/>
                <a:gd name="T89" fmla="*/ 156 h 294"/>
                <a:gd name="T90" fmla="*/ 2538 w 3492"/>
                <a:gd name="T91" fmla="*/ 186 h 294"/>
                <a:gd name="T92" fmla="*/ 2592 w 3492"/>
                <a:gd name="T93" fmla="*/ 216 h 294"/>
                <a:gd name="T94" fmla="*/ 2646 w 3492"/>
                <a:gd name="T95" fmla="*/ 240 h 294"/>
                <a:gd name="T96" fmla="*/ 2700 w 3492"/>
                <a:gd name="T97" fmla="*/ 264 h 294"/>
                <a:gd name="T98" fmla="*/ 2754 w 3492"/>
                <a:gd name="T99" fmla="*/ 282 h 294"/>
                <a:gd name="T100" fmla="*/ 2814 w 3492"/>
                <a:gd name="T101" fmla="*/ 294 h 294"/>
                <a:gd name="T102" fmla="*/ 2868 w 3492"/>
                <a:gd name="T103" fmla="*/ 294 h 294"/>
                <a:gd name="T104" fmla="*/ 2922 w 3492"/>
                <a:gd name="T105" fmla="*/ 282 h 294"/>
                <a:gd name="T106" fmla="*/ 2976 w 3492"/>
                <a:gd name="T107" fmla="*/ 264 h 294"/>
                <a:gd name="T108" fmla="*/ 3030 w 3492"/>
                <a:gd name="T109" fmla="*/ 246 h 294"/>
                <a:gd name="T110" fmla="*/ 3084 w 3492"/>
                <a:gd name="T111" fmla="*/ 222 h 294"/>
                <a:gd name="T112" fmla="*/ 3144 w 3492"/>
                <a:gd name="T113" fmla="*/ 192 h 294"/>
                <a:gd name="T114" fmla="*/ 3198 w 3492"/>
                <a:gd name="T115" fmla="*/ 156 h 294"/>
                <a:gd name="T116" fmla="*/ 3252 w 3492"/>
                <a:gd name="T117" fmla="*/ 120 h 294"/>
                <a:gd name="T118" fmla="*/ 3306 w 3492"/>
                <a:gd name="T119" fmla="*/ 84 h 294"/>
                <a:gd name="T120" fmla="*/ 3360 w 3492"/>
                <a:gd name="T121" fmla="*/ 42 h 294"/>
                <a:gd name="T122" fmla="*/ 3420 w 3492"/>
                <a:gd name="T123" fmla="*/ 0 h 294"/>
                <a:gd name="T124" fmla="*/ 3474 w 3492"/>
                <a:gd name="T125" fmla="*/ 3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294">
                  <a:moveTo>
                    <a:pt x="0" y="42"/>
                  </a:move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54" y="84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8" y="102"/>
                  </a:lnTo>
                  <a:lnTo>
                    <a:pt x="78" y="102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6" y="114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8" y="162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6"/>
                  </a:lnTo>
                  <a:lnTo>
                    <a:pt x="252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40"/>
                  </a:lnTo>
                  <a:lnTo>
                    <a:pt x="306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90" y="264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8" y="270"/>
                  </a:lnTo>
                  <a:lnTo>
                    <a:pt x="408" y="270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82"/>
                  </a:lnTo>
                  <a:lnTo>
                    <a:pt x="426" y="282"/>
                  </a:lnTo>
                  <a:lnTo>
                    <a:pt x="426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6" y="288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600" y="282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64"/>
                  </a:lnTo>
                  <a:lnTo>
                    <a:pt x="636" y="264"/>
                  </a:lnTo>
                  <a:lnTo>
                    <a:pt x="636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86"/>
                  </a:lnTo>
                  <a:lnTo>
                    <a:pt x="816" y="186"/>
                  </a:lnTo>
                  <a:lnTo>
                    <a:pt x="816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8" y="186"/>
                  </a:lnTo>
                  <a:lnTo>
                    <a:pt x="828" y="186"/>
                  </a:lnTo>
                  <a:lnTo>
                    <a:pt x="828" y="186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40" y="180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8" y="168"/>
                  </a:lnTo>
                  <a:lnTo>
                    <a:pt x="858" y="168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0"/>
                  </a:lnTo>
                  <a:lnTo>
                    <a:pt x="876" y="150"/>
                  </a:lnTo>
                  <a:lnTo>
                    <a:pt x="876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8" y="150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38"/>
                  </a:lnTo>
                  <a:lnTo>
                    <a:pt x="894" y="138"/>
                  </a:lnTo>
                  <a:lnTo>
                    <a:pt x="894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6" y="138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96"/>
                  </a:lnTo>
                  <a:lnTo>
                    <a:pt x="954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6" y="96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78"/>
                  </a:lnTo>
                  <a:lnTo>
                    <a:pt x="978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90" y="78"/>
                  </a:lnTo>
                  <a:lnTo>
                    <a:pt x="990" y="78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20" y="54"/>
                  </a:lnTo>
                  <a:lnTo>
                    <a:pt x="1020" y="54"/>
                  </a:lnTo>
                  <a:lnTo>
                    <a:pt x="1020" y="54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24"/>
                  </a:lnTo>
                  <a:lnTo>
                    <a:pt x="1134" y="24"/>
                  </a:lnTo>
                  <a:lnTo>
                    <a:pt x="1134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8" y="36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94" y="66"/>
                  </a:lnTo>
                  <a:lnTo>
                    <a:pt x="1194" y="66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8" y="84"/>
                  </a:lnTo>
                  <a:lnTo>
                    <a:pt x="1218" y="84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42" y="102"/>
                  </a:lnTo>
                  <a:lnTo>
                    <a:pt x="1242" y="102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60" y="114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62"/>
                  </a:lnTo>
                  <a:lnTo>
                    <a:pt x="1320" y="162"/>
                  </a:lnTo>
                  <a:lnTo>
                    <a:pt x="1320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74" y="186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6"/>
                  </a:lnTo>
                  <a:lnTo>
                    <a:pt x="1416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22"/>
                  </a:lnTo>
                  <a:lnTo>
                    <a:pt x="1428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8" y="228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70"/>
                  </a:lnTo>
                  <a:lnTo>
                    <a:pt x="1548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72" y="270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8"/>
                  </a:lnTo>
                  <a:lnTo>
                    <a:pt x="1614" y="288"/>
                  </a:lnTo>
                  <a:lnTo>
                    <a:pt x="1614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44" y="288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88"/>
                  </a:lnTo>
                  <a:lnTo>
                    <a:pt x="1710" y="288"/>
                  </a:lnTo>
                  <a:lnTo>
                    <a:pt x="1710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0"/>
                  </a:lnTo>
                  <a:lnTo>
                    <a:pt x="1782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28"/>
                  </a:lnTo>
                  <a:lnTo>
                    <a:pt x="1896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8" y="216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50" y="210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2004" y="180"/>
                  </a:lnTo>
                  <a:lnTo>
                    <a:pt x="2004" y="180"/>
                  </a:lnTo>
                  <a:lnTo>
                    <a:pt x="2004" y="180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6" y="114"/>
                  </a:lnTo>
                  <a:lnTo>
                    <a:pt x="2106" y="114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2"/>
                  </a:lnTo>
                  <a:lnTo>
                    <a:pt x="2112" y="102"/>
                  </a:lnTo>
                  <a:lnTo>
                    <a:pt x="2112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30" y="96"/>
                  </a:lnTo>
                  <a:lnTo>
                    <a:pt x="2130" y="96"/>
                  </a:lnTo>
                  <a:lnTo>
                    <a:pt x="2130" y="96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54" y="78"/>
                  </a:lnTo>
                  <a:lnTo>
                    <a:pt x="2154" y="78"/>
                  </a:lnTo>
                  <a:lnTo>
                    <a:pt x="2154" y="78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84" y="54"/>
                  </a:lnTo>
                  <a:lnTo>
                    <a:pt x="2184" y="54"/>
                  </a:lnTo>
                  <a:lnTo>
                    <a:pt x="2184" y="54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36"/>
                  </a:lnTo>
                  <a:lnTo>
                    <a:pt x="2196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14" y="30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20" y="24"/>
                  </a:lnTo>
                  <a:lnTo>
                    <a:pt x="2220" y="24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6" y="18"/>
                  </a:lnTo>
                  <a:lnTo>
                    <a:pt x="2226" y="18"/>
                  </a:lnTo>
                  <a:lnTo>
                    <a:pt x="2226" y="18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8" y="66"/>
                  </a:lnTo>
                  <a:lnTo>
                    <a:pt x="2358" y="66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8"/>
                  </a:lnTo>
                  <a:lnTo>
                    <a:pt x="2364" y="78"/>
                  </a:lnTo>
                  <a:lnTo>
                    <a:pt x="2364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82" y="84"/>
                  </a:lnTo>
                  <a:lnTo>
                    <a:pt x="2382" y="84"/>
                  </a:lnTo>
                  <a:lnTo>
                    <a:pt x="2382" y="84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6"/>
                  </a:lnTo>
                  <a:lnTo>
                    <a:pt x="2388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400" y="96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6"/>
                  </a:lnTo>
                  <a:lnTo>
                    <a:pt x="2430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8"/>
                  </a:lnTo>
                  <a:lnTo>
                    <a:pt x="2448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60" y="138"/>
                  </a:lnTo>
                  <a:lnTo>
                    <a:pt x="2460" y="138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50"/>
                  </a:lnTo>
                  <a:lnTo>
                    <a:pt x="2466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80"/>
                  </a:lnTo>
                  <a:lnTo>
                    <a:pt x="2514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8" y="186"/>
                  </a:lnTo>
                  <a:lnTo>
                    <a:pt x="2538" y="186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10" y="222"/>
                  </a:lnTo>
                  <a:lnTo>
                    <a:pt x="2610" y="222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22" y="228"/>
                  </a:lnTo>
                  <a:lnTo>
                    <a:pt x="2622" y="228"/>
                  </a:lnTo>
                  <a:lnTo>
                    <a:pt x="2622" y="228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40"/>
                  </a:lnTo>
                  <a:lnTo>
                    <a:pt x="2634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52" y="240"/>
                  </a:lnTo>
                  <a:lnTo>
                    <a:pt x="2652" y="240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52"/>
                  </a:lnTo>
                  <a:lnTo>
                    <a:pt x="2664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82" y="252"/>
                  </a:lnTo>
                  <a:lnTo>
                    <a:pt x="2682" y="252"/>
                  </a:lnTo>
                  <a:lnTo>
                    <a:pt x="2682" y="252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8" y="264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6" y="270"/>
                  </a:lnTo>
                  <a:lnTo>
                    <a:pt x="2736" y="270"/>
                  </a:lnTo>
                  <a:lnTo>
                    <a:pt x="2736" y="270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82"/>
                  </a:lnTo>
                  <a:lnTo>
                    <a:pt x="2754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8"/>
                  </a:lnTo>
                  <a:lnTo>
                    <a:pt x="2778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8" y="288"/>
                  </a:lnTo>
                  <a:lnTo>
                    <a:pt x="2808" y="288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8" y="282"/>
                  </a:lnTo>
                  <a:lnTo>
                    <a:pt x="2928" y="282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0"/>
                  </a:lnTo>
                  <a:lnTo>
                    <a:pt x="2946" y="270"/>
                  </a:lnTo>
                  <a:lnTo>
                    <a:pt x="2946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64"/>
                  </a:lnTo>
                  <a:lnTo>
                    <a:pt x="2964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58"/>
                  </a:lnTo>
                  <a:lnTo>
                    <a:pt x="2982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2"/>
                  </a:lnTo>
                  <a:lnTo>
                    <a:pt x="3000" y="252"/>
                  </a:lnTo>
                  <a:lnTo>
                    <a:pt x="3000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8" y="240"/>
                  </a:lnTo>
                  <a:lnTo>
                    <a:pt x="3048" y="240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90" y="222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6" y="204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8" y="180"/>
                  </a:lnTo>
                  <a:lnTo>
                    <a:pt x="3168" y="180"/>
                  </a:lnTo>
                  <a:lnTo>
                    <a:pt x="3168" y="180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80" y="174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2"/>
                  </a:lnTo>
                  <a:lnTo>
                    <a:pt x="3186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8" y="162"/>
                  </a:lnTo>
                  <a:lnTo>
                    <a:pt x="3198" y="162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6" y="150"/>
                  </a:lnTo>
                  <a:lnTo>
                    <a:pt x="3216" y="150"/>
                  </a:lnTo>
                  <a:lnTo>
                    <a:pt x="3216" y="150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34" y="138"/>
                  </a:lnTo>
                  <a:lnTo>
                    <a:pt x="3234" y="138"/>
                  </a:lnTo>
                  <a:lnTo>
                    <a:pt x="3234" y="138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52" y="126"/>
                  </a:lnTo>
                  <a:lnTo>
                    <a:pt x="3252" y="126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14"/>
                  </a:lnTo>
                  <a:lnTo>
                    <a:pt x="3258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70" y="114"/>
                  </a:lnTo>
                  <a:lnTo>
                    <a:pt x="3270" y="114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8" y="102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94" y="96"/>
                  </a:lnTo>
                  <a:lnTo>
                    <a:pt x="3294" y="96"/>
                  </a:lnTo>
                  <a:lnTo>
                    <a:pt x="3294" y="96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84"/>
                  </a:lnTo>
                  <a:lnTo>
                    <a:pt x="3300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12" y="84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66"/>
                  </a:lnTo>
                  <a:lnTo>
                    <a:pt x="3324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6" y="66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42" y="60"/>
                  </a:lnTo>
                  <a:lnTo>
                    <a:pt x="3342" y="60"/>
                  </a:lnTo>
                  <a:lnTo>
                    <a:pt x="3342" y="60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48"/>
                  </a:lnTo>
                  <a:lnTo>
                    <a:pt x="3348" y="48"/>
                  </a:lnTo>
                  <a:lnTo>
                    <a:pt x="3348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2"/>
                  </a:lnTo>
                  <a:lnTo>
                    <a:pt x="3354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72" y="36"/>
                  </a:lnTo>
                  <a:lnTo>
                    <a:pt x="3372" y="36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8" y="30"/>
                  </a:lnTo>
                  <a:lnTo>
                    <a:pt x="3378" y="30"/>
                  </a:lnTo>
                  <a:lnTo>
                    <a:pt x="3378" y="30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2"/>
                  </a:lnTo>
                  <a:lnTo>
                    <a:pt x="3390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8" y="6"/>
                  </a:lnTo>
                  <a:lnTo>
                    <a:pt x="3408" y="6"/>
                  </a:lnTo>
                  <a:lnTo>
                    <a:pt x="3408" y="6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6" y="12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62" y="18"/>
                  </a:lnTo>
                  <a:lnTo>
                    <a:pt x="3462" y="18"/>
                  </a:lnTo>
                  <a:lnTo>
                    <a:pt x="3462" y="18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6"/>
                  </a:lnTo>
                  <a:lnTo>
                    <a:pt x="3474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92" y="42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Rectangle 58"/>
            <p:cNvSpPr>
              <a:spLocks noChangeArrowheads="1"/>
            </p:cNvSpPr>
            <p:nvPr/>
          </p:nvSpPr>
          <p:spPr bwMode="auto">
            <a:xfrm>
              <a:off x="1409" y="180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1" name="Freeform 59"/>
            <p:cNvSpPr>
              <a:spLocks/>
            </p:cNvSpPr>
            <p:nvPr/>
          </p:nvSpPr>
          <p:spPr bwMode="auto">
            <a:xfrm>
              <a:off x="1181" y="1415"/>
              <a:ext cx="3492" cy="324"/>
            </a:xfrm>
            <a:custGeom>
              <a:avLst/>
              <a:gdLst>
                <a:gd name="T0" fmla="*/ 54 w 3492"/>
                <a:gd name="T1" fmla="*/ 294 h 324"/>
                <a:gd name="T2" fmla="*/ 108 w 3492"/>
                <a:gd name="T3" fmla="*/ 276 h 324"/>
                <a:gd name="T4" fmla="*/ 162 w 3492"/>
                <a:gd name="T5" fmla="*/ 252 h 324"/>
                <a:gd name="T6" fmla="*/ 216 w 3492"/>
                <a:gd name="T7" fmla="*/ 222 h 324"/>
                <a:gd name="T8" fmla="*/ 270 w 3492"/>
                <a:gd name="T9" fmla="*/ 192 h 324"/>
                <a:gd name="T10" fmla="*/ 330 w 3492"/>
                <a:gd name="T11" fmla="*/ 156 h 324"/>
                <a:gd name="T12" fmla="*/ 384 w 3492"/>
                <a:gd name="T13" fmla="*/ 114 h 324"/>
                <a:gd name="T14" fmla="*/ 438 w 3492"/>
                <a:gd name="T15" fmla="*/ 72 h 324"/>
                <a:gd name="T16" fmla="*/ 492 w 3492"/>
                <a:gd name="T17" fmla="*/ 24 h 324"/>
                <a:gd name="T18" fmla="*/ 546 w 3492"/>
                <a:gd name="T19" fmla="*/ 30 h 324"/>
                <a:gd name="T20" fmla="*/ 606 w 3492"/>
                <a:gd name="T21" fmla="*/ 72 h 324"/>
                <a:gd name="T22" fmla="*/ 660 w 3492"/>
                <a:gd name="T23" fmla="*/ 108 h 324"/>
                <a:gd name="T24" fmla="*/ 714 w 3492"/>
                <a:gd name="T25" fmla="*/ 144 h 324"/>
                <a:gd name="T26" fmla="*/ 768 w 3492"/>
                <a:gd name="T27" fmla="*/ 174 h 324"/>
                <a:gd name="T28" fmla="*/ 822 w 3492"/>
                <a:gd name="T29" fmla="*/ 204 h 324"/>
                <a:gd name="T30" fmla="*/ 882 w 3492"/>
                <a:gd name="T31" fmla="*/ 228 h 324"/>
                <a:gd name="T32" fmla="*/ 936 w 3492"/>
                <a:gd name="T33" fmla="*/ 252 h 324"/>
                <a:gd name="T34" fmla="*/ 990 w 3492"/>
                <a:gd name="T35" fmla="*/ 270 h 324"/>
                <a:gd name="T36" fmla="*/ 1044 w 3492"/>
                <a:gd name="T37" fmla="*/ 288 h 324"/>
                <a:gd name="T38" fmla="*/ 1098 w 3492"/>
                <a:gd name="T39" fmla="*/ 294 h 324"/>
                <a:gd name="T40" fmla="*/ 1158 w 3492"/>
                <a:gd name="T41" fmla="*/ 288 h 324"/>
                <a:gd name="T42" fmla="*/ 1212 w 3492"/>
                <a:gd name="T43" fmla="*/ 270 h 324"/>
                <a:gd name="T44" fmla="*/ 1266 w 3492"/>
                <a:gd name="T45" fmla="*/ 252 h 324"/>
                <a:gd name="T46" fmla="*/ 1320 w 3492"/>
                <a:gd name="T47" fmla="*/ 228 h 324"/>
                <a:gd name="T48" fmla="*/ 1374 w 3492"/>
                <a:gd name="T49" fmla="*/ 198 h 324"/>
                <a:gd name="T50" fmla="*/ 1434 w 3492"/>
                <a:gd name="T51" fmla="*/ 168 h 324"/>
                <a:gd name="T52" fmla="*/ 1488 w 3492"/>
                <a:gd name="T53" fmla="*/ 132 h 324"/>
                <a:gd name="T54" fmla="*/ 1542 w 3492"/>
                <a:gd name="T55" fmla="*/ 96 h 324"/>
                <a:gd name="T56" fmla="*/ 1596 w 3492"/>
                <a:gd name="T57" fmla="*/ 54 h 324"/>
                <a:gd name="T58" fmla="*/ 1650 w 3492"/>
                <a:gd name="T59" fmla="*/ 12 h 324"/>
                <a:gd name="T60" fmla="*/ 1710 w 3492"/>
                <a:gd name="T61" fmla="*/ 18 h 324"/>
                <a:gd name="T62" fmla="*/ 1764 w 3492"/>
                <a:gd name="T63" fmla="*/ 60 h 324"/>
                <a:gd name="T64" fmla="*/ 1818 w 3492"/>
                <a:gd name="T65" fmla="*/ 102 h 324"/>
                <a:gd name="T66" fmla="*/ 1872 w 3492"/>
                <a:gd name="T67" fmla="*/ 138 h 324"/>
                <a:gd name="T68" fmla="*/ 1926 w 3492"/>
                <a:gd name="T69" fmla="*/ 174 h 324"/>
                <a:gd name="T70" fmla="*/ 1986 w 3492"/>
                <a:gd name="T71" fmla="*/ 204 h 324"/>
                <a:gd name="T72" fmla="*/ 2040 w 3492"/>
                <a:gd name="T73" fmla="*/ 228 h 324"/>
                <a:gd name="T74" fmla="*/ 2094 w 3492"/>
                <a:gd name="T75" fmla="*/ 252 h 324"/>
                <a:gd name="T76" fmla="*/ 2148 w 3492"/>
                <a:gd name="T77" fmla="*/ 270 h 324"/>
                <a:gd name="T78" fmla="*/ 2202 w 3492"/>
                <a:gd name="T79" fmla="*/ 288 h 324"/>
                <a:gd name="T80" fmla="*/ 2256 w 3492"/>
                <a:gd name="T81" fmla="*/ 294 h 324"/>
                <a:gd name="T82" fmla="*/ 2316 w 3492"/>
                <a:gd name="T83" fmla="*/ 288 h 324"/>
                <a:gd name="T84" fmla="*/ 2370 w 3492"/>
                <a:gd name="T85" fmla="*/ 270 h 324"/>
                <a:gd name="T86" fmla="*/ 2424 w 3492"/>
                <a:gd name="T87" fmla="*/ 252 h 324"/>
                <a:gd name="T88" fmla="*/ 2478 w 3492"/>
                <a:gd name="T89" fmla="*/ 228 h 324"/>
                <a:gd name="T90" fmla="*/ 2538 w 3492"/>
                <a:gd name="T91" fmla="*/ 198 h 324"/>
                <a:gd name="T92" fmla="*/ 2592 w 3492"/>
                <a:gd name="T93" fmla="*/ 168 h 324"/>
                <a:gd name="T94" fmla="*/ 2646 w 3492"/>
                <a:gd name="T95" fmla="*/ 138 h 324"/>
                <a:gd name="T96" fmla="*/ 2700 w 3492"/>
                <a:gd name="T97" fmla="*/ 102 h 324"/>
                <a:gd name="T98" fmla="*/ 2754 w 3492"/>
                <a:gd name="T99" fmla="*/ 66 h 324"/>
                <a:gd name="T100" fmla="*/ 2814 w 3492"/>
                <a:gd name="T101" fmla="*/ 24 h 324"/>
                <a:gd name="T102" fmla="*/ 2868 w 3492"/>
                <a:gd name="T103" fmla="*/ 30 h 324"/>
                <a:gd name="T104" fmla="*/ 2922 w 3492"/>
                <a:gd name="T105" fmla="*/ 72 h 324"/>
                <a:gd name="T106" fmla="*/ 2976 w 3492"/>
                <a:gd name="T107" fmla="*/ 120 h 324"/>
                <a:gd name="T108" fmla="*/ 3030 w 3492"/>
                <a:gd name="T109" fmla="*/ 156 h 324"/>
                <a:gd name="T110" fmla="*/ 3084 w 3492"/>
                <a:gd name="T111" fmla="*/ 192 h 324"/>
                <a:gd name="T112" fmla="*/ 3144 w 3492"/>
                <a:gd name="T113" fmla="*/ 228 h 324"/>
                <a:gd name="T114" fmla="*/ 3198 w 3492"/>
                <a:gd name="T115" fmla="*/ 258 h 324"/>
                <a:gd name="T116" fmla="*/ 3252 w 3492"/>
                <a:gd name="T117" fmla="*/ 276 h 324"/>
                <a:gd name="T118" fmla="*/ 3306 w 3492"/>
                <a:gd name="T119" fmla="*/ 300 h 324"/>
                <a:gd name="T120" fmla="*/ 3360 w 3492"/>
                <a:gd name="T121" fmla="*/ 312 h 324"/>
                <a:gd name="T122" fmla="*/ 3420 w 3492"/>
                <a:gd name="T123" fmla="*/ 324 h 324"/>
                <a:gd name="T124" fmla="*/ 3474 w 3492"/>
                <a:gd name="T125" fmla="*/ 312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324">
                  <a:moveTo>
                    <a:pt x="0" y="312"/>
                  </a:move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2"/>
                  </a:lnTo>
                  <a:lnTo>
                    <a:pt x="84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16" y="228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76" y="192"/>
                  </a:lnTo>
                  <a:lnTo>
                    <a:pt x="276" y="192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44"/>
                  </a:lnTo>
                  <a:lnTo>
                    <a:pt x="336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8" y="144"/>
                  </a:lnTo>
                  <a:lnTo>
                    <a:pt x="348" y="144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2"/>
                  </a:lnTo>
                  <a:lnTo>
                    <a:pt x="354" y="132"/>
                  </a:lnTo>
                  <a:lnTo>
                    <a:pt x="354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72" y="126"/>
                  </a:lnTo>
                  <a:lnTo>
                    <a:pt x="372" y="126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14"/>
                  </a:lnTo>
                  <a:lnTo>
                    <a:pt x="378" y="114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08" y="90"/>
                  </a:lnTo>
                  <a:lnTo>
                    <a:pt x="408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68" y="48"/>
                  </a:lnTo>
                  <a:lnTo>
                    <a:pt x="468" y="48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0"/>
                  </a:lnTo>
                  <a:lnTo>
                    <a:pt x="480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498" y="24"/>
                  </a:lnTo>
                  <a:lnTo>
                    <a:pt x="498" y="24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2" y="30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70" y="42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594" y="60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72"/>
                  </a:lnTo>
                  <a:lnTo>
                    <a:pt x="600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12" y="72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8" y="96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8"/>
                  </a:lnTo>
                  <a:lnTo>
                    <a:pt x="654" y="108"/>
                  </a:lnTo>
                  <a:lnTo>
                    <a:pt x="654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6" y="108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20"/>
                  </a:lnTo>
                  <a:lnTo>
                    <a:pt x="672" y="120"/>
                  </a:lnTo>
                  <a:lnTo>
                    <a:pt x="672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32"/>
                  </a:lnTo>
                  <a:lnTo>
                    <a:pt x="690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14" y="138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6" y="162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8" y="186"/>
                  </a:lnTo>
                  <a:lnTo>
                    <a:pt x="798" y="186"/>
                  </a:lnTo>
                  <a:lnTo>
                    <a:pt x="798" y="186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34"/>
                  </a:lnTo>
                  <a:lnTo>
                    <a:pt x="882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900" y="234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60" y="258"/>
                  </a:lnTo>
                  <a:lnTo>
                    <a:pt x="960" y="258"/>
                  </a:lnTo>
                  <a:lnTo>
                    <a:pt x="960" y="258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8" y="264"/>
                  </a:lnTo>
                  <a:lnTo>
                    <a:pt x="978" y="264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6" y="270"/>
                  </a:lnTo>
                  <a:lnTo>
                    <a:pt x="996" y="270"/>
                  </a:lnTo>
                  <a:lnTo>
                    <a:pt x="996" y="270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8" y="282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34" y="294"/>
                  </a:lnTo>
                  <a:lnTo>
                    <a:pt x="1134" y="294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8" y="288"/>
                  </a:lnTo>
                  <a:lnTo>
                    <a:pt x="1158" y="288"/>
                  </a:lnTo>
                  <a:lnTo>
                    <a:pt x="1158" y="288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82" y="282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54" y="258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84" y="246"/>
                  </a:lnTo>
                  <a:lnTo>
                    <a:pt x="1284" y="246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34"/>
                  </a:lnTo>
                  <a:lnTo>
                    <a:pt x="1296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6" y="228"/>
                  </a:lnTo>
                  <a:lnTo>
                    <a:pt x="1326" y="228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8" y="222"/>
                  </a:lnTo>
                  <a:lnTo>
                    <a:pt x="1338" y="222"/>
                  </a:lnTo>
                  <a:lnTo>
                    <a:pt x="1338" y="222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8" y="192"/>
                  </a:lnTo>
                  <a:lnTo>
                    <a:pt x="1398" y="192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74"/>
                  </a:lnTo>
                  <a:lnTo>
                    <a:pt x="1416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40" y="168"/>
                  </a:lnTo>
                  <a:lnTo>
                    <a:pt x="1440" y="168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70" y="150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38"/>
                  </a:lnTo>
                  <a:lnTo>
                    <a:pt x="1476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26"/>
                  </a:lnTo>
                  <a:lnTo>
                    <a:pt x="1494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6" y="126"/>
                  </a:lnTo>
                  <a:lnTo>
                    <a:pt x="1506" y="126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14"/>
                  </a:lnTo>
                  <a:lnTo>
                    <a:pt x="1512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24" y="114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84"/>
                  </a:lnTo>
                  <a:lnTo>
                    <a:pt x="1554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6" y="84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66"/>
                  </a:lnTo>
                  <a:lnTo>
                    <a:pt x="1578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90" y="66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6" y="60"/>
                  </a:lnTo>
                  <a:lnTo>
                    <a:pt x="1596" y="60"/>
                  </a:lnTo>
                  <a:lnTo>
                    <a:pt x="1596" y="60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20" y="42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6" y="36"/>
                  </a:lnTo>
                  <a:lnTo>
                    <a:pt x="1626" y="36"/>
                  </a:lnTo>
                  <a:lnTo>
                    <a:pt x="1626" y="36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18"/>
                  </a:lnTo>
                  <a:lnTo>
                    <a:pt x="1638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6" y="12"/>
                  </a:lnTo>
                  <a:lnTo>
                    <a:pt x="1656" y="12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8" y="6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42"/>
                  </a:lnTo>
                  <a:lnTo>
                    <a:pt x="1734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52" y="48"/>
                  </a:lnTo>
                  <a:lnTo>
                    <a:pt x="1752" y="48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6"/>
                  </a:lnTo>
                  <a:lnTo>
                    <a:pt x="1764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84"/>
                  </a:lnTo>
                  <a:lnTo>
                    <a:pt x="1788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800" y="84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42" y="114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6"/>
                  </a:lnTo>
                  <a:lnTo>
                    <a:pt x="1848" y="126"/>
                  </a:lnTo>
                  <a:lnTo>
                    <a:pt x="1848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60" y="126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8" y="138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6" y="150"/>
                  </a:lnTo>
                  <a:lnTo>
                    <a:pt x="1896" y="150"/>
                  </a:lnTo>
                  <a:lnTo>
                    <a:pt x="1896" y="150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8"/>
                  </a:lnTo>
                  <a:lnTo>
                    <a:pt x="1914" y="168"/>
                  </a:lnTo>
                  <a:lnTo>
                    <a:pt x="1914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8" y="174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92"/>
                  </a:lnTo>
                  <a:lnTo>
                    <a:pt x="1956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8"/>
                  </a:lnTo>
                  <a:lnTo>
                    <a:pt x="2028" y="228"/>
                  </a:lnTo>
                  <a:lnTo>
                    <a:pt x="2028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34"/>
                  </a:lnTo>
                  <a:lnTo>
                    <a:pt x="2040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8" y="234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8"/>
                  </a:lnTo>
                  <a:lnTo>
                    <a:pt x="2100" y="258"/>
                  </a:lnTo>
                  <a:lnTo>
                    <a:pt x="2100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6" y="264"/>
                  </a:lnTo>
                  <a:lnTo>
                    <a:pt x="2136" y="264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82"/>
                  </a:lnTo>
                  <a:lnTo>
                    <a:pt x="2172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2"/>
                  </a:lnTo>
                  <a:lnTo>
                    <a:pt x="2316" y="282"/>
                  </a:lnTo>
                  <a:lnTo>
                    <a:pt x="2316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40" y="282"/>
                  </a:lnTo>
                  <a:lnTo>
                    <a:pt x="2340" y="282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64"/>
                  </a:lnTo>
                  <a:lnTo>
                    <a:pt x="2376" y="264"/>
                  </a:lnTo>
                  <a:lnTo>
                    <a:pt x="2376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34"/>
                  </a:lnTo>
                  <a:lnTo>
                    <a:pt x="2454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72" y="234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84" y="228"/>
                  </a:lnTo>
                  <a:lnTo>
                    <a:pt x="2484" y="228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8" y="186"/>
                  </a:lnTo>
                  <a:lnTo>
                    <a:pt x="2568" y="186"/>
                  </a:lnTo>
                  <a:lnTo>
                    <a:pt x="2568" y="186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80" y="180"/>
                  </a:lnTo>
                  <a:lnTo>
                    <a:pt x="2580" y="180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2"/>
                  </a:lnTo>
                  <a:lnTo>
                    <a:pt x="2598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56"/>
                  </a:lnTo>
                  <a:lnTo>
                    <a:pt x="2610" y="156"/>
                  </a:lnTo>
                  <a:lnTo>
                    <a:pt x="2610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22" y="156"/>
                  </a:lnTo>
                  <a:lnTo>
                    <a:pt x="2622" y="156"/>
                  </a:lnTo>
                  <a:lnTo>
                    <a:pt x="2622" y="156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34" y="150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38"/>
                  </a:lnTo>
                  <a:lnTo>
                    <a:pt x="2640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64" y="132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0"/>
                  </a:lnTo>
                  <a:lnTo>
                    <a:pt x="2670" y="120"/>
                  </a:lnTo>
                  <a:lnTo>
                    <a:pt x="2670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82" y="120"/>
                  </a:lnTo>
                  <a:lnTo>
                    <a:pt x="2682" y="120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08"/>
                  </a:lnTo>
                  <a:lnTo>
                    <a:pt x="2688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700" y="108"/>
                  </a:lnTo>
                  <a:lnTo>
                    <a:pt x="2700" y="108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96"/>
                  </a:lnTo>
                  <a:lnTo>
                    <a:pt x="2706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84"/>
                  </a:lnTo>
                  <a:lnTo>
                    <a:pt x="2724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2"/>
                  </a:lnTo>
                  <a:lnTo>
                    <a:pt x="2742" y="72"/>
                  </a:lnTo>
                  <a:lnTo>
                    <a:pt x="2742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54" y="72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0"/>
                  </a:lnTo>
                  <a:lnTo>
                    <a:pt x="2760" y="60"/>
                  </a:lnTo>
                  <a:lnTo>
                    <a:pt x="2760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8" y="24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80" y="36"/>
                  </a:lnTo>
                  <a:lnTo>
                    <a:pt x="2880" y="36"/>
                  </a:lnTo>
                  <a:lnTo>
                    <a:pt x="2880" y="36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6" y="66"/>
                  </a:lnTo>
                  <a:lnTo>
                    <a:pt x="2916" y="66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8"/>
                  </a:lnTo>
                  <a:lnTo>
                    <a:pt x="2958" y="108"/>
                  </a:lnTo>
                  <a:lnTo>
                    <a:pt x="2958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44"/>
                  </a:lnTo>
                  <a:lnTo>
                    <a:pt x="3006" y="144"/>
                  </a:lnTo>
                  <a:lnTo>
                    <a:pt x="3006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90" y="192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204"/>
                  </a:lnTo>
                  <a:lnTo>
                    <a:pt x="3096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20" y="210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6" y="246"/>
                  </a:lnTo>
                  <a:lnTo>
                    <a:pt x="3186" y="246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8" y="252"/>
                  </a:lnTo>
                  <a:lnTo>
                    <a:pt x="3198" y="252"/>
                  </a:lnTo>
                  <a:lnTo>
                    <a:pt x="3198" y="252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70"/>
                  </a:lnTo>
                  <a:lnTo>
                    <a:pt x="3222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40" y="270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82"/>
                  </a:lnTo>
                  <a:lnTo>
                    <a:pt x="3252" y="282"/>
                  </a:lnTo>
                  <a:lnTo>
                    <a:pt x="3252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70" y="282"/>
                  </a:lnTo>
                  <a:lnTo>
                    <a:pt x="3270" y="282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8" y="288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6" y="294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8" y="306"/>
                  </a:lnTo>
                  <a:lnTo>
                    <a:pt x="3348" y="306"/>
                  </a:lnTo>
                  <a:lnTo>
                    <a:pt x="3348" y="306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8" y="318"/>
                  </a:lnTo>
                  <a:lnTo>
                    <a:pt x="3408" y="318"/>
                  </a:lnTo>
                  <a:lnTo>
                    <a:pt x="3408" y="318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74" y="318"/>
                  </a:lnTo>
                  <a:lnTo>
                    <a:pt x="3474" y="318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92" y="31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60"/>
            <p:cNvSpPr>
              <a:spLocks noChangeArrowheads="1"/>
            </p:cNvSpPr>
            <p:nvPr/>
          </p:nvSpPr>
          <p:spPr bwMode="auto">
            <a:xfrm>
              <a:off x="1829" y="180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3" name="Freeform 61"/>
            <p:cNvSpPr>
              <a:spLocks/>
            </p:cNvSpPr>
            <p:nvPr/>
          </p:nvSpPr>
          <p:spPr bwMode="auto">
            <a:xfrm>
              <a:off x="1181" y="941"/>
              <a:ext cx="3492" cy="336"/>
            </a:xfrm>
            <a:custGeom>
              <a:avLst/>
              <a:gdLst>
                <a:gd name="T0" fmla="*/ 54 w 3492"/>
                <a:gd name="T1" fmla="*/ 336 h 336"/>
                <a:gd name="T2" fmla="*/ 108 w 3492"/>
                <a:gd name="T3" fmla="*/ 336 h 336"/>
                <a:gd name="T4" fmla="*/ 162 w 3492"/>
                <a:gd name="T5" fmla="*/ 330 h 336"/>
                <a:gd name="T6" fmla="*/ 216 w 3492"/>
                <a:gd name="T7" fmla="*/ 324 h 336"/>
                <a:gd name="T8" fmla="*/ 270 w 3492"/>
                <a:gd name="T9" fmla="*/ 318 h 336"/>
                <a:gd name="T10" fmla="*/ 330 w 3492"/>
                <a:gd name="T11" fmla="*/ 312 h 336"/>
                <a:gd name="T12" fmla="*/ 384 w 3492"/>
                <a:gd name="T13" fmla="*/ 306 h 336"/>
                <a:gd name="T14" fmla="*/ 438 w 3492"/>
                <a:gd name="T15" fmla="*/ 294 h 336"/>
                <a:gd name="T16" fmla="*/ 492 w 3492"/>
                <a:gd name="T17" fmla="*/ 282 h 336"/>
                <a:gd name="T18" fmla="*/ 546 w 3492"/>
                <a:gd name="T19" fmla="*/ 264 h 336"/>
                <a:gd name="T20" fmla="*/ 606 w 3492"/>
                <a:gd name="T21" fmla="*/ 240 h 336"/>
                <a:gd name="T22" fmla="*/ 660 w 3492"/>
                <a:gd name="T23" fmla="*/ 222 h 336"/>
                <a:gd name="T24" fmla="*/ 714 w 3492"/>
                <a:gd name="T25" fmla="*/ 198 h 336"/>
                <a:gd name="T26" fmla="*/ 768 w 3492"/>
                <a:gd name="T27" fmla="*/ 174 h 336"/>
                <a:gd name="T28" fmla="*/ 822 w 3492"/>
                <a:gd name="T29" fmla="*/ 144 h 336"/>
                <a:gd name="T30" fmla="*/ 882 w 3492"/>
                <a:gd name="T31" fmla="*/ 120 h 336"/>
                <a:gd name="T32" fmla="*/ 936 w 3492"/>
                <a:gd name="T33" fmla="*/ 90 h 336"/>
                <a:gd name="T34" fmla="*/ 990 w 3492"/>
                <a:gd name="T35" fmla="*/ 60 h 336"/>
                <a:gd name="T36" fmla="*/ 1044 w 3492"/>
                <a:gd name="T37" fmla="*/ 30 h 336"/>
                <a:gd name="T38" fmla="*/ 1098 w 3492"/>
                <a:gd name="T39" fmla="*/ 6 h 336"/>
                <a:gd name="T40" fmla="*/ 1158 w 3492"/>
                <a:gd name="T41" fmla="*/ 12 h 336"/>
                <a:gd name="T42" fmla="*/ 1212 w 3492"/>
                <a:gd name="T43" fmla="*/ 24 h 336"/>
                <a:gd name="T44" fmla="*/ 1266 w 3492"/>
                <a:gd name="T45" fmla="*/ 42 h 336"/>
                <a:gd name="T46" fmla="*/ 1320 w 3492"/>
                <a:gd name="T47" fmla="*/ 54 h 336"/>
                <a:gd name="T48" fmla="*/ 1374 w 3492"/>
                <a:gd name="T49" fmla="*/ 66 h 336"/>
                <a:gd name="T50" fmla="*/ 1434 w 3492"/>
                <a:gd name="T51" fmla="*/ 78 h 336"/>
                <a:gd name="T52" fmla="*/ 1488 w 3492"/>
                <a:gd name="T53" fmla="*/ 90 h 336"/>
                <a:gd name="T54" fmla="*/ 1542 w 3492"/>
                <a:gd name="T55" fmla="*/ 108 h 336"/>
                <a:gd name="T56" fmla="*/ 1596 w 3492"/>
                <a:gd name="T57" fmla="*/ 120 h 336"/>
                <a:gd name="T58" fmla="*/ 1650 w 3492"/>
                <a:gd name="T59" fmla="*/ 132 h 336"/>
                <a:gd name="T60" fmla="*/ 1710 w 3492"/>
                <a:gd name="T61" fmla="*/ 132 h 336"/>
                <a:gd name="T62" fmla="*/ 1764 w 3492"/>
                <a:gd name="T63" fmla="*/ 120 h 336"/>
                <a:gd name="T64" fmla="*/ 1818 w 3492"/>
                <a:gd name="T65" fmla="*/ 102 h 336"/>
                <a:gd name="T66" fmla="*/ 1872 w 3492"/>
                <a:gd name="T67" fmla="*/ 90 h 336"/>
                <a:gd name="T68" fmla="*/ 1926 w 3492"/>
                <a:gd name="T69" fmla="*/ 78 h 336"/>
                <a:gd name="T70" fmla="*/ 1986 w 3492"/>
                <a:gd name="T71" fmla="*/ 66 h 336"/>
                <a:gd name="T72" fmla="*/ 2040 w 3492"/>
                <a:gd name="T73" fmla="*/ 54 h 336"/>
                <a:gd name="T74" fmla="*/ 2094 w 3492"/>
                <a:gd name="T75" fmla="*/ 36 h 336"/>
                <a:gd name="T76" fmla="*/ 2148 w 3492"/>
                <a:gd name="T77" fmla="*/ 24 h 336"/>
                <a:gd name="T78" fmla="*/ 2202 w 3492"/>
                <a:gd name="T79" fmla="*/ 12 h 336"/>
                <a:gd name="T80" fmla="*/ 2256 w 3492"/>
                <a:gd name="T81" fmla="*/ 6 h 336"/>
                <a:gd name="T82" fmla="*/ 2316 w 3492"/>
                <a:gd name="T83" fmla="*/ 30 h 336"/>
                <a:gd name="T84" fmla="*/ 2370 w 3492"/>
                <a:gd name="T85" fmla="*/ 66 h 336"/>
                <a:gd name="T86" fmla="*/ 2424 w 3492"/>
                <a:gd name="T87" fmla="*/ 96 h 336"/>
                <a:gd name="T88" fmla="*/ 2478 w 3492"/>
                <a:gd name="T89" fmla="*/ 120 h 336"/>
                <a:gd name="T90" fmla="*/ 2538 w 3492"/>
                <a:gd name="T91" fmla="*/ 150 h 336"/>
                <a:gd name="T92" fmla="*/ 2592 w 3492"/>
                <a:gd name="T93" fmla="*/ 174 h 336"/>
                <a:gd name="T94" fmla="*/ 2646 w 3492"/>
                <a:gd name="T95" fmla="*/ 198 h 336"/>
                <a:gd name="T96" fmla="*/ 2700 w 3492"/>
                <a:gd name="T97" fmla="*/ 222 h 336"/>
                <a:gd name="T98" fmla="*/ 2754 w 3492"/>
                <a:gd name="T99" fmla="*/ 246 h 336"/>
                <a:gd name="T100" fmla="*/ 2814 w 3492"/>
                <a:gd name="T101" fmla="*/ 264 h 336"/>
                <a:gd name="T102" fmla="*/ 2868 w 3492"/>
                <a:gd name="T103" fmla="*/ 282 h 336"/>
                <a:gd name="T104" fmla="*/ 2922 w 3492"/>
                <a:gd name="T105" fmla="*/ 294 h 336"/>
                <a:gd name="T106" fmla="*/ 2976 w 3492"/>
                <a:gd name="T107" fmla="*/ 306 h 336"/>
                <a:gd name="T108" fmla="*/ 3030 w 3492"/>
                <a:gd name="T109" fmla="*/ 312 h 336"/>
                <a:gd name="T110" fmla="*/ 3084 w 3492"/>
                <a:gd name="T111" fmla="*/ 324 h 336"/>
                <a:gd name="T112" fmla="*/ 3144 w 3492"/>
                <a:gd name="T113" fmla="*/ 330 h 336"/>
                <a:gd name="T114" fmla="*/ 3198 w 3492"/>
                <a:gd name="T115" fmla="*/ 336 h 336"/>
                <a:gd name="T116" fmla="*/ 3252 w 3492"/>
                <a:gd name="T117" fmla="*/ 336 h 336"/>
                <a:gd name="T118" fmla="*/ 3306 w 3492"/>
                <a:gd name="T119" fmla="*/ 336 h 336"/>
                <a:gd name="T120" fmla="*/ 3360 w 3492"/>
                <a:gd name="T121" fmla="*/ 336 h 336"/>
                <a:gd name="T122" fmla="*/ 3420 w 3492"/>
                <a:gd name="T123" fmla="*/ 336 h 336"/>
                <a:gd name="T124" fmla="*/ 3474 w 3492"/>
                <a:gd name="T12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336">
                  <a:moveTo>
                    <a:pt x="0" y="336"/>
                  </a:move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16" y="330"/>
                  </a:lnTo>
                  <a:lnTo>
                    <a:pt x="216" y="330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0"/>
                  </a:lnTo>
                  <a:lnTo>
                    <a:pt x="384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2"/>
                  </a:lnTo>
                  <a:lnTo>
                    <a:pt x="468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58"/>
                  </a:lnTo>
                  <a:lnTo>
                    <a:pt x="552" y="258"/>
                  </a:lnTo>
                  <a:lnTo>
                    <a:pt x="552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70" y="258"/>
                  </a:lnTo>
                  <a:lnTo>
                    <a:pt x="570" y="258"/>
                  </a:lnTo>
                  <a:lnTo>
                    <a:pt x="570" y="258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8" y="252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0"/>
                  </a:lnTo>
                  <a:lnTo>
                    <a:pt x="600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8" y="240"/>
                  </a:lnTo>
                  <a:lnTo>
                    <a:pt x="618" y="240"/>
                  </a:lnTo>
                  <a:lnTo>
                    <a:pt x="618" y="240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6" y="222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8" y="204"/>
                  </a:lnTo>
                  <a:lnTo>
                    <a:pt x="708" y="204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86"/>
                  </a:lnTo>
                  <a:lnTo>
                    <a:pt x="732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62" y="180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0"/>
                  </a:lnTo>
                  <a:lnTo>
                    <a:pt x="810" y="150"/>
                  </a:lnTo>
                  <a:lnTo>
                    <a:pt x="810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44"/>
                  </a:lnTo>
                  <a:lnTo>
                    <a:pt x="822" y="144"/>
                  </a:lnTo>
                  <a:lnTo>
                    <a:pt x="822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38"/>
                  </a:lnTo>
                  <a:lnTo>
                    <a:pt x="834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0"/>
                  </a:lnTo>
                  <a:lnTo>
                    <a:pt x="870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14"/>
                  </a:lnTo>
                  <a:lnTo>
                    <a:pt x="882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08"/>
                  </a:lnTo>
                  <a:lnTo>
                    <a:pt x="894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42" y="90"/>
                  </a:lnTo>
                  <a:lnTo>
                    <a:pt x="942" y="90"/>
                  </a:lnTo>
                  <a:lnTo>
                    <a:pt x="942" y="90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54" y="84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66"/>
                  </a:lnTo>
                  <a:lnTo>
                    <a:pt x="972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6" y="60"/>
                  </a:lnTo>
                  <a:lnTo>
                    <a:pt x="996" y="60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8" y="36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24"/>
                  </a:lnTo>
                  <a:lnTo>
                    <a:pt x="1044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8" y="18"/>
                  </a:lnTo>
                  <a:lnTo>
                    <a:pt x="1068" y="18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6" y="36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90" y="42"/>
                  </a:lnTo>
                  <a:lnTo>
                    <a:pt x="1290" y="42"/>
                  </a:lnTo>
                  <a:lnTo>
                    <a:pt x="1290" y="42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92" y="66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6" y="72"/>
                  </a:lnTo>
                  <a:lnTo>
                    <a:pt x="1416" y="72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90"/>
                  </a:lnTo>
                  <a:lnTo>
                    <a:pt x="1464" y="90"/>
                  </a:lnTo>
                  <a:lnTo>
                    <a:pt x="1464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6"/>
                  </a:lnTo>
                  <a:lnTo>
                    <a:pt x="1488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42" y="102"/>
                  </a:lnTo>
                  <a:lnTo>
                    <a:pt x="1542" y="102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6"/>
                  </a:lnTo>
                  <a:lnTo>
                    <a:pt x="1614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40" y="126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64" y="120"/>
                  </a:lnTo>
                  <a:lnTo>
                    <a:pt x="1764" y="120"/>
                  </a:lnTo>
                  <a:lnTo>
                    <a:pt x="1764" y="120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2"/>
                  </a:lnTo>
                  <a:lnTo>
                    <a:pt x="1812" y="102"/>
                  </a:lnTo>
                  <a:lnTo>
                    <a:pt x="1812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90" y="90"/>
                  </a:lnTo>
                  <a:lnTo>
                    <a:pt x="1890" y="90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66"/>
                  </a:lnTo>
                  <a:lnTo>
                    <a:pt x="1962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6" y="60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40" y="54"/>
                  </a:lnTo>
                  <a:lnTo>
                    <a:pt x="2040" y="54"/>
                  </a:lnTo>
                  <a:lnTo>
                    <a:pt x="2040" y="54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36"/>
                  </a:lnTo>
                  <a:lnTo>
                    <a:pt x="2088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42" y="30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6" y="24"/>
                  </a:lnTo>
                  <a:lnTo>
                    <a:pt x="2166" y="24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40" y="42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70" y="60"/>
                  </a:lnTo>
                  <a:lnTo>
                    <a:pt x="2370" y="60"/>
                  </a:lnTo>
                  <a:lnTo>
                    <a:pt x="2370" y="60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82" y="66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84"/>
                  </a:lnTo>
                  <a:lnTo>
                    <a:pt x="2400" y="84"/>
                  </a:lnTo>
                  <a:lnTo>
                    <a:pt x="2400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6" y="96"/>
                  </a:lnTo>
                  <a:lnTo>
                    <a:pt x="2436" y="96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8" y="102"/>
                  </a:lnTo>
                  <a:lnTo>
                    <a:pt x="2448" y="102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60" y="108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72" y="114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20" y="138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44" y="150"/>
                  </a:lnTo>
                  <a:lnTo>
                    <a:pt x="2544" y="150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6" y="156"/>
                  </a:lnTo>
                  <a:lnTo>
                    <a:pt x="2556" y="156"/>
                  </a:lnTo>
                  <a:lnTo>
                    <a:pt x="2556" y="156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80"/>
                  </a:lnTo>
                  <a:lnTo>
                    <a:pt x="2592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22" y="186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204"/>
                  </a:lnTo>
                  <a:lnTo>
                    <a:pt x="2646" y="204"/>
                  </a:lnTo>
                  <a:lnTo>
                    <a:pt x="2646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22"/>
                  </a:lnTo>
                  <a:lnTo>
                    <a:pt x="2688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6" y="222"/>
                  </a:lnTo>
                  <a:lnTo>
                    <a:pt x="2706" y="222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34"/>
                  </a:lnTo>
                  <a:lnTo>
                    <a:pt x="2718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54" y="240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84" y="252"/>
                  </a:lnTo>
                  <a:lnTo>
                    <a:pt x="2784" y="252"/>
                  </a:lnTo>
                  <a:lnTo>
                    <a:pt x="2784" y="252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802" y="258"/>
                  </a:lnTo>
                  <a:lnTo>
                    <a:pt x="2802" y="258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6" y="282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94"/>
                  </a:lnTo>
                  <a:lnTo>
                    <a:pt x="2910" y="294"/>
                  </a:lnTo>
                  <a:lnTo>
                    <a:pt x="2910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40" y="294"/>
                  </a:lnTo>
                  <a:lnTo>
                    <a:pt x="2940" y="294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70" y="300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12"/>
                  </a:lnTo>
                  <a:lnTo>
                    <a:pt x="3000" y="312"/>
                  </a:lnTo>
                  <a:lnTo>
                    <a:pt x="3000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8" y="324"/>
                  </a:lnTo>
                  <a:lnTo>
                    <a:pt x="3138" y="324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92" y="33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Rectangle 62"/>
            <p:cNvSpPr>
              <a:spLocks noChangeArrowheads="1"/>
            </p:cNvSpPr>
            <p:nvPr/>
          </p:nvSpPr>
          <p:spPr bwMode="auto">
            <a:xfrm>
              <a:off x="2249" y="180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" name="Freeform 63"/>
            <p:cNvSpPr>
              <a:spLocks/>
            </p:cNvSpPr>
            <p:nvPr/>
          </p:nvSpPr>
          <p:spPr bwMode="auto">
            <a:xfrm>
              <a:off x="1181" y="1283"/>
              <a:ext cx="3492" cy="0"/>
            </a:xfrm>
            <a:custGeom>
              <a:avLst/>
              <a:gdLst>
                <a:gd name="T0" fmla="*/ 54 w 3492"/>
                <a:gd name="T1" fmla="*/ 108 w 3492"/>
                <a:gd name="T2" fmla="*/ 162 w 3492"/>
                <a:gd name="T3" fmla="*/ 216 w 3492"/>
                <a:gd name="T4" fmla="*/ 270 w 3492"/>
                <a:gd name="T5" fmla="*/ 330 w 3492"/>
                <a:gd name="T6" fmla="*/ 384 w 3492"/>
                <a:gd name="T7" fmla="*/ 438 w 3492"/>
                <a:gd name="T8" fmla="*/ 492 w 3492"/>
                <a:gd name="T9" fmla="*/ 546 w 3492"/>
                <a:gd name="T10" fmla="*/ 606 w 3492"/>
                <a:gd name="T11" fmla="*/ 660 w 3492"/>
                <a:gd name="T12" fmla="*/ 714 w 3492"/>
                <a:gd name="T13" fmla="*/ 768 w 3492"/>
                <a:gd name="T14" fmla="*/ 822 w 3492"/>
                <a:gd name="T15" fmla="*/ 882 w 3492"/>
                <a:gd name="T16" fmla="*/ 936 w 3492"/>
                <a:gd name="T17" fmla="*/ 990 w 3492"/>
                <a:gd name="T18" fmla="*/ 1044 w 3492"/>
                <a:gd name="T19" fmla="*/ 1098 w 3492"/>
                <a:gd name="T20" fmla="*/ 1158 w 3492"/>
                <a:gd name="T21" fmla="*/ 1212 w 3492"/>
                <a:gd name="T22" fmla="*/ 1266 w 3492"/>
                <a:gd name="T23" fmla="*/ 1320 w 3492"/>
                <a:gd name="T24" fmla="*/ 1374 w 3492"/>
                <a:gd name="T25" fmla="*/ 1434 w 3492"/>
                <a:gd name="T26" fmla="*/ 1488 w 3492"/>
                <a:gd name="T27" fmla="*/ 1542 w 3492"/>
                <a:gd name="T28" fmla="*/ 1596 w 3492"/>
                <a:gd name="T29" fmla="*/ 1650 w 3492"/>
                <a:gd name="T30" fmla="*/ 1710 w 3492"/>
                <a:gd name="T31" fmla="*/ 1764 w 3492"/>
                <a:gd name="T32" fmla="*/ 1818 w 3492"/>
                <a:gd name="T33" fmla="*/ 1872 w 3492"/>
                <a:gd name="T34" fmla="*/ 1926 w 3492"/>
                <a:gd name="T35" fmla="*/ 1986 w 3492"/>
                <a:gd name="T36" fmla="*/ 2040 w 3492"/>
                <a:gd name="T37" fmla="*/ 2094 w 3492"/>
                <a:gd name="T38" fmla="*/ 2148 w 3492"/>
                <a:gd name="T39" fmla="*/ 2202 w 3492"/>
                <a:gd name="T40" fmla="*/ 2256 w 3492"/>
                <a:gd name="T41" fmla="*/ 2316 w 3492"/>
                <a:gd name="T42" fmla="*/ 2370 w 3492"/>
                <a:gd name="T43" fmla="*/ 2424 w 3492"/>
                <a:gd name="T44" fmla="*/ 2478 w 3492"/>
                <a:gd name="T45" fmla="*/ 2538 w 3492"/>
                <a:gd name="T46" fmla="*/ 2592 w 3492"/>
                <a:gd name="T47" fmla="*/ 2646 w 3492"/>
                <a:gd name="T48" fmla="*/ 2700 w 3492"/>
                <a:gd name="T49" fmla="*/ 2754 w 3492"/>
                <a:gd name="T50" fmla="*/ 2814 w 3492"/>
                <a:gd name="T51" fmla="*/ 2868 w 3492"/>
                <a:gd name="T52" fmla="*/ 2922 w 3492"/>
                <a:gd name="T53" fmla="*/ 2976 w 3492"/>
                <a:gd name="T54" fmla="*/ 3030 w 3492"/>
                <a:gd name="T55" fmla="*/ 3084 w 3492"/>
                <a:gd name="T56" fmla="*/ 3144 w 3492"/>
                <a:gd name="T57" fmla="*/ 3198 w 3492"/>
                <a:gd name="T58" fmla="*/ 3252 w 3492"/>
                <a:gd name="T59" fmla="*/ 3306 w 3492"/>
                <a:gd name="T60" fmla="*/ 3360 w 3492"/>
                <a:gd name="T61" fmla="*/ 3420 w 3492"/>
                <a:gd name="T62" fmla="*/ 3474 w 349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349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64"/>
            <p:cNvSpPr>
              <a:spLocks noChangeArrowheads="1"/>
            </p:cNvSpPr>
            <p:nvPr/>
          </p:nvSpPr>
          <p:spPr bwMode="auto">
            <a:xfrm>
              <a:off x="2669" y="180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7" name="Rectangle 65"/>
            <p:cNvSpPr>
              <a:spLocks noChangeArrowheads="1"/>
            </p:cNvSpPr>
            <p:nvPr/>
          </p:nvSpPr>
          <p:spPr bwMode="auto">
            <a:xfrm>
              <a:off x="1205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66"/>
            <p:cNvSpPr>
              <a:spLocks noChangeArrowheads="1"/>
            </p:cNvSpPr>
            <p:nvPr/>
          </p:nvSpPr>
          <p:spPr bwMode="auto">
            <a:xfrm>
              <a:off x="1397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67"/>
            <p:cNvSpPr>
              <a:spLocks noChangeArrowheads="1"/>
            </p:cNvSpPr>
            <p:nvPr/>
          </p:nvSpPr>
          <p:spPr bwMode="auto">
            <a:xfrm>
              <a:off x="1439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Rectangle 68"/>
            <p:cNvSpPr>
              <a:spLocks noChangeArrowheads="1"/>
            </p:cNvSpPr>
            <p:nvPr/>
          </p:nvSpPr>
          <p:spPr bwMode="auto">
            <a:xfrm>
              <a:off x="1667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Rectangle 69"/>
            <p:cNvSpPr>
              <a:spLocks noChangeArrowheads="1"/>
            </p:cNvSpPr>
            <p:nvPr/>
          </p:nvSpPr>
          <p:spPr bwMode="auto">
            <a:xfrm>
              <a:off x="1787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Rectangle 70"/>
            <p:cNvSpPr>
              <a:spLocks noChangeArrowheads="1"/>
            </p:cNvSpPr>
            <p:nvPr/>
          </p:nvSpPr>
          <p:spPr bwMode="auto">
            <a:xfrm>
              <a:off x="1979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Rectangle 71"/>
            <p:cNvSpPr>
              <a:spLocks noChangeArrowheads="1"/>
            </p:cNvSpPr>
            <p:nvPr/>
          </p:nvSpPr>
          <p:spPr bwMode="auto">
            <a:xfrm>
              <a:off x="2021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Rectangle 72"/>
            <p:cNvSpPr>
              <a:spLocks noChangeArrowheads="1"/>
            </p:cNvSpPr>
            <p:nvPr/>
          </p:nvSpPr>
          <p:spPr bwMode="auto">
            <a:xfrm>
              <a:off x="2249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Rectangle 73"/>
            <p:cNvSpPr>
              <a:spLocks noChangeArrowheads="1"/>
            </p:cNvSpPr>
            <p:nvPr/>
          </p:nvSpPr>
          <p:spPr bwMode="auto">
            <a:xfrm>
              <a:off x="2831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Rectangle 74"/>
            <p:cNvSpPr>
              <a:spLocks noChangeArrowheads="1"/>
            </p:cNvSpPr>
            <p:nvPr/>
          </p:nvSpPr>
          <p:spPr bwMode="auto">
            <a:xfrm>
              <a:off x="3413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Rectangle 75"/>
            <p:cNvSpPr>
              <a:spLocks noChangeArrowheads="1"/>
            </p:cNvSpPr>
            <p:nvPr/>
          </p:nvSpPr>
          <p:spPr bwMode="auto">
            <a:xfrm>
              <a:off x="3533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76"/>
            <p:cNvSpPr>
              <a:spLocks noChangeArrowheads="1"/>
            </p:cNvSpPr>
            <p:nvPr/>
          </p:nvSpPr>
          <p:spPr bwMode="auto">
            <a:xfrm>
              <a:off x="3725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5" name="Rectangle 77"/>
            <p:cNvSpPr>
              <a:spLocks noChangeArrowheads="1"/>
            </p:cNvSpPr>
            <p:nvPr/>
          </p:nvSpPr>
          <p:spPr bwMode="auto">
            <a:xfrm>
              <a:off x="3767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6" name="Rectangle 78"/>
            <p:cNvSpPr>
              <a:spLocks noChangeArrowheads="1"/>
            </p:cNvSpPr>
            <p:nvPr/>
          </p:nvSpPr>
          <p:spPr bwMode="auto">
            <a:xfrm>
              <a:off x="3995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79"/>
            <p:cNvSpPr>
              <a:spLocks noChangeArrowheads="1"/>
            </p:cNvSpPr>
            <p:nvPr/>
          </p:nvSpPr>
          <p:spPr bwMode="auto">
            <a:xfrm>
              <a:off x="4115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Rectangle 80"/>
            <p:cNvSpPr>
              <a:spLocks noChangeArrowheads="1"/>
            </p:cNvSpPr>
            <p:nvPr/>
          </p:nvSpPr>
          <p:spPr bwMode="auto">
            <a:xfrm>
              <a:off x="4307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Rectangle 81"/>
            <p:cNvSpPr>
              <a:spLocks noChangeArrowheads="1"/>
            </p:cNvSpPr>
            <p:nvPr/>
          </p:nvSpPr>
          <p:spPr bwMode="auto">
            <a:xfrm>
              <a:off x="4349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Rectangle 82"/>
            <p:cNvSpPr>
              <a:spLocks noChangeArrowheads="1"/>
            </p:cNvSpPr>
            <p:nvPr/>
          </p:nvSpPr>
          <p:spPr bwMode="auto">
            <a:xfrm>
              <a:off x="4577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76" name="Group 475"/>
          <p:cNvGrpSpPr/>
          <p:nvPr/>
        </p:nvGrpSpPr>
        <p:grpSpPr>
          <a:xfrm>
            <a:off x="3358427" y="3174162"/>
            <a:ext cx="2414372" cy="554057"/>
            <a:chOff x="1974134" y="3191156"/>
            <a:chExt cx="2414372" cy="554057"/>
          </a:xfrm>
        </p:grpSpPr>
        <p:grpSp>
          <p:nvGrpSpPr>
            <p:cNvPr id="477" name="Group 476"/>
            <p:cNvGrpSpPr/>
            <p:nvPr/>
          </p:nvGrpSpPr>
          <p:grpSpPr>
            <a:xfrm>
              <a:off x="1974134" y="3191156"/>
              <a:ext cx="537030" cy="531643"/>
              <a:chOff x="1974134" y="3191156"/>
              <a:chExt cx="537030" cy="531643"/>
            </a:xfrm>
          </p:grpSpPr>
          <p:sp>
            <p:nvSpPr>
              <p:cNvPr id="481" name="Text Box 9"/>
              <p:cNvSpPr txBox="1">
                <a:spLocks noChangeArrowheads="1"/>
              </p:cNvSpPr>
              <p:nvPr/>
            </p:nvSpPr>
            <p:spPr bwMode="auto">
              <a:xfrm>
                <a:off x="1974134" y="3448365"/>
                <a:ext cx="537030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  <p:cxnSp>
            <p:nvCxnSpPr>
              <p:cNvPr id="482" name="Straight Arrow Connector 481"/>
              <p:cNvCxnSpPr/>
              <p:nvPr/>
            </p:nvCxnSpPr>
            <p:spPr bwMode="auto">
              <a:xfrm flipV="1">
                <a:off x="2243626" y="3191156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grpSp>
          <p:nvGrpSpPr>
            <p:cNvPr id="478" name="Group 477"/>
            <p:cNvGrpSpPr/>
            <p:nvPr/>
          </p:nvGrpSpPr>
          <p:grpSpPr>
            <a:xfrm>
              <a:off x="3791197" y="3201029"/>
              <a:ext cx="597309" cy="544184"/>
              <a:chOff x="5002159" y="3190732"/>
              <a:chExt cx="597309" cy="544184"/>
            </a:xfrm>
          </p:grpSpPr>
          <p:cxnSp>
            <p:nvCxnSpPr>
              <p:cNvPr id="479" name="Straight Arrow Connector 478"/>
              <p:cNvCxnSpPr/>
              <p:nvPr/>
            </p:nvCxnSpPr>
            <p:spPr bwMode="auto">
              <a:xfrm flipV="1">
                <a:off x="5293924" y="3190732"/>
                <a:ext cx="0" cy="302694"/>
              </a:xfrm>
              <a:prstGeom prst="straightConnector1">
                <a:avLst/>
              </a:prstGeom>
              <a:solidFill>
                <a:schemeClr val="accent1"/>
              </a:solidFill>
              <a:ln w="12699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sp>
            <p:nvSpPr>
              <p:cNvPr id="480" name="Text Box 9"/>
              <p:cNvSpPr txBox="1">
                <a:spLocks noChangeArrowheads="1"/>
              </p:cNvSpPr>
              <p:nvPr/>
            </p:nvSpPr>
            <p:spPr bwMode="auto">
              <a:xfrm>
                <a:off x="5002159" y="3460482"/>
                <a:ext cx="597309" cy="274434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</p:spPr>
            <p:txBody>
              <a:bodyPr wrap="square" lIns="90488" tIns="44450" rIns="90488" bIns="4445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800080"/>
                    </a:solidFill>
                    <a:latin typeface="Symbol" pitchFamily="18" charset="2"/>
                    <a:cs typeface="Arial" pitchFamily="34" charset="0"/>
                  </a:rPr>
                  <a:t>D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G</a:t>
                </a:r>
                <a:r>
                  <a:rPr lang="en-US" sz="1200" baseline="-25000" dirty="0" smtClean="0">
                    <a:solidFill>
                      <a:srgbClr val="800080"/>
                    </a:solidFill>
                    <a:cs typeface="Arial" pitchFamily="34" charset="0"/>
                  </a:rPr>
                  <a:t>F</a:t>
                </a:r>
                <a:r>
                  <a:rPr lang="en-US" sz="1200" dirty="0" smtClean="0">
                    <a:solidFill>
                      <a:srgbClr val="800080"/>
                    </a:solidFill>
                    <a:cs typeface="Arial" pitchFamily="34" charset="0"/>
                  </a:rPr>
                  <a:t> </a:t>
                </a:r>
                <a:endParaRPr lang="en-US" sz="1200" dirty="0">
                  <a:solidFill>
                    <a:srgbClr val="800080"/>
                  </a:solidFill>
                  <a:cs typeface="Arial" pitchFamily="34" charset="0"/>
                </a:endParaRPr>
              </a:p>
            </p:txBody>
          </p:sp>
        </p:grpSp>
      </p:grpSp>
      <p:sp>
        <p:nvSpPr>
          <p:cNvPr id="412" name="Text Box 9"/>
          <p:cNvSpPr txBox="1">
            <a:spLocks noChangeArrowheads="1"/>
          </p:cNvSpPr>
          <p:nvPr/>
        </p:nvSpPr>
        <p:spPr bwMode="auto">
          <a:xfrm>
            <a:off x="3532188" y="1800576"/>
            <a:ext cx="1924827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always positive</a:t>
            </a:r>
          </a:p>
        </p:txBody>
      </p:sp>
      <p:grpSp>
        <p:nvGrpSpPr>
          <p:cNvPr id="504" name="Group 503"/>
          <p:cNvGrpSpPr/>
          <p:nvPr/>
        </p:nvGrpSpPr>
        <p:grpSpPr>
          <a:xfrm>
            <a:off x="1888300" y="1665195"/>
            <a:ext cx="5281782" cy="459659"/>
            <a:chOff x="1888300" y="1665195"/>
            <a:chExt cx="5281782" cy="459659"/>
          </a:xfrm>
        </p:grpSpPr>
        <p:sp>
          <p:nvSpPr>
            <p:cNvPr id="502" name="Freeform 501"/>
            <p:cNvSpPr/>
            <p:nvPr/>
          </p:nvSpPr>
          <p:spPr bwMode="auto">
            <a:xfrm>
              <a:off x="1888300" y="1670786"/>
              <a:ext cx="1593937" cy="454068"/>
            </a:xfrm>
            <a:custGeom>
              <a:avLst/>
              <a:gdLst>
                <a:gd name="connsiteX0" fmla="*/ 1593937 w 1593937"/>
                <a:gd name="connsiteY0" fmla="*/ 454068 h 454068"/>
                <a:gd name="connsiteX1" fmla="*/ 1593937 w 1593937"/>
                <a:gd name="connsiteY1" fmla="*/ 0 h 454068"/>
                <a:gd name="connsiteX2" fmla="*/ 1449888 w 1593937"/>
                <a:gd name="connsiteY2" fmla="*/ 78288 h 454068"/>
                <a:gd name="connsiteX3" fmla="*/ 1293312 w 1593937"/>
                <a:gd name="connsiteY3" fmla="*/ 159707 h 454068"/>
                <a:gd name="connsiteX4" fmla="*/ 1152395 w 1593937"/>
                <a:gd name="connsiteY4" fmla="*/ 222337 h 454068"/>
                <a:gd name="connsiteX5" fmla="*/ 1024003 w 1593937"/>
                <a:gd name="connsiteY5" fmla="*/ 275573 h 454068"/>
                <a:gd name="connsiteX6" fmla="*/ 908137 w 1593937"/>
                <a:gd name="connsiteY6" fmla="*/ 319414 h 454068"/>
                <a:gd name="connsiteX7" fmla="*/ 751562 w 1593937"/>
                <a:gd name="connsiteY7" fmla="*/ 369518 h 454068"/>
                <a:gd name="connsiteX8" fmla="*/ 591855 w 1593937"/>
                <a:gd name="connsiteY8" fmla="*/ 397701 h 454068"/>
                <a:gd name="connsiteX9" fmla="*/ 397701 w 1593937"/>
                <a:gd name="connsiteY9" fmla="*/ 422753 h 454068"/>
                <a:gd name="connsiteX10" fmla="*/ 253652 w 1593937"/>
                <a:gd name="connsiteY10" fmla="*/ 441542 h 454068"/>
                <a:gd name="connsiteX11" fmla="*/ 0 w 1593937"/>
                <a:gd name="connsiteY11" fmla="*/ 447805 h 454068"/>
                <a:gd name="connsiteX12" fmla="*/ 1593937 w 1593937"/>
                <a:gd name="connsiteY12" fmla="*/ 454068 h 45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93937" h="454068">
                  <a:moveTo>
                    <a:pt x="1593937" y="454068"/>
                  </a:moveTo>
                  <a:lnTo>
                    <a:pt x="1593937" y="0"/>
                  </a:lnTo>
                  <a:lnTo>
                    <a:pt x="1449888" y="78288"/>
                  </a:lnTo>
                  <a:lnTo>
                    <a:pt x="1293312" y="159707"/>
                  </a:lnTo>
                  <a:lnTo>
                    <a:pt x="1152395" y="222337"/>
                  </a:lnTo>
                  <a:lnTo>
                    <a:pt x="1024003" y="275573"/>
                  </a:lnTo>
                  <a:lnTo>
                    <a:pt x="908137" y="319414"/>
                  </a:lnTo>
                  <a:lnTo>
                    <a:pt x="751562" y="369518"/>
                  </a:lnTo>
                  <a:lnTo>
                    <a:pt x="591855" y="397701"/>
                  </a:lnTo>
                  <a:lnTo>
                    <a:pt x="397701" y="422753"/>
                  </a:lnTo>
                  <a:lnTo>
                    <a:pt x="253652" y="441542"/>
                  </a:lnTo>
                  <a:lnTo>
                    <a:pt x="0" y="447805"/>
                  </a:lnTo>
                  <a:lnTo>
                    <a:pt x="1593937" y="454068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361" name="Freeform 360"/>
            <p:cNvSpPr/>
            <p:nvPr/>
          </p:nvSpPr>
          <p:spPr bwMode="auto">
            <a:xfrm flipH="1">
              <a:off x="5576145" y="1665195"/>
              <a:ext cx="1593937" cy="454068"/>
            </a:xfrm>
            <a:custGeom>
              <a:avLst/>
              <a:gdLst>
                <a:gd name="connsiteX0" fmla="*/ 1593937 w 1593937"/>
                <a:gd name="connsiteY0" fmla="*/ 454068 h 454068"/>
                <a:gd name="connsiteX1" fmla="*/ 1593937 w 1593937"/>
                <a:gd name="connsiteY1" fmla="*/ 0 h 454068"/>
                <a:gd name="connsiteX2" fmla="*/ 1449888 w 1593937"/>
                <a:gd name="connsiteY2" fmla="*/ 78288 h 454068"/>
                <a:gd name="connsiteX3" fmla="*/ 1293312 w 1593937"/>
                <a:gd name="connsiteY3" fmla="*/ 159707 h 454068"/>
                <a:gd name="connsiteX4" fmla="*/ 1152395 w 1593937"/>
                <a:gd name="connsiteY4" fmla="*/ 222337 h 454068"/>
                <a:gd name="connsiteX5" fmla="*/ 1024003 w 1593937"/>
                <a:gd name="connsiteY5" fmla="*/ 275573 h 454068"/>
                <a:gd name="connsiteX6" fmla="*/ 908137 w 1593937"/>
                <a:gd name="connsiteY6" fmla="*/ 319414 h 454068"/>
                <a:gd name="connsiteX7" fmla="*/ 751562 w 1593937"/>
                <a:gd name="connsiteY7" fmla="*/ 369518 h 454068"/>
                <a:gd name="connsiteX8" fmla="*/ 591855 w 1593937"/>
                <a:gd name="connsiteY8" fmla="*/ 397701 h 454068"/>
                <a:gd name="connsiteX9" fmla="*/ 397701 w 1593937"/>
                <a:gd name="connsiteY9" fmla="*/ 422753 h 454068"/>
                <a:gd name="connsiteX10" fmla="*/ 253652 w 1593937"/>
                <a:gd name="connsiteY10" fmla="*/ 441542 h 454068"/>
                <a:gd name="connsiteX11" fmla="*/ 0 w 1593937"/>
                <a:gd name="connsiteY11" fmla="*/ 447805 h 454068"/>
                <a:gd name="connsiteX12" fmla="*/ 1593937 w 1593937"/>
                <a:gd name="connsiteY12" fmla="*/ 454068 h 45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93937" h="454068">
                  <a:moveTo>
                    <a:pt x="1593937" y="454068"/>
                  </a:moveTo>
                  <a:lnTo>
                    <a:pt x="1593937" y="0"/>
                  </a:lnTo>
                  <a:lnTo>
                    <a:pt x="1449888" y="78288"/>
                  </a:lnTo>
                  <a:lnTo>
                    <a:pt x="1293312" y="159707"/>
                  </a:lnTo>
                  <a:lnTo>
                    <a:pt x="1152395" y="222337"/>
                  </a:lnTo>
                  <a:lnTo>
                    <a:pt x="1024003" y="275573"/>
                  </a:lnTo>
                  <a:lnTo>
                    <a:pt x="908137" y="319414"/>
                  </a:lnTo>
                  <a:lnTo>
                    <a:pt x="751562" y="369518"/>
                  </a:lnTo>
                  <a:lnTo>
                    <a:pt x="591855" y="397701"/>
                  </a:lnTo>
                  <a:lnTo>
                    <a:pt x="397701" y="422753"/>
                  </a:lnTo>
                  <a:lnTo>
                    <a:pt x="253652" y="441542"/>
                  </a:lnTo>
                  <a:lnTo>
                    <a:pt x="0" y="447805"/>
                  </a:lnTo>
                  <a:lnTo>
                    <a:pt x="1593937" y="454068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3069520" y="923667"/>
            <a:ext cx="3058230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 – 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Empty </a:t>
            </a:r>
            <a:r>
              <a:rPr lang="en-US" sz="1400" dirty="0">
                <a:solidFill>
                  <a:srgbClr val="80008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FODO 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503" name="Group 502"/>
          <p:cNvGrpSpPr/>
          <p:nvPr/>
        </p:nvGrpSpPr>
        <p:grpSpPr>
          <a:xfrm>
            <a:off x="1876148" y="3978675"/>
            <a:ext cx="5347531" cy="1386397"/>
            <a:chOff x="1876148" y="3978675"/>
            <a:chExt cx="5347531" cy="1386397"/>
          </a:xfrm>
        </p:grpSpPr>
        <p:grpSp>
          <p:nvGrpSpPr>
            <p:cNvPr id="501" name="Group 500"/>
            <p:cNvGrpSpPr/>
            <p:nvPr/>
          </p:nvGrpSpPr>
          <p:grpSpPr>
            <a:xfrm>
              <a:off x="1876148" y="3983114"/>
              <a:ext cx="1639409" cy="1381958"/>
              <a:chOff x="1876148" y="3983114"/>
              <a:chExt cx="1639409" cy="1381958"/>
            </a:xfrm>
          </p:grpSpPr>
          <p:sp>
            <p:nvSpPr>
              <p:cNvPr id="498" name="Freeform 497"/>
              <p:cNvSpPr/>
              <p:nvPr/>
            </p:nvSpPr>
            <p:spPr bwMode="auto">
              <a:xfrm>
                <a:off x="2885243" y="3983114"/>
                <a:ext cx="630314" cy="695418"/>
              </a:xfrm>
              <a:custGeom>
                <a:avLst/>
                <a:gdLst>
                  <a:gd name="connsiteX0" fmla="*/ 0 w 630314"/>
                  <a:gd name="connsiteY0" fmla="*/ 692458 h 695418"/>
                  <a:gd name="connsiteX1" fmla="*/ 2959 w 630314"/>
                  <a:gd name="connsiteY1" fmla="*/ 585926 h 695418"/>
                  <a:gd name="connsiteX2" fmla="*/ 121328 w 630314"/>
                  <a:gd name="connsiteY2" fmla="*/ 479394 h 695418"/>
                  <a:gd name="connsiteX3" fmla="*/ 266330 w 630314"/>
                  <a:gd name="connsiteY3" fmla="*/ 352148 h 695418"/>
                  <a:gd name="connsiteX4" fmla="*/ 369903 w 630314"/>
                  <a:gd name="connsiteY4" fmla="*/ 251534 h 695418"/>
                  <a:gd name="connsiteX5" fmla="*/ 529701 w 630314"/>
                  <a:gd name="connsiteY5" fmla="*/ 100614 h 695418"/>
                  <a:gd name="connsiteX6" fmla="*/ 630314 w 630314"/>
                  <a:gd name="connsiteY6" fmla="*/ 0 h 695418"/>
                  <a:gd name="connsiteX7" fmla="*/ 627355 w 630314"/>
                  <a:gd name="connsiteY7" fmla="*/ 695418 h 695418"/>
                  <a:gd name="connsiteX8" fmla="*/ 0 w 630314"/>
                  <a:gd name="connsiteY8" fmla="*/ 692458 h 695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314" h="695418">
                    <a:moveTo>
                      <a:pt x="0" y="692458"/>
                    </a:moveTo>
                    <a:cubicBezTo>
                      <a:pt x="986" y="656947"/>
                      <a:pt x="1973" y="621437"/>
                      <a:pt x="2959" y="585926"/>
                    </a:cubicBezTo>
                    <a:lnTo>
                      <a:pt x="121328" y="479394"/>
                    </a:lnTo>
                    <a:lnTo>
                      <a:pt x="266330" y="352148"/>
                    </a:lnTo>
                    <a:lnTo>
                      <a:pt x="369903" y="251534"/>
                    </a:lnTo>
                    <a:lnTo>
                      <a:pt x="529701" y="100614"/>
                    </a:lnTo>
                    <a:lnTo>
                      <a:pt x="630314" y="0"/>
                    </a:lnTo>
                    <a:cubicBezTo>
                      <a:pt x="629328" y="231806"/>
                      <a:pt x="628341" y="463612"/>
                      <a:pt x="627355" y="695418"/>
                    </a:cubicBezTo>
                    <a:lnTo>
                      <a:pt x="0" y="692458"/>
                    </a:lnTo>
                    <a:close/>
                  </a:path>
                </a:pathLst>
              </a:custGeom>
              <a:solidFill>
                <a:schemeClr val="accent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  <p:sp>
            <p:nvSpPr>
              <p:cNvPr id="500" name="Freeform 499"/>
              <p:cNvSpPr/>
              <p:nvPr/>
            </p:nvSpPr>
            <p:spPr bwMode="auto">
              <a:xfrm>
                <a:off x="1876148" y="4669654"/>
                <a:ext cx="710213" cy="695418"/>
              </a:xfrm>
              <a:custGeom>
                <a:avLst/>
                <a:gdLst>
                  <a:gd name="connsiteX0" fmla="*/ 710213 w 710213"/>
                  <a:gd name="connsiteY0" fmla="*/ 2960 h 695418"/>
                  <a:gd name="connsiteX1" fmla="*/ 704295 w 710213"/>
                  <a:gd name="connsiteY1" fmla="*/ 145002 h 695418"/>
                  <a:gd name="connsiteX2" fmla="*/ 600722 w 710213"/>
                  <a:gd name="connsiteY2" fmla="*/ 239697 h 695418"/>
                  <a:gd name="connsiteX3" fmla="*/ 482353 w 710213"/>
                  <a:gd name="connsiteY3" fmla="*/ 343270 h 695418"/>
                  <a:gd name="connsiteX4" fmla="*/ 378780 w 710213"/>
                  <a:gd name="connsiteY4" fmla="*/ 420210 h 695418"/>
                  <a:gd name="connsiteX5" fmla="*/ 295922 w 710213"/>
                  <a:gd name="connsiteY5" fmla="*/ 491231 h 695418"/>
                  <a:gd name="connsiteX6" fmla="*/ 183471 w 710213"/>
                  <a:gd name="connsiteY6" fmla="*/ 574090 h 695418"/>
                  <a:gd name="connsiteX7" fmla="*/ 88776 w 710213"/>
                  <a:gd name="connsiteY7" fmla="*/ 645111 h 695418"/>
                  <a:gd name="connsiteX8" fmla="*/ 0 w 710213"/>
                  <a:gd name="connsiteY8" fmla="*/ 695418 h 695418"/>
                  <a:gd name="connsiteX9" fmla="*/ 2959 w 710213"/>
                  <a:gd name="connsiteY9" fmla="*/ 0 h 695418"/>
                  <a:gd name="connsiteX10" fmla="*/ 710213 w 710213"/>
                  <a:gd name="connsiteY10" fmla="*/ 2960 h 695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0213" h="695418">
                    <a:moveTo>
                      <a:pt x="710213" y="2960"/>
                    </a:moveTo>
                    <a:lnTo>
                      <a:pt x="704295" y="145002"/>
                    </a:lnTo>
                    <a:lnTo>
                      <a:pt x="600722" y="239697"/>
                    </a:lnTo>
                    <a:lnTo>
                      <a:pt x="482353" y="343270"/>
                    </a:lnTo>
                    <a:lnTo>
                      <a:pt x="378780" y="420210"/>
                    </a:lnTo>
                    <a:lnTo>
                      <a:pt x="295922" y="491231"/>
                    </a:lnTo>
                    <a:lnTo>
                      <a:pt x="183471" y="574090"/>
                    </a:lnTo>
                    <a:lnTo>
                      <a:pt x="88776" y="645111"/>
                    </a:lnTo>
                    <a:lnTo>
                      <a:pt x="0" y="695418"/>
                    </a:lnTo>
                    <a:cubicBezTo>
                      <a:pt x="986" y="463612"/>
                      <a:pt x="1973" y="231806"/>
                      <a:pt x="2959" y="0"/>
                    </a:cubicBezTo>
                    <a:lnTo>
                      <a:pt x="710213" y="2960"/>
                    </a:lnTo>
                    <a:close/>
                  </a:path>
                </a:pathLst>
              </a:custGeom>
              <a:solidFill>
                <a:schemeClr val="accent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  <p:grpSp>
          <p:nvGrpSpPr>
            <p:cNvPr id="357" name="Group 356"/>
            <p:cNvGrpSpPr/>
            <p:nvPr/>
          </p:nvGrpSpPr>
          <p:grpSpPr>
            <a:xfrm flipH="1">
              <a:off x="5584270" y="3978675"/>
              <a:ext cx="1639409" cy="1381958"/>
              <a:chOff x="1876148" y="3983114"/>
              <a:chExt cx="1639409" cy="1381958"/>
            </a:xfrm>
          </p:grpSpPr>
          <p:sp>
            <p:nvSpPr>
              <p:cNvPr id="358" name="Freeform 357"/>
              <p:cNvSpPr/>
              <p:nvPr/>
            </p:nvSpPr>
            <p:spPr bwMode="auto">
              <a:xfrm>
                <a:off x="2885243" y="3983114"/>
                <a:ext cx="630314" cy="695418"/>
              </a:xfrm>
              <a:custGeom>
                <a:avLst/>
                <a:gdLst>
                  <a:gd name="connsiteX0" fmla="*/ 0 w 630314"/>
                  <a:gd name="connsiteY0" fmla="*/ 692458 h 695418"/>
                  <a:gd name="connsiteX1" fmla="*/ 2959 w 630314"/>
                  <a:gd name="connsiteY1" fmla="*/ 585926 h 695418"/>
                  <a:gd name="connsiteX2" fmla="*/ 121328 w 630314"/>
                  <a:gd name="connsiteY2" fmla="*/ 479394 h 695418"/>
                  <a:gd name="connsiteX3" fmla="*/ 266330 w 630314"/>
                  <a:gd name="connsiteY3" fmla="*/ 352148 h 695418"/>
                  <a:gd name="connsiteX4" fmla="*/ 369903 w 630314"/>
                  <a:gd name="connsiteY4" fmla="*/ 251534 h 695418"/>
                  <a:gd name="connsiteX5" fmla="*/ 529701 w 630314"/>
                  <a:gd name="connsiteY5" fmla="*/ 100614 h 695418"/>
                  <a:gd name="connsiteX6" fmla="*/ 630314 w 630314"/>
                  <a:gd name="connsiteY6" fmla="*/ 0 h 695418"/>
                  <a:gd name="connsiteX7" fmla="*/ 627355 w 630314"/>
                  <a:gd name="connsiteY7" fmla="*/ 695418 h 695418"/>
                  <a:gd name="connsiteX8" fmla="*/ 0 w 630314"/>
                  <a:gd name="connsiteY8" fmla="*/ 692458 h 695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630314" h="695418">
                    <a:moveTo>
                      <a:pt x="0" y="692458"/>
                    </a:moveTo>
                    <a:cubicBezTo>
                      <a:pt x="986" y="656947"/>
                      <a:pt x="1973" y="621437"/>
                      <a:pt x="2959" y="585926"/>
                    </a:cubicBezTo>
                    <a:lnTo>
                      <a:pt x="121328" y="479394"/>
                    </a:lnTo>
                    <a:lnTo>
                      <a:pt x="266330" y="352148"/>
                    </a:lnTo>
                    <a:lnTo>
                      <a:pt x="369903" y="251534"/>
                    </a:lnTo>
                    <a:lnTo>
                      <a:pt x="529701" y="100614"/>
                    </a:lnTo>
                    <a:lnTo>
                      <a:pt x="630314" y="0"/>
                    </a:lnTo>
                    <a:cubicBezTo>
                      <a:pt x="629328" y="231806"/>
                      <a:pt x="628341" y="463612"/>
                      <a:pt x="627355" y="695418"/>
                    </a:cubicBezTo>
                    <a:lnTo>
                      <a:pt x="0" y="692458"/>
                    </a:lnTo>
                    <a:close/>
                  </a:path>
                </a:pathLst>
              </a:custGeom>
              <a:solidFill>
                <a:schemeClr val="accent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  <p:sp>
            <p:nvSpPr>
              <p:cNvPr id="359" name="Freeform 358"/>
              <p:cNvSpPr/>
              <p:nvPr/>
            </p:nvSpPr>
            <p:spPr bwMode="auto">
              <a:xfrm>
                <a:off x="1876148" y="4669654"/>
                <a:ext cx="710213" cy="695418"/>
              </a:xfrm>
              <a:custGeom>
                <a:avLst/>
                <a:gdLst>
                  <a:gd name="connsiteX0" fmla="*/ 710213 w 710213"/>
                  <a:gd name="connsiteY0" fmla="*/ 2960 h 695418"/>
                  <a:gd name="connsiteX1" fmla="*/ 704295 w 710213"/>
                  <a:gd name="connsiteY1" fmla="*/ 145002 h 695418"/>
                  <a:gd name="connsiteX2" fmla="*/ 600722 w 710213"/>
                  <a:gd name="connsiteY2" fmla="*/ 239697 h 695418"/>
                  <a:gd name="connsiteX3" fmla="*/ 482353 w 710213"/>
                  <a:gd name="connsiteY3" fmla="*/ 343270 h 695418"/>
                  <a:gd name="connsiteX4" fmla="*/ 378780 w 710213"/>
                  <a:gd name="connsiteY4" fmla="*/ 420210 h 695418"/>
                  <a:gd name="connsiteX5" fmla="*/ 295922 w 710213"/>
                  <a:gd name="connsiteY5" fmla="*/ 491231 h 695418"/>
                  <a:gd name="connsiteX6" fmla="*/ 183471 w 710213"/>
                  <a:gd name="connsiteY6" fmla="*/ 574090 h 695418"/>
                  <a:gd name="connsiteX7" fmla="*/ 88776 w 710213"/>
                  <a:gd name="connsiteY7" fmla="*/ 645111 h 695418"/>
                  <a:gd name="connsiteX8" fmla="*/ 0 w 710213"/>
                  <a:gd name="connsiteY8" fmla="*/ 695418 h 695418"/>
                  <a:gd name="connsiteX9" fmla="*/ 2959 w 710213"/>
                  <a:gd name="connsiteY9" fmla="*/ 0 h 695418"/>
                  <a:gd name="connsiteX10" fmla="*/ 710213 w 710213"/>
                  <a:gd name="connsiteY10" fmla="*/ 2960 h 6954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710213" h="695418">
                    <a:moveTo>
                      <a:pt x="710213" y="2960"/>
                    </a:moveTo>
                    <a:lnTo>
                      <a:pt x="704295" y="145002"/>
                    </a:lnTo>
                    <a:lnTo>
                      <a:pt x="600722" y="239697"/>
                    </a:lnTo>
                    <a:lnTo>
                      <a:pt x="482353" y="343270"/>
                    </a:lnTo>
                    <a:lnTo>
                      <a:pt x="378780" y="420210"/>
                    </a:lnTo>
                    <a:lnTo>
                      <a:pt x="295922" y="491231"/>
                    </a:lnTo>
                    <a:lnTo>
                      <a:pt x="183471" y="574090"/>
                    </a:lnTo>
                    <a:lnTo>
                      <a:pt x="88776" y="645111"/>
                    </a:lnTo>
                    <a:lnTo>
                      <a:pt x="0" y="695418"/>
                    </a:lnTo>
                    <a:cubicBezTo>
                      <a:pt x="986" y="463612"/>
                      <a:pt x="1973" y="231806"/>
                      <a:pt x="2959" y="0"/>
                    </a:cubicBezTo>
                    <a:lnTo>
                      <a:pt x="710213" y="2960"/>
                    </a:lnTo>
                    <a:close/>
                  </a:path>
                </a:pathLst>
              </a:custGeom>
              <a:solidFill>
                <a:schemeClr val="accent1"/>
              </a:solidFill>
              <a:ln w="12699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 Unicode MS" pitchFamily="34" charset="-128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0059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" grpId="0"/>
      <p:bldP spid="4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/>
          <p:cNvGrpSpPr>
            <a:grpSpLocks noChangeAspect="1"/>
          </p:cNvGrpSpPr>
          <p:nvPr/>
        </p:nvGrpSpPr>
        <p:grpSpPr bwMode="auto">
          <a:xfrm>
            <a:off x="2247900" y="3624263"/>
            <a:ext cx="4886325" cy="2066925"/>
            <a:chOff x="1416" y="2283"/>
            <a:chExt cx="3078" cy="1302"/>
          </a:xfrm>
        </p:grpSpPr>
        <p:sp>
          <p:nvSpPr>
            <p:cNvPr id="5" name="AutoShape 4"/>
            <p:cNvSpPr>
              <a:spLocks noChangeAspect="1" noChangeArrowheads="1" noTextEdit="1"/>
            </p:cNvSpPr>
            <p:nvPr/>
          </p:nvSpPr>
          <p:spPr bwMode="auto">
            <a:xfrm>
              <a:off x="1416" y="2283"/>
              <a:ext cx="3042" cy="1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1416" y="2283"/>
              <a:ext cx="3042" cy="130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488" y="2427"/>
              <a:ext cx="2898" cy="100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4170" y="3447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1.80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488" y="3447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536" y="2361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12"/>
            <p:cNvSpPr>
              <a:spLocks noChangeArrowheads="1"/>
            </p:cNvSpPr>
            <p:nvPr/>
          </p:nvSpPr>
          <p:spPr bwMode="auto">
            <a:xfrm rot="16200000">
              <a:off x="1407" y="2388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13"/>
            <p:cNvSpPr>
              <a:spLocks noChangeArrowheads="1"/>
            </p:cNvSpPr>
            <p:nvPr/>
          </p:nvSpPr>
          <p:spPr bwMode="auto">
            <a:xfrm rot="16200000">
              <a:off x="1428" y="3351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14"/>
            <p:cNvSpPr>
              <a:spLocks noChangeArrowheads="1"/>
            </p:cNvSpPr>
            <p:nvPr/>
          </p:nvSpPr>
          <p:spPr bwMode="auto">
            <a:xfrm rot="16200000">
              <a:off x="4404" y="237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136" name="Rectangle 15"/>
            <p:cNvSpPr>
              <a:spLocks noChangeArrowheads="1"/>
            </p:cNvSpPr>
            <p:nvPr/>
          </p:nvSpPr>
          <p:spPr bwMode="auto">
            <a:xfrm rot="16200000">
              <a:off x="4392" y="3339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137" name="Rectangle 16"/>
            <p:cNvSpPr>
              <a:spLocks noChangeArrowheads="1"/>
            </p:cNvSpPr>
            <p:nvPr/>
          </p:nvSpPr>
          <p:spPr bwMode="auto">
            <a:xfrm rot="16200000">
              <a:off x="1194" y="2805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139" name="Rectangle 17"/>
            <p:cNvSpPr>
              <a:spLocks noChangeArrowheads="1"/>
            </p:cNvSpPr>
            <p:nvPr/>
          </p:nvSpPr>
          <p:spPr bwMode="auto">
            <a:xfrm rot="16200000">
              <a:off x="4188" y="2823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5140" name="Line 18"/>
            <p:cNvSpPr>
              <a:spLocks noChangeShapeType="1"/>
            </p:cNvSpPr>
            <p:nvPr/>
          </p:nvSpPr>
          <p:spPr bwMode="auto">
            <a:xfrm flipH="1">
              <a:off x="4362" y="252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1" name="Line 19"/>
            <p:cNvSpPr>
              <a:spLocks noChangeShapeType="1"/>
            </p:cNvSpPr>
            <p:nvPr/>
          </p:nvSpPr>
          <p:spPr bwMode="auto">
            <a:xfrm>
              <a:off x="1488" y="252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2" name="Line 20"/>
            <p:cNvSpPr>
              <a:spLocks noChangeShapeType="1"/>
            </p:cNvSpPr>
            <p:nvPr/>
          </p:nvSpPr>
          <p:spPr bwMode="auto">
            <a:xfrm flipV="1">
              <a:off x="1776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3" name="Line 21"/>
            <p:cNvSpPr>
              <a:spLocks noChangeShapeType="1"/>
            </p:cNvSpPr>
            <p:nvPr/>
          </p:nvSpPr>
          <p:spPr bwMode="auto">
            <a:xfrm>
              <a:off x="1776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4" name="Line 22"/>
            <p:cNvSpPr>
              <a:spLocks noChangeShapeType="1"/>
            </p:cNvSpPr>
            <p:nvPr/>
          </p:nvSpPr>
          <p:spPr bwMode="auto">
            <a:xfrm flipH="1">
              <a:off x="4362" y="262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5" name="Line 23"/>
            <p:cNvSpPr>
              <a:spLocks noChangeShapeType="1"/>
            </p:cNvSpPr>
            <p:nvPr/>
          </p:nvSpPr>
          <p:spPr bwMode="auto">
            <a:xfrm>
              <a:off x="1488" y="262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6" name="Line 24"/>
            <p:cNvSpPr>
              <a:spLocks noChangeShapeType="1"/>
            </p:cNvSpPr>
            <p:nvPr/>
          </p:nvSpPr>
          <p:spPr bwMode="auto">
            <a:xfrm flipV="1">
              <a:off x="2064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7" name="Line 25"/>
            <p:cNvSpPr>
              <a:spLocks noChangeShapeType="1"/>
            </p:cNvSpPr>
            <p:nvPr/>
          </p:nvSpPr>
          <p:spPr bwMode="auto">
            <a:xfrm>
              <a:off x="2064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8" name="Line 26"/>
            <p:cNvSpPr>
              <a:spLocks noChangeShapeType="1"/>
            </p:cNvSpPr>
            <p:nvPr/>
          </p:nvSpPr>
          <p:spPr bwMode="auto">
            <a:xfrm flipH="1">
              <a:off x="4362" y="272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49" name="Line 27"/>
            <p:cNvSpPr>
              <a:spLocks noChangeShapeType="1"/>
            </p:cNvSpPr>
            <p:nvPr/>
          </p:nvSpPr>
          <p:spPr bwMode="auto">
            <a:xfrm>
              <a:off x="1488" y="272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0" name="Line 28"/>
            <p:cNvSpPr>
              <a:spLocks noChangeShapeType="1"/>
            </p:cNvSpPr>
            <p:nvPr/>
          </p:nvSpPr>
          <p:spPr bwMode="auto">
            <a:xfrm flipV="1">
              <a:off x="2352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1" name="Line 29"/>
            <p:cNvSpPr>
              <a:spLocks noChangeShapeType="1"/>
            </p:cNvSpPr>
            <p:nvPr/>
          </p:nvSpPr>
          <p:spPr bwMode="auto">
            <a:xfrm>
              <a:off x="2352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2" name="Line 30"/>
            <p:cNvSpPr>
              <a:spLocks noChangeShapeType="1"/>
            </p:cNvSpPr>
            <p:nvPr/>
          </p:nvSpPr>
          <p:spPr bwMode="auto">
            <a:xfrm flipH="1">
              <a:off x="4362" y="282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3" name="Line 31"/>
            <p:cNvSpPr>
              <a:spLocks noChangeShapeType="1"/>
            </p:cNvSpPr>
            <p:nvPr/>
          </p:nvSpPr>
          <p:spPr bwMode="auto">
            <a:xfrm>
              <a:off x="1488" y="282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4" name="Line 32"/>
            <p:cNvSpPr>
              <a:spLocks noChangeShapeType="1"/>
            </p:cNvSpPr>
            <p:nvPr/>
          </p:nvSpPr>
          <p:spPr bwMode="auto">
            <a:xfrm flipV="1">
              <a:off x="2646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5" name="Line 33"/>
            <p:cNvSpPr>
              <a:spLocks noChangeShapeType="1"/>
            </p:cNvSpPr>
            <p:nvPr/>
          </p:nvSpPr>
          <p:spPr bwMode="auto">
            <a:xfrm>
              <a:off x="2646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6" name="Line 34"/>
            <p:cNvSpPr>
              <a:spLocks noChangeShapeType="1"/>
            </p:cNvSpPr>
            <p:nvPr/>
          </p:nvSpPr>
          <p:spPr bwMode="auto">
            <a:xfrm flipH="1">
              <a:off x="4362" y="293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7" name="Line 35"/>
            <p:cNvSpPr>
              <a:spLocks noChangeShapeType="1"/>
            </p:cNvSpPr>
            <p:nvPr/>
          </p:nvSpPr>
          <p:spPr bwMode="auto">
            <a:xfrm>
              <a:off x="1488" y="293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8" name="Line 36"/>
            <p:cNvSpPr>
              <a:spLocks noChangeShapeType="1"/>
            </p:cNvSpPr>
            <p:nvPr/>
          </p:nvSpPr>
          <p:spPr bwMode="auto">
            <a:xfrm flipV="1">
              <a:off x="2934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59" name="Line 37"/>
            <p:cNvSpPr>
              <a:spLocks noChangeShapeType="1"/>
            </p:cNvSpPr>
            <p:nvPr/>
          </p:nvSpPr>
          <p:spPr bwMode="auto">
            <a:xfrm>
              <a:off x="2934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0" name="Line 38"/>
            <p:cNvSpPr>
              <a:spLocks noChangeShapeType="1"/>
            </p:cNvSpPr>
            <p:nvPr/>
          </p:nvSpPr>
          <p:spPr bwMode="auto">
            <a:xfrm flipH="1">
              <a:off x="4362" y="303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1" name="Line 39"/>
            <p:cNvSpPr>
              <a:spLocks noChangeShapeType="1"/>
            </p:cNvSpPr>
            <p:nvPr/>
          </p:nvSpPr>
          <p:spPr bwMode="auto">
            <a:xfrm>
              <a:off x="1488" y="303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2" name="Line 40"/>
            <p:cNvSpPr>
              <a:spLocks noChangeShapeType="1"/>
            </p:cNvSpPr>
            <p:nvPr/>
          </p:nvSpPr>
          <p:spPr bwMode="auto">
            <a:xfrm flipV="1">
              <a:off x="3222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3" name="Line 41"/>
            <p:cNvSpPr>
              <a:spLocks noChangeShapeType="1"/>
            </p:cNvSpPr>
            <p:nvPr/>
          </p:nvSpPr>
          <p:spPr bwMode="auto">
            <a:xfrm>
              <a:off x="3222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4" name="Line 42"/>
            <p:cNvSpPr>
              <a:spLocks noChangeShapeType="1"/>
            </p:cNvSpPr>
            <p:nvPr/>
          </p:nvSpPr>
          <p:spPr bwMode="auto">
            <a:xfrm flipH="1">
              <a:off x="4362" y="313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5" name="Line 43"/>
            <p:cNvSpPr>
              <a:spLocks noChangeShapeType="1"/>
            </p:cNvSpPr>
            <p:nvPr/>
          </p:nvSpPr>
          <p:spPr bwMode="auto">
            <a:xfrm>
              <a:off x="1488" y="313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6" name="Line 44"/>
            <p:cNvSpPr>
              <a:spLocks noChangeShapeType="1"/>
            </p:cNvSpPr>
            <p:nvPr/>
          </p:nvSpPr>
          <p:spPr bwMode="auto">
            <a:xfrm flipV="1">
              <a:off x="3516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5167" name="Line 45"/>
            <p:cNvSpPr>
              <a:spLocks noChangeShapeType="1"/>
            </p:cNvSpPr>
            <p:nvPr/>
          </p:nvSpPr>
          <p:spPr bwMode="auto">
            <a:xfrm>
              <a:off x="3516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1" name="Line 46"/>
            <p:cNvSpPr>
              <a:spLocks noChangeShapeType="1"/>
            </p:cNvSpPr>
            <p:nvPr/>
          </p:nvSpPr>
          <p:spPr bwMode="auto">
            <a:xfrm flipH="1">
              <a:off x="4362" y="323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2" name="Line 47"/>
            <p:cNvSpPr>
              <a:spLocks noChangeShapeType="1"/>
            </p:cNvSpPr>
            <p:nvPr/>
          </p:nvSpPr>
          <p:spPr bwMode="auto">
            <a:xfrm>
              <a:off x="1488" y="323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3" name="Line 48"/>
            <p:cNvSpPr>
              <a:spLocks noChangeShapeType="1"/>
            </p:cNvSpPr>
            <p:nvPr/>
          </p:nvSpPr>
          <p:spPr bwMode="auto">
            <a:xfrm flipV="1">
              <a:off x="3804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4" name="Line 49"/>
            <p:cNvSpPr>
              <a:spLocks noChangeShapeType="1"/>
            </p:cNvSpPr>
            <p:nvPr/>
          </p:nvSpPr>
          <p:spPr bwMode="auto">
            <a:xfrm>
              <a:off x="3804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5" name="Line 50"/>
            <p:cNvSpPr>
              <a:spLocks noChangeShapeType="1"/>
            </p:cNvSpPr>
            <p:nvPr/>
          </p:nvSpPr>
          <p:spPr bwMode="auto">
            <a:xfrm flipH="1">
              <a:off x="4362" y="333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6" name="Line 51"/>
            <p:cNvSpPr>
              <a:spLocks noChangeShapeType="1"/>
            </p:cNvSpPr>
            <p:nvPr/>
          </p:nvSpPr>
          <p:spPr bwMode="auto">
            <a:xfrm>
              <a:off x="1488" y="333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7" name="Line 52"/>
            <p:cNvSpPr>
              <a:spLocks noChangeShapeType="1"/>
            </p:cNvSpPr>
            <p:nvPr/>
          </p:nvSpPr>
          <p:spPr bwMode="auto">
            <a:xfrm flipV="1">
              <a:off x="4092" y="341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8" name="Line 53"/>
            <p:cNvSpPr>
              <a:spLocks noChangeShapeType="1"/>
            </p:cNvSpPr>
            <p:nvPr/>
          </p:nvSpPr>
          <p:spPr bwMode="auto">
            <a:xfrm>
              <a:off x="4092" y="2427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9" name="Freeform 54"/>
            <p:cNvSpPr>
              <a:spLocks/>
            </p:cNvSpPr>
            <p:nvPr/>
          </p:nvSpPr>
          <p:spPr bwMode="auto">
            <a:xfrm>
              <a:off x="1488" y="2967"/>
              <a:ext cx="2898" cy="456"/>
            </a:xfrm>
            <a:custGeom>
              <a:avLst/>
              <a:gdLst>
                <a:gd name="T0" fmla="*/ 42 w 2898"/>
                <a:gd name="T1" fmla="*/ 60 h 456"/>
                <a:gd name="T2" fmla="*/ 90 w 2898"/>
                <a:gd name="T3" fmla="*/ 84 h 456"/>
                <a:gd name="T4" fmla="*/ 132 w 2898"/>
                <a:gd name="T5" fmla="*/ 102 h 456"/>
                <a:gd name="T6" fmla="*/ 180 w 2898"/>
                <a:gd name="T7" fmla="*/ 126 h 456"/>
                <a:gd name="T8" fmla="*/ 228 w 2898"/>
                <a:gd name="T9" fmla="*/ 144 h 456"/>
                <a:gd name="T10" fmla="*/ 270 w 2898"/>
                <a:gd name="T11" fmla="*/ 162 h 456"/>
                <a:gd name="T12" fmla="*/ 318 w 2898"/>
                <a:gd name="T13" fmla="*/ 174 h 456"/>
                <a:gd name="T14" fmla="*/ 360 w 2898"/>
                <a:gd name="T15" fmla="*/ 192 h 456"/>
                <a:gd name="T16" fmla="*/ 408 w 2898"/>
                <a:gd name="T17" fmla="*/ 210 h 456"/>
                <a:gd name="T18" fmla="*/ 456 w 2898"/>
                <a:gd name="T19" fmla="*/ 222 h 456"/>
                <a:gd name="T20" fmla="*/ 498 w 2898"/>
                <a:gd name="T21" fmla="*/ 234 h 456"/>
                <a:gd name="T22" fmla="*/ 546 w 2898"/>
                <a:gd name="T23" fmla="*/ 228 h 456"/>
                <a:gd name="T24" fmla="*/ 594 w 2898"/>
                <a:gd name="T25" fmla="*/ 216 h 456"/>
                <a:gd name="T26" fmla="*/ 636 w 2898"/>
                <a:gd name="T27" fmla="*/ 198 h 456"/>
                <a:gd name="T28" fmla="*/ 684 w 2898"/>
                <a:gd name="T29" fmla="*/ 180 h 456"/>
                <a:gd name="T30" fmla="*/ 732 w 2898"/>
                <a:gd name="T31" fmla="*/ 162 h 456"/>
                <a:gd name="T32" fmla="*/ 774 w 2898"/>
                <a:gd name="T33" fmla="*/ 144 h 456"/>
                <a:gd name="T34" fmla="*/ 822 w 2898"/>
                <a:gd name="T35" fmla="*/ 126 h 456"/>
                <a:gd name="T36" fmla="*/ 870 w 2898"/>
                <a:gd name="T37" fmla="*/ 102 h 456"/>
                <a:gd name="T38" fmla="*/ 912 w 2898"/>
                <a:gd name="T39" fmla="*/ 84 h 456"/>
                <a:gd name="T40" fmla="*/ 960 w 2898"/>
                <a:gd name="T41" fmla="*/ 60 h 456"/>
                <a:gd name="T42" fmla="*/ 1002 w 2898"/>
                <a:gd name="T43" fmla="*/ 36 h 456"/>
                <a:gd name="T44" fmla="*/ 1050 w 2898"/>
                <a:gd name="T45" fmla="*/ 12 h 456"/>
                <a:gd name="T46" fmla="*/ 1098 w 2898"/>
                <a:gd name="T47" fmla="*/ 12 h 456"/>
                <a:gd name="T48" fmla="*/ 1140 w 2898"/>
                <a:gd name="T49" fmla="*/ 126 h 456"/>
                <a:gd name="T50" fmla="*/ 1188 w 2898"/>
                <a:gd name="T51" fmla="*/ 240 h 456"/>
                <a:gd name="T52" fmla="*/ 1236 w 2898"/>
                <a:gd name="T53" fmla="*/ 330 h 456"/>
                <a:gd name="T54" fmla="*/ 1278 w 2898"/>
                <a:gd name="T55" fmla="*/ 396 h 456"/>
                <a:gd name="T56" fmla="*/ 1326 w 2898"/>
                <a:gd name="T57" fmla="*/ 438 h 456"/>
                <a:gd name="T58" fmla="*/ 1368 w 2898"/>
                <a:gd name="T59" fmla="*/ 456 h 456"/>
                <a:gd name="T60" fmla="*/ 1416 w 2898"/>
                <a:gd name="T61" fmla="*/ 450 h 456"/>
                <a:gd name="T62" fmla="*/ 1464 w 2898"/>
                <a:gd name="T63" fmla="*/ 420 h 456"/>
                <a:gd name="T64" fmla="*/ 1506 w 2898"/>
                <a:gd name="T65" fmla="*/ 360 h 456"/>
                <a:gd name="T66" fmla="*/ 1554 w 2898"/>
                <a:gd name="T67" fmla="*/ 282 h 456"/>
                <a:gd name="T68" fmla="*/ 1602 w 2898"/>
                <a:gd name="T69" fmla="*/ 174 h 456"/>
                <a:gd name="T70" fmla="*/ 1644 w 2898"/>
                <a:gd name="T71" fmla="*/ 48 h 456"/>
                <a:gd name="T72" fmla="*/ 1692 w 2898"/>
                <a:gd name="T73" fmla="*/ 0 h 456"/>
                <a:gd name="T74" fmla="*/ 1740 w 2898"/>
                <a:gd name="T75" fmla="*/ 24 h 456"/>
                <a:gd name="T76" fmla="*/ 1782 w 2898"/>
                <a:gd name="T77" fmla="*/ 48 h 456"/>
                <a:gd name="T78" fmla="*/ 1830 w 2898"/>
                <a:gd name="T79" fmla="*/ 72 h 456"/>
                <a:gd name="T80" fmla="*/ 1872 w 2898"/>
                <a:gd name="T81" fmla="*/ 96 h 456"/>
                <a:gd name="T82" fmla="*/ 1920 w 2898"/>
                <a:gd name="T83" fmla="*/ 120 h 456"/>
                <a:gd name="T84" fmla="*/ 1968 w 2898"/>
                <a:gd name="T85" fmla="*/ 138 h 456"/>
                <a:gd name="T86" fmla="*/ 2010 w 2898"/>
                <a:gd name="T87" fmla="*/ 156 h 456"/>
                <a:gd name="T88" fmla="*/ 2058 w 2898"/>
                <a:gd name="T89" fmla="*/ 174 h 456"/>
                <a:gd name="T90" fmla="*/ 2106 w 2898"/>
                <a:gd name="T91" fmla="*/ 192 h 456"/>
                <a:gd name="T92" fmla="*/ 2148 w 2898"/>
                <a:gd name="T93" fmla="*/ 210 h 456"/>
                <a:gd name="T94" fmla="*/ 2196 w 2898"/>
                <a:gd name="T95" fmla="*/ 222 h 456"/>
                <a:gd name="T96" fmla="*/ 2244 w 2898"/>
                <a:gd name="T97" fmla="*/ 234 h 456"/>
                <a:gd name="T98" fmla="*/ 2286 w 2898"/>
                <a:gd name="T99" fmla="*/ 228 h 456"/>
                <a:gd name="T100" fmla="*/ 2334 w 2898"/>
                <a:gd name="T101" fmla="*/ 216 h 456"/>
                <a:gd name="T102" fmla="*/ 2376 w 2898"/>
                <a:gd name="T103" fmla="*/ 198 h 456"/>
                <a:gd name="T104" fmla="*/ 2424 w 2898"/>
                <a:gd name="T105" fmla="*/ 180 h 456"/>
                <a:gd name="T106" fmla="*/ 2472 w 2898"/>
                <a:gd name="T107" fmla="*/ 168 h 456"/>
                <a:gd name="T108" fmla="*/ 2514 w 2898"/>
                <a:gd name="T109" fmla="*/ 150 h 456"/>
                <a:gd name="T110" fmla="*/ 2562 w 2898"/>
                <a:gd name="T111" fmla="*/ 132 h 456"/>
                <a:gd name="T112" fmla="*/ 2610 w 2898"/>
                <a:gd name="T113" fmla="*/ 108 h 456"/>
                <a:gd name="T114" fmla="*/ 2652 w 2898"/>
                <a:gd name="T115" fmla="*/ 90 h 456"/>
                <a:gd name="T116" fmla="*/ 2700 w 2898"/>
                <a:gd name="T117" fmla="*/ 72 h 456"/>
                <a:gd name="T118" fmla="*/ 2742 w 2898"/>
                <a:gd name="T119" fmla="*/ 48 h 456"/>
                <a:gd name="T120" fmla="*/ 2790 w 2898"/>
                <a:gd name="T121" fmla="*/ 24 h 456"/>
                <a:gd name="T122" fmla="*/ 2838 w 2898"/>
                <a:gd name="T123" fmla="*/ 12 h 456"/>
                <a:gd name="T124" fmla="*/ 2880 w 2898"/>
                <a:gd name="T125" fmla="*/ 30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98" h="456">
                  <a:moveTo>
                    <a:pt x="0" y="42"/>
                  </a:move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0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18" y="48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24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0" y="54"/>
                  </a:lnTo>
                  <a:lnTo>
                    <a:pt x="36" y="54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36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48" y="60"/>
                  </a:lnTo>
                  <a:lnTo>
                    <a:pt x="48" y="60"/>
                  </a:lnTo>
                  <a:lnTo>
                    <a:pt x="48" y="60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48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54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66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72" y="78"/>
                  </a:lnTo>
                  <a:lnTo>
                    <a:pt x="72" y="78"/>
                  </a:lnTo>
                  <a:lnTo>
                    <a:pt x="72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78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78"/>
                  </a:lnTo>
                  <a:lnTo>
                    <a:pt x="84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0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96" y="84"/>
                  </a:lnTo>
                  <a:lnTo>
                    <a:pt x="102" y="84"/>
                  </a:lnTo>
                  <a:lnTo>
                    <a:pt x="102" y="84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2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08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0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14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0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96"/>
                  </a:lnTo>
                  <a:lnTo>
                    <a:pt x="126" y="102"/>
                  </a:lnTo>
                  <a:lnTo>
                    <a:pt x="126" y="102"/>
                  </a:lnTo>
                  <a:lnTo>
                    <a:pt x="126" y="102"/>
                  </a:lnTo>
                  <a:lnTo>
                    <a:pt x="126" y="102"/>
                  </a:lnTo>
                  <a:lnTo>
                    <a:pt x="126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2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2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14"/>
                  </a:lnTo>
                  <a:lnTo>
                    <a:pt x="150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56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2" y="114"/>
                  </a:lnTo>
                  <a:lnTo>
                    <a:pt x="168" y="114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68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74" y="120"/>
                  </a:lnTo>
                  <a:lnTo>
                    <a:pt x="180" y="120"/>
                  </a:lnTo>
                  <a:lnTo>
                    <a:pt x="180" y="120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26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2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198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2"/>
                  </a:lnTo>
                  <a:lnTo>
                    <a:pt x="204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0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16" y="138"/>
                  </a:lnTo>
                  <a:lnTo>
                    <a:pt x="222" y="138"/>
                  </a:lnTo>
                  <a:lnTo>
                    <a:pt x="222" y="138"/>
                  </a:lnTo>
                  <a:lnTo>
                    <a:pt x="222" y="138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2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28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44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34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0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52" y="150"/>
                  </a:lnTo>
                  <a:lnTo>
                    <a:pt x="252" y="150"/>
                  </a:lnTo>
                  <a:lnTo>
                    <a:pt x="252" y="150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2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58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64" y="156"/>
                  </a:lnTo>
                  <a:lnTo>
                    <a:pt x="270" y="156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0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76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88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06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2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74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24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0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0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36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2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48" y="186"/>
                  </a:lnTo>
                  <a:lnTo>
                    <a:pt x="354" y="186"/>
                  </a:lnTo>
                  <a:lnTo>
                    <a:pt x="354" y="186"/>
                  </a:lnTo>
                  <a:lnTo>
                    <a:pt x="354" y="186"/>
                  </a:lnTo>
                  <a:lnTo>
                    <a:pt x="354" y="186"/>
                  </a:lnTo>
                  <a:lnTo>
                    <a:pt x="354" y="186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54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0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66" y="192"/>
                  </a:lnTo>
                  <a:lnTo>
                    <a:pt x="372" y="192"/>
                  </a:lnTo>
                  <a:lnTo>
                    <a:pt x="372" y="192"/>
                  </a:lnTo>
                  <a:lnTo>
                    <a:pt x="372" y="192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78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84" y="198"/>
                  </a:lnTo>
                  <a:lnTo>
                    <a:pt x="390" y="198"/>
                  </a:lnTo>
                  <a:lnTo>
                    <a:pt x="390" y="198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396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2" y="204"/>
                  </a:lnTo>
                  <a:lnTo>
                    <a:pt x="408" y="204"/>
                  </a:lnTo>
                  <a:lnTo>
                    <a:pt x="408" y="204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08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14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6" y="210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26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2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22"/>
                  </a:lnTo>
                  <a:lnTo>
                    <a:pt x="444" y="222"/>
                  </a:lnTo>
                  <a:lnTo>
                    <a:pt x="444" y="222"/>
                  </a:lnTo>
                  <a:lnTo>
                    <a:pt x="444" y="222"/>
                  </a:lnTo>
                  <a:lnTo>
                    <a:pt x="444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8"/>
                  </a:lnTo>
                  <a:lnTo>
                    <a:pt x="462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68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74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0" y="228"/>
                  </a:lnTo>
                  <a:lnTo>
                    <a:pt x="486" y="228"/>
                  </a:lnTo>
                  <a:lnTo>
                    <a:pt x="486" y="228"/>
                  </a:lnTo>
                  <a:lnTo>
                    <a:pt x="486" y="228"/>
                  </a:lnTo>
                  <a:lnTo>
                    <a:pt x="486" y="228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86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2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498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34" y="234"/>
                  </a:lnTo>
                  <a:lnTo>
                    <a:pt x="540" y="234"/>
                  </a:lnTo>
                  <a:lnTo>
                    <a:pt x="540" y="234"/>
                  </a:lnTo>
                  <a:lnTo>
                    <a:pt x="540" y="234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2" y="228"/>
                  </a:lnTo>
                  <a:lnTo>
                    <a:pt x="558" y="228"/>
                  </a:lnTo>
                  <a:lnTo>
                    <a:pt x="558" y="228"/>
                  </a:lnTo>
                  <a:lnTo>
                    <a:pt x="558" y="228"/>
                  </a:lnTo>
                  <a:lnTo>
                    <a:pt x="558" y="228"/>
                  </a:lnTo>
                  <a:lnTo>
                    <a:pt x="558" y="228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64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22"/>
                  </a:lnTo>
                  <a:lnTo>
                    <a:pt x="576" y="216"/>
                  </a:lnTo>
                  <a:lnTo>
                    <a:pt x="576" y="216"/>
                  </a:lnTo>
                  <a:lnTo>
                    <a:pt x="576" y="216"/>
                  </a:lnTo>
                  <a:lnTo>
                    <a:pt x="576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2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0"/>
                  </a:lnTo>
                  <a:lnTo>
                    <a:pt x="594" y="210"/>
                  </a:lnTo>
                  <a:lnTo>
                    <a:pt x="594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0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06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04"/>
                  </a:lnTo>
                  <a:lnTo>
                    <a:pt x="612" y="204"/>
                  </a:lnTo>
                  <a:lnTo>
                    <a:pt x="612" y="204"/>
                  </a:lnTo>
                  <a:lnTo>
                    <a:pt x="612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92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2" y="186"/>
                  </a:lnTo>
                  <a:lnTo>
                    <a:pt x="678" y="186"/>
                  </a:lnTo>
                  <a:lnTo>
                    <a:pt x="678" y="186"/>
                  </a:lnTo>
                  <a:lnTo>
                    <a:pt x="678" y="186"/>
                  </a:lnTo>
                  <a:lnTo>
                    <a:pt x="678" y="186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78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84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696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2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74"/>
                  </a:lnTo>
                  <a:lnTo>
                    <a:pt x="708" y="168"/>
                  </a:lnTo>
                  <a:lnTo>
                    <a:pt x="708" y="168"/>
                  </a:lnTo>
                  <a:lnTo>
                    <a:pt x="708" y="168"/>
                  </a:lnTo>
                  <a:lnTo>
                    <a:pt x="708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14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6" y="168"/>
                  </a:lnTo>
                  <a:lnTo>
                    <a:pt x="726" y="168"/>
                  </a:lnTo>
                  <a:lnTo>
                    <a:pt x="726" y="168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26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62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0"/>
                  </a:lnTo>
                  <a:lnTo>
                    <a:pt x="756" y="150"/>
                  </a:lnTo>
                  <a:lnTo>
                    <a:pt x="756" y="150"/>
                  </a:lnTo>
                  <a:lnTo>
                    <a:pt x="756" y="150"/>
                  </a:lnTo>
                  <a:lnTo>
                    <a:pt x="756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2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68" y="150"/>
                  </a:lnTo>
                  <a:lnTo>
                    <a:pt x="774" y="150"/>
                  </a:lnTo>
                  <a:lnTo>
                    <a:pt x="774" y="150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74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0" y="144"/>
                  </a:lnTo>
                  <a:lnTo>
                    <a:pt x="786" y="144"/>
                  </a:lnTo>
                  <a:lnTo>
                    <a:pt x="786" y="144"/>
                  </a:lnTo>
                  <a:lnTo>
                    <a:pt x="786" y="144"/>
                  </a:lnTo>
                  <a:lnTo>
                    <a:pt x="786" y="144"/>
                  </a:lnTo>
                  <a:lnTo>
                    <a:pt x="786" y="144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86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2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8"/>
                  </a:lnTo>
                  <a:lnTo>
                    <a:pt x="798" y="132"/>
                  </a:lnTo>
                  <a:lnTo>
                    <a:pt x="798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04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6" y="132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8" y="126"/>
                  </a:lnTo>
                  <a:lnTo>
                    <a:pt x="828" y="126"/>
                  </a:lnTo>
                  <a:lnTo>
                    <a:pt x="828" y="126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34" y="120"/>
                  </a:lnTo>
                  <a:lnTo>
                    <a:pt x="840" y="120"/>
                  </a:lnTo>
                  <a:lnTo>
                    <a:pt x="840" y="120"/>
                  </a:lnTo>
                  <a:lnTo>
                    <a:pt x="840" y="120"/>
                  </a:lnTo>
                  <a:lnTo>
                    <a:pt x="840" y="120"/>
                  </a:lnTo>
                  <a:lnTo>
                    <a:pt x="840" y="120"/>
                  </a:lnTo>
                  <a:lnTo>
                    <a:pt x="840" y="114"/>
                  </a:lnTo>
                  <a:lnTo>
                    <a:pt x="840" y="114"/>
                  </a:lnTo>
                  <a:lnTo>
                    <a:pt x="840" y="114"/>
                  </a:lnTo>
                  <a:lnTo>
                    <a:pt x="840" y="114"/>
                  </a:lnTo>
                  <a:lnTo>
                    <a:pt x="840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46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14"/>
                  </a:lnTo>
                  <a:lnTo>
                    <a:pt x="852" y="108"/>
                  </a:lnTo>
                  <a:lnTo>
                    <a:pt x="852" y="108"/>
                  </a:lnTo>
                  <a:lnTo>
                    <a:pt x="852" y="108"/>
                  </a:lnTo>
                  <a:lnTo>
                    <a:pt x="852" y="108"/>
                  </a:lnTo>
                  <a:lnTo>
                    <a:pt x="852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58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8"/>
                  </a:lnTo>
                  <a:lnTo>
                    <a:pt x="864" y="102"/>
                  </a:lnTo>
                  <a:lnTo>
                    <a:pt x="864" y="102"/>
                  </a:lnTo>
                  <a:lnTo>
                    <a:pt x="864" y="102"/>
                  </a:lnTo>
                  <a:lnTo>
                    <a:pt x="864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0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102"/>
                  </a:lnTo>
                  <a:lnTo>
                    <a:pt x="876" y="96"/>
                  </a:lnTo>
                  <a:lnTo>
                    <a:pt x="876" y="96"/>
                  </a:lnTo>
                  <a:lnTo>
                    <a:pt x="876" y="96"/>
                  </a:lnTo>
                  <a:lnTo>
                    <a:pt x="876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2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6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894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90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06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84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8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0"/>
                  </a:lnTo>
                  <a:lnTo>
                    <a:pt x="1008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18"/>
                  </a:lnTo>
                  <a:lnTo>
                    <a:pt x="1032" y="18"/>
                  </a:lnTo>
                  <a:lnTo>
                    <a:pt x="1032" y="18"/>
                  </a:lnTo>
                  <a:lnTo>
                    <a:pt x="1032" y="18"/>
                  </a:lnTo>
                  <a:lnTo>
                    <a:pt x="1032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44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56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2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2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098" y="18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24"/>
                  </a:lnTo>
                  <a:lnTo>
                    <a:pt x="1104" y="30"/>
                  </a:lnTo>
                  <a:lnTo>
                    <a:pt x="1104" y="30"/>
                  </a:lnTo>
                  <a:lnTo>
                    <a:pt x="1104" y="30"/>
                  </a:lnTo>
                  <a:lnTo>
                    <a:pt x="1104" y="30"/>
                  </a:lnTo>
                  <a:lnTo>
                    <a:pt x="1110" y="30"/>
                  </a:lnTo>
                  <a:lnTo>
                    <a:pt x="1110" y="36"/>
                  </a:lnTo>
                  <a:lnTo>
                    <a:pt x="1110" y="36"/>
                  </a:lnTo>
                  <a:lnTo>
                    <a:pt x="1110" y="36"/>
                  </a:lnTo>
                  <a:lnTo>
                    <a:pt x="1110" y="36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0" y="42"/>
                  </a:lnTo>
                  <a:lnTo>
                    <a:pt x="1110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48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60"/>
                  </a:lnTo>
                  <a:lnTo>
                    <a:pt x="1116" y="60"/>
                  </a:lnTo>
                  <a:lnTo>
                    <a:pt x="1116" y="60"/>
                  </a:lnTo>
                  <a:lnTo>
                    <a:pt x="1116" y="60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8" y="78"/>
                  </a:lnTo>
                  <a:lnTo>
                    <a:pt x="1128" y="84"/>
                  </a:lnTo>
                  <a:lnTo>
                    <a:pt x="1128" y="84"/>
                  </a:lnTo>
                  <a:lnTo>
                    <a:pt x="1128" y="84"/>
                  </a:lnTo>
                  <a:lnTo>
                    <a:pt x="1128" y="90"/>
                  </a:lnTo>
                  <a:lnTo>
                    <a:pt x="1128" y="90"/>
                  </a:lnTo>
                  <a:lnTo>
                    <a:pt x="1128" y="90"/>
                  </a:lnTo>
                  <a:lnTo>
                    <a:pt x="1128" y="90"/>
                  </a:lnTo>
                  <a:lnTo>
                    <a:pt x="1128" y="96"/>
                  </a:lnTo>
                  <a:lnTo>
                    <a:pt x="1128" y="96"/>
                  </a:lnTo>
                  <a:lnTo>
                    <a:pt x="1134" y="96"/>
                  </a:lnTo>
                  <a:lnTo>
                    <a:pt x="1134" y="102"/>
                  </a:lnTo>
                  <a:lnTo>
                    <a:pt x="1134" y="102"/>
                  </a:lnTo>
                  <a:lnTo>
                    <a:pt x="1134" y="102"/>
                  </a:lnTo>
                  <a:lnTo>
                    <a:pt x="1134" y="102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08"/>
                  </a:lnTo>
                  <a:lnTo>
                    <a:pt x="1134" y="114"/>
                  </a:lnTo>
                  <a:lnTo>
                    <a:pt x="1134" y="114"/>
                  </a:lnTo>
                  <a:lnTo>
                    <a:pt x="1140" y="114"/>
                  </a:lnTo>
                  <a:lnTo>
                    <a:pt x="1140" y="120"/>
                  </a:lnTo>
                  <a:lnTo>
                    <a:pt x="1140" y="120"/>
                  </a:lnTo>
                  <a:lnTo>
                    <a:pt x="1140" y="120"/>
                  </a:lnTo>
                  <a:lnTo>
                    <a:pt x="1140" y="120"/>
                  </a:lnTo>
                  <a:lnTo>
                    <a:pt x="1140" y="126"/>
                  </a:lnTo>
                  <a:lnTo>
                    <a:pt x="1140" y="126"/>
                  </a:lnTo>
                  <a:lnTo>
                    <a:pt x="1140" y="126"/>
                  </a:lnTo>
                  <a:lnTo>
                    <a:pt x="1140" y="126"/>
                  </a:lnTo>
                  <a:lnTo>
                    <a:pt x="1140" y="132"/>
                  </a:lnTo>
                  <a:lnTo>
                    <a:pt x="1146" y="132"/>
                  </a:lnTo>
                  <a:lnTo>
                    <a:pt x="1146" y="132"/>
                  </a:lnTo>
                  <a:lnTo>
                    <a:pt x="1146" y="138"/>
                  </a:lnTo>
                  <a:lnTo>
                    <a:pt x="1146" y="138"/>
                  </a:lnTo>
                  <a:lnTo>
                    <a:pt x="1146" y="138"/>
                  </a:lnTo>
                  <a:lnTo>
                    <a:pt x="1146" y="138"/>
                  </a:lnTo>
                  <a:lnTo>
                    <a:pt x="1146" y="144"/>
                  </a:lnTo>
                  <a:lnTo>
                    <a:pt x="1146" y="144"/>
                  </a:lnTo>
                  <a:lnTo>
                    <a:pt x="1146" y="144"/>
                  </a:lnTo>
                  <a:lnTo>
                    <a:pt x="1146" y="144"/>
                  </a:lnTo>
                  <a:lnTo>
                    <a:pt x="1146" y="150"/>
                  </a:lnTo>
                  <a:lnTo>
                    <a:pt x="1152" y="150"/>
                  </a:lnTo>
                  <a:lnTo>
                    <a:pt x="1152" y="150"/>
                  </a:lnTo>
                  <a:lnTo>
                    <a:pt x="1152" y="150"/>
                  </a:lnTo>
                  <a:lnTo>
                    <a:pt x="1152" y="156"/>
                  </a:lnTo>
                  <a:lnTo>
                    <a:pt x="1152" y="156"/>
                  </a:lnTo>
                  <a:lnTo>
                    <a:pt x="1152" y="156"/>
                  </a:lnTo>
                  <a:lnTo>
                    <a:pt x="1152" y="156"/>
                  </a:lnTo>
                  <a:lnTo>
                    <a:pt x="1152" y="162"/>
                  </a:lnTo>
                  <a:lnTo>
                    <a:pt x="1152" y="162"/>
                  </a:lnTo>
                  <a:lnTo>
                    <a:pt x="1152" y="162"/>
                  </a:lnTo>
                  <a:lnTo>
                    <a:pt x="1158" y="162"/>
                  </a:lnTo>
                  <a:lnTo>
                    <a:pt x="1158" y="168"/>
                  </a:lnTo>
                  <a:lnTo>
                    <a:pt x="1158" y="168"/>
                  </a:lnTo>
                  <a:lnTo>
                    <a:pt x="1158" y="168"/>
                  </a:lnTo>
                  <a:lnTo>
                    <a:pt x="1158" y="168"/>
                  </a:lnTo>
                  <a:lnTo>
                    <a:pt x="1158" y="174"/>
                  </a:lnTo>
                  <a:lnTo>
                    <a:pt x="1158" y="174"/>
                  </a:lnTo>
                  <a:lnTo>
                    <a:pt x="1158" y="174"/>
                  </a:lnTo>
                  <a:lnTo>
                    <a:pt x="1158" y="174"/>
                  </a:lnTo>
                  <a:lnTo>
                    <a:pt x="1158" y="180"/>
                  </a:lnTo>
                  <a:lnTo>
                    <a:pt x="1164" y="180"/>
                  </a:lnTo>
                  <a:lnTo>
                    <a:pt x="1164" y="180"/>
                  </a:lnTo>
                  <a:lnTo>
                    <a:pt x="1164" y="180"/>
                  </a:lnTo>
                  <a:lnTo>
                    <a:pt x="1164" y="186"/>
                  </a:lnTo>
                  <a:lnTo>
                    <a:pt x="1164" y="186"/>
                  </a:lnTo>
                  <a:lnTo>
                    <a:pt x="1164" y="186"/>
                  </a:lnTo>
                  <a:lnTo>
                    <a:pt x="1164" y="186"/>
                  </a:lnTo>
                  <a:lnTo>
                    <a:pt x="1164" y="192"/>
                  </a:lnTo>
                  <a:lnTo>
                    <a:pt x="1164" y="192"/>
                  </a:lnTo>
                  <a:lnTo>
                    <a:pt x="1164" y="192"/>
                  </a:lnTo>
                  <a:lnTo>
                    <a:pt x="1164" y="192"/>
                  </a:lnTo>
                  <a:lnTo>
                    <a:pt x="1170" y="198"/>
                  </a:lnTo>
                  <a:lnTo>
                    <a:pt x="1170" y="198"/>
                  </a:lnTo>
                  <a:lnTo>
                    <a:pt x="1170" y="198"/>
                  </a:lnTo>
                  <a:lnTo>
                    <a:pt x="1170" y="198"/>
                  </a:lnTo>
                  <a:lnTo>
                    <a:pt x="1170" y="204"/>
                  </a:lnTo>
                  <a:lnTo>
                    <a:pt x="1170" y="204"/>
                  </a:lnTo>
                  <a:lnTo>
                    <a:pt x="1170" y="204"/>
                  </a:lnTo>
                  <a:lnTo>
                    <a:pt x="1170" y="204"/>
                  </a:lnTo>
                  <a:lnTo>
                    <a:pt x="1170" y="204"/>
                  </a:lnTo>
                  <a:lnTo>
                    <a:pt x="1170" y="210"/>
                  </a:lnTo>
                  <a:lnTo>
                    <a:pt x="1176" y="210"/>
                  </a:lnTo>
                  <a:lnTo>
                    <a:pt x="1176" y="210"/>
                  </a:lnTo>
                  <a:lnTo>
                    <a:pt x="1176" y="210"/>
                  </a:lnTo>
                  <a:lnTo>
                    <a:pt x="1176" y="216"/>
                  </a:lnTo>
                  <a:lnTo>
                    <a:pt x="1176" y="216"/>
                  </a:lnTo>
                  <a:lnTo>
                    <a:pt x="1176" y="216"/>
                  </a:lnTo>
                  <a:lnTo>
                    <a:pt x="1176" y="216"/>
                  </a:lnTo>
                  <a:lnTo>
                    <a:pt x="1176" y="222"/>
                  </a:lnTo>
                  <a:lnTo>
                    <a:pt x="1176" y="222"/>
                  </a:lnTo>
                  <a:lnTo>
                    <a:pt x="1176" y="222"/>
                  </a:lnTo>
                  <a:lnTo>
                    <a:pt x="1182" y="222"/>
                  </a:lnTo>
                  <a:lnTo>
                    <a:pt x="1182" y="222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28"/>
                  </a:lnTo>
                  <a:lnTo>
                    <a:pt x="1182" y="234"/>
                  </a:lnTo>
                  <a:lnTo>
                    <a:pt x="1182" y="234"/>
                  </a:lnTo>
                  <a:lnTo>
                    <a:pt x="1182" y="234"/>
                  </a:lnTo>
                  <a:lnTo>
                    <a:pt x="1182" y="234"/>
                  </a:lnTo>
                  <a:lnTo>
                    <a:pt x="1182" y="234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6"/>
                  </a:lnTo>
                  <a:lnTo>
                    <a:pt x="1188" y="246"/>
                  </a:lnTo>
                  <a:lnTo>
                    <a:pt x="1188" y="246"/>
                  </a:lnTo>
                  <a:lnTo>
                    <a:pt x="1188" y="246"/>
                  </a:lnTo>
                  <a:lnTo>
                    <a:pt x="1188" y="246"/>
                  </a:lnTo>
                  <a:lnTo>
                    <a:pt x="1188" y="252"/>
                  </a:lnTo>
                  <a:lnTo>
                    <a:pt x="1194" y="252"/>
                  </a:lnTo>
                  <a:lnTo>
                    <a:pt x="1194" y="252"/>
                  </a:lnTo>
                  <a:lnTo>
                    <a:pt x="1194" y="252"/>
                  </a:lnTo>
                  <a:lnTo>
                    <a:pt x="1194" y="252"/>
                  </a:lnTo>
                  <a:lnTo>
                    <a:pt x="1194" y="258"/>
                  </a:lnTo>
                  <a:lnTo>
                    <a:pt x="1194" y="258"/>
                  </a:lnTo>
                  <a:lnTo>
                    <a:pt x="1194" y="258"/>
                  </a:lnTo>
                  <a:lnTo>
                    <a:pt x="1194" y="258"/>
                  </a:lnTo>
                  <a:lnTo>
                    <a:pt x="1194" y="258"/>
                  </a:lnTo>
                  <a:lnTo>
                    <a:pt x="1194" y="264"/>
                  </a:lnTo>
                  <a:lnTo>
                    <a:pt x="1200" y="264"/>
                  </a:lnTo>
                  <a:lnTo>
                    <a:pt x="1200" y="264"/>
                  </a:lnTo>
                  <a:lnTo>
                    <a:pt x="1200" y="264"/>
                  </a:lnTo>
                  <a:lnTo>
                    <a:pt x="1200" y="264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76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2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94"/>
                  </a:lnTo>
                  <a:lnTo>
                    <a:pt x="1212" y="294"/>
                  </a:lnTo>
                  <a:lnTo>
                    <a:pt x="1212" y="294"/>
                  </a:lnTo>
                  <a:lnTo>
                    <a:pt x="1212" y="294"/>
                  </a:lnTo>
                  <a:lnTo>
                    <a:pt x="1212" y="294"/>
                  </a:lnTo>
                  <a:lnTo>
                    <a:pt x="1212" y="300"/>
                  </a:lnTo>
                  <a:lnTo>
                    <a:pt x="1212" y="300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18" y="300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12"/>
                  </a:lnTo>
                  <a:lnTo>
                    <a:pt x="1218" y="312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18"/>
                  </a:lnTo>
                  <a:lnTo>
                    <a:pt x="1224" y="318"/>
                  </a:lnTo>
                  <a:lnTo>
                    <a:pt x="1224" y="318"/>
                  </a:lnTo>
                  <a:lnTo>
                    <a:pt x="1224" y="318"/>
                  </a:lnTo>
                  <a:lnTo>
                    <a:pt x="1224" y="318"/>
                  </a:lnTo>
                  <a:lnTo>
                    <a:pt x="1224" y="324"/>
                  </a:lnTo>
                  <a:lnTo>
                    <a:pt x="1230" y="324"/>
                  </a:lnTo>
                  <a:lnTo>
                    <a:pt x="1230" y="324"/>
                  </a:lnTo>
                  <a:lnTo>
                    <a:pt x="1230" y="324"/>
                  </a:lnTo>
                  <a:lnTo>
                    <a:pt x="1230" y="324"/>
                  </a:lnTo>
                  <a:lnTo>
                    <a:pt x="1230" y="324"/>
                  </a:lnTo>
                  <a:lnTo>
                    <a:pt x="1230" y="330"/>
                  </a:lnTo>
                  <a:lnTo>
                    <a:pt x="1230" y="330"/>
                  </a:lnTo>
                  <a:lnTo>
                    <a:pt x="1230" y="330"/>
                  </a:lnTo>
                  <a:lnTo>
                    <a:pt x="1230" y="330"/>
                  </a:lnTo>
                  <a:lnTo>
                    <a:pt x="1230" y="330"/>
                  </a:lnTo>
                  <a:lnTo>
                    <a:pt x="1236" y="330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36"/>
                  </a:lnTo>
                  <a:lnTo>
                    <a:pt x="1236" y="342"/>
                  </a:lnTo>
                  <a:lnTo>
                    <a:pt x="1236" y="342"/>
                  </a:lnTo>
                  <a:lnTo>
                    <a:pt x="1236" y="342"/>
                  </a:lnTo>
                  <a:lnTo>
                    <a:pt x="1242" y="342"/>
                  </a:lnTo>
                  <a:lnTo>
                    <a:pt x="1242" y="342"/>
                  </a:lnTo>
                  <a:lnTo>
                    <a:pt x="1242" y="342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48"/>
                  </a:lnTo>
                  <a:lnTo>
                    <a:pt x="1242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54"/>
                  </a:lnTo>
                  <a:lnTo>
                    <a:pt x="1248" y="360"/>
                  </a:lnTo>
                  <a:lnTo>
                    <a:pt x="1248" y="360"/>
                  </a:lnTo>
                  <a:lnTo>
                    <a:pt x="1248" y="360"/>
                  </a:lnTo>
                  <a:lnTo>
                    <a:pt x="1248" y="360"/>
                  </a:lnTo>
                  <a:lnTo>
                    <a:pt x="1248" y="360"/>
                  </a:lnTo>
                  <a:lnTo>
                    <a:pt x="1254" y="360"/>
                  </a:lnTo>
                  <a:lnTo>
                    <a:pt x="1254" y="360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66"/>
                  </a:lnTo>
                  <a:lnTo>
                    <a:pt x="1254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2"/>
                  </a:lnTo>
                  <a:lnTo>
                    <a:pt x="1260" y="378"/>
                  </a:lnTo>
                  <a:lnTo>
                    <a:pt x="1260" y="378"/>
                  </a:lnTo>
                  <a:lnTo>
                    <a:pt x="1260" y="378"/>
                  </a:lnTo>
                  <a:lnTo>
                    <a:pt x="1260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66" y="384"/>
                  </a:lnTo>
                  <a:lnTo>
                    <a:pt x="1272" y="384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0"/>
                  </a:lnTo>
                  <a:lnTo>
                    <a:pt x="1272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396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2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90" y="408"/>
                  </a:lnTo>
                  <a:lnTo>
                    <a:pt x="1290" y="408"/>
                  </a:lnTo>
                  <a:lnTo>
                    <a:pt x="1290" y="408"/>
                  </a:lnTo>
                  <a:lnTo>
                    <a:pt x="1290" y="408"/>
                  </a:lnTo>
                  <a:lnTo>
                    <a:pt x="1290" y="408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26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14" y="432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6" y="438"/>
                  </a:lnTo>
                  <a:lnTo>
                    <a:pt x="1326" y="438"/>
                  </a:lnTo>
                  <a:lnTo>
                    <a:pt x="1326" y="438"/>
                  </a:lnTo>
                  <a:lnTo>
                    <a:pt x="1326" y="438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26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2" y="444"/>
                  </a:lnTo>
                  <a:lnTo>
                    <a:pt x="1338" y="444"/>
                  </a:lnTo>
                  <a:lnTo>
                    <a:pt x="1338" y="444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38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44" y="450"/>
                  </a:lnTo>
                  <a:lnTo>
                    <a:pt x="1350" y="450"/>
                  </a:lnTo>
                  <a:lnTo>
                    <a:pt x="1350" y="450"/>
                  </a:lnTo>
                  <a:lnTo>
                    <a:pt x="1350" y="450"/>
                  </a:lnTo>
                  <a:lnTo>
                    <a:pt x="1350" y="450"/>
                  </a:lnTo>
                  <a:lnTo>
                    <a:pt x="1350" y="450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0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56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2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68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74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86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2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398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04" y="456"/>
                  </a:lnTo>
                  <a:lnTo>
                    <a:pt x="1410" y="456"/>
                  </a:lnTo>
                  <a:lnTo>
                    <a:pt x="1410" y="456"/>
                  </a:lnTo>
                  <a:lnTo>
                    <a:pt x="1410" y="456"/>
                  </a:lnTo>
                  <a:lnTo>
                    <a:pt x="1410" y="456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0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50"/>
                  </a:lnTo>
                  <a:lnTo>
                    <a:pt x="1422" y="444"/>
                  </a:lnTo>
                  <a:lnTo>
                    <a:pt x="1422" y="444"/>
                  </a:lnTo>
                  <a:lnTo>
                    <a:pt x="1422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28" y="444"/>
                  </a:lnTo>
                  <a:lnTo>
                    <a:pt x="1434" y="444"/>
                  </a:lnTo>
                  <a:lnTo>
                    <a:pt x="1434" y="444"/>
                  </a:lnTo>
                  <a:lnTo>
                    <a:pt x="1434" y="444"/>
                  </a:lnTo>
                  <a:lnTo>
                    <a:pt x="1434" y="444"/>
                  </a:lnTo>
                  <a:lnTo>
                    <a:pt x="1434" y="444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34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8"/>
                  </a:lnTo>
                  <a:lnTo>
                    <a:pt x="1440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46" y="432"/>
                  </a:lnTo>
                  <a:lnTo>
                    <a:pt x="1452" y="432"/>
                  </a:lnTo>
                  <a:lnTo>
                    <a:pt x="1452" y="432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8" y="426"/>
                  </a:lnTo>
                  <a:lnTo>
                    <a:pt x="1458" y="426"/>
                  </a:lnTo>
                  <a:lnTo>
                    <a:pt x="1458" y="426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58" y="420"/>
                  </a:lnTo>
                  <a:lnTo>
                    <a:pt x="1464" y="420"/>
                  </a:lnTo>
                  <a:lnTo>
                    <a:pt x="1464" y="420"/>
                  </a:lnTo>
                  <a:lnTo>
                    <a:pt x="1464" y="420"/>
                  </a:lnTo>
                  <a:lnTo>
                    <a:pt x="1464" y="420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64" y="414"/>
                  </a:lnTo>
                  <a:lnTo>
                    <a:pt x="1470" y="414"/>
                  </a:lnTo>
                  <a:lnTo>
                    <a:pt x="1470" y="414"/>
                  </a:lnTo>
                  <a:lnTo>
                    <a:pt x="1470" y="414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0" y="408"/>
                  </a:lnTo>
                  <a:lnTo>
                    <a:pt x="1476" y="408"/>
                  </a:lnTo>
                  <a:lnTo>
                    <a:pt x="1476" y="408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76" y="402"/>
                  </a:lnTo>
                  <a:lnTo>
                    <a:pt x="1482" y="402"/>
                  </a:lnTo>
                  <a:lnTo>
                    <a:pt x="1482" y="402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6"/>
                  </a:lnTo>
                  <a:lnTo>
                    <a:pt x="1482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84"/>
                  </a:lnTo>
                  <a:lnTo>
                    <a:pt x="1488" y="384"/>
                  </a:lnTo>
                  <a:lnTo>
                    <a:pt x="1488" y="384"/>
                  </a:lnTo>
                  <a:lnTo>
                    <a:pt x="1494" y="384"/>
                  </a:lnTo>
                  <a:lnTo>
                    <a:pt x="1494" y="384"/>
                  </a:lnTo>
                  <a:lnTo>
                    <a:pt x="1494" y="384"/>
                  </a:lnTo>
                  <a:lnTo>
                    <a:pt x="1494" y="384"/>
                  </a:lnTo>
                  <a:lnTo>
                    <a:pt x="1494" y="384"/>
                  </a:lnTo>
                  <a:lnTo>
                    <a:pt x="1494" y="378"/>
                  </a:lnTo>
                  <a:lnTo>
                    <a:pt x="1494" y="378"/>
                  </a:lnTo>
                  <a:lnTo>
                    <a:pt x="1494" y="378"/>
                  </a:lnTo>
                  <a:lnTo>
                    <a:pt x="1494" y="378"/>
                  </a:lnTo>
                  <a:lnTo>
                    <a:pt x="1494" y="378"/>
                  </a:lnTo>
                  <a:lnTo>
                    <a:pt x="1500" y="378"/>
                  </a:lnTo>
                  <a:lnTo>
                    <a:pt x="1500" y="378"/>
                  </a:lnTo>
                  <a:lnTo>
                    <a:pt x="1500" y="378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72"/>
                  </a:lnTo>
                  <a:lnTo>
                    <a:pt x="1500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6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24" y="342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6"/>
                  </a:lnTo>
                  <a:lnTo>
                    <a:pt x="1524" y="330"/>
                  </a:lnTo>
                  <a:lnTo>
                    <a:pt x="1524" y="330"/>
                  </a:lnTo>
                  <a:lnTo>
                    <a:pt x="1530" y="330"/>
                  </a:lnTo>
                  <a:lnTo>
                    <a:pt x="1530" y="330"/>
                  </a:lnTo>
                  <a:lnTo>
                    <a:pt x="1530" y="330"/>
                  </a:lnTo>
                  <a:lnTo>
                    <a:pt x="1530" y="330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8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36" y="312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0"/>
                  </a:lnTo>
                  <a:lnTo>
                    <a:pt x="1542" y="300"/>
                  </a:lnTo>
                  <a:lnTo>
                    <a:pt x="1542" y="300"/>
                  </a:lnTo>
                  <a:lnTo>
                    <a:pt x="1542" y="300"/>
                  </a:lnTo>
                  <a:lnTo>
                    <a:pt x="1542" y="300"/>
                  </a:lnTo>
                  <a:lnTo>
                    <a:pt x="1548" y="300"/>
                  </a:lnTo>
                  <a:lnTo>
                    <a:pt x="1548" y="294"/>
                  </a:lnTo>
                  <a:lnTo>
                    <a:pt x="1548" y="294"/>
                  </a:lnTo>
                  <a:lnTo>
                    <a:pt x="1548" y="294"/>
                  </a:lnTo>
                  <a:lnTo>
                    <a:pt x="1548" y="294"/>
                  </a:lnTo>
                  <a:lnTo>
                    <a:pt x="1548" y="294"/>
                  </a:lnTo>
                  <a:lnTo>
                    <a:pt x="1548" y="288"/>
                  </a:lnTo>
                  <a:lnTo>
                    <a:pt x="1548" y="288"/>
                  </a:lnTo>
                  <a:lnTo>
                    <a:pt x="1548" y="288"/>
                  </a:lnTo>
                  <a:lnTo>
                    <a:pt x="1548" y="288"/>
                  </a:lnTo>
                  <a:lnTo>
                    <a:pt x="1554" y="288"/>
                  </a:lnTo>
                  <a:lnTo>
                    <a:pt x="1554" y="282"/>
                  </a:lnTo>
                  <a:lnTo>
                    <a:pt x="1554" y="282"/>
                  </a:lnTo>
                  <a:lnTo>
                    <a:pt x="1554" y="282"/>
                  </a:lnTo>
                  <a:lnTo>
                    <a:pt x="1554" y="282"/>
                  </a:lnTo>
                  <a:lnTo>
                    <a:pt x="1554" y="282"/>
                  </a:lnTo>
                  <a:lnTo>
                    <a:pt x="1554" y="276"/>
                  </a:lnTo>
                  <a:lnTo>
                    <a:pt x="1554" y="276"/>
                  </a:lnTo>
                  <a:lnTo>
                    <a:pt x="1554" y="276"/>
                  </a:lnTo>
                  <a:lnTo>
                    <a:pt x="1554" y="276"/>
                  </a:lnTo>
                  <a:lnTo>
                    <a:pt x="1554" y="276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64"/>
                  </a:lnTo>
                  <a:lnTo>
                    <a:pt x="1560" y="264"/>
                  </a:lnTo>
                  <a:lnTo>
                    <a:pt x="1560" y="264"/>
                  </a:lnTo>
                  <a:lnTo>
                    <a:pt x="1560" y="264"/>
                  </a:lnTo>
                  <a:lnTo>
                    <a:pt x="1560" y="264"/>
                  </a:lnTo>
                  <a:lnTo>
                    <a:pt x="1566" y="258"/>
                  </a:lnTo>
                  <a:lnTo>
                    <a:pt x="1566" y="258"/>
                  </a:lnTo>
                  <a:lnTo>
                    <a:pt x="1566" y="258"/>
                  </a:lnTo>
                  <a:lnTo>
                    <a:pt x="1566" y="258"/>
                  </a:lnTo>
                  <a:lnTo>
                    <a:pt x="1566" y="258"/>
                  </a:lnTo>
                  <a:lnTo>
                    <a:pt x="1566" y="252"/>
                  </a:lnTo>
                  <a:lnTo>
                    <a:pt x="1566" y="252"/>
                  </a:lnTo>
                  <a:lnTo>
                    <a:pt x="1566" y="252"/>
                  </a:lnTo>
                  <a:lnTo>
                    <a:pt x="1566" y="252"/>
                  </a:lnTo>
                  <a:lnTo>
                    <a:pt x="1566" y="252"/>
                  </a:lnTo>
                  <a:lnTo>
                    <a:pt x="1566" y="246"/>
                  </a:lnTo>
                  <a:lnTo>
                    <a:pt x="1572" y="246"/>
                  </a:lnTo>
                  <a:lnTo>
                    <a:pt x="1572" y="246"/>
                  </a:lnTo>
                  <a:lnTo>
                    <a:pt x="1572" y="246"/>
                  </a:lnTo>
                  <a:lnTo>
                    <a:pt x="1572" y="246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34"/>
                  </a:lnTo>
                  <a:lnTo>
                    <a:pt x="1572" y="234"/>
                  </a:lnTo>
                  <a:lnTo>
                    <a:pt x="1578" y="234"/>
                  </a:lnTo>
                  <a:lnTo>
                    <a:pt x="1578" y="234"/>
                  </a:lnTo>
                  <a:lnTo>
                    <a:pt x="1578" y="234"/>
                  </a:lnTo>
                  <a:lnTo>
                    <a:pt x="1578" y="228"/>
                  </a:lnTo>
                  <a:lnTo>
                    <a:pt x="1578" y="228"/>
                  </a:lnTo>
                  <a:lnTo>
                    <a:pt x="1578" y="228"/>
                  </a:lnTo>
                  <a:lnTo>
                    <a:pt x="1578" y="228"/>
                  </a:lnTo>
                  <a:lnTo>
                    <a:pt x="1578" y="222"/>
                  </a:lnTo>
                  <a:lnTo>
                    <a:pt x="1578" y="222"/>
                  </a:lnTo>
                  <a:lnTo>
                    <a:pt x="1578" y="222"/>
                  </a:lnTo>
                  <a:lnTo>
                    <a:pt x="1584" y="222"/>
                  </a:lnTo>
                  <a:lnTo>
                    <a:pt x="1584" y="222"/>
                  </a:lnTo>
                  <a:lnTo>
                    <a:pt x="1584" y="216"/>
                  </a:lnTo>
                  <a:lnTo>
                    <a:pt x="1584" y="216"/>
                  </a:lnTo>
                  <a:lnTo>
                    <a:pt x="1584" y="216"/>
                  </a:lnTo>
                  <a:lnTo>
                    <a:pt x="1584" y="216"/>
                  </a:lnTo>
                  <a:lnTo>
                    <a:pt x="1584" y="210"/>
                  </a:lnTo>
                  <a:lnTo>
                    <a:pt x="1584" y="210"/>
                  </a:lnTo>
                  <a:lnTo>
                    <a:pt x="1584" y="210"/>
                  </a:lnTo>
                  <a:lnTo>
                    <a:pt x="1584" y="210"/>
                  </a:lnTo>
                  <a:lnTo>
                    <a:pt x="1584" y="204"/>
                  </a:lnTo>
                  <a:lnTo>
                    <a:pt x="1590" y="204"/>
                  </a:lnTo>
                  <a:lnTo>
                    <a:pt x="1590" y="204"/>
                  </a:lnTo>
                  <a:lnTo>
                    <a:pt x="1590" y="204"/>
                  </a:lnTo>
                  <a:lnTo>
                    <a:pt x="1590" y="204"/>
                  </a:lnTo>
                  <a:lnTo>
                    <a:pt x="1590" y="198"/>
                  </a:lnTo>
                  <a:lnTo>
                    <a:pt x="1590" y="198"/>
                  </a:lnTo>
                  <a:lnTo>
                    <a:pt x="1590" y="198"/>
                  </a:lnTo>
                  <a:lnTo>
                    <a:pt x="1590" y="198"/>
                  </a:lnTo>
                  <a:lnTo>
                    <a:pt x="1590" y="192"/>
                  </a:lnTo>
                  <a:lnTo>
                    <a:pt x="1590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0"/>
                  </a:lnTo>
                  <a:lnTo>
                    <a:pt x="1596" y="180"/>
                  </a:lnTo>
                  <a:lnTo>
                    <a:pt x="1596" y="180"/>
                  </a:lnTo>
                  <a:lnTo>
                    <a:pt x="1596" y="180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74"/>
                  </a:lnTo>
                  <a:lnTo>
                    <a:pt x="1602" y="168"/>
                  </a:lnTo>
                  <a:lnTo>
                    <a:pt x="1602" y="168"/>
                  </a:lnTo>
                  <a:lnTo>
                    <a:pt x="1602" y="168"/>
                  </a:lnTo>
                  <a:lnTo>
                    <a:pt x="1602" y="168"/>
                  </a:lnTo>
                  <a:lnTo>
                    <a:pt x="1602" y="162"/>
                  </a:lnTo>
                  <a:lnTo>
                    <a:pt x="1602" y="162"/>
                  </a:lnTo>
                  <a:lnTo>
                    <a:pt x="1602" y="162"/>
                  </a:lnTo>
                  <a:lnTo>
                    <a:pt x="1608" y="162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6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50"/>
                  </a:lnTo>
                  <a:lnTo>
                    <a:pt x="1608" y="144"/>
                  </a:lnTo>
                  <a:lnTo>
                    <a:pt x="1614" y="144"/>
                  </a:lnTo>
                  <a:lnTo>
                    <a:pt x="1614" y="144"/>
                  </a:lnTo>
                  <a:lnTo>
                    <a:pt x="1614" y="144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2"/>
                  </a:lnTo>
                  <a:lnTo>
                    <a:pt x="1614" y="132"/>
                  </a:lnTo>
                  <a:lnTo>
                    <a:pt x="1614" y="132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6" y="108"/>
                  </a:lnTo>
                  <a:lnTo>
                    <a:pt x="1626" y="108"/>
                  </a:lnTo>
                  <a:lnTo>
                    <a:pt x="1626" y="108"/>
                  </a:lnTo>
                  <a:lnTo>
                    <a:pt x="1626" y="108"/>
                  </a:lnTo>
                  <a:lnTo>
                    <a:pt x="1626" y="102"/>
                  </a:lnTo>
                  <a:lnTo>
                    <a:pt x="1626" y="102"/>
                  </a:lnTo>
                  <a:lnTo>
                    <a:pt x="1626" y="102"/>
                  </a:lnTo>
                  <a:lnTo>
                    <a:pt x="1626" y="102"/>
                  </a:lnTo>
                  <a:lnTo>
                    <a:pt x="1626" y="96"/>
                  </a:lnTo>
                  <a:lnTo>
                    <a:pt x="1626" y="96"/>
                  </a:lnTo>
                  <a:lnTo>
                    <a:pt x="1632" y="96"/>
                  </a:lnTo>
                  <a:lnTo>
                    <a:pt x="1632" y="90"/>
                  </a:lnTo>
                  <a:lnTo>
                    <a:pt x="1632" y="90"/>
                  </a:lnTo>
                  <a:lnTo>
                    <a:pt x="1632" y="90"/>
                  </a:lnTo>
                  <a:lnTo>
                    <a:pt x="1632" y="90"/>
                  </a:lnTo>
                  <a:lnTo>
                    <a:pt x="1632" y="84"/>
                  </a:lnTo>
                  <a:lnTo>
                    <a:pt x="1632" y="84"/>
                  </a:lnTo>
                  <a:lnTo>
                    <a:pt x="1632" y="84"/>
                  </a:lnTo>
                  <a:lnTo>
                    <a:pt x="1632" y="78"/>
                  </a:lnTo>
                  <a:lnTo>
                    <a:pt x="1632" y="78"/>
                  </a:lnTo>
                  <a:lnTo>
                    <a:pt x="1638" y="78"/>
                  </a:lnTo>
                  <a:lnTo>
                    <a:pt x="1638" y="78"/>
                  </a:lnTo>
                  <a:lnTo>
                    <a:pt x="1638" y="72"/>
                  </a:lnTo>
                  <a:lnTo>
                    <a:pt x="1638" y="72"/>
                  </a:lnTo>
                  <a:lnTo>
                    <a:pt x="1638" y="72"/>
                  </a:lnTo>
                  <a:lnTo>
                    <a:pt x="1638" y="66"/>
                  </a:lnTo>
                  <a:lnTo>
                    <a:pt x="1638" y="66"/>
                  </a:lnTo>
                  <a:lnTo>
                    <a:pt x="1638" y="66"/>
                  </a:lnTo>
                  <a:lnTo>
                    <a:pt x="1638" y="66"/>
                  </a:lnTo>
                  <a:lnTo>
                    <a:pt x="1638" y="60"/>
                  </a:lnTo>
                  <a:lnTo>
                    <a:pt x="1638" y="60"/>
                  </a:lnTo>
                  <a:lnTo>
                    <a:pt x="1644" y="60"/>
                  </a:lnTo>
                  <a:lnTo>
                    <a:pt x="1644" y="60"/>
                  </a:lnTo>
                  <a:lnTo>
                    <a:pt x="1644" y="54"/>
                  </a:lnTo>
                  <a:lnTo>
                    <a:pt x="1644" y="54"/>
                  </a:lnTo>
                  <a:lnTo>
                    <a:pt x="1644" y="54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42"/>
                  </a:lnTo>
                  <a:lnTo>
                    <a:pt x="1650" y="36"/>
                  </a:lnTo>
                  <a:lnTo>
                    <a:pt x="1650" y="36"/>
                  </a:lnTo>
                  <a:lnTo>
                    <a:pt x="1650" y="36"/>
                  </a:lnTo>
                  <a:lnTo>
                    <a:pt x="1650" y="36"/>
                  </a:lnTo>
                  <a:lnTo>
                    <a:pt x="1650" y="30"/>
                  </a:lnTo>
                  <a:lnTo>
                    <a:pt x="1650" y="30"/>
                  </a:lnTo>
                  <a:lnTo>
                    <a:pt x="1650" y="30"/>
                  </a:lnTo>
                  <a:lnTo>
                    <a:pt x="1656" y="30"/>
                  </a:lnTo>
                  <a:lnTo>
                    <a:pt x="1656" y="30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24"/>
                  </a:lnTo>
                  <a:lnTo>
                    <a:pt x="1656" y="18"/>
                  </a:lnTo>
                  <a:lnTo>
                    <a:pt x="1656" y="18"/>
                  </a:lnTo>
                  <a:lnTo>
                    <a:pt x="1662" y="18"/>
                  </a:lnTo>
                  <a:lnTo>
                    <a:pt x="1662" y="18"/>
                  </a:lnTo>
                  <a:lnTo>
                    <a:pt x="1662" y="18"/>
                  </a:lnTo>
                  <a:lnTo>
                    <a:pt x="1662" y="18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2" y="12"/>
                  </a:lnTo>
                  <a:lnTo>
                    <a:pt x="1668" y="12"/>
                  </a:lnTo>
                  <a:lnTo>
                    <a:pt x="1668" y="12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68" y="6"/>
                  </a:lnTo>
                  <a:lnTo>
                    <a:pt x="1674" y="6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6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8" y="18"/>
                  </a:lnTo>
                  <a:lnTo>
                    <a:pt x="1728" y="18"/>
                  </a:lnTo>
                  <a:lnTo>
                    <a:pt x="1728" y="18"/>
                  </a:lnTo>
                  <a:lnTo>
                    <a:pt x="1728" y="18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40" y="24"/>
                  </a:lnTo>
                  <a:lnTo>
                    <a:pt x="1740" y="24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8" y="48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800" y="54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12" y="60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24" y="66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36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48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54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0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2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84" y="96"/>
                  </a:lnTo>
                  <a:lnTo>
                    <a:pt x="1884" y="96"/>
                  </a:lnTo>
                  <a:lnTo>
                    <a:pt x="1884" y="96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84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0" y="102"/>
                  </a:lnTo>
                  <a:lnTo>
                    <a:pt x="1896" y="102"/>
                  </a:lnTo>
                  <a:lnTo>
                    <a:pt x="1896" y="102"/>
                  </a:lnTo>
                  <a:lnTo>
                    <a:pt x="1896" y="102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896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2" y="108"/>
                  </a:lnTo>
                  <a:lnTo>
                    <a:pt x="1908" y="108"/>
                  </a:lnTo>
                  <a:lnTo>
                    <a:pt x="1908" y="108"/>
                  </a:lnTo>
                  <a:lnTo>
                    <a:pt x="1908" y="108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20" y="114"/>
                  </a:lnTo>
                  <a:lnTo>
                    <a:pt x="1920" y="114"/>
                  </a:lnTo>
                  <a:lnTo>
                    <a:pt x="1920" y="114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0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26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32"/>
                  </a:lnTo>
                  <a:lnTo>
                    <a:pt x="1944" y="132"/>
                  </a:lnTo>
                  <a:lnTo>
                    <a:pt x="1944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0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56" y="132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68" y="138"/>
                  </a:lnTo>
                  <a:lnTo>
                    <a:pt x="1974" y="138"/>
                  </a:lnTo>
                  <a:lnTo>
                    <a:pt x="1974" y="138"/>
                  </a:lnTo>
                  <a:lnTo>
                    <a:pt x="1974" y="138"/>
                  </a:lnTo>
                  <a:lnTo>
                    <a:pt x="1974" y="138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74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0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44"/>
                  </a:lnTo>
                  <a:lnTo>
                    <a:pt x="1986" y="150"/>
                  </a:lnTo>
                  <a:lnTo>
                    <a:pt x="1986" y="150"/>
                  </a:lnTo>
                  <a:lnTo>
                    <a:pt x="1986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2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1998" y="150"/>
                  </a:lnTo>
                  <a:lnTo>
                    <a:pt x="2004" y="150"/>
                  </a:lnTo>
                  <a:lnTo>
                    <a:pt x="2004" y="150"/>
                  </a:lnTo>
                  <a:lnTo>
                    <a:pt x="2004" y="150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0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16" y="156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68"/>
                  </a:lnTo>
                  <a:lnTo>
                    <a:pt x="2034" y="168"/>
                  </a:lnTo>
                  <a:lnTo>
                    <a:pt x="2034" y="168"/>
                  </a:lnTo>
                  <a:lnTo>
                    <a:pt x="2034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0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52" y="168"/>
                  </a:lnTo>
                  <a:lnTo>
                    <a:pt x="2052" y="168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58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74"/>
                  </a:lnTo>
                  <a:lnTo>
                    <a:pt x="2064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0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76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80"/>
                  </a:lnTo>
                  <a:lnTo>
                    <a:pt x="2082" y="186"/>
                  </a:lnTo>
                  <a:lnTo>
                    <a:pt x="2082" y="186"/>
                  </a:lnTo>
                  <a:lnTo>
                    <a:pt x="2082" y="186"/>
                  </a:lnTo>
                  <a:lnTo>
                    <a:pt x="2082" y="186"/>
                  </a:lnTo>
                  <a:lnTo>
                    <a:pt x="2082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88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094" y="186"/>
                  </a:lnTo>
                  <a:lnTo>
                    <a:pt x="2100" y="186"/>
                  </a:lnTo>
                  <a:lnTo>
                    <a:pt x="2100" y="186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0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06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2"/>
                  </a:lnTo>
                  <a:lnTo>
                    <a:pt x="2112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36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2" y="204"/>
                  </a:lnTo>
                  <a:lnTo>
                    <a:pt x="2148" y="204"/>
                  </a:lnTo>
                  <a:lnTo>
                    <a:pt x="2148" y="204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48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54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0" y="210"/>
                  </a:lnTo>
                  <a:lnTo>
                    <a:pt x="2166" y="210"/>
                  </a:lnTo>
                  <a:lnTo>
                    <a:pt x="2166" y="210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66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2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78" y="216"/>
                  </a:lnTo>
                  <a:lnTo>
                    <a:pt x="2184" y="216"/>
                  </a:lnTo>
                  <a:lnTo>
                    <a:pt x="2184" y="216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196" y="222"/>
                  </a:lnTo>
                  <a:lnTo>
                    <a:pt x="2202" y="222"/>
                  </a:lnTo>
                  <a:lnTo>
                    <a:pt x="2202" y="222"/>
                  </a:lnTo>
                  <a:lnTo>
                    <a:pt x="2202" y="222"/>
                  </a:lnTo>
                  <a:lnTo>
                    <a:pt x="2202" y="222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2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08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14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28"/>
                  </a:lnTo>
                  <a:lnTo>
                    <a:pt x="2220" y="234"/>
                  </a:lnTo>
                  <a:lnTo>
                    <a:pt x="2220" y="234"/>
                  </a:lnTo>
                  <a:lnTo>
                    <a:pt x="2220" y="234"/>
                  </a:lnTo>
                  <a:lnTo>
                    <a:pt x="2220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38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44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0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2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68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0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86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2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28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6"/>
                  </a:lnTo>
                  <a:lnTo>
                    <a:pt x="2334" y="210"/>
                  </a:lnTo>
                  <a:lnTo>
                    <a:pt x="2334" y="210"/>
                  </a:lnTo>
                  <a:lnTo>
                    <a:pt x="2334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0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46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10"/>
                  </a:lnTo>
                  <a:lnTo>
                    <a:pt x="2352" y="204"/>
                  </a:lnTo>
                  <a:lnTo>
                    <a:pt x="2352" y="204"/>
                  </a:lnTo>
                  <a:lnTo>
                    <a:pt x="2352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58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64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198"/>
                  </a:lnTo>
                  <a:lnTo>
                    <a:pt x="2370" y="198"/>
                  </a:lnTo>
                  <a:lnTo>
                    <a:pt x="2370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76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2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8"/>
                  </a:lnTo>
                  <a:lnTo>
                    <a:pt x="2388" y="192"/>
                  </a:lnTo>
                  <a:lnTo>
                    <a:pt x="2388" y="192"/>
                  </a:lnTo>
                  <a:lnTo>
                    <a:pt x="2388" y="192"/>
                  </a:lnTo>
                  <a:lnTo>
                    <a:pt x="2388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394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0" y="192"/>
                  </a:lnTo>
                  <a:lnTo>
                    <a:pt x="2406" y="192"/>
                  </a:lnTo>
                  <a:lnTo>
                    <a:pt x="2406" y="192"/>
                  </a:lnTo>
                  <a:lnTo>
                    <a:pt x="2406" y="192"/>
                  </a:lnTo>
                  <a:lnTo>
                    <a:pt x="2406" y="192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06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2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18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24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36" y="180"/>
                  </a:lnTo>
                  <a:lnTo>
                    <a:pt x="2442" y="180"/>
                  </a:lnTo>
                  <a:lnTo>
                    <a:pt x="2442" y="180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54" y="174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0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66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8"/>
                  </a:lnTo>
                  <a:lnTo>
                    <a:pt x="2472" y="162"/>
                  </a:lnTo>
                  <a:lnTo>
                    <a:pt x="2472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78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2" y="156"/>
                  </a:lnTo>
                  <a:lnTo>
                    <a:pt x="2508" y="156"/>
                  </a:lnTo>
                  <a:lnTo>
                    <a:pt x="2508" y="156"/>
                  </a:lnTo>
                  <a:lnTo>
                    <a:pt x="2508" y="156"/>
                  </a:lnTo>
                  <a:lnTo>
                    <a:pt x="2508" y="156"/>
                  </a:lnTo>
                  <a:lnTo>
                    <a:pt x="2508" y="156"/>
                  </a:lnTo>
                  <a:lnTo>
                    <a:pt x="2508" y="150"/>
                  </a:lnTo>
                  <a:lnTo>
                    <a:pt x="2508" y="150"/>
                  </a:lnTo>
                  <a:lnTo>
                    <a:pt x="2508" y="150"/>
                  </a:lnTo>
                  <a:lnTo>
                    <a:pt x="2508" y="150"/>
                  </a:lnTo>
                  <a:lnTo>
                    <a:pt x="2508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14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0" y="150"/>
                  </a:lnTo>
                  <a:lnTo>
                    <a:pt x="2526" y="150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44"/>
                  </a:lnTo>
                  <a:lnTo>
                    <a:pt x="2538" y="138"/>
                  </a:lnTo>
                  <a:lnTo>
                    <a:pt x="2538" y="138"/>
                  </a:lnTo>
                  <a:lnTo>
                    <a:pt x="2538" y="138"/>
                  </a:lnTo>
                  <a:lnTo>
                    <a:pt x="2538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44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0" y="138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56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2" y="132"/>
                  </a:lnTo>
                  <a:lnTo>
                    <a:pt x="2568" y="132"/>
                  </a:lnTo>
                  <a:lnTo>
                    <a:pt x="2568" y="132"/>
                  </a:lnTo>
                  <a:lnTo>
                    <a:pt x="2568" y="132"/>
                  </a:lnTo>
                  <a:lnTo>
                    <a:pt x="2568" y="132"/>
                  </a:lnTo>
                  <a:lnTo>
                    <a:pt x="2568" y="132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68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74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6"/>
                  </a:lnTo>
                  <a:lnTo>
                    <a:pt x="2580" y="120"/>
                  </a:lnTo>
                  <a:lnTo>
                    <a:pt x="2580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86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20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598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04" y="114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22" y="108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2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28" y="102"/>
                  </a:lnTo>
                  <a:lnTo>
                    <a:pt x="2634" y="102"/>
                  </a:lnTo>
                  <a:lnTo>
                    <a:pt x="2634" y="102"/>
                  </a:lnTo>
                  <a:lnTo>
                    <a:pt x="2634" y="102"/>
                  </a:lnTo>
                  <a:lnTo>
                    <a:pt x="2634" y="102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34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0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6"/>
                  </a:lnTo>
                  <a:lnTo>
                    <a:pt x="2646" y="90"/>
                  </a:lnTo>
                  <a:lnTo>
                    <a:pt x="2646" y="90"/>
                  </a:lnTo>
                  <a:lnTo>
                    <a:pt x="2646" y="90"/>
                  </a:lnTo>
                  <a:lnTo>
                    <a:pt x="2646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2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84"/>
                  </a:lnTo>
                  <a:lnTo>
                    <a:pt x="2658" y="84"/>
                  </a:lnTo>
                  <a:lnTo>
                    <a:pt x="2658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64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84"/>
                  </a:lnTo>
                  <a:lnTo>
                    <a:pt x="2670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76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2" y="78"/>
                  </a:lnTo>
                  <a:lnTo>
                    <a:pt x="2688" y="78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88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694" y="72"/>
                  </a:lnTo>
                  <a:lnTo>
                    <a:pt x="2700" y="72"/>
                  </a:lnTo>
                  <a:lnTo>
                    <a:pt x="2700" y="72"/>
                  </a:lnTo>
                  <a:lnTo>
                    <a:pt x="2700" y="72"/>
                  </a:lnTo>
                  <a:lnTo>
                    <a:pt x="2700" y="72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0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06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6"/>
                  </a:lnTo>
                  <a:lnTo>
                    <a:pt x="2712" y="60"/>
                  </a:lnTo>
                  <a:lnTo>
                    <a:pt x="2712" y="60"/>
                  </a:lnTo>
                  <a:lnTo>
                    <a:pt x="2712" y="60"/>
                  </a:lnTo>
                  <a:lnTo>
                    <a:pt x="2712" y="60"/>
                  </a:lnTo>
                  <a:lnTo>
                    <a:pt x="2712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18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60"/>
                  </a:lnTo>
                  <a:lnTo>
                    <a:pt x="2724" y="54"/>
                  </a:lnTo>
                  <a:lnTo>
                    <a:pt x="2724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0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54"/>
                  </a:lnTo>
                  <a:lnTo>
                    <a:pt x="2736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48" y="48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54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42"/>
                  </a:lnTo>
                  <a:lnTo>
                    <a:pt x="2760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66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6"/>
                  </a:lnTo>
                  <a:lnTo>
                    <a:pt x="2772" y="30"/>
                  </a:lnTo>
                  <a:lnTo>
                    <a:pt x="2772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24"/>
                  </a:lnTo>
                  <a:lnTo>
                    <a:pt x="2784" y="24"/>
                  </a:lnTo>
                  <a:lnTo>
                    <a:pt x="2784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0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24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796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2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08" y="12"/>
                  </a:lnTo>
                  <a:lnTo>
                    <a:pt x="2808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0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26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2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50" y="12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62" y="18"/>
                  </a:lnTo>
                  <a:lnTo>
                    <a:pt x="2862" y="18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68" y="24"/>
                  </a:lnTo>
                  <a:lnTo>
                    <a:pt x="2874" y="24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0" y="30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86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2" y="36"/>
                  </a:lnTo>
                  <a:lnTo>
                    <a:pt x="2898" y="42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0" name="Rectangle 55"/>
            <p:cNvSpPr>
              <a:spLocks noChangeArrowheads="1"/>
            </p:cNvSpPr>
            <p:nvPr/>
          </p:nvSpPr>
          <p:spPr bwMode="auto">
            <a:xfrm>
              <a:off x="1716" y="3447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51" name="Freeform 56"/>
            <p:cNvSpPr>
              <a:spLocks/>
            </p:cNvSpPr>
            <p:nvPr/>
          </p:nvSpPr>
          <p:spPr bwMode="auto">
            <a:xfrm>
              <a:off x="1488" y="2979"/>
              <a:ext cx="2898" cy="318"/>
            </a:xfrm>
            <a:custGeom>
              <a:avLst/>
              <a:gdLst>
                <a:gd name="T0" fmla="*/ 42 w 2898"/>
                <a:gd name="T1" fmla="*/ 162 h 318"/>
                <a:gd name="T2" fmla="*/ 90 w 2898"/>
                <a:gd name="T3" fmla="*/ 144 h 318"/>
                <a:gd name="T4" fmla="*/ 132 w 2898"/>
                <a:gd name="T5" fmla="*/ 126 h 318"/>
                <a:gd name="T6" fmla="*/ 180 w 2898"/>
                <a:gd name="T7" fmla="*/ 114 h 318"/>
                <a:gd name="T8" fmla="*/ 228 w 2898"/>
                <a:gd name="T9" fmla="*/ 96 h 318"/>
                <a:gd name="T10" fmla="*/ 270 w 2898"/>
                <a:gd name="T11" fmla="*/ 78 h 318"/>
                <a:gd name="T12" fmla="*/ 318 w 2898"/>
                <a:gd name="T13" fmla="*/ 60 h 318"/>
                <a:gd name="T14" fmla="*/ 360 w 2898"/>
                <a:gd name="T15" fmla="*/ 48 h 318"/>
                <a:gd name="T16" fmla="*/ 408 w 2898"/>
                <a:gd name="T17" fmla="*/ 30 h 318"/>
                <a:gd name="T18" fmla="*/ 456 w 2898"/>
                <a:gd name="T19" fmla="*/ 12 h 318"/>
                <a:gd name="T20" fmla="*/ 498 w 2898"/>
                <a:gd name="T21" fmla="*/ 0 h 318"/>
                <a:gd name="T22" fmla="*/ 546 w 2898"/>
                <a:gd name="T23" fmla="*/ 18 h 318"/>
                <a:gd name="T24" fmla="*/ 594 w 2898"/>
                <a:gd name="T25" fmla="*/ 48 h 318"/>
                <a:gd name="T26" fmla="*/ 636 w 2898"/>
                <a:gd name="T27" fmla="*/ 78 h 318"/>
                <a:gd name="T28" fmla="*/ 684 w 2898"/>
                <a:gd name="T29" fmla="*/ 108 h 318"/>
                <a:gd name="T30" fmla="*/ 732 w 2898"/>
                <a:gd name="T31" fmla="*/ 138 h 318"/>
                <a:gd name="T32" fmla="*/ 774 w 2898"/>
                <a:gd name="T33" fmla="*/ 168 h 318"/>
                <a:gd name="T34" fmla="*/ 822 w 2898"/>
                <a:gd name="T35" fmla="*/ 192 h 318"/>
                <a:gd name="T36" fmla="*/ 870 w 2898"/>
                <a:gd name="T37" fmla="*/ 222 h 318"/>
                <a:gd name="T38" fmla="*/ 912 w 2898"/>
                <a:gd name="T39" fmla="*/ 246 h 318"/>
                <a:gd name="T40" fmla="*/ 960 w 2898"/>
                <a:gd name="T41" fmla="*/ 264 h 318"/>
                <a:gd name="T42" fmla="*/ 1002 w 2898"/>
                <a:gd name="T43" fmla="*/ 288 h 318"/>
                <a:gd name="T44" fmla="*/ 1050 w 2898"/>
                <a:gd name="T45" fmla="*/ 306 h 318"/>
                <a:gd name="T46" fmla="*/ 1098 w 2898"/>
                <a:gd name="T47" fmla="*/ 312 h 318"/>
                <a:gd name="T48" fmla="*/ 1140 w 2898"/>
                <a:gd name="T49" fmla="*/ 282 h 318"/>
                <a:gd name="T50" fmla="*/ 1188 w 2898"/>
                <a:gd name="T51" fmla="*/ 240 h 318"/>
                <a:gd name="T52" fmla="*/ 1236 w 2898"/>
                <a:gd name="T53" fmla="*/ 186 h 318"/>
                <a:gd name="T54" fmla="*/ 1278 w 2898"/>
                <a:gd name="T55" fmla="*/ 126 h 318"/>
                <a:gd name="T56" fmla="*/ 1326 w 2898"/>
                <a:gd name="T57" fmla="*/ 66 h 318"/>
                <a:gd name="T58" fmla="*/ 1368 w 2898"/>
                <a:gd name="T59" fmla="*/ 0 h 318"/>
                <a:gd name="T60" fmla="*/ 1416 w 2898"/>
                <a:gd name="T61" fmla="*/ 36 h 318"/>
                <a:gd name="T62" fmla="*/ 1464 w 2898"/>
                <a:gd name="T63" fmla="*/ 102 h 318"/>
                <a:gd name="T64" fmla="*/ 1506 w 2898"/>
                <a:gd name="T65" fmla="*/ 162 h 318"/>
                <a:gd name="T66" fmla="*/ 1554 w 2898"/>
                <a:gd name="T67" fmla="*/ 216 h 318"/>
                <a:gd name="T68" fmla="*/ 1602 w 2898"/>
                <a:gd name="T69" fmla="*/ 264 h 318"/>
                <a:gd name="T70" fmla="*/ 1644 w 2898"/>
                <a:gd name="T71" fmla="*/ 306 h 318"/>
                <a:gd name="T72" fmla="*/ 1692 w 2898"/>
                <a:gd name="T73" fmla="*/ 312 h 318"/>
                <a:gd name="T74" fmla="*/ 1740 w 2898"/>
                <a:gd name="T75" fmla="*/ 294 h 318"/>
                <a:gd name="T76" fmla="*/ 1782 w 2898"/>
                <a:gd name="T77" fmla="*/ 276 h 318"/>
                <a:gd name="T78" fmla="*/ 1830 w 2898"/>
                <a:gd name="T79" fmla="*/ 252 h 318"/>
                <a:gd name="T80" fmla="*/ 1872 w 2898"/>
                <a:gd name="T81" fmla="*/ 228 h 318"/>
                <a:gd name="T82" fmla="*/ 1920 w 2898"/>
                <a:gd name="T83" fmla="*/ 204 h 318"/>
                <a:gd name="T84" fmla="*/ 1968 w 2898"/>
                <a:gd name="T85" fmla="*/ 180 h 318"/>
                <a:gd name="T86" fmla="*/ 2010 w 2898"/>
                <a:gd name="T87" fmla="*/ 150 h 318"/>
                <a:gd name="T88" fmla="*/ 2058 w 2898"/>
                <a:gd name="T89" fmla="*/ 120 h 318"/>
                <a:gd name="T90" fmla="*/ 2106 w 2898"/>
                <a:gd name="T91" fmla="*/ 90 h 318"/>
                <a:gd name="T92" fmla="*/ 2148 w 2898"/>
                <a:gd name="T93" fmla="*/ 60 h 318"/>
                <a:gd name="T94" fmla="*/ 2196 w 2898"/>
                <a:gd name="T95" fmla="*/ 30 h 318"/>
                <a:gd name="T96" fmla="*/ 2244 w 2898"/>
                <a:gd name="T97" fmla="*/ 0 h 318"/>
                <a:gd name="T98" fmla="*/ 2286 w 2898"/>
                <a:gd name="T99" fmla="*/ 6 h 318"/>
                <a:gd name="T100" fmla="*/ 2334 w 2898"/>
                <a:gd name="T101" fmla="*/ 24 h 318"/>
                <a:gd name="T102" fmla="*/ 2376 w 2898"/>
                <a:gd name="T103" fmla="*/ 42 h 318"/>
                <a:gd name="T104" fmla="*/ 2424 w 2898"/>
                <a:gd name="T105" fmla="*/ 54 h 318"/>
                <a:gd name="T106" fmla="*/ 2472 w 2898"/>
                <a:gd name="T107" fmla="*/ 72 h 318"/>
                <a:gd name="T108" fmla="*/ 2514 w 2898"/>
                <a:gd name="T109" fmla="*/ 90 h 318"/>
                <a:gd name="T110" fmla="*/ 2562 w 2898"/>
                <a:gd name="T111" fmla="*/ 102 h 318"/>
                <a:gd name="T112" fmla="*/ 2610 w 2898"/>
                <a:gd name="T113" fmla="*/ 120 h 318"/>
                <a:gd name="T114" fmla="*/ 2652 w 2898"/>
                <a:gd name="T115" fmla="*/ 138 h 318"/>
                <a:gd name="T116" fmla="*/ 2700 w 2898"/>
                <a:gd name="T117" fmla="*/ 156 h 318"/>
                <a:gd name="T118" fmla="*/ 2742 w 2898"/>
                <a:gd name="T119" fmla="*/ 168 h 318"/>
                <a:gd name="T120" fmla="*/ 2790 w 2898"/>
                <a:gd name="T121" fmla="*/ 186 h 318"/>
                <a:gd name="T122" fmla="*/ 2838 w 2898"/>
                <a:gd name="T123" fmla="*/ 192 h 318"/>
                <a:gd name="T124" fmla="*/ 2880 w 2898"/>
                <a:gd name="T125" fmla="*/ 18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98" h="318">
                  <a:moveTo>
                    <a:pt x="0" y="174"/>
                  </a:move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6" y="174"/>
                  </a:lnTo>
                  <a:lnTo>
                    <a:pt x="12" y="174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2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18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8"/>
                  </a:lnTo>
                  <a:lnTo>
                    <a:pt x="24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0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36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2" y="162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54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6" y="156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66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2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78" y="150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84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0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44"/>
                  </a:lnTo>
                  <a:lnTo>
                    <a:pt x="96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2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08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26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32"/>
                  </a:lnTo>
                  <a:lnTo>
                    <a:pt x="132" y="126"/>
                  </a:lnTo>
                  <a:lnTo>
                    <a:pt x="132" y="126"/>
                  </a:lnTo>
                  <a:lnTo>
                    <a:pt x="132" y="126"/>
                  </a:lnTo>
                  <a:lnTo>
                    <a:pt x="132" y="126"/>
                  </a:lnTo>
                  <a:lnTo>
                    <a:pt x="132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38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44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26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0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56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2" y="120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68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74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14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198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04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0" y="102"/>
                  </a:lnTo>
                  <a:lnTo>
                    <a:pt x="216" y="102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16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2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6"/>
                  </a:lnTo>
                  <a:lnTo>
                    <a:pt x="228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34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0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46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2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64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82" y="78"/>
                  </a:lnTo>
                  <a:lnTo>
                    <a:pt x="282" y="78"/>
                  </a:lnTo>
                  <a:lnTo>
                    <a:pt x="282" y="78"/>
                  </a:lnTo>
                  <a:lnTo>
                    <a:pt x="282" y="78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294" y="72"/>
                  </a:lnTo>
                  <a:lnTo>
                    <a:pt x="300" y="72"/>
                  </a:lnTo>
                  <a:lnTo>
                    <a:pt x="300" y="72"/>
                  </a:lnTo>
                  <a:lnTo>
                    <a:pt x="300" y="72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06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2" y="66"/>
                  </a:lnTo>
                  <a:lnTo>
                    <a:pt x="318" y="66"/>
                  </a:lnTo>
                  <a:lnTo>
                    <a:pt x="318" y="66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18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24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36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2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54"/>
                  </a:lnTo>
                  <a:lnTo>
                    <a:pt x="348" y="48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66" y="48"/>
                  </a:lnTo>
                  <a:lnTo>
                    <a:pt x="366" y="48"/>
                  </a:lnTo>
                  <a:lnTo>
                    <a:pt x="366" y="48"/>
                  </a:lnTo>
                  <a:lnTo>
                    <a:pt x="366" y="48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66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2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78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6"/>
                  </a:lnTo>
                  <a:lnTo>
                    <a:pt x="396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2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08" y="30"/>
                  </a:lnTo>
                  <a:lnTo>
                    <a:pt x="414" y="30"/>
                  </a:lnTo>
                  <a:lnTo>
                    <a:pt x="414" y="30"/>
                  </a:lnTo>
                  <a:lnTo>
                    <a:pt x="414" y="30"/>
                  </a:lnTo>
                  <a:lnTo>
                    <a:pt x="414" y="30"/>
                  </a:lnTo>
                  <a:lnTo>
                    <a:pt x="414" y="30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14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0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26" y="24"/>
                  </a:lnTo>
                  <a:lnTo>
                    <a:pt x="432" y="24"/>
                  </a:lnTo>
                  <a:lnTo>
                    <a:pt x="432" y="24"/>
                  </a:lnTo>
                  <a:lnTo>
                    <a:pt x="432" y="24"/>
                  </a:lnTo>
                  <a:lnTo>
                    <a:pt x="432" y="24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2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44" y="18"/>
                  </a:lnTo>
                  <a:lnTo>
                    <a:pt x="450" y="18"/>
                  </a:lnTo>
                  <a:lnTo>
                    <a:pt x="450" y="18"/>
                  </a:lnTo>
                  <a:lnTo>
                    <a:pt x="450" y="18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2" y="12"/>
                  </a:lnTo>
                  <a:lnTo>
                    <a:pt x="468" y="12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68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74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6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28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6"/>
                  </a:lnTo>
                  <a:lnTo>
                    <a:pt x="534" y="12"/>
                  </a:lnTo>
                  <a:lnTo>
                    <a:pt x="534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6" y="12"/>
                  </a:lnTo>
                  <a:lnTo>
                    <a:pt x="546" y="12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46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18"/>
                  </a:lnTo>
                  <a:lnTo>
                    <a:pt x="552" y="24"/>
                  </a:lnTo>
                  <a:lnTo>
                    <a:pt x="552" y="24"/>
                  </a:lnTo>
                  <a:lnTo>
                    <a:pt x="552" y="24"/>
                  </a:lnTo>
                  <a:lnTo>
                    <a:pt x="552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58" y="24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0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36"/>
                  </a:lnTo>
                  <a:lnTo>
                    <a:pt x="576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2" y="42"/>
                  </a:lnTo>
                  <a:lnTo>
                    <a:pt x="588" y="42"/>
                  </a:lnTo>
                  <a:lnTo>
                    <a:pt x="588" y="42"/>
                  </a:lnTo>
                  <a:lnTo>
                    <a:pt x="588" y="42"/>
                  </a:lnTo>
                  <a:lnTo>
                    <a:pt x="588" y="42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88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48"/>
                  </a:lnTo>
                  <a:lnTo>
                    <a:pt x="594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0" y="54"/>
                  </a:lnTo>
                  <a:lnTo>
                    <a:pt x="606" y="54"/>
                  </a:lnTo>
                  <a:lnTo>
                    <a:pt x="606" y="54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06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24" y="66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24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0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36" y="78"/>
                  </a:lnTo>
                  <a:lnTo>
                    <a:pt x="642" y="78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2" y="84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54" y="90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0" y="96"/>
                  </a:lnTo>
                  <a:lnTo>
                    <a:pt x="666" y="96"/>
                  </a:lnTo>
                  <a:lnTo>
                    <a:pt x="666" y="96"/>
                  </a:lnTo>
                  <a:lnTo>
                    <a:pt x="666" y="96"/>
                  </a:lnTo>
                  <a:lnTo>
                    <a:pt x="666" y="96"/>
                  </a:lnTo>
                  <a:lnTo>
                    <a:pt x="666" y="96"/>
                  </a:lnTo>
                  <a:lnTo>
                    <a:pt x="666" y="102"/>
                  </a:lnTo>
                  <a:lnTo>
                    <a:pt x="666" y="102"/>
                  </a:lnTo>
                  <a:lnTo>
                    <a:pt x="666" y="102"/>
                  </a:lnTo>
                  <a:lnTo>
                    <a:pt x="666" y="102"/>
                  </a:lnTo>
                  <a:lnTo>
                    <a:pt x="666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2" y="102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78" y="108"/>
                  </a:lnTo>
                  <a:lnTo>
                    <a:pt x="684" y="108"/>
                  </a:lnTo>
                  <a:lnTo>
                    <a:pt x="684" y="108"/>
                  </a:lnTo>
                  <a:lnTo>
                    <a:pt x="684" y="108"/>
                  </a:lnTo>
                  <a:lnTo>
                    <a:pt x="684" y="108"/>
                  </a:lnTo>
                  <a:lnTo>
                    <a:pt x="684" y="108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84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0" y="114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696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6"/>
                  </a:lnTo>
                  <a:lnTo>
                    <a:pt x="702" y="126"/>
                  </a:lnTo>
                  <a:lnTo>
                    <a:pt x="702" y="126"/>
                  </a:lnTo>
                  <a:lnTo>
                    <a:pt x="702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08" y="126"/>
                  </a:lnTo>
                  <a:lnTo>
                    <a:pt x="714" y="126"/>
                  </a:lnTo>
                  <a:lnTo>
                    <a:pt x="714" y="126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14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44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6"/>
                  </a:lnTo>
                  <a:lnTo>
                    <a:pt x="750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62" y="156"/>
                  </a:lnTo>
                  <a:lnTo>
                    <a:pt x="762" y="156"/>
                  </a:lnTo>
                  <a:lnTo>
                    <a:pt x="762" y="156"/>
                  </a:lnTo>
                  <a:lnTo>
                    <a:pt x="762" y="156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2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68" y="162"/>
                  </a:lnTo>
                  <a:lnTo>
                    <a:pt x="774" y="162"/>
                  </a:lnTo>
                  <a:lnTo>
                    <a:pt x="774" y="162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86" y="174"/>
                  </a:lnTo>
                  <a:lnTo>
                    <a:pt x="792" y="174"/>
                  </a:lnTo>
                  <a:lnTo>
                    <a:pt x="792" y="174"/>
                  </a:lnTo>
                  <a:lnTo>
                    <a:pt x="792" y="174"/>
                  </a:lnTo>
                  <a:lnTo>
                    <a:pt x="792" y="174"/>
                  </a:lnTo>
                  <a:lnTo>
                    <a:pt x="792" y="174"/>
                  </a:lnTo>
                  <a:lnTo>
                    <a:pt x="792" y="180"/>
                  </a:lnTo>
                  <a:lnTo>
                    <a:pt x="792" y="180"/>
                  </a:lnTo>
                  <a:lnTo>
                    <a:pt x="792" y="180"/>
                  </a:lnTo>
                  <a:lnTo>
                    <a:pt x="792" y="180"/>
                  </a:lnTo>
                  <a:lnTo>
                    <a:pt x="792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798" y="180"/>
                  </a:lnTo>
                  <a:lnTo>
                    <a:pt x="804" y="180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04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86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2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28" y="198"/>
                  </a:lnTo>
                  <a:lnTo>
                    <a:pt x="834" y="198"/>
                  </a:lnTo>
                  <a:lnTo>
                    <a:pt x="834" y="198"/>
                  </a:lnTo>
                  <a:lnTo>
                    <a:pt x="834" y="198"/>
                  </a:lnTo>
                  <a:lnTo>
                    <a:pt x="834" y="198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0" y="204"/>
                  </a:lnTo>
                  <a:lnTo>
                    <a:pt x="846" y="204"/>
                  </a:lnTo>
                  <a:lnTo>
                    <a:pt x="846" y="204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0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16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2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28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900" y="234"/>
                  </a:lnTo>
                  <a:lnTo>
                    <a:pt x="900" y="234"/>
                  </a:lnTo>
                  <a:lnTo>
                    <a:pt x="900" y="234"/>
                  </a:lnTo>
                  <a:lnTo>
                    <a:pt x="900" y="234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24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36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48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66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0"/>
                  </a:lnTo>
                  <a:lnTo>
                    <a:pt x="972" y="276"/>
                  </a:lnTo>
                  <a:lnTo>
                    <a:pt x="972" y="276"/>
                  </a:lnTo>
                  <a:lnTo>
                    <a:pt x="972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78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76"/>
                  </a:lnTo>
                  <a:lnTo>
                    <a:pt x="984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1002" y="282"/>
                  </a:lnTo>
                  <a:lnTo>
                    <a:pt x="1002" y="282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2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08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0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294"/>
                  </a:lnTo>
                  <a:lnTo>
                    <a:pt x="1026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38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0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44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06"/>
                  </a:lnTo>
                  <a:lnTo>
                    <a:pt x="1056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2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68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2"/>
                  </a:lnTo>
                  <a:lnTo>
                    <a:pt x="1074" y="318"/>
                  </a:lnTo>
                  <a:lnTo>
                    <a:pt x="1074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0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86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2" y="318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098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04" y="312"/>
                  </a:lnTo>
                  <a:lnTo>
                    <a:pt x="1110" y="312"/>
                  </a:lnTo>
                  <a:lnTo>
                    <a:pt x="1110" y="312"/>
                  </a:lnTo>
                  <a:lnTo>
                    <a:pt x="1110" y="312"/>
                  </a:lnTo>
                  <a:lnTo>
                    <a:pt x="1110" y="312"/>
                  </a:lnTo>
                  <a:lnTo>
                    <a:pt x="1110" y="312"/>
                  </a:lnTo>
                  <a:lnTo>
                    <a:pt x="1110" y="306"/>
                  </a:lnTo>
                  <a:lnTo>
                    <a:pt x="1110" y="306"/>
                  </a:lnTo>
                  <a:lnTo>
                    <a:pt x="1110" y="306"/>
                  </a:lnTo>
                  <a:lnTo>
                    <a:pt x="1110" y="306"/>
                  </a:lnTo>
                  <a:lnTo>
                    <a:pt x="1110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16" y="306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2" y="300"/>
                  </a:lnTo>
                  <a:lnTo>
                    <a:pt x="1128" y="300"/>
                  </a:lnTo>
                  <a:lnTo>
                    <a:pt x="1128" y="300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34" y="294"/>
                  </a:lnTo>
                  <a:lnTo>
                    <a:pt x="1134" y="294"/>
                  </a:lnTo>
                  <a:lnTo>
                    <a:pt x="1134" y="294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0" y="282"/>
                  </a:lnTo>
                  <a:lnTo>
                    <a:pt x="1146" y="282"/>
                  </a:lnTo>
                  <a:lnTo>
                    <a:pt x="1146" y="282"/>
                  </a:lnTo>
                  <a:lnTo>
                    <a:pt x="1146" y="282"/>
                  </a:lnTo>
                  <a:lnTo>
                    <a:pt x="1146" y="282"/>
                  </a:lnTo>
                  <a:lnTo>
                    <a:pt x="1146" y="282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46" y="276"/>
                  </a:lnTo>
                  <a:lnTo>
                    <a:pt x="1152" y="276"/>
                  </a:lnTo>
                  <a:lnTo>
                    <a:pt x="1152" y="276"/>
                  </a:lnTo>
                  <a:lnTo>
                    <a:pt x="1152" y="276"/>
                  </a:lnTo>
                  <a:lnTo>
                    <a:pt x="1152" y="276"/>
                  </a:lnTo>
                  <a:lnTo>
                    <a:pt x="1152" y="276"/>
                  </a:lnTo>
                  <a:lnTo>
                    <a:pt x="1152" y="270"/>
                  </a:lnTo>
                  <a:lnTo>
                    <a:pt x="1152" y="270"/>
                  </a:lnTo>
                  <a:lnTo>
                    <a:pt x="1152" y="270"/>
                  </a:lnTo>
                  <a:lnTo>
                    <a:pt x="1152" y="270"/>
                  </a:lnTo>
                  <a:lnTo>
                    <a:pt x="1152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58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64"/>
                  </a:lnTo>
                  <a:lnTo>
                    <a:pt x="1164" y="258"/>
                  </a:lnTo>
                  <a:lnTo>
                    <a:pt x="1164" y="258"/>
                  </a:lnTo>
                  <a:lnTo>
                    <a:pt x="1164" y="258"/>
                  </a:lnTo>
                  <a:lnTo>
                    <a:pt x="1164" y="258"/>
                  </a:lnTo>
                  <a:lnTo>
                    <a:pt x="1164" y="258"/>
                  </a:lnTo>
                  <a:lnTo>
                    <a:pt x="1170" y="258"/>
                  </a:lnTo>
                  <a:lnTo>
                    <a:pt x="1170" y="258"/>
                  </a:lnTo>
                  <a:lnTo>
                    <a:pt x="1170" y="258"/>
                  </a:lnTo>
                  <a:lnTo>
                    <a:pt x="1170" y="258"/>
                  </a:lnTo>
                  <a:lnTo>
                    <a:pt x="1170" y="258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0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52"/>
                  </a:lnTo>
                  <a:lnTo>
                    <a:pt x="1176" y="246"/>
                  </a:lnTo>
                  <a:lnTo>
                    <a:pt x="1176" y="246"/>
                  </a:lnTo>
                  <a:lnTo>
                    <a:pt x="1176" y="246"/>
                  </a:lnTo>
                  <a:lnTo>
                    <a:pt x="1176" y="246"/>
                  </a:lnTo>
                  <a:lnTo>
                    <a:pt x="1176" y="246"/>
                  </a:lnTo>
                  <a:lnTo>
                    <a:pt x="1182" y="246"/>
                  </a:lnTo>
                  <a:lnTo>
                    <a:pt x="1182" y="246"/>
                  </a:lnTo>
                  <a:lnTo>
                    <a:pt x="1182" y="246"/>
                  </a:lnTo>
                  <a:lnTo>
                    <a:pt x="1182" y="246"/>
                  </a:lnTo>
                  <a:lnTo>
                    <a:pt x="1182" y="246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2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40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88" y="234"/>
                  </a:lnTo>
                  <a:lnTo>
                    <a:pt x="1194" y="234"/>
                  </a:lnTo>
                  <a:lnTo>
                    <a:pt x="1194" y="234"/>
                  </a:lnTo>
                  <a:lnTo>
                    <a:pt x="1194" y="234"/>
                  </a:lnTo>
                  <a:lnTo>
                    <a:pt x="1194" y="234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194" y="228"/>
                  </a:lnTo>
                  <a:lnTo>
                    <a:pt x="1200" y="228"/>
                  </a:lnTo>
                  <a:lnTo>
                    <a:pt x="1200" y="228"/>
                  </a:lnTo>
                  <a:lnTo>
                    <a:pt x="1200" y="228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0" y="222"/>
                  </a:lnTo>
                  <a:lnTo>
                    <a:pt x="1206" y="222"/>
                  </a:lnTo>
                  <a:lnTo>
                    <a:pt x="1206" y="222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06" y="216"/>
                  </a:lnTo>
                  <a:lnTo>
                    <a:pt x="1212" y="216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2" y="210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204"/>
                  </a:lnTo>
                  <a:lnTo>
                    <a:pt x="1218" y="198"/>
                  </a:lnTo>
                  <a:lnTo>
                    <a:pt x="1218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8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24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0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62"/>
                  </a:lnTo>
                  <a:lnTo>
                    <a:pt x="1254" y="156"/>
                  </a:lnTo>
                  <a:lnTo>
                    <a:pt x="1254" y="156"/>
                  </a:lnTo>
                  <a:lnTo>
                    <a:pt x="1254" y="156"/>
                  </a:lnTo>
                  <a:lnTo>
                    <a:pt x="1254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6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0" y="150"/>
                  </a:lnTo>
                  <a:lnTo>
                    <a:pt x="1266" y="150"/>
                  </a:lnTo>
                  <a:lnTo>
                    <a:pt x="1266" y="150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44"/>
                  </a:lnTo>
                  <a:lnTo>
                    <a:pt x="1266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8"/>
                  </a:lnTo>
                  <a:lnTo>
                    <a:pt x="1272" y="132"/>
                  </a:lnTo>
                  <a:lnTo>
                    <a:pt x="1272" y="132"/>
                  </a:lnTo>
                  <a:lnTo>
                    <a:pt x="1272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26"/>
                  </a:lnTo>
                  <a:lnTo>
                    <a:pt x="1278" y="126"/>
                  </a:lnTo>
                  <a:lnTo>
                    <a:pt x="1278" y="126"/>
                  </a:lnTo>
                  <a:lnTo>
                    <a:pt x="1278" y="126"/>
                  </a:lnTo>
                  <a:lnTo>
                    <a:pt x="1278" y="126"/>
                  </a:lnTo>
                  <a:lnTo>
                    <a:pt x="1284" y="126"/>
                  </a:lnTo>
                  <a:lnTo>
                    <a:pt x="1284" y="126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20"/>
                  </a:lnTo>
                  <a:lnTo>
                    <a:pt x="1284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14"/>
                  </a:lnTo>
                  <a:lnTo>
                    <a:pt x="1290" y="108"/>
                  </a:lnTo>
                  <a:lnTo>
                    <a:pt x="1290" y="108"/>
                  </a:lnTo>
                  <a:lnTo>
                    <a:pt x="1290" y="108"/>
                  </a:lnTo>
                  <a:lnTo>
                    <a:pt x="1296" y="108"/>
                  </a:lnTo>
                  <a:lnTo>
                    <a:pt x="1296" y="108"/>
                  </a:lnTo>
                  <a:lnTo>
                    <a:pt x="1296" y="108"/>
                  </a:lnTo>
                  <a:lnTo>
                    <a:pt x="1296" y="108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296" y="102"/>
                  </a:lnTo>
                  <a:lnTo>
                    <a:pt x="1302" y="102"/>
                  </a:lnTo>
                  <a:lnTo>
                    <a:pt x="1302" y="102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6"/>
                  </a:lnTo>
                  <a:lnTo>
                    <a:pt x="1302" y="90"/>
                  </a:lnTo>
                  <a:lnTo>
                    <a:pt x="1302" y="90"/>
                  </a:lnTo>
                  <a:lnTo>
                    <a:pt x="1308" y="90"/>
                  </a:lnTo>
                  <a:lnTo>
                    <a:pt x="1308" y="90"/>
                  </a:lnTo>
                  <a:lnTo>
                    <a:pt x="1308" y="90"/>
                  </a:lnTo>
                  <a:lnTo>
                    <a:pt x="1308" y="90"/>
                  </a:lnTo>
                  <a:lnTo>
                    <a:pt x="1308" y="90"/>
                  </a:lnTo>
                  <a:lnTo>
                    <a:pt x="1308" y="84"/>
                  </a:lnTo>
                  <a:lnTo>
                    <a:pt x="1308" y="84"/>
                  </a:lnTo>
                  <a:lnTo>
                    <a:pt x="1308" y="84"/>
                  </a:lnTo>
                  <a:lnTo>
                    <a:pt x="1308" y="84"/>
                  </a:lnTo>
                  <a:lnTo>
                    <a:pt x="1308" y="84"/>
                  </a:lnTo>
                  <a:lnTo>
                    <a:pt x="1314" y="84"/>
                  </a:lnTo>
                  <a:lnTo>
                    <a:pt x="1314" y="84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72"/>
                  </a:lnTo>
                  <a:lnTo>
                    <a:pt x="1320" y="66"/>
                  </a:lnTo>
                  <a:lnTo>
                    <a:pt x="1320" y="66"/>
                  </a:lnTo>
                  <a:lnTo>
                    <a:pt x="1320" y="66"/>
                  </a:lnTo>
                  <a:lnTo>
                    <a:pt x="1320" y="66"/>
                  </a:lnTo>
                  <a:lnTo>
                    <a:pt x="1326" y="66"/>
                  </a:lnTo>
                  <a:lnTo>
                    <a:pt x="1326" y="66"/>
                  </a:lnTo>
                  <a:lnTo>
                    <a:pt x="1326" y="66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26" y="60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48"/>
                  </a:lnTo>
                  <a:lnTo>
                    <a:pt x="1332" y="48"/>
                  </a:lnTo>
                  <a:lnTo>
                    <a:pt x="1332" y="48"/>
                  </a:lnTo>
                  <a:lnTo>
                    <a:pt x="1338" y="48"/>
                  </a:lnTo>
                  <a:lnTo>
                    <a:pt x="1338" y="48"/>
                  </a:lnTo>
                  <a:lnTo>
                    <a:pt x="1338" y="48"/>
                  </a:lnTo>
                  <a:lnTo>
                    <a:pt x="1338" y="48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0"/>
                  </a:lnTo>
                  <a:lnTo>
                    <a:pt x="1344" y="30"/>
                  </a:lnTo>
                  <a:lnTo>
                    <a:pt x="1344" y="30"/>
                  </a:lnTo>
                  <a:lnTo>
                    <a:pt x="1344" y="30"/>
                  </a:lnTo>
                  <a:lnTo>
                    <a:pt x="1350" y="30"/>
                  </a:lnTo>
                  <a:lnTo>
                    <a:pt x="1350" y="30"/>
                  </a:lnTo>
                  <a:lnTo>
                    <a:pt x="1350" y="30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8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6"/>
                  </a:lnTo>
                  <a:lnTo>
                    <a:pt x="1362" y="6"/>
                  </a:lnTo>
                  <a:lnTo>
                    <a:pt x="1362" y="6"/>
                  </a:lnTo>
                  <a:lnTo>
                    <a:pt x="1362" y="6"/>
                  </a:lnTo>
                  <a:lnTo>
                    <a:pt x="1362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2" y="6"/>
                  </a:lnTo>
                  <a:lnTo>
                    <a:pt x="1398" y="6"/>
                  </a:lnTo>
                  <a:lnTo>
                    <a:pt x="1398" y="6"/>
                  </a:lnTo>
                  <a:lnTo>
                    <a:pt x="1398" y="6"/>
                  </a:lnTo>
                  <a:lnTo>
                    <a:pt x="1398" y="6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398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24"/>
                  </a:lnTo>
                  <a:lnTo>
                    <a:pt x="1410" y="30"/>
                  </a:lnTo>
                  <a:lnTo>
                    <a:pt x="1410" y="30"/>
                  </a:lnTo>
                  <a:lnTo>
                    <a:pt x="1410" y="30"/>
                  </a:lnTo>
                  <a:lnTo>
                    <a:pt x="1410" y="30"/>
                  </a:lnTo>
                  <a:lnTo>
                    <a:pt x="1416" y="30"/>
                  </a:lnTo>
                  <a:lnTo>
                    <a:pt x="1416" y="30"/>
                  </a:lnTo>
                  <a:lnTo>
                    <a:pt x="1416" y="30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36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8"/>
                  </a:lnTo>
                  <a:lnTo>
                    <a:pt x="1422" y="48"/>
                  </a:lnTo>
                  <a:lnTo>
                    <a:pt x="1422" y="48"/>
                  </a:lnTo>
                  <a:lnTo>
                    <a:pt x="1422" y="48"/>
                  </a:lnTo>
                  <a:lnTo>
                    <a:pt x="1422" y="48"/>
                  </a:lnTo>
                  <a:lnTo>
                    <a:pt x="1428" y="48"/>
                  </a:lnTo>
                  <a:lnTo>
                    <a:pt x="1428" y="48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54"/>
                  </a:lnTo>
                  <a:lnTo>
                    <a:pt x="1428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6"/>
                  </a:lnTo>
                  <a:lnTo>
                    <a:pt x="1434" y="66"/>
                  </a:lnTo>
                  <a:lnTo>
                    <a:pt x="1434" y="66"/>
                  </a:lnTo>
                  <a:lnTo>
                    <a:pt x="1434" y="66"/>
                  </a:lnTo>
                  <a:lnTo>
                    <a:pt x="1434" y="66"/>
                  </a:lnTo>
                  <a:lnTo>
                    <a:pt x="1440" y="66"/>
                  </a:lnTo>
                  <a:lnTo>
                    <a:pt x="1440" y="66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2"/>
                  </a:lnTo>
                  <a:lnTo>
                    <a:pt x="1440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2" y="90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96"/>
                  </a:lnTo>
                  <a:lnTo>
                    <a:pt x="1458" y="102"/>
                  </a:lnTo>
                  <a:lnTo>
                    <a:pt x="1458" y="102"/>
                  </a:lnTo>
                  <a:lnTo>
                    <a:pt x="1458" y="102"/>
                  </a:lnTo>
                  <a:lnTo>
                    <a:pt x="1464" y="102"/>
                  </a:lnTo>
                  <a:lnTo>
                    <a:pt x="1464" y="102"/>
                  </a:lnTo>
                  <a:lnTo>
                    <a:pt x="1464" y="102"/>
                  </a:lnTo>
                  <a:lnTo>
                    <a:pt x="1464" y="102"/>
                  </a:lnTo>
                  <a:lnTo>
                    <a:pt x="1464" y="102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64" y="108"/>
                  </a:lnTo>
                  <a:lnTo>
                    <a:pt x="1470" y="108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14"/>
                  </a:lnTo>
                  <a:lnTo>
                    <a:pt x="1470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0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76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2" y="132"/>
                  </a:lnTo>
                  <a:lnTo>
                    <a:pt x="1488" y="132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44"/>
                  </a:lnTo>
                  <a:lnTo>
                    <a:pt x="1494" y="150"/>
                  </a:lnTo>
                  <a:lnTo>
                    <a:pt x="1494" y="150"/>
                  </a:lnTo>
                  <a:lnTo>
                    <a:pt x="1494" y="150"/>
                  </a:lnTo>
                  <a:lnTo>
                    <a:pt x="1500" y="150"/>
                  </a:lnTo>
                  <a:lnTo>
                    <a:pt x="1500" y="150"/>
                  </a:lnTo>
                  <a:lnTo>
                    <a:pt x="1500" y="150"/>
                  </a:lnTo>
                  <a:lnTo>
                    <a:pt x="1500" y="150"/>
                  </a:lnTo>
                  <a:lnTo>
                    <a:pt x="1500" y="150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0" y="156"/>
                  </a:lnTo>
                  <a:lnTo>
                    <a:pt x="1506" y="156"/>
                  </a:lnTo>
                  <a:lnTo>
                    <a:pt x="1506" y="156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06" y="162"/>
                  </a:lnTo>
                  <a:lnTo>
                    <a:pt x="1512" y="162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68"/>
                  </a:lnTo>
                  <a:lnTo>
                    <a:pt x="1512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74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24" y="180"/>
                  </a:lnTo>
                  <a:lnTo>
                    <a:pt x="1524" y="180"/>
                  </a:lnTo>
                  <a:lnTo>
                    <a:pt x="1524" y="180"/>
                  </a:lnTo>
                  <a:lnTo>
                    <a:pt x="1524" y="180"/>
                  </a:lnTo>
                  <a:lnTo>
                    <a:pt x="1524" y="180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24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6" y="192"/>
                  </a:lnTo>
                  <a:lnTo>
                    <a:pt x="1536" y="192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6"/>
                  </a:lnTo>
                  <a:lnTo>
                    <a:pt x="1548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16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2"/>
                  </a:lnTo>
                  <a:lnTo>
                    <a:pt x="1560" y="228"/>
                  </a:lnTo>
                  <a:lnTo>
                    <a:pt x="1560" y="228"/>
                  </a:lnTo>
                  <a:lnTo>
                    <a:pt x="1560" y="228"/>
                  </a:lnTo>
                  <a:lnTo>
                    <a:pt x="1560" y="228"/>
                  </a:lnTo>
                  <a:lnTo>
                    <a:pt x="1566" y="228"/>
                  </a:lnTo>
                  <a:lnTo>
                    <a:pt x="1566" y="228"/>
                  </a:lnTo>
                  <a:lnTo>
                    <a:pt x="1566" y="228"/>
                  </a:lnTo>
                  <a:lnTo>
                    <a:pt x="1566" y="228"/>
                  </a:lnTo>
                  <a:lnTo>
                    <a:pt x="1566" y="228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66" y="234"/>
                  </a:lnTo>
                  <a:lnTo>
                    <a:pt x="1572" y="234"/>
                  </a:lnTo>
                  <a:lnTo>
                    <a:pt x="1572" y="234"/>
                  </a:lnTo>
                  <a:lnTo>
                    <a:pt x="1572" y="234"/>
                  </a:lnTo>
                  <a:lnTo>
                    <a:pt x="1572" y="234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2" y="240"/>
                  </a:lnTo>
                  <a:lnTo>
                    <a:pt x="1578" y="240"/>
                  </a:lnTo>
                  <a:lnTo>
                    <a:pt x="1578" y="240"/>
                  </a:lnTo>
                  <a:lnTo>
                    <a:pt x="1578" y="240"/>
                  </a:lnTo>
                  <a:lnTo>
                    <a:pt x="1578" y="240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78" y="246"/>
                  </a:lnTo>
                  <a:lnTo>
                    <a:pt x="1584" y="246"/>
                  </a:lnTo>
                  <a:lnTo>
                    <a:pt x="1584" y="246"/>
                  </a:lnTo>
                  <a:lnTo>
                    <a:pt x="1584" y="246"/>
                  </a:lnTo>
                  <a:lnTo>
                    <a:pt x="1584" y="246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84" y="252"/>
                  </a:lnTo>
                  <a:lnTo>
                    <a:pt x="1590" y="252"/>
                  </a:lnTo>
                  <a:lnTo>
                    <a:pt x="1590" y="252"/>
                  </a:lnTo>
                  <a:lnTo>
                    <a:pt x="1590" y="252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0" y="258"/>
                  </a:lnTo>
                  <a:lnTo>
                    <a:pt x="1596" y="258"/>
                  </a:lnTo>
                  <a:lnTo>
                    <a:pt x="1596" y="258"/>
                  </a:lnTo>
                  <a:lnTo>
                    <a:pt x="1596" y="258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596" y="264"/>
                  </a:lnTo>
                  <a:lnTo>
                    <a:pt x="1602" y="264"/>
                  </a:lnTo>
                  <a:lnTo>
                    <a:pt x="1602" y="264"/>
                  </a:lnTo>
                  <a:lnTo>
                    <a:pt x="1602" y="264"/>
                  </a:lnTo>
                  <a:lnTo>
                    <a:pt x="1602" y="264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2" y="270"/>
                  </a:lnTo>
                  <a:lnTo>
                    <a:pt x="1608" y="270"/>
                  </a:lnTo>
                  <a:lnTo>
                    <a:pt x="1608" y="270"/>
                  </a:lnTo>
                  <a:lnTo>
                    <a:pt x="1608" y="270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14" y="276"/>
                  </a:lnTo>
                  <a:lnTo>
                    <a:pt x="1614" y="276"/>
                  </a:lnTo>
                  <a:lnTo>
                    <a:pt x="1614" y="276"/>
                  </a:lnTo>
                  <a:lnTo>
                    <a:pt x="1614" y="276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20" y="282"/>
                  </a:lnTo>
                  <a:lnTo>
                    <a:pt x="1620" y="282"/>
                  </a:lnTo>
                  <a:lnTo>
                    <a:pt x="1620" y="282"/>
                  </a:lnTo>
                  <a:lnTo>
                    <a:pt x="1620" y="282"/>
                  </a:lnTo>
                  <a:lnTo>
                    <a:pt x="1620" y="282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26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294"/>
                  </a:lnTo>
                  <a:lnTo>
                    <a:pt x="1632" y="300"/>
                  </a:lnTo>
                  <a:lnTo>
                    <a:pt x="1632" y="300"/>
                  </a:lnTo>
                  <a:lnTo>
                    <a:pt x="1632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306"/>
                  </a:lnTo>
                  <a:lnTo>
                    <a:pt x="1638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44" y="306"/>
                  </a:lnTo>
                  <a:lnTo>
                    <a:pt x="1650" y="306"/>
                  </a:lnTo>
                  <a:lnTo>
                    <a:pt x="1650" y="306"/>
                  </a:lnTo>
                  <a:lnTo>
                    <a:pt x="1650" y="306"/>
                  </a:lnTo>
                  <a:lnTo>
                    <a:pt x="1650" y="306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0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56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68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74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0" y="318"/>
                  </a:lnTo>
                  <a:lnTo>
                    <a:pt x="1686" y="318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86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2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12"/>
                  </a:lnTo>
                  <a:lnTo>
                    <a:pt x="1698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6"/>
                  </a:lnTo>
                  <a:lnTo>
                    <a:pt x="1716" y="300"/>
                  </a:lnTo>
                  <a:lnTo>
                    <a:pt x="1716" y="300"/>
                  </a:lnTo>
                  <a:lnTo>
                    <a:pt x="1716" y="300"/>
                  </a:lnTo>
                  <a:lnTo>
                    <a:pt x="1716" y="300"/>
                  </a:lnTo>
                  <a:lnTo>
                    <a:pt x="1716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2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300"/>
                  </a:lnTo>
                  <a:lnTo>
                    <a:pt x="1728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34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0" y="294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2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8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82"/>
                  </a:lnTo>
                  <a:lnTo>
                    <a:pt x="1770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58"/>
                  </a:lnTo>
                  <a:lnTo>
                    <a:pt x="1812" y="258"/>
                  </a:lnTo>
                  <a:lnTo>
                    <a:pt x="1812" y="258"/>
                  </a:lnTo>
                  <a:lnTo>
                    <a:pt x="1812" y="258"/>
                  </a:lnTo>
                  <a:lnTo>
                    <a:pt x="1812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18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2"/>
                  </a:lnTo>
                  <a:lnTo>
                    <a:pt x="1824" y="252"/>
                  </a:lnTo>
                  <a:lnTo>
                    <a:pt x="1824" y="252"/>
                  </a:lnTo>
                  <a:lnTo>
                    <a:pt x="1824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0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6"/>
                  </a:lnTo>
                  <a:lnTo>
                    <a:pt x="1848" y="240"/>
                  </a:lnTo>
                  <a:lnTo>
                    <a:pt x="1848" y="240"/>
                  </a:lnTo>
                  <a:lnTo>
                    <a:pt x="1848" y="240"/>
                  </a:lnTo>
                  <a:lnTo>
                    <a:pt x="1848" y="240"/>
                  </a:lnTo>
                  <a:lnTo>
                    <a:pt x="1848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54" y="240"/>
                  </a:lnTo>
                  <a:lnTo>
                    <a:pt x="1860" y="240"/>
                  </a:lnTo>
                  <a:lnTo>
                    <a:pt x="1860" y="240"/>
                  </a:lnTo>
                  <a:lnTo>
                    <a:pt x="1860" y="240"/>
                  </a:lnTo>
                  <a:lnTo>
                    <a:pt x="1860" y="240"/>
                  </a:lnTo>
                  <a:lnTo>
                    <a:pt x="1860" y="240"/>
                  </a:lnTo>
                  <a:lnTo>
                    <a:pt x="1860" y="234"/>
                  </a:lnTo>
                  <a:lnTo>
                    <a:pt x="1860" y="234"/>
                  </a:lnTo>
                  <a:lnTo>
                    <a:pt x="1860" y="234"/>
                  </a:lnTo>
                  <a:lnTo>
                    <a:pt x="1860" y="234"/>
                  </a:lnTo>
                  <a:lnTo>
                    <a:pt x="1860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66" y="234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2" y="234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2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78" y="228"/>
                  </a:lnTo>
                  <a:lnTo>
                    <a:pt x="1884" y="228"/>
                  </a:lnTo>
                  <a:lnTo>
                    <a:pt x="1884" y="228"/>
                  </a:lnTo>
                  <a:lnTo>
                    <a:pt x="1884" y="228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84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0" y="222"/>
                  </a:lnTo>
                  <a:lnTo>
                    <a:pt x="1896" y="222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896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6"/>
                  </a:lnTo>
                  <a:lnTo>
                    <a:pt x="1902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10"/>
                  </a:lnTo>
                  <a:lnTo>
                    <a:pt x="1914" y="204"/>
                  </a:lnTo>
                  <a:lnTo>
                    <a:pt x="1914" y="204"/>
                  </a:lnTo>
                  <a:lnTo>
                    <a:pt x="1914" y="204"/>
                  </a:lnTo>
                  <a:lnTo>
                    <a:pt x="1914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0" y="204"/>
                  </a:lnTo>
                  <a:lnTo>
                    <a:pt x="1926" y="204"/>
                  </a:lnTo>
                  <a:lnTo>
                    <a:pt x="1926" y="204"/>
                  </a:lnTo>
                  <a:lnTo>
                    <a:pt x="1926" y="204"/>
                  </a:lnTo>
                  <a:lnTo>
                    <a:pt x="1926" y="204"/>
                  </a:lnTo>
                  <a:lnTo>
                    <a:pt x="1926" y="204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26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2" y="198"/>
                  </a:lnTo>
                  <a:lnTo>
                    <a:pt x="1938" y="198"/>
                  </a:lnTo>
                  <a:lnTo>
                    <a:pt x="1938" y="198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38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44" y="192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0"/>
                  </a:lnTo>
                  <a:lnTo>
                    <a:pt x="1956" y="180"/>
                  </a:lnTo>
                  <a:lnTo>
                    <a:pt x="1956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8" y="180"/>
                  </a:lnTo>
                  <a:lnTo>
                    <a:pt x="1968" y="180"/>
                  </a:lnTo>
                  <a:lnTo>
                    <a:pt x="1968" y="180"/>
                  </a:lnTo>
                  <a:lnTo>
                    <a:pt x="1968" y="180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80" y="174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0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8"/>
                  </a:lnTo>
                  <a:lnTo>
                    <a:pt x="1986" y="162"/>
                  </a:lnTo>
                  <a:lnTo>
                    <a:pt x="1986" y="162"/>
                  </a:lnTo>
                  <a:lnTo>
                    <a:pt x="1986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2" y="162"/>
                  </a:lnTo>
                  <a:lnTo>
                    <a:pt x="1998" y="162"/>
                  </a:lnTo>
                  <a:lnTo>
                    <a:pt x="1998" y="162"/>
                  </a:lnTo>
                  <a:lnTo>
                    <a:pt x="1998" y="162"/>
                  </a:lnTo>
                  <a:lnTo>
                    <a:pt x="1998" y="162"/>
                  </a:lnTo>
                  <a:lnTo>
                    <a:pt x="1998" y="162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1998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04" y="156"/>
                  </a:lnTo>
                  <a:lnTo>
                    <a:pt x="2010" y="156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0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50"/>
                  </a:lnTo>
                  <a:lnTo>
                    <a:pt x="2016" y="144"/>
                  </a:lnTo>
                  <a:lnTo>
                    <a:pt x="2016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34" y="138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0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2" y="126"/>
                  </a:lnTo>
                  <a:lnTo>
                    <a:pt x="2058" y="126"/>
                  </a:lnTo>
                  <a:lnTo>
                    <a:pt x="2058" y="126"/>
                  </a:lnTo>
                  <a:lnTo>
                    <a:pt x="2058" y="126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58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20"/>
                  </a:lnTo>
                  <a:lnTo>
                    <a:pt x="2064" y="114"/>
                  </a:lnTo>
                  <a:lnTo>
                    <a:pt x="2064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0" y="114"/>
                  </a:lnTo>
                  <a:lnTo>
                    <a:pt x="2076" y="114"/>
                  </a:lnTo>
                  <a:lnTo>
                    <a:pt x="2076" y="114"/>
                  </a:lnTo>
                  <a:lnTo>
                    <a:pt x="2076" y="114"/>
                  </a:lnTo>
                  <a:lnTo>
                    <a:pt x="2076" y="114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76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8"/>
                  </a:lnTo>
                  <a:lnTo>
                    <a:pt x="2082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88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102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6"/>
                  </a:lnTo>
                  <a:lnTo>
                    <a:pt x="2100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06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2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30" y="78"/>
                  </a:lnTo>
                  <a:lnTo>
                    <a:pt x="2130" y="78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72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2" y="66"/>
                  </a:lnTo>
                  <a:lnTo>
                    <a:pt x="2148" y="66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48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60"/>
                  </a:lnTo>
                  <a:lnTo>
                    <a:pt x="2154" y="54"/>
                  </a:lnTo>
                  <a:lnTo>
                    <a:pt x="2154" y="54"/>
                  </a:lnTo>
                  <a:lnTo>
                    <a:pt x="2154" y="54"/>
                  </a:lnTo>
                  <a:lnTo>
                    <a:pt x="2154" y="54"/>
                  </a:lnTo>
                  <a:lnTo>
                    <a:pt x="2154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0" y="54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66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0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30"/>
                  </a:lnTo>
                  <a:lnTo>
                    <a:pt x="2196" y="24"/>
                  </a:lnTo>
                  <a:lnTo>
                    <a:pt x="2196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2" y="24"/>
                  </a:lnTo>
                  <a:lnTo>
                    <a:pt x="2208" y="24"/>
                  </a:lnTo>
                  <a:lnTo>
                    <a:pt x="2208" y="24"/>
                  </a:lnTo>
                  <a:lnTo>
                    <a:pt x="2208" y="24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08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8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0" y="12"/>
                  </a:lnTo>
                  <a:lnTo>
                    <a:pt x="2226" y="12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6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298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04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2"/>
                  </a:lnTo>
                  <a:lnTo>
                    <a:pt x="2310" y="18"/>
                  </a:lnTo>
                  <a:lnTo>
                    <a:pt x="2310" y="18"/>
                  </a:lnTo>
                  <a:lnTo>
                    <a:pt x="2310" y="18"/>
                  </a:lnTo>
                  <a:lnTo>
                    <a:pt x="2310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16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2" y="18"/>
                  </a:lnTo>
                  <a:lnTo>
                    <a:pt x="2328" y="18"/>
                  </a:lnTo>
                  <a:lnTo>
                    <a:pt x="2328" y="18"/>
                  </a:lnTo>
                  <a:lnTo>
                    <a:pt x="2328" y="18"/>
                  </a:lnTo>
                  <a:lnTo>
                    <a:pt x="2328" y="18"/>
                  </a:lnTo>
                  <a:lnTo>
                    <a:pt x="2328" y="18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46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64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0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36"/>
                  </a:lnTo>
                  <a:lnTo>
                    <a:pt x="2376" y="42"/>
                  </a:lnTo>
                  <a:lnTo>
                    <a:pt x="2376" y="42"/>
                  </a:lnTo>
                  <a:lnTo>
                    <a:pt x="2376" y="42"/>
                  </a:lnTo>
                  <a:lnTo>
                    <a:pt x="2376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2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88" y="42"/>
                  </a:lnTo>
                  <a:lnTo>
                    <a:pt x="2394" y="42"/>
                  </a:lnTo>
                  <a:lnTo>
                    <a:pt x="2394" y="42"/>
                  </a:lnTo>
                  <a:lnTo>
                    <a:pt x="2394" y="42"/>
                  </a:lnTo>
                  <a:lnTo>
                    <a:pt x="2394" y="42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394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0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12" y="48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2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18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54"/>
                  </a:lnTo>
                  <a:lnTo>
                    <a:pt x="2424" y="60"/>
                  </a:lnTo>
                  <a:lnTo>
                    <a:pt x="2424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0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36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0"/>
                  </a:lnTo>
                  <a:lnTo>
                    <a:pt x="2442" y="66"/>
                  </a:lnTo>
                  <a:lnTo>
                    <a:pt x="2442" y="66"/>
                  </a:lnTo>
                  <a:lnTo>
                    <a:pt x="2442" y="66"/>
                  </a:lnTo>
                  <a:lnTo>
                    <a:pt x="2442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48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60" y="66"/>
                  </a:lnTo>
                  <a:lnTo>
                    <a:pt x="2460" y="66"/>
                  </a:lnTo>
                  <a:lnTo>
                    <a:pt x="2460" y="66"/>
                  </a:lnTo>
                  <a:lnTo>
                    <a:pt x="2460" y="66"/>
                  </a:lnTo>
                  <a:lnTo>
                    <a:pt x="2460" y="66"/>
                  </a:lnTo>
                  <a:lnTo>
                    <a:pt x="2460" y="72"/>
                  </a:lnTo>
                  <a:lnTo>
                    <a:pt x="2460" y="72"/>
                  </a:lnTo>
                  <a:lnTo>
                    <a:pt x="2460" y="72"/>
                  </a:lnTo>
                  <a:lnTo>
                    <a:pt x="2460" y="72"/>
                  </a:lnTo>
                  <a:lnTo>
                    <a:pt x="2460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66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2" y="72"/>
                  </a:lnTo>
                  <a:lnTo>
                    <a:pt x="2478" y="72"/>
                  </a:lnTo>
                  <a:lnTo>
                    <a:pt x="2478" y="72"/>
                  </a:lnTo>
                  <a:lnTo>
                    <a:pt x="2478" y="72"/>
                  </a:lnTo>
                  <a:lnTo>
                    <a:pt x="2478" y="72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84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0" y="78"/>
                  </a:lnTo>
                  <a:lnTo>
                    <a:pt x="2496" y="78"/>
                  </a:lnTo>
                  <a:lnTo>
                    <a:pt x="2496" y="78"/>
                  </a:lnTo>
                  <a:lnTo>
                    <a:pt x="2496" y="78"/>
                  </a:lnTo>
                  <a:lnTo>
                    <a:pt x="2496" y="78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496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2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08" y="84"/>
                  </a:lnTo>
                  <a:lnTo>
                    <a:pt x="2514" y="84"/>
                  </a:lnTo>
                  <a:lnTo>
                    <a:pt x="2514" y="84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2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38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96"/>
                  </a:lnTo>
                  <a:lnTo>
                    <a:pt x="2544" y="102"/>
                  </a:lnTo>
                  <a:lnTo>
                    <a:pt x="2544" y="102"/>
                  </a:lnTo>
                  <a:lnTo>
                    <a:pt x="2544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0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56" y="102"/>
                  </a:lnTo>
                  <a:lnTo>
                    <a:pt x="2562" y="102"/>
                  </a:lnTo>
                  <a:lnTo>
                    <a:pt x="2562" y="102"/>
                  </a:lnTo>
                  <a:lnTo>
                    <a:pt x="2562" y="102"/>
                  </a:lnTo>
                  <a:lnTo>
                    <a:pt x="2562" y="102"/>
                  </a:lnTo>
                  <a:lnTo>
                    <a:pt x="2562" y="102"/>
                  </a:lnTo>
                  <a:lnTo>
                    <a:pt x="2562" y="108"/>
                  </a:lnTo>
                  <a:lnTo>
                    <a:pt x="2562" y="108"/>
                  </a:lnTo>
                  <a:lnTo>
                    <a:pt x="2562" y="108"/>
                  </a:lnTo>
                  <a:lnTo>
                    <a:pt x="2562" y="108"/>
                  </a:lnTo>
                  <a:lnTo>
                    <a:pt x="2562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68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74" y="108"/>
                  </a:lnTo>
                  <a:lnTo>
                    <a:pt x="2580" y="108"/>
                  </a:lnTo>
                  <a:lnTo>
                    <a:pt x="2580" y="108"/>
                  </a:lnTo>
                  <a:lnTo>
                    <a:pt x="2580" y="108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0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2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04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0"/>
                  </a:lnTo>
                  <a:lnTo>
                    <a:pt x="2610" y="126"/>
                  </a:lnTo>
                  <a:lnTo>
                    <a:pt x="2610" y="126"/>
                  </a:lnTo>
                  <a:lnTo>
                    <a:pt x="2610" y="126"/>
                  </a:lnTo>
                  <a:lnTo>
                    <a:pt x="2610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16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0" y="132"/>
                  </a:lnTo>
                  <a:lnTo>
                    <a:pt x="2646" y="132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58" y="138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64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0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44"/>
                  </a:lnTo>
                  <a:lnTo>
                    <a:pt x="2676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2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88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0"/>
                  </a:lnTo>
                  <a:lnTo>
                    <a:pt x="2694" y="156"/>
                  </a:lnTo>
                  <a:lnTo>
                    <a:pt x="2694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56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18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24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2"/>
                  </a:lnTo>
                  <a:lnTo>
                    <a:pt x="2730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36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2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68"/>
                  </a:lnTo>
                  <a:lnTo>
                    <a:pt x="2748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54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0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74"/>
                  </a:lnTo>
                  <a:lnTo>
                    <a:pt x="2766" y="180"/>
                  </a:lnTo>
                  <a:lnTo>
                    <a:pt x="2766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78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0"/>
                  </a:lnTo>
                  <a:lnTo>
                    <a:pt x="2784" y="186"/>
                  </a:lnTo>
                  <a:lnTo>
                    <a:pt x="2784" y="186"/>
                  </a:lnTo>
                  <a:lnTo>
                    <a:pt x="2784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0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796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86"/>
                  </a:lnTo>
                  <a:lnTo>
                    <a:pt x="2802" y="192"/>
                  </a:lnTo>
                  <a:lnTo>
                    <a:pt x="2802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08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14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0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26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2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38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0" y="192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56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2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68" y="186"/>
                  </a:lnTo>
                  <a:lnTo>
                    <a:pt x="2874" y="186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74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86" y="180"/>
                  </a:lnTo>
                  <a:lnTo>
                    <a:pt x="2892" y="180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2" y="174"/>
                  </a:lnTo>
                  <a:lnTo>
                    <a:pt x="2898" y="174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2" name="Rectangle 57"/>
            <p:cNvSpPr>
              <a:spLocks noChangeArrowheads="1"/>
            </p:cNvSpPr>
            <p:nvPr/>
          </p:nvSpPr>
          <p:spPr bwMode="auto">
            <a:xfrm>
              <a:off x="2136" y="3447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53" name="Freeform 58"/>
            <p:cNvSpPr>
              <a:spLocks/>
            </p:cNvSpPr>
            <p:nvPr/>
          </p:nvSpPr>
          <p:spPr bwMode="auto">
            <a:xfrm>
              <a:off x="1488" y="2769"/>
              <a:ext cx="2898" cy="324"/>
            </a:xfrm>
            <a:custGeom>
              <a:avLst/>
              <a:gdLst>
                <a:gd name="T0" fmla="*/ 42 w 2898"/>
                <a:gd name="T1" fmla="*/ 312 h 324"/>
                <a:gd name="T2" fmla="*/ 90 w 2898"/>
                <a:gd name="T3" fmla="*/ 306 h 324"/>
                <a:gd name="T4" fmla="*/ 132 w 2898"/>
                <a:gd name="T5" fmla="*/ 300 h 324"/>
                <a:gd name="T6" fmla="*/ 180 w 2898"/>
                <a:gd name="T7" fmla="*/ 294 h 324"/>
                <a:gd name="T8" fmla="*/ 228 w 2898"/>
                <a:gd name="T9" fmla="*/ 282 h 324"/>
                <a:gd name="T10" fmla="*/ 270 w 2898"/>
                <a:gd name="T11" fmla="*/ 276 h 324"/>
                <a:gd name="T12" fmla="*/ 318 w 2898"/>
                <a:gd name="T13" fmla="*/ 264 h 324"/>
                <a:gd name="T14" fmla="*/ 360 w 2898"/>
                <a:gd name="T15" fmla="*/ 252 h 324"/>
                <a:gd name="T16" fmla="*/ 408 w 2898"/>
                <a:gd name="T17" fmla="*/ 240 h 324"/>
                <a:gd name="T18" fmla="*/ 456 w 2898"/>
                <a:gd name="T19" fmla="*/ 222 h 324"/>
                <a:gd name="T20" fmla="*/ 498 w 2898"/>
                <a:gd name="T21" fmla="*/ 210 h 324"/>
                <a:gd name="T22" fmla="*/ 546 w 2898"/>
                <a:gd name="T23" fmla="*/ 198 h 324"/>
                <a:gd name="T24" fmla="*/ 594 w 2898"/>
                <a:gd name="T25" fmla="*/ 186 h 324"/>
                <a:gd name="T26" fmla="*/ 636 w 2898"/>
                <a:gd name="T27" fmla="*/ 174 h 324"/>
                <a:gd name="T28" fmla="*/ 684 w 2898"/>
                <a:gd name="T29" fmla="*/ 162 h 324"/>
                <a:gd name="T30" fmla="*/ 732 w 2898"/>
                <a:gd name="T31" fmla="*/ 144 h 324"/>
                <a:gd name="T32" fmla="*/ 774 w 2898"/>
                <a:gd name="T33" fmla="*/ 126 h 324"/>
                <a:gd name="T34" fmla="*/ 822 w 2898"/>
                <a:gd name="T35" fmla="*/ 114 h 324"/>
                <a:gd name="T36" fmla="*/ 870 w 2898"/>
                <a:gd name="T37" fmla="*/ 96 h 324"/>
                <a:gd name="T38" fmla="*/ 912 w 2898"/>
                <a:gd name="T39" fmla="*/ 78 h 324"/>
                <a:gd name="T40" fmla="*/ 960 w 2898"/>
                <a:gd name="T41" fmla="*/ 60 h 324"/>
                <a:gd name="T42" fmla="*/ 1002 w 2898"/>
                <a:gd name="T43" fmla="*/ 36 h 324"/>
                <a:gd name="T44" fmla="*/ 1050 w 2898"/>
                <a:gd name="T45" fmla="*/ 18 h 324"/>
                <a:gd name="T46" fmla="*/ 1098 w 2898"/>
                <a:gd name="T47" fmla="*/ 0 h 324"/>
                <a:gd name="T48" fmla="*/ 1140 w 2898"/>
                <a:gd name="T49" fmla="*/ 6 h 324"/>
                <a:gd name="T50" fmla="*/ 1188 w 2898"/>
                <a:gd name="T51" fmla="*/ 12 h 324"/>
                <a:gd name="T52" fmla="*/ 1236 w 2898"/>
                <a:gd name="T53" fmla="*/ 24 h 324"/>
                <a:gd name="T54" fmla="*/ 1278 w 2898"/>
                <a:gd name="T55" fmla="*/ 30 h 324"/>
                <a:gd name="T56" fmla="*/ 1326 w 2898"/>
                <a:gd name="T57" fmla="*/ 42 h 324"/>
                <a:gd name="T58" fmla="*/ 1368 w 2898"/>
                <a:gd name="T59" fmla="*/ 48 h 324"/>
                <a:gd name="T60" fmla="*/ 1416 w 2898"/>
                <a:gd name="T61" fmla="*/ 42 h 324"/>
                <a:gd name="T62" fmla="*/ 1464 w 2898"/>
                <a:gd name="T63" fmla="*/ 36 h 324"/>
                <a:gd name="T64" fmla="*/ 1506 w 2898"/>
                <a:gd name="T65" fmla="*/ 24 h 324"/>
                <a:gd name="T66" fmla="*/ 1554 w 2898"/>
                <a:gd name="T67" fmla="*/ 18 h 324"/>
                <a:gd name="T68" fmla="*/ 1602 w 2898"/>
                <a:gd name="T69" fmla="*/ 6 h 324"/>
                <a:gd name="T70" fmla="*/ 1644 w 2898"/>
                <a:gd name="T71" fmla="*/ 0 h 324"/>
                <a:gd name="T72" fmla="*/ 1692 w 2898"/>
                <a:gd name="T73" fmla="*/ 6 h 324"/>
                <a:gd name="T74" fmla="*/ 1740 w 2898"/>
                <a:gd name="T75" fmla="*/ 30 h 324"/>
                <a:gd name="T76" fmla="*/ 1782 w 2898"/>
                <a:gd name="T77" fmla="*/ 48 h 324"/>
                <a:gd name="T78" fmla="*/ 1830 w 2898"/>
                <a:gd name="T79" fmla="*/ 72 h 324"/>
                <a:gd name="T80" fmla="*/ 1872 w 2898"/>
                <a:gd name="T81" fmla="*/ 90 h 324"/>
                <a:gd name="T82" fmla="*/ 1920 w 2898"/>
                <a:gd name="T83" fmla="*/ 108 h 324"/>
                <a:gd name="T84" fmla="*/ 1968 w 2898"/>
                <a:gd name="T85" fmla="*/ 120 h 324"/>
                <a:gd name="T86" fmla="*/ 2010 w 2898"/>
                <a:gd name="T87" fmla="*/ 138 h 324"/>
                <a:gd name="T88" fmla="*/ 2058 w 2898"/>
                <a:gd name="T89" fmla="*/ 156 h 324"/>
                <a:gd name="T90" fmla="*/ 2106 w 2898"/>
                <a:gd name="T91" fmla="*/ 168 h 324"/>
                <a:gd name="T92" fmla="*/ 2148 w 2898"/>
                <a:gd name="T93" fmla="*/ 180 h 324"/>
                <a:gd name="T94" fmla="*/ 2196 w 2898"/>
                <a:gd name="T95" fmla="*/ 192 h 324"/>
                <a:gd name="T96" fmla="*/ 2244 w 2898"/>
                <a:gd name="T97" fmla="*/ 204 h 324"/>
                <a:gd name="T98" fmla="*/ 2286 w 2898"/>
                <a:gd name="T99" fmla="*/ 216 h 324"/>
                <a:gd name="T100" fmla="*/ 2334 w 2898"/>
                <a:gd name="T101" fmla="*/ 234 h 324"/>
                <a:gd name="T102" fmla="*/ 2376 w 2898"/>
                <a:gd name="T103" fmla="*/ 246 h 324"/>
                <a:gd name="T104" fmla="*/ 2424 w 2898"/>
                <a:gd name="T105" fmla="*/ 258 h 324"/>
                <a:gd name="T106" fmla="*/ 2472 w 2898"/>
                <a:gd name="T107" fmla="*/ 270 h 324"/>
                <a:gd name="T108" fmla="*/ 2514 w 2898"/>
                <a:gd name="T109" fmla="*/ 276 h 324"/>
                <a:gd name="T110" fmla="*/ 2562 w 2898"/>
                <a:gd name="T111" fmla="*/ 288 h 324"/>
                <a:gd name="T112" fmla="*/ 2610 w 2898"/>
                <a:gd name="T113" fmla="*/ 300 h 324"/>
                <a:gd name="T114" fmla="*/ 2652 w 2898"/>
                <a:gd name="T115" fmla="*/ 306 h 324"/>
                <a:gd name="T116" fmla="*/ 2700 w 2898"/>
                <a:gd name="T117" fmla="*/ 312 h 324"/>
                <a:gd name="T118" fmla="*/ 2742 w 2898"/>
                <a:gd name="T119" fmla="*/ 318 h 324"/>
                <a:gd name="T120" fmla="*/ 2790 w 2898"/>
                <a:gd name="T121" fmla="*/ 318 h 324"/>
                <a:gd name="T122" fmla="*/ 2838 w 2898"/>
                <a:gd name="T123" fmla="*/ 324 h 324"/>
                <a:gd name="T124" fmla="*/ 2880 w 2898"/>
                <a:gd name="T125" fmla="*/ 318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98" h="324">
                  <a:moveTo>
                    <a:pt x="0" y="318"/>
                  </a:move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0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6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2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18" y="318"/>
                  </a:lnTo>
                  <a:lnTo>
                    <a:pt x="24" y="318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24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0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2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48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0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66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2" y="312"/>
                  </a:lnTo>
                  <a:lnTo>
                    <a:pt x="78" y="312"/>
                  </a:lnTo>
                  <a:lnTo>
                    <a:pt x="78" y="312"/>
                  </a:lnTo>
                  <a:lnTo>
                    <a:pt x="78" y="312"/>
                  </a:lnTo>
                  <a:lnTo>
                    <a:pt x="78" y="312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84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96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2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20" y="306"/>
                  </a:lnTo>
                  <a:lnTo>
                    <a:pt x="120" y="306"/>
                  </a:lnTo>
                  <a:lnTo>
                    <a:pt x="120" y="306"/>
                  </a:lnTo>
                  <a:lnTo>
                    <a:pt x="120" y="306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26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68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74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0" y="294"/>
                  </a:lnTo>
                  <a:lnTo>
                    <a:pt x="186" y="294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86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2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198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04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2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28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34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82"/>
                  </a:lnTo>
                  <a:lnTo>
                    <a:pt x="240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46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58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64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0"/>
                  </a:lnTo>
                  <a:lnTo>
                    <a:pt x="270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2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88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294" y="270"/>
                  </a:lnTo>
                  <a:lnTo>
                    <a:pt x="300" y="270"/>
                  </a:lnTo>
                  <a:lnTo>
                    <a:pt x="300" y="270"/>
                  </a:lnTo>
                  <a:lnTo>
                    <a:pt x="300" y="270"/>
                  </a:lnTo>
                  <a:lnTo>
                    <a:pt x="300" y="270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0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06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2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18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0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2" y="258"/>
                  </a:lnTo>
                  <a:lnTo>
                    <a:pt x="348" y="258"/>
                  </a:lnTo>
                  <a:lnTo>
                    <a:pt x="348" y="258"/>
                  </a:lnTo>
                  <a:lnTo>
                    <a:pt x="348" y="258"/>
                  </a:lnTo>
                  <a:lnTo>
                    <a:pt x="348" y="258"/>
                  </a:lnTo>
                  <a:lnTo>
                    <a:pt x="348" y="258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0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72" y="252"/>
                  </a:lnTo>
                  <a:lnTo>
                    <a:pt x="372" y="252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2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78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84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6"/>
                  </a:lnTo>
                  <a:lnTo>
                    <a:pt x="390" y="240"/>
                  </a:lnTo>
                  <a:lnTo>
                    <a:pt x="390" y="240"/>
                  </a:lnTo>
                  <a:lnTo>
                    <a:pt x="390" y="240"/>
                  </a:lnTo>
                  <a:lnTo>
                    <a:pt x="390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396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2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40"/>
                  </a:lnTo>
                  <a:lnTo>
                    <a:pt x="408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14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0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32" y="234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44" y="228"/>
                  </a:lnTo>
                  <a:lnTo>
                    <a:pt x="450" y="228"/>
                  </a:lnTo>
                  <a:lnTo>
                    <a:pt x="450" y="228"/>
                  </a:lnTo>
                  <a:lnTo>
                    <a:pt x="450" y="228"/>
                  </a:lnTo>
                  <a:lnTo>
                    <a:pt x="450" y="228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0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56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2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22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68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74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0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6"/>
                  </a:lnTo>
                  <a:lnTo>
                    <a:pt x="486" y="210"/>
                  </a:lnTo>
                  <a:lnTo>
                    <a:pt x="486" y="210"/>
                  </a:lnTo>
                  <a:lnTo>
                    <a:pt x="486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2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04" y="210"/>
                  </a:lnTo>
                  <a:lnTo>
                    <a:pt x="510" y="210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0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2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204"/>
                  </a:lnTo>
                  <a:lnTo>
                    <a:pt x="528" y="198"/>
                  </a:lnTo>
                  <a:lnTo>
                    <a:pt x="528" y="198"/>
                  </a:lnTo>
                  <a:lnTo>
                    <a:pt x="528" y="198"/>
                  </a:lnTo>
                  <a:lnTo>
                    <a:pt x="528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0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2"/>
                  </a:lnTo>
                  <a:lnTo>
                    <a:pt x="552" y="192"/>
                  </a:lnTo>
                  <a:lnTo>
                    <a:pt x="552" y="192"/>
                  </a:lnTo>
                  <a:lnTo>
                    <a:pt x="552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58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64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76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88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594" y="186"/>
                  </a:lnTo>
                  <a:lnTo>
                    <a:pt x="600" y="186"/>
                  </a:lnTo>
                  <a:lnTo>
                    <a:pt x="600" y="186"/>
                  </a:lnTo>
                  <a:lnTo>
                    <a:pt x="600" y="186"/>
                  </a:lnTo>
                  <a:lnTo>
                    <a:pt x="600" y="186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0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06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24" y="180"/>
                  </a:lnTo>
                  <a:lnTo>
                    <a:pt x="624" y="180"/>
                  </a:lnTo>
                  <a:lnTo>
                    <a:pt x="624" y="180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0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36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48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62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0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696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6" y="150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2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44"/>
                  </a:lnTo>
                  <a:lnTo>
                    <a:pt x="738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0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8"/>
                  </a:lnTo>
                  <a:lnTo>
                    <a:pt x="756" y="132"/>
                  </a:lnTo>
                  <a:lnTo>
                    <a:pt x="756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2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68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32"/>
                  </a:lnTo>
                  <a:lnTo>
                    <a:pt x="774" y="126"/>
                  </a:lnTo>
                  <a:lnTo>
                    <a:pt x="774" y="126"/>
                  </a:lnTo>
                  <a:lnTo>
                    <a:pt x="774" y="126"/>
                  </a:lnTo>
                  <a:lnTo>
                    <a:pt x="774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0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86" y="126"/>
                  </a:lnTo>
                  <a:lnTo>
                    <a:pt x="792" y="126"/>
                  </a:lnTo>
                  <a:lnTo>
                    <a:pt x="792" y="126"/>
                  </a:lnTo>
                  <a:lnTo>
                    <a:pt x="792" y="126"/>
                  </a:lnTo>
                  <a:lnTo>
                    <a:pt x="792" y="126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2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798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04" y="120"/>
                  </a:lnTo>
                  <a:lnTo>
                    <a:pt x="810" y="120"/>
                  </a:lnTo>
                  <a:lnTo>
                    <a:pt x="810" y="120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0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16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14"/>
                  </a:lnTo>
                  <a:lnTo>
                    <a:pt x="822" y="108"/>
                  </a:lnTo>
                  <a:lnTo>
                    <a:pt x="822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28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8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46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2" y="102"/>
                  </a:lnTo>
                  <a:lnTo>
                    <a:pt x="858" y="102"/>
                  </a:lnTo>
                  <a:lnTo>
                    <a:pt x="858" y="102"/>
                  </a:lnTo>
                  <a:lnTo>
                    <a:pt x="858" y="102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58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64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6"/>
                  </a:lnTo>
                  <a:lnTo>
                    <a:pt x="870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76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2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90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88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894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84"/>
                  </a:lnTo>
                  <a:lnTo>
                    <a:pt x="900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06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2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8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18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24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72"/>
                  </a:lnTo>
                  <a:lnTo>
                    <a:pt x="930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48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54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60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0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66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54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8"/>
                  </a:lnTo>
                  <a:lnTo>
                    <a:pt x="984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0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996" y="42"/>
                  </a:lnTo>
                  <a:lnTo>
                    <a:pt x="1002" y="42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2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08" y="36"/>
                  </a:lnTo>
                  <a:lnTo>
                    <a:pt x="1014" y="36"/>
                  </a:lnTo>
                  <a:lnTo>
                    <a:pt x="1014" y="36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14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0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2" y="24"/>
                  </a:lnTo>
                  <a:lnTo>
                    <a:pt x="1038" y="24"/>
                  </a:lnTo>
                  <a:lnTo>
                    <a:pt x="1038" y="24"/>
                  </a:lnTo>
                  <a:lnTo>
                    <a:pt x="1038" y="24"/>
                  </a:lnTo>
                  <a:lnTo>
                    <a:pt x="1038" y="24"/>
                  </a:lnTo>
                  <a:lnTo>
                    <a:pt x="1038" y="24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38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44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8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0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56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2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6"/>
                  </a:lnTo>
                  <a:lnTo>
                    <a:pt x="1170" y="12"/>
                  </a:lnTo>
                  <a:lnTo>
                    <a:pt x="1170" y="12"/>
                  </a:lnTo>
                  <a:lnTo>
                    <a:pt x="1170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76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88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194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2"/>
                  </a:lnTo>
                  <a:lnTo>
                    <a:pt x="1200" y="18"/>
                  </a:lnTo>
                  <a:lnTo>
                    <a:pt x="1200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06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2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18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24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18"/>
                  </a:lnTo>
                  <a:lnTo>
                    <a:pt x="1230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36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2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48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54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24"/>
                  </a:lnTo>
                  <a:lnTo>
                    <a:pt x="1260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66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2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78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296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2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08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14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36"/>
                  </a:lnTo>
                  <a:lnTo>
                    <a:pt x="1320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26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2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38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2"/>
                  </a:lnTo>
                  <a:lnTo>
                    <a:pt x="1350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56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2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68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74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86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398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04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0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16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2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28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42"/>
                  </a:lnTo>
                  <a:lnTo>
                    <a:pt x="1434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0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46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2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0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76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2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88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494" y="30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0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06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2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18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24" y="24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0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36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2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48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54" y="18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0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66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2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78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84" y="12"/>
                  </a:lnTo>
                  <a:lnTo>
                    <a:pt x="1590" y="12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0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596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2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08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2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16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18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28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24"/>
                  </a:lnTo>
                  <a:lnTo>
                    <a:pt x="1734" y="30"/>
                  </a:lnTo>
                  <a:lnTo>
                    <a:pt x="1734" y="30"/>
                  </a:lnTo>
                  <a:lnTo>
                    <a:pt x="1734" y="30"/>
                  </a:lnTo>
                  <a:lnTo>
                    <a:pt x="1734" y="30"/>
                  </a:lnTo>
                  <a:lnTo>
                    <a:pt x="1734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0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0"/>
                  </a:lnTo>
                  <a:lnTo>
                    <a:pt x="1746" y="36"/>
                  </a:lnTo>
                  <a:lnTo>
                    <a:pt x="1746" y="36"/>
                  </a:lnTo>
                  <a:lnTo>
                    <a:pt x="1746" y="36"/>
                  </a:lnTo>
                  <a:lnTo>
                    <a:pt x="1746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2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42"/>
                  </a:lnTo>
                  <a:lnTo>
                    <a:pt x="1758" y="42"/>
                  </a:lnTo>
                  <a:lnTo>
                    <a:pt x="1758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64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2" y="48"/>
                  </a:lnTo>
                  <a:lnTo>
                    <a:pt x="1788" y="48"/>
                  </a:lnTo>
                  <a:lnTo>
                    <a:pt x="1788" y="48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88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794" y="54"/>
                  </a:lnTo>
                  <a:lnTo>
                    <a:pt x="1800" y="54"/>
                  </a:lnTo>
                  <a:lnTo>
                    <a:pt x="1800" y="54"/>
                  </a:lnTo>
                  <a:lnTo>
                    <a:pt x="1800" y="54"/>
                  </a:lnTo>
                  <a:lnTo>
                    <a:pt x="1800" y="54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0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06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0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2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18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0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36" y="72"/>
                  </a:lnTo>
                  <a:lnTo>
                    <a:pt x="1842" y="72"/>
                  </a:lnTo>
                  <a:lnTo>
                    <a:pt x="1842" y="72"/>
                  </a:lnTo>
                  <a:lnTo>
                    <a:pt x="1842" y="72"/>
                  </a:lnTo>
                  <a:lnTo>
                    <a:pt x="1842" y="72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2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48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78"/>
                  </a:lnTo>
                  <a:lnTo>
                    <a:pt x="1854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66" y="84"/>
                  </a:lnTo>
                  <a:lnTo>
                    <a:pt x="1872" y="84"/>
                  </a:lnTo>
                  <a:lnTo>
                    <a:pt x="1872" y="84"/>
                  </a:lnTo>
                  <a:lnTo>
                    <a:pt x="1872" y="84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0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896" y="96"/>
                  </a:lnTo>
                  <a:lnTo>
                    <a:pt x="1902" y="96"/>
                  </a:lnTo>
                  <a:lnTo>
                    <a:pt x="1902" y="96"/>
                  </a:lnTo>
                  <a:lnTo>
                    <a:pt x="1902" y="96"/>
                  </a:lnTo>
                  <a:lnTo>
                    <a:pt x="1902" y="96"/>
                  </a:lnTo>
                  <a:lnTo>
                    <a:pt x="1902" y="96"/>
                  </a:lnTo>
                  <a:lnTo>
                    <a:pt x="1902" y="102"/>
                  </a:lnTo>
                  <a:lnTo>
                    <a:pt x="1902" y="102"/>
                  </a:lnTo>
                  <a:lnTo>
                    <a:pt x="1902" y="102"/>
                  </a:lnTo>
                  <a:lnTo>
                    <a:pt x="1902" y="102"/>
                  </a:lnTo>
                  <a:lnTo>
                    <a:pt x="1902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08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14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2" y="108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44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14"/>
                  </a:lnTo>
                  <a:lnTo>
                    <a:pt x="1950" y="120"/>
                  </a:lnTo>
                  <a:lnTo>
                    <a:pt x="1950" y="120"/>
                  </a:lnTo>
                  <a:lnTo>
                    <a:pt x="1950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2" y="120"/>
                  </a:lnTo>
                  <a:lnTo>
                    <a:pt x="1968" y="120"/>
                  </a:lnTo>
                  <a:lnTo>
                    <a:pt x="1968" y="120"/>
                  </a:lnTo>
                  <a:lnTo>
                    <a:pt x="1968" y="120"/>
                  </a:lnTo>
                  <a:lnTo>
                    <a:pt x="1968" y="120"/>
                  </a:lnTo>
                  <a:lnTo>
                    <a:pt x="1968" y="120"/>
                  </a:lnTo>
                  <a:lnTo>
                    <a:pt x="1968" y="126"/>
                  </a:lnTo>
                  <a:lnTo>
                    <a:pt x="1968" y="126"/>
                  </a:lnTo>
                  <a:lnTo>
                    <a:pt x="1968" y="126"/>
                  </a:lnTo>
                  <a:lnTo>
                    <a:pt x="1968" y="126"/>
                  </a:lnTo>
                  <a:lnTo>
                    <a:pt x="1968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74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0" y="126"/>
                  </a:lnTo>
                  <a:lnTo>
                    <a:pt x="1986" y="126"/>
                  </a:lnTo>
                  <a:lnTo>
                    <a:pt x="1986" y="126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86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2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1998" y="132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04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0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38"/>
                  </a:lnTo>
                  <a:lnTo>
                    <a:pt x="2016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2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28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64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0" y="156"/>
                  </a:lnTo>
                  <a:lnTo>
                    <a:pt x="2076" y="156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76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2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88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2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094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0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06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68"/>
                  </a:lnTo>
                  <a:lnTo>
                    <a:pt x="2112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18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24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0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74"/>
                  </a:lnTo>
                  <a:lnTo>
                    <a:pt x="2136" y="180"/>
                  </a:lnTo>
                  <a:lnTo>
                    <a:pt x="2136" y="180"/>
                  </a:lnTo>
                  <a:lnTo>
                    <a:pt x="2136" y="180"/>
                  </a:lnTo>
                  <a:lnTo>
                    <a:pt x="2136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60" y="180"/>
                  </a:lnTo>
                  <a:lnTo>
                    <a:pt x="2160" y="180"/>
                  </a:lnTo>
                  <a:lnTo>
                    <a:pt x="2160" y="180"/>
                  </a:lnTo>
                  <a:lnTo>
                    <a:pt x="2160" y="180"/>
                  </a:lnTo>
                  <a:lnTo>
                    <a:pt x="2160" y="180"/>
                  </a:lnTo>
                  <a:lnTo>
                    <a:pt x="2160" y="186"/>
                  </a:lnTo>
                  <a:lnTo>
                    <a:pt x="2160" y="186"/>
                  </a:lnTo>
                  <a:lnTo>
                    <a:pt x="2160" y="186"/>
                  </a:lnTo>
                  <a:lnTo>
                    <a:pt x="2160" y="186"/>
                  </a:lnTo>
                  <a:lnTo>
                    <a:pt x="2160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66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2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78" y="186"/>
                  </a:lnTo>
                  <a:lnTo>
                    <a:pt x="2184" y="186"/>
                  </a:lnTo>
                  <a:lnTo>
                    <a:pt x="2184" y="186"/>
                  </a:lnTo>
                  <a:lnTo>
                    <a:pt x="2184" y="186"/>
                  </a:lnTo>
                  <a:lnTo>
                    <a:pt x="2184" y="186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84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0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196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2" y="192"/>
                  </a:lnTo>
                  <a:lnTo>
                    <a:pt x="2208" y="192"/>
                  </a:lnTo>
                  <a:lnTo>
                    <a:pt x="2208" y="192"/>
                  </a:lnTo>
                  <a:lnTo>
                    <a:pt x="2208" y="192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14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0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26" y="198"/>
                  </a:lnTo>
                  <a:lnTo>
                    <a:pt x="2232" y="198"/>
                  </a:lnTo>
                  <a:lnTo>
                    <a:pt x="2232" y="198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2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44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10"/>
                  </a:lnTo>
                  <a:lnTo>
                    <a:pt x="2250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56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2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68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74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86" y="216"/>
                  </a:lnTo>
                  <a:lnTo>
                    <a:pt x="2292" y="216"/>
                  </a:lnTo>
                  <a:lnTo>
                    <a:pt x="2292" y="216"/>
                  </a:lnTo>
                  <a:lnTo>
                    <a:pt x="2292" y="216"/>
                  </a:lnTo>
                  <a:lnTo>
                    <a:pt x="2292" y="216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2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298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04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2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16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2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28"/>
                  </a:lnTo>
                  <a:lnTo>
                    <a:pt x="2328" y="234"/>
                  </a:lnTo>
                  <a:lnTo>
                    <a:pt x="2328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34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52"/>
                  </a:lnTo>
                  <a:lnTo>
                    <a:pt x="2388" y="252"/>
                  </a:lnTo>
                  <a:lnTo>
                    <a:pt x="2388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394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0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06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18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24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0" y="258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2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48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54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64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0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66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2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78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84" y="270"/>
                  </a:lnTo>
                  <a:lnTo>
                    <a:pt x="2490" y="270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0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496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2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08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76"/>
                  </a:lnTo>
                  <a:lnTo>
                    <a:pt x="2514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0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26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2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38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2"/>
                  </a:lnTo>
                  <a:lnTo>
                    <a:pt x="2544" y="288"/>
                  </a:lnTo>
                  <a:lnTo>
                    <a:pt x="2544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0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2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68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88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74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0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598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294"/>
                  </a:lnTo>
                  <a:lnTo>
                    <a:pt x="2604" y="300"/>
                  </a:lnTo>
                  <a:lnTo>
                    <a:pt x="2604" y="300"/>
                  </a:lnTo>
                  <a:lnTo>
                    <a:pt x="2604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0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16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2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28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40" y="300"/>
                  </a:lnTo>
                  <a:lnTo>
                    <a:pt x="2640" y="300"/>
                  </a:lnTo>
                  <a:lnTo>
                    <a:pt x="2640" y="300"/>
                  </a:lnTo>
                  <a:lnTo>
                    <a:pt x="2640" y="300"/>
                  </a:lnTo>
                  <a:lnTo>
                    <a:pt x="2640" y="300"/>
                  </a:lnTo>
                  <a:lnTo>
                    <a:pt x="2640" y="306"/>
                  </a:lnTo>
                  <a:lnTo>
                    <a:pt x="2640" y="306"/>
                  </a:lnTo>
                  <a:lnTo>
                    <a:pt x="2640" y="306"/>
                  </a:lnTo>
                  <a:lnTo>
                    <a:pt x="2640" y="306"/>
                  </a:lnTo>
                  <a:lnTo>
                    <a:pt x="2640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46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2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58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64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0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76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88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0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06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2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18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48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54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0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66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2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78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84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0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802" y="318"/>
                  </a:lnTo>
                  <a:lnTo>
                    <a:pt x="2802" y="318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2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08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14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0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26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38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44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18"/>
                  </a:lnTo>
                  <a:lnTo>
                    <a:pt x="2856" y="318"/>
                  </a:lnTo>
                  <a:lnTo>
                    <a:pt x="2856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2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68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74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0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86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2" y="318"/>
                  </a:lnTo>
                  <a:lnTo>
                    <a:pt x="2898" y="318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9" name="Rectangle 59"/>
            <p:cNvSpPr>
              <a:spLocks noChangeArrowheads="1"/>
            </p:cNvSpPr>
            <p:nvPr/>
          </p:nvSpPr>
          <p:spPr bwMode="auto">
            <a:xfrm>
              <a:off x="2556" y="3447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60" name="Freeform 60"/>
            <p:cNvSpPr>
              <a:spLocks/>
            </p:cNvSpPr>
            <p:nvPr/>
          </p:nvSpPr>
          <p:spPr bwMode="auto">
            <a:xfrm>
              <a:off x="1488" y="2931"/>
              <a:ext cx="2898" cy="0"/>
            </a:xfrm>
            <a:custGeom>
              <a:avLst/>
              <a:gdLst>
                <a:gd name="T0" fmla="*/ 42 w 2898"/>
                <a:gd name="T1" fmla="*/ 90 w 2898"/>
                <a:gd name="T2" fmla="*/ 132 w 2898"/>
                <a:gd name="T3" fmla="*/ 180 w 2898"/>
                <a:gd name="T4" fmla="*/ 228 w 2898"/>
                <a:gd name="T5" fmla="*/ 270 w 2898"/>
                <a:gd name="T6" fmla="*/ 318 w 2898"/>
                <a:gd name="T7" fmla="*/ 360 w 2898"/>
                <a:gd name="T8" fmla="*/ 408 w 2898"/>
                <a:gd name="T9" fmla="*/ 456 w 2898"/>
                <a:gd name="T10" fmla="*/ 498 w 2898"/>
                <a:gd name="T11" fmla="*/ 546 w 2898"/>
                <a:gd name="T12" fmla="*/ 594 w 2898"/>
                <a:gd name="T13" fmla="*/ 636 w 2898"/>
                <a:gd name="T14" fmla="*/ 684 w 2898"/>
                <a:gd name="T15" fmla="*/ 732 w 2898"/>
                <a:gd name="T16" fmla="*/ 774 w 2898"/>
                <a:gd name="T17" fmla="*/ 822 w 2898"/>
                <a:gd name="T18" fmla="*/ 870 w 2898"/>
                <a:gd name="T19" fmla="*/ 912 w 2898"/>
                <a:gd name="T20" fmla="*/ 960 w 2898"/>
                <a:gd name="T21" fmla="*/ 1002 w 2898"/>
                <a:gd name="T22" fmla="*/ 1050 w 2898"/>
                <a:gd name="T23" fmla="*/ 1098 w 2898"/>
                <a:gd name="T24" fmla="*/ 1140 w 2898"/>
                <a:gd name="T25" fmla="*/ 1188 w 2898"/>
                <a:gd name="T26" fmla="*/ 1236 w 2898"/>
                <a:gd name="T27" fmla="*/ 1278 w 2898"/>
                <a:gd name="T28" fmla="*/ 1326 w 2898"/>
                <a:gd name="T29" fmla="*/ 1368 w 2898"/>
                <a:gd name="T30" fmla="*/ 1416 w 2898"/>
                <a:gd name="T31" fmla="*/ 1464 w 2898"/>
                <a:gd name="T32" fmla="*/ 1506 w 2898"/>
                <a:gd name="T33" fmla="*/ 1554 w 2898"/>
                <a:gd name="T34" fmla="*/ 1602 w 2898"/>
                <a:gd name="T35" fmla="*/ 1644 w 2898"/>
                <a:gd name="T36" fmla="*/ 1692 w 2898"/>
                <a:gd name="T37" fmla="*/ 1740 w 2898"/>
                <a:gd name="T38" fmla="*/ 1782 w 2898"/>
                <a:gd name="T39" fmla="*/ 1830 w 2898"/>
                <a:gd name="T40" fmla="*/ 1872 w 2898"/>
                <a:gd name="T41" fmla="*/ 1920 w 2898"/>
                <a:gd name="T42" fmla="*/ 1968 w 2898"/>
                <a:gd name="T43" fmla="*/ 2010 w 2898"/>
                <a:gd name="T44" fmla="*/ 2058 w 2898"/>
                <a:gd name="T45" fmla="*/ 2106 w 2898"/>
                <a:gd name="T46" fmla="*/ 2148 w 2898"/>
                <a:gd name="T47" fmla="*/ 2196 w 2898"/>
                <a:gd name="T48" fmla="*/ 2244 w 2898"/>
                <a:gd name="T49" fmla="*/ 2286 w 2898"/>
                <a:gd name="T50" fmla="*/ 2334 w 2898"/>
                <a:gd name="T51" fmla="*/ 2376 w 2898"/>
                <a:gd name="T52" fmla="*/ 2424 w 2898"/>
                <a:gd name="T53" fmla="*/ 2472 w 2898"/>
                <a:gd name="T54" fmla="*/ 2514 w 2898"/>
                <a:gd name="T55" fmla="*/ 2562 w 2898"/>
                <a:gd name="T56" fmla="*/ 2610 w 2898"/>
                <a:gd name="T57" fmla="*/ 2652 w 2898"/>
                <a:gd name="T58" fmla="*/ 2700 w 2898"/>
                <a:gd name="T59" fmla="*/ 2742 w 2898"/>
                <a:gd name="T60" fmla="*/ 2790 w 2898"/>
                <a:gd name="T61" fmla="*/ 2838 w 2898"/>
                <a:gd name="T62" fmla="*/ 2880 w 28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289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1" name="Rectangle 61"/>
            <p:cNvSpPr>
              <a:spLocks noChangeArrowheads="1"/>
            </p:cNvSpPr>
            <p:nvPr/>
          </p:nvSpPr>
          <p:spPr bwMode="auto">
            <a:xfrm>
              <a:off x="2976" y="3447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1462" name="Rectangle 62"/>
            <p:cNvSpPr>
              <a:spLocks noChangeArrowheads="1"/>
            </p:cNvSpPr>
            <p:nvPr/>
          </p:nvSpPr>
          <p:spPr bwMode="auto">
            <a:xfrm>
              <a:off x="1512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3" name="Rectangle 63"/>
            <p:cNvSpPr>
              <a:spLocks noChangeArrowheads="1"/>
            </p:cNvSpPr>
            <p:nvPr/>
          </p:nvSpPr>
          <p:spPr bwMode="auto">
            <a:xfrm>
              <a:off x="1704" y="3561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4" name="Rectangle 64"/>
            <p:cNvSpPr>
              <a:spLocks noChangeArrowheads="1"/>
            </p:cNvSpPr>
            <p:nvPr/>
          </p:nvSpPr>
          <p:spPr bwMode="auto">
            <a:xfrm>
              <a:off x="1746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5" name="Rectangle 65"/>
            <p:cNvSpPr>
              <a:spLocks noChangeArrowheads="1"/>
            </p:cNvSpPr>
            <p:nvPr/>
          </p:nvSpPr>
          <p:spPr bwMode="auto">
            <a:xfrm>
              <a:off x="1974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6" name="Rectangle 66"/>
            <p:cNvSpPr>
              <a:spLocks noChangeArrowheads="1"/>
            </p:cNvSpPr>
            <p:nvPr/>
          </p:nvSpPr>
          <p:spPr bwMode="auto">
            <a:xfrm>
              <a:off x="1998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7" name="Rectangle 67"/>
            <p:cNvSpPr>
              <a:spLocks noChangeArrowheads="1"/>
            </p:cNvSpPr>
            <p:nvPr/>
          </p:nvSpPr>
          <p:spPr bwMode="auto">
            <a:xfrm>
              <a:off x="2094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8" name="Rectangle 68"/>
            <p:cNvSpPr>
              <a:spLocks noChangeArrowheads="1"/>
            </p:cNvSpPr>
            <p:nvPr/>
          </p:nvSpPr>
          <p:spPr bwMode="auto">
            <a:xfrm>
              <a:off x="2286" y="3561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69" name="Rectangle 69"/>
            <p:cNvSpPr>
              <a:spLocks noChangeArrowheads="1"/>
            </p:cNvSpPr>
            <p:nvPr/>
          </p:nvSpPr>
          <p:spPr bwMode="auto">
            <a:xfrm>
              <a:off x="2328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0" name="Rectangle 70"/>
            <p:cNvSpPr>
              <a:spLocks noChangeArrowheads="1"/>
            </p:cNvSpPr>
            <p:nvPr/>
          </p:nvSpPr>
          <p:spPr bwMode="auto">
            <a:xfrm>
              <a:off x="2556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1" name="Rectangle 71"/>
            <p:cNvSpPr>
              <a:spLocks noChangeArrowheads="1"/>
            </p:cNvSpPr>
            <p:nvPr/>
          </p:nvSpPr>
          <p:spPr bwMode="auto">
            <a:xfrm>
              <a:off x="2586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2" name="Rectangle 72"/>
            <p:cNvSpPr>
              <a:spLocks noChangeArrowheads="1"/>
            </p:cNvSpPr>
            <p:nvPr/>
          </p:nvSpPr>
          <p:spPr bwMode="auto">
            <a:xfrm>
              <a:off x="2838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3" name="Rectangle 73"/>
            <p:cNvSpPr>
              <a:spLocks noChangeArrowheads="1"/>
            </p:cNvSpPr>
            <p:nvPr/>
          </p:nvSpPr>
          <p:spPr bwMode="auto">
            <a:xfrm>
              <a:off x="2868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4" name="Rectangle 74"/>
            <p:cNvSpPr>
              <a:spLocks noChangeArrowheads="1"/>
            </p:cNvSpPr>
            <p:nvPr/>
          </p:nvSpPr>
          <p:spPr bwMode="auto">
            <a:xfrm>
              <a:off x="3126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5" name="Rectangle 75"/>
            <p:cNvSpPr>
              <a:spLocks noChangeArrowheads="1"/>
            </p:cNvSpPr>
            <p:nvPr/>
          </p:nvSpPr>
          <p:spPr bwMode="auto">
            <a:xfrm>
              <a:off x="3150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6" name="Rectangle 76"/>
            <p:cNvSpPr>
              <a:spLocks noChangeArrowheads="1"/>
            </p:cNvSpPr>
            <p:nvPr/>
          </p:nvSpPr>
          <p:spPr bwMode="auto">
            <a:xfrm>
              <a:off x="3246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7" name="Rectangle 77"/>
            <p:cNvSpPr>
              <a:spLocks noChangeArrowheads="1"/>
            </p:cNvSpPr>
            <p:nvPr/>
          </p:nvSpPr>
          <p:spPr bwMode="auto">
            <a:xfrm>
              <a:off x="3438" y="3561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8" name="Rectangle 78"/>
            <p:cNvSpPr>
              <a:spLocks noChangeArrowheads="1"/>
            </p:cNvSpPr>
            <p:nvPr/>
          </p:nvSpPr>
          <p:spPr bwMode="auto">
            <a:xfrm>
              <a:off x="3480" y="3549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9" name="Rectangle 79"/>
            <p:cNvSpPr>
              <a:spLocks noChangeArrowheads="1"/>
            </p:cNvSpPr>
            <p:nvPr/>
          </p:nvSpPr>
          <p:spPr bwMode="auto">
            <a:xfrm>
              <a:off x="3708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0" name="Rectangle 80"/>
            <p:cNvSpPr>
              <a:spLocks noChangeArrowheads="1"/>
            </p:cNvSpPr>
            <p:nvPr/>
          </p:nvSpPr>
          <p:spPr bwMode="auto">
            <a:xfrm>
              <a:off x="3732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1" name="Rectangle 81"/>
            <p:cNvSpPr>
              <a:spLocks noChangeArrowheads="1"/>
            </p:cNvSpPr>
            <p:nvPr/>
          </p:nvSpPr>
          <p:spPr bwMode="auto">
            <a:xfrm>
              <a:off x="3828" y="3549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2" name="Rectangle 82"/>
            <p:cNvSpPr>
              <a:spLocks noChangeArrowheads="1"/>
            </p:cNvSpPr>
            <p:nvPr/>
          </p:nvSpPr>
          <p:spPr bwMode="auto">
            <a:xfrm>
              <a:off x="4020" y="3561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3" name="Rectangle 83"/>
            <p:cNvSpPr>
              <a:spLocks noChangeArrowheads="1"/>
            </p:cNvSpPr>
            <p:nvPr/>
          </p:nvSpPr>
          <p:spPr bwMode="auto">
            <a:xfrm>
              <a:off x="4062" y="3549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4" name="Rectangle 84"/>
            <p:cNvSpPr>
              <a:spLocks noChangeArrowheads="1"/>
            </p:cNvSpPr>
            <p:nvPr/>
          </p:nvSpPr>
          <p:spPr bwMode="auto">
            <a:xfrm>
              <a:off x="4290" y="3537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85" name="Rectangle 85"/>
            <p:cNvSpPr>
              <a:spLocks noChangeArrowheads="1"/>
            </p:cNvSpPr>
            <p:nvPr/>
          </p:nvSpPr>
          <p:spPr bwMode="auto">
            <a:xfrm>
              <a:off x="4314" y="3537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Negative M</a:t>
            </a:r>
            <a:r>
              <a:rPr lang="en-US" sz="3200" b="0" baseline="-2500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56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Cell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pSp>
        <p:nvGrpSpPr>
          <p:cNvPr id="496" name="Group 495"/>
          <p:cNvGrpSpPr/>
          <p:nvPr/>
        </p:nvGrpSpPr>
        <p:grpSpPr>
          <a:xfrm>
            <a:off x="4079019" y="5895166"/>
            <a:ext cx="958954" cy="329"/>
            <a:chOff x="4320624" y="5895166"/>
            <a:chExt cx="958954" cy="329"/>
          </a:xfrm>
        </p:grpSpPr>
        <p:cxnSp>
          <p:nvCxnSpPr>
            <p:cNvPr id="491" name="Straight Arrow Connector 490"/>
            <p:cNvCxnSpPr/>
            <p:nvPr/>
          </p:nvCxnSpPr>
          <p:spPr bwMode="auto">
            <a:xfrm>
              <a:off x="5194301" y="5895166"/>
              <a:ext cx="85277" cy="329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347" name="Straight Arrow Connector 346"/>
            <p:cNvCxnSpPr/>
            <p:nvPr/>
          </p:nvCxnSpPr>
          <p:spPr bwMode="auto">
            <a:xfrm flipH="1">
              <a:off x="4320624" y="5895495"/>
              <a:ext cx="85277" cy="0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cxnSp>
          <p:nvCxnSpPr>
            <p:cNvPr id="494" name="Straight Connector 493"/>
            <p:cNvCxnSpPr/>
            <p:nvPr/>
          </p:nvCxnSpPr>
          <p:spPr bwMode="auto">
            <a:xfrm>
              <a:off x="4437756" y="5895495"/>
              <a:ext cx="737734" cy="0"/>
            </a:xfrm>
            <a:prstGeom prst="line">
              <a:avLst/>
            </a:prstGeom>
            <a:solidFill>
              <a:schemeClr val="accent1"/>
            </a:solidFill>
            <a:ln w="12699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8"/>
          <p:cNvGrpSpPr>
            <a:grpSpLocks noChangeAspect="1"/>
          </p:cNvGrpSpPr>
          <p:nvPr/>
        </p:nvGrpSpPr>
        <p:grpSpPr bwMode="auto">
          <a:xfrm>
            <a:off x="1760538" y="1087913"/>
            <a:ext cx="5829300" cy="2085975"/>
            <a:chOff x="1109" y="629"/>
            <a:chExt cx="3672" cy="1314"/>
          </a:xfrm>
        </p:grpSpPr>
        <p:sp>
          <p:nvSpPr>
            <p:cNvPr id="6" name="AutoShape 7"/>
            <p:cNvSpPr>
              <a:spLocks noChangeAspect="1" noChangeArrowheads="1" noTextEdit="1"/>
            </p:cNvSpPr>
            <p:nvPr/>
          </p:nvSpPr>
          <p:spPr bwMode="auto">
            <a:xfrm>
              <a:off x="1109" y="629"/>
              <a:ext cx="3636" cy="1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1109" y="629"/>
              <a:ext cx="3636" cy="131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1181" y="773"/>
              <a:ext cx="3492" cy="102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4421" y="1805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6.2911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181" y="18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1229" y="707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 rot="16200000">
              <a:off x="1100" y="734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 rot="16200000">
              <a:off x="1121" y="170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 rot="16200000">
              <a:off x="4691" y="71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 rot="16200000">
              <a:off x="4679" y="169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 rot="16200000">
              <a:off x="887" y="1156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 rot="16200000">
              <a:off x="4475" y="1174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 flipH="1">
              <a:off x="4649" y="87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181" y="87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V="1">
              <a:off x="1529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>
              <a:off x="1529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4" name="Line 25"/>
            <p:cNvSpPr>
              <a:spLocks noChangeShapeType="1"/>
            </p:cNvSpPr>
            <p:nvPr/>
          </p:nvSpPr>
          <p:spPr bwMode="auto">
            <a:xfrm flipH="1">
              <a:off x="4649" y="9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5" name="Line 26"/>
            <p:cNvSpPr>
              <a:spLocks noChangeShapeType="1"/>
            </p:cNvSpPr>
            <p:nvPr/>
          </p:nvSpPr>
          <p:spPr bwMode="auto">
            <a:xfrm>
              <a:off x="1181" y="97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6" name="Line 27"/>
            <p:cNvSpPr>
              <a:spLocks noChangeShapeType="1"/>
            </p:cNvSpPr>
            <p:nvPr/>
          </p:nvSpPr>
          <p:spPr bwMode="auto">
            <a:xfrm flipV="1">
              <a:off x="1877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7" name="Line 28"/>
            <p:cNvSpPr>
              <a:spLocks noChangeShapeType="1"/>
            </p:cNvSpPr>
            <p:nvPr/>
          </p:nvSpPr>
          <p:spPr bwMode="auto">
            <a:xfrm>
              <a:off x="1877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8" name="Line 29"/>
            <p:cNvSpPr>
              <a:spLocks noChangeShapeType="1"/>
            </p:cNvSpPr>
            <p:nvPr/>
          </p:nvSpPr>
          <p:spPr bwMode="auto">
            <a:xfrm flipH="1">
              <a:off x="4649" y="10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9" name="Line 30"/>
            <p:cNvSpPr>
              <a:spLocks noChangeShapeType="1"/>
            </p:cNvSpPr>
            <p:nvPr/>
          </p:nvSpPr>
          <p:spPr bwMode="auto">
            <a:xfrm>
              <a:off x="1181" y="107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0" name="Line 31"/>
            <p:cNvSpPr>
              <a:spLocks noChangeShapeType="1"/>
            </p:cNvSpPr>
            <p:nvPr/>
          </p:nvSpPr>
          <p:spPr bwMode="auto">
            <a:xfrm flipV="1">
              <a:off x="2225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1" name="Line 32"/>
            <p:cNvSpPr>
              <a:spLocks noChangeShapeType="1"/>
            </p:cNvSpPr>
            <p:nvPr/>
          </p:nvSpPr>
          <p:spPr bwMode="auto">
            <a:xfrm>
              <a:off x="2225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2" name="Line 33"/>
            <p:cNvSpPr>
              <a:spLocks noChangeShapeType="1"/>
            </p:cNvSpPr>
            <p:nvPr/>
          </p:nvSpPr>
          <p:spPr bwMode="auto">
            <a:xfrm flipH="1">
              <a:off x="4649" y="118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3" name="Line 34"/>
            <p:cNvSpPr>
              <a:spLocks noChangeShapeType="1"/>
            </p:cNvSpPr>
            <p:nvPr/>
          </p:nvSpPr>
          <p:spPr bwMode="auto">
            <a:xfrm>
              <a:off x="1181" y="118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4" name="Line 35"/>
            <p:cNvSpPr>
              <a:spLocks noChangeShapeType="1"/>
            </p:cNvSpPr>
            <p:nvPr/>
          </p:nvSpPr>
          <p:spPr bwMode="auto">
            <a:xfrm flipV="1">
              <a:off x="2573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5" name="Line 36"/>
            <p:cNvSpPr>
              <a:spLocks noChangeShapeType="1"/>
            </p:cNvSpPr>
            <p:nvPr/>
          </p:nvSpPr>
          <p:spPr bwMode="auto">
            <a:xfrm>
              <a:off x="2573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6" name="Line 37"/>
            <p:cNvSpPr>
              <a:spLocks noChangeShapeType="1"/>
            </p:cNvSpPr>
            <p:nvPr/>
          </p:nvSpPr>
          <p:spPr bwMode="auto">
            <a:xfrm flipH="1">
              <a:off x="4649" y="128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7" name="Line 38"/>
            <p:cNvSpPr>
              <a:spLocks noChangeShapeType="1"/>
            </p:cNvSpPr>
            <p:nvPr/>
          </p:nvSpPr>
          <p:spPr bwMode="auto">
            <a:xfrm>
              <a:off x="1181" y="1283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8" name="Line 39"/>
            <p:cNvSpPr>
              <a:spLocks noChangeShapeType="1"/>
            </p:cNvSpPr>
            <p:nvPr/>
          </p:nvSpPr>
          <p:spPr bwMode="auto">
            <a:xfrm flipV="1">
              <a:off x="2927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9" name="Line 40"/>
            <p:cNvSpPr>
              <a:spLocks noChangeShapeType="1"/>
            </p:cNvSpPr>
            <p:nvPr/>
          </p:nvSpPr>
          <p:spPr bwMode="auto">
            <a:xfrm>
              <a:off x="2927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0" name="Line 41"/>
            <p:cNvSpPr>
              <a:spLocks noChangeShapeType="1"/>
            </p:cNvSpPr>
            <p:nvPr/>
          </p:nvSpPr>
          <p:spPr bwMode="auto">
            <a:xfrm flipH="1">
              <a:off x="4649" y="138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4" name="Line 42"/>
            <p:cNvSpPr>
              <a:spLocks noChangeShapeType="1"/>
            </p:cNvSpPr>
            <p:nvPr/>
          </p:nvSpPr>
          <p:spPr bwMode="auto">
            <a:xfrm>
              <a:off x="1181" y="1385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5" name="Line 43"/>
            <p:cNvSpPr>
              <a:spLocks noChangeShapeType="1"/>
            </p:cNvSpPr>
            <p:nvPr/>
          </p:nvSpPr>
          <p:spPr bwMode="auto">
            <a:xfrm flipV="1">
              <a:off x="3275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6" name="Line 44"/>
            <p:cNvSpPr>
              <a:spLocks noChangeShapeType="1"/>
            </p:cNvSpPr>
            <p:nvPr/>
          </p:nvSpPr>
          <p:spPr bwMode="auto">
            <a:xfrm>
              <a:off x="3275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7" name="Line 45"/>
            <p:cNvSpPr>
              <a:spLocks noChangeShapeType="1"/>
            </p:cNvSpPr>
            <p:nvPr/>
          </p:nvSpPr>
          <p:spPr bwMode="auto">
            <a:xfrm flipH="1">
              <a:off x="4649" y="148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8" name="Line 46"/>
            <p:cNvSpPr>
              <a:spLocks noChangeShapeType="1"/>
            </p:cNvSpPr>
            <p:nvPr/>
          </p:nvSpPr>
          <p:spPr bwMode="auto">
            <a:xfrm>
              <a:off x="1181" y="1487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Line 47"/>
            <p:cNvSpPr>
              <a:spLocks noChangeShapeType="1"/>
            </p:cNvSpPr>
            <p:nvPr/>
          </p:nvSpPr>
          <p:spPr bwMode="auto">
            <a:xfrm flipV="1">
              <a:off x="3623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Line 48"/>
            <p:cNvSpPr>
              <a:spLocks noChangeShapeType="1"/>
            </p:cNvSpPr>
            <p:nvPr/>
          </p:nvSpPr>
          <p:spPr bwMode="auto">
            <a:xfrm>
              <a:off x="3623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Line 49"/>
            <p:cNvSpPr>
              <a:spLocks noChangeShapeType="1"/>
            </p:cNvSpPr>
            <p:nvPr/>
          </p:nvSpPr>
          <p:spPr bwMode="auto">
            <a:xfrm flipH="1">
              <a:off x="4649" y="158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Line 50"/>
            <p:cNvSpPr>
              <a:spLocks noChangeShapeType="1"/>
            </p:cNvSpPr>
            <p:nvPr/>
          </p:nvSpPr>
          <p:spPr bwMode="auto">
            <a:xfrm>
              <a:off x="1181" y="1589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Line 51"/>
            <p:cNvSpPr>
              <a:spLocks noChangeShapeType="1"/>
            </p:cNvSpPr>
            <p:nvPr/>
          </p:nvSpPr>
          <p:spPr bwMode="auto">
            <a:xfrm flipV="1">
              <a:off x="3971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Line 52"/>
            <p:cNvSpPr>
              <a:spLocks noChangeShapeType="1"/>
            </p:cNvSpPr>
            <p:nvPr/>
          </p:nvSpPr>
          <p:spPr bwMode="auto">
            <a:xfrm>
              <a:off x="3971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Line 53"/>
            <p:cNvSpPr>
              <a:spLocks noChangeShapeType="1"/>
            </p:cNvSpPr>
            <p:nvPr/>
          </p:nvSpPr>
          <p:spPr bwMode="auto">
            <a:xfrm flipH="1">
              <a:off x="4649" y="169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Line 54"/>
            <p:cNvSpPr>
              <a:spLocks noChangeShapeType="1"/>
            </p:cNvSpPr>
            <p:nvPr/>
          </p:nvSpPr>
          <p:spPr bwMode="auto">
            <a:xfrm>
              <a:off x="1181" y="1691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Line 55"/>
            <p:cNvSpPr>
              <a:spLocks noChangeShapeType="1"/>
            </p:cNvSpPr>
            <p:nvPr/>
          </p:nvSpPr>
          <p:spPr bwMode="auto">
            <a:xfrm flipV="1">
              <a:off x="4319" y="1775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Line 56"/>
            <p:cNvSpPr>
              <a:spLocks noChangeShapeType="1"/>
            </p:cNvSpPr>
            <p:nvPr/>
          </p:nvSpPr>
          <p:spPr bwMode="auto">
            <a:xfrm>
              <a:off x="4319" y="773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Freeform 57"/>
            <p:cNvSpPr>
              <a:spLocks/>
            </p:cNvSpPr>
            <p:nvPr/>
          </p:nvSpPr>
          <p:spPr bwMode="auto">
            <a:xfrm>
              <a:off x="1181" y="1427"/>
              <a:ext cx="3492" cy="294"/>
            </a:xfrm>
            <a:custGeom>
              <a:avLst/>
              <a:gdLst>
                <a:gd name="T0" fmla="*/ 54 w 3492"/>
                <a:gd name="T1" fmla="*/ 90 h 294"/>
                <a:gd name="T2" fmla="*/ 108 w 3492"/>
                <a:gd name="T3" fmla="*/ 126 h 294"/>
                <a:gd name="T4" fmla="*/ 162 w 3492"/>
                <a:gd name="T5" fmla="*/ 162 h 294"/>
                <a:gd name="T6" fmla="*/ 216 w 3492"/>
                <a:gd name="T7" fmla="*/ 192 h 294"/>
                <a:gd name="T8" fmla="*/ 270 w 3492"/>
                <a:gd name="T9" fmla="*/ 222 h 294"/>
                <a:gd name="T10" fmla="*/ 330 w 3492"/>
                <a:gd name="T11" fmla="*/ 246 h 294"/>
                <a:gd name="T12" fmla="*/ 384 w 3492"/>
                <a:gd name="T13" fmla="*/ 264 h 294"/>
                <a:gd name="T14" fmla="*/ 438 w 3492"/>
                <a:gd name="T15" fmla="*/ 282 h 294"/>
                <a:gd name="T16" fmla="*/ 492 w 3492"/>
                <a:gd name="T17" fmla="*/ 294 h 294"/>
                <a:gd name="T18" fmla="*/ 546 w 3492"/>
                <a:gd name="T19" fmla="*/ 288 h 294"/>
                <a:gd name="T20" fmla="*/ 606 w 3492"/>
                <a:gd name="T21" fmla="*/ 276 h 294"/>
                <a:gd name="T22" fmla="*/ 660 w 3492"/>
                <a:gd name="T23" fmla="*/ 258 h 294"/>
                <a:gd name="T24" fmla="*/ 714 w 3492"/>
                <a:gd name="T25" fmla="*/ 240 h 294"/>
                <a:gd name="T26" fmla="*/ 768 w 3492"/>
                <a:gd name="T27" fmla="*/ 216 h 294"/>
                <a:gd name="T28" fmla="*/ 822 w 3492"/>
                <a:gd name="T29" fmla="*/ 186 h 294"/>
                <a:gd name="T30" fmla="*/ 882 w 3492"/>
                <a:gd name="T31" fmla="*/ 150 h 294"/>
                <a:gd name="T32" fmla="*/ 936 w 3492"/>
                <a:gd name="T33" fmla="*/ 114 h 294"/>
                <a:gd name="T34" fmla="*/ 990 w 3492"/>
                <a:gd name="T35" fmla="*/ 72 h 294"/>
                <a:gd name="T36" fmla="*/ 1044 w 3492"/>
                <a:gd name="T37" fmla="*/ 30 h 294"/>
                <a:gd name="T38" fmla="*/ 1098 w 3492"/>
                <a:gd name="T39" fmla="*/ 0 h 294"/>
                <a:gd name="T40" fmla="*/ 1158 w 3492"/>
                <a:gd name="T41" fmla="*/ 36 h 294"/>
                <a:gd name="T42" fmla="*/ 1212 w 3492"/>
                <a:gd name="T43" fmla="*/ 84 h 294"/>
                <a:gd name="T44" fmla="*/ 1266 w 3492"/>
                <a:gd name="T45" fmla="*/ 120 h 294"/>
                <a:gd name="T46" fmla="*/ 1320 w 3492"/>
                <a:gd name="T47" fmla="*/ 162 h 294"/>
                <a:gd name="T48" fmla="*/ 1374 w 3492"/>
                <a:gd name="T49" fmla="*/ 192 h 294"/>
                <a:gd name="T50" fmla="*/ 1434 w 3492"/>
                <a:gd name="T51" fmla="*/ 222 h 294"/>
                <a:gd name="T52" fmla="*/ 1488 w 3492"/>
                <a:gd name="T53" fmla="*/ 246 h 294"/>
                <a:gd name="T54" fmla="*/ 1542 w 3492"/>
                <a:gd name="T55" fmla="*/ 264 h 294"/>
                <a:gd name="T56" fmla="*/ 1596 w 3492"/>
                <a:gd name="T57" fmla="*/ 282 h 294"/>
                <a:gd name="T58" fmla="*/ 1650 w 3492"/>
                <a:gd name="T59" fmla="*/ 294 h 294"/>
                <a:gd name="T60" fmla="*/ 1710 w 3492"/>
                <a:gd name="T61" fmla="*/ 294 h 294"/>
                <a:gd name="T62" fmla="*/ 1764 w 3492"/>
                <a:gd name="T63" fmla="*/ 276 h 294"/>
                <a:gd name="T64" fmla="*/ 1818 w 3492"/>
                <a:gd name="T65" fmla="*/ 264 h 294"/>
                <a:gd name="T66" fmla="*/ 1872 w 3492"/>
                <a:gd name="T67" fmla="*/ 240 h 294"/>
                <a:gd name="T68" fmla="*/ 1926 w 3492"/>
                <a:gd name="T69" fmla="*/ 216 h 294"/>
                <a:gd name="T70" fmla="*/ 1986 w 3492"/>
                <a:gd name="T71" fmla="*/ 186 h 294"/>
                <a:gd name="T72" fmla="*/ 2040 w 3492"/>
                <a:gd name="T73" fmla="*/ 156 h 294"/>
                <a:gd name="T74" fmla="*/ 2094 w 3492"/>
                <a:gd name="T75" fmla="*/ 120 h 294"/>
                <a:gd name="T76" fmla="*/ 2148 w 3492"/>
                <a:gd name="T77" fmla="*/ 78 h 294"/>
                <a:gd name="T78" fmla="*/ 2202 w 3492"/>
                <a:gd name="T79" fmla="*/ 36 h 294"/>
                <a:gd name="T80" fmla="*/ 2256 w 3492"/>
                <a:gd name="T81" fmla="*/ 0 h 294"/>
                <a:gd name="T82" fmla="*/ 2316 w 3492"/>
                <a:gd name="T83" fmla="*/ 36 h 294"/>
                <a:gd name="T84" fmla="*/ 2370 w 3492"/>
                <a:gd name="T85" fmla="*/ 78 h 294"/>
                <a:gd name="T86" fmla="*/ 2424 w 3492"/>
                <a:gd name="T87" fmla="*/ 120 h 294"/>
                <a:gd name="T88" fmla="*/ 2478 w 3492"/>
                <a:gd name="T89" fmla="*/ 156 h 294"/>
                <a:gd name="T90" fmla="*/ 2538 w 3492"/>
                <a:gd name="T91" fmla="*/ 186 h 294"/>
                <a:gd name="T92" fmla="*/ 2592 w 3492"/>
                <a:gd name="T93" fmla="*/ 216 h 294"/>
                <a:gd name="T94" fmla="*/ 2646 w 3492"/>
                <a:gd name="T95" fmla="*/ 240 h 294"/>
                <a:gd name="T96" fmla="*/ 2700 w 3492"/>
                <a:gd name="T97" fmla="*/ 264 h 294"/>
                <a:gd name="T98" fmla="*/ 2754 w 3492"/>
                <a:gd name="T99" fmla="*/ 282 h 294"/>
                <a:gd name="T100" fmla="*/ 2814 w 3492"/>
                <a:gd name="T101" fmla="*/ 294 h 294"/>
                <a:gd name="T102" fmla="*/ 2868 w 3492"/>
                <a:gd name="T103" fmla="*/ 294 h 294"/>
                <a:gd name="T104" fmla="*/ 2922 w 3492"/>
                <a:gd name="T105" fmla="*/ 282 h 294"/>
                <a:gd name="T106" fmla="*/ 2976 w 3492"/>
                <a:gd name="T107" fmla="*/ 264 h 294"/>
                <a:gd name="T108" fmla="*/ 3030 w 3492"/>
                <a:gd name="T109" fmla="*/ 246 h 294"/>
                <a:gd name="T110" fmla="*/ 3084 w 3492"/>
                <a:gd name="T111" fmla="*/ 222 h 294"/>
                <a:gd name="T112" fmla="*/ 3144 w 3492"/>
                <a:gd name="T113" fmla="*/ 192 h 294"/>
                <a:gd name="T114" fmla="*/ 3198 w 3492"/>
                <a:gd name="T115" fmla="*/ 156 h 294"/>
                <a:gd name="T116" fmla="*/ 3252 w 3492"/>
                <a:gd name="T117" fmla="*/ 120 h 294"/>
                <a:gd name="T118" fmla="*/ 3306 w 3492"/>
                <a:gd name="T119" fmla="*/ 84 h 294"/>
                <a:gd name="T120" fmla="*/ 3360 w 3492"/>
                <a:gd name="T121" fmla="*/ 42 h 294"/>
                <a:gd name="T122" fmla="*/ 3420 w 3492"/>
                <a:gd name="T123" fmla="*/ 0 h 294"/>
                <a:gd name="T124" fmla="*/ 3474 w 3492"/>
                <a:gd name="T125" fmla="*/ 3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294">
                  <a:moveTo>
                    <a:pt x="0" y="42"/>
                  </a:move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6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24" y="66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48" y="84"/>
                  </a:lnTo>
                  <a:lnTo>
                    <a:pt x="54" y="84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0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96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8" y="102"/>
                  </a:lnTo>
                  <a:lnTo>
                    <a:pt x="78" y="102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0" y="114"/>
                  </a:lnTo>
                  <a:lnTo>
                    <a:pt x="96" y="114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0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08" y="126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2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26" y="138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44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0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56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2" y="162"/>
                  </a:lnTo>
                  <a:lnTo>
                    <a:pt x="168" y="162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74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2" y="180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04" y="186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0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2"/>
                  </a:lnTo>
                  <a:lnTo>
                    <a:pt x="216" y="198"/>
                  </a:lnTo>
                  <a:lnTo>
                    <a:pt x="216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2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34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04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0"/>
                  </a:lnTo>
                  <a:lnTo>
                    <a:pt x="252" y="216"/>
                  </a:lnTo>
                  <a:lnTo>
                    <a:pt x="252" y="216"/>
                  </a:lnTo>
                  <a:lnTo>
                    <a:pt x="252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58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22"/>
                  </a:lnTo>
                  <a:lnTo>
                    <a:pt x="264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0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76" y="222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2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88" y="228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0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34"/>
                  </a:lnTo>
                  <a:lnTo>
                    <a:pt x="306" y="240"/>
                  </a:lnTo>
                  <a:lnTo>
                    <a:pt x="306" y="240"/>
                  </a:lnTo>
                  <a:lnTo>
                    <a:pt x="306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2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18" y="240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24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0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46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2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48" y="252"/>
                  </a:lnTo>
                  <a:lnTo>
                    <a:pt x="354" y="252"/>
                  </a:lnTo>
                  <a:lnTo>
                    <a:pt x="354" y="252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54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0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66" y="258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2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78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84" y="264"/>
                  </a:lnTo>
                  <a:lnTo>
                    <a:pt x="390" y="264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0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396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2" y="270"/>
                  </a:lnTo>
                  <a:lnTo>
                    <a:pt x="408" y="270"/>
                  </a:lnTo>
                  <a:lnTo>
                    <a:pt x="408" y="270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08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82"/>
                  </a:lnTo>
                  <a:lnTo>
                    <a:pt x="426" y="282"/>
                  </a:lnTo>
                  <a:lnTo>
                    <a:pt x="426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2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44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2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86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498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04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0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16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2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34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0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94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46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2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58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64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0" y="288"/>
                  </a:lnTo>
                  <a:lnTo>
                    <a:pt x="576" y="288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76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2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600" y="282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2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6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18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24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70"/>
                  </a:lnTo>
                  <a:lnTo>
                    <a:pt x="636" y="264"/>
                  </a:lnTo>
                  <a:lnTo>
                    <a:pt x="636" y="264"/>
                  </a:lnTo>
                  <a:lnTo>
                    <a:pt x="636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2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48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0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66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8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2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78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84" y="252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696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6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2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08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14" y="240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0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8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0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22"/>
                  </a:lnTo>
                  <a:lnTo>
                    <a:pt x="756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2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74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86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204"/>
                  </a:lnTo>
                  <a:lnTo>
                    <a:pt x="792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798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8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92"/>
                  </a:lnTo>
                  <a:lnTo>
                    <a:pt x="816" y="186"/>
                  </a:lnTo>
                  <a:lnTo>
                    <a:pt x="816" y="186"/>
                  </a:lnTo>
                  <a:lnTo>
                    <a:pt x="816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2" y="186"/>
                  </a:lnTo>
                  <a:lnTo>
                    <a:pt x="828" y="186"/>
                  </a:lnTo>
                  <a:lnTo>
                    <a:pt x="828" y="186"/>
                  </a:lnTo>
                  <a:lnTo>
                    <a:pt x="828" y="186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28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34" y="180"/>
                  </a:lnTo>
                  <a:lnTo>
                    <a:pt x="840" y="180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0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74"/>
                  </a:lnTo>
                  <a:lnTo>
                    <a:pt x="846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2" y="168"/>
                  </a:lnTo>
                  <a:lnTo>
                    <a:pt x="858" y="168"/>
                  </a:lnTo>
                  <a:lnTo>
                    <a:pt x="858" y="168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58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64" y="162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0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6"/>
                  </a:lnTo>
                  <a:lnTo>
                    <a:pt x="876" y="150"/>
                  </a:lnTo>
                  <a:lnTo>
                    <a:pt x="876" y="150"/>
                  </a:lnTo>
                  <a:lnTo>
                    <a:pt x="876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2" y="150"/>
                  </a:lnTo>
                  <a:lnTo>
                    <a:pt x="888" y="150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88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38"/>
                  </a:lnTo>
                  <a:lnTo>
                    <a:pt x="894" y="138"/>
                  </a:lnTo>
                  <a:lnTo>
                    <a:pt x="894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0" y="138"/>
                  </a:lnTo>
                  <a:lnTo>
                    <a:pt x="906" y="138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06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32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2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18" y="126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24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36" y="114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2" y="108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102"/>
                  </a:lnTo>
                  <a:lnTo>
                    <a:pt x="954" y="96"/>
                  </a:lnTo>
                  <a:lnTo>
                    <a:pt x="954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0" y="96"/>
                  </a:lnTo>
                  <a:lnTo>
                    <a:pt x="966" y="96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66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90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2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84"/>
                  </a:lnTo>
                  <a:lnTo>
                    <a:pt x="978" y="78"/>
                  </a:lnTo>
                  <a:lnTo>
                    <a:pt x="978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84" y="78"/>
                  </a:lnTo>
                  <a:lnTo>
                    <a:pt x="990" y="78"/>
                  </a:lnTo>
                  <a:lnTo>
                    <a:pt x="990" y="78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08" y="60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14" y="54"/>
                  </a:lnTo>
                  <a:lnTo>
                    <a:pt x="1020" y="54"/>
                  </a:lnTo>
                  <a:lnTo>
                    <a:pt x="1020" y="54"/>
                  </a:lnTo>
                  <a:lnTo>
                    <a:pt x="1020" y="54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0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8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42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6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2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68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74" y="6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2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2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28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24"/>
                  </a:lnTo>
                  <a:lnTo>
                    <a:pt x="1134" y="24"/>
                  </a:lnTo>
                  <a:lnTo>
                    <a:pt x="1134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46" y="30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2" y="36"/>
                  </a:lnTo>
                  <a:lnTo>
                    <a:pt x="1158" y="36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58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64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54"/>
                  </a:lnTo>
                  <a:lnTo>
                    <a:pt x="1176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2" y="60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94" y="66"/>
                  </a:lnTo>
                  <a:lnTo>
                    <a:pt x="1194" y="66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0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06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8" y="84"/>
                  </a:lnTo>
                  <a:lnTo>
                    <a:pt x="1218" y="84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0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24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96"/>
                  </a:lnTo>
                  <a:lnTo>
                    <a:pt x="1230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36" y="102"/>
                  </a:lnTo>
                  <a:lnTo>
                    <a:pt x="1242" y="102"/>
                  </a:lnTo>
                  <a:lnTo>
                    <a:pt x="1242" y="102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2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08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48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54" y="114"/>
                  </a:lnTo>
                  <a:lnTo>
                    <a:pt x="1260" y="114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0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66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26"/>
                  </a:lnTo>
                  <a:lnTo>
                    <a:pt x="1272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78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2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84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38"/>
                  </a:lnTo>
                  <a:lnTo>
                    <a:pt x="1290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44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2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14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56"/>
                  </a:lnTo>
                  <a:lnTo>
                    <a:pt x="1320" y="162"/>
                  </a:lnTo>
                  <a:lnTo>
                    <a:pt x="1320" y="162"/>
                  </a:lnTo>
                  <a:lnTo>
                    <a:pt x="1320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26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2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2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68"/>
                  </a:lnTo>
                  <a:lnTo>
                    <a:pt x="1338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44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56" y="180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68" y="186"/>
                  </a:lnTo>
                  <a:lnTo>
                    <a:pt x="1374" y="186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74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0" y="192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198"/>
                  </a:lnTo>
                  <a:lnTo>
                    <a:pt x="1392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398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04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0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16" y="216"/>
                  </a:lnTo>
                  <a:lnTo>
                    <a:pt x="1416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2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22"/>
                  </a:lnTo>
                  <a:lnTo>
                    <a:pt x="1428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34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2"/>
                  </a:lnTo>
                  <a:lnTo>
                    <a:pt x="1440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46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2" y="228"/>
                  </a:lnTo>
                  <a:lnTo>
                    <a:pt x="1458" y="228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58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64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0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88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2" y="252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18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24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58"/>
                  </a:lnTo>
                  <a:lnTo>
                    <a:pt x="1530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36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2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64"/>
                  </a:lnTo>
                  <a:lnTo>
                    <a:pt x="1548" y="270"/>
                  </a:lnTo>
                  <a:lnTo>
                    <a:pt x="1548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54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0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66" y="270"/>
                  </a:lnTo>
                  <a:lnTo>
                    <a:pt x="1572" y="270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2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78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76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08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2"/>
                  </a:lnTo>
                  <a:lnTo>
                    <a:pt x="1614" y="288"/>
                  </a:lnTo>
                  <a:lnTo>
                    <a:pt x="1614" y="288"/>
                  </a:lnTo>
                  <a:lnTo>
                    <a:pt x="1614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26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2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44" y="288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44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0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56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2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74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0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86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04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94"/>
                  </a:lnTo>
                  <a:lnTo>
                    <a:pt x="1710" y="288"/>
                  </a:lnTo>
                  <a:lnTo>
                    <a:pt x="1710" y="288"/>
                  </a:lnTo>
                  <a:lnTo>
                    <a:pt x="1710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16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2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28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34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46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2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58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64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76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6"/>
                  </a:lnTo>
                  <a:lnTo>
                    <a:pt x="1782" y="270"/>
                  </a:lnTo>
                  <a:lnTo>
                    <a:pt x="1782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88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2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18" y="264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24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0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2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54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0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66" y="246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2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78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40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84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0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34"/>
                  </a:lnTo>
                  <a:lnTo>
                    <a:pt x="1896" y="228"/>
                  </a:lnTo>
                  <a:lnTo>
                    <a:pt x="1896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2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08" y="228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26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2" y="216"/>
                  </a:lnTo>
                  <a:lnTo>
                    <a:pt x="1938" y="216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38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44" y="210"/>
                  </a:lnTo>
                  <a:lnTo>
                    <a:pt x="1950" y="210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0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56" y="204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2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74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92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86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6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2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1998" y="180"/>
                  </a:lnTo>
                  <a:lnTo>
                    <a:pt x="2004" y="180"/>
                  </a:lnTo>
                  <a:lnTo>
                    <a:pt x="2004" y="180"/>
                  </a:lnTo>
                  <a:lnTo>
                    <a:pt x="2004" y="180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04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74"/>
                  </a:lnTo>
                  <a:lnTo>
                    <a:pt x="2010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16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2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34" y="162"/>
                  </a:lnTo>
                  <a:lnTo>
                    <a:pt x="2034" y="162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46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50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2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58" y="144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64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0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20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0" y="114"/>
                  </a:lnTo>
                  <a:lnTo>
                    <a:pt x="2106" y="114"/>
                  </a:lnTo>
                  <a:lnTo>
                    <a:pt x="2106" y="114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06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2"/>
                  </a:lnTo>
                  <a:lnTo>
                    <a:pt x="2112" y="102"/>
                  </a:lnTo>
                  <a:lnTo>
                    <a:pt x="2112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18" y="102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24" y="96"/>
                  </a:lnTo>
                  <a:lnTo>
                    <a:pt x="2130" y="96"/>
                  </a:lnTo>
                  <a:lnTo>
                    <a:pt x="2130" y="96"/>
                  </a:lnTo>
                  <a:lnTo>
                    <a:pt x="2130" y="96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0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90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36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2" y="84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54" y="78"/>
                  </a:lnTo>
                  <a:lnTo>
                    <a:pt x="2154" y="78"/>
                  </a:lnTo>
                  <a:lnTo>
                    <a:pt x="2154" y="78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54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72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0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6"/>
                  </a:lnTo>
                  <a:lnTo>
                    <a:pt x="2166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2" y="60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84" y="54"/>
                  </a:lnTo>
                  <a:lnTo>
                    <a:pt x="2184" y="54"/>
                  </a:lnTo>
                  <a:lnTo>
                    <a:pt x="2184" y="54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84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8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0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42"/>
                  </a:lnTo>
                  <a:lnTo>
                    <a:pt x="2196" y="36"/>
                  </a:lnTo>
                  <a:lnTo>
                    <a:pt x="2196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08" y="30"/>
                  </a:lnTo>
                  <a:lnTo>
                    <a:pt x="2214" y="30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14" y="24"/>
                  </a:lnTo>
                  <a:lnTo>
                    <a:pt x="2220" y="24"/>
                  </a:lnTo>
                  <a:lnTo>
                    <a:pt x="2220" y="24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0" y="18"/>
                  </a:lnTo>
                  <a:lnTo>
                    <a:pt x="2226" y="18"/>
                  </a:lnTo>
                  <a:lnTo>
                    <a:pt x="2226" y="18"/>
                  </a:lnTo>
                  <a:lnTo>
                    <a:pt x="2226" y="18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26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12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0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6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2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2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28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2" y="66"/>
                  </a:lnTo>
                  <a:lnTo>
                    <a:pt x="2358" y="66"/>
                  </a:lnTo>
                  <a:lnTo>
                    <a:pt x="2358" y="66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58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64" y="78"/>
                  </a:lnTo>
                  <a:lnTo>
                    <a:pt x="2364" y="78"/>
                  </a:lnTo>
                  <a:lnTo>
                    <a:pt x="2364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82" y="84"/>
                  </a:lnTo>
                  <a:lnTo>
                    <a:pt x="2382" y="84"/>
                  </a:lnTo>
                  <a:lnTo>
                    <a:pt x="2382" y="84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0"/>
                  </a:lnTo>
                  <a:lnTo>
                    <a:pt x="2388" y="96"/>
                  </a:lnTo>
                  <a:lnTo>
                    <a:pt x="2388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394" y="96"/>
                  </a:lnTo>
                  <a:lnTo>
                    <a:pt x="2400" y="96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0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2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06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08"/>
                  </a:lnTo>
                  <a:lnTo>
                    <a:pt x="2412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18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14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24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0"/>
                  </a:lnTo>
                  <a:lnTo>
                    <a:pt x="2430" y="126"/>
                  </a:lnTo>
                  <a:lnTo>
                    <a:pt x="2430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36" y="126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2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2"/>
                  </a:lnTo>
                  <a:lnTo>
                    <a:pt x="2448" y="138"/>
                  </a:lnTo>
                  <a:lnTo>
                    <a:pt x="2448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54" y="138"/>
                  </a:lnTo>
                  <a:lnTo>
                    <a:pt x="2460" y="138"/>
                  </a:lnTo>
                  <a:lnTo>
                    <a:pt x="2460" y="138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50"/>
                  </a:lnTo>
                  <a:lnTo>
                    <a:pt x="2466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2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78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56"/>
                  </a:lnTo>
                  <a:lnTo>
                    <a:pt x="2484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0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2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2" y="168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08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74"/>
                  </a:lnTo>
                  <a:lnTo>
                    <a:pt x="2514" y="180"/>
                  </a:lnTo>
                  <a:lnTo>
                    <a:pt x="2514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0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0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26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2" y="186"/>
                  </a:lnTo>
                  <a:lnTo>
                    <a:pt x="2538" y="186"/>
                  </a:lnTo>
                  <a:lnTo>
                    <a:pt x="2538" y="186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38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0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198"/>
                  </a:lnTo>
                  <a:lnTo>
                    <a:pt x="2556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2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04"/>
                  </a:lnTo>
                  <a:lnTo>
                    <a:pt x="2568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74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0"/>
                  </a:lnTo>
                  <a:lnTo>
                    <a:pt x="2580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86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2" y="216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598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04" y="222"/>
                  </a:lnTo>
                  <a:lnTo>
                    <a:pt x="2610" y="222"/>
                  </a:lnTo>
                  <a:lnTo>
                    <a:pt x="2610" y="222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0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16" y="228"/>
                  </a:lnTo>
                  <a:lnTo>
                    <a:pt x="2622" y="228"/>
                  </a:lnTo>
                  <a:lnTo>
                    <a:pt x="2622" y="228"/>
                  </a:lnTo>
                  <a:lnTo>
                    <a:pt x="2622" y="228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2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28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40"/>
                  </a:lnTo>
                  <a:lnTo>
                    <a:pt x="2634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52" y="240"/>
                  </a:lnTo>
                  <a:lnTo>
                    <a:pt x="2652" y="240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2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58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52"/>
                  </a:lnTo>
                  <a:lnTo>
                    <a:pt x="2664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0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76" y="252"/>
                  </a:lnTo>
                  <a:lnTo>
                    <a:pt x="2682" y="252"/>
                  </a:lnTo>
                  <a:lnTo>
                    <a:pt x="2682" y="252"/>
                  </a:lnTo>
                  <a:lnTo>
                    <a:pt x="2682" y="252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2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88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2" y="264"/>
                  </a:lnTo>
                  <a:lnTo>
                    <a:pt x="2718" y="264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18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24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0" y="270"/>
                  </a:lnTo>
                  <a:lnTo>
                    <a:pt x="2736" y="270"/>
                  </a:lnTo>
                  <a:lnTo>
                    <a:pt x="2736" y="270"/>
                  </a:lnTo>
                  <a:lnTo>
                    <a:pt x="2736" y="270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36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48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76"/>
                  </a:lnTo>
                  <a:lnTo>
                    <a:pt x="2754" y="282"/>
                  </a:lnTo>
                  <a:lnTo>
                    <a:pt x="2754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0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66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2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2"/>
                  </a:lnTo>
                  <a:lnTo>
                    <a:pt x="2778" y="288"/>
                  </a:lnTo>
                  <a:lnTo>
                    <a:pt x="2778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84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0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796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8" y="288"/>
                  </a:lnTo>
                  <a:lnTo>
                    <a:pt x="2808" y="288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0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26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2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38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44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0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56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68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94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74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0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04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0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16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2" y="282"/>
                  </a:lnTo>
                  <a:lnTo>
                    <a:pt x="2928" y="282"/>
                  </a:lnTo>
                  <a:lnTo>
                    <a:pt x="2928" y="282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28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34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0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6"/>
                  </a:lnTo>
                  <a:lnTo>
                    <a:pt x="2946" y="270"/>
                  </a:lnTo>
                  <a:lnTo>
                    <a:pt x="2946" y="270"/>
                  </a:lnTo>
                  <a:lnTo>
                    <a:pt x="2946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2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58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70"/>
                  </a:lnTo>
                  <a:lnTo>
                    <a:pt x="2964" y="264"/>
                  </a:lnTo>
                  <a:lnTo>
                    <a:pt x="2964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0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76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64"/>
                  </a:lnTo>
                  <a:lnTo>
                    <a:pt x="2982" y="258"/>
                  </a:lnTo>
                  <a:lnTo>
                    <a:pt x="2982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88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2994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8"/>
                  </a:lnTo>
                  <a:lnTo>
                    <a:pt x="3000" y="252"/>
                  </a:lnTo>
                  <a:lnTo>
                    <a:pt x="3000" y="252"/>
                  </a:lnTo>
                  <a:lnTo>
                    <a:pt x="3000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06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2" y="252"/>
                  </a:lnTo>
                  <a:lnTo>
                    <a:pt x="3018" y="252"/>
                  </a:lnTo>
                  <a:lnTo>
                    <a:pt x="3018" y="252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18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24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36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2" y="240"/>
                  </a:lnTo>
                  <a:lnTo>
                    <a:pt x="3048" y="240"/>
                  </a:lnTo>
                  <a:lnTo>
                    <a:pt x="3048" y="240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48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54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34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0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66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78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84" y="222"/>
                  </a:lnTo>
                  <a:lnTo>
                    <a:pt x="3090" y="222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0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096" y="216"/>
                  </a:lnTo>
                  <a:lnTo>
                    <a:pt x="3102" y="216"/>
                  </a:lnTo>
                  <a:lnTo>
                    <a:pt x="3102" y="216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2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14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0" y="204"/>
                  </a:lnTo>
                  <a:lnTo>
                    <a:pt x="3126" y="204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26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2" y="198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92"/>
                  </a:lnTo>
                  <a:lnTo>
                    <a:pt x="3144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0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2" y="180"/>
                  </a:lnTo>
                  <a:lnTo>
                    <a:pt x="3168" y="180"/>
                  </a:lnTo>
                  <a:lnTo>
                    <a:pt x="3168" y="180"/>
                  </a:lnTo>
                  <a:lnTo>
                    <a:pt x="3168" y="180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68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74" y="174"/>
                  </a:lnTo>
                  <a:lnTo>
                    <a:pt x="3180" y="174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0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2"/>
                  </a:lnTo>
                  <a:lnTo>
                    <a:pt x="3186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8" y="162"/>
                  </a:lnTo>
                  <a:lnTo>
                    <a:pt x="3198" y="162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198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6"/>
                  </a:lnTo>
                  <a:lnTo>
                    <a:pt x="3204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0" y="150"/>
                  </a:lnTo>
                  <a:lnTo>
                    <a:pt x="3216" y="150"/>
                  </a:lnTo>
                  <a:lnTo>
                    <a:pt x="3216" y="150"/>
                  </a:lnTo>
                  <a:lnTo>
                    <a:pt x="3216" y="150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16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34" y="138"/>
                  </a:lnTo>
                  <a:lnTo>
                    <a:pt x="3234" y="138"/>
                  </a:lnTo>
                  <a:lnTo>
                    <a:pt x="3234" y="138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34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32"/>
                  </a:lnTo>
                  <a:lnTo>
                    <a:pt x="3240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46" y="126"/>
                  </a:lnTo>
                  <a:lnTo>
                    <a:pt x="3252" y="126"/>
                  </a:lnTo>
                  <a:lnTo>
                    <a:pt x="3252" y="126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2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14"/>
                  </a:lnTo>
                  <a:lnTo>
                    <a:pt x="3258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70" y="114"/>
                  </a:lnTo>
                  <a:lnTo>
                    <a:pt x="3270" y="114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0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8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8" y="102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88" y="96"/>
                  </a:lnTo>
                  <a:lnTo>
                    <a:pt x="3294" y="96"/>
                  </a:lnTo>
                  <a:lnTo>
                    <a:pt x="3294" y="96"/>
                  </a:lnTo>
                  <a:lnTo>
                    <a:pt x="3294" y="96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294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90"/>
                  </a:lnTo>
                  <a:lnTo>
                    <a:pt x="3300" y="84"/>
                  </a:lnTo>
                  <a:lnTo>
                    <a:pt x="3300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06" y="84"/>
                  </a:lnTo>
                  <a:lnTo>
                    <a:pt x="3312" y="84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2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8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66"/>
                  </a:lnTo>
                  <a:lnTo>
                    <a:pt x="3324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6" y="66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36" y="60"/>
                  </a:lnTo>
                  <a:lnTo>
                    <a:pt x="3342" y="60"/>
                  </a:lnTo>
                  <a:lnTo>
                    <a:pt x="3342" y="60"/>
                  </a:lnTo>
                  <a:lnTo>
                    <a:pt x="3342" y="60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2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48"/>
                  </a:lnTo>
                  <a:lnTo>
                    <a:pt x="3348" y="48"/>
                  </a:lnTo>
                  <a:lnTo>
                    <a:pt x="3348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2"/>
                  </a:lnTo>
                  <a:lnTo>
                    <a:pt x="3354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0" y="42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66" y="36"/>
                  </a:lnTo>
                  <a:lnTo>
                    <a:pt x="3372" y="36"/>
                  </a:lnTo>
                  <a:lnTo>
                    <a:pt x="3372" y="36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2" y="30"/>
                  </a:lnTo>
                  <a:lnTo>
                    <a:pt x="3378" y="30"/>
                  </a:lnTo>
                  <a:lnTo>
                    <a:pt x="3378" y="30"/>
                  </a:lnTo>
                  <a:lnTo>
                    <a:pt x="3378" y="30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78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24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84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2"/>
                  </a:lnTo>
                  <a:lnTo>
                    <a:pt x="3390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12"/>
                  </a:lnTo>
                  <a:lnTo>
                    <a:pt x="3396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2" y="6"/>
                  </a:lnTo>
                  <a:lnTo>
                    <a:pt x="3408" y="6"/>
                  </a:lnTo>
                  <a:lnTo>
                    <a:pt x="3408" y="6"/>
                  </a:lnTo>
                  <a:lnTo>
                    <a:pt x="3408" y="6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38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44" y="6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0" y="12"/>
                  </a:lnTo>
                  <a:lnTo>
                    <a:pt x="3456" y="12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56" y="18"/>
                  </a:lnTo>
                  <a:lnTo>
                    <a:pt x="3462" y="18"/>
                  </a:lnTo>
                  <a:lnTo>
                    <a:pt x="3462" y="18"/>
                  </a:lnTo>
                  <a:lnTo>
                    <a:pt x="3462" y="18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2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24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68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0"/>
                  </a:lnTo>
                  <a:lnTo>
                    <a:pt x="3474" y="36"/>
                  </a:lnTo>
                  <a:lnTo>
                    <a:pt x="3474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36"/>
                  </a:lnTo>
                  <a:lnTo>
                    <a:pt x="3480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92" y="42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0" name="Rectangle 58"/>
            <p:cNvSpPr>
              <a:spLocks noChangeArrowheads="1"/>
            </p:cNvSpPr>
            <p:nvPr/>
          </p:nvSpPr>
          <p:spPr bwMode="auto">
            <a:xfrm>
              <a:off x="1409" y="180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1" name="Freeform 59"/>
            <p:cNvSpPr>
              <a:spLocks/>
            </p:cNvSpPr>
            <p:nvPr/>
          </p:nvSpPr>
          <p:spPr bwMode="auto">
            <a:xfrm>
              <a:off x="1181" y="1415"/>
              <a:ext cx="3492" cy="324"/>
            </a:xfrm>
            <a:custGeom>
              <a:avLst/>
              <a:gdLst>
                <a:gd name="T0" fmla="*/ 54 w 3492"/>
                <a:gd name="T1" fmla="*/ 294 h 324"/>
                <a:gd name="T2" fmla="*/ 108 w 3492"/>
                <a:gd name="T3" fmla="*/ 276 h 324"/>
                <a:gd name="T4" fmla="*/ 162 w 3492"/>
                <a:gd name="T5" fmla="*/ 252 h 324"/>
                <a:gd name="T6" fmla="*/ 216 w 3492"/>
                <a:gd name="T7" fmla="*/ 222 h 324"/>
                <a:gd name="T8" fmla="*/ 270 w 3492"/>
                <a:gd name="T9" fmla="*/ 192 h 324"/>
                <a:gd name="T10" fmla="*/ 330 w 3492"/>
                <a:gd name="T11" fmla="*/ 156 h 324"/>
                <a:gd name="T12" fmla="*/ 384 w 3492"/>
                <a:gd name="T13" fmla="*/ 114 h 324"/>
                <a:gd name="T14" fmla="*/ 438 w 3492"/>
                <a:gd name="T15" fmla="*/ 72 h 324"/>
                <a:gd name="T16" fmla="*/ 492 w 3492"/>
                <a:gd name="T17" fmla="*/ 24 h 324"/>
                <a:gd name="T18" fmla="*/ 546 w 3492"/>
                <a:gd name="T19" fmla="*/ 30 h 324"/>
                <a:gd name="T20" fmla="*/ 606 w 3492"/>
                <a:gd name="T21" fmla="*/ 72 h 324"/>
                <a:gd name="T22" fmla="*/ 660 w 3492"/>
                <a:gd name="T23" fmla="*/ 108 h 324"/>
                <a:gd name="T24" fmla="*/ 714 w 3492"/>
                <a:gd name="T25" fmla="*/ 144 h 324"/>
                <a:gd name="T26" fmla="*/ 768 w 3492"/>
                <a:gd name="T27" fmla="*/ 174 h 324"/>
                <a:gd name="T28" fmla="*/ 822 w 3492"/>
                <a:gd name="T29" fmla="*/ 204 h 324"/>
                <a:gd name="T30" fmla="*/ 882 w 3492"/>
                <a:gd name="T31" fmla="*/ 228 h 324"/>
                <a:gd name="T32" fmla="*/ 936 w 3492"/>
                <a:gd name="T33" fmla="*/ 252 h 324"/>
                <a:gd name="T34" fmla="*/ 990 w 3492"/>
                <a:gd name="T35" fmla="*/ 270 h 324"/>
                <a:gd name="T36" fmla="*/ 1044 w 3492"/>
                <a:gd name="T37" fmla="*/ 288 h 324"/>
                <a:gd name="T38" fmla="*/ 1098 w 3492"/>
                <a:gd name="T39" fmla="*/ 294 h 324"/>
                <a:gd name="T40" fmla="*/ 1158 w 3492"/>
                <a:gd name="T41" fmla="*/ 288 h 324"/>
                <a:gd name="T42" fmla="*/ 1212 w 3492"/>
                <a:gd name="T43" fmla="*/ 270 h 324"/>
                <a:gd name="T44" fmla="*/ 1266 w 3492"/>
                <a:gd name="T45" fmla="*/ 252 h 324"/>
                <a:gd name="T46" fmla="*/ 1320 w 3492"/>
                <a:gd name="T47" fmla="*/ 228 h 324"/>
                <a:gd name="T48" fmla="*/ 1374 w 3492"/>
                <a:gd name="T49" fmla="*/ 198 h 324"/>
                <a:gd name="T50" fmla="*/ 1434 w 3492"/>
                <a:gd name="T51" fmla="*/ 168 h 324"/>
                <a:gd name="T52" fmla="*/ 1488 w 3492"/>
                <a:gd name="T53" fmla="*/ 132 h 324"/>
                <a:gd name="T54" fmla="*/ 1542 w 3492"/>
                <a:gd name="T55" fmla="*/ 96 h 324"/>
                <a:gd name="T56" fmla="*/ 1596 w 3492"/>
                <a:gd name="T57" fmla="*/ 54 h 324"/>
                <a:gd name="T58" fmla="*/ 1650 w 3492"/>
                <a:gd name="T59" fmla="*/ 12 h 324"/>
                <a:gd name="T60" fmla="*/ 1710 w 3492"/>
                <a:gd name="T61" fmla="*/ 18 h 324"/>
                <a:gd name="T62" fmla="*/ 1764 w 3492"/>
                <a:gd name="T63" fmla="*/ 60 h 324"/>
                <a:gd name="T64" fmla="*/ 1818 w 3492"/>
                <a:gd name="T65" fmla="*/ 102 h 324"/>
                <a:gd name="T66" fmla="*/ 1872 w 3492"/>
                <a:gd name="T67" fmla="*/ 138 h 324"/>
                <a:gd name="T68" fmla="*/ 1926 w 3492"/>
                <a:gd name="T69" fmla="*/ 174 h 324"/>
                <a:gd name="T70" fmla="*/ 1986 w 3492"/>
                <a:gd name="T71" fmla="*/ 204 h 324"/>
                <a:gd name="T72" fmla="*/ 2040 w 3492"/>
                <a:gd name="T73" fmla="*/ 228 h 324"/>
                <a:gd name="T74" fmla="*/ 2094 w 3492"/>
                <a:gd name="T75" fmla="*/ 252 h 324"/>
                <a:gd name="T76" fmla="*/ 2148 w 3492"/>
                <a:gd name="T77" fmla="*/ 270 h 324"/>
                <a:gd name="T78" fmla="*/ 2202 w 3492"/>
                <a:gd name="T79" fmla="*/ 288 h 324"/>
                <a:gd name="T80" fmla="*/ 2256 w 3492"/>
                <a:gd name="T81" fmla="*/ 294 h 324"/>
                <a:gd name="T82" fmla="*/ 2316 w 3492"/>
                <a:gd name="T83" fmla="*/ 288 h 324"/>
                <a:gd name="T84" fmla="*/ 2370 w 3492"/>
                <a:gd name="T85" fmla="*/ 270 h 324"/>
                <a:gd name="T86" fmla="*/ 2424 w 3492"/>
                <a:gd name="T87" fmla="*/ 252 h 324"/>
                <a:gd name="T88" fmla="*/ 2478 w 3492"/>
                <a:gd name="T89" fmla="*/ 228 h 324"/>
                <a:gd name="T90" fmla="*/ 2538 w 3492"/>
                <a:gd name="T91" fmla="*/ 198 h 324"/>
                <a:gd name="T92" fmla="*/ 2592 w 3492"/>
                <a:gd name="T93" fmla="*/ 168 h 324"/>
                <a:gd name="T94" fmla="*/ 2646 w 3492"/>
                <a:gd name="T95" fmla="*/ 138 h 324"/>
                <a:gd name="T96" fmla="*/ 2700 w 3492"/>
                <a:gd name="T97" fmla="*/ 102 h 324"/>
                <a:gd name="T98" fmla="*/ 2754 w 3492"/>
                <a:gd name="T99" fmla="*/ 66 h 324"/>
                <a:gd name="T100" fmla="*/ 2814 w 3492"/>
                <a:gd name="T101" fmla="*/ 24 h 324"/>
                <a:gd name="T102" fmla="*/ 2868 w 3492"/>
                <a:gd name="T103" fmla="*/ 30 h 324"/>
                <a:gd name="T104" fmla="*/ 2922 w 3492"/>
                <a:gd name="T105" fmla="*/ 72 h 324"/>
                <a:gd name="T106" fmla="*/ 2976 w 3492"/>
                <a:gd name="T107" fmla="*/ 120 h 324"/>
                <a:gd name="T108" fmla="*/ 3030 w 3492"/>
                <a:gd name="T109" fmla="*/ 156 h 324"/>
                <a:gd name="T110" fmla="*/ 3084 w 3492"/>
                <a:gd name="T111" fmla="*/ 192 h 324"/>
                <a:gd name="T112" fmla="*/ 3144 w 3492"/>
                <a:gd name="T113" fmla="*/ 228 h 324"/>
                <a:gd name="T114" fmla="*/ 3198 w 3492"/>
                <a:gd name="T115" fmla="*/ 258 h 324"/>
                <a:gd name="T116" fmla="*/ 3252 w 3492"/>
                <a:gd name="T117" fmla="*/ 276 h 324"/>
                <a:gd name="T118" fmla="*/ 3306 w 3492"/>
                <a:gd name="T119" fmla="*/ 300 h 324"/>
                <a:gd name="T120" fmla="*/ 3360 w 3492"/>
                <a:gd name="T121" fmla="*/ 312 h 324"/>
                <a:gd name="T122" fmla="*/ 3420 w 3492"/>
                <a:gd name="T123" fmla="*/ 324 h 324"/>
                <a:gd name="T124" fmla="*/ 3474 w 3492"/>
                <a:gd name="T125" fmla="*/ 312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324">
                  <a:moveTo>
                    <a:pt x="0" y="312"/>
                  </a:move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0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12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6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2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18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24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6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2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300"/>
                  </a:lnTo>
                  <a:lnTo>
                    <a:pt x="48" y="294"/>
                  </a:lnTo>
                  <a:lnTo>
                    <a:pt x="48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54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0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94"/>
                  </a:lnTo>
                  <a:lnTo>
                    <a:pt x="66" y="288"/>
                  </a:lnTo>
                  <a:lnTo>
                    <a:pt x="66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78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8"/>
                  </a:lnTo>
                  <a:lnTo>
                    <a:pt x="84" y="282"/>
                  </a:lnTo>
                  <a:lnTo>
                    <a:pt x="84" y="282"/>
                  </a:lnTo>
                  <a:lnTo>
                    <a:pt x="84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0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96" y="282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2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08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14" y="270"/>
                  </a:lnTo>
                  <a:lnTo>
                    <a:pt x="114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0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26" y="270"/>
                  </a:lnTo>
                  <a:lnTo>
                    <a:pt x="132" y="270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38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64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44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0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8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56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74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6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0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86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40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2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34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04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0" y="228"/>
                  </a:lnTo>
                  <a:lnTo>
                    <a:pt x="216" y="228"/>
                  </a:lnTo>
                  <a:lnTo>
                    <a:pt x="216" y="228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16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2" y="222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28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10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2" y="204"/>
                  </a:lnTo>
                  <a:lnTo>
                    <a:pt x="258" y="204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58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8"/>
                  </a:lnTo>
                  <a:lnTo>
                    <a:pt x="264" y="192"/>
                  </a:lnTo>
                  <a:lnTo>
                    <a:pt x="264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0" y="192"/>
                  </a:lnTo>
                  <a:lnTo>
                    <a:pt x="276" y="192"/>
                  </a:lnTo>
                  <a:lnTo>
                    <a:pt x="276" y="192"/>
                  </a:lnTo>
                  <a:lnTo>
                    <a:pt x="276" y="192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76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80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0" y="174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06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8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2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18" y="162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24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50"/>
                  </a:lnTo>
                  <a:lnTo>
                    <a:pt x="336" y="144"/>
                  </a:lnTo>
                  <a:lnTo>
                    <a:pt x="336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2" y="144"/>
                  </a:lnTo>
                  <a:lnTo>
                    <a:pt x="348" y="144"/>
                  </a:lnTo>
                  <a:lnTo>
                    <a:pt x="348" y="144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48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8"/>
                  </a:lnTo>
                  <a:lnTo>
                    <a:pt x="354" y="132"/>
                  </a:lnTo>
                  <a:lnTo>
                    <a:pt x="354" y="132"/>
                  </a:lnTo>
                  <a:lnTo>
                    <a:pt x="354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0" y="132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66" y="126"/>
                  </a:lnTo>
                  <a:lnTo>
                    <a:pt x="372" y="126"/>
                  </a:lnTo>
                  <a:lnTo>
                    <a:pt x="372" y="126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2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20"/>
                  </a:lnTo>
                  <a:lnTo>
                    <a:pt x="378" y="114"/>
                  </a:lnTo>
                  <a:lnTo>
                    <a:pt x="378" y="114"/>
                  </a:lnTo>
                  <a:lnTo>
                    <a:pt x="378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84" y="114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0" y="108"/>
                  </a:lnTo>
                  <a:lnTo>
                    <a:pt x="396" y="108"/>
                  </a:lnTo>
                  <a:lnTo>
                    <a:pt x="396" y="108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2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6"/>
                  </a:lnTo>
                  <a:lnTo>
                    <a:pt x="408" y="90"/>
                  </a:lnTo>
                  <a:lnTo>
                    <a:pt x="408" y="90"/>
                  </a:lnTo>
                  <a:lnTo>
                    <a:pt x="408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90"/>
                  </a:lnTo>
                  <a:lnTo>
                    <a:pt x="414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0" y="84"/>
                  </a:lnTo>
                  <a:lnTo>
                    <a:pt x="426" y="84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26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2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2" y="48"/>
                  </a:lnTo>
                  <a:lnTo>
                    <a:pt x="468" y="48"/>
                  </a:lnTo>
                  <a:lnTo>
                    <a:pt x="468" y="48"/>
                  </a:lnTo>
                  <a:lnTo>
                    <a:pt x="468" y="48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6"/>
                  </a:lnTo>
                  <a:lnTo>
                    <a:pt x="480" y="30"/>
                  </a:lnTo>
                  <a:lnTo>
                    <a:pt x="480" y="30"/>
                  </a:lnTo>
                  <a:lnTo>
                    <a:pt x="480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30"/>
                  </a:lnTo>
                  <a:lnTo>
                    <a:pt x="486" y="24"/>
                  </a:lnTo>
                  <a:lnTo>
                    <a:pt x="486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2" y="24"/>
                  </a:lnTo>
                  <a:lnTo>
                    <a:pt x="498" y="24"/>
                  </a:lnTo>
                  <a:lnTo>
                    <a:pt x="498" y="24"/>
                  </a:lnTo>
                  <a:lnTo>
                    <a:pt x="498" y="24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498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04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0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16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2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28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24"/>
                  </a:lnTo>
                  <a:lnTo>
                    <a:pt x="540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46" y="30"/>
                  </a:lnTo>
                  <a:lnTo>
                    <a:pt x="552" y="30"/>
                  </a:lnTo>
                  <a:lnTo>
                    <a:pt x="552" y="30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2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36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58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64" y="42"/>
                  </a:lnTo>
                  <a:lnTo>
                    <a:pt x="570" y="42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48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54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594" y="60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66"/>
                  </a:lnTo>
                  <a:lnTo>
                    <a:pt x="600" y="72"/>
                  </a:lnTo>
                  <a:lnTo>
                    <a:pt x="600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12" y="72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2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78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30" y="84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0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0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8" y="96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48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2"/>
                  </a:lnTo>
                  <a:lnTo>
                    <a:pt x="654" y="108"/>
                  </a:lnTo>
                  <a:lnTo>
                    <a:pt x="654" y="108"/>
                  </a:lnTo>
                  <a:lnTo>
                    <a:pt x="654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0" y="108"/>
                  </a:lnTo>
                  <a:lnTo>
                    <a:pt x="666" y="108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66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20"/>
                  </a:lnTo>
                  <a:lnTo>
                    <a:pt x="672" y="120"/>
                  </a:lnTo>
                  <a:lnTo>
                    <a:pt x="672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78" y="120"/>
                  </a:lnTo>
                  <a:lnTo>
                    <a:pt x="684" y="120"/>
                  </a:lnTo>
                  <a:lnTo>
                    <a:pt x="684" y="120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84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26"/>
                  </a:lnTo>
                  <a:lnTo>
                    <a:pt x="690" y="132"/>
                  </a:lnTo>
                  <a:lnTo>
                    <a:pt x="690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696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2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2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14" y="138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14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0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38" y="156"/>
                  </a:lnTo>
                  <a:lnTo>
                    <a:pt x="744" y="156"/>
                  </a:lnTo>
                  <a:lnTo>
                    <a:pt x="744" y="156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44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0" y="162"/>
                  </a:lnTo>
                  <a:lnTo>
                    <a:pt x="756" y="162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56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0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0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86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2" y="186"/>
                  </a:lnTo>
                  <a:lnTo>
                    <a:pt x="798" y="186"/>
                  </a:lnTo>
                  <a:lnTo>
                    <a:pt x="798" y="186"/>
                  </a:lnTo>
                  <a:lnTo>
                    <a:pt x="798" y="186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798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04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2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0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16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198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2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28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04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34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0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0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46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16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58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64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76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34"/>
                  </a:lnTo>
                  <a:lnTo>
                    <a:pt x="882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88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894" y="234"/>
                  </a:lnTo>
                  <a:lnTo>
                    <a:pt x="900" y="234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0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06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24" y="246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0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36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2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54" y="258"/>
                  </a:lnTo>
                  <a:lnTo>
                    <a:pt x="960" y="258"/>
                  </a:lnTo>
                  <a:lnTo>
                    <a:pt x="960" y="258"/>
                  </a:lnTo>
                  <a:lnTo>
                    <a:pt x="960" y="258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0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66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2" y="264"/>
                  </a:lnTo>
                  <a:lnTo>
                    <a:pt x="978" y="264"/>
                  </a:lnTo>
                  <a:lnTo>
                    <a:pt x="978" y="264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78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84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6" y="270"/>
                  </a:lnTo>
                  <a:lnTo>
                    <a:pt x="996" y="270"/>
                  </a:lnTo>
                  <a:lnTo>
                    <a:pt x="996" y="270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996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2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08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76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26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2" y="282"/>
                  </a:lnTo>
                  <a:lnTo>
                    <a:pt x="1038" y="282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44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0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56" y="288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2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68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74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0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86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2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098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04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16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2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28" y="294"/>
                  </a:lnTo>
                  <a:lnTo>
                    <a:pt x="1134" y="294"/>
                  </a:lnTo>
                  <a:lnTo>
                    <a:pt x="1134" y="294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34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0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46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2" y="288"/>
                  </a:lnTo>
                  <a:lnTo>
                    <a:pt x="1158" y="288"/>
                  </a:lnTo>
                  <a:lnTo>
                    <a:pt x="1158" y="288"/>
                  </a:lnTo>
                  <a:lnTo>
                    <a:pt x="1158" y="288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58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76" y="282"/>
                  </a:lnTo>
                  <a:lnTo>
                    <a:pt x="1182" y="282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2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194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6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0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06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2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18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64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2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48" y="258"/>
                  </a:lnTo>
                  <a:lnTo>
                    <a:pt x="1254" y="258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2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78" y="246"/>
                  </a:lnTo>
                  <a:lnTo>
                    <a:pt x="1284" y="246"/>
                  </a:lnTo>
                  <a:lnTo>
                    <a:pt x="1284" y="246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40"/>
                  </a:lnTo>
                  <a:lnTo>
                    <a:pt x="1296" y="234"/>
                  </a:lnTo>
                  <a:lnTo>
                    <a:pt x="1296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08" y="234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14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0" y="228"/>
                  </a:lnTo>
                  <a:lnTo>
                    <a:pt x="1326" y="228"/>
                  </a:lnTo>
                  <a:lnTo>
                    <a:pt x="1326" y="228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26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8" y="222"/>
                  </a:lnTo>
                  <a:lnTo>
                    <a:pt x="1338" y="222"/>
                  </a:lnTo>
                  <a:lnTo>
                    <a:pt x="1338" y="222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38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44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6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0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10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2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68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204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74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0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8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86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2" y="192"/>
                  </a:lnTo>
                  <a:lnTo>
                    <a:pt x="1398" y="192"/>
                  </a:lnTo>
                  <a:lnTo>
                    <a:pt x="1398" y="192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398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04" y="186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0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74"/>
                  </a:lnTo>
                  <a:lnTo>
                    <a:pt x="1416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2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34" y="168"/>
                  </a:lnTo>
                  <a:lnTo>
                    <a:pt x="1440" y="168"/>
                  </a:lnTo>
                  <a:lnTo>
                    <a:pt x="1440" y="168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0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62"/>
                  </a:lnTo>
                  <a:lnTo>
                    <a:pt x="1446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2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58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64" y="150"/>
                  </a:lnTo>
                  <a:lnTo>
                    <a:pt x="1470" y="150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0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44"/>
                  </a:lnTo>
                  <a:lnTo>
                    <a:pt x="1476" y="138"/>
                  </a:lnTo>
                  <a:lnTo>
                    <a:pt x="1476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8" y="138"/>
                  </a:lnTo>
                  <a:lnTo>
                    <a:pt x="1488" y="138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88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32"/>
                  </a:lnTo>
                  <a:lnTo>
                    <a:pt x="1494" y="126"/>
                  </a:lnTo>
                  <a:lnTo>
                    <a:pt x="1494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6" y="126"/>
                  </a:lnTo>
                  <a:lnTo>
                    <a:pt x="1506" y="126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06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20"/>
                  </a:lnTo>
                  <a:lnTo>
                    <a:pt x="1512" y="114"/>
                  </a:lnTo>
                  <a:lnTo>
                    <a:pt x="1512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18" y="114"/>
                  </a:lnTo>
                  <a:lnTo>
                    <a:pt x="1524" y="114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48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90"/>
                  </a:lnTo>
                  <a:lnTo>
                    <a:pt x="1554" y="84"/>
                  </a:lnTo>
                  <a:lnTo>
                    <a:pt x="1554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0" y="84"/>
                  </a:lnTo>
                  <a:lnTo>
                    <a:pt x="1566" y="84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66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8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2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72"/>
                  </a:lnTo>
                  <a:lnTo>
                    <a:pt x="1578" y="66"/>
                  </a:lnTo>
                  <a:lnTo>
                    <a:pt x="1578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84" y="66"/>
                  </a:lnTo>
                  <a:lnTo>
                    <a:pt x="1590" y="66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6" y="60"/>
                  </a:lnTo>
                  <a:lnTo>
                    <a:pt x="1596" y="60"/>
                  </a:lnTo>
                  <a:lnTo>
                    <a:pt x="1596" y="60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54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14" y="42"/>
                  </a:lnTo>
                  <a:lnTo>
                    <a:pt x="1620" y="42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6" y="36"/>
                  </a:lnTo>
                  <a:lnTo>
                    <a:pt x="1626" y="36"/>
                  </a:lnTo>
                  <a:lnTo>
                    <a:pt x="1626" y="36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26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30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2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18"/>
                  </a:lnTo>
                  <a:lnTo>
                    <a:pt x="1638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44" y="18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0" y="12"/>
                  </a:lnTo>
                  <a:lnTo>
                    <a:pt x="1656" y="12"/>
                  </a:lnTo>
                  <a:lnTo>
                    <a:pt x="1656" y="12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56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2" y="6"/>
                  </a:lnTo>
                  <a:lnTo>
                    <a:pt x="1668" y="6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6"/>
                  </a:lnTo>
                  <a:lnTo>
                    <a:pt x="1686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2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6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698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2"/>
                  </a:lnTo>
                  <a:lnTo>
                    <a:pt x="1704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0" y="18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16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24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2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0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28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42"/>
                  </a:lnTo>
                  <a:lnTo>
                    <a:pt x="1734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0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52" y="48"/>
                  </a:lnTo>
                  <a:lnTo>
                    <a:pt x="1752" y="48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2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54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58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0"/>
                  </a:lnTo>
                  <a:lnTo>
                    <a:pt x="1764" y="66"/>
                  </a:lnTo>
                  <a:lnTo>
                    <a:pt x="1764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0" y="66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76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2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2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78"/>
                  </a:lnTo>
                  <a:lnTo>
                    <a:pt x="1788" y="84"/>
                  </a:lnTo>
                  <a:lnTo>
                    <a:pt x="1788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794" y="84"/>
                  </a:lnTo>
                  <a:lnTo>
                    <a:pt x="1800" y="84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06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2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08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42" y="114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26"/>
                  </a:lnTo>
                  <a:lnTo>
                    <a:pt x="1848" y="126"/>
                  </a:lnTo>
                  <a:lnTo>
                    <a:pt x="1848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54" y="126"/>
                  </a:lnTo>
                  <a:lnTo>
                    <a:pt x="1860" y="126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0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2" y="138"/>
                  </a:lnTo>
                  <a:lnTo>
                    <a:pt x="1878" y="138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78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6" y="150"/>
                  </a:lnTo>
                  <a:lnTo>
                    <a:pt x="1896" y="150"/>
                  </a:lnTo>
                  <a:lnTo>
                    <a:pt x="1896" y="150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896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2" y="156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08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2"/>
                  </a:lnTo>
                  <a:lnTo>
                    <a:pt x="1914" y="168"/>
                  </a:lnTo>
                  <a:lnTo>
                    <a:pt x="1914" y="168"/>
                  </a:lnTo>
                  <a:lnTo>
                    <a:pt x="1914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0" y="168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26" y="168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26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2" y="174"/>
                  </a:lnTo>
                  <a:lnTo>
                    <a:pt x="1938" y="174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38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0"/>
                  </a:lnTo>
                  <a:lnTo>
                    <a:pt x="1944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0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86"/>
                  </a:lnTo>
                  <a:lnTo>
                    <a:pt x="1956" y="192"/>
                  </a:lnTo>
                  <a:lnTo>
                    <a:pt x="1956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2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74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198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0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86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2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16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2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2"/>
                  </a:lnTo>
                  <a:lnTo>
                    <a:pt x="2028" y="228"/>
                  </a:lnTo>
                  <a:lnTo>
                    <a:pt x="2028" y="228"/>
                  </a:lnTo>
                  <a:lnTo>
                    <a:pt x="2028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34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28"/>
                  </a:lnTo>
                  <a:lnTo>
                    <a:pt x="2040" y="234"/>
                  </a:lnTo>
                  <a:lnTo>
                    <a:pt x="2040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46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8" y="234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58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64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0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0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76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2" y="246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2"/>
                  </a:lnTo>
                  <a:lnTo>
                    <a:pt x="2100" y="258"/>
                  </a:lnTo>
                  <a:lnTo>
                    <a:pt x="2100" y="258"/>
                  </a:lnTo>
                  <a:lnTo>
                    <a:pt x="2100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06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2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18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0" y="264"/>
                  </a:lnTo>
                  <a:lnTo>
                    <a:pt x="2136" y="264"/>
                  </a:lnTo>
                  <a:lnTo>
                    <a:pt x="2136" y="264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48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0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54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0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66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76"/>
                  </a:lnTo>
                  <a:lnTo>
                    <a:pt x="2172" y="282"/>
                  </a:lnTo>
                  <a:lnTo>
                    <a:pt x="2172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78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2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2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08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14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88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0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26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2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38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0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56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2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68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74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94"/>
                  </a:lnTo>
                  <a:lnTo>
                    <a:pt x="2292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298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04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0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8"/>
                  </a:lnTo>
                  <a:lnTo>
                    <a:pt x="2316" y="282"/>
                  </a:lnTo>
                  <a:lnTo>
                    <a:pt x="2316" y="282"/>
                  </a:lnTo>
                  <a:lnTo>
                    <a:pt x="2316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2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28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34" y="282"/>
                  </a:lnTo>
                  <a:lnTo>
                    <a:pt x="2340" y="282"/>
                  </a:lnTo>
                  <a:lnTo>
                    <a:pt x="2340" y="282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0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46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2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6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58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64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0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70"/>
                  </a:lnTo>
                  <a:lnTo>
                    <a:pt x="2376" y="264"/>
                  </a:lnTo>
                  <a:lnTo>
                    <a:pt x="2376" y="264"/>
                  </a:lnTo>
                  <a:lnTo>
                    <a:pt x="2376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2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64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0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06" y="258"/>
                  </a:lnTo>
                  <a:lnTo>
                    <a:pt x="2412" y="258"/>
                  </a:lnTo>
                  <a:lnTo>
                    <a:pt x="2412" y="258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2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18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52"/>
                  </a:lnTo>
                  <a:lnTo>
                    <a:pt x="2424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0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36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2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40"/>
                  </a:lnTo>
                  <a:lnTo>
                    <a:pt x="2454" y="234"/>
                  </a:lnTo>
                  <a:lnTo>
                    <a:pt x="2454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0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66" y="234"/>
                  </a:lnTo>
                  <a:lnTo>
                    <a:pt x="2472" y="234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2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78" y="228"/>
                  </a:lnTo>
                  <a:lnTo>
                    <a:pt x="2484" y="228"/>
                  </a:lnTo>
                  <a:lnTo>
                    <a:pt x="2484" y="228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22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496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2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14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10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0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26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204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2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38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8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44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0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92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56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2" y="186"/>
                  </a:lnTo>
                  <a:lnTo>
                    <a:pt x="2568" y="186"/>
                  </a:lnTo>
                  <a:lnTo>
                    <a:pt x="2568" y="186"/>
                  </a:lnTo>
                  <a:lnTo>
                    <a:pt x="2568" y="186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68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74" y="180"/>
                  </a:lnTo>
                  <a:lnTo>
                    <a:pt x="2580" y="180"/>
                  </a:lnTo>
                  <a:lnTo>
                    <a:pt x="2580" y="180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2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62"/>
                  </a:lnTo>
                  <a:lnTo>
                    <a:pt x="2598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04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62"/>
                  </a:lnTo>
                  <a:lnTo>
                    <a:pt x="2610" y="156"/>
                  </a:lnTo>
                  <a:lnTo>
                    <a:pt x="2610" y="156"/>
                  </a:lnTo>
                  <a:lnTo>
                    <a:pt x="2610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22" y="156"/>
                  </a:lnTo>
                  <a:lnTo>
                    <a:pt x="2622" y="156"/>
                  </a:lnTo>
                  <a:lnTo>
                    <a:pt x="2622" y="156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2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28" y="150"/>
                  </a:lnTo>
                  <a:lnTo>
                    <a:pt x="2634" y="150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38"/>
                  </a:lnTo>
                  <a:lnTo>
                    <a:pt x="2640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46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8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2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58" y="132"/>
                  </a:lnTo>
                  <a:lnTo>
                    <a:pt x="2664" y="132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64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6"/>
                  </a:lnTo>
                  <a:lnTo>
                    <a:pt x="2670" y="120"/>
                  </a:lnTo>
                  <a:lnTo>
                    <a:pt x="2670" y="120"/>
                  </a:lnTo>
                  <a:lnTo>
                    <a:pt x="2670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82" y="120"/>
                  </a:lnTo>
                  <a:lnTo>
                    <a:pt x="2682" y="120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2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14"/>
                  </a:lnTo>
                  <a:lnTo>
                    <a:pt x="2688" y="108"/>
                  </a:lnTo>
                  <a:lnTo>
                    <a:pt x="2688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694" y="108"/>
                  </a:lnTo>
                  <a:lnTo>
                    <a:pt x="2700" y="108"/>
                  </a:lnTo>
                  <a:lnTo>
                    <a:pt x="2700" y="108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0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102"/>
                  </a:lnTo>
                  <a:lnTo>
                    <a:pt x="2706" y="96"/>
                  </a:lnTo>
                  <a:lnTo>
                    <a:pt x="2706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2" y="96"/>
                  </a:lnTo>
                  <a:lnTo>
                    <a:pt x="2718" y="96"/>
                  </a:lnTo>
                  <a:lnTo>
                    <a:pt x="2718" y="96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18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90"/>
                  </a:lnTo>
                  <a:lnTo>
                    <a:pt x="2724" y="84"/>
                  </a:lnTo>
                  <a:lnTo>
                    <a:pt x="2724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6" y="84"/>
                  </a:lnTo>
                  <a:lnTo>
                    <a:pt x="2736" y="84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36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8"/>
                  </a:lnTo>
                  <a:lnTo>
                    <a:pt x="2742" y="72"/>
                  </a:lnTo>
                  <a:lnTo>
                    <a:pt x="2742" y="72"/>
                  </a:lnTo>
                  <a:lnTo>
                    <a:pt x="2742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48" y="72"/>
                  </a:lnTo>
                  <a:lnTo>
                    <a:pt x="2754" y="72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54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6"/>
                  </a:lnTo>
                  <a:lnTo>
                    <a:pt x="2760" y="60"/>
                  </a:lnTo>
                  <a:lnTo>
                    <a:pt x="2760" y="60"/>
                  </a:lnTo>
                  <a:lnTo>
                    <a:pt x="2760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66" y="60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2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54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78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8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0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08" y="30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24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0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26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2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38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18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2" y="24"/>
                  </a:lnTo>
                  <a:lnTo>
                    <a:pt x="2868" y="24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74" y="30"/>
                  </a:lnTo>
                  <a:lnTo>
                    <a:pt x="2874" y="30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80" y="36"/>
                  </a:lnTo>
                  <a:lnTo>
                    <a:pt x="2880" y="36"/>
                  </a:lnTo>
                  <a:lnTo>
                    <a:pt x="2880" y="36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2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6" y="66"/>
                  </a:lnTo>
                  <a:lnTo>
                    <a:pt x="2916" y="66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16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34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0" y="90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46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2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8"/>
                  </a:lnTo>
                  <a:lnTo>
                    <a:pt x="2958" y="108"/>
                  </a:lnTo>
                  <a:lnTo>
                    <a:pt x="2958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08"/>
                  </a:lnTo>
                  <a:lnTo>
                    <a:pt x="2964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0" y="114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76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0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2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26"/>
                  </a:lnTo>
                  <a:lnTo>
                    <a:pt x="2988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2994" y="132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38"/>
                  </a:lnTo>
                  <a:lnTo>
                    <a:pt x="3006" y="144"/>
                  </a:lnTo>
                  <a:lnTo>
                    <a:pt x="3006" y="144"/>
                  </a:lnTo>
                  <a:lnTo>
                    <a:pt x="3006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18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0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24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56"/>
                  </a:lnTo>
                  <a:lnTo>
                    <a:pt x="3030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36" y="162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68"/>
                  </a:lnTo>
                  <a:lnTo>
                    <a:pt x="3048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54" y="174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0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0"/>
                  </a:lnTo>
                  <a:lnTo>
                    <a:pt x="3066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2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78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84" y="192"/>
                  </a:lnTo>
                  <a:lnTo>
                    <a:pt x="3090" y="192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0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204"/>
                  </a:lnTo>
                  <a:lnTo>
                    <a:pt x="3096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08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20" y="210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56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34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68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74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0" y="246"/>
                  </a:lnTo>
                  <a:lnTo>
                    <a:pt x="3186" y="246"/>
                  </a:lnTo>
                  <a:lnTo>
                    <a:pt x="3186" y="246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86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8" y="252"/>
                  </a:lnTo>
                  <a:lnTo>
                    <a:pt x="3198" y="252"/>
                  </a:lnTo>
                  <a:lnTo>
                    <a:pt x="3198" y="252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64"/>
                  </a:lnTo>
                  <a:lnTo>
                    <a:pt x="3222" y="270"/>
                  </a:lnTo>
                  <a:lnTo>
                    <a:pt x="3222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28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40" y="270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46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76"/>
                  </a:lnTo>
                  <a:lnTo>
                    <a:pt x="3252" y="282"/>
                  </a:lnTo>
                  <a:lnTo>
                    <a:pt x="3252" y="282"/>
                  </a:lnTo>
                  <a:lnTo>
                    <a:pt x="3252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58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70" y="282"/>
                  </a:lnTo>
                  <a:lnTo>
                    <a:pt x="3270" y="282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8" y="288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88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294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0" y="294"/>
                  </a:lnTo>
                  <a:lnTo>
                    <a:pt x="3306" y="294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06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18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0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0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8" y="306"/>
                  </a:lnTo>
                  <a:lnTo>
                    <a:pt x="3348" y="306"/>
                  </a:lnTo>
                  <a:lnTo>
                    <a:pt x="3348" y="306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0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66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2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2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78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84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0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396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2" y="318"/>
                  </a:lnTo>
                  <a:lnTo>
                    <a:pt x="3408" y="318"/>
                  </a:lnTo>
                  <a:lnTo>
                    <a:pt x="3408" y="318"/>
                  </a:lnTo>
                  <a:lnTo>
                    <a:pt x="3408" y="318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08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14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0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26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2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44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0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2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68" y="318"/>
                  </a:lnTo>
                  <a:lnTo>
                    <a:pt x="3474" y="318"/>
                  </a:lnTo>
                  <a:lnTo>
                    <a:pt x="3474" y="318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0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86" y="312"/>
                  </a:lnTo>
                  <a:lnTo>
                    <a:pt x="3492" y="31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2" name="Rectangle 60"/>
            <p:cNvSpPr>
              <a:spLocks noChangeArrowheads="1"/>
            </p:cNvSpPr>
            <p:nvPr/>
          </p:nvSpPr>
          <p:spPr bwMode="auto">
            <a:xfrm>
              <a:off x="1829" y="180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3" name="Freeform 61"/>
            <p:cNvSpPr>
              <a:spLocks/>
            </p:cNvSpPr>
            <p:nvPr/>
          </p:nvSpPr>
          <p:spPr bwMode="auto">
            <a:xfrm>
              <a:off x="1181" y="941"/>
              <a:ext cx="3492" cy="336"/>
            </a:xfrm>
            <a:custGeom>
              <a:avLst/>
              <a:gdLst>
                <a:gd name="T0" fmla="*/ 54 w 3492"/>
                <a:gd name="T1" fmla="*/ 336 h 336"/>
                <a:gd name="T2" fmla="*/ 108 w 3492"/>
                <a:gd name="T3" fmla="*/ 336 h 336"/>
                <a:gd name="T4" fmla="*/ 162 w 3492"/>
                <a:gd name="T5" fmla="*/ 330 h 336"/>
                <a:gd name="T6" fmla="*/ 216 w 3492"/>
                <a:gd name="T7" fmla="*/ 324 h 336"/>
                <a:gd name="T8" fmla="*/ 270 w 3492"/>
                <a:gd name="T9" fmla="*/ 318 h 336"/>
                <a:gd name="T10" fmla="*/ 330 w 3492"/>
                <a:gd name="T11" fmla="*/ 312 h 336"/>
                <a:gd name="T12" fmla="*/ 384 w 3492"/>
                <a:gd name="T13" fmla="*/ 306 h 336"/>
                <a:gd name="T14" fmla="*/ 438 w 3492"/>
                <a:gd name="T15" fmla="*/ 294 h 336"/>
                <a:gd name="T16" fmla="*/ 492 w 3492"/>
                <a:gd name="T17" fmla="*/ 282 h 336"/>
                <a:gd name="T18" fmla="*/ 546 w 3492"/>
                <a:gd name="T19" fmla="*/ 264 h 336"/>
                <a:gd name="T20" fmla="*/ 606 w 3492"/>
                <a:gd name="T21" fmla="*/ 240 h 336"/>
                <a:gd name="T22" fmla="*/ 660 w 3492"/>
                <a:gd name="T23" fmla="*/ 222 h 336"/>
                <a:gd name="T24" fmla="*/ 714 w 3492"/>
                <a:gd name="T25" fmla="*/ 198 h 336"/>
                <a:gd name="T26" fmla="*/ 768 w 3492"/>
                <a:gd name="T27" fmla="*/ 174 h 336"/>
                <a:gd name="T28" fmla="*/ 822 w 3492"/>
                <a:gd name="T29" fmla="*/ 144 h 336"/>
                <a:gd name="T30" fmla="*/ 882 w 3492"/>
                <a:gd name="T31" fmla="*/ 120 h 336"/>
                <a:gd name="T32" fmla="*/ 936 w 3492"/>
                <a:gd name="T33" fmla="*/ 90 h 336"/>
                <a:gd name="T34" fmla="*/ 990 w 3492"/>
                <a:gd name="T35" fmla="*/ 60 h 336"/>
                <a:gd name="T36" fmla="*/ 1044 w 3492"/>
                <a:gd name="T37" fmla="*/ 30 h 336"/>
                <a:gd name="T38" fmla="*/ 1098 w 3492"/>
                <a:gd name="T39" fmla="*/ 6 h 336"/>
                <a:gd name="T40" fmla="*/ 1158 w 3492"/>
                <a:gd name="T41" fmla="*/ 12 h 336"/>
                <a:gd name="T42" fmla="*/ 1212 w 3492"/>
                <a:gd name="T43" fmla="*/ 24 h 336"/>
                <a:gd name="T44" fmla="*/ 1266 w 3492"/>
                <a:gd name="T45" fmla="*/ 42 h 336"/>
                <a:gd name="T46" fmla="*/ 1320 w 3492"/>
                <a:gd name="T47" fmla="*/ 54 h 336"/>
                <a:gd name="T48" fmla="*/ 1374 w 3492"/>
                <a:gd name="T49" fmla="*/ 66 h 336"/>
                <a:gd name="T50" fmla="*/ 1434 w 3492"/>
                <a:gd name="T51" fmla="*/ 78 h 336"/>
                <a:gd name="T52" fmla="*/ 1488 w 3492"/>
                <a:gd name="T53" fmla="*/ 90 h 336"/>
                <a:gd name="T54" fmla="*/ 1542 w 3492"/>
                <a:gd name="T55" fmla="*/ 108 h 336"/>
                <a:gd name="T56" fmla="*/ 1596 w 3492"/>
                <a:gd name="T57" fmla="*/ 120 h 336"/>
                <a:gd name="T58" fmla="*/ 1650 w 3492"/>
                <a:gd name="T59" fmla="*/ 132 h 336"/>
                <a:gd name="T60" fmla="*/ 1710 w 3492"/>
                <a:gd name="T61" fmla="*/ 132 h 336"/>
                <a:gd name="T62" fmla="*/ 1764 w 3492"/>
                <a:gd name="T63" fmla="*/ 120 h 336"/>
                <a:gd name="T64" fmla="*/ 1818 w 3492"/>
                <a:gd name="T65" fmla="*/ 102 h 336"/>
                <a:gd name="T66" fmla="*/ 1872 w 3492"/>
                <a:gd name="T67" fmla="*/ 90 h 336"/>
                <a:gd name="T68" fmla="*/ 1926 w 3492"/>
                <a:gd name="T69" fmla="*/ 78 h 336"/>
                <a:gd name="T70" fmla="*/ 1986 w 3492"/>
                <a:gd name="T71" fmla="*/ 66 h 336"/>
                <a:gd name="T72" fmla="*/ 2040 w 3492"/>
                <a:gd name="T73" fmla="*/ 54 h 336"/>
                <a:gd name="T74" fmla="*/ 2094 w 3492"/>
                <a:gd name="T75" fmla="*/ 36 h 336"/>
                <a:gd name="T76" fmla="*/ 2148 w 3492"/>
                <a:gd name="T77" fmla="*/ 24 h 336"/>
                <a:gd name="T78" fmla="*/ 2202 w 3492"/>
                <a:gd name="T79" fmla="*/ 12 h 336"/>
                <a:gd name="T80" fmla="*/ 2256 w 3492"/>
                <a:gd name="T81" fmla="*/ 6 h 336"/>
                <a:gd name="T82" fmla="*/ 2316 w 3492"/>
                <a:gd name="T83" fmla="*/ 30 h 336"/>
                <a:gd name="T84" fmla="*/ 2370 w 3492"/>
                <a:gd name="T85" fmla="*/ 66 h 336"/>
                <a:gd name="T86" fmla="*/ 2424 w 3492"/>
                <a:gd name="T87" fmla="*/ 96 h 336"/>
                <a:gd name="T88" fmla="*/ 2478 w 3492"/>
                <a:gd name="T89" fmla="*/ 120 h 336"/>
                <a:gd name="T90" fmla="*/ 2538 w 3492"/>
                <a:gd name="T91" fmla="*/ 150 h 336"/>
                <a:gd name="T92" fmla="*/ 2592 w 3492"/>
                <a:gd name="T93" fmla="*/ 174 h 336"/>
                <a:gd name="T94" fmla="*/ 2646 w 3492"/>
                <a:gd name="T95" fmla="*/ 198 h 336"/>
                <a:gd name="T96" fmla="*/ 2700 w 3492"/>
                <a:gd name="T97" fmla="*/ 222 h 336"/>
                <a:gd name="T98" fmla="*/ 2754 w 3492"/>
                <a:gd name="T99" fmla="*/ 246 h 336"/>
                <a:gd name="T100" fmla="*/ 2814 w 3492"/>
                <a:gd name="T101" fmla="*/ 264 h 336"/>
                <a:gd name="T102" fmla="*/ 2868 w 3492"/>
                <a:gd name="T103" fmla="*/ 282 h 336"/>
                <a:gd name="T104" fmla="*/ 2922 w 3492"/>
                <a:gd name="T105" fmla="*/ 294 h 336"/>
                <a:gd name="T106" fmla="*/ 2976 w 3492"/>
                <a:gd name="T107" fmla="*/ 306 h 336"/>
                <a:gd name="T108" fmla="*/ 3030 w 3492"/>
                <a:gd name="T109" fmla="*/ 312 h 336"/>
                <a:gd name="T110" fmla="*/ 3084 w 3492"/>
                <a:gd name="T111" fmla="*/ 324 h 336"/>
                <a:gd name="T112" fmla="*/ 3144 w 3492"/>
                <a:gd name="T113" fmla="*/ 330 h 336"/>
                <a:gd name="T114" fmla="*/ 3198 w 3492"/>
                <a:gd name="T115" fmla="*/ 336 h 336"/>
                <a:gd name="T116" fmla="*/ 3252 w 3492"/>
                <a:gd name="T117" fmla="*/ 336 h 336"/>
                <a:gd name="T118" fmla="*/ 3306 w 3492"/>
                <a:gd name="T119" fmla="*/ 336 h 336"/>
                <a:gd name="T120" fmla="*/ 3360 w 3492"/>
                <a:gd name="T121" fmla="*/ 336 h 336"/>
                <a:gd name="T122" fmla="*/ 3420 w 3492"/>
                <a:gd name="T123" fmla="*/ 336 h 336"/>
                <a:gd name="T124" fmla="*/ 3474 w 3492"/>
                <a:gd name="T12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492" h="336">
                  <a:moveTo>
                    <a:pt x="0" y="336"/>
                  </a:move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0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6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2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18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24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0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36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48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54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0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66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2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78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84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0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96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08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2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38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44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6"/>
                  </a:lnTo>
                  <a:lnTo>
                    <a:pt x="156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2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68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74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86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2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198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04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0" y="330"/>
                  </a:lnTo>
                  <a:lnTo>
                    <a:pt x="216" y="330"/>
                  </a:lnTo>
                  <a:lnTo>
                    <a:pt x="216" y="330"/>
                  </a:lnTo>
                  <a:lnTo>
                    <a:pt x="216" y="330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16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2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34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0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2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64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24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76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2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88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0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06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2" y="318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18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24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0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54" y="312"/>
                  </a:lnTo>
                  <a:lnTo>
                    <a:pt x="354" y="312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66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2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78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6"/>
                  </a:lnTo>
                  <a:lnTo>
                    <a:pt x="384" y="300"/>
                  </a:lnTo>
                  <a:lnTo>
                    <a:pt x="384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0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396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0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26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2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38" y="294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44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0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56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2"/>
                  </a:lnTo>
                  <a:lnTo>
                    <a:pt x="468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6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28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34" y="270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0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46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64"/>
                  </a:lnTo>
                  <a:lnTo>
                    <a:pt x="552" y="258"/>
                  </a:lnTo>
                  <a:lnTo>
                    <a:pt x="552" y="258"/>
                  </a:lnTo>
                  <a:lnTo>
                    <a:pt x="552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58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64" y="258"/>
                  </a:lnTo>
                  <a:lnTo>
                    <a:pt x="570" y="258"/>
                  </a:lnTo>
                  <a:lnTo>
                    <a:pt x="570" y="258"/>
                  </a:lnTo>
                  <a:lnTo>
                    <a:pt x="570" y="258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0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76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2" y="252"/>
                  </a:lnTo>
                  <a:lnTo>
                    <a:pt x="588" y="252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88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594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40"/>
                  </a:lnTo>
                  <a:lnTo>
                    <a:pt x="600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8" y="240"/>
                  </a:lnTo>
                  <a:lnTo>
                    <a:pt x="618" y="240"/>
                  </a:lnTo>
                  <a:lnTo>
                    <a:pt x="618" y="240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18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24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0" y="234"/>
                  </a:lnTo>
                  <a:lnTo>
                    <a:pt x="636" y="234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36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8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48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54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6" y="222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66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2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6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78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84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10"/>
                  </a:lnTo>
                  <a:lnTo>
                    <a:pt x="690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696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2" y="204"/>
                  </a:lnTo>
                  <a:lnTo>
                    <a:pt x="708" y="204"/>
                  </a:lnTo>
                  <a:lnTo>
                    <a:pt x="708" y="204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08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14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8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0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92"/>
                  </a:lnTo>
                  <a:lnTo>
                    <a:pt x="732" y="186"/>
                  </a:lnTo>
                  <a:lnTo>
                    <a:pt x="732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38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0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56" y="180"/>
                  </a:lnTo>
                  <a:lnTo>
                    <a:pt x="762" y="180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68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74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74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62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04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6"/>
                  </a:lnTo>
                  <a:lnTo>
                    <a:pt x="810" y="150"/>
                  </a:lnTo>
                  <a:lnTo>
                    <a:pt x="810" y="150"/>
                  </a:lnTo>
                  <a:lnTo>
                    <a:pt x="810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16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50"/>
                  </a:lnTo>
                  <a:lnTo>
                    <a:pt x="822" y="144"/>
                  </a:lnTo>
                  <a:lnTo>
                    <a:pt x="822" y="144"/>
                  </a:lnTo>
                  <a:lnTo>
                    <a:pt x="822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28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44"/>
                  </a:lnTo>
                  <a:lnTo>
                    <a:pt x="834" y="138"/>
                  </a:lnTo>
                  <a:lnTo>
                    <a:pt x="834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0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8"/>
                  </a:lnTo>
                  <a:lnTo>
                    <a:pt x="846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2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32"/>
                  </a:lnTo>
                  <a:lnTo>
                    <a:pt x="858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64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6"/>
                  </a:lnTo>
                  <a:lnTo>
                    <a:pt x="870" y="120"/>
                  </a:lnTo>
                  <a:lnTo>
                    <a:pt x="870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76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20"/>
                  </a:lnTo>
                  <a:lnTo>
                    <a:pt x="882" y="114"/>
                  </a:lnTo>
                  <a:lnTo>
                    <a:pt x="882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88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14"/>
                  </a:lnTo>
                  <a:lnTo>
                    <a:pt x="894" y="108"/>
                  </a:lnTo>
                  <a:lnTo>
                    <a:pt x="894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0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102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24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6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0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42" y="90"/>
                  </a:lnTo>
                  <a:lnTo>
                    <a:pt x="942" y="90"/>
                  </a:lnTo>
                  <a:lnTo>
                    <a:pt x="942" y="90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2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54" y="84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54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8"/>
                  </a:lnTo>
                  <a:lnTo>
                    <a:pt x="960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66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72"/>
                  </a:lnTo>
                  <a:lnTo>
                    <a:pt x="972" y="66"/>
                  </a:lnTo>
                  <a:lnTo>
                    <a:pt x="972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0" y="60"/>
                  </a:lnTo>
                  <a:lnTo>
                    <a:pt x="996" y="60"/>
                  </a:lnTo>
                  <a:lnTo>
                    <a:pt x="996" y="60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996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2" y="54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08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8"/>
                  </a:lnTo>
                  <a:lnTo>
                    <a:pt x="1014" y="42"/>
                  </a:lnTo>
                  <a:lnTo>
                    <a:pt x="1014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0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42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26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2" y="36"/>
                  </a:lnTo>
                  <a:lnTo>
                    <a:pt x="1038" y="36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24"/>
                  </a:lnTo>
                  <a:lnTo>
                    <a:pt x="1044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0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24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56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2" y="18"/>
                  </a:lnTo>
                  <a:lnTo>
                    <a:pt x="1068" y="18"/>
                  </a:lnTo>
                  <a:lnTo>
                    <a:pt x="1068" y="18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68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74" y="12"/>
                  </a:lnTo>
                  <a:lnTo>
                    <a:pt x="1080" y="12"/>
                  </a:lnTo>
                  <a:lnTo>
                    <a:pt x="1080" y="12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0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86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2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098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6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0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16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2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28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0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2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64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76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18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194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0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06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24"/>
                  </a:lnTo>
                  <a:lnTo>
                    <a:pt x="1212" y="30"/>
                  </a:lnTo>
                  <a:lnTo>
                    <a:pt x="1212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18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24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0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36" y="30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2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48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54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0" y="36"/>
                  </a:lnTo>
                  <a:lnTo>
                    <a:pt x="1266" y="36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2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78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84" y="42"/>
                  </a:lnTo>
                  <a:lnTo>
                    <a:pt x="1290" y="42"/>
                  </a:lnTo>
                  <a:lnTo>
                    <a:pt x="1290" y="42"/>
                  </a:lnTo>
                  <a:lnTo>
                    <a:pt x="1290" y="42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0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296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2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08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48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14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0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26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2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44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0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56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0"/>
                  </a:lnTo>
                  <a:lnTo>
                    <a:pt x="1362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74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92" y="66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2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398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04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0" y="72"/>
                  </a:lnTo>
                  <a:lnTo>
                    <a:pt x="1416" y="72"/>
                  </a:lnTo>
                  <a:lnTo>
                    <a:pt x="1416" y="72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16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28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34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78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0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46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2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58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84"/>
                  </a:lnTo>
                  <a:lnTo>
                    <a:pt x="1464" y="90"/>
                  </a:lnTo>
                  <a:lnTo>
                    <a:pt x="1464" y="90"/>
                  </a:lnTo>
                  <a:lnTo>
                    <a:pt x="1464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0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76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2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0"/>
                  </a:lnTo>
                  <a:lnTo>
                    <a:pt x="1488" y="96"/>
                  </a:lnTo>
                  <a:lnTo>
                    <a:pt x="1488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494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0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06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0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36" y="102"/>
                  </a:lnTo>
                  <a:lnTo>
                    <a:pt x="1542" y="102"/>
                  </a:lnTo>
                  <a:lnTo>
                    <a:pt x="1542" y="102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2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48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54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84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14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596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2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08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0"/>
                  </a:lnTo>
                  <a:lnTo>
                    <a:pt x="1614" y="126"/>
                  </a:lnTo>
                  <a:lnTo>
                    <a:pt x="1614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0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2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26"/>
                  </a:lnTo>
                  <a:lnTo>
                    <a:pt x="1638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44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0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56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2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68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74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0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04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32"/>
                  </a:lnTo>
                  <a:lnTo>
                    <a:pt x="1710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2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28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34" y="126"/>
                  </a:lnTo>
                  <a:lnTo>
                    <a:pt x="1740" y="126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0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46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2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58" y="120"/>
                  </a:lnTo>
                  <a:lnTo>
                    <a:pt x="1764" y="120"/>
                  </a:lnTo>
                  <a:lnTo>
                    <a:pt x="1764" y="120"/>
                  </a:lnTo>
                  <a:lnTo>
                    <a:pt x="1764" y="120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64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0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76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14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794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0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06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8"/>
                  </a:lnTo>
                  <a:lnTo>
                    <a:pt x="1812" y="102"/>
                  </a:lnTo>
                  <a:lnTo>
                    <a:pt x="1812" y="102"/>
                  </a:lnTo>
                  <a:lnTo>
                    <a:pt x="1812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2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48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66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2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84" y="90"/>
                  </a:lnTo>
                  <a:lnTo>
                    <a:pt x="1890" y="90"/>
                  </a:lnTo>
                  <a:lnTo>
                    <a:pt x="1890" y="90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0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896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2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84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14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0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8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0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56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72"/>
                  </a:lnTo>
                  <a:lnTo>
                    <a:pt x="1962" y="66"/>
                  </a:lnTo>
                  <a:lnTo>
                    <a:pt x="1962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68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74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2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1998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04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0" y="60"/>
                  </a:lnTo>
                  <a:lnTo>
                    <a:pt x="2016" y="60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2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28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34" y="54"/>
                  </a:lnTo>
                  <a:lnTo>
                    <a:pt x="2040" y="54"/>
                  </a:lnTo>
                  <a:lnTo>
                    <a:pt x="2040" y="54"/>
                  </a:lnTo>
                  <a:lnTo>
                    <a:pt x="2040" y="54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0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46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2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58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8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64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0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76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2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36"/>
                  </a:lnTo>
                  <a:lnTo>
                    <a:pt x="2088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6"/>
                  </a:lnTo>
                  <a:lnTo>
                    <a:pt x="2112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18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24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0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36" y="30"/>
                  </a:lnTo>
                  <a:lnTo>
                    <a:pt x="2142" y="30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2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48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54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0" y="24"/>
                  </a:lnTo>
                  <a:lnTo>
                    <a:pt x="2166" y="24"/>
                  </a:lnTo>
                  <a:lnTo>
                    <a:pt x="2166" y="24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66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2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78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84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8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0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196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2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08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12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14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0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26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2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6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0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56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2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68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6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74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0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2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86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2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18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298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04" y="24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0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16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2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36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34" y="42"/>
                  </a:lnTo>
                  <a:lnTo>
                    <a:pt x="2340" y="42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64" y="60"/>
                  </a:lnTo>
                  <a:lnTo>
                    <a:pt x="2370" y="60"/>
                  </a:lnTo>
                  <a:lnTo>
                    <a:pt x="2370" y="60"/>
                  </a:lnTo>
                  <a:lnTo>
                    <a:pt x="2370" y="60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0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76" y="66"/>
                  </a:lnTo>
                  <a:lnTo>
                    <a:pt x="2382" y="66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2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88" y="72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394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78"/>
                  </a:lnTo>
                  <a:lnTo>
                    <a:pt x="2400" y="84"/>
                  </a:lnTo>
                  <a:lnTo>
                    <a:pt x="2400" y="84"/>
                  </a:lnTo>
                  <a:lnTo>
                    <a:pt x="2400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06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84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2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18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0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24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0" y="96"/>
                  </a:lnTo>
                  <a:lnTo>
                    <a:pt x="2436" y="96"/>
                  </a:lnTo>
                  <a:lnTo>
                    <a:pt x="2436" y="96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36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2" y="102"/>
                  </a:lnTo>
                  <a:lnTo>
                    <a:pt x="2448" y="102"/>
                  </a:lnTo>
                  <a:lnTo>
                    <a:pt x="2448" y="102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48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54" y="108"/>
                  </a:lnTo>
                  <a:lnTo>
                    <a:pt x="2460" y="108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0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66" y="114"/>
                  </a:lnTo>
                  <a:lnTo>
                    <a:pt x="2472" y="114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08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14" y="138"/>
                  </a:lnTo>
                  <a:lnTo>
                    <a:pt x="2520" y="138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0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26" y="144"/>
                  </a:lnTo>
                  <a:lnTo>
                    <a:pt x="2532" y="144"/>
                  </a:lnTo>
                  <a:lnTo>
                    <a:pt x="2532" y="144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2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38" y="150"/>
                  </a:lnTo>
                  <a:lnTo>
                    <a:pt x="2544" y="150"/>
                  </a:lnTo>
                  <a:lnTo>
                    <a:pt x="2544" y="150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44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0" y="156"/>
                  </a:lnTo>
                  <a:lnTo>
                    <a:pt x="2556" y="156"/>
                  </a:lnTo>
                  <a:lnTo>
                    <a:pt x="2556" y="156"/>
                  </a:lnTo>
                  <a:lnTo>
                    <a:pt x="2556" y="156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56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2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2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68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74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68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0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86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74"/>
                  </a:lnTo>
                  <a:lnTo>
                    <a:pt x="2592" y="180"/>
                  </a:lnTo>
                  <a:lnTo>
                    <a:pt x="2592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598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0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16" y="186"/>
                  </a:lnTo>
                  <a:lnTo>
                    <a:pt x="2622" y="186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2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28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0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198"/>
                  </a:lnTo>
                  <a:lnTo>
                    <a:pt x="2646" y="204"/>
                  </a:lnTo>
                  <a:lnTo>
                    <a:pt x="2646" y="204"/>
                  </a:lnTo>
                  <a:lnTo>
                    <a:pt x="2646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2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2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16"/>
                  </a:lnTo>
                  <a:lnTo>
                    <a:pt x="2688" y="222"/>
                  </a:lnTo>
                  <a:lnTo>
                    <a:pt x="2688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694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0" y="222"/>
                  </a:lnTo>
                  <a:lnTo>
                    <a:pt x="2706" y="222"/>
                  </a:lnTo>
                  <a:lnTo>
                    <a:pt x="2706" y="222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06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2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28"/>
                  </a:lnTo>
                  <a:lnTo>
                    <a:pt x="2718" y="234"/>
                  </a:lnTo>
                  <a:lnTo>
                    <a:pt x="2718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24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0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34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36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2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48" y="240"/>
                  </a:lnTo>
                  <a:lnTo>
                    <a:pt x="2754" y="240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54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0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46"/>
                  </a:lnTo>
                  <a:lnTo>
                    <a:pt x="2766" y="252"/>
                  </a:lnTo>
                  <a:lnTo>
                    <a:pt x="2766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84" y="252"/>
                  </a:lnTo>
                  <a:lnTo>
                    <a:pt x="2784" y="252"/>
                  </a:lnTo>
                  <a:lnTo>
                    <a:pt x="2784" y="252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0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796" y="258"/>
                  </a:lnTo>
                  <a:lnTo>
                    <a:pt x="2802" y="258"/>
                  </a:lnTo>
                  <a:lnTo>
                    <a:pt x="2802" y="258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2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08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64"/>
                  </a:lnTo>
                  <a:lnTo>
                    <a:pt x="2814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0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2" y="270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38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44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0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76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56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2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74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6" y="282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2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898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04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88"/>
                  </a:lnTo>
                  <a:lnTo>
                    <a:pt x="2910" y="294"/>
                  </a:lnTo>
                  <a:lnTo>
                    <a:pt x="2910" y="294"/>
                  </a:lnTo>
                  <a:lnTo>
                    <a:pt x="2910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16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2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28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34" y="294"/>
                  </a:lnTo>
                  <a:lnTo>
                    <a:pt x="2940" y="294"/>
                  </a:lnTo>
                  <a:lnTo>
                    <a:pt x="2940" y="294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0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46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2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58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64" y="300"/>
                  </a:lnTo>
                  <a:lnTo>
                    <a:pt x="2970" y="300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0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76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2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88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2994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06"/>
                  </a:lnTo>
                  <a:lnTo>
                    <a:pt x="3000" y="312"/>
                  </a:lnTo>
                  <a:lnTo>
                    <a:pt x="3000" y="312"/>
                  </a:lnTo>
                  <a:lnTo>
                    <a:pt x="3000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06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18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24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0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2"/>
                  </a:lnTo>
                  <a:lnTo>
                    <a:pt x="3036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2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54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0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66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78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84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0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096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2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08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14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0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2" y="324"/>
                  </a:lnTo>
                  <a:lnTo>
                    <a:pt x="3138" y="324"/>
                  </a:lnTo>
                  <a:lnTo>
                    <a:pt x="3138" y="324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38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44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0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56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2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68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0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86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2" y="330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198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04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0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16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2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46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2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58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64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2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06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24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0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36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48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0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66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2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78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84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0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396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2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08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14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0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26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2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38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0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56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74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0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86" y="336"/>
                  </a:lnTo>
                  <a:lnTo>
                    <a:pt x="3492" y="33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4" name="Rectangle 62"/>
            <p:cNvSpPr>
              <a:spLocks noChangeArrowheads="1"/>
            </p:cNvSpPr>
            <p:nvPr/>
          </p:nvSpPr>
          <p:spPr bwMode="auto">
            <a:xfrm>
              <a:off x="2249" y="180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5" name="Freeform 63"/>
            <p:cNvSpPr>
              <a:spLocks/>
            </p:cNvSpPr>
            <p:nvPr/>
          </p:nvSpPr>
          <p:spPr bwMode="auto">
            <a:xfrm>
              <a:off x="1181" y="1283"/>
              <a:ext cx="3492" cy="0"/>
            </a:xfrm>
            <a:custGeom>
              <a:avLst/>
              <a:gdLst>
                <a:gd name="T0" fmla="*/ 54 w 3492"/>
                <a:gd name="T1" fmla="*/ 108 w 3492"/>
                <a:gd name="T2" fmla="*/ 162 w 3492"/>
                <a:gd name="T3" fmla="*/ 216 w 3492"/>
                <a:gd name="T4" fmla="*/ 270 w 3492"/>
                <a:gd name="T5" fmla="*/ 330 w 3492"/>
                <a:gd name="T6" fmla="*/ 384 w 3492"/>
                <a:gd name="T7" fmla="*/ 438 w 3492"/>
                <a:gd name="T8" fmla="*/ 492 w 3492"/>
                <a:gd name="T9" fmla="*/ 546 w 3492"/>
                <a:gd name="T10" fmla="*/ 606 w 3492"/>
                <a:gd name="T11" fmla="*/ 660 w 3492"/>
                <a:gd name="T12" fmla="*/ 714 w 3492"/>
                <a:gd name="T13" fmla="*/ 768 w 3492"/>
                <a:gd name="T14" fmla="*/ 822 w 3492"/>
                <a:gd name="T15" fmla="*/ 882 w 3492"/>
                <a:gd name="T16" fmla="*/ 936 w 3492"/>
                <a:gd name="T17" fmla="*/ 990 w 3492"/>
                <a:gd name="T18" fmla="*/ 1044 w 3492"/>
                <a:gd name="T19" fmla="*/ 1098 w 3492"/>
                <a:gd name="T20" fmla="*/ 1158 w 3492"/>
                <a:gd name="T21" fmla="*/ 1212 w 3492"/>
                <a:gd name="T22" fmla="*/ 1266 w 3492"/>
                <a:gd name="T23" fmla="*/ 1320 w 3492"/>
                <a:gd name="T24" fmla="*/ 1374 w 3492"/>
                <a:gd name="T25" fmla="*/ 1434 w 3492"/>
                <a:gd name="T26" fmla="*/ 1488 w 3492"/>
                <a:gd name="T27" fmla="*/ 1542 w 3492"/>
                <a:gd name="T28" fmla="*/ 1596 w 3492"/>
                <a:gd name="T29" fmla="*/ 1650 w 3492"/>
                <a:gd name="T30" fmla="*/ 1710 w 3492"/>
                <a:gd name="T31" fmla="*/ 1764 w 3492"/>
                <a:gd name="T32" fmla="*/ 1818 w 3492"/>
                <a:gd name="T33" fmla="*/ 1872 w 3492"/>
                <a:gd name="T34" fmla="*/ 1926 w 3492"/>
                <a:gd name="T35" fmla="*/ 1986 w 3492"/>
                <a:gd name="T36" fmla="*/ 2040 w 3492"/>
                <a:gd name="T37" fmla="*/ 2094 w 3492"/>
                <a:gd name="T38" fmla="*/ 2148 w 3492"/>
                <a:gd name="T39" fmla="*/ 2202 w 3492"/>
                <a:gd name="T40" fmla="*/ 2256 w 3492"/>
                <a:gd name="T41" fmla="*/ 2316 w 3492"/>
                <a:gd name="T42" fmla="*/ 2370 w 3492"/>
                <a:gd name="T43" fmla="*/ 2424 w 3492"/>
                <a:gd name="T44" fmla="*/ 2478 w 3492"/>
                <a:gd name="T45" fmla="*/ 2538 w 3492"/>
                <a:gd name="T46" fmla="*/ 2592 w 3492"/>
                <a:gd name="T47" fmla="*/ 2646 w 3492"/>
                <a:gd name="T48" fmla="*/ 2700 w 3492"/>
                <a:gd name="T49" fmla="*/ 2754 w 3492"/>
                <a:gd name="T50" fmla="*/ 2814 w 3492"/>
                <a:gd name="T51" fmla="*/ 2868 w 3492"/>
                <a:gd name="T52" fmla="*/ 2922 w 3492"/>
                <a:gd name="T53" fmla="*/ 2976 w 3492"/>
                <a:gd name="T54" fmla="*/ 3030 w 3492"/>
                <a:gd name="T55" fmla="*/ 3084 w 3492"/>
                <a:gd name="T56" fmla="*/ 3144 w 3492"/>
                <a:gd name="T57" fmla="*/ 3198 w 3492"/>
                <a:gd name="T58" fmla="*/ 3252 w 3492"/>
                <a:gd name="T59" fmla="*/ 3306 w 3492"/>
                <a:gd name="T60" fmla="*/ 3360 w 3492"/>
                <a:gd name="T61" fmla="*/ 3420 w 3492"/>
                <a:gd name="T62" fmla="*/ 3474 w 349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349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" name="Rectangle 64"/>
            <p:cNvSpPr>
              <a:spLocks noChangeArrowheads="1"/>
            </p:cNvSpPr>
            <p:nvPr/>
          </p:nvSpPr>
          <p:spPr bwMode="auto">
            <a:xfrm>
              <a:off x="2669" y="180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7" name="Rectangle 65"/>
            <p:cNvSpPr>
              <a:spLocks noChangeArrowheads="1"/>
            </p:cNvSpPr>
            <p:nvPr/>
          </p:nvSpPr>
          <p:spPr bwMode="auto">
            <a:xfrm>
              <a:off x="1205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" name="Rectangle 66"/>
            <p:cNvSpPr>
              <a:spLocks noChangeArrowheads="1"/>
            </p:cNvSpPr>
            <p:nvPr/>
          </p:nvSpPr>
          <p:spPr bwMode="auto">
            <a:xfrm>
              <a:off x="1397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" name="Rectangle 67"/>
            <p:cNvSpPr>
              <a:spLocks noChangeArrowheads="1"/>
            </p:cNvSpPr>
            <p:nvPr/>
          </p:nvSpPr>
          <p:spPr bwMode="auto">
            <a:xfrm>
              <a:off x="1439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0" name="Rectangle 68"/>
            <p:cNvSpPr>
              <a:spLocks noChangeArrowheads="1"/>
            </p:cNvSpPr>
            <p:nvPr/>
          </p:nvSpPr>
          <p:spPr bwMode="auto">
            <a:xfrm>
              <a:off x="1667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1" name="Rectangle 69"/>
            <p:cNvSpPr>
              <a:spLocks noChangeArrowheads="1"/>
            </p:cNvSpPr>
            <p:nvPr/>
          </p:nvSpPr>
          <p:spPr bwMode="auto">
            <a:xfrm>
              <a:off x="1787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2" name="Rectangle 70"/>
            <p:cNvSpPr>
              <a:spLocks noChangeArrowheads="1"/>
            </p:cNvSpPr>
            <p:nvPr/>
          </p:nvSpPr>
          <p:spPr bwMode="auto">
            <a:xfrm>
              <a:off x="1979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3" name="Rectangle 71"/>
            <p:cNvSpPr>
              <a:spLocks noChangeArrowheads="1"/>
            </p:cNvSpPr>
            <p:nvPr/>
          </p:nvSpPr>
          <p:spPr bwMode="auto">
            <a:xfrm>
              <a:off x="2021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2" name="Rectangle 72"/>
            <p:cNvSpPr>
              <a:spLocks noChangeArrowheads="1"/>
            </p:cNvSpPr>
            <p:nvPr/>
          </p:nvSpPr>
          <p:spPr bwMode="auto">
            <a:xfrm>
              <a:off x="2249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4" name="Rectangle 73"/>
            <p:cNvSpPr>
              <a:spLocks noChangeArrowheads="1"/>
            </p:cNvSpPr>
            <p:nvPr/>
          </p:nvSpPr>
          <p:spPr bwMode="auto">
            <a:xfrm>
              <a:off x="2831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5" name="Rectangle 74"/>
            <p:cNvSpPr>
              <a:spLocks noChangeArrowheads="1"/>
            </p:cNvSpPr>
            <p:nvPr/>
          </p:nvSpPr>
          <p:spPr bwMode="auto">
            <a:xfrm>
              <a:off x="3413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7" name="Rectangle 75"/>
            <p:cNvSpPr>
              <a:spLocks noChangeArrowheads="1"/>
            </p:cNvSpPr>
            <p:nvPr/>
          </p:nvSpPr>
          <p:spPr bwMode="auto">
            <a:xfrm>
              <a:off x="3533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76"/>
            <p:cNvSpPr>
              <a:spLocks noChangeArrowheads="1"/>
            </p:cNvSpPr>
            <p:nvPr/>
          </p:nvSpPr>
          <p:spPr bwMode="auto">
            <a:xfrm>
              <a:off x="3725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5" name="Rectangle 77"/>
            <p:cNvSpPr>
              <a:spLocks noChangeArrowheads="1"/>
            </p:cNvSpPr>
            <p:nvPr/>
          </p:nvSpPr>
          <p:spPr bwMode="auto">
            <a:xfrm>
              <a:off x="3767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6" name="Rectangle 78"/>
            <p:cNvSpPr>
              <a:spLocks noChangeArrowheads="1"/>
            </p:cNvSpPr>
            <p:nvPr/>
          </p:nvSpPr>
          <p:spPr bwMode="auto">
            <a:xfrm>
              <a:off x="3995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79"/>
            <p:cNvSpPr>
              <a:spLocks noChangeArrowheads="1"/>
            </p:cNvSpPr>
            <p:nvPr/>
          </p:nvSpPr>
          <p:spPr bwMode="auto">
            <a:xfrm>
              <a:off x="4115" y="1907"/>
              <a:ext cx="16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Rectangle 80"/>
            <p:cNvSpPr>
              <a:spLocks noChangeArrowheads="1"/>
            </p:cNvSpPr>
            <p:nvPr/>
          </p:nvSpPr>
          <p:spPr bwMode="auto">
            <a:xfrm>
              <a:off x="4307" y="1919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Rectangle 81"/>
            <p:cNvSpPr>
              <a:spLocks noChangeArrowheads="1"/>
            </p:cNvSpPr>
            <p:nvPr/>
          </p:nvSpPr>
          <p:spPr bwMode="auto">
            <a:xfrm>
              <a:off x="4349" y="1907"/>
              <a:ext cx="15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Rectangle 82"/>
            <p:cNvSpPr>
              <a:spLocks noChangeArrowheads="1"/>
            </p:cNvSpPr>
            <p:nvPr/>
          </p:nvSpPr>
          <p:spPr bwMode="auto">
            <a:xfrm>
              <a:off x="4577" y="1895"/>
              <a:ext cx="5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3069520" y="923667"/>
            <a:ext cx="3058230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 – 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Empty </a:t>
            </a:r>
            <a:r>
              <a:rPr lang="en-US" sz="1400" dirty="0">
                <a:solidFill>
                  <a:srgbClr val="80008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FODO 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272" name="Group 271"/>
          <p:cNvGrpSpPr/>
          <p:nvPr/>
        </p:nvGrpSpPr>
        <p:grpSpPr>
          <a:xfrm>
            <a:off x="1888300" y="1665195"/>
            <a:ext cx="5281782" cy="459659"/>
            <a:chOff x="1888300" y="1665195"/>
            <a:chExt cx="5281782" cy="459659"/>
          </a:xfrm>
        </p:grpSpPr>
        <p:sp>
          <p:nvSpPr>
            <p:cNvPr id="273" name="Freeform 272"/>
            <p:cNvSpPr/>
            <p:nvPr/>
          </p:nvSpPr>
          <p:spPr bwMode="auto">
            <a:xfrm>
              <a:off x="1888300" y="1670786"/>
              <a:ext cx="1593937" cy="454068"/>
            </a:xfrm>
            <a:custGeom>
              <a:avLst/>
              <a:gdLst>
                <a:gd name="connsiteX0" fmla="*/ 1593937 w 1593937"/>
                <a:gd name="connsiteY0" fmla="*/ 454068 h 454068"/>
                <a:gd name="connsiteX1" fmla="*/ 1593937 w 1593937"/>
                <a:gd name="connsiteY1" fmla="*/ 0 h 454068"/>
                <a:gd name="connsiteX2" fmla="*/ 1449888 w 1593937"/>
                <a:gd name="connsiteY2" fmla="*/ 78288 h 454068"/>
                <a:gd name="connsiteX3" fmla="*/ 1293312 w 1593937"/>
                <a:gd name="connsiteY3" fmla="*/ 159707 h 454068"/>
                <a:gd name="connsiteX4" fmla="*/ 1152395 w 1593937"/>
                <a:gd name="connsiteY4" fmla="*/ 222337 h 454068"/>
                <a:gd name="connsiteX5" fmla="*/ 1024003 w 1593937"/>
                <a:gd name="connsiteY5" fmla="*/ 275573 h 454068"/>
                <a:gd name="connsiteX6" fmla="*/ 908137 w 1593937"/>
                <a:gd name="connsiteY6" fmla="*/ 319414 h 454068"/>
                <a:gd name="connsiteX7" fmla="*/ 751562 w 1593937"/>
                <a:gd name="connsiteY7" fmla="*/ 369518 h 454068"/>
                <a:gd name="connsiteX8" fmla="*/ 591855 w 1593937"/>
                <a:gd name="connsiteY8" fmla="*/ 397701 h 454068"/>
                <a:gd name="connsiteX9" fmla="*/ 397701 w 1593937"/>
                <a:gd name="connsiteY9" fmla="*/ 422753 h 454068"/>
                <a:gd name="connsiteX10" fmla="*/ 253652 w 1593937"/>
                <a:gd name="connsiteY10" fmla="*/ 441542 h 454068"/>
                <a:gd name="connsiteX11" fmla="*/ 0 w 1593937"/>
                <a:gd name="connsiteY11" fmla="*/ 447805 h 454068"/>
                <a:gd name="connsiteX12" fmla="*/ 1593937 w 1593937"/>
                <a:gd name="connsiteY12" fmla="*/ 454068 h 45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93937" h="454068">
                  <a:moveTo>
                    <a:pt x="1593937" y="454068"/>
                  </a:moveTo>
                  <a:lnTo>
                    <a:pt x="1593937" y="0"/>
                  </a:lnTo>
                  <a:lnTo>
                    <a:pt x="1449888" y="78288"/>
                  </a:lnTo>
                  <a:lnTo>
                    <a:pt x="1293312" y="159707"/>
                  </a:lnTo>
                  <a:lnTo>
                    <a:pt x="1152395" y="222337"/>
                  </a:lnTo>
                  <a:lnTo>
                    <a:pt x="1024003" y="275573"/>
                  </a:lnTo>
                  <a:lnTo>
                    <a:pt x="908137" y="319414"/>
                  </a:lnTo>
                  <a:lnTo>
                    <a:pt x="751562" y="369518"/>
                  </a:lnTo>
                  <a:lnTo>
                    <a:pt x="591855" y="397701"/>
                  </a:lnTo>
                  <a:lnTo>
                    <a:pt x="397701" y="422753"/>
                  </a:lnTo>
                  <a:lnTo>
                    <a:pt x="253652" y="441542"/>
                  </a:lnTo>
                  <a:lnTo>
                    <a:pt x="0" y="447805"/>
                  </a:lnTo>
                  <a:lnTo>
                    <a:pt x="1593937" y="454068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74" name="Freeform 273"/>
            <p:cNvSpPr/>
            <p:nvPr/>
          </p:nvSpPr>
          <p:spPr bwMode="auto">
            <a:xfrm flipH="1">
              <a:off x="5576145" y="1665195"/>
              <a:ext cx="1593937" cy="454068"/>
            </a:xfrm>
            <a:custGeom>
              <a:avLst/>
              <a:gdLst>
                <a:gd name="connsiteX0" fmla="*/ 1593937 w 1593937"/>
                <a:gd name="connsiteY0" fmla="*/ 454068 h 454068"/>
                <a:gd name="connsiteX1" fmla="*/ 1593937 w 1593937"/>
                <a:gd name="connsiteY1" fmla="*/ 0 h 454068"/>
                <a:gd name="connsiteX2" fmla="*/ 1449888 w 1593937"/>
                <a:gd name="connsiteY2" fmla="*/ 78288 h 454068"/>
                <a:gd name="connsiteX3" fmla="*/ 1293312 w 1593937"/>
                <a:gd name="connsiteY3" fmla="*/ 159707 h 454068"/>
                <a:gd name="connsiteX4" fmla="*/ 1152395 w 1593937"/>
                <a:gd name="connsiteY4" fmla="*/ 222337 h 454068"/>
                <a:gd name="connsiteX5" fmla="*/ 1024003 w 1593937"/>
                <a:gd name="connsiteY5" fmla="*/ 275573 h 454068"/>
                <a:gd name="connsiteX6" fmla="*/ 908137 w 1593937"/>
                <a:gd name="connsiteY6" fmla="*/ 319414 h 454068"/>
                <a:gd name="connsiteX7" fmla="*/ 751562 w 1593937"/>
                <a:gd name="connsiteY7" fmla="*/ 369518 h 454068"/>
                <a:gd name="connsiteX8" fmla="*/ 591855 w 1593937"/>
                <a:gd name="connsiteY8" fmla="*/ 397701 h 454068"/>
                <a:gd name="connsiteX9" fmla="*/ 397701 w 1593937"/>
                <a:gd name="connsiteY9" fmla="*/ 422753 h 454068"/>
                <a:gd name="connsiteX10" fmla="*/ 253652 w 1593937"/>
                <a:gd name="connsiteY10" fmla="*/ 441542 h 454068"/>
                <a:gd name="connsiteX11" fmla="*/ 0 w 1593937"/>
                <a:gd name="connsiteY11" fmla="*/ 447805 h 454068"/>
                <a:gd name="connsiteX12" fmla="*/ 1593937 w 1593937"/>
                <a:gd name="connsiteY12" fmla="*/ 454068 h 454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593937" h="454068">
                  <a:moveTo>
                    <a:pt x="1593937" y="454068"/>
                  </a:moveTo>
                  <a:lnTo>
                    <a:pt x="1593937" y="0"/>
                  </a:lnTo>
                  <a:lnTo>
                    <a:pt x="1449888" y="78288"/>
                  </a:lnTo>
                  <a:lnTo>
                    <a:pt x="1293312" y="159707"/>
                  </a:lnTo>
                  <a:lnTo>
                    <a:pt x="1152395" y="222337"/>
                  </a:lnTo>
                  <a:lnTo>
                    <a:pt x="1024003" y="275573"/>
                  </a:lnTo>
                  <a:lnTo>
                    <a:pt x="908137" y="319414"/>
                  </a:lnTo>
                  <a:lnTo>
                    <a:pt x="751562" y="369518"/>
                  </a:lnTo>
                  <a:lnTo>
                    <a:pt x="591855" y="397701"/>
                  </a:lnTo>
                  <a:lnTo>
                    <a:pt x="397701" y="422753"/>
                  </a:lnTo>
                  <a:lnTo>
                    <a:pt x="253652" y="441542"/>
                  </a:lnTo>
                  <a:lnTo>
                    <a:pt x="0" y="447805"/>
                  </a:lnTo>
                  <a:lnTo>
                    <a:pt x="1593937" y="454068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275" name="Group 274"/>
          <p:cNvGrpSpPr/>
          <p:nvPr/>
        </p:nvGrpSpPr>
        <p:grpSpPr>
          <a:xfrm>
            <a:off x="2362200" y="4444148"/>
            <a:ext cx="1630378" cy="442454"/>
            <a:chOff x="647697" y="2615902"/>
            <a:chExt cx="1451127" cy="514711"/>
          </a:xfrm>
        </p:grpSpPr>
        <p:sp>
          <p:nvSpPr>
            <p:cNvPr id="276" name="Freeform 275"/>
            <p:cNvSpPr/>
            <p:nvPr/>
          </p:nvSpPr>
          <p:spPr bwMode="auto">
            <a:xfrm>
              <a:off x="647697" y="2835699"/>
              <a:ext cx="591204" cy="294914"/>
            </a:xfrm>
            <a:custGeom>
              <a:avLst/>
              <a:gdLst>
                <a:gd name="connsiteX0" fmla="*/ 558459 w 558459"/>
                <a:gd name="connsiteY0" fmla="*/ 0 h 309914"/>
                <a:gd name="connsiteX1" fmla="*/ 558459 w 558459"/>
                <a:gd name="connsiteY1" fmla="*/ 147286 h 309914"/>
                <a:gd name="connsiteX2" fmla="*/ 454131 w 558459"/>
                <a:gd name="connsiteY2" fmla="*/ 193313 h 309914"/>
                <a:gd name="connsiteX3" fmla="*/ 340598 w 558459"/>
                <a:gd name="connsiteY3" fmla="*/ 233203 h 309914"/>
                <a:gd name="connsiteX4" fmla="*/ 233202 w 558459"/>
                <a:gd name="connsiteY4" fmla="*/ 266956 h 309914"/>
                <a:gd name="connsiteX5" fmla="*/ 128875 w 558459"/>
                <a:gd name="connsiteY5" fmla="*/ 294572 h 309914"/>
                <a:gd name="connsiteX6" fmla="*/ 49095 w 558459"/>
                <a:gd name="connsiteY6" fmla="*/ 306846 h 309914"/>
                <a:gd name="connsiteX7" fmla="*/ 0 w 558459"/>
                <a:gd name="connsiteY7" fmla="*/ 309914 h 309914"/>
                <a:gd name="connsiteX8" fmla="*/ 0 w 558459"/>
                <a:gd name="connsiteY8" fmla="*/ 0 h 309914"/>
                <a:gd name="connsiteX9" fmla="*/ 558459 w 558459"/>
                <a:gd name="connsiteY9" fmla="*/ 0 h 309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58459" h="309914">
                  <a:moveTo>
                    <a:pt x="558459" y="0"/>
                  </a:moveTo>
                  <a:lnTo>
                    <a:pt x="558459" y="147286"/>
                  </a:lnTo>
                  <a:lnTo>
                    <a:pt x="454131" y="193313"/>
                  </a:lnTo>
                  <a:lnTo>
                    <a:pt x="340598" y="233203"/>
                  </a:lnTo>
                  <a:lnTo>
                    <a:pt x="233202" y="266956"/>
                  </a:lnTo>
                  <a:lnTo>
                    <a:pt x="128875" y="294572"/>
                  </a:lnTo>
                  <a:lnTo>
                    <a:pt x="49095" y="306846"/>
                  </a:lnTo>
                  <a:lnTo>
                    <a:pt x="0" y="309914"/>
                  </a:lnTo>
                  <a:lnTo>
                    <a:pt x="0" y="0"/>
                  </a:lnTo>
                  <a:lnTo>
                    <a:pt x="558459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77" name="Freeform 276"/>
            <p:cNvSpPr/>
            <p:nvPr/>
          </p:nvSpPr>
          <p:spPr bwMode="auto">
            <a:xfrm>
              <a:off x="1417556" y="2863014"/>
              <a:ext cx="171834" cy="56307"/>
            </a:xfrm>
            <a:custGeom>
              <a:avLst/>
              <a:gdLst>
                <a:gd name="connsiteX0" fmla="*/ 0 w 171834"/>
                <a:gd name="connsiteY0" fmla="*/ 0 h 79780"/>
                <a:gd name="connsiteX1" fmla="*/ 0 w 171834"/>
                <a:gd name="connsiteY1" fmla="*/ 79780 h 79780"/>
                <a:gd name="connsiteX2" fmla="*/ 95122 w 171834"/>
                <a:gd name="connsiteY2" fmla="*/ 42958 h 79780"/>
                <a:gd name="connsiteX3" fmla="*/ 171834 w 171834"/>
                <a:gd name="connsiteY3" fmla="*/ 3068 h 79780"/>
                <a:gd name="connsiteX4" fmla="*/ 0 w 171834"/>
                <a:gd name="connsiteY4" fmla="*/ 0 h 7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34" h="79780">
                  <a:moveTo>
                    <a:pt x="0" y="0"/>
                  </a:moveTo>
                  <a:lnTo>
                    <a:pt x="0" y="79780"/>
                  </a:lnTo>
                  <a:lnTo>
                    <a:pt x="95122" y="42958"/>
                  </a:lnTo>
                  <a:lnTo>
                    <a:pt x="171834" y="3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78" name="Freeform 277"/>
            <p:cNvSpPr/>
            <p:nvPr/>
          </p:nvSpPr>
          <p:spPr bwMode="auto">
            <a:xfrm>
              <a:off x="1632419" y="2615902"/>
              <a:ext cx="466405" cy="238802"/>
            </a:xfrm>
            <a:custGeom>
              <a:avLst/>
              <a:gdLst>
                <a:gd name="connsiteX0" fmla="*/ 0 w 466405"/>
                <a:gd name="connsiteY0" fmla="*/ 279230 h 282298"/>
                <a:gd name="connsiteX1" fmla="*/ 460268 w 466405"/>
                <a:gd name="connsiteY1" fmla="*/ 282298 h 282298"/>
                <a:gd name="connsiteX2" fmla="*/ 466405 w 466405"/>
                <a:gd name="connsiteY2" fmla="*/ 0 h 282298"/>
                <a:gd name="connsiteX3" fmla="*/ 359009 w 466405"/>
                <a:gd name="connsiteY3" fmla="*/ 73643 h 282298"/>
                <a:gd name="connsiteX4" fmla="*/ 270024 w 466405"/>
                <a:gd name="connsiteY4" fmla="*/ 135012 h 282298"/>
                <a:gd name="connsiteX5" fmla="*/ 187176 w 466405"/>
                <a:gd name="connsiteY5" fmla="*/ 184108 h 282298"/>
                <a:gd name="connsiteX6" fmla="*/ 104327 w 466405"/>
                <a:gd name="connsiteY6" fmla="*/ 227066 h 282298"/>
                <a:gd name="connsiteX7" fmla="*/ 0 w 466405"/>
                <a:gd name="connsiteY7" fmla="*/ 279230 h 282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6405" h="282298">
                  <a:moveTo>
                    <a:pt x="0" y="279230"/>
                  </a:moveTo>
                  <a:lnTo>
                    <a:pt x="460268" y="282298"/>
                  </a:lnTo>
                  <a:lnTo>
                    <a:pt x="466405" y="0"/>
                  </a:lnTo>
                  <a:lnTo>
                    <a:pt x="359009" y="73643"/>
                  </a:lnTo>
                  <a:lnTo>
                    <a:pt x="270024" y="135012"/>
                  </a:lnTo>
                  <a:lnTo>
                    <a:pt x="187176" y="184108"/>
                  </a:lnTo>
                  <a:lnTo>
                    <a:pt x="104327" y="227066"/>
                  </a:lnTo>
                  <a:lnTo>
                    <a:pt x="0" y="27923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279" name="Group 278"/>
          <p:cNvGrpSpPr/>
          <p:nvPr/>
        </p:nvGrpSpPr>
        <p:grpSpPr>
          <a:xfrm flipH="1">
            <a:off x="5119567" y="4446253"/>
            <a:ext cx="1630378" cy="449768"/>
            <a:chOff x="647697" y="2615902"/>
            <a:chExt cx="1451127" cy="523219"/>
          </a:xfrm>
        </p:grpSpPr>
        <p:sp>
          <p:nvSpPr>
            <p:cNvPr id="280" name="Freeform 279"/>
            <p:cNvSpPr/>
            <p:nvPr/>
          </p:nvSpPr>
          <p:spPr bwMode="auto">
            <a:xfrm>
              <a:off x="647697" y="2844207"/>
              <a:ext cx="591204" cy="294914"/>
            </a:xfrm>
            <a:custGeom>
              <a:avLst/>
              <a:gdLst>
                <a:gd name="connsiteX0" fmla="*/ 558459 w 558459"/>
                <a:gd name="connsiteY0" fmla="*/ 0 h 309914"/>
                <a:gd name="connsiteX1" fmla="*/ 558459 w 558459"/>
                <a:gd name="connsiteY1" fmla="*/ 147286 h 309914"/>
                <a:gd name="connsiteX2" fmla="*/ 454131 w 558459"/>
                <a:gd name="connsiteY2" fmla="*/ 193313 h 309914"/>
                <a:gd name="connsiteX3" fmla="*/ 340598 w 558459"/>
                <a:gd name="connsiteY3" fmla="*/ 233203 h 309914"/>
                <a:gd name="connsiteX4" fmla="*/ 233202 w 558459"/>
                <a:gd name="connsiteY4" fmla="*/ 266956 h 309914"/>
                <a:gd name="connsiteX5" fmla="*/ 128875 w 558459"/>
                <a:gd name="connsiteY5" fmla="*/ 294572 h 309914"/>
                <a:gd name="connsiteX6" fmla="*/ 49095 w 558459"/>
                <a:gd name="connsiteY6" fmla="*/ 306846 h 309914"/>
                <a:gd name="connsiteX7" fmla="*/ 0 w 558459"/>
                <a:gd name="connsiteY7" fmla="*/ 309914 h 309914"/>
                <a:gd name="connsiteX8" fmla="*/ 0 w 558459"/>
                <a:gd name="connsiteY8" fmla="*/ 0 h 309914"/>
                <a:gd name="connsiteX9" fmla="*/ 558459 w 558459"/>
                <a:gd name="connsiteY9" fmla="*/ 0 h 309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58459" h="309914">
                  <a:moveTo>
                    <a:pt x="558459" y="0"/>
                  </a:moveTo>
                  <a:lnTo>
                    <a:pt x="558459" y="147286"/>
                  </a:lnTo>
                  <a:lnTo>
                    <a:pt x="454131" y="193313"/>
                  </a:lnTo>
                  <a:lnTo>
                    <a:pt x="340598" y="233203"/>
                  </a:lnTo>
                  <a:lnTo>
                    <a:pt x="233202" y="266956"/>
                  </a:lnTo>
                  <a:lnTo>
                    <a:pt x="128875" y="294572"/>
                  </a:lnTo>
                  <a:lnTo>
                    <a:pt x="49095" y="306846"/>
                  </a:lnTo>
                  <a:lnTo>
                    <a:pt x="0" y="309914"/>
                  </a:lnTo>
                  <a:lnTo>
                    <a:pt x="0" y="0"/>
                  </a:lnTo>
                  <a:lnTo>
                    <a:pt x="558459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81" name="Freeform 280"/>
            <p:cNvSpPr/>
            <p:nvPr/>
          </p:nvSpPr>
          <p:spPr bwMode="auto">
            <a:xfrm>
              <a:off x="1417556" y="2863014"/>
              <a:ext cx="171834" cy="56307"/>
            </a:xfrm>
            <a:custGeom>
              <a:avLst/>
              <a:gdLst>
                <a:gd name="connsiteX0" fmla="*/ 0 w 171834"/>
                <a:gd name="connsiteY0" fmla="*/ 0 h 79780"/>
                <a:gd name="connsiteX1" fmla="*/ 0 w 171834"/>
                <a:gd name="connsiteY1" fmla="*/ 79780 h 79780"/>
                <a:gd name="connsiteX2" fmla="*/ 95122 w 171834"/>
                <a:gd name="connsiteY2" fmla="*/ 42958 h 79780"/>
                <a:gd name="connsiteX3" fmla="*/ 171834 w 171834"/>
                <a:gd name="connsiteY3" fmla="*/ 3068 h 79780"/>
                <a:gd name="connsiteX4" fmla="*/ 0 w 171834"/>
                <a:gd name="connsiteY4" fmla="*/ 0 h 7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34" h="79780">
                  <a:moveTo>
                    <a:pt x="0" y="0"/>
                  </a:moveTo>
                  <a:lnTo>
                    <a:pt x="0" y="79780"/>
                  </a:lnTo>
                  <a:lnTo>
                    <a:pt x="95122" y="42958"/>
                  </a:lnTo>
                  <a:lnTo>
                    <a:pt x="171834" y="3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82" name="Freeform 281"/>
            <p:cNvSpPr/>
            <p:nvPr/>
          </p:nvSpPr>
          <p:spPr bwMode="auto">
            <a:xfrm>
              <a:off x="1632419" y="2615902"/>
              <a:ext cx="466405" cy="238802"/>
            </a:xfrm>
            <a:custGeom>
              <a:avLst/>
              <a:gdLst>
                <a:gd name="connsiteX0" fmla="*/ 0 w 466405"/>
                <a:gd name="connsiteY0" fmla="*/ 279230 h 282298"/>
                <a:gd name="connsiteX1" fmla="*/ 460268 w 466405"/>
                <a:gd name="connsiteY1" fmla="*/ 282298 h 282298"/>
                <a:gd name="connsiteX2" fmla="*/ 466405 w 466405"/>
                <a:gd name="connsiteY2" fmla="*/ 0 h 282298"/>
                <a:gd name="connsiteX3" fmla="*/ 359009 w 466405"/>
                <a:gd name="connsiteY3" fmla="*/ 73643 h 282298"/>
                <a:gd name="connsiteX4" fmla="*/ 270024 w 466405"/>
                <a:gd name="connsiteY4" fmla="*/ 135012 h 282298"/>
                <a:gd name="connsiteX5" fmla="*/ 187176 w 466405"/>
                <a:gd name="connsiteY5" fmla="*/ 184108 h 282298"/>
                <a:gd name="connsiteX6" fmla="*/ 104327 w 466405"/>
                <a:gd name="connsiteY6" fmla="*/ 227066 h 282298"/>
                <a:gd name="connsiteX7" fmla="*/ 0 w 466405"/>
                <a:gd name="connsiteY7" fmla="*/ 279230 h 282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6405" h="282298">
                  <a:moveTo>
                    <a:pt x="0" y="279230"/>
                  </a:moveTo>
                  <a:lnTo>
                    <a:pt x="460268" y="282298"/>
                  </a:lnTo>
                  <a:lnTo>
                    <a:pt x="466405" y="0"/>
                  </a:lnTo>
                  <a:lnTo>
                    <a:pt x="359009" y="73643"/>
                  </a:lnTo>
                  <a:lnTo>
                    <a:pt x="270024" y="135012"/>
                  </a:lnTo>
                  <a:lnTo>
                    <a:pt x="187176" y="184108"/>
                  </a:lnTo>
                  <a:lnTo>
                    <a:pt x="104327" y="227066"/>
                  </a:lnTo>
                  <a:lnTo>
                    <a:pt x="0" y="27923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sp>
        <p:nvSpPr>
          <p:cNvPr id="283" name="Text Box 9"/>
          <p:cNvSpPr txBox="1">
            <a:spLocks noChangeArrowheads="1"/>
          </p:cNvSpPr>
          <p:nvPr/>
        </p:nvSpPr>
        <p:spPr bwMode="auto">
          <a:xfrm>
            <a:off x="3532188" y="1800576"/>
            <a:ext cx="1924827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always positive</a:t>
            </a:r>
          </a:p>
        </p:txBody>
      </p:sp>
      <p:sp>
        <p:nvSpPr>
          <p:cNvPr id="284" name="Text Box 9"/>
          <p:cNvSpPr txBox="1">
            <a:spLocks noChangeArrowheads="1"/>
          </p:cNvSpPr>
          <p:nvPr/>
        </p:nvSpPr>
        <p:spPr bwMode="auto">
          <a:xfrm>
            <a:off x="3461176" y="3965463"/>
            <a:ext cx="2160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negative</a:t>
            </a:r>
          </a:p>
        </p:txBody>
      </p:sp>
    </p:spTree>
    <p:extLst>
      <p:ext uri="{BB962C8B-B14F-4D97-AF65-F5344CB8AC3E}">
        <p14:creationId xmlns:p14="http://schemas.microsoft.com/office/powerpoint/2010/main" val="146882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 vs ‘Old’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Perturbed 90</a:t>
            </a:r>
            <a:r>
              <a:rPr lang="en-US" sz="3200" b="0" baseline="3000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0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FODO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5862525" y="1201061"/>
            <a:ext cx="221308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2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x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309206" y="4913552"/>
            <a:ext cx="862138" cy="825500"/>
            <a:chOff x="4236531" y="3162300"/>
            <a:chExt cx="862138" cy="825500"/>
          </a:xfrm>
        </p:grpSpPr>
        <p:sp>
          <p:nvSpPr>
            <p:cNvPr id="566" name="TextBox 565"/>
            <p:cNvSpPr txBox="1"/>
            <p:nvPr/>
          </p:nvSpPr>
          <p:spPr>
            <a:xfrm>
              <a:off x="4236531" y="3228975"/>
              <a:ext cx="862138" cy="707886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 smtClean="0"/>
            </a:p>
            <a:p>
              <a:endParaRPr lang="en-US" dirty="0" smtClean="0"/>
            </a:p>
            <a:p>
              <a:endParaRPr lang="en-US" dirty="0"/>
            </a:p>
          </p:txBody>
        </p:sp>
        <p:graphicFrame>
          <p:nvGraphicFramePr>
            <p:cNvPr id="56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777346"/>
                </p:ext>
              </p:extLst>
            </p:nvPr>
          </p:nvGraphicFramePr>
          <p:xfrm>
            <a:off x="4296869" y="3162300"/>
            <a:ext cx="725592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92" name="Equation" r:id="rId3" imgW="978120" imgH="905040" progId="Equation.3">
                    <p:embed/>
                  </p:oleObj>
                </mc:Choice>
                <mc:Fallback>
                  <p:oleObj name="Equation" r:id="rId3" imgW="978120" imgH="905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869" y="3162300"/>
                          <a:ext cx="725592" cy="825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sp>
        <p:nvSpPr>
          <p:cNvPr id="412" name="Text Box 9"/>
          <p:cNvSpPr txBox="1">
            <a:spLocks noChangeArrowheads="1"/>
          </p:cNvSpPr>
          <p:nvPr/>
        </p:nvSpPr>
        <p:spPr bwMode="auto">
          <a:xfrm>
            <a:off x="1629089" y="4392897"/>
            <a:ext cx="1830073" cy="52065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small, but negative</a:t>
            </a:r>
          </a:p>
        </p:txBody>
      </p:sp>
      <p:sp>
        <p:nvSpPr>
          <p:cNvPr id="413" name="Text Box 9"/>
          <p:cNvSpPr txBox="1">
            <a:spLocks noChangeArrowheads="1"/>
          </p:cNvSpPr>
          <p:nvPr/>
        </p:nvSpPr>
        <p:spPr bwMode="auto">
          <a:xfrm>
            <a:off x="6215096" y="4392897"/>
            <a:ext cx="1650044" cy="52065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– very small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,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still positive</a:t>
            </a:r>
          </a:p>
        </p:txBody>
      </p:sp>
      <p:grpSp>
        <p:nvGrpSpPr>
          <p:cNvPr id="184" name="Group 500"/>
          <p:cNvGrpSpPr>
            <a:grpSpLocks noChangeAspect="1"/>
          </p:cNvGrpSpPr>
          <p:nvPr/>
        </p:nvGrpSpPr>
        <p:grpSpPr bwMode="auto">
          <a:xfrm>
            <a:off x="5286263" y="1594500"/>
            <a:ext cx="3419475" cy="2514600"/>
            <a:chOff x="3213" y="1130"/>
            <a:chExt cx="2154" cy="1584"/>
          </a:xfrm>
        </p:grpSpPr>
        <p:sp>
          <p:nvSpPr>
            <p:cNvPr id="185" name="AutoShape 499"/>
            <p:cNvSpPr>
              <a:spLocks noChangeAspect="1" noChangeArrowheads="1" noTextEdit="1"/>
            </p:cNvSpPr>
            <p:nvPr/>
          </p:nvSpPr>
          <p:spPr bwMode="auto">
            <a:xfrm>
              <a:off x="3213" y="1130"/>
              <a:ext cx="2118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Rectangle 501"/>
            <p:cNvSpPr>
              <a:spLocks noChangeArrowheads="1"/>
            </p:cNvSpPr>
            <p:nvPr/>
          </p:nvSpPr>
          <p:spPr bwMode="auto">
            <a:xfrm>
              <a:off x="3213" y="1130"/>
              <a:ext cx="2118" cy="15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Rectangle 502"/>
            <p:cNvSpPr>
              <a:spLocks noChangeArrowheads="1"/>
            </p:cNvSpPr>
            <p:nvPr/>
          </p:nvSpPr>
          <p:spPr bwMode="auto">
            <a:xfrm>
              <a:off x="3285" y="1274"/>
              <a:ext cx="1974" cy="12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Rectangle 503"/>
            <p:cNvSpPr>
              <a:spLocks noChangeArrowheads="1"/>
            </p:cNvSpPr>
            <p:nvPr/>
          </p:nvSpPr>
          <p:spPr bwMode="auto">
            <a:xfrm>
              <a:off x="5043" y="2576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7.52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9" name="Rectangle 504"/>
            <p:cNvSpPr>
              <a:spLocks noChangeArrowheads="1"/>
            </p:cNvSpPr>
            <p:nvPr/>
          </p:nvSpPr>
          <p:spPr bwMode="auto">
            <a:xfrm>
              <a:off x="3285" y="257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1" name="Rectangle 506"/>
            <p:cNvSpPr>
              <a:spLocks noChangeArrowheads="1"/>
            </p:cNvSpPr>
            <p:nvPr/>
          </p:nvSpPr>
          <p:spPr bwMode="auto">
            <a:xfrm>
              <a:off x="3333" y="1208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" name="Rectangle 507"/>
            <p:cNvSpPr>
              <a:spLocks noChangeArrowheads="1"/>
            </p:cNvSpPr>
            <p:nvPr/>
          </p:nvSpPr>
          <p:spPr bwMode="auto">
            <a:xfrm rot="16200000">
              <a:off x="3204" y="1234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" name="Rectangle 508"/>
            <p:cNvSpPr>
              <a:spLocks noChangeArrowheads="1"/>
            </p:cNvSpPr>
            <p:nvPr/>
          </p:nvSpPr>
          <p:spPr bwMode="auto">
            <a:xfrm rot="16200000">
              <a:off x="3225" y="247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" name="Rectangle 509"/>
            <p:cNvSpPr>
              <a:spLocks noChangeArrowheads="1"/>
            </p:cNvSpPr>
            <p:nvPr/>
          </p:nvSpPr>
          <p:spPr bwMode="auto">
            <a:xfrm rot="16200000">
              <a:off x="5277" y="121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" name="Rectangle 510"/>
            <p:cNvSpPr>
              <a:spLocks noChangeArrowheads="1"/>
            </p:cNvSpPr>
            <p:nvPr/>
          </p:nvSpPr>
          <p:spPr bwMode="auto">
            <a:xfrm rot="16200000">
              <a:off x="5265" y="246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" name="Rectangle 511"/>
            <p:cNvSpPr>
              <a:spLocks noChangeArrowheads="1"/>
            </p:cNvSpPr>
            <p:nvPr/>
          </p:nvSpPr>
          <p:spPr bwMode="auto">
            <a:xfrm rot="16200000">
              <a:off x="2991" y="1795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9" name="Rectangle 512"/>
            <p:cNvSpPr>
              <a:spLocks noChangeArrowheads="1"/>
            </p:cNvSpPr>
            <p:nvPr/>
          </p:nvSpPr>
          <p:spPr bwMode="auto">
            <a:xfrm rot="16200000">
              <a:off x="5061" y="1813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0" name="Line 513"/>
            <p:cNvSpPr>
              <a:spLocks noChangeShapeType="1"/>
            </p:cNvSpPr>
            <p:nvPr/>
          </p:nvSpPr>
          <p:spPr bwMode="auto">
            <a:xfrm flipH="1">
              <a:off x="5241" y="140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Line 514"/>
            <p:cNvSpPr>
              <a:spLocks noChangeShapeType="1"/>
            </p:cNvSpPr>
            <p:nvPr/>
          </p:nvSpPr>
          <p:spPr bwMode="auto">
            <a:xfrm>
              <a:off x="3285" y="140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Line 515"/>
            <p:cNvSpPr>
              <a:spLocks noChangeShapeType="1"/>
            </p:cNvSpPr>
            <p:nvPr/>
          </p:nvSpPr>
          <p:spPr bwMode="auto">
            <a:xfrm flipV="1">
              <a:off x="347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Line 516"/>
            <p:cNvSpPr>
              <a:spLocks noChangeShapeType="1"/>
            </p:cNvSpPr>
            <p:nvPr/>
          </p:nvSpPr>
          <p:spPr bwMode="auto">
            <a:xfrm>
              <a:off x="3477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Line 517"/>
            <p:cNvSpPr>
              <a:spLocks noChangeShapeType="1"/>
            </p:cNvSpPr>
            <p:nvPr/>
          </p:nvSpPr>
          <p:spPr bwMode="auto">
            <a:xfrm flipH="1">
              <a:off x="5241" y="153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Line 518"/>
            <p:cNvSpPr>
              <a:spLocks noChangeShapeType="1"/>
            </p:cNvSpPr>
            <p:nvPr/>
          </p:nvSpPr>
          <p:spPr bwMode="auto">
            <a:xfrm>
              <a:off x="3285" y="153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Line 519"/>
            <p:cNvSpPr>
              <a:spLocks noChangeShapeType="1"/>
            </p:cNvSpPr>
            <p:nvPr/>
          </p:nvSpPr>
          <p:spPr bwMode="auto">
            <a:xfrm flipV="1">
              <a:off x="367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Line 520"/>
            <p:cNvSpPr>
              <a:spLocks noChangeShapeType="1"/>
            </p:cNvSpPr>
            <p:nvPr/>
          </p:nvSpPr>
          <p:spPr bwMode="auto">
            <a:xfrm>
              <a:off x="3675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Line 521"/>
            <p:cNvSpPr>
              <a:spLocks noChangeShapeType="1"/>
            </p:cNvSpPr>
            <p:nvPr/>
          </p:nvSpPr>
          <p:spPr bwMode="auto">
            <a:xfrm flipH="1">
              <a:off x="5241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Line 522"/>
            <p:cNvSpPr>
              <a:spLocks noChangeShapeType="1"/>
            </p:cNvSpPr>
            <p:nvPr/>
          </p:nvSpPr>
          <p:spPr bwMode="auto">
            <a:xfrm>
              <a:off x="3285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Line 523"/>
            <p:cNvSpPr>
              <a:spLocks noChangeShapeType="1"/>
            </p:cNvSpPr>
            <p:nvPr/>
          </p:nvSpPr>
          <p:spPr bwMode="auto">
            <a:xfrm flipV="1">
              <a:off x="387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Line 524"/>
            <p:cNvSpPr>
              <a:spLocks noChangeShapeType="1"/>
            </p:cNvSpPr>
            <p:nvPr/>
          </p:nvSpPr>
          <p:spPr bwMode="auto">
            <a:xfrm>
              <a:off x="3873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525"/>
            <p:cNvSpPr>
              <a:spLocks noChangeShapeType="1"/>
            </p:cNvSpPr>
            <p:nvPr/>
          </p:nvSpPr>
          <p:spPr bwMode="auto">
            <a:xfrm flipH="1">
              <a:off x="5241" y="179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Line 526"/>
            <p:cNvSpPr>
              <a:spLocks noChangeShapeType="1"/>
            </p:cNvSpPr>
            <p:nvPr/>
          </p:nvSpPr>
          <p:spPr bwMode="auto">
            <a:xfrm>
              <a:off x="3285" y="179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Line 527"/>
            <p:cNvSpPr>
              <a:spLocks noChangeShapeType="1"/>
            </p:cNvSpPr>
            <p:nvPr/>
          </p:nvSpPr>
          <p:spPr bwMode="auto">
            <a:xfrm flipV="1">
              <a:off x="407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Line 528"/>
            <p:cNvSpPr>
              <a:spLocks noChangeShapeType="1"/>
            </p:cNvSpPr>
            <p:nvPr/>
          </p:nvSpPr>
          <p:spPr bwMode="auto">
            <a:xfrm>
              <a:off x="4071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Line 529"/>
            <p:cNvSpPr>
              <a:spLocks noChangeShapeType="1"/>
            </p:cNvSpPr>
            <p:nvPr/>
          </p:nvSpPr>
          <p:spPr bwMode="auto">
            <a:xfrm flipH="1">
              <a:off x="5241" y="192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Line 530"/>
            <p:cNvSpPr>
              <a:spLocks noChangeShapeType="1"/>
            </p:cNvSpPr>
            <p:nvPr/>
          </p:nvSpPr>
          <p:spPr bwMode="auto">
            <a:xfrm>
              <a:off x="3285" y="192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Line 531"/>
            <p:cNvSpPr>
              <a:spLocks noChangeShapeType="1"/>
            </p:cNvSpPr>
            <p:nvPr/>
          </p:nvSpPr>
          <p:spPr bwMode="auto">
            <a:xfrm flipV="1">
              <a:off x="4269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Line 532"/>
            <p:cNvSpPr>
              <a:spLocks noChangeShapeType="1"/>
            </p:cNvSpPr>
            <p:nvPr/>
          </p:nvSpPr>
          <p:spPr bwMode="auto">
            <a:xfrm>
              <a:off x="4269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Line 533"/>
            <p:cNvSpPr>
              <a:spLocks noChangeShapeType="1"/>
            </p:cNvSpPr>
            <p:nvPr/>
          </p:nvSpPr>
          <p:spPr bwMode="auto">
            <a:xfrm flipH="1">
              <a:off x="5241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Line 534"/>
            <p:cNvSpPr>
              <a:spLocks noChangeShapeType="1"/>
            </p:cNvSpPr>
            <p:nvPr/>
          </p:nvSpPr>
          <p:spPr bwMode="auto">
            <a:xfrm>
              <a:off x="3285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Line 535"/>
            <p:cNvSpPr>
              <a:spLocks noChangeShapeType="1"/>
            </p:cNvSpPr>
            <p:nvPr/>
          </p:nvSpPr>
          <p:spPr bwMode="auto">
            <a:xfrm flipV="1">
              <a:off x="446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Line 536"/>
            <p:cNvSpPr>
              <a:spLocks noChangeShapeType="1"/>
            </p:cNvSpPr>
            <p:nvPr/>
          </p:nvSpPr>
          <p:spPr bwMode="auto">
            <a:xfrm>
              <a:off x="4467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Line 537"/>
            <p:cNvSpPr>
              <a:spLocks noChangeShapeType="1"/>
            </p:cNvSpPr>
            <p:nvPr/>
          </p:nvSpPr>
          <p:spPr bwMode="auto">
            <a:xfrm flipH="1">
              <a:off x="5241" y="218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Line 538"/>
            <p:cNvSpPr>
              <a:spLocks noChangeShapeType="1"/>
            </p:cNvSpPr>
            <p:nvPr/>
          </p:nvSpPr>
          <p:spPr bwMode="auto">
            <a:xfrm>
              <a:off x="3285" y="218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Line 539"/>
            <p:cNvSpPr>
              <a:spLocks noChangeShapeType="1"/>
            </p:cNvSpPr>
            <p:nvPr/>
          </p:nvSpPr>
          <p:spPr bwMode="auto">
            <a:xfrm flipV="1">
              <a:off x="466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Line 540"/>
            <p:cNvSpPr>
              <a:spLocks noChangeShapeType="1"/>
            </p:cNvSpPr>
            <p:nvPr/>
          </p:nvSpPr>
          <p:spPr bwMode="auto">
            <a:xfrm>
              <a:off x="4665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Line 541"/>
            <p:cNvSpPr>
              <a:spLocks noChangeShapeType="1"/>
            </p:cNvSpPr>
            <p:nvPr/>
          </p:nvSpPr>
          <p:spPr bwMode="auto">
            <a:xfrm flipH="1">
              <a:off x="5241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Line 542"/>
            <p:cNvSpPr>
              <a:spLocks noChangeShapeType="1"/>
            </p:cNvSpPr>
            <p:nvPr/>
          </p:nvSpPr>
          <p:spPr bwMode="auto">
            <a:xfrm>
              <a:off x="3285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Line 543"/>
            <p:cNvSpPr>
              <a:spLocks noChangeShapeType="1"/>
            </p:cNvSpPr>
            <p:nvPr/>
          </p:nvSpPr>
          <p:spPr bwMode="auto">
            <a:xfrm flipV="1">
              <a:off x="486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Line 544"/>
            <p:cNvSpPr>
              <a:spLocks noChangeShapeType="1"/>
            </p:cNvSpPr>
            <p:nvPr/>
          </p:nvSpPr>
          <p:spPr bwMode="auto">
            <a:xfrm>
              <a:off x="4863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Line 545"/>
            <p:cNvSpPr>
              <a:spLocks noChangeShapeType="1"/>
            </p:cNvSpPr>
            <p:nvPr/>
          </p:nvSpPr>
          <p:spPr bwMode="auto">
            <a:xfrm flipH="1">
              <a:off x="5241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Line 546"/>
            <p:cNvSpPr>
              <a:spLocks noChangeShapeType="1"/>
            </p:cNvSpPr>
            <p:nvPr/>
          </p:nvSpPr>
          <p:spPr bwMode="auto">
            <a:xfrm>
              <a:off x="3285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Line 547"/>
            <p:cNvSpPr>
              <a:spLocks noChangeShapeType="1"/>
            </p:cNvSpPr>
            <p:nvPr/>
          </p:nvSpPr>
          <p:spPr bwMode="auto">
            <a:xfrm flipV="1">
              <a:off x="506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Line 548"/>
            <p:cNvSpPr>
              <a:spLocks noChangeShapeType="1"/>
            </p:cNvSpPr>
            <p:nvPr/>
          </p:nvSpPr>
          <p:spPr bwMode="auto">
            <a:xfrm>
              <a:off x="5061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549"/>
            <p:cNvSpPr>
              <a:spLocks/>
            </p:cNvSpPr>
            <p:nvPr/>
          </p:nvSpPr>
          <p:spPr bwMode="auto">
            <a:xfrm>
              <a:off x="3285" y="1358"/>
              <a:ext cx="1974" cy="1164"/>
            </a:xfrm>
            <a:custGeom>
              <a:avLst/>
              <a:gdLst>
                <a:gd name="T0" fmla="*/ 30 w 1974"/>
                <a:gd name="T1" fmla="*/ 282 h 1164"/>
                <a:gd name="T2" fmla="*/ 60 w 1974"/>
                <a:gd name="T3" fmla="*/ 384 h 1164"/>
                <a:gd name="T4" fmla="*/ 90 w 1974"/>
                <a:gd name="T5" fmla="*/ 480 h 1164"/>
                <a:gd name="T6" fmla="*/ 120 w 1974"/>
                <a:gd name="T7" fmla="*/ 576 h 1164"/>
                <a:gd name="T8" fmla="*/ 150 w 1974"/>
                <a:gd name="T9" fmla="*/ 660 h 1164"/>
                <a:gd name="T10" fmla="*/ 186 w 1974"/>
                <a:gd name="T11" fmla="*/ 744 h 1164"/>
                <a:gd name="T12" fmla="*/ 216 w 1974"/>
                <a:gd name="T13" fmla="*/ 816 h 1164"/>
                <a:gd name="T14" fmla="*/ 246 w 1974"/>
                <a:gd name="T15" fmla="*/ 882 h 1164"/>
                <a:gd name="T16" fmla="*/ 276 w 1974"/>
                <a:gd name="T17" fmla="*/ 936 h 1164"/>
                <a:gd name="T18" fmla="*/ 306 w 1974"/>
                <a:gd name="T19" fmla="*/ 990 h 1164"/>
                <a:gd name="T20" fmla="*/ 342 w 1974"/>
                <a:gd name="T21" fmla="*/ 1038 h 1164"/>
                <a:gd name="T22" fmla="*/ 372 w 1974"/>
                <a:gd name="T23" fmla="*/ 1080 h 1164"/>
                <a:gd name="T24" fmla="*/ 402 w 1974"/>
                <a:gd name="T25" fmla="*/ 1110 h 1164"/>
                <a:gd name="T26" fmla="*/ 432 w 1974"/>
                <a:gd name="T27" fmla="*/ 1134 h 1164"/>
                <a:gd name="T28" fmla="*/ 462 w 1974"/>
                <a:gd name="T29" fmla="*/ 1152 h 1164"/>
                <a:gd name="T30" fmla="*/ 498 w 1974"/>
                <a:gd name="T31" fmla="*/ 1158 h 1164"/>
                <a:gd name="T32" fmla="*/ 528 w 1974"/>
                <a:gd name="T33" fmla="*/ 1164 h 1164"/>
                <a:gd name="T34" fmla="*/ 558 w 1974"/>
                <a:gd name="T35" fmla="*/ 1164 h 1164"/>
                <a:gd name="T36" fmla="*/ 588 w 1974"/>
                <a:gd name="T37" fmla="*/ 1158 h 1164"/>
                <a:gd name="T38" fmla="*/ 618 w 1974"/>
                <a:gd name="T39" fmla="*/ 1152 h 1164"/>
                <a:gd name="T40" fmla="*/ 654 w 1974"/>
                <a:gd name="T41" fmla="*/ 1140 h 1164"/>
                <a:gd name="T42" fmla="*/ 684 w 1974"/>
                <a:gd name="T43" fmla="*/ 1122 h 1164"/>
                <a:gd name="T44" fmla="*/ 714 w 1974"/>
                <a:gd name="T45" fmla="*/ 1104 h 1164"/>
                <a:gd name="T46" fmla="*/ 744 w 1974"/>
                <a:gd name="T47" fmla="*/ 1080 h 1164"/>
                <a:gd name="T48" fmla="*/ 774 w 1974"/>
                <a:gd name="T49" fmla="*/ 1050 h 1164"/>
                <a:gd name="T50" fmla="*/ 810 w 1974"/>
                <a:gd name="T51" fmla="*/ 1020 h 1164"/>
                <a:gd name="T52" fmla="*/ 840 w 1974"/>
                <a:gd name="T53" fmla="*/ 984 h 1164"/>
                <a:gd name="T54" fmla="*/ 870 w 1974"/>
                <a:gd name="T55" fmla="*/ 948 h 1164"/>
                <a:gd name="T56" fmla="*/ 900 w 1974"/>
                <a:gd name="T57" fmla="*/ 900 h 1164"/>
                <a:gd name="T58" fmla="*/ 930 w 1974"/>
                <a:gd name="T59" fmla="*/ 882 h 1164"/>
                <a:gd name="T60" fmla="*/ 966 w 1974"/>
                <a:gd name="T61" fmla="*/ 918 h 1164"/>
                <a:gd name="T62" fmla="*/ 996 w 1974"/>
                <a:gd name="T63" fmla="*/ 960 h 1164"/>
                <a:gd name="T64" fmla="*/ 1026 w 1974"/>
                <a:gd name="T65" fmla="*/ 996 h 1164"/>
                <a:gd name="T66" fmla="*/ 1056 w 1974"/>
                <a:gd name="T67" fmla="*/ 1032 h 1164"/>
                <a:gd name="T68" fmla="*/ 1086 w 1974"/>
                <a:gd name="T69" fmla="*/ 1062 h 1164"/>
                <a:gd name="T70" fmla="*/ 1122 w 1974"/>
                <a:gd name="T71" fmla="*/ 1086 h 1164"/>
                <a:gd name="T72" fmla="*/ 1152 w 1974"/>
                <a:gd name="T73" fmla="*/ 1110 h 1164"/>
                <a:gd name="T74" fmla="*/ 1182 w 1974"/>
                <a:gd name="T75" fmla="*/ 1128 h 1164"/>
                <a:gd name="T76" fmla="*/ 1212 w 1974"/>
                <a:gd name="T77" fmla="*/ 1146 h 1164"/>
                <a:gd name="T78" fmla="*/ 1242 w 1974"/>
                <a:gd name="T79" fmla="*/ 1152 h 1164"/>
                <a:gd name="T80" fmla="*/ 1278 w 1974"/>
                <a:gd name="T81" fmla="*/ 1158 h 1164"/>
                <a:gd name="T82" fmla="*/ 1308 w 1974"/>
                <a:gd name="T83" fmla="*/ 1164 h 1164"/>
                <a:gd name="T84" fmla="*/ 1338 w 1974"/>
                <a:gd name="T85" fmla="*/ 1164 h 1164"/>
                <a:gd name="T86" fmla="*/ 1368 w 1974"/>
                <a:gd name="T87" fmla="*/ 1158 h 1164"/>
                <a:gd name="T88" fmla="*/ 1398 w 1974"/>
                <a:gd name="T89" fmla="*/ 1146 h 1164"/>
                <a:gd name="T90" fmla="*/ 1434 w 1974"/>
                <a:gd name="T91" fmla="*/ 1128 h 1164"/>
                <a:gd name="T92" fmla="*/ 1464 w 1974"/>
                <a:gd name="T93" fmla="*/ 1104 h 1164"/>
                <a:gd name="T94" fmla="*/ 1494 w 1974"/>
                <a:gd name="T95" fmla="*/ 1068 h 1164"/>
                <a:gd name="T96" fmla="*/ 1524 w 1974"/>
                <a:gd name="T97" fmla="*/ 1026 h 1164"/>
                <a:gd name="T98" fmla="*/ 1554 w 1974"/>
                <a:gd name="T99" fmla="*/ 972 h 1164"/>
                <a:gd name="T100" fmla="*/ 1590 w 1974"/>
                <a:gd name="T101" fmla="*/ 918 h 1164"/>
                <a:gd name="T102" fmla="*/ 1620 w 1974"/>
                <a:gd name="T103" fmla="*/ 858 h 1164"/>
                <a:gd name="T104" fmla="*/ 1650 w 1974"/>
                <a:gd name="T105" fmla="*/ 792 h 1164"/>
                <a:gd name="T106" fmla="*/ 1680 w 1974"/>
                <a:gd name="T107" fmla="*/ 720 h 1164"/>
                <a:gd name="T108" fmla="*/ 1710 w 1974"/>
                <a:gd name="T109" fmla="*/ 636 h 1164"/>
                <a:gd name="T110" fmla="*/ 1746 w 1974"/>
                <a:gd name="T111" fmla="*/ 546 h 1164"/>
                <a:gd name="T112" fmla="*/ 1776 w 1974"/>
                <a:gd name="T113" fmla="*/ 450 h 1164"/>
                <a:gd name="T114" fmla="*/ 1806 w 1974"/>
                <a:gd name="T115" fmla="*/ 354 h 1164"/>
                <a:gd name="T116" fmla="*/ 1836 w 1974"/>
                <a:gd name="T117" fmla="*/ 246 h 1164"/>
                <a:gd name="T118" fmla="*/ 1866 w 1974"/>
                <a:gd name="T119" fmla="*/ 132 h 1164"/>
                <a:gd name="T120" fmla="*/ 1902 w 1974"/>
                <a:gd name="T121" fmla="*/ 18 h 1164"/>
                <a:gd name="T122" fmla="*/ 1932 w 1974"/>
                <a:gd name="T123" fmla="*/ 24 h 1164"/>
                <a:gd name="T124" fmla="*/ 1962 w 1974"/>
                <a:gd name="T125" fmla="*/ 138 h 1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1164">
                  <a:moveTo>
                    <a:pt x="0" y="174"/>
                  </a:move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6" y="192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8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2" y="318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8"/>
                  </a:lnTo>
                  <a:lnTo>
                    <a:pt x="54" y="378"/>
                  </a:lnTo>
                  <a:lnTo>
                    <a:pt x="60" y="378"/>
                  </a:lnTo>
                  <a:lnTo>
                    <a:pt x="60" y="378"/>
                  </a:lnTo>
                  <a:lnTo>
                    <a:pt x="60" y="378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72" y="414"/>
                  </a:lnTo>
                  <a:lnTo>
                    <a:pt x="72" y="414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8" y="432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8" y="612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30"/>
                  </a:lnTo>
                  <a:lnTo>
                    <a:pt x="138" y="630"/>
                  </a:lnTo>
                  <a:lnTo>
                    <a:pt x="138" y="630"/>
                  </a:lnTo>
                  <a:lnTo>
                    <a:pt x="144" y="630"/>
                  </a:lnTo>
                  <a:lnTo>
                    <a:pt x="144" y="630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8"/>
                  </a:lnTo>
                  <a:lnTo>
                    <a:pt x="144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62" y="678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6"/>
                  </a:lnTo>
                  <a:lnTo>
                    <a:pt x="162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74" y="708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6"/>
                  </a:lnTo>
                  <a:lnTo>
                    <a:pt x="174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6" y="738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8"/>
                  </a:lnTo>
                  <a:lnTo>
                    <a:pt x="192" y="768"/>
                  </a:lnTo>
                  <a:lnTo>
                    <a:pt x="192" y="768"/>
                  </a:lnTo>
                  <a:lnTo>
                    <a:pt x="198" y="768"/>
                  </a:lnTo>
                  <a:lnTo>
                    <a:pt x="198" y="768"/>
                  </a:lnTo>
                  <a:lnTo>
                    <a:pt x="198" y="768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10"/>
                  </a:lnTo>
                  <a:lnTo>
                    <a:pt x="210" y="810"/>
                  </a:lnTo>
                  <a:lnTo>
                    <a:pt x="210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22" y="822"/>
                  </a:lnTo>
                  <a:lnTo>
                    <a:pt x="222" y="822"/>
                  </a:lnTo>
                  <a:lnTo>
                    <a:pt x="222" y="822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8" y="834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34" y="846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40" y="858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6" y="870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8" y="894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64" y="906"/>
                  </a:lnTo>
                  <a:lnTo>
                    <a:pt x="264" y="906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70" y="918"/>
                  </a:lnTo>
                  <a:lnTo>
                    <a:pt x="270" y="918"/>
                  </a:lnTo>
                  <a:lnTo>
                    <a:pt x="270" y="918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94" y="960"/>
                  </a:lnTo>
                  <a:lnTo>
                    <a:pt x="294" y="960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12" y="990"/>
                  </a:lnTo>
                  <a:lnTo>
                    <a:pt x="312" y="990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1002"/>
                  </a:lnTo>
                  <a:lnTo>
                    <a:pt x="312" y="1002"/>
                  </a:lnTo>
                  <a:lnTo>
                    <a:pt x="312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24" y="1008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6" y="1026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8"/>
                  </a:lnTo>
                  <a:lnTo>
                    <a:pt x="336" y="1038"/>
                  </a:lnTo>
                  <a:lnTo>
                    <a:pt x="336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62"/>
                  </a:lnTo>
                  <a:lnTo>
                    <a:pt x="354" y="1062"/>
                  </a:lnTo>
                  <a:lnTo>
                    <a:pt x="354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72" y="1074"/>
                  </a:lnTo>
                  <a:lnTo>
                    <a:pt x="372" y="1074"/>
                  </a:lnTo>
                  <a:lnTo>
                    <a:pt x="372" y="1074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8" y="1080"/>
                  </a:lnTo>
                  <a:lnTo>
                    <a:pt x="378" y="1080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104"/>
                  </a:lnTo>
                  <a:lnTo>
                    <a:pt x="390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10"/>
                  </a:lnTo>
                  <a:lnTo>
                    <a:pt x="396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8" y="1134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8"/>
                  </a:lnTo>
                  <a:lnTo>
                    <a:pt x="480" y="1158"/>
                  </a:lnTo>
                  <a:lnTo>
                    <a:pt x="480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64"/>
                  </a:lnTo>
                  <a:lnTo>
                    <a:pt x="510" y="1164"/>
                  </a:lnTo>
                  <a:lnTo>
                    <a:pt x="510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2"/>
                  </a:lnTo>
                  <a:lnTo>
                    <a:pt x="606" y="1152"/>
                  </a:lnTo>
                  <a:lnTo>
                    <a:pt x="606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30" y="1152"/>
                  </a:lnTo>
                  <a:lnTo>
                    <a:pt x="630" y="1152"/>
                  </a:lnTo>
                  <a:lnTo>
                    <a:pt x="630" y="1152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84" y="1128"/>
                  </a:lnTo>
                  <a:lnTo>
                    <a:pt x="684" y="1128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16"/>
                  </a:lnTo>
                  <a:lnTo>
                    <a:pt x="690" y="1116"/>
                  </a:lnTo>
                  <a:lnTo>
                    <a:pt x="690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56"/>
                  </a:lnTo>
                  <a:lnTo>
                    <a:pt x="768" y="1056"/>
                  </a:lnTo>
                  <a:lnTo>
                    <a:pt x="768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0"/>
                  </a:lnTo>
                  <a:lnTo>
                    <a:pt x="774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2"/>
                  </a:lnTo>
                  <a:lnTo>
                    <a:pt x="792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26"/>
                  </a:lnTo>
                  <a:lnTo>
                    <a:pt x="798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0"/>
                  </a:lnTo>
                  <a:lnTo>
                    <a:pt x="804" y="1020"/>
                  </a:lnTo>
                  <a:lnTo>
                    <a:pt x="804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14"/>
                  </a:lnTo>
                  <a:lnTo>
                    <a:pt x="810" y="1014"/>
                  </a:lnTo>
                  <a:lnTo>
                    <a:pt x="810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6" y="984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2"/>
                  </a:lnTo>
                  <a:lnTo>
                    <a:pt x="846" y="972"/>
                  </a:lnTo>
                  <a:lnTo>
                    <a:pt x="846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64" y="960"/>
                  </a:lnTo>
                  <a:lnTo>
                    <a:pt x="864" y="960"/>
                  </a:lnTo>
                  <a:lnTo>
                    <a:pt x="864" y="960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82" y="936"/>
                  </a:lnTo>
                  <a:lnTo>
                    <a:pt x="882" y="936"/>
                  </a:lnTo>
                  <a:lnTo>
                    <a:pt x="882" y="936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900" y="912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12" y="894"/>
                  </a:lnTo>
                  <a:lnTo>
                    <a:pt x="912" y="894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8" y="888"/>
                  </a:lnTo>
                  <a:lnTo>
                    <a:pt x="918" y="888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42" y="882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900"/>
                  </a:lnTo>
                  <a:lnTo>
                    <a:pt x="948" y="900"/>
                  </a:lnTo>
                  <a:lnTo>
                    <a:pt x="948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60" y="906"/>
                  </a:lnTo>
                  <a:lnTo>
                    <a:pt x="960" y="906"/>
                  </a:lnTo>
                  <a:lnTo>
                    <a:pt x="960" y="906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8" y="930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6" y="954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6"/>
                  </a:lnTo>
                  <a:lnTo>
                    <a:pt x="996" y="966"/>
                  </a:lnTo>
                  <a:lnTo>
                    <a:pt x="996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14" y="978"/>
                  </a:lnTo>
                  <a:lnTo>
                    <a:pt x="1014" y="978"/>
                  </a:lnTo>
                  <a:lnTo>
                    <a:pt x="1014" y="978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20" y="984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6"/>
                  </a:lnTo>
                  <a:lnTo>
                    <a:pt x="1020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80"/>
                  </a:lnTo>
                  <a:lnTo>
                    <a:pt x="1104" y="1080"/>
                  </a:lnTo>
                  <a:lnTo>
                    <a:pt x="1104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104"/>
                  </a:lnTo>
                  <a:lnTo>
                    <a:pt x="1134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6"/>
                  </a:lnTo>
                  <a:lnTo>
                    <a:pt x="1152" y="1116"/>
                  </a:lnTo>
                  <a:lnTo>
                    <a:pt x="1152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6" y="1122"/>
                  </a:lnTo>
                  <a:lnTo>
                    <a:pt x="1176" y="1122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22" y="1140"/>
                  </a:lnTo>
                  <a:lnTo>
                    <a:pt x="1422" y="1140"/>
                  </a:lnTo>
                  <a:lnTo>
                    <a:pt x="1422" y="1140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40" y="1128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6" y="1122"/>
                  </a:lnTo>
                  <a:lnTo>
                    <a:pt x="1446" y="1122"/>
                  </a:lnTo>
                  <a:lnTo>
                    <a:pt x="1446" y="1122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82" y="1086"/>
                  </a:lnTo>
                  <a:lnTo>
                    <a:pt x="1482" y="1086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24" y="1032"/>
                  </a:lnTo>
                  <a:lnTo>
                    <a:pt x="1524" y="1032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0"/>
                  </a:lnTo>
                  <a:lnTo>
                    <a:pt x="1524" y="1020"/>
                  </a:lnTo>
                  <a:lnTo>
                    <a:pt x="1524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2"/>
                  </a:lnTo>
                  <a:lnTo>
                    <a:pt x="1536" y="1002"/>
                  </a:lnTo>
                  <a:lnTo>
                    <a:pt x="1536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8" y="996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6" y="966"/>
                  </a:lnTo>
                  <a:lnTo>
                    <a:pt x="1566" y="966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90" y="924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6" y="912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602" y="900"/>
                  </a:lnTo>
                  <a:lnTo>
                    <a:pt x="1602" y="900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8" y="888"/>
                  </a:lnTo>
                  <a:lnTo>
                    <a:pt x="1608" y="888"/>
                  </a:lnTo>
                  <a:lnTo>
                    <a:pt x="1608" y="888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14" y="876"/>
                  </a:lnTo>
                  <a:lnTo>
                    <a:pt x="1614" y="876"/>
                  </a:lnTo>
                  <a:lnTo>
                    <a:pt x="1614" y="876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20" y="864"/>
                  </a:lnTo>
                  <a:lnTo>
                    <a:pt x="1620" y="864"/>
                  </a:lnTo>
                  <a:lnTo>
                    <a:pt x="1620" y="864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6" y="852"/>
                  </a:lnTo>
                  <a:lnTo>
                    <a:pt x="1626" y="852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32" y="840"/>
                  </a:lnTo>
                  <a:lnTo>
                    <a:pt x="1632" y="840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8" y="828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798"/>
                  </a:lnTo>
                  <a:lnTo>
                    <a:pt x="1644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6" y="786"/>
                  </a:lnTo>
                  <a:lnTo>
                    <a:pt x="1656" y="786"/>
                  </a:lnTo>
                  <a:lnTo>
                    <a:pt x="1656" y="786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62" y="774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74" y="744"/>
                  </a:lnTo>
                  <a:lnTo>
                    <a:pt x="1674" y="744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8" y="684"/>
                  </a:lnTo>
                  <a:lnTo>
                    <a:pt x="1698" y="684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66"/>
                  </a:lnTo>
                  <a:lnTo>
                    <a:pt x="1698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6" y="636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22" y="618"/>
                  </a:lnTo>
                  <a:lnTo>
                    <a:pt x="1722" y="618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0"/>
                  </a:lnTo>
                  <a:lnTo>
                    <a:pt x="1722" y="600"/>
                  </a:lnTo>
                  <a:lnTo>
                    <a:pt x="1728" y="600"/>
                  </a:lnTo>
                  <a:lnTo>
                    <a:pt x="1728" y="600"/>
                  </a:lnTo>
                  <a:lnTo>
                    <a:pt x="1728" y="600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56"/>
                  </a:lnTo>
                  <a:lnTo>
                    <a:pt x="1770" y="456"/>
                  </a:lnTo>
                  <a:lnTo>
                    <a:pt x="1776" y="456"/>
                  </a:lnTo>
                  <a:lnTo>
                    <a:pt x="1776" y="456"/>
                  </a:lnTo>
                  <a:lnTo>
                    <a:pt x="1776" y="456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38"/>
                  </a:lnTo>
                  <a:lnTo>
                    <a:pt x="1776" y="438"/>
                  </a:lnTo>
                  <a:lnTo>
                    <a:pt x="1782" y="438"/>
                  </a:lnTo>
                  <a:lnTo>
                    <a:pt x="1782" y="438"/>
                  </a:lnTo>
                  <a:lnTo>
                    <a:pt x="1782" y="438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0"/>
                  </a:lnTo>
                  <a:lnTo>
                    <a:pt x="1782" y="420"/>
                  </a:lnTo>
                  <a:lnTo>
                    <a:pt x="1788" y="420"/>
                  </a:lnTo>
                  <a:lnTo>
                    <a:pt x="1788" y="420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2"/>
                  </a:lnTo>
                  <a:lnTo>
                    <a:pt x="1788" y="402"/>
                  </a:lnTo>
                  <a:lnTo>
                    <a:pt x="1788" y="402"/>
                  </a:lnTo>
                  <a:lnTo>
                    <a:pt x="1794" y="402"/>
                  </a:lnTo>
                  <a:lnTo>
                    <a:pt x="1794" y="402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2"/>
                  </a:lnTo>
                  <a:lnTo>
                    <a:pt x="1806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2"/>
                  </a:lnTo>
                  <a:lnTo>
                    <a:pt x="1824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64"/>
                  </a:lnTo>
                  <a:lnTo>
                    <a:pt x="1830" y="264"/>
                  </a:lnTo>
                  <a:lnTo>
                    <a:pt x="1830" y="264"/>
                  </a:lnTo>
                  <a:lnTo>
                    <a:pt x="1836" y="264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0"/>
                  </a:lnTo>
                  <a:lnTo>
                    <a:pt x="1842" y="240"/>
                  </a:lnTo>
                  <a:lnTo>
                    <a:pt x="1842" y="240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2"/>
                  </a:lnTo>
                  <a:lnTo>
                    <a:pt x="1842" y="222"/>
                  </a:lnTo>
                  <a:lnTo>
                    <a:pt x="1842" y="222"/>
                  </a:lnTo>
                  <a:lnTo>
                    <a:pt x="1848" y="222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198"/>
                  </a:lnTo>
                  <a:lnTo>
                    <a:pt x="1848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56"/>
                  </a:lnTo>
                  <a:lnTo>
                    <a:pt x="1860" y="156"/>
                  </a:lnTo>
                  <a:lnTo>
                    <a:pt x="1860" y="156"/>
                  </a:lnTo>
                  <a:lnTo>
                    <a:pt x="1866" y="156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08"/>
                  </a:lnTo>
                  <a:lnTo>
                    <a:pt x="1878" y="108"/>
                  </a:lnTo>
                  <a:lnTo>
                    <a:pt x="1878" y="108"/>
                  </a:lnTo>
                  <a:lnTo>
                    <a:pt x="1878" y="108"/>
                  </a:lnTo>
                  <a:lnTo>
                    <a:pt x="1878" y="102"/>
                  </a:lnTo>
                  <a:lnTo>
                    <a:pt x="1878" y="102"/>
                  </a:lnTo>
                  <a:lnTo>
                    <a:pt x="1878" y="102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84"/>
                  </a:lnTo>
                  <a:lnTo>
                    <a:pt x="1884" y="84"/>
                  </a:lnTo>
                  <a:lnTo>
                    <a:pt x="1884" y="84"/>
                  </a:lnTo>
                  <a:lnTo>
                    <a:pt x="1884" y="84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6"/>
                  </a:lnTo>
                  <a:lnTo>
                    <a:pt x="1938" y="36"/>
                  </a:lnTo>
                  <a:lnTo>
                    <a:pt x="1938" y="36"/>
                  </a:lnTo>
                  <a:lnTo>
                    <a:pt x="1938" y="36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50" y="84"/>
                  </a:lnTo>
                  <a:lnTo>
                    <a:pt x="1950" y="84"/>
                  </a:lnTo>
                  <a:lnTo>
                    <a:pt x="1950" y="84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102"/>
                  </a:lnTo>
                  <a:lnTo>
                    <a:pt x="1950" y="102"/>
                  </a:lnTo>
                  <a:lnTo>
                    <a:pt x="1950" y="102"/>
                  </a:lnTo>
                  <a:lnTo>
                    <a:pt x="1956" y="102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6"/>
                  </a:lnTo>
                  <a:lnTo>
                    <a:pt x="1956" y="126"/>
                  </a:lnTo>
                  <a:lnTo>
                    <a:pt x="1956" y="126"/>
                  </a:lnTo>
                  <a:lnTo>
                    <a:pt x="1962" y="126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50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74" y="17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550"/>
            <p:cNvSpPr>
              <a:spLocks noChangeArrowheads="1"/>
            </p:cNvSpPr>
            <p:nvPr/>
          </p:nvSpPr>
          <p:spPr bwMode="auto">
            <a:xfrm>
              <a:off x="3513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" name="Freeform 551"/>
            <p:cNvSpPr>
              <a:spLocks/>
            </p:cNvSpPr>
            <p:nvPr/>
          </p:nvSpPr>
          <p:spPr bwMode="auto">
            <a:xfrm>
              <a:off x="3285" y="1892"/>
              <a:ext cx="1974" cy="546"/>
            </a:xfrm>
            <a:custGeom>
              <a:avLst/>
              <a:gdLst>
                <a:gd name="T0" fmla="*/ 30 w 1974"/>
                <a:gd name="T1" fmla="*/ 414 h 546"/>
                <a:gd name="T2" fmla="*/ 60 w 1974"/>
                <a:gd name="T3" fmla="*/ 390 h 546"/>
                <a:gd name="T4" fmla="*/ 90 w 1974"/>
                <a:gd name="T5" fmla="*/ 360 h 546"/>
                <a:gd name="T6" fmla="*/ 120 w 1974"/>
                <a:gd name="T7" fmla="*/ 330 h 546"/>
                <a:gd name="T8" fmla="*/ 150 w 1974"/>
                <a:gd name="T9" fmla="*/ 300 h 546"/>
                <a:gd name="T10" fmla="*/ 186 w 1974"/>
                <a:gd name="T11" fmla="*/ 270 h 546"/>
                <a:gd name="T12" fmla="*/ 216 w 1974"/>
                <a:gd name="T13" fmla="*/ 234 h 546"/>
                <a:gd name="T14" fmla="*/ 246 w 1974"/>
                <a:gd name="T15" fmla="*/ 204 h 546"/>
                <a:gd name="T16" fmla="*/ 276 w 1974"/>
                <a:gd name="T17" fmla="*/ 168 h 546"/>
                <a:gd name="T18" fmla="*/ 306 w 1974"/>
                <a:gd name="T19" fmla="*/ 132 h 546"/>
                <a:gd name="T20" fmla="*/ 342 w 1974"/>
                <a:gd name="T21" fmla="*/ 96 h 546"/>
                <a:gd name="T22" fmla="*/ 372 w 1974"/>
                <a:gd name="T23" fmla="*/ 60 h 546"/>
                <a:gd name="T24" fmla="*/ 402 w 1974"/>
                <a:gd name="T25" fmla="*/ 18 h 546"/>
                <a:gd name="T26" fmla="*/ 432 w 1974"/>
                <a:gd name="T27" fmla="*/ 0 h 546"/>
                <a:gd name="T28" fmla="*/ 462 w 1974"/>
                <a:gd name="T29" fmla="*/ 30 h 546"/>
                <a:gd name="T30" fmla="*/ 498 w 1974"/>
                <a:gd name="T31" fmla="*/ 78 h 546"/>
                <a:gd name="T32" fmla="*/ 528 w 1974"/>
                <a:gd name="T33" fmla="*/ 126 h 546"/>
                <a:gd name="T34" fmla="*/ 558 w 1974"/>
                <a:gd name="T35" fmla="*/ 174 h 546"/>
                <a:gd name="T36" fmla="*/ 588 w 1974"/>
                <a:gd name="T37" fmla="*/ 216 h 546"/>
                <a:gd name="T38" fmla="*/ 618 w 1974"/>
                <a:gd name="T39" fmla="*/ 258 h 546"/>
                <a:gd name="T40" fmla="*/ 654 w 1974"/>
                <a:gd name="T41" fmla="*/ 294 h 546"/>
                <a:gd name="T42" fmla="*/ 684 w 1974"/>
                <a:gd name="T43" fmla="*/ 336 h 546"/>
                <a:gd name="T44" fmla="*/ 714 w 1974"/>
                <a:gd name="T45" fmla="*/ 372 h 546"/>
                <a:gd name="T46" fmla="*/ 744 w 1974"/>
                <a:gd name="T47" fmla="*/ 402 h 546"/>
                <a:gd name="T48" fmla="*/ 774 w 1974"/>
                <a:gd name="T49" fmla="*/ 438 h 546"/>
                <a:gd name="T50" fmla="*/ 810 w 1974"/>
                <a:gd name="T51" fmla="*/ 468 h 546"/>
                <a:gd name="T52" fmla="*/ 840 w 1974"/>
                <a:gd name="T53" fmla="*/ 492 h 546"/>
                <a:gd name="T54" fmla="*/ 870 w 1974"/>
                <a:gd name="T55" fmla="*/ 516 h 546"/>
                <a:gd name="T56" fmla="*/ 900 w 1974"/>
                <a:gd name="T57" fmla="*/ 540 h 546"/>
                <a:gd name="T58" fmla="*/ 930 w 1974"/>
                <a:gd name="T59" fmla="*/ 546 h 546"/>
                <a:gd name="T60" fmla="*/ 966 w 1974"/>
                <a:gd name="T61" fmla="*/ 528 h 546"/>
                <a:gd name="T62" fmla="*/ 996 w 1974"/>
                <a:gd name="T63" fmla="*/ 510 h 546"/>
                <a:gd name="T64" fmla="*/ 1026 w 1974"/>
                <a:gd name="T65" fmla="*/ 486 h 546"/>
                <a:gd name="T66" fmla="*/ 1056 w 1974"/>
                <a:gd name="T67" fmla="*/ 456 h 546"/>
                <a:gd name="T68" fmla="*/ 1086 w 1974"/>
                <a:gd name="T69" fmla="*/ 426 h 546"/>
                <a:gd name="T70" fmla="*/ 1122 w 1974"/>
                <a:gd name="T71" fmla="*/ 396 h 546"/>
                <a:gd name="T72" fmla="*/ 1152 w 1974"/>
                <a:gd name="T73" fmla="*/ 360 h 546"/>
                <a:gd name="T74" fmla="*/ 1182 w 1974"/>
                <a:gd name="T75" fmla="*/ 324 h 546"/>
                <a:gd name="T76" fmla="*/ 1212 w 1974"/>
                <a:gd name="T77" fmla="*/ 282 h 546"/>
                <a:gd name="T78" fmla="*/ 1242 w 1974"/>
                <a:gd name="T79" fmla="*/ 246 h 546"/>
                <a:gd name="T80" fmla="*/ 1278 w 1974"/>
                <a:gd name="T81" fmla="*/ 204 h 546"/>
                <a:gd name="T82" fmla="*/ 1308 w 1974"/>
                <a:gd name="T83" fmla="*/ 156 h 546"/>
                <a:gd name="T84" fmla="*/ 1338 w 1974"/>
                <a:gd name="T85" fmla="*/ 108 h 546"/>
                <a:gd name="T86" fmla="*/ 1368 w 1974"/>
                <a:gd name="T87" fmla="*/ 66 h 546"/>
                <a:gd name="T88" fmla="*/ 1398 w 1974"/>
                <a:gd name="T89" fmla="*/ 12 h 546"/>
                <a:gd name="T90" fmla="*/ 1434 w 1974"/>
                <a:gd name="T91" fmla="*/ 0 h 546"/>
                <a:gd name="T92" fmla="*/ 1464 w 1974"/>
                <a:gd name="T93" fmla="*/ 36 h 546"/>
                <a:gd name="T94" fmla="*/ 1494 w 1974"/>
                <a:gd name="T95" fmla="*/ 72 h 546"/>
                <a:gd name="T96" fmla="*/ 1524 w 1974"/>
                <a:gd name="T97" fmla="*/ 108 h 546"/>
                <a:gd name="T98" fmla="*/ 1554 w 1974"/>
                <a:gd name="T99" fmla="*/ 144 h 546"/>
                <a:gd name="T100" fmla="*/ 1590 w 1974"/>
                <a:gd name="T101" fmla="*/ 180 h 546"/>
                <a:gd name="T102" fmla="*/ 1620 w 1974"/>
                <a:gd name="T103" fmla="*/ 216 h 546"/>
                <a:gd name="T104" fmla="*/ 1650 w 1974"/>
                <a:gd name="T105" fmla="*/ 246 h 546"/>
                <a:gd name="T106" fmla="*/ 1680 w 1974"/>
                <a:gd name="T107" fmla="*/ 282 h 546"/>
                <a:gd name="T108" fmla="*/ 1710 w 1974"/>
                <a:gd name="T109" fmla="*/ 312 h 546"/>
                <a:gd name="T110" fmla="*/ 1746 w 1974"/>
                <a:gd name="T111" fmla="*/ 342 h 546"/>
                <a:gd name="T112" fmla="*/ 1776 w 1974"/>
                <a:gd name="T113" fmla="*/ 372 h 546"/>
                <a:gd name="T114" fmla="*/ 1806 w 1974"/>
                <a:gd name="T115" fmla="*/ 396 h 546"/>
                <a:gd name="T116" fmla="*/ 1836 w 1974"/>
                <a:gd name="T117" fmla="*/ 420 h 546"/>
                <a:gd name="T118" fmla="*/ 1866 w 1974"/>
                <a:gd name="T119" fmla="*/ 444 h 546"/>
                <a:gd name="T120" fmla="*/ 1902 w 1974"/>
                <a:gd name="T121" fmla="*/ 468 h 546"/>
                <a:gd name="T122" fmla="*/ 1932 w 1974"/>
                <a:gd name="T123" fmla="*/ 468 h 546"/>
                <a:gd name="T124" fmla="*/ 1962 w 1974"/>
                <a:gd name="T125" fmla="*/ 444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546">
                  <a:moveTo>
                    <a:pt x="0" y="438"/>
                  </a:move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78"/>
                  </a:lnTo>
                  <a:lnTo>
                    <a:pt x="66" y="378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34" y="222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86"/>
                  </a:lnTo>
                  <a:lnTo>
                    <a:pt x="258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94" y="156"/>
                  </a:lnTo>
                  <a:lnTo>
                    <a:pt x="294" y="156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30" y="114"/>
                  </a:lnTo>
                  <a:lnTo>
                    <a:pt x="330" y="114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80" y="48"/>
                  </a:lnTo>
                  <a:lnTo>
                    <a:pt x="480" y="48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60"/>
                  </a:lnTo>
                  <a:lnTo>
                    <a:pt x="480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04" y="84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6"/>
                  </a:lnTo>
                  <a:lnTo>
                    <a:pt x="504" y="96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8" y="120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40" y="138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52" y="156"/>
                  </a:lnTo>
                  <a:lnTo>
                    <a:pt x="552" y="156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6"/>
                  </a:lnTo>
                  <a:lnTo>
                    <a:pt x="564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6" y="270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82"/>
                  </a:lnTo>
                  <a:lnTo>
                    <a:pt x="636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60" y="300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54"/>
                  </a:lnTo>
                  <a:lnTo>
                    <a:pt x="696" y="354"/>
                  </a:lnTo>
                  <a:lnTo>
                    <a:pt x="696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6" y="378"/>
                  </a:lnTo>
                  <a:lnTo>
                    <a:pt x="726" y="378"/>
                  </a:lnTo>
                  <a:lnTo>
                    <a:pt x="726" y="378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32" y="384"/>
                  </a:lnTo>
                  <a:lnTo>
                    <a:pt x="732" y="384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402"/>
                  </a:lnTo>
                  <a:lnTo>
                    <a:pt x="738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8"/>
                  </a:lnTo>
                  <a:lnTo>
                    <a:pt x="744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14"/>
                  </a:lnTo>
                  <a:lnTo>
                    <a:pt x="750" y="414"/>
                  </a:lnTo>
                  <a:lnTo>
                    <a:pt x="750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20"/>
                  </a:lnTo>
                  <a:lnTo>
                    <a:pt x="756" y="420"/>
                  </a:lnTo>
                  <a:lnTo>
                    <a:pt x="756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8"/>
                  </a:lnTo>
                  <a:lnTo>
                    <a:pt x="774" y="438"/>
                  </a:lnTo>
                  <a:lnTo>
                    <a:pt x="774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44"/>
                  </a:lnTo>
                  <a:lnTo>
                    <a:pt x="780" y="444"/>
                  </a:lnTo>
                  <a:lnTo>
                    <a:pt x="780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50"/>
                  </a:lnTo>
                  <a:lnTo>
                    <a:pt x="786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10" y="462"/>
                  </a:lnTo>
                  <a:lnTo>
                    <a:pt x="810" y="462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92"/>
                  </a:lnTo>
                  <a:lnTo>
                    <a:pt x="834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6" y="492"/>
                  </a:lnTo>
                  <a:lnTo>
                    <a:pt x="846" y="492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94" y="528"/>
                  </a:lnTo>
                  <a:lnTo>
                    <a:pt x="894" y="528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498"/>
                  </a:lnTo>
                  <a:lnTo>
                    <a:pt x="1002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14" y="498"/>
                  </a:lnTo>
                  <a:lnTo>
                    <a:pt x="1014" y="498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74"/>
                  </a:lnTo>
                  <a:lnTo>
                    <a:pt x="1032" y="474"/>
                  </a:lnTo>
                  <a:lnTo>
                    <a:pt x="1032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50" y="468"/>
                  </a:lnTo>
                  <a:lnTo>
                    <a:pt x="1050" y="468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8" y="390"/>
                  </a:lnTo>
                  <a:lnTo>
                    <a:pt x="1128" y="390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34" y="384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66"/>
                  </a:lnTo>
                  <a:lnTo>
                    <a:pt x="1140" y="366"/>
                  </a:lnTo>
                  <a:lnTo>
                    <a:pt x="1140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6" y="336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24"/>
                  </a:lnTo>
                  <a:lnTo>
                    <a:pt x="1176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8" y="246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0"/>
                  </a:lnTo>
                  <a:lnTo>
                    <a:pt x="1266" y="210"/>
                  </a:lnTo>
                  <a:lnTo>
                    <a:pt x="1266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6" y="180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8" y="162"/>
                  </a:lnTo>
                  <a:lnTo>
                    <a:pt x="1308" y="162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20" y="144"/>
                  </a:lnTo>
                  <a:lnTo>
                    <a:pt x="1320" y="144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2"/>
                  </a:lnTo>
                  <a:lnTo>
                    <a:pt x="1320" y="132"/>
                  </a:lnTo>
                  <a:lnTo>
                    <a:pt x="1320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32" y="126"/>
                  </a:lnTo>
                  <a:lnTo>
                    <a:pt x="1332" y="126"/>
                  </a:lnTo>
                  <a:lnTo>
                    <a:pt x="1332" y="126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14"/>
                  </a:lnTo>
                  <a:lnTo>
                    <a:pt x="1332" y="114"/>
                  </a:lnTo>
                  <a:lnTo>
                    <a:pt x="1332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44" y="108"/>
                  </a:lnTo>
                  <a:lnTo>
                    <a:pt x="1344" y="108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96"/>
                  </a:lnTo>
                  <a:lnTo>
                    <a:pt x="1344" y="96"/>
                  </a:lnTo>
                  <a:lnTo>
                    <a:pt x="1344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6" y="90"/>
                  </a:lnTo>
                  <a:lnTo>
                    <a:pt x="1356" y="90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78"/>
                  </a:lnTo>
                  <a:lnTo>
                    <a:pt x="1356" y="78"/>
                  </a:lnTo>
                  <a:lnTo>
                    <a:pt x="1356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8" y="72"/>
                  </a:lnTo>
                  <a:lnTo>
                    <a:pt x="1368" y="72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0"/>
                  </a:lnTo>
                  <a:lnTo>
                    <a:pt x="1368" y="60"/>
                  </a:lnTo>
                  <a:lnTo>
                    <a:pt x="1368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80" y="54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6" y="6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54"/>
                  </a:lnTo>
                  <a:lnTo>
                    <a:pt x="1476" y="54"/>
                  </a:lnTo>
                  <a:lnTo>
                    <a:pt x="1476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6" y="78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90"/>
                  </a:lnTo>
                  <a:lnTo>
                    <a:pt x="1506" y="90"/>
                  </a:lnTo>
                  <a:lnTo>
                    <a:pt x="1506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6"/>
                  </a:lnTo>
                  <a:lnTo>
                    <a:pt x="1536" y="126"/>
                  </a:lnTo>
                  <a:lnTo>
                    <a:pt x="1536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20" y="210"/>
                  </a:lnTo>
                  <a:lnTo>
                    <a:pt x="1620" y="210"/>
                  </a:lnTo>
                  <a:lnTo>
                    <a:pt x="1620" y="210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6" y="216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32" y="222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8" y="228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52"/>
                  </a:lnTo>
                  <a:lnTo>
                    <a:pt x="1650" y="252"/>
                  </a:lnTo>
                  <a:lnTo>
                    <a:pt x="1650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54"/>
                  </a:lnTo>
                  <a:lnTo>
                    <a:pt x="1752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6" y="366"/>
                  </a:lnTo>
                  <a:lnTo>
                    <a:pt x="1776" y="366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72" y="444"/>
                  </a:lnTo>
                  <a:lnTo>
                    <a:pt x="1872" y="444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2"/>
                  </a:lnTo>
                  <a:lnTo>
                    <a:pt x="1932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62" y="450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74" y="438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Rectangle 552"/>
            <p:cNvSpPr>
              <a:spLocks noChangeArrowheads="1"/>
            </p:cNvSpPr>
            <p:nvPr/>
          </p:nvSpPr>
          <p:spPr bwMode="auto">
            <a:xfrm>
              <a:off x="3933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4" name="Freeform 553"/>
            <p:cNvSpPr>
              <a:spLocks/>
            </p:cNvSpPr>
            <p:nvPr/>
          </p:nvSpPr>
          <p:spPr bwMode="auto">
            <a:xfrm>
              <a:off x="3285" y="1370"/>
              <a:ext cx="1974" cy="936"/>
            </a:xfrm>
            <a:custGeom>
              <a:avLst/>
              <a:gdLst>
                <a:gd name="T0" fmla="*/ 30 w 1974"/>
                <a:gd name="T1" fmla="*/ 882 h 936"/>
                <a:gd name="T2" fmla="*/ 60 w 1974"/>
                <a:gd name="T3" fmla="*/ 864 h 936"/>
                <a:gd name="T4" fmla="*/ 90 w 1974"/>
                <a:gd name="T5" fmla="*/ 840 h 936"/>
                <a:gd name="T6" fmla="*/ 120 w 1974"/>
                <a:gd name="T7" fmla="*/ 822 h 936"/>
                <a:gd name="T8" fmla="*/ 150 w 1974"/>
                <a:gd name="T9" fmla="*/ 792 h 936"/>
                <a:gd name="T10" fmla="*/ 186 w 1974"/>
                <a:gd name="T11" fmla="*/ 768 h 936"/>
                <a:gd name="T12" fmla="*/ 216 w 1974"/>
                <a:gd name="T13" fmla="*/ 744 h 936"/>
                <a:gd name="T14" fmla="*/ 246 w 1974"/>
                <a:gd name="T15" fmla="*/ 720 h 936"/>
                <a:gd name="T16" fmla="*/ 276 w 1974"/>
                <a:gd name="T17" fmla="*/ 690 h 936"/>
                <a:gd name="T18" fmla="*/ 306 w 1974"/>
                <a:gd name="T19" fmla="*/ 666 h 936"/>
                <a:gd name="T20" fmla="*/ 342 w 1974"/>
                <a:gd name="T21" fmla="*/ 636 h 936"/>
                <a:gd name="T22" fmla="*/ 372 w 1974"/>
                <a:gd name="T23" fmla="*/ 606 h 936"/>
                <a:gd name="T24" fmla="*/ 402 w 1974"/>
                <a:gd name="T25" fmla="*/ 576 h 936"/>
                <a:gd name="T26" fmla="*/ 432 w 1974"/>
                <a:gd name="T27" fmla="*/ 546 h 936"/>
                <a:gd name="T28" fmla="*/ 462 w 1974"/>
                <a:gd name="T29" fmla="*/ 516 h 936"/>
                <a:gd name="T30" fmla="*/ 498 w 1974"/>
                <a:gd name="T31" fmla="*/ 486 h 936"/>
                <a:gd name="T32" fmla="*/ 528 w 1974"/>
                <a:gd name="T33" fmla="*/ 456 h 936"/>
                <a:gd name="T34" fmla="*/ 558 w 1974"/>
                <a:gd name="T35" fmla="*/ 420 h 936"/>
                <a:gd name="T36" fmla="*/ 588 w 1974"/>
                <a:gd name="T37" fmla="*/ 390 h 936"/>
                <a:gd name="T38" fmla="*/ 618 w 1974"/>
                <a:gd name="T39" fmla="*/ 354 h 936"/>
                <a:gd name="T40" fmla="*/ 654 w 1974"/>
                <a:gd name="T41" fmla="*/ 324 h 936"/>
                <a:gd name="T42" fmla="*/ 684 w 1974"/>
                <a:gd name="T43" fmla="*/ 288 h 936"/>
                <a:gd name="T44" fmla="*/ 714 w 1974"/>
                <a:gd name="T45" fmla="*/ 252 h 936"/>
                <a:gd name="T46" fmla="*/ 744 w 1974"/>
                <a:gd name="T47" fmla="*/ 216 h 936"/>
                <a:gd name="T48" fmla="*/ 774 w 1974"/>
                <a:gd name="T49" fmla="*/ 180 h 936"/>
                <a:gd name="T50" fmla="*/ 810 w 1974"/>
                <a:gd name="T51" fmla="*/ 138 h 936"/>
                <a:gd name="T52" fmla="*/ 840 w 1974"/>
                <a:gd name="T53" fmla="*/ 102 h 936"/>
                <a:gd name="T54" fmla="*/ 870 w 1974"/>
                <a:gd name="T55" fmla="*/ 60 h 936"/>
                <a:gd name="T56" fmla="*/ 900 w 1974"/>
                <a:gd name="T57" fmla="*/ 18 h 936"/>
                <a:gd name="T58" fmla="*/ 930 w 1974"/>
                <a:gd name="T59" fmla="*/ 0 h 936"/>
                <a:gd name="T60" fmla="*/ 966 w 1974"/>
                <a:gd name="T61" fmla="*/ 30 h 936"/>
                <a:gd name="T62" fmla="*/ 996 w 1974"/>
                <a:gd name="T63" fmla="*/ 72 h 936"/>
                <a:gd name="T64" fmla="*/ 1026 w 1974"/>
                <a:gd name="T65" fmla="*/ 114 h 936"/>
                <a:gd name="T66" fmla="*/ 1056 w 1974"/>
                <a:gd name="T67" fmla="*/ 150 h 936"/>
                <a:gd name="T68" fmla="*/ 1086 w 1974"/>
                <a:gd name="T69" fmla="*/ 192 h 936"/>
                <a:gd name="T70" fmla="*/ 1122 w 1974"/>
                <a:gd name="T71" fmla="*/ 228 h 936"/>
                <a:gd name="T72" fmla="*/ 1152 w 1974"/>
                <a:gd name="T73" fmla="*/ 264 h 936"/>
                <a:gd name="T74" fmla="*/ 1182 w 1974"/>
                <a:gd name="T75" fmla="*/ 300 h 936"/>
                <a:gd name="T76" fmla="*/ 1212 w 1974"/>
                <a:gd name="T77" fmla="*/ 336 h 936"/>
                <a:gd name="T78" fmla="*/ 1242 w 1974"/>
                <a:gd name="T79" fmla="*/ 366 h 936"/>
                <a:gd name="T80" fmla="*/ 1278 w 1974"/>
                <a:gd name="T81" fmla="*/ 402 h 936"/>
                <a:gd name="T82" fmla="*/ 1308 w 1974"/>
                <a:gd name="T83" fmla="*/ 432 h 936"/>
                <a:gd name="T84" fmla="*/ 1338 w 1974"/>
                <a:gd name="T85" fmla="*/ 462 h 936"/>
                <a:gd name="T86" fmla="*/ 1368 w 1974"/>
                <a:gd name="T87" fmla="*/ 492 h 936"/>
                <a:gd name="T88" fmla="*/ 1398 w 1974"/>
                <a:gd name="T89" fmla="*/ 522 h 936"/>
                <a:gd name="T90" fmla="*/ 1434 w 1974"/>
                <a:gd name="T91" fmla="*/ 552 h 936"/>
                <a:gd name="T92" fmla="*/ 1464 w 1974"/>
                <a:gd name="T93" fmla="*/ 582 h 936"/>
                <a:gd name="T94" fmla="*/ 1494 w 1974"/>
                <a:gd name="T95" fmla="*/ 612 h 936"/>
                <a:gd name="T96" fmla="*/ 1524 w 1974"/>
                <a:gd name="T97" fmla="*/ 642 h 936"/>
                <a:gd name="T98" fmla="*/ 1554 w 1974"/>
                <a:gd name="T99" fmla="*/ 672 h 936"/>
                <a:gd name="T100" fmla="*/ 1590 w 1974"/>
                <a:gd name="T101" fmla="*/ 702 h 936"/>
                <a:gd name="T102" fmla="*/ 1620 w 1974"/>
                <a:gd name="T103" fmla="*/ 726 h 936"/>
                <a:gd name="T104" fmla="*/ 1650 w 1974"/>
                <a:gd name="T105" fmla="*/ 750 h 936"/>
                <a:gd name="T106" fmla="*/ 1680 w 1974"/>
                <a:gd name="T107" fmla="*/ 780 h 936"/>
                <a:gd name="T108" fmla="*/ 1710 w 1974"/>
                <a:gd name="T109" fmla="*/ 804 h 936"/>
                <a:gd name="T110" fmla="*/ 1746 w 1974"/>
                <a:gd name="T111" fmla="*/ 828 h 936"/>
                <a:gd name="T112" fmla="*/ 1776 w 1974"/>
                <a:gd name="T113" fmla="*/ 852 h 936"/>
                <a:gd name="T114" fmla="*/ 1806 w 1974"/>
                <a:gd name="T115" fmla="*/ 870 h 936"/>
                <a:gd name="T116" fmla="*/ 1836 w 1974"/>
                <a:gd name="T117" fmla="*/ 888 h 936"/>
                <a:gd name="T118" fmla="*/ 1866 w 1974"/>
                <a:gd name="T119" fmla="*/ 912 h 936"/>
                <a:gd name="T120" fmla="*/ 1902 w 1974"/>
                <a:gd name="T121" fmla="*/ 930 h 936"/>
                <a:gd name="T122" fmla="*/ 1932 w 1974"/>
                <a:gd name="T123" fmla="*/ 930 h 936"/>
                <a:gd name="T124" fmla="*/ 1962 w 1974"/>
                <a:gd name="T125" fmla="*/ 912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936">
                  <a:moveTo>
                    <a:pt x="0" y="906"/>
                  </a:moveTo>
                  <a:lnTo>
                    <a:pt x="0" y="906"/>
                  </a:lnTo>
                  <a:lnTo>
                    <a:pt x="0" y="906"/>
                  </a:lnTo>
                  <a:lnTo>
                    <a:pt x="0" y="906"/>
                  </a:lnTo>
                  <a:lnTo>
                    <a:pt x="0" y="906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30" y="888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6" y="864"/>
                  </a:lnTo>
                  <a:lnTo>
                    <a:pt x="66" y="864"/>
                  </a:lnTo>
                  <a:lnTo>
                    <a:pt x="66" y="864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84" y="852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34"/>
                  </a:lnTo>
                  <a:lnTo>
                    <a:pt x="96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8" y="834"/>
                  </a:lnTo>
                  <a:lnTo>
                    <a:pt x="108" y="834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16"/>
                  </a:lnTo>
                  <a:lnTo>
                    <a:pt x="120" y="816"/>
                  </a:lnTo>
                  <a:lnTo>
                    <a:pt x="120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32" y="816"/>
                  </a:lnTo>
                  <a:lnTo>
                    <a:pt x="132" y="816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2"/>
                  </a:lnTo>
                  <a:lnTo>
                    <a:pt x="150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62" y="792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68"/>
                  </a:lnTo>
                  <a:lnTo>
                    <a:pt x="180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92" y="768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44"/>
                  </a:lnTo>
                  <a:lnTo>
                    <a:pt x="210" y="744"/>
                  </a:lnTo>
                  <a:lnTo>
                    <a:pt x="210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22" y="744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8" y="714"/>
                  </a:lnTo>
                  <a:lnTo>
                    <a:pt x="258" y="714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6" y="672"/>
                  </a:lnTo>
                  <a:lnTo>
                    <a:pt x="306" y="672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12" y="666"/>
                  </a:lnTo>
                  <a:lnTo>
                    <a:pt x="312" y="666"/>
                  </a:lnTo>
                  <a:lnTo>
                    <a:pt x="312" y="666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2"/>
                  </a:lnTo>
                  <a:lnTo>
                    <a:pt x="390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76"/>
                  </a:lnTo>
                  <a:lnTo>
                    <a:pt x="396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0"/>
                  </a:lnTo>
                  <a:lnTo>
                    <a:pt x="402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64"/>
                  </a:lnTo>
                  <a:lnTo>
                    <a:pt x="408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8" y="546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50" y="534"/>
                  </a:lnTo>
                  <a:lnTo>
                    <a:pt x="450" y="534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94" y="390"/>
                  </a:lnTo>
                  <a:lnTo>
                    <a:pt x="594" y="390"/>
                  </a:lnTo>
                  <a:lnTo>
                    <a:pt x="594" y="390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600" y="384"/>
                  </a:lnTo>
                  <a:lnTo>
                    <a:pt x="600" y="384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6" y="378"/>
                  </a:lnTo>
                  <a:lnTo>
                    <a:pt x="606" y="378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12" y="372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54"/>
                  </a:lnTo>
                  <a:lnTo>
                    <a:pt x="618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48"/>
                  </a:lnTo>
                  <a:lnTo>
                    <a:pt x="624" y="348"/>
                  </a:lnTo>
                  <a:lnTo>
                    <a:pt x="624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60" y="318"/>
                  </a:lnTo>
                  <a:lnTo>
                    <a:pt x="660" y="318"/>
                  </a:lnTo>
                  <a:lnTo>
                    <a:pt x="660" y="318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6" y="312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294"/>
                  </a:lnTo>
                  <a:lnTo>
                    <a:pt x="672" y="294"/>
                  </a:lnTo>
                  <a:lnTo>
                    <a:pt x="672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46"/>
                  </a:lnTo>
                  <a:lnTo>
                    <a:pt x="714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804" y="150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52" y="90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78"/>
                  </a:lnTo>
                  <a:lnTo>
                    <a:pt x="852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48"/>
                  </a:lnTo>
                  <a:lnTo>
                    <a:pt x="876" y="48"/>
                  </a:lnTo>
                  <a:lnTo>
                    <a:pt x="876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94" y="36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24"/>
                  </a:lnTo>
                  <a:lnTo>
                    <a:pt x="894" y="24"/>
                  </a:lnTo>
                  <a:lnTo>
                    <a:pt x="894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6" y="30"/>
                  </a:lnTo>
                  <a:lnTo>
                    <a:pt x="966" y="30"/>
                  </a:lnTo>
                  <a:lnTo>
                    <a:pt x="966" y="30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0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32" y="114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62"/>
                  </a:lnTo>
                  <a:lnTo>
                    <a:pt x="1062" y="162"/>
                  </a:lnTo>
                  <a:lnTo>
                    <a:pt x="1062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80" y="174"/>
                  </a:lnTo>
                  <a:lnTo>
                    <a:pt x="1080" y="174"/>
                  </a:lnTo>
                  <a:lnTo>
                    <a:pt x="1080" y="174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6" y="180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92"/>
                  </a:lnTo>
                  <a:lnTo>
                    <a:pt x="1086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10" y="210"/>
                  </a:lnTo>
                  <a:lnTo>
                    <a:pt x="1110" y="210"/>
                  </a:lnTo>
                  <a:lnTo>
                    <a:pt x="1110" y="210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6" y="216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34"/>
                  </a:lnTo>
                  <a:lnTo>
                    <a:pt x="1122" y="234"/>
                  </a:lnTo>
                  <a:lnTo>
                    <a:pt x="1122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52" y="258"/>
                  </a:lnTo>
                  <a:lnTo>
                    <a:pt x="1152" y="258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6"/>
                  </a:lnTo>
                  <a:lnTo>
                    <a:pt x="1158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24"/>
                  </a:lnTo>
                  <a:lnTo>
                    <a:pt x="1200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30"/>
                  </a:lnTo>
                  <a:lnTo>
                    <a:pt x="1206" y="330"/>
                  </a:lnTo>
                  <a:lnTo>
                    <a:pt x="1206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8" y="366"/>
                  </a:lnTo>
                  <a:lnTo>
                    <a:pt x="1248" y="366"/>
                  </a:lnTo>
                  <a:lnTo>
                    <a:pt x="1248" y="366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54" y="372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60" y="378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8"/>
                  </a:lnTo>
                  <a:lnTo>
                    <a:pt x="1278" y="408"/>
                  </a:lnTo>
                  <a:lnTo>
                    <a:pt x="1278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14"/>
                  </a:lnTo>
                  <a:lnTo>
                    <a:pt x="1284" y="414"/>
                  </a:lnTo>
                  <a:lnTo>
                    <a:pt x="1284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74"/>
                  </a:lnTo>
                  <a:lnTo>
                    <a:pt x="1344" y="474"/>
                  </a:lnTo>
                  <a:lnTo>
                    <a:pt x="1344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80"/>
                  </a:lnTo>
                  <a:lnTo>
                    <a:pt x="1350" y="480"/>
                  </a:lnTo>
                  <a:lnTo>
                    <a:pt x="1350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6"/>
                  </a:lnTo>
                  <a:lnTo>
                    <a:pt x="1356" y="486"/>
                  </a:lnTo>
                  <a:lnTo>
                    <a:pt x="1356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504"/>
                  </a:lnTo>
                  <a:lnTo>
                    <a:pt x="1374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404" y="522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10" y="528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6" y="534"/>
                  </a:lnTo>
                  <a:lnTo>
                    <a:pt x="1416" y="534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8" y="546"/>
                  </a:lnTo>
                  <a:lnTo>
                    <a:pt x="1428" y="546"/>
                  </a:lnTo>
                  <a:lnTo>
                    <a:pt x="1428" y="546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8"/>
                  </a:lnTo>
                  <a:lnTo>
                    <a:pt x="1524" y="648"/>
                  </a:lnTo>
                  <a:lnTo>
                    <a:pt x="1524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54"/>
                  </a:lnTo>
                  <a:lnTo>
                    <a:pt x="1530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54" y="666"/>
                  </a:lnTo>
                  <a:lnTo>
                    <a:pt x="1554" y="666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702"/>
                  </a:lnTo>
                  <a:lnTo>
                    <a:pt x="1584" y="702"/>
                  </a:lnTo>
                  <a:lnTo>
                    <a:pt x="1584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8"/>
                  </a:lnTo>
                  <a:lnTo>
                    <a:pt x="1590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602" y="708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6"/>
                  </a:lnTo>
                  <a:lnTo>
                    <a:pt x="1686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8" y="786"/>
                  </a:lnTo>
                  <a:lnTo>
                    <a:pt x="1698" y="786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10"/>
                  </a:lnTo>
                  <a:lnTo>
                    <a:pt x="1716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8" y="810"/>
                  </a:lnTo>
                  <a:lnTo>
                    <a:pt x="1728" y="810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52" y="828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6" y="846"/>
                  </a:lnTo>
                  <a:lnTo>
                    <a:pt x="1776" y="846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94" y="858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30" y="882"/>
                  </a:lnTo>
                  <a:lnTo>
                    <a:pt x="1830" y="882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6"/>
                  </a:lnTo>
                  <a:lnTo>
                    <a:pt x="1854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6" y="924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8" y="930"/>
                  </a:lnTo>
                  <a:lnTo>
                    <a:pt x="1938" y="930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06"/>
                  </a:lnTo>
                  <a:lnTo>
                    <a:pt x="1962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74" y="90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Rectangle 554"/>
            <p:cNvSpPr>
              <a:spLocks noChangeArrowheads="1"/>
            </p:cNvSpPr>
            <p:nvPr/>
          </p:nvSpPr>
          <p:spPr bwMode="auto">
            <a:xfrm>
              <a:off x="4353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6" name="Freeform 555"/>
            <p:cNvSpPr>
              <a:spLocks/>
            </p:cNvSpPr>
            <p:nvPr/>
          </p:nvSpPr>
          <p:spPr bwMode="auto">
            <a:xfrm>
              <a:off x="3285" y="1916"/>
              <a:ext cx="1974" cy="0"/>
            </a:xfrm>
            <a:custGeom>
              <a:avLst/>
              <a:gdLst>
                <a:gd name="T0" fmla="*/ 30 w 1974"/>
                <a:gd name="T1" fmla="*/ 60 w 1974"/>
                <a:gd name="T2" fmla="*/ 90 w 1974"/>
                <a:gd name="T3" fmla="*/ 120 w 1974"/>
                <a:gd name="T4" fmla="*/ 150 w 1974"/>
                <a:gd name="T5" fmla="*/ 186 w 1974"/>
                <a:gd name="T6" fmla="*/ 216 w 1974"/>
                <a:gd name="T7" fmla="*/ 246 w 1974"/>
                <a:gd name="T8" fmla="*/ 276 w 1974"/>
                <a:gd name="T9" fmla="*/ 306 w 1974"/>
                <a:gd name="T10" fmla="*/ 342 w 1974"/>
                <a:gd name="T11" fmla="*/ 372 w 1974"/>
                <a:gd name="T12" fmla="*/ 402 w 1974"/>
                <a:gd name="T13" fmla="*/ 432 w 1974"/>
                <a:gd name="T14" fmla="*/ 462 w 1974"/>
                <a:gd name="T15" fmla="*/ 498 w 1974"/>
                <a:gd name="T16" fmla="*/ 528 w 1974"/>
                <a:gd name="T17" fmla="*/ 558 w 1974"/>
                <a:gd name="T18" fmla="*/ 588 w 1974"/>
                <a:gd name="T19" fmla="*/ 618 w 1974"/>
                <a:gd name="T20" fmla="*/ 654 w 1974"/>
                <a:gd name="T21" fmla="*/ 684 w 1974"/>
                <a:gd name="T22" fmla="*/ 714 w 1974"/>
                <a:gd name="T23" fmla="*/ 744 w 1974"/>
                <a:gd name="T24" fmla="*/ 774 w 1974"/>
                <a:gd name="T25" fmla="*/ 810 w 1974"/>
                <a:gd name="T26" fmla="*/ 840 w 1974"/>
                <a:gd name="T27" fmla="*/ 870 w 1974"/>
                <a:gd name="T28" fmla="*/ 900 w 1974"/>
                <a:gd name="T29" fmla="*/ 930 w 1974"/>
                <a:gd name="T30" fmla="*/ 966 w 1974"/>
                <a:gd name="T31" fmla="*/ 996 w 1974"/>
                <a:gd name="T32" fmla="*/ 1026 w 1974"/>
                <a:gd name="T33" fmla="*/ 1056 w 1974"/>
                <a:gd name="T34" fmla="*/ 1086 w 1974"/>
                <a:gd name="T35" fmla="*/ 1122 w 1974"/>
                <a:gd name="T36" fmla="*/ 1152 w 1974"/>
                <a:gd name="T37" fmla="*/ 1182 w 1974"/>
                <a:gd name="T38" fmla="*/ 1212 w 1974"/>
                <a:gd name="T39" fmla="*/ 1242 w 1974"/>
                <a:gd name="T40" fmla="*/ 1278 w 1974"/>
                <a:gd name="T41" fmla="*/ 1308 w 1974"/>
                <a:gd name="T42" fmla="*/ 1338 w 1974"/>
                <a:gd name="T43" fmla="*/ 1368 w 1974"/>
                <a:gd name="T44" fmla="*/ 1398 w 1974"/>
                <a:gd name="T45" fmla="*/ 1434 w 1974"/>
                <a:gd name="T46" fmla="*/ 1464 w 1974"/>
                <a:gd name="T47" fmla="*/ 1494 w 1974"/>
                <a:gd name="T48" fmla="*/ 1524 w 1974"/>
                <a:gd name="T49" fmla="*/ 1554 w 1974"/>
                <a:gd name="T50" fmla="*/ 1590 w 1974"/>
                <a:gd name="T51" fmla="*/ 1620 w 1974"/>
                <a:gd name="T52" fmla="*/ 1650 w 1974"/>
                <a:gd name="T53" fmla="*/ 1680 w 1974"/>
                <a:gd name="T54" fmla="*/ 1710 w 1974"/>
                <a:gd name="T55" fmla="*/ 1746 w 1974"/>
                <a:gd name="T56" fmla="*/ 1776 w 1974"/>
                <a:gd name="T57" fmla="*/ 1806 w 1974"/>
                <a:gd name="T58" fmla="*/ 1836 w 1974"/>
                <a:gd name="T59" fmla="*/ 1866 w 1974"/>
                <a:gd name="T60" fmla="*/ 1902 w 1974"/>
                <a:gd name="T61" fmla="*/ 1932 w 1974"/>
                <a:gd name="T62" fmla="*/ 1962 w 19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197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Rectangle 556"/>
            <p:cNvSpPr>
              <a:spLocks noChangeArrowheads="1"/>
            </p:cNvSpPr>
            <p:nvPr/>
          </p:nvSpPr>
          <p:spPr bwMode="auto">
            <a:xfrm>
              <a:off x="4773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8" name="Rectangle 557"/>
            <p:cNvSpPr>
              <a:spLocks noChangeArrowheads="1"/>
            </p:cNvSpPr>
            <p:nvPr/>
          </p:nvSpPr>
          <p:spPr bwMode="auto">
            <a:xfrm>
              <a:off x="3309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Rectangle 558"/>
            <p:cNvSpPr>
              <a:spLocks noChangeArrowheads="1"/>
            </p:cNvSpPr>
            <p:nvPr/>
          </p:nvSpPr>
          <p:spPr bwMode="auto">
            <a:xfrm>
              <a:off x="3465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0" name="Rectangle 559"/>
            <p:cNvSpPr>
              <a:spLocks noChangeArrowheads="1"/>
            </p:cNvSpPr>
            <p:nvPr/>
          </p:nvSpPr>
          <p:spPr bwMode="auto">
            <a:xfrm>
              <a:off x="3501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Rectangle 560"/>
            <p:cNvSpPr>
              <a:spLocks noChangeArrowheads="1"/>
            </p:cNvSpPr>
            <p:nvPr/>
          </p:nvSpPr>
          <p:spPr bwMode="auto">
            <a:xfrm>
              <a:off x="3699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2" name="Rectangle 561"/>
            <p:cNvSpPr>
              <a:spLocks noChangeArrowheads="1"/>
            </p:cNvSpPr>
            <p:nvPr/>
          </p:nvSpPr>
          <p:spPr bwMode="auto">
            <a:xfrm>
              <a:off x="3801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Rectangle 562"/>
            <p:cNvSpPr>
              <a:spLocks noChangeArrowheads="1"/>
            </p:cNvSpPr>
            <p:nvPr/>
          </p:nvSpPr>
          <p:spPr bwMode="auto">
            <a:xfrm>
              <a:off x="3963" y="269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4" name="Rectangle 563"/>
            <p:cNvSpPr>
              <a:spLocks noChangeArrowheads="1"/>
            </p:cNvSpPr>
            <p:nvPr/>
          </p:nvSpPr>
          <p:spPr bwMode="auto">
            <a:xfrm>
              <a:off x="3999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5" name="Rectangle 564"/>
            <p:cNvSpPr>
              <a:spLocks noChangeArrowheads="1"/>
            </p:cNvSpPr>
            <p:nvPr/>
          </p:nvSpPr>
          <p:spPr bwMode="auto">
            <a:xfrm>
              <a:off x="4191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" name="Rectangle 565"/>
            <p:cNvSpPr>
              <a:spLocks noChangeArrowheads="1"/>
            </p:cNvSpPr>
            <p:nvPr/>
          </p:nvSpPr>
          <p:spPr bwMode="auto">
            <a:xfrm>
              <a:off x="4293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" name="Rectangle 566"/>
            <p:cNvSpPr>
              <a:spLocks noChangeArrowheads="1"/>
            </p:cNvSpPr>
            <p:nvPr/>
          </p:nvSpPr>
          <p:spPr bwMode="auto">
            <a:xfrm>
              <a:off x="4455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" name="Rectangle 567"/>
            <p:cNvSpPr>
              <a:spLocks noChangeArrowheads="1"/>
            </p:cNvSpPr>
            <p:nvPr/>
          </p:nvSpPr>
          <p:spPr bwMode="auto">
            <a:xfrm>
              <a:off x="4491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" name="Rectangle 568"/>
            <p:cNvSpPr>
              <a:spLocks noChangeArrowheads="1"/>
            </p:cNvSpPr>
            <p:nvPr/>
          </p:nvSpPr>
          <p:spPr bwMode="auto">
            <a:xfrm>
              <a:off x="4683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0" name="Rectangle 569"/>
            <p:cNvSpPr>
              <a:spLocks noChangeArrowheads="1"/>
            </p:cNvSpPr>
            <p:nvPr/>
          </p:nvSpPr>
          <p:spPr bwMode="auto">
            <a:xfrm>
              <a:off x="4785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1" name="Rectangle 570"/>
            <p:cNvSpPr>
              <a:spLocks noChangeArrowheads="1"/>
            </p:cNvSpPr>
            <p:nvPr/>
          </p:nvSpPr>
          <p:spPr bwMode="auto">
            <a:xfrm>
              <a:off x="4947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Rectangle 571"/>
            <p:cNvSpPr>
              <a:spLocks noChangeArrowheads="1"/>
            </p:cNvSpPr>
            <p:nvPr/>
          </p:nvSpPr>
          <p:spPr bwMode="auto">
            <a:xfrm>
              <a:off x="4983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572"/>
            <p:cNvSpPr>
              <a:spLocks noChangeArrowheads="1"/>
            </p:cNvSpPr>
            <p:nvPr/>
          </p:nvSpPr>
          <p:spPr bwMode="auto">
            <a:xfrm>
              <a:off x="5175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419613" y="2142102"/>
            <a:ext cx="3016071" cy="1313460"/>
            <a:chOff x="5158363" y="2142102"/>
            <a:chExt cx="3016071" cy="1313460"/>
          </a:xfrm>
        </p:grpSpPr>
        <p:sp>
          <p:nvSpPr>
            <p:cNvPr id="201" name="Freeform 200"/>
            <p:cNvSpPr/>
            <p:nvPr/>
          </p:nvSpPr>
          <p:spPr bwMode="auto">
            <a:xfrm>
              <a:off x="5158363" y="2845425"/>
              <a:ext cx="465542" cy="560326"/>
            </a:xfrm>
            <a:custGeom>
              <a:avLst/>
              <a:gdLst>
                <a:gd name="connsiteX0" fmla="*/ 0 w 918210"/>
                <a:gd name="connsiteY0" fmla="*/ 0 h 651510"/>
                <a:gd name="connsiteX1" fmla="*/ 918210 w 918210"/>
                <a:gd name="connsiteY1" fmla="*/ 3810 h 651510"/>
                <a:gd name="connsiteX2" fmla="*/ 918210 w 918210"/>
                <a:gd name="connsiteY2" fmla="*/ 156210 h 651510"/>
                <a:gd name="connsiteX3" fmla="*/ 742950 w 918210"/>
                <a:gd name="connsiteY3" fmla="*/ 259080 h 651510"/>
                <a:gd name="connsiteX4" fmla="*/ 548640 w 918210"/>
                <a:gd name="connsiteY4" fmla="*/ 377190 h 651510"/>
                <a:gd name="connsiteX5" fmla="*/ 316230 w 918210"/>
                <a:gd name="connsiteY5" fmla="*/ 495300 h 651510"/>
                <a:gd name="connsiteX6" fmla="*/ 118110 w 918210"/>
                <a:gd name="connsiteY6" fmla="*/ 594360 h 651510"/>
                <a:gd name="connsiteX7" fmla="*/ 0 w 918210"/>
                <a:gd name="connsiteY7" fmla="*/ 651510 h 651510"/>
                <a:gd name="connsiteX8" fmla="*/ 0 w 918210"/>
                <a:gd name="connsiteY8" fmla="*/ 0 h 651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18210" h="651510">
                  <a:moveTo>
                    <a:pt x="0" y="0"/>
                  </a:moveTo>
                  <a:lnTo>
                    <a:pt x="918210" y="3810"/>
                  </a:lnTo>
                  <a:lnTo>
                    <a:pt x="918210" y="156210"/>
                  </a:lnTo>
                  <a:lnTo>
                    <a:pt x="742950" y="259080"/>
                  </a:lnTo>
                  <a:lnTo>
                    <a:pt x="548640" y="377190"/>
                  </a:lnTo>
                  <a:lnTo>
                    <a:pt x="316230" y="495300"/>
                  </a:lnTo>
                  <a:lnTo>
                    <a:pt x="118110" y="594360"/>
                  </a:lnTo>
                  <a:lnTo>
                    <a:pt x="0" y="6515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2" name="Freeform 201"/>
            <p:cNvSpPr/>
            <p:nvPr/>
          </p:nvSpPr>
          <p:spPr bwMode="auto">
            <a:xfrm>
              <a:off x="5944713" y="2142102"/>
              <a:ext cx="523875" cy="697022"/>
            </a:xfrm>
            <a:custGeom>
              <a:avLst/>
              <a:gdLst>
                <a:gd name="connsiteX0" fmla="*/ 0 w 918210"/>
                <a:gd name="connsiteY0" fmla="*/ 685800 h 685800"/>
                <a:gd name="connsiteX1" fmla="*/ 0 w 918210"/>
                <a:gd name="connsiteY1" fmla="*/ 601980 h 685800"/>
                <a:gd name="connsiteX2" fmla="*/ 167640 w 918210"/>
                <a:gd name="connsiteY2" fmla="*/ 506730 h 685800"/>
                <a:gd name="connsiteX3" fmla="*/ 342900 w 918210"/>
                <a:gd name="connsiteY3" fmla="*/ 396240 h 685800"/>
                <a:gd name="connsiteX4" fmla="*/ 556260 w 918210"/>
                <a:gd name="connsiteY4" fmla="*/ 251460 h 685800"/>
                <a:gd name="connsiteX5" fmla="*/ 918210 w 918210"/>
                <a:gd name="connsiteY5" fmla="*/ 0 h 685800"/>
                <a:gd name="connsiteX6" fmla="*/ 918210 w 918210"/>
                <a:gd name="connsiteY6" fmla="*/ 678180 h 685800"/>
                <a:gd name="connsiteX7" fmla="*/ 0 w 918210"/>
                <a:gd name="connsiteY7" fmla="*/ 68580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8210" h="685800">
                  <a:moveTo>
                    <a:pt x="0" y="685800"/>
                  </a:moveTo>
                  <a:lnTo>
                    <a:pt x="0" y="601980"/>
                  </a:lnTo>
                  <a:lnTo>
                    <a:pt x="167640" y="506730"/>
                  </a:lnTo>
                  <a:lnTo>
                    <a:pt x="342900" y="396240"/>
                  </a:lnTo>
                  <a:lnTo>
                    <a:pt x="556260" y="251460"/>
                  </a:lnTo>
                  <a:lnTo>
                    <a:pt x="918210" y="0"/>
                  </a:lnTo>
                  <a:lnTo>
                    <a:pt x="918210" y="678180"/>
                  </a:lnTo>
                  <a:lnTo>
                    <a:pt x="0" y="68580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3" name="Freeform 202"/>
            <p:cNvSpPr/>
            <p:nvPr/>
          </p:nvSpPr>
          <p:spPr bwMode="auto">
            <a:xfrm flipH="1">
              <a:off x="6770791" y="2162727"/>
              <a:ext cx="513222" cy="685800"/>
            </a:xfrm>
            <a:custGeom>
              <a:avLst/>
              <a:gdLst>
                <a:gd name="connsiteX0" fmla="*/ 0 w 918210"/>
                <a:gd name="connsiteY0" fmla="*/ 685800 h 685800"/>
                <a:gd name="connsiteX1" fmla="*/ 0 w 918210"/>
                <a:gd name="connsiteY1" fmla="*/ 601980 h 685800"/>
                <a:gd name="connsiteX2" fmla="*/ 167640 w 918210"/>
                <a:gd name="connsiteY2" fmla="*/ 506730 h 685800"/>
                <a:gd name="connsiteX3" fmla="*/ 342900 w 918210"/>
                <a:gd name="connsiteY3" fmla="*/ 396240 h 685800"/>
                <a:gd name="connsiteX4" fmla="*/ 556260 w 918210"/>
                <a:gd name="connsiteY4" fmla="*/ 251460 h 685800"/>
                <a:gd name="connsiteX5" fmla="*/ 918210 w 918210"/>
                <a:gd name="connsiteY5" fmla="*/ 0 h 685800"/>
                <a:gd name="connsiteX6" fmla="*/ 918210 w 918210"/>
                <a:gd name="connsiteY6" fmla="*/ 678180 h 685800"/>
                <a:gd name="connsiteX7" fmla="*/ 0 w 918210"/>
                <a:gd name="connsiteY7" fmla="*/ 68580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18210" h="685800">
                  <a:moveTo>
                    <a:pt x="0" y="685800"/>
                  </a:moveTo>
                  <a:lnTo>
                    <a:pt x="0" y="601980"/>
                  </a:lnTo>
                  <a:lnTo>
                    <a:pt x="167640" y="506730"/>
                  </a:lnTo>
                  <a:lnTo>
                    <a:pt x="342900" y="396240"/>
                  </a:lnTo>
                  <a:lnTo>
                    <a:pt x="556260" y="251460"/>
                  </a:lnTo>
                  <a:lnTo>
                    <a:pt x="918210" y="0"/>
                  </a:lnTo>
                  <a:lnTo>
                    <a:pt x="918210" y="678180"/>
                  </a:lnTo>
                  <a:lnTo>
                    <a:pt x="0" y="68580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04" name="Freeform 203"/>
            <p:cNvSpPr/>
            <p:nvPr/>
          </p:nvSpPr>
          <p:spPr bwMode="auto">
            <a:xfrm flipH="1">
              <a:off x="7603890" y="2859212"/>
              <a:ext cx="570544" cy="596350"/>
            </a:xfrm>
            <a:custGeom>
              <a:avLst/>
              <a:gdLst>
                <a:gd name="connsiteX0" fmla="*/ 0 w 918210"/>
                <a:gd name="connsiteY0" fmla="*/ 0 h 651510"/>
                <a:gd name="connsiteX1" fmla="*/ 918210 w 918210"/>
                <a:gd name="connsiteY1" fmla="*/ 3810 h 651510"/>
                <a:gd name="connsiteX2" fmla="*/ 918210 w 918210"/>
                <a:gd name="connsiteY2" fmla="*/ 156210 h 651510"/>
                <a:gd name="connsiteX3" fmla="*/ 742950 w 918210"/>
                <a:gd name="connsiteY3" fmla="*/ 259080 h 651510"/>
                <a:gd name="connsiteX4" fmla="*/ 548640 w 918210"/>
                <a:gd name="connsiteY4" fmla="*/ 377190 h 651510"/>
                <a:gd name="connsiteX5" fmla="*/ 316230 w 918210"/>
                <a:gd name="connsiteY5" fmla="*/ 495300 h 651510"/>
                <a:gd name="connsiteX6" fmla="*/ 118110 w 918210"/>
                <a:gd name="connsiteY6" fmla="*/ 594360 h 651510"/>
                <a:gd name="connsiteX7" fmla="*/ 0 w 918210"/>
                <a:gd name="connsiteY7" fmla="*/ 651510 h 651510"/>
                <a:gd name="connsiteX8" fmla="*/ 0 w 918210"/>
                <a:gd name="connsiteY8" fmla="*/ 0 h 651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18210" h="651510">
                  <a:moveTo>
                    <a:pt x="0" y="0"/>
                  </a:moveTo>
                  <a:lnTo>
                    <a:pt x="918210" y="3810"/>
                  </a:lnTo>
                  <a:lnTo>
                    <a:pt x="918210" y="156210"/>
                  </a:lnTo>
                  <a:lnTo>
                    <a:pt x="742950" y="259080"/>
                  </a:lnTo>
                  <a:lnTo>
                    <a:pt x="548640" y="377190"/>
                  </a:lnTo>
                  <a:lnTo>
                    <a:pt x="316230" y="495300"/>
                  </a:lnTo>
                  <a:lnTo>
                    <a:pt x="118110" y="594360"/>
                  </a:lnTo>
                  <a:lnTo>
                    <a:pt x="0" y="6515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4" name="Group 6"/>
          <p:cNvGrpSpPr>
            <a:grpSpLocks noChangeAspect="1"/>
          </p:cNvGrpSpPr>
          <p:nvPr/>
        </p:nvGrpSpPr>
        <p:grpSpPr bwMode="auto">
          <a:xfrm>
            <a:off x="566738" y="1612900"/>
            <a:ext cx="4173537" cy="2533650"/>
            <a:chOff x="357" y="1016"/>
            <a:chExt cx="2629" cy="1596"/>
          </a:xfrm>
        </p:grpSpPr>
        <p:sp>
          <p:nvSpPr>
            <p:cNvPr id="6" name="AutoShape 5"/>
            <p:cNvSpPr>
              <a:spLocks noChangeAspect="1" noChangeArrowheads="1" noTextEdit="1"/>
            </p:cNvSpPr>
            <p:nvPr/>
          </p:nvSpPr>
          <p:spPr bwMode="auto">
            <a:xfrm>
              <a:off x="358" y="1016"/>
              <a:ext cx="2592" cy="1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58" y="1016"/>
              <a:ext cx="2592" cy="1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30" y="1160"/>
              <a:ext cx="2448" cy="130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662" y="2474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1.80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430" y="247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478" y="1094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 rot="16200000">
              <a:off x="348" y="1121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 rot="16200000">
              <a:off x="369" y="237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 rot="16200000">
              <a:off x="2896" y="11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 rot="16200000">
              <a:off x="2884" y="2365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 rot="16200000">
              <a:off x="135" y="1688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 rot="16200000">
              <a:off x="2680" y="1705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H="1">
              <a:off x="2854" y="128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430" y="128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670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670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4" name="Line 23"/>
            <p:cNvSpPr>
              <a:spLocks noChangeShapeType="1"/>
            </p:cNvSpPr>
            <p:nvPr/>
          </p:nvSpPr>
          <p:spPr bwMode="auto">
            <a:xfrm flipH="1">
              <a:off x="2854" y="141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5" name="Line 24"/>
            <p:cNvSpPr>
              <a:spLocks noChangeShapeType="1"/>
            </p:cNvSpPr>
            <p:nvPr/>
          </p:nvSpPr>
          <p:spPr bwMode="auto">
            <a:xfrm>
              <a:off x="430" y="141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6" name="Line 25"/>
            <p:cNvSpPr>
              <a:spLocks noChangeShapeType="1"/>
            </p:cNvSpPr>
            <p:nvPr/>
          </p:nvSpPr>
          <p:spPr bwMode="auto">
            <a:xfrm flipV="1">
              <a:off x="916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7" name="Line 26"/>
            <p:cNvSpPr>
              <a:spLocks noChangeShapeType="1"/>
            </p:cNvSpPr>
            <p:nvPr/>
          </p:nvSpPr>
          <p:spPr bwMode="auto">
            <a:xfrm>
              <a:off x="916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8" name="Line 27"/>
            <p:cNvSpPr>
              <a:spLocks noChangeShapeType="1"/>
            </p:cNvSpPr>
            <p:nvPr/>
          </p:nvSpPr>
          <p:spPr bwMode="auto">
            <a:xfrm flipH="1">
              <a:off x="2854" y="155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9" name="Line 28"/>
            <p:cNvSpPr>
              <a:spLocks noChangeShapeType="1"/>
            </p:cNvSpPr>
            <p:nvPr/>
          </p:nvSpPr>
          <p:spPr bwMode="auto">
            <a:xfrm>
              <a:off x="430" y="155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0" name="Line 29"/>
            <p:cNvSpPr>
              <a:spLocks noChangeShapeType="1"/>
            </p:cNvSpPr>
            <p:nvPr/>
          </p:nvSpPr>
          <p:spPr bwMode="auto">
            <a:xfrm flipV="1">
              <a:off x="1162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1" name="Line 30"/>
            <p:cNvSpPr>
              <a:spLocks noChangeShapeType="1"/>
            </p:cNvSpPr>
            <p:nvPr/>
          </p:nvSpPr>
          <p:spPr bwMode="auto">
            <a:xfrm>
              <a:off x="1162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2" name="Line 31"/>
            <p:cNvSpPr>
              <a:spLocks noChangeShapeType="1"/>
            </p:cNvSpPr>
            <p:nvPr/>
          </p:nvSpPr>
          <p:spPr bwMode="auto">
            <a:xfrm flipH="1">
              <a:off x="2854" y="168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3" name="Line 32"/>
            <p:cNvSpPr>
              <a:spLocks noChangeShapeType="1"/>
            </p:cNvSpPr>
            <p:nvPr/>
          </p:nvSpPr>
          <p:spPr bwMode="auto">
            <a:xfrm>
              <a:off x="430" y="168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4" name="Line 33"/>
            <p:cNvSpPr>
              <a:spLocks noChangeShapeType="1"/>
            </p:cNvSpPr>
            <p:nvPr/>
          </p:nvSpPr>
          <p:spPr bwMode="auto">
            <a:xfrm flipV="1">
              <a:off x="1408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5" name="Line 34"/>
            <p:cNvSpPr>
              <a:spLocks noChangeShapeType="1"/>
            </p:cNvSpPr>
            <p:nvPr/>
          </p:nvSpPr>
          <p:spPr bwMode="auto">
            <a:xfrm>
              <a:off x="1408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6" name="Line 35"/>
            <p:cNvSpPr>
              <a:spLocks noChangeShapeType="1"/>
            </p:cNvSpPr>
            <p:nvPr/>
          </p:nvSpPr>
          <p:spPr bwMode="auto">
            <a:xfrm flipH="1">
              <a:off x="2854" y="181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7" name="Line 36"/>
            <p:cNvSpPr>
              <a:spLocks noChangeShapeType="1"/>
            </p:cNvSpPr>
            <p:nvPr/>
          </p:nvSpPr>
          <p:spPr bwMode="auto">
            <a:xfrm>
              <a:off x="430" y="181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8" name="Line 37"/>
            <p:cNvSpPr>
              <a:spLocks noChangeShapeType="1"/>
            </p:cNvSpPr>
            <p:nvPr/>
          </p:nvSpPr>
          <p:spPr bwMode="auto">
            <a:xfrm flipV="1">
              <a:off x="1654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9" name="Line 38"/>
            <p:cNvSpPr>
              <a:spLocks noChangeShapeType="1"/>
            </p:cNvSpPr>
            <p:nvPr/>
          </p:nvSpPr>
          <p:spPr bwMode="auto">
            <a:xfrm>
              <a:off x="1654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0" name="Line 39"/>
            <p:cNvSpPr>
              <a:spLocks noChangeShapeType="1"/>
            </p:cNvSpPr>
            <p:nvPr/>
          </p:nvSpPr>
          <p:spPr bwMode="auto">
            <a:xfrm flipH="1">
              <a:off x="2854" y="194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4" name="Line 40"/>
            <p:cNvSpPr>
              <a:spLocks noChangeShapeType="1"/>
            </p:cNvSpPr>
            <p:nvPr/>
          </p:nvSpPr>
          <p:spPr bwMode="auto">
            <a:xfrm>
              <a:off x="430" y="194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5" name="Line 41"/>
            <p:cNvSpPr>
              <a:spLocks noChangeShapeType="1"/>
            </p:cNvSpPr>
            <p:nvPr/>
          </p:nvSpPr>
          <p:spPr bwMode="auto">
            <a:xfrm flipV="1">
              <a:off x="1894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6" name="Line 42"/>
            <p:cNvSpPr>
              <a:spLocks noChangeShapeType="1"/>
            </p:cNvSpPr>
            <p:nvPr/>
          </p:nvSpPr>
          <p:spPr bwMode="auto">
            <a:xfrm>
              <a:off x="1894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7" name="Line 43"/>
            <p:cNvSpPr>
              <a:spLocks noChangeShapeType="1"/>
            </p:cNvSpPr>
            <p:nvPr/>
          </p:nvSpPr>
          <p:spPr bwMode="auto">
            <a:xfrm flipH="1">
              <a:off x="2854" y="207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8" name="Line 44"/>
            <p:cNvSpPr>
              <a:spLocks noChangeShapeType="1"/>
            </p:cNvSpPr>
            <p:nvPr/>
          </p:nvSpPr>
          <p:spPr bwMode="auto">
            <a:xfrm>
              <a:off x="430" y="207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0" name="Line 45"/>
            <p:cNvSpPr>
              <a:spLocks noChangeShapeType="1"/>
            </p:cNvSpPr>
            <p:nvPr/>
          </p:nvSpPr>
          <p:spPr bwMode="auto">
            <a:xfrm flipV="1">
              <a:off x="2140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1" name="Line 46"/>
            <p:cNvSpPr>
              <a:spLocks noChangeShapeType="1"/>
            </p:cNvSpPr>
            <p:nvPr/>
          </p:nvSpPr>
          <p:spPr bwMode="auto">
            <a:xfrm>
              <a:off x="2140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2" name="Line 47"/>
            <p:cNvSpPr>
              <a:spLocks noChangeShapeType="1"/>
            </p:cNvSpPr>
            <p:nvPr/>
          </p:nvSpPr>
          <p:spPr bwMode="auto">
            <a:xfrm flipH="1">
              <a:off x="2854" y="220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4" name="Line 48"/>
            <p:cNvSpPr>
              <a:spLocks noChangeShapeType="1"/>
            </p:cNvSpPr>
            <p:nvPr/>
          </p:nvSpPr>
          <p:spPr bwMode="auto">
            <a:xfrm>
              <a:off x="430" y="220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5" name="Line 49"/>
            <p:cNvSpPr>
              <a:spLocks noChangeShapeType="1"/>
            </p:cNvSpPr>
            <p:nvPr/>
          </p:nvSpPr>
          <p:spPr bwMode="auto">
            <a:xfrm flipV="1">
              <a:off x="2386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6" name="Line 50"/>
            <p:cNvSpPr>
              <a:spLocks noChangeShapeType="1"/>
            </p:cNvSpPr>
            <p:nvPr/>
          </p:nvSpPr>
          <p:spPr bwMode="auto">
            <a:xfrm>
              <a:off x="2386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7" name="Line 51"/>
            <p:cNvSpPr>
              <a:spLocks noChangeShapeType="1"/>
            </p:cNvSpPr>
            <p:nvPr/>
          </p:nvSpPr>
          <p:spPr bwMode="auto">
            <a:xfrm flipH="1">
              <a:off x="2854" y="233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8" name="Line 52"/>
            <p:cNvSpPr>
              <a:spLocks noChangeShapeType="1"/>
            </p:cNvSpPr>
            <p:nvPr/>
          </p:nvSpPr>
          <p:spPr bwMode="auto">
            <a:xfrm>
              <a:off x="430" y="233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9" name="Line 53"/>
            <p:cNvSpPr>
              <a:spLocks noChangeShapeType="1"/>
            </p:cNvSpPr>
            <p:nvPr/>
          </p:nvSpPr>
          <p:spPr bwMode="auto">
            <a:xfrm flipV="1">
              <a:off x="2632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0" name="Line 54"/>
            <p:cNvSpPr>
              <a:spLocks noChangeShapeType="1"/>
            </p:cNvSpPr>
            <p:nvPr/>
          </p:nvSpPr>
          <p:spPr bwMode="auto">
            <a:xfrm>
              <a:off x="2632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1" name="Freeform 55"/>
            <p:cNvSpPr>
              <a:spLocks/>
            </p:cNvSpPr>
            <p:nvPr/>
          </p:nvSpPr>
          <p:spPr bwMode="auto">
            <a:xfrm>
              <a:off x="430" y="1856"/>
              <a:ext cx="2448" cy="594"/>
            </a:xfrm>
            <a:custGeom>
              <a:avLst/>
              <a:gdLst>
                <a:gd name="T0" fmla="*/ 36 w 2448"/>
                <a:gd name="T1" fmla="*/ 84 h 594"/>
                <a:gd name="T2" fmla="*/ 72 w 2448"/>
                <a:gd name="T3" fmla="*/ 108 h 594"/>
                <a:gd name="T4" fmla="*/ 114 w 2448"/>
                <a:gd name="T5" fmla="*/ 138 h 594"/>
                <a:gd name="T6" fmla="*/ 150 w 2448"/>
                <a:gd name="T7" fmla="*/ 162 h 594"/>
                <a:gd name="T8" fmla="*/ 192 w 2448"/>
                <a:gd name="T9" fmla="*/ 186 h 594"/>
                <a:gd name="T10" fmla="*/ 228 w 2448"/>
                <a:gd name="T11" fmla="*/ 210 h 594"/>
                <a:gd name="T12" fmla="*/ 270 w 2448"/>
                <a:gd name="T13" fmla="*/ 228 h 594"/>
                <a:gd name="T14" fmla="*/ 306 w 2448"/>
                <a:gd name="T15" fmla="*/ 252 h 594"/>
                <a:gd name="T16" fmla="*/ 348 w 2448"/>
                <a:gd name="T17" fmla="*/ 270 h 594"/>
                <a:gd name="T18" fmla="*/ 384 w 2448"/>
                <a:gd name="T19" fmla="*/ 288 h 594"/>
                <a:gd name="T20" fmla="*/ 420 w 2448"/>
                <a:gd name="T21" fmla="*/ 306 h 594"/>
                <a:gd name="T22" fmla="*/ 462 w 2448"/>
                <a:gd name="T23" fmla="*/ 300 h 594"/>
                <a:gd name="T24" fmla="*/ 498 w 2448"/>
                <a:gd name="T25" fmla="*/ 276 h 594"/>
                <a:gd name="T26" fmla="*/ 540 w 2448"/>
                <a:gd name="T27" fmla="*/ 258 h 594"/>
                <a:gd name="T28" fmla="*/ 576 w 2448"/>
                <a:gd name="T29" fmla="*/ 234 h 594"/>
                <a:gd name="T30" fmla="*/ 618 w 2448"/>
                <a:gd name="T31" fmla="*/ 216 h 594"/>
                <a:gd name="T32" fmla="*/ 654 w 2448"/>
                <a:gd name="T33" fmla="*/ 192 h 594"/>
                <a:gd name="T34" fmla="*/ 696 w 2448"/>
                <a:gd name="T35" fmla="*/ 162 h 594"/>
                <a:gd name="T36" fmla="*/ 732 w 2448"/>
                <a:gd name="T37" fmla="*/ 138 h 594"/>
                <a:gd name="T38" fmla="*/ 768 w 2448"/>
                <a:gd name="T39" fmla="*/ 108 h 594"/>
                <a:gd name="T40" fmla="*/ 810 w 2448"/>
                <a:gd name="T41" fmla="*/ 78 h 594"/>
                <a:gd name="T42" fmla="*/ 846 w 2448"/>
                <a:gd name="T43" fmla="*/ 48 h 594"/>
                <a:gd name="T44" fmla="*/ 888 w 2448"/>
                <a:gd name="T45" fmla="*/ 18 h 594"/>
                <a:gd name="T46" fmla="*/ 924 w 2448"/>
                <a:gd name="T47" fmla="*/ 18 h 594"/>
                <a:gd name="T48" fmla="*/ 966 w 2448"/>
                <a:gd name="T49" fmla="*/ 168 h 594"/>
                <a:gd name="T50" fmla="*/ 1002 w 2448"/>
                <a:gd name="T51" fmla="*/ 312 h 594"/>
                <a:gd name="T52" fmla="*/ 1044 w 2448"/>
                <a:gd name="T53" fmla="*/ 432 h 594"/>
                <a:gd name="T54" fmla="*/ 1080 w 2448"/>
                <a:gd name="T55" fmla="*/ 516 h 594"/>
                <a:gd name="T56" fmla="*/ 1116 w 2448"/>
                <a:gd name="T57" fmla="*/ 570 h 594"/>
                <a:gd name="T58" fmla="*/ 1158 w 2448"/>
                <a:gd name="T59" fmla="*/ 594 h 594"/>
                <a:gd name="T60" fmla="*/ 1194 w 2448"/>
                <a:gd name="T61" fmla="*/ 582 h 594"/>
                <a:gd name="T62" fmla="*/ 1236 w 2448"/>
                <a:gd name="T63" fmla="*/ 540 h 594"/>
                <a:gd name="T64" fmla="*/ 1272 w 2448"/>
                <a:gd name="T65" fmla="*/ 468 h 594"/>
                <a:gd name="T66" fmla="*/ 1314 w 2448"/>
                <a:gd name="T67" fmla="*/ 366 h 594"/>
                <a:gd name="T68" fmla="*/ 1350 w 2448"/>
                <a:gd name="T69" fmla="*/ 228 h 594"/>
                <a:gd name="T70" fmla="*/ 1392 w 2448"/>
                <a:gd name="T71" fmla="*/ 66 h 594"/>
                <a:gd name="T72" fmla="*/ 1428 w 2448"/>
                <a:gd name="T73" fmla="*/ 6 h 594"/>
                <a:gd name="T74" fmla="*/ 1470 w 2448"/>
                <a:gd name="T75" fmla="*/ 36 h 594"/>
                <a:gd name="T76" fmla="*/ 1506 w 2448"/>
                <a:gd name="T77" fmla="*/ 66 h 594"/>
                <a:gd name="T78" fmla="*/ 1542 w 2448"/>
                <a:gd name="T79" fmla="*/ 96 h 594"/>
                <a:gd name="T80" fmla="*/ 1584 w 2448"/>
                <a:gd name="T81" fmla="*/ 126 h 594"/>
                <a:gd name="T82" fmla="*/ 1620 w 2448"/>
                <a:gd name="T83" fmla="*/ 156 h 594"/>
                <a:gd name="T84" fmla="*/ 1662 w 2448"/>
                <a:gd name="T85" fmla="*/ 180 h 594"/>
                <a:gd name="T86" fmla="*/ 1698 w 2448"/>
                <a:gd name="T87" fmla="*/ 204 h 594"/>
                <a:gd name="T88" fmla="*/ 1740 w 2448"/>
                <a:gd name="T89" fmla="*/ 228 h 594"/>
                <a:gd name="T90" fmla="*/ 1776 w 2448"/>
                <a:gd name="T91" fmla="*/ 246 h 594"/>
                <a:gd name="T92" fmla="*/ 1818 w 2448"/>
                <a:gd name="T93" fmla="*/ 270 h 594"/>
                <a:gd name="T94" fmla="*/ 1854 w 2448"/>
                <a:gd name="T95" fmla="*/ 288 h 594"/>
                <a:gd name="T96" fmla="*/ 1890 w 2448"/>
                <a:gd name="T97" fmla="*/ 306 h 594"/>
                <a:gd name="T98" fmla="*/ 1932 w 2448"/>
                <a:gd name="T99" fmla="*/ 294 h 594"/>
                <a:gd name="T100" fmla="*/ 1968 w 2448"/>
                <a:gd name="T101" fmla="*/ 276 h 594"/>
                <a:gd name="T102" fmla="*/ 2010 w 2448"/>
                <a:gd name="T103" fmla="*/ 258 h 594"/>
                <a:gd name="T104" fmla="*/ 2046 w 2448"/>
                <a:gd name="T105" fmla="*/ 240 h 594"/>
                <a:gd name="T106" fmla="*/ 2088 w 2448"/>
                <a:gd name="T107" fmla="*/ 216 h 594"/>
                <a:gd name="T108" fmla="*/ 2124 w 2448"/>
                <a:gd name="T109" fmla="*/ 198 h 594"/>
                <a:gd name="T110" fmla="*/ 2166 w 2448"/>
                <a:gd name="T111" fmla="*/ 174 h 594"/>
                <a:gd name="T112" fmla="*/ 2202 w 2448"/>
                <a:gd name="T113" fmla="*/ 144 h 594"/>
                <a:gd name="T114" fmla="*/ 2238 w 2448"/>
                <a:gd name="T115" fmla="*/ 120 h 594"/>
                <a:gd name="T116" fmla="*/ 2280 w 2448"/>
                <a:gd name="T117" fmla="*/ 90 h 594"/>
                <a:gd name="T118" fmla="*/ 2316 w 2448"/>
                <a:gd name="T119" fmla="*/ 66 h 594"/>
                <a:gd name="T120" fmla="*/ 2358 w 2448"/>
                <a:gd name="T121" fmla="*/ 36 h 594"/>
                <a:gd name="T122" fmla="*/ 2394 w 2448"/>
                <a:gd name="T123" fmla="*/ 18 h 594"/>
                <a:gd name="T124" fmla="*/ 2436 w 2448"/>
                <a:gd name="T125" fmla="*/ 42 h 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594">
                  <a:moveTo>
                    <a:pt x="0" y="54"/>
                  </a:move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82" y="234"/>
                  </a:lnTo>
                  <a:lnTo>
                    <a:pt x="282" y="234"/>
                  </a:lnTo>
                  <a:lnTo>
                    <a:pt x="282" y="234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8"/>
                  </a:lnTo>
                  <a:lnTo>
                    <a:pt x="312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8"/>
                  </a:lnTo>
                  <a:lnTo>
                    <a:pt x="372" y="288"/>
                  </a:lnTo>
                  <a:lnTo>
                    <a:pt x="372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6"/>
                  </a:lnTo>
                  <a:lnTo>
                    <a:pt x="414" y="306"/>
                  </a:lnTo>
                  <a:lnTo>
                    <a:pt x="414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50" y="306"/>
                  </a:lnTo>
                  <a:lnTo>
                    <a:pt x="450" y="306"/>
                  </a:lnTo>
                  <a:lnTo>
                    <a:pt x="450" y="306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46"/>
                  </a:lnTo>
                  <a:lnTo>
                    <a:pt x="552" y="246"/>
                  </a:lnTo>
                  <a:lnTo>
                    <a:pt x="552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8" y="216"/>
                  </a:lnTo>
                  <a:lnTo>
                    <a:pt x="618" y="216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2"/>
                  </a:lnTo>
                  <a:lnTo>
                    <a:pt x="732" y="132"/>
                  </a:lnTo>
                  <a:lnTo>
                    <a:pt x="732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44" y="132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8" y="114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92" y="96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6" y="78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0"/>
                  </a:lnTo>
                  <a:lnTo>
                    <a:pt x="828" y="60"/>
                  </a:lnTo>
                  <a:lnTo>
                    <a:pt x="828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40" y="60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70" y="36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12"/>
                  </a:lnTo>
                  <a:lnTo>
                    <a:pt x="918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8"/>
                  </a:lnTo>
                  <a:lnTo>
                    <a:pt x="936" y="48"/>
                  </a:lnTo>
                  <a:lnTo>
                    <a:pt x="936" y="48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60"/>
                  </a:lnTo>
                  <a:lnTo>
                    <a:pt x="942" y="60"/>
                  </a:lnTo>
                  <a:lnTo>
                    <a:pt x="942" y="60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8"/>
                  </a:lnTo>
                  <a:lnTo>
                    <a:pt x="942" y="78"/>
                  </a:lnTo>
                  <a:lnTo>
                    <a:pt x="942" y="78"/>
                  </a:lnTo>
                  <a:lnTo>
                    <a:pt x="942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90"/>
                  </a:lnTo>
                  <a:lnTo>
                    <a:pt x="948" y="90"/>
                  </a:lnTo>
                  <a:lnTo>
                    <a:pt x="948" y="96"/>
                  </a:lnTo>
                  <a:lnTo>
                    <a:pt x="948" y="96"/>
                  </a:lnTo>
                  <a:lnTo>
                    <a:pt x="948" y="96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54" y="114"/>
                  </a:lnTo>
                  <a:lnTo>
                    <a:pt x="954" y="114"/>
                  </a:lnTo>
                  <a:lnTo>
                    <a:pt x="954" y="114"/>
                  </a:lnTo>
                  <a:lnTo>
                    <a:pt x="954" y="120"/>
                  </a:lnTo>
                  <a:lnTo>
                    <a:pt x="954" y="120"/>
                  </a:lnTo>
                  <a:lnTo>
                    <a:pt x="954" y="120"/>
                  </a:lnTo>
                  <a:lnTo>
                    <a:pt x="954" y="126"/>
                  </a:lnTo>
                  <a:lnTo>
                    <a:pt x="954" y="126"/>
                  </a:lnTo>
                  <a:lnTo>
                    <a:pt x="954" y="126"/>
                  </a:lnTo>
                  <a:lnTo>
                    <a:pt x="954" y="132"/>
                  </a:lnTo>
                  <a:lnTo>
                    <a:pt x="954" y="132"/>
                  </a:lnTo>
                  <a:lnTo>
                    <a:pt x="954" y="132"/>
                  </a:lnTo>
                  <a:lnTo>
                    <a:pt x="954" y="138"/>
                  </a:lnTo>
                  <a:lnTo>
                    <a:pt x="960" y="138"/>
                  </a:lnTo>
                  <a:lnTo>
                    <a:pt x="960" y="144"/>
                  </a:lnTo>
                  <a:lnTo>
                    <a:pt x="960" y="144"/>
                  </a:lnTo>
                  <a:lnTo>
                    <a:pt x="960" y="144"/>
                  </a:lnTo>
                  <a:lnTo>
                    <a:pt x="960" y="150"/>
                  </a:lnTo>
                  <a:lnTo>
                    <a:pt x="960" y="150"/>
                  </a:lnTo>
                  <a:lnTo>
                    <a:pt x="960" y="150"/>
                  </a:lnTo>
                  <a:lnTo>
                    <a:pt x="960" y="156"/>
                  </a:lnTo>
                  <a:lnTo>
                    <a:pt x="960" y="156"/>
                  </a:lnTo>
                  <a:lnTo>
                    <a:pt x="960" y="156"/>
                  </a:lnTo>
                  <a:lnTo>
                    <a:pt x="960" y="162"/>
                  </a:lnTo>
                  <a:lnTo>
                    <a:pt x="960" y="162"/>
                  </a:lnTo>
                  <a:lnTo>
                    <a:pt x="966" y="162"/>
                  </a:lnTo>
                  <a:lnTo>
                    <a:pt x="966" y="168"/>
                  </a:lnTo>
                  <a:lnTo>
                    <a:pt x="966" y="168"/>
                  </a:lnTo>
                  <a:lnTo>
                    <a:pt x="966" y="168"/>
                  </a:lnTo>
                  <a:lnTo>
                    <a:pt x="966" y="174"/>
                  </a:lnTo>
                  <a:lnTo>
                    <a:pt x="966" y="174"/>
                  </a:lnTo>
                  <a:lnTo>
                    <a:pt x="966" y="174"/>
                  </a:lnTo>
                  <a:lnTo>
                    <a:pt x="966" y="180"/>
                  </a:lnTo>
                  <a:lnTo>
                    <a:pt x="966" y="180"/>
                  </a:lnTo>
                  <a:lnTo>
                    <a:pt x="966" y="186"/>
                  </a:lnTo>
                  <a:lnTo>
                    <a:pt x="966" y="186"/>
                  </a:lnTo>
                  <a:lnTo>
                    <a:pt x="966" y="186"/>
                  </a:lnTo>
                  <a:lnTo>
                    <a:pt x="972" y="192"/>
                  </a:lnTo>
                  <a:lnTo>
                    <a:pt x="972" y="192"/>
                  </a:lnTo>
                  <a:lnTo>
                    <a:pt x="972" y="192"/>
                  </a:lnTo>
                  <a:lnTo>
                    <a:pt x="972" y="198"/>
                  </a:lnTo>
                  <a:lnTo>
                    <a:pt x="972" y="198"/>
                  </a:lnTo>
                  <a:lnTo>
                    <a:pt x="972" y="198"/>
                  </a:lnTo>
                  <a:lnTo>
                    <a:pt x="972" y="204"/>
                  </a:lnTo>
                  <a:lnTo>
                    <a:pt x="972" y="204"/>
                  </a:lnTo>
                  <a:lnTo>
                    <a:pt x="972" y="204"/>
                  </a:lnTo>
                  <a:lnTo>
                    <a:pt x="972" y="210"/>
                  </a:lnTo>
                  <a:lnTo>
                    <a:pt x="972" y="210"/>
                  </a:lnTo>
                  <a:lnTo>
                    <a:pt x="972" y="210"/>
                  </a:lnTo>
                  <a:lnTo>
                    <a:pt x="978" y="210"/>
                  </a:lnTo>
                  <a:lnTo>
                    <a:pt x="978" y="216"/>
                  </a:lnTo>
                  <a:lnTo>
                    <a:pt x="978" y="216"/>
                  </a:lnTo>
                  <a:lnTo>
                    <a:pt x="978" y="216"/>
                  </a:lnTo>
                  <a:lnTo>
                    <a:pt x="978" y="222"/>
                  </a:lnTo>
                  <a:lnTo>
                    <a:pt x="978" y="222"/>
                  </a:lnTo>
                  <a:lnTo>
                    <a:pt x="978" y="222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34"/>
                  </a:lnTo>
                  <a:lnTo>
                    <a:pt x="978" y="234"/>
                  </a:lnTo>
                  <a:lnTo>
                    <a:pt x="978" y="234"/>
                  </a:lnTo>
                  <a:lnTo>
                    <a:pt x="984" y="240"/>
                  </a:lnTo>
                  <a:lnTo>
                    <a:pt x="984" y="240"/>
                  </a:lnTo>
                  <a:lnTo>
                    <a:pt x="984" y="240"/>
                  </a:lnTo>
                  <a:lnTo>
                    <a:pt x="984" y="246"/>
                  </a:lnTo>
                  <a:lnTo>
                    <a:pt x="984" y="246"/>
                  </a:lnTo>
                  <a:lnTo>
                    <a:pt x="984" y="246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8"/>
                  </a:lnTo>
                  <a:lnTo>
                    <a:pt x="984" y="258"/>
                  </a:lnTo>
                  <a:lnTo>
                    <a:pt x="990" y="258"/>
                  </a:lnTo>
                  <a:lnTo>
                    <a:pt x="990" y="264"/>
                  </a:lnTo>
                  <a:lnTo>
                    <a:pt x="990" y="264"/>
                  </a:lnTo>
                  <a:lnTo>
                    <a:pt x="990" y="264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24"/>
                  </a:lnTo>
                  <a:lnTo>
                    <a:pt x="1002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14" y="342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60"/>
                  </a:lnTo>
                  <a:lnTo>
                    <a:pt x="1014" y="360"/>
                  </a:lnTo>
                  <a:lnTo>
                    <a:pt x="1014" y="360"/>
                  </a:lnTo>
                  <a:lnTo>
                    <a:pt x="1020" y="360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8" y="414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32"/>
                  </a:lnTo>
                  <a:lnTo>
                    <a:pt x="1044" y="432"/>
                  </a:lnTo>
                  <a:lnTo>
                    <a:pt x="1044" y="432"/>
                  </a:lnTo>
                  <a:lnTo>
                    <a:pt x="1044" y="432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62" y="474"/>
                  </a:lnTo>
                  <a:lnTo>
                    <a:pt x="1062" y="474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8" y="486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80" y="510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6" y="522"/>
                  </a:lnTo>
                  <a:lnTo>
                    <a:pt x="1086" y="522"/>
                  </a:lnTo>
                  <a:lnTo>
                    <a:pt x="1086" y="522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34"/>
                  </a:lnTo>
                  <a:lnTo>
                    <a:pt x="1086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8" y="540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52"/>
                  </a:lnTo>
                  <a:lnTo>
                    <a:pt x="1098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6" y="564"/>
                  </a:lnTo>
                  <a:lnTo>
                    <a:pt x="1116" y="564"/>
                  </a:lnTo>
                  <a:lnTo>
                    <a:pt x="1116" y="564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22" y="570"/>
                  </a:lnTo>
                  <a:lnTo>
                    <a:pt x="1122" y="570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8"/>
                  </a:lnTo>
                  <a:lnTo>
                    <a:pt x="1134" y="588"/>
                  </a:lnTo>
                  <a:lnTo>
                    <a:pt x="1134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12" y="576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8" y="570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6" y="546"/>
                  </a:lnTo>
                  <a:lnTo>
                    <a:pt x="1236" y="546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34"/>
                  </a:lnTo>
                  <a:lnTo>
                    <a:pt x="1236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8" y="528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54" y="516"/>
                  </a:lnTo>
                  <a:lnTo>
                    <a:pt x="1254" y="516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60" y="504"/>
                  </a:lnTo>
                  <a:lnTo>
                    <a:pt x="1260" y="504"/>
                  </a:lnTo>
                  <a:lnTo>
                    <a:pt x="1260" y="504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72" y="480"/>
                  </a:lnTo>
                  <a:lnTo>
                    <a:pt x="1272" y="480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0"/>
                  </a:lnTo>
                  <a:lnTo>
                    <a:pt x="1278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90" y="438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2"/>
                  </a:lnTo>
                  <a:lnTo>
                    <a:pt x="1296" y="402"/>
                  </a:lnTo>
                  <a:lnTo>
                    <a:pt x="1302" y="402"/>
                  </a:lnTo>
                  <a:lnTo>
                    <a:pt x="1302" y="402"/>
                  </a:lnTo>
                  <a:lnTo>
                    <a:pt x="1302" y="402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66"/>
                  </a:lnTo>
                  <a:lnTo>
                    <a:pt x="1314" y="366"/>
                  </a:lnTo>
                  <a:lnTo>
                    <a:pt x="1314" y="366"/>
                  </a:lnTo>
                  <a:lnTo>
                    <a:pt x="1314" y="366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36"/>
                  </a:lnTo>
                  <a:lnTo>
                    <a:pt x="1320" y="336"/>
                  </a:lnTo>
                  <a:lnTo>
                    <a:pt x="1320" y="336"/>
                  </a:lnTo>
                  <a:lnTo>
                    <a:pt x="1320" y="330"/>
                  </a:lnTo>
                  <a:lnTo>
                    <a:pt x="1320" y="330"/>
                  </a:lnTo>
                  <a:lnTo>
                    <a:pt x="1320" y="330"/>
                  </a:lnTo>
                  <a:lnTo>
                    <a:pt x="1326" y="330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18"/>
                  </a:lnTo>
                  <a:lnTo>
                    <a:pt x="1326" y="318"/>
                  </a:lnTo>
                  <a:lnTo>
                    <a:pt x="1326" y="318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2" y="288"/>
                  </a:lnTo>
                  <a:lnTo>
                    <a:pt x="1332" y="288"/>
                  </a:lnTo>
                  <a:lnTo>
                    <a:pt x="1338" y="288"/>
                  </a:lnTo>
                  <a:lnTo>
                    <a:pt x="1338" y="288"/>
                  </a:lnTo>
                  <a:lnTo>
                    <a:pt x="1338" y="282"/>
                  </a:lnTo>
                  <a:lnTo>
                    <a:pt x="1338" y="282"/>
                  </a:lnTo>
                  <a:lnTo>
                    <a:pt x="1338" y="282"/>
                  </a:lnTo>
                  <a:lnTo>
                    <a:pt x="1338" y="276"/>
                  </a:lnTo>
                  <a:lnTo>
                    <a:pt x="1338" y="276"/>
                  </a:lnTo>
                  <a:lnTo>
                    <a:pt x="1338" y="276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46"/>
                  </a:lnTo>
                  <a:lnTo>
                    <a:pt x="1344" y="246"/>
                  </a:lnTo>
                  <a:lnTo>
                    <a:pt x="1344" y="246"/>
                  </a:lnTo>
                  <a:lnTo>
                    <a:pt x="1350" y="240"/>
                  </a:lnTo>
                  <a:lnTo>
                    <a:pt x="1350" y="240"/>
                  </a:lnTo>
                  <a:lnTo>
                    <a:pt x="1350" y="240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28"/>
                  </a:lnTo>
                  <a:lnTo>
                    <a:pt x="1350" y="228"/>
                  </a:lnTo>
                  <a:lnTo>
                    <a:pt x="1350" y="228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6" y="216"/>
                  </a:lnTo>
                  <a:lnTo>
                    <a:pt x="1356" y="216"/>
                  </a:lnTo>
                  <a:lnTo>
                    <a:pt x="1356" y="216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04"/>
                  </a:lnTo>
                  <a:lnTo>
                    <a:pt x="1356" y="204"/>
                  </a:lnTo>
                  <a:lnTo>
                    <a:pt x="1356" y="204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62" y="198"/>
                  </a:lnTo>
                  <a:lnTo>
                    <a:pt x="1362" y="192"/>
                  </a:lnTo>
                  <a:lnTo>
                    <a:pt x="1362" y="192"/>
                  </a:lnTo>
                  <a:lnTo>
                    <a:pt x="1362" y="192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74"/>
                  </a:lnTo>
                  <a:lnTo>
                    <a:pt x="1362" y="174"/>
                  </a:lnTo>
                  <a:lnTo>
                    <a:pt x="1362" y="174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2"/>
                  </a:lnTo>
                  <a:lnTo>
                    <a:pt x="1368" y="162"/>
                  </a:lnTo>
                  <a:lnTo>
                    <a:pt x="1368" y="162"/>
                  </a:lnTo>
                  <a:lnTo>
                    <a:pt x="1368" y="156"/>
                  </a:lnTo>
                  <a:lnTo>
                    <a:pt x="1368" y="156"/>
                  </a:lnTo>
                  <a:lnTo>
                    <a:pt x="1368" y="156"/>
                  </a:lnTo>
                  <a:lnTo>
                    <a:pt x="1368" y="150"/>
                  </a:lnTo>
                  <a:lnTo>
                    <a:pt x="1368" y="150"/>
                  </a:lnTo>
                  <a:lnTo>
                    <a:pt x="1368" y="150"/>
                  </a:lnTo>
                  <a:lnTo>
                    <a:pt x="1368" y="144"/>
                  </a:lnTo>
                  <a:lnTo>
                    <a:pt x="1374" y="144"/>
                  </a:lnTo>
                  <a:lnTo>
                    <a:pt x="1374" y="144"/>
                  </a:lnTo>
                  <a:lnTo>
                    <a:pt x="1374" y="138"/>
                  </a:lnTo>
                  <a:lnTo>
                    <a:pt x="1374" y="138"/>
                  </a:lnTo>
                  <a:lnTo>
                    <a:pt x="1374" y="132"/>
                  </a:lnTo>
                  <a:lnTo>
                    <a:pt x="1374" y="132"/>
                  </a:lnTo>
                  <a:lnTo>
                    <a:pt x="1374" y="132"/>
                  </a:lnTo>
                  <a:lnTo>
                    <a:pt x="1374" y="126"/>
                  </a:lnTo>
                  <a:lnTo>
                    <a:pt x="1374" y="126"/>
                  </a:lnTo>
                  <a:lnTo>
                    <a:pt x="1374" y="126"/>
                  </a:lnTo>
                  <a:lnTo>
                    <a:pt x="1374" y="120"/>
                  </a:lnTo>
                  <a:lnTo>
                    <a:pt x="1374" y="120"/>
                  </a:lnTo>
                  <a:lnTo>
                    <a:pt x="1380" y="120"/>
                  </a:lnTo>
                  <a:lnTo>
                    <a:pt x="1380" y="114"/>
                  </a:lnTo>
                  <a:lnTo>
                    <a:pt x="1380" y="114"/>
                  </a:lnTo>
                  <a:lnTo>
                    <a:pt x="1380" y="114"/>
                  </a:lnTo>
                  <a:lnTo>
                    <a:pt x="1380" y="108"/>
                  </a:lnTo>
                  <a:lnTo>
                    <a:pt x="1380" y="108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6" y="90"/>
                  </a:lnTo>
                  <a:lnTo>
                    <a:pt x="1386" y="90"/>
                  </a:lnTo>
                  <a:lnTo>
                    <a:pt x="1386" y="84"/>
                  </a:lnTo>
                  <a:lnTo>
                    <a:pt x="1386" y="84"/>
                  </a:lnTo>
                  <a:lnTo>
                    <a:pt x="1386" y="84"/>
                  </a:lnTo>
                  <a:lnTo>
                    <a:pt x="1386" y="78"/>
                  </a:lnTo>
                  <a:lnTo>
                    <a:pt x="1386" y="78"/>
                  </a:lnTo>
                  <a:lnTo>
                    <a:pt x="1386" y="78"/>
                  </a:lnTo>
                  <a:lnTo>
                    <a:pt x="1386" y="72"/>
                  </a:lnTo>
                  <a:lnTo>
                    <a:pt x="1386" y="72"/>
                  </a:lnTo>
                  <a:lnTo>
                    <a:pt x="1386" y="72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92" y="66"/>
                  </a:lnTo>
                  <a:lnTo>
                    <a:pt x="1392" y="60"/>
                  </a:lnTo>
                  <a:lnTo>
                    <a:pt x="1392" y="60"/>
                  </a:lnTo>
                  <a:lnTo>
                    <a:pt x="1392" y="60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94" y="54"/>
                  </a:lnTo>
                  <a:lnTo>
                    <a:pt x="1494" y="54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8" y="72"/>
                  </a:lnTo>
                  <a:lnTo>
                    <a:pt x="1518" y="72"/>
                  </a:lnTo>
                  <a:lnTo>
                    <a:pt x="1518" y="72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14" y="144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62"/>
                  </a:lnTo>
                  <a:lnTo>
                    <a:pt x="1626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74"/>
                  </a:lnTo>
                  <a:lnTo>
                    <a:pt x="1644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22"/>
                  </a:lnTo>
                  <a:lnTo>
                    <a:pt x="1722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8" y="234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6"/>
                  </a:lnTo>
                  <a:lnTo>
                    <a:pt x="1764" y="246"/>
                  </a:lnTo>
                  <a:lnTo>
                    <a:pt x="1764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800" y="258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70"/>
                  </a:lnTo>
                  <a:lnTo>
                    <a:pt x="1806" y="270"/>
                  </a:lnTo>
                  <a:lnTo>
                    <a:pt x="1806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300"/>
                  </a:lnTo>
                  <a:lnTo>
                    <a:pt x="1866" y="300"/>
                  </a:lnTo>
                  <a:lnTo>
                    <a:pt x="1866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0"/>
                  </a:lnTo>
                  <a:lnTo>
                    <a:pt x="1980" y="270"/>
                  </a:lnTo>
                  <a:lnTo>
                    <a:pt x="1980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40" y="246"/>
                  </a:lnTo>
                  <a:lnTo>
                    <a:pt x="2040" y="246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52" y="240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2"/>
                  </a:lnTo>
                  <a:lnTo>
                    <a:pt x="2070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8" y="204"/>
                  </a:lnTo>
                  <a:lnTo>
                    <a:pt x="2118" y="204"/>
                  </a:lnTo>
                  <a:lnTo>
                    <a:pt x="2118" y="204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8" y="186"/>
                  </a:lnTo>
                  <a:lnTo>
                    <a:pt x="2148" y="186"/>
                  </a:lnTo>
                  <a:lnTo>
                    <a:pt x="2148" y="186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74"/>
                  </a:lnTo>
                  <a:lnTo>
                    <a:pt x="2154" y="174"/>
                  </a:lnTo>
                  <a:lnTo>
                    <a:pt x="2154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202" y="150"/>
                  </a:lnTo>
                  <a:lnTo>
                    <a:pt x="2202" y="150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0"/>
                  </a:lnTo>
                  <a:lnTo>
                    <a:pt x="2232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62" y="108"/>
                  </a:lnTo>
                  <a:lnTo>
                    <a:pt x="2262" y="108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22" y="66"/>
                  </a:lnTo>
                  <a:lnTo>
                    <a:pt x="2322" y="66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52" y="42"/>
                  </a:lnTo>
                  <a:lnTo>
                    <a:pt x="2352" y="42"/>
                  </a:lnTo>
                  <a:lnTo>
                    <a:pt x="2352" y="42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6" y="18"/>
                  </a:lnTo>
                  <a:lnTo>
                    <a:pt x="2406" y="18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8" y="5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2" name="Rectangle 56"/>
            <p:cNvSpPr>
              <a:spLocks noChangeArrowheads="1"/>
            </p:cNvSpPr>
            <p:nvPr/>
          </p:nvSpPr>
          <p:spPr bwMode="auto">
            <a:xfrm>
              <a:off x="658" y="2474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3" name="Freeform 57"/>
            <p:cNvSpPr>
              <a:spLocks/>
            </p:cNvSpPr>
            <p:nvPr/>
          </p:nvSpPr>
          <p:spPr bwMode="auto">
            <a:xfrm>
              <a:off x="430" y="1874"/>
              <a:ext cx="2448" cy="408"/>
            </a:xfrm>
            <a:custGeom>
              <a:avLst/>
              <a:gdLst>
                <a:gd name="T0" fmla="*/ 36 w 2448"/>
                <a:gd name="T1" fmla="*/ 204 h 408"/>
                <a:gd name="T2" fmla="*/ 72 w 2448"/>
                <a:gd name="T3" fmla="*/ 186 h 408"/>
                <a:gd name="T4" fmla="*/ 114 w 2448"/>
                <a:gd name="T5" fmla="*/ 168 h 408"/>
                <a:gd name="T6" fmla="*/ 150 w 2448"/>
                <a:gd name="T7" fmla="*/ 144 h 408"/>
                <a:gd name="T8" fmla="*/ 192 w 2448"/>
                <a:gd name="T9" fmla="*/ 120 h 408"/>
                <a:gd name="T10" fmla="*/ 228 w 2448"/>
                <a:gd name="T11" fmla="*/ 102 h 408"/>
                <a:gd name="T12" fmla="*/ 270 w 2448"/>
                <a:gd name="T13" fmla="*/ 78 h 408"/>
                <a:gd name="T14" fmla="*/ 306 w 2448"/>
                <a:gd name="T15" fmla="*/ 60 h 408"/>
                <a:gd name="T16" fmla="*/ 348 w 2448"/>
                <a:gd name="T17" fmla="*/ 36 h 408"/>
                <a:gd name="T18" fmla="*/ 384 w 2448"/>
                <a:gd name="T19" fmla="*/ 18 h 408"/>
                <a:gd name="T20" fmla="*/ 420 w 2448"/>
                <a:gd name="T21" fmla="*/ 0 h 408"/>
                <a:gd name="T22" fmla="*/ 462 w 2448"/>
                <a:gd name="T23" fmla="*/ 24 h 408"/>
                <a:gd name="T24" fmla="*/ 498 w 2448"/>
                <a:gd name="T25" fmla="*/ 60 h 408"/>
                <a:gd name="T26" fmla="*/ 540 w 2448"/>
                <a:gd name="T27" fmla="*/ 102 h 408"/>
                <a:gd name="T28" fmla="*/ 576 w 2448"/>
                <a:gd name="T29" fmla="*/ 144 h 408"/>
                <a:gd name="T30" fmla="*/ 618 w 2448"/>
                <a:gd name="T31" fmla="*/ 180 h 408"/>
                <a:gd name="T32" fmla="*/ 654 w 2448"/>
                <a:gd name="T33" fmla="*/ 216 h 408"/>
                <a:gd name="T34" fmla="*/ 696 w 2448"/>
                <a:gd name="T35" fmla="*/ 252 h 408"/>
                <a:gd name="T36" fmla="*/ 732 w 2448"/>
                <a:gd name="T37" fmla="*/ 282 h 408"/>
                <a:gd name="T38" fmla="*/ 768 w 2448"/>
                <a:gd name="T39" fmla="*/ 318 h 408"/>
                <a:gd name="T40" fmla="*/ 810 w 2448"/>
                <a:gd name="T41" fmla="*/ 342 h 408"/>
                <a:gd name="T42" fmla="*/ 846 w 2448"/>
                <a:gd name="T43" fmla="*/ 372 h 408"/>
                <a:gd name="T44" fmla="*/ 888 w 2448"/>
                <a:gd name="T45" fmla="*/ 396 h 408"/>
                <a:gd name="T46" fmla="*/ 924 w 2448"/>
                <a:gd name="T47" fmla="*/ 408 h 408"/>
                <a:gd name="T48" fmla="*/ 966 w 2448"/>
                <a:gd name="T49" fmla="*/ 366 h 408"/>
                <a:gd name="T50" fmla="*/ 1002 w 2448"/>
                <a:gd name="T51" fmla="*/ 306 h 408"/>
                <a:gd name="T52" fmla="*/ 1044 w 2448"/>
                <a:gd name="T53" fmla="*/ 240 h 408"/>
                <a:gd name="T54" fmla="*/ 1080 w 2448"/>
                <a:gd name="T55" fmla="*/ 162 h 408"/>
                <a:gd name="T56" fmla="*/ 1116 w 2448"/>
                <a:gd name="T57" fmla="*/ 84 h 408"/>
                <a:gd name="T58" fmla="*/ 1158 w 2448"/>
                <a:gd name="T59" fmla="*/ 0 h 408"/>
                <a:gd name="T60" fmla="*/ 1194 w 2448"/>
                <a:gd name="T61" fmla="*/ 48 h 408"/>
                <a:gd name="T62" fmla="*/ 1236 w 2448"/>
                <a:gd name="T63" fmla="*/ 132 h 408"/>
                <a:gd name="T64" fmla="*/ 1272 w 2448"/>
                <a:gd name="T65" fmla="*/ 210 h 408"/>
                <a:gd name="T66" fmla="*/ 1314 w 2448"/>
                <a:gd name="T67" fmla="*/ 282 h 408"/>
                <a:gd name="T68" fmla="*/ 1350 w 2448"/>
                <a:gd name="T69" fmla="*/ 342 h 408"/>
                <a:gd name="T70" fmla="*/ 1392 w 2448"/>
                <a:gd name="T71" fmla="*/ 396 h 408"/>
                <a:gd name="T72" fmla="*/ 1428 w 2448"/>
                <a:gd name="T73" fmla="*/ 402 h 408"/>
                <a:gd name="T74" fmla="*/ 1470 w 2448"/>
                <a:gd name="T75" fmla="*/ 378 h 408"/>
                <a:gd name="T76" fmla="*/ 1506 w 2448"/>
                <a:gd name="T77" fmla="*/ 354 h 408"/>
                <a:gd name="T78" fmla="*/ 1542 w 2448"/>
                <a:gd name="T79" fmla="*/ 324 h 408"/>
                <a:gd name="T80" fmla="*/ 1584 w 2448"/>
                <a:gd name="T81" fmla="*/ 294 h 408"/>
                <a:gd name="T82" fmla="*/ 1620 w 2448"/>
                <a:gd name="T83" fmla="*/ 264 h 408"/>
                <a:gd name="T84" fmla="*/ 1662 w 2448"/>
                <a:gd name="T85" fmla="*/ 228 h 408"/>
                <a:gd name="T86" fmla="*/ 1698 w 2448"/>
                <a:gd name="T87" fmla="*/ 192 h 408"/>
                <a:gd name="T88" fmla="*/ 1740 w 2448"/>
                <a:gd name="T89" fmla="*/ 156 h 408"/>
                <a:gd name="T90" fmla="*/ 1776 w 2448"/>
                <a:gd name="T91" fmla="*/ 120 h 408"/>
                <a:gd name="T92" fmla="*/ 1818 w 2448"/>
                <a:gd name="T93" fmla="*/ 78 h 408"/>
                <a:gd name="T94" fmla="*/ 1854 w 2448"/>
                <a:gd name="T95" fmla="*/ 36 h 408"/>
                <a:gd name="T96" fmla="*/ 1890 w 2448"/>
                <a:gd name="T97" fmla="*/ 0 h 408"/>
                <a:gd name="T98" fmla="*/ 1932 w 2448"/>
                <a:gd name="T99" fmla="*/ 6 h 408"/>
                <a:gd name="T100" fmla="*/ 1968 w 2448"/>
                <a:gd name="T101" fmla="*/ 30 h 408"/>
                <a:gd name="T102" fmla="*/ 2010 w 2448"/>
                <a:gd name="T103" fmla="*/ 48 h 408"/>
                <a:gd name="T104" fmla="*/ 2046 w 2448"/>
                <a:gd name="T105" fmla="*/ 72 h 408"/>
                <a:gd name="T106" fmla="*/ 2088 w 2448"/>
                <a:gd name="T107" fmla="*/ 96 h 408"/>
                <a:gd name="T108" fmla="*/ 2124 w 2448"/>
                <a:gd name="T109" fmla="*/ 114 h 408"/>
                <a:gd name="T110" fmla="*/ 2166 w 2448"/>
                <a:gd name="T111" fmla="*/ 138 h 408"/>
                <a:gd name="T112" fmla="*/ 2202 w 2448"/>
                <a:gd name="T113" fmla="*/ 156 h 408"/>
                <a:gd name="T114" fmla="*/ 2238 w 2448"/>
                <a:gd name="T115" fmla="*/ 180 h 408"/>
                <a:gd name="T116" fmla="*/ 2280 w 2448"/>
                <a:gd name="T117" fmla="*/ 198 h 408"/>
                <a:gd name="T118" fmla="*/ 2316 w 2448"/>
                <a:gd name="T119" fmla="*/ 216 h 408"/>
                <a:gd name="T120" fmla="*/ 2358 w 2448"/>
                <a:gd name="T121" fmla="*/ 240 h 408"/>
                <a:gd name="T122" fmla="*/ 2394 w 2448"/>
                <a:gd name="T123" fmla="*/ 246 h 408"/>
                <a:gd name="T124" fmla="*/ 2436 w 2448"/>
                <a:gd name="T125" fmla="*/ 23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408">
                  <a:moveTo>
                    <a:pt x="0" y="228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0" y="228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0" y="198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74"/>
                  </a:lnTo>
                  <a:lnTo>
                    <a:pt x="90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6" y="162"/>
                  </a:lnTo>
                  <a:lnTo>
                    <a:pt x="126" y="162"/>
                  </a:lnTo>
                  <a:lnTo>
                    <a:pt x="126" y="162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44"/>
                  </a:lnTo>
                  <a:lnTo>
                    <a:pt x="144" y="144"/>
                  </a:lnTo>
                  <a:lnTo>
                    <a:pt x="144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0" y="132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14"/>
                  </a:lnTo>
                  <a:lnTo>
                    <a:pt x="198" y="114"/>
                  </a:lnTo>
                  <a:lnTo>
                    <a:pt x="198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6" y="96"/>
                  </a:lnTo>
                  <a:lnTo>
                    <a:pt x="246" y="96"/>
                  </a:lnTo>
                  <a:lnTo>
                    <a:pt x="246" y="96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0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2"/>
                  </a:lnTo>
                  <a:lnTo>
                    <a:pt x="276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2" y="60"/>
                  </a:lnTo>
                  <a:lnTo>
                    <a:pt x="312" y="60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54" y="36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72"/>
                  </a:lnTo>
                  <a:lnTo>
                    <a:pt x="504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8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84"/>
                  </a:lnTo>
                  <a:lnTo>
                    <a:pt x="516" y="84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54" y="210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60" y="216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52"/>
                  </a:lnTo>
                  <a:lnTo>
                    <a:pt x="690" y="252"/>
                  </a:lnTo>
                  <a:lnTo>
                    <a:pt x="690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8"/>
                  </a:lnTo>
                  <a:lnTo>
                    <a:pt x="696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8" y="258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14" y="264"/>
                  </a:lnTo>
                  <a:lnTo>
                    <a:pt x="714" y="264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50" y="294"/>
                  </a:lnTo>
                  <a:lnTo>
                    <a:pt x="750" y="294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80" y="318"/>
                  </a:lnTo>
                  <a:lnTo>
                    <a:pt x="780" y="318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6"/>
                  </a:lnTo>
                  <a:lnTo>
                    <a:pt x="792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804" y="336"/>
                  </a:lnTo>
                  <a:lnTo>
                    <a:pt x="804" y="336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6" y="384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6" y="402"/>
                  </a:lnTo>
                  <a:lnTo>
                    <a:pt x="906" y="402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30" y="408"/>
                  </a:lnTo>
                  <a:lnTo>
                    <a:pt x="930" y="408"/>
                  </a:lnTo>
                  <a:lnTo>
                    <a:pt x="930" y="408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0"/>
                  </a:lnTo>
                  <a:lnTo>
                    <a:pt x="942" y="390"/>
                  </a:lnTo>
                  <a:lnTo>
                    <a:pt x="942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54" y="384"/>
                  </a:lnTo>
                  <a:lnTo>
                    <a:pt x="954" y="384"/>
                  </a:lnTo>
                  <a:lnTo>
                    <a:pt x="954" y="384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72" y="360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84" y="342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0"/>
                  </a:lnTo>
                  <a:lnTo>
                    <a:pt x="984" y="330"/>
                  </a:lnTo>
                  <a:lnTo>
                    <a:pt x="984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6" y="324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0"/>
                  </a:lnTo>
                  <a:lnTo>
                    <a:pt x="1020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8" y="252"/>
                  </a:lnTo>
                  <a:lnTo>
                    <a:pt x="1038" y="252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28"/>
                  </a:lnTo>
                  <a:lnTo>
                    <a:pt x="1044" y="228"/>
                  </a:lnTo>
                  <a:lnTo>
                    <a:pt x="1044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16"/>
                  </a:lnTo>
                  <a:lnTo>
                    <a:pt x="1050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2"/>
                  </a:lnTo>
                  <a:lnTo>
                    <a:pt x="1092" y="132"/>
                  </a:lnTo>
                  <a:lnTo>
                    <a:pt x="1098" y="132"/>
                  </a:lnTo>
                  <a:lnTo>
                    <a:pt x="1098" y="132"/>
                  </a:lnTo>
                  <a:lnTo>
                    <a:pt x="1098" y="132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0"/>
                  </a:lnTo>
                  <a:lnTo>
                    <a:pt x="1098" y="120"/>
                  </a:lnTo>
                  <a:lnTo>
                    <a:pt x="1098" y="120"/>
                  </a:lnTo>
                  <a:lnTo>
                    <a:pt x="1104" y="120"/>
                  </a:lnTo>
                  <a:lnTo>
                    <a:pt x="1104" y="120"/>
                  </a:lnTo>
                  <a:lnTo>
                    <a:pt x="1104" y="120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10" y="108"/>
                  </a:lnTo>
                  <a:lnTo>
                    <a:pt x="1110" y="108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6" y="96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54"/>
                  </a:lnTo>
                  <a:lnTo>
                    <a:pt x="1128" y="54"/>
                  </a:lnTo>
                  <a:lnTo>
                    <a:pt x="1128" y="54"/>
                  </a:lnTo>
                  <a:lnTo>
                    <a:pt x="1134" y="54"/>
                  </a:lnTo>
                  <a:lnTo>
                    <a:pt x="1134" y="54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8"/>
                  </a:lnTo>
                  <a:lnTo>
                    <a:pt x="1194" y="48"/>
                  </a:lnTo>
                  <a:lnTo>
                    <a:pt x="1194" y="48"/>
                  </a:lnTo>
                  <a:lnTo>
                    <a:pt x="1200" y="48"/>
                  </a:lnTo>
                  <a:lnTo>
                    <a:pt x="1200" y="48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90"/>
                  </a:lnTo>
                  <a:lnTo>
                    <a:pt x="1212" y="90"/>
                  </a:lnTo>
                  <a:lnTo>
                    <a:pt x="1212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24" y="102"/>
                  </a:lnTo>
                  <a:lnTo>
                    <a:pt x="1224" y="102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80"/>
                  </a:lnTo>
                  <a:lnTo>
                    <a:pt x="1254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92"/>
                  </a:lnTo>
                  <a:lnTo>
                    <a:pt x="1260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90" y="234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6" y="246"/>
                  </a:lnTo>
                  <a:lnTo>
                    <a:pt x="1296" y="246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302" y="258"/>
                  </a:lnTo>
                  <a:lnTo>
                    <a:pt x="1302" y="258"/>
                  </a:lnTo>
                  <a:lnTo>
                    <a:pt x="1302" y="258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8" y="318"/>
                  </a:lnTo>
                  <a:lnTo>
                    <a:pt x="1338" y="318"/>
                  </a:lnTo>
                  <a:lnTo>
                    <a:pt x="1338" y="318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50" y="336"/>
                  </a:lnTo>
                  <a:lnTo>
                    <a:pt x="1350" y="336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8"/>
                  </a:lnTo>
                  <a:lnTo>
                    <a:pt x="1350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80" y="378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90"/>
                  </a:lnTo>
                  <a:lnTo>
                    <a:pt x="1380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404" y="402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8" y="408"/>
                  </a:lnTo>
                  <a:lnTo>
                    <a:pt x="1428" y="408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396"/>
                  </a:lnTo>
                  <a:lnTo>
                    <a:pt x="1434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78"/>
                  </a:lnTo>
                  <a:lnTo>
                    <a:pt x="1464" y="378"/>
                  </a:lnTo>
                  <a:lnTo>
                    <a:pt x="1464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30" y="342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54" y="324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76"/>
                  </a:lnTo>
                  <a:lnTo>
                    <a:pt x="1602" y="276"/>
                  </a:lnTo>
                  <a:lnTo>
                    <a:pt x="1602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20" y="270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6" y="264"/>
                  </a:lnTo>
                  <a:lnTo>
                    <a:pt x="1626" y="264"/>
                  </a:lnTo>
                  <a:lnTo>
                    <a:pt x="1626" y="264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34"/>
                  </a:lnTo>
                  <a:lnTo>
                    <a:pt x="1650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68"/>
                  </a:lnTo>
                  <a:lnTo>
                    <a:pt x="1722" y="168"/>
                  </a:lnTo>
                  <a:lnTo>
                    <a:pt x="1722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2"/>
                  </a:lnTo>
                  <a:lnTo>
                    <a:pt x="1728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08"/>
                  </a:lnTo>
                  <a:lnTo>
                    <a:pt x="1782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2"/>
                  </a:lnTo>
                  <a:lnTo>
                    <a:pt x="1788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96"/>
                  </a:lnTo>
                  <a:lnTo>
                    <a:pt x="1794" y="96"/>
                  </a:lnTo>
                  <a:lnTo>
                    <a:pt x="1794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8" y="48"/>
                  </a:lnTo>
                  <a:lnTo>
                    <a:pt x="1848" y="48"/>
                  </a:lnTo>
                  <a:lnTo>
                    <a:pt x="1848" y="48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60" y="36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6" y="30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6"/>
                  </a:lnTo>
                  <a:lnTo>
                    <a:pt x="1878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80" y="30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42"/>
                  </a:lnTo>
                  <a:lnTo>
                    <a:pt x="1986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6"/>
                  </a:lnTo>
                  <a:lnTo>
                    <a:pt x="2028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64" y="78"/>
                  </a:lnTo>
                  <a:lnTo>
                    <a:pt x="2064" y="78"/>
                  </a:lnTo>
                  <a:lnTo>
                    <a:pt x="2064" y="78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6" y="84"/>
                  </a:lnTo>
                  <a:lnTo>
                    <a:pt x="2076" y="84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8" y="90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14"/>
                  </a:lnTo>
                  <a:lnTo>
                    <a:pt x="2118" y="114"/>
                  </a:lnTo>
                  <a:lnTo>
                    <a:pt x="2118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54" y="126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44"/>
                  </a:lnTo>
                  <a:lnTo>
                    <a:pt x="2172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8"/>
                  </a:lnTo>
                  <a:lnTo>
                    <a:pt x="2214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50" y="180"/>
                  </a:lnTo>
                  <a:lnTo>
                    <a:pt x="2250" y="180"/>
                  </a:lnTo>
                  <a:lnTo>
                    <a:pt x="2250" y="180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74" y="192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6" y="198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8" y="204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8" y="228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4" name="Rectangle 58"/>
            <p:cNvSpPr>
              <a:spLocks noChangeArrowheads="1"/>
            </p:cNvSpPr>
            <p:nvPr/>
          </p:nvSpPr>
          <p:spPr bwMode="auto">
            <a:xfrm>
              <a:off x="1078" y="2474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5" name="Freeform 59"/>
            <p:cNvSpPr>
              <a:spLocks/>
            </p:cNvSpPr>
            <p:nvPr/>
          </p:nvSpPr>
          <p:spPr bwMode="auto">
            <a:xfrm>
              <a:off x="430" y="1598"/>
              <a:ext cx="2448" cy="420"/>
            </a:xfrm>
            <a:custGeom>
              <a:avLst/>
              <a:gdLst>
                <a:gd name="T0" fmla="*/ 36 w 2448"/>
                <a:gd name="T1" fmla="*/ 408 h 420"/>
                <a:gd name="T2" fmla="*/ 72 w 2448"/>
                <a:gd name="T3" fmla="*/ 402 h 420"/>
                <a:gd name="T4" fmla="*/ 114 w 2448"/>
                <a:gd name="T5" fmla="*/ 390 h 420"/>
                <a:gd name="T6" fmla="*/ 150 w 2448"/>
                <a:gd name="T7" fmla="*/ 384 h 420"/>
                <a:gd name="T8" fmla="*/ 192 w 2448"/>
                <a:gd name="T9" fmla="*/ 372 h 420"/>
                <a:gd name="T10" fmla="*/ 228 w 2448"/>
                <a:gd name="T11" fmla="*/ 360 h 420"/>
                <a:gd name="T12" fmla="*/ 270 w 2448"/>
                <a:gd name="T13" fmla="*/ 342 h 420"/>
                <a:gd name="T14" fmla="*/ 306 w 2448"/>
                <a:gd name="T15" fmla="*/ 330 h 420"/>
                <a:gd name="T16" fmla="*/ 348 w 2448"/>
                <a:gd name="T17" fmla="*/ 312 h 420"/>
                <a:gd name="T18" fmla="*/ 384 w 2448"/>
                <a:gd name="T19" fmla="*/ 294 h 420"/>
                <a:gd name="T20" fmla="*/ 420 w 2448"/>
                <a:gd name="T21" fmla="*/ 276 h 420"/>
                <a:gd name="T22" fmla="*/ 462 w 2448"/>
                <a:gd name="T23" fmla="*/ 258 h 420"/>
                <a:gd name="T24" fmla="*/ 498 w 2448"/>
                <a:gd name="T25" fmla="*/ 246 h 420"/>
                <a:gd name="T26" fmla="*/ 540 w 2448"/>
                <a:gd name="T27" fmla="*/ 228 h 420"/>
                <a:gd name="T28" fmla="*/ 576 w 2448"/>
                <a:gd name="T29" fmla="*/ 210 h 420"/>
                <a:gd name="T30" fmla="*/ 618 w 2448"/>
                <a:gd name="T31" fmla="*/ 192 h 420"/>
                <a:gd name="T32" fmla="*/ 654 w 2448"/>
                <a:gd name="T33" fmla="*/ 174 h 420"/>
                <a:gd name="T34" fmla="*/ 696 w 2448"/>
                <a:gd name="T35" fmla="*/ 150 h 420"/>
                <a:gd name="T36" fmla="*/ 732 w 2448"/>
                <a:gd name="T37" fmla="*/ 126 h 420"/>
                <a:gd name="T38" fmla="*/ 768 w 2448"/>
                <a:gd name="T39" fmla="*/ 102 h 420"/>
                <a:gd name="T40" fmla="*/ 810 w 2448"/>
                <a:gd name="T41" fmla="*/ 78 h 420"/>
                <a:gd name="T42" fmla="*/ 846 w 2448"/>
                <a:gd name="T43" fmla="*/ 54 h 420"/>
                <a:gd name="T44" fmla="*/ 888 w 2448"/>
                <a:gd name="T45" fmla="*/ 24 h 420"/>
                <a:gd name="T46" fmla="*/ 924 w 2448"/>
                <a:gd name="T47" fmla="*/ 0 h 420"/>
                <a:gd name="T48" fmla="*/ 966 w 2448"/>
                <a:gd name="T49" fmla="*/ 6 h 420"/>
                <a:gd name="T50" fmla="*/ 1002 w 2448"/>
                <a:gd name="T51" fmla="*/ 18 h 420"/>
                <a:gd name="T52" fmla="*/ 1044 w 2448"/>
                <a:gd name="T53" fmla="*/ 30 h 420"/>
                <a:gd name="T54" fmla="*/ 1080 w 2448"/>
                <a:gd name="T55" fmla="*/ 42 h 420"/>
                <a:gd name="T56" fmla="*/ 1116 w 2448"/>
                <a:gd name="T57" fmla="*/ 54 h 420"/>
                <a:gd name="T58" fmla="*/ 1158 w 2448"/>
                <a:gd name="T59" fmla="*/ 66 h 420"/>
                <a:gd name="T60" fmla="*/ 1194 w 2448"/>
                <a:gd name="T61" fmla="*/ 60 h 420"/>
                <a:gd name="T62" fmla="*/ 1236 w 2448"/>
                <a:gd name="T63" fmla="*/ 48 h 420"/>
                <a:gd name="T64" fmla="*/ 1272 w 2448"/>
                <a:gd name="T65" fmla="*/ 36 h 420"/>
                <a:gd name="T66" fmla="*/ 1314 w 2448"/>
                <a:gd name="T67" fmla="*/ 24 h 420"/>
                <a:gd name="T68" fmla="*/ 1350 w 2448"/>
                <a:gd name="T69" fmla="*/ 12 h 420"/>
                <a:gd name="T70" fmla="*/ 1392 w 2448"/>
                <a:gd name="T71" fmla="*/ 0 h 420"/>
                <a:gd name="T72" fmla="*/ 1428 w 2448"/>
                <a:gd name="T73" fmla="*/ 12 h 420"/>
                <a:gd name="T74" fmla="*/ 1470 w 2448"/>
                <a:gd name="T75" fmla="*/ 42 h 420"/>
                <a:gd name="T76" fmla="*/ 1506 w 2448"/>
                <a:gd name="T77" fmla="*/ 66 h 420"/>
                <a:gd name="T78" fmla="*/ 1542 w 2448"/>
                <a:gd name="T79" fmla="*/ 96 h 420"/>
                <a:gd name="T80" fmla="*/ 1584 w 2448"/>
                <a:gd name="T81" fmla="*/ 120 h 420"/>
                <a:gd name="T82" fmla="*/ 1620 w 2448"/>
                <a:gd name="T83" fmla="*/ 144 h 420"/>
                <a:gd name="T84" fmla="*/ 1662 w 2448"/>
                <a:gd name="T85" fmla="*/ 162 h 420"/>
                <a:gd name="T86" fmla="*/ 1698 w 2448"/>
                <a:gd name="T87" fmla="*/ 186 h 420"/>
                <a:gd name="T88" fmla="*/ 1740 w 2448"/>
                <a:gd name="T89" fmla="*/ 204 h 420"/>
                <a:gd name="T90" fmla="*/ 1776 w 2448"/>
                <a:gd name="T91" fmla="*/ 222 h 420"/>
                <a:gd name="T92" fmla="*/ 1818 w 2448"/>
                <a:gd name="T93" fmla="*/ 240 h 420"/>
                <a:gd name="T94" fmla="*/ 1854 w 2448"/>
                <a:gd name="T95" fmla="*/ 252 h 420"/>
                <a:gd name="T96" fmla="*/ 1890 w 2448"/>
                <a:gd name="T97" fmla="*/ 270 h 420"/>
                <a:gd name="T98" fmla="*/ 1932 w 2448"/>
                <a:gd name="T99" fmla="*/ 288 h 420"/>
                <a:gd name="T100" fmla="*/ 1968 w 2448"/>
                <a:gd name="T101" fmla="*/ 306 h 420"/>
                <a:gd name="T102" fmla="*/ 2010 w 2448"/>
                <a:gd name="T103" fmla="*/ 324 h 420"/>
                <a:gd name="T104" fmla="*/ 2046 w 2448"/>
                <a:gd name="T105" fmla="*/ 336 h 420"/>
                <a:gd name="T106" fmla="*/ 2088 w 2448"/>
                <a:gd name="T107" fmla="*/ 354 h 420"/>
                <a:gd name="T108" fmla="*/ 2124 w 2448"/>
                <a:gd name="T109" fmla="*/ 366 h 420"/>
                <a:gd name="T110" fmla="*/ 2166 w 2448"/>
                <a:gd name="T111" fmla="*/ 378 h 420"/>
                <a:gd name="T112" fmla="*/ 2202 w 2448"/>
                <a:gd name="T113" fmla="*/ 390 h 420"/>
                <a:gd name="T114" fmla="*/ 2238 w 2448"/>
                <a:gd name="T115" fmla="*/ 396 h 420"/>
                <a:gd name="T116" fmla="*/ 2280 w 2448"/>
                <a:gd name="T117" fmla="*/ 408 h 420"/>
                <a:gd name="T118" fmla="*/ 2316 w 2448"/>
                <a:gd name="T119" fmla="*/ 414 h 420"/>
                <a:gd name="T120" fmla="*/ 2358 w 2448"/>
                <a:gd name="T121" fmla="*/ 420 h 420"/>
                <a:gd name="T122" fmla="*/ 2394 w 2448"/>
                <a:gd name="T123" fmla="*/ 420 h 420"/>
                <a:gd name="T124" fmla="*/ 2436 w 2448"/>
                <a:gd name="T125" fmla="*/ 414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420">
                  <a:moveTo>
                    <a:pt x="0" y="414"/>
                  </a:move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90" y="402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14" y="396"/>
                  </a:lnTo>
                  <a:lnTo>
                    <a:pt x="114" y="396"/>
                  </a:lnTo>
                  <a:lnTo>
                    <a:pt x="114" y="396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74" y="378"/>
                  </a:lnTo>
                  <a:lnTo>
                    <a:pt x="174" y="378"/>
                  </a:lnTo>
                  <a:lnTo>
                    <a:pt x="174" y="378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48"/>
                  </a:lnTo>
                  <a:lnTo>
                    <a:pt x="246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0"/>
                  </a:lnTo>
                  <a:lnTo>
                    <a:pt x="294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12" y="330"/>
                  </a:lnTo>
                  <a:lnTo>
                    <a:pt x="312" y="330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06"/>
                  </a:lnTo>
                  <a:lnTo>
                    <a:pt x="348" y="306"/>
                  </a:lnTo>
                  <a:lnTo>
                    <a:pt x="348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90" y="294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402" y="288"/>
                  </a:lnTo>
                  <a:lnTo>
                    <a:pt x="402" y="288"/>
                  </a:lnTo>
                  <a:lnTo>
                    <a:pt x="402" y="288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14" y="282"/>
                  </a:lnTo>
                  <a:lnTo>
                    <a:pt x="414" y="282"/>
                  </a:lnTo>
                  <a:lnTo>
                    <a:pt x="414" y="282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64"/>
                  </a:lnTo>
                  <a:lnTo>
                    <a:pt x="438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2"/>
                  </a:lnTo>
                  <a:lnTo>
                    <a:pt x="468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600" y="204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12" y="198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24" y="192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44"/>
                  </a:lnTo>
                  <a:lnTo>
                    <a:pt x="696" y="144"/>
                  </a:lnTo>
                  <a:lnTo>
                    <a:pt x="696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32" y="132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0"/>
                  </a:lnTo>
                  <a:lnTo>
                    <a:pt x="786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52" y="54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6" y="36"/>
                  </a:lnTo>
                  <a:lnTo>
                    <a:pt x="876" y="36"/>
                  </a:lnTo>
                  <a:lnTo>
                    <a:pt x="876" y="36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24" y="6"/>
                  </a:lnTo>
                  <a:lnTo>
                    <a:pt x="924" y="6"/>
                  </a:lnTo>
                  <a:lnTo>
                    <a:pt x="924" y="6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42"/>
                  </a:lnTo>
                  <a:lnTo>
                    <a:pt x="1062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6" y="42"/>
                  </a:lnTo>
                  <a:lnTo>
                    <a:pt x="1086" y="42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48"/>
                  </a:lnTo>
                  <a:lnTo>
                    <a:pt x="1224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8"/>
                  </a:lnTo>
                  <a:lnTo>
                    <a:pt x="1428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8"/>
                  </a:lnTo>
                  <a:lnTo>
                    <a:pt x="1470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500" y="60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602" y="126"/>
                  </a:lnTo>
                  <a:lnTo>
                    <a:pt x="1602" y="126"/>
                  </a:lnTo>
                  <a:lnTo>
                    <a:pt x="1602" y="126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6" y="156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22" y="192"/>
                  </a:lnTo>
                  <a:lnTo>
                    <a:pt x="1722" y="192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6" y="204"/>
                  </a:lnTo>
                  <a:lnTo>
                    <a:pt x="1746" y="204"/>
                  </a:lnTo>
                  <a:lnTo>
                    <a:pt x="1746" y="204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40"/>
                  </a:lnTo>
                  <a:lnTo>
                    <a:pt x="1812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8" y="258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6"/>
                  </a:lnTo>
                  <a:lnTo>
                    <a:pt x="1902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32" y="282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24"/>
                  </a:lnTo>
                  <a:lnTo>
                    <a:pt x="2004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22" y="324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72"/>
                  </a:lnTo>
                  <a:lnTo>
                    <a:pt x="2136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60" y="372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8" y="378"/>
                  </a:lnTo>
                  <a:lnTo>
                    <a:pt x="2178" y="378"/>
                  </a:lnTo>
                  <a:lnTo>
                    <a:pt x="2178" y="378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20" y="390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44" y="396"/>
                  </a:lnTo>
                  <a:lnTo>
                    <a:pt x="2244" y="396"/>
                  </a:lnTo>
                  <a:lnTo>
                    <a:pt x="2244" y="396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52" y="414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30" y="420"/>
                  </a:lnTo>
                  <a:lnTo>
                    <a:pt x="2430" y="420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8" y="41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6" name="Rectangle 60"/>
            <p:cNvSpPr>
              <a:spLocks noChangeArrowheads="1"/>
            </p:cNvSpPr>
            <p:nvPr/>
          </p:nvSpPr>
          <p:spPr bwMode="auto">
            <a:xfrm>
              <a:off x="1498" y="2474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7" name="Freeform 61"/>
            <p:cNvSpPr>
              <a:spLocks/>
            </p:cNvSpPr>
            <p:nvPr/>
          </p:nvSpPr>
          <p:spPr bwMode="auto">
            <a:xfrm>
              <a:off x="430" y="1808"/>
              <a:ext cx="2448" cy="0"/>
            </a:xfrm>
            <a:custGeom>
              <a:avLst/>
              <a:gdLst>
                <a:gd name="T0" fmla="*/ 36 w 2448"/>
                <a:gd name="T1" fmla="*/ 72 w 2448"/>
                <a:gd name="T2" fmla="*/ 114 w 2448"/>
                <a:gd name="T3" fmla="*/ 150 w 2448"/>
                <a:gd name="T4" fmla="*/ 192 w 2448"/>
                <a:gd name="T5" fmla="*/ 228 w 2448"/>
                <a:gd name="T6" fmla="*/ 270 w 2448"/>
                <a:gd name="T7" fmla="*/ 306 w 2448"/>
                <a:gd name="T8" fmla="*/ 348 w 2448"/>
                <a:gd name="T9" fmla="*/ 384 w 2448"/>
                <a:gd name="T10" fmla="*/ 420 w 2448"/>
                <a:gd name="T11" fmla="*/ 462 w 2448"/>
                <a:gd name="T12" fmla="*/ 498 w 2448"/>
                <a:gd name="T13" fmla="*/ 540 w 2448"/>
                <a:gd name="T14" fmla="*/ 576 w 2448"/>
                <a:gd name="T15" fmla="*/ 618 w 2448"/>
                <a:gd name="T16" fmla="*/ 654 w 2448"/>
                <a:gd name="T17" fmla="*/ 696 w 2448"/>
                <a:gd name="T18" fmla="*/ 732 w 2448"/>
                <a:gd name="T19" fmla="*/ 768 w 2448"/>
                <a:gd name="T20" fmla="*/ 810 w 2448"/>
                <a:gd name="T21" fmla="*/ 846 w 2448"/>
                <a:gd name="T22" fmla="*/ 888 w 2448"/>
                <a:gd name="T23" fmla="*/ 924 w 2448"/>
                <a:gd name="T24" fmla="*/ 966 w 2448"/>
                <a:gd name="T25" fmla="*/ 1002 w 2448"/>
                <a:gd name="T26" fmla="*/ 1044 w 2448"/>
                <a:gd name="T27" fmla="*/ 1080 w 2448"/>
                <a:gd name="T28" fmla="*/ 1116 w 2448"/>
                <a:gd name="T29" fmla="*/ 1158 w 2448"/>
                <a:gd name="T30" fmla="*/ 1194 w 2448"/>
                <a:gd name="T31" fmla="*/ 1236 w 2448"/>
                <a:gd name="T32" fmla="*/ 1272 w 2448"/>
                <a:gd name="T33" fmla="*/ 1314 w 2448"/>
                <a:gd name="T34" fmla="*/ 1350 w 2448"/>
                <a:gd name="T35" fmla="*/ 1392 w 2448"/>
                <a:gd name="T36" fmla="*/ 1428 w 2448"/>
                <a:gd name="T37" fmla="*/ 1470 w 2448"/>
                <a:gd name="T38" fmla="*/ 1506 w 2448"/>
                <a:gd name="T39" fmla="*/ 1542 w 2448"/>
                <a:gd name="T40" fmla="*/ 1584 w 2448"/>
                <a:gd name="T41" fmla="*/ 1620 w 2448"/>
                <a:gd name="T42" fmla="*/ 1662 w 2448"/>
                <a:gd name="T43" fmla="*/ 1698 w 2448"/>
                <a:gd name="T44" fmla="*/ 1740 w 2448"/>
                <a:gd name="T45" fmla="*/ 1776 w 2448"/>
                <a:gd name="T46" fmla="*/ 1818 w 2448"/>
                <a:gd name="T47" fmla="*/ 1854 w 2448"/>
                <a:gd name="T48" fmla="*/ 1890 w 2448"/>
                <a:gd name="T49" fmla="*/ 1932 w 2448"/>
                <a:gd name="T50" fmla="*/ 1968 w 2448"/>
                <a:gd name="T51" fmla="*/ 2010 w 2448"/>
                <a:gd name="T52" fmla="*/ 2046 w 2448"/>
                <a:gd name="T53" fmla="*/ 2088 w 2448"/>
                <a:gd name="T54" fmla="*/ 2124 w 2448"/>
                <a:gd name="T55" fmla="*/ 2166 w 2448"/>
                <a:gd name="T56" fmla="*/ 2202 w 2448"/>
                <a:gd name="T57" fmla="*/ 2238 w 2448"/>
                <a:gd name="T58" fmla="*/ 2280 w 2448"/>
                <a:gd name="T59" fmla="*/ 2316 w 2448"/>
                <a:gd name="T60" fmla="*/ 2358 w 2448"/>
                <a:gd name="T61" fmla="*/ 2394 w 2448"/>
                <a:gd name="T62" fmla="*/ 2436 w 2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244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8" name="Rectangle 62"/>
            <p:cNvSpPr>
              <a:spLocks noChangeArrowheads="1"/>
            </p:cNvSpPr>
            <p:nvPr/>
          </p:nvSpPr>
          <p:spPr bwMode="auto">
            <a:xfrm>
              <a:off x="1918" y="2474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9" name="Rectangle 63"/>
            <p:cNvSpPr>
              <a:spLocks noChangeArrowheads="1"/>
            </p:cNvSpPr>
            <p:nvPr/>
          </p:nvSpPr>
          <p:spPr bwMode="auto">
            <a:xfrm>
              <a:off x="454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0" name="Rectangle 64"/>
            <p:cNvSpPr>
              <a:spLocks noChangeArrowheads="1"/>
            </p:cNvSpPr>
            <p:nvPr/>
          </p:nvSpPr>
          <p:spPr bwMode="auto">
            <a:xfrm>
              <a:off x="610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1" name="Rectangle 65"/>
            <p:cNvSpPr>
              <a:spLocks noChangeArrowheads="1"/>
            </p:cNvSpPr>
            <p:nvPr/>
          </p:nvSpPr>
          <p:spPr bwMode="auto">
            <a:xfrm>
              <a:off x="646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2" name="Rectangle 66"/>
            <p:cNvSpPr>
              <a:spLocks noChangeArrowheads="1"/>
            </p:cNvSpPr>
            <p:nvPr/>
          </p:nvSpPr>
          <p:spPr bwMode="auto">
            <a:xfrm>
              <a:off x="838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3" name="Rectangle 67"/>
            <p:cNvSpPr>
              <a:spLocks noChangeArrowheads="1"/>
            </p:cNvSpPr>
            <p:nvPr/>
          </p:nvSpPr>
          <p:spPr bwMode="auto">
            <a:xfrm>
              <a:off x="862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4" name="Rectangle 68"/>
            <p:cNvSpPr>
              <a:spLocks noChangeArrowheads="1"/>
            </p:cNvSpPr>
            <p:nvPr/>
          </p:nvSpPr>
          <p:spPr bwMode="auto">
            <a:xfrm>
              <a:off x="946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5" name="Rectangle 69"/>
            <p:cNvSpPr>
              <a:spLocks noChangeArrowheads="1"/>
            </p:cNvSpPr>
            <p:nvPr/>
          </p:nvSpPr>
          <p:spPr bwMode="auto">
            <a:xfrm>
              <a:off x="1102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6" name="Rectangle 70"/>
            <p:cNvSpPr>
              <a:spLocks noChangeArrowheads="1"/>
            </p:cNvSpPr>
            <p:nvPr/>
          </p:nvSpPr>
          <p:spPr bwMode="auto">
            <a:xfrm>
              <a:off x="1138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7" name="Rectangle 71"/>
            <p:cNvSpPr>
              <a:spLocks noChangeArrowheads="1"/>
            </p:cNvSpPr>
            <p:nvPr/>
          </p:nvSpPr>
          <p:spPr bwMode="auto">
            <a:xfrm>
              <a:off x="133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8" name="Rectangle 72"/>
            <p:cNvSpPr>
              <a:spLocks noChangeArrowheads="1"/>
            </p:cNvSpPr>
            <p:nvPr/>
          </p:nvSpPr>
          <p:spPr bwMode="auto">
            <a:xfrm>
              <a:off x="135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9" name="Rectangle 73"/>
            <p:cNvSpPr>
              <a:spLocks noChangeArrowheads="1"/>
            </p:cNvSpPr>
            <p:nvPr/>
          </p:nvSpPr>
          <p:spPr bwMode="auto">
            <a:xfrm>
              <a:off x="157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90" name="Rectangle 74"/>
            <p:cNvSpPr>
              <a:spLocks noChangeArrowheads="1"/>
            </p:cNvSpPr>
            <p:nvPr/>
          </p:nvSpPr>
          <p:spPr bwMode="auto">
            <a:xfrm>
              <a:off x="159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91" name="Rectangle 75"/>
            <p:cNvSpPr>
              <a:spLocks noChangeArrowheads="1"/>
            </p:cNvSpPr>
            <p:nvPr/>
          </p:nvSpPr>
          <p:spPr bwMode="auto">
            <a:xfrm>
              <a:off x="181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Rectangle 76"/>
            <p:cNvSpPr>
              <a:spLocks noChangeArrowheads="1"/>
            </p:cNvSpPr>
            <p:nvPr/>
          </p:nvSpPr>
          <p:spPr bwMode="auto">
            <a:xfrm>
              <a:off x="183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Rectangle 77"/>
            <p:cNvSpPr>
              <a:spLocks noChangeArrowheads="1"/>
            </p:cNvSpPr>
            <p:nvPr/>
          </p:nvSpPr>
          <p:spPr bwMode="auto">
            <a:xfrm>
              <a:off x="1918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Rectangle 78"/>
            <p:cNvSpPr>
              <a:spLocks noChangeArrowheads="1"/>
            </p:cNvSpPr>
            <p:nvPr/>
          </p:nvSpPr>
          <p:spPr bwMode="auto">
            <a:xfrm>
              <a:off x="2074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Rectangle 79"/>
            <p:cNvSpPr>
              <a:spLocks noChangeArrowheads="1"/>
            </p:cNvSpPr>
            <p:nvPr/>
          </p:nvSpPr>
          <p:spPr bwMode="auto">
            <a:xfrm>
              <a:off x="2110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Rectangle 80"/>
            <p:cNvSpPr>
              <a:spLocks noChangeArrowheads="1"/>
            </p:cNvSpPr>
            <p:nvPr/>
          </p:nvSpPr>
          <p:spPr bwMode="auto">
            <a:xfrm>
              <a:off x="2302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Rectangle 81"/>
            <p:cNvSpPr>
              <a:spLocks noChangeArrowheads="1"/>
            </p:cNvSpPr>
            <p:nvPr/>
          </p:nvSpPr>
          <p:spPr bwMode="auto">
            <a:xfrm>
              <a:off x="2326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Rectangle 82"/>
            <p:cNvSpPr>
              <a:spLocks noChangeArrowheads="1"/>
            </p:cNvSpPr>
            <p:nvPr/>
          </p:nvSpPr>
          <p:spPr bwMode="auto">
            <a:xfrm>
              <a:off x="2410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Rectangle 83"/>
            <p:cNvSpPr>
              <a:spLocks noChangeArrowheads="1"/>
            </p:cNvSpPr>
            <p:nvPr/>
          </p:nvSpPr>
          <p:spPr bwMode="auto">
            <a:xfrm>
              <a:off x="2566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Rectangle 84"/>
            <p:cNvSpPr>
              <a:spLocks noChangeArrowheads="1"/>
            </p:cNvSpPr>
            <p:nvPr/>
          </p:nvSpPr>
          <p:spPr bwMode="auto">
            <a:xfrm>
              <a:off x="2602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Rectangle 85"/>
            <p:cNvSpPr>
              <a:spLocks noChangeArrowheads="1"/>
            </p:cNvSpPr>
            <p:nvPr/>
          </p:nvSpPr>
          <p:spPr bwMode="auto">
            <a:xfrm>
              <a:off x="279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Rectangle 86"/>
            <p:cNvSpPr>
              <a:spLocks noChangeArrowheads="1"/>
            </p:cNvSpPr>
            <p:nvPr/>
          </p:nvSpPr>
          <p:spPr bwMode="auto">
            <a:xfrm>
              <a:off x="2818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5" name="Text Box 9"/>
          <p:cNvSpPr txBox="1">
            <a:spLocks noChangeArrowheads="1"/>
          </p:cNvSpPr>
          <p:nvPr/>
        </p:nvSpPr>
        <p:spPr bwMode="auto">
          <a:xfrm>
            <a:off x="1097702" y="1213955"/>
            <a:ext cx="3058230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 – 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Empty </a:t>
            </a:r>
            <a:r>
              <a:rPr lang="en-US" sz="1400" dirty="0">
                <a:solidFill>
                  <a:srgbClr val="80008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FODO 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grpSp>
        <p:nvGrpSpPr>
          <p:cNvPr id="213" name="Group 212"/>
          <p:cNvGrpSpPr/>
          <p:nvPr/>
        </p:nvGrpSpPr>
        <p:grpSpPr>
          <a:xfrm>
            <a:off x="684266" y="2583640"/>
            <a:ext cx="1414558" cy="598349"/>
            <a:chOff x="684266" y="2583640"/>
            <a:chExt cx="1414558" cy="598349"/>
          </a:xfrm>
        </p:grpSpPr>
        <p:sp>
          <p:nvSpPr>
            <p:cNvPr id="210" name="Freeform 209"/>
            <p:cNvSpPr/>
            <p:nvPr/>
          </p:nvSpPr>
          <p:spPr bwMode="auto">
            <a:xfrm>
              <a:off x="684266" y="2872075"/>
              <a:ext cx="558459" cy="309914"/>
            </a:xfrm>
            <a:custGeom>
              <a:avLst/>
              <a:gdLst>
                <a:gd name="connsiteX0" fmla="*/ 558459 w 558459"/>
                <a:gd name="connsiteY0" fmla="*/ 0 h 309914"/>
                <a:gd name="connsiteX1" fmla="*/ 558459 w 558459"/>
                <a:gd name="connsiteY1" fmla="*/ 147286 h 309914"/>
                <a:gd name="connsiteX2" fmla="*/ 454131 w 558459"/>
                <a:gd name="connsiteY2" fmla="*/ 193313 h 309914"/>
                <a:gd name="connsiteX3" fmla="*/ 340598 w 558459"/>
                <a:gd name="connsiteY3" fmla="*/ 233203 h 309914"/>
                <a:gd name="connsiteX4" fmla="*/ 233202 w 558459"/>
                <a:gd name="connsiteY4" fmla="*/ 266956 h 309914"/>
                <a:gd name="connsiteX5" fmla="*/ 128875 w 558459"/>
                <a:gd name="connsiteY5" fmla="*/ 294572 h 309914"/>
                <a:gd name="connsiteX6" fmla="*/ 49095 w 558459"/>
                <a:gd name="connsiteY6" fmla="*/ 306846 h 309914"/>
                <a:gd name="connsiteX7" fmla="*/ 0 w 558459"/>
                <a:gd name="connsiteY7" fmla="*/ 309914 h 309914"/>
                <a:gd name="connsiteX8" fmla="*/ 0 w 558459"/>
                <a:gd name="connsiteY8" fmla="*/ 0 h 309914"/>
                <a:gd name="connsiteX9" fmla="*/ 558459 w 558459"/>
                <a:gd name="connsiteY9" fmla="*/ 0 h 309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58459" h="309914">
                  <a:moveTo>
                    <a:pt x="558459" y="0"/>
                  </a:moveTo>
                  <a:lnTo>
                    <a:pt x="558459" y="147286"/>
                  </a:lnTo>
                  <a:lnTo>
                    <a:pt x="454131" y="193313"/>
                  </a:lnTo>
                  <a:lnTo>
                    <a:pt x="340598" y="233203"/>
                  </a:lnTo>
                  <a:lnTo>
                    <a:pt x="233202" y="266956"/>
                  </a:lnTo>
                  <a:lnTo>
                    <a:pt x="128875" y="294572"/>
                  </a:lnTo>
                  <a:lnTo>
                    <a:pt x="49095" y="306846"/>
                  </a:lnTo>
                  <a:lnTo>
                    <a:pt x="0" y="309914"/>
                  </a:lnTo>
                  <a:lnTo>
                    <a:pt x="0" y="0"/>
                  </a:lnTo>
                  <a:lnTo>
                    <a:pt x="558459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11" name="Freeform 210"/>
            <p:cNvSpPr/>
            <p:nvPr/>
          </p:nvSpPr>
          <p:spPr bwMode="auto">
            <a:xfrm>
              <a:off x="1399216" y="2869007"/>
              <a:ext cx="171834" cy="79780"/>
            </a:xfrm>
            <a:custGeom>
              <a:avLst/>
              <a:gdLst>
                <a:gd name="connsiteX0" fmla="*/ 0 w 171834"/>
                <a:gd name="connsiteY0" fmla="*/ 0 h 79780"/>
                <a:gd name="connsiteX1" fmla="*/ 0 w 171834"/>
                <a:gd name="connsiteY1" fmla="*/ 79780 h 79780"/>
                <a:gd name="connsiteX2" fmla="*/ 95122 w 171834"/>
                <a:gd name="connsiteY2" fmla="*/ 42958 h 79780"/>
                <a:gd name="connsiteX3" fmla="*/ 171834 w 171834"/>
                <a:gd name="connsiteY3" fmla="*/ 3068 h 79780"/>
                <a:gd name="connsiteX4" fmla="*/ 0 w 171834"/>
                <a:gd name="connsiteY4" fmla="*/ 0 h 7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34" h="79780">
                  <a:moveTo>
                    <a:pt x="0" y="0"/>
                  </a:moveTo>
                  <a:lnTo>
                    <a:pt x="0" y="79780"/>
                  </a:lnTo>
                  <a:lnTo>
                    <a:pt x="95122" y="42958"/>
                  </a:lnTo>
                  <a:lnTo>
                    <a:pt x="171834" y="3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12" name="Freeform 211"/>
            <p:cNvSpPr/>
            <p:nvPr/>
          </p:nvSpPr>
          <p:spPr bwMode="auto">
            <a:xfrm>
              <a:off x="1632419" y="2583640"/>
              <a:ext cx="466405" cy="282298"/>
            </a:xfrm>
            <a:custGeom>
              <a:avLst/>
              <a:gdLst>
                <a:gd name="connsiteX0" fmla="*/ 0 w 466405"/>
                <a:gd name="connsiteY0" fmla="*/ 279230 h 282298"/>
                <a:gd name="connsiteX1" fmla="*/ 460268 w 466405"/>
                <a:gd name="connsiteY1" fmla="*/ 282298 h 282298"/>
                <a:gd name="connsiteX2" fmla="*/ 466405 w 466405"/>
                <a:gd name="connsiteY2" fmla="*/ 0 h 282298"/>
                <a:gd name="connsiteX3" fmla="*/ 359009 w 466405"/>
                <a:gd name="connsiteY3" fmla="*/ 73643 h 282298"/>
                <a:gd name="connsiteX4" fmla="*/ 270024 w 466405"/>
                <a:gd name="connsiteY4" fmla="*/ 135012 h 282298"/>
                <a:gd name="connsiteX5" fmla="*/ 187176 w 466405"/>
                <a:gd name="connsiteY5" fmla="*/ 184108 h 282298"/>
                <a:gd name="connsiteX6" fmla="*/ 104327 w 466405"/>
                <a:gd name="connsiteY6" fmla="*/ 227066 h 282298"/>
                <a:gd name="connsiteX7" fmla="*/ 0 w 466405"/>
                <a:gd name="connsiteY7" fmla="*/ 279230 h 282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6405" h="282298">
                  <a:moveTo>
                    <a:pt x="0" y="279230"/>
                  </a:moveTo>
                  <a:lnTo>
                    <a:pt x="460268" y="282298"/>
                  </a:lnTo>
                  <a:lnTo>
                    <a:pt x="466405" y="0"/>
                  </a:lnTo>
                  <a:lnTo>
                    <a:pt x="359009" y="73643"/>
                  </a:lnTo>
                  <a:lnTo>
                    <a:pt x="270024" y="135012"/>
                  </a:lnTo>
                  <a:lnTo>
                    <a:pt x="187176" y="184108"/>
                  </a:lnTo>
                  <a:lnTo>
                    <a:pt x="104327" y="227066"/>
                  </a:lnTo>
                  <a:lnTo>
                    <a:pt x="0" y="27923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  <p:grpSp>
        <p:nvGrpSpPr>
          <p:cNvPr id="294" name="Group 293"/>
          <p:cNvGrpSpPr/>
          <p:nvPr/>
        </p:nvGrpSpPr>
        <p:grpSpPr>
          <a:xfrm flipH="1">
            <a:off x="2960683" y="2583305"/>
            <a:ext cx="1414558" cy="598349"/>
            <a:chOff x="684266" y="2583640"/>
            <a:chExt cx="1414558" cy="598349"/>
          </a:xfrm>
        </p:grpSpPr>
        <p:sp>
          <p:nvSpPr>
            <p:cNvPr id="295" name="Freeform 294"/>
            <p:cNvSpPr/>
            <p:nvPr/>
          </p:nvSpPr>
          <p:spPr bwMode="auto">
            <a:xfrm>
              <a:off x="684266" y="2872075"/>
              <a:ext cx="558459" cy="309914"/>
            </a:xfrm>
            <a:custGeom>
              <a:avLst/>
              <a:gdLst>
                <a:gd name="connsiteX0" fmla="*/ 558459 w 558459"/>
                <a:gd name="connsiteY0" fmla="*/ 0 h 309914"/>
                <a:gd name="connsiteX1" fmla="*/ 558459 w 558459"/>
                <a:gd name="connsiteY1" fmla="*/ 147286 h 309914"/>
                <a:gd name="connsiteX2" fmla="*/ 454131 w 558459"/>
                <a:gd name="connsiteY2" fmla="*/ 193313 h 309914"/>
                <a:gd name="connsiteX3" fmla="*/ 340598 w 558459"/>
                <a:gd name="connsiteY3" fmla="*/ 233203 h 309914"/>
                <a:gd name="connsiteX4" fmla="*/ 233202 w 558459"/>
                <a:gd name="connsiteY4" fmla="*/ 266956 h 309914"/>
                <a:gd name="connsiteX5" fmla="*/ 128875 w 558459"/>
                <a:gd name="connsiteY5" fmla="*/ 294572 h 309914"/>
                <a:gd name="connsiteX6" fmla="*/ 49095 w 558459"/>
                <a:gd name="connsiteY6" fmla="*/ 306846 h 309914"/>
                <a:gd name="connsiteX7" fmla="*/ 0 w 558459"/>
                <a:gd name="connsiteY7" fmla="*/ 309914 h 309914"/>
                <a:gd name="connsiteX8" fmla="*/ 0 w 558459"/>
                <a:gd name="connsiteY8" fmla="*/ 0 h 309914"/>
                <a:gd name="connsiteX9" fmla="*/ 558459 w 558459"/>
                <a:gd name="connsiteY9" fmla="*/ 0 h 309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558459" h="309914">
                  <a:moveTo>
                    <a:pt x="558459" y="0"/>
                  </a:moveTo>
                  <a:lnTo>
                    <a:pt x="558459" y="147286"/>
                  </a:lnTo>
                  <a:lnTo>
                    <a:pt x="454131" y="193313"/>
                  </a:lnTo>
                  <a:lnTo>
                    <a:pt x="340598" y="233203"/>
                  </a:lnTo>
                  <a:lnTo>
                    <a:pt x="233202" y="266956"/>
                  </a:lnTo>
                  <a:lnTo>
                    <a:pt x="128875" y="294572"/>
                  </a:lnTo>
                  <a:lnTo>
                    <a:pt x="49095" y="306846"/>
                  </a:lnTo>
                  <a:lnTo>
                    <a:pt x="0" y="309914"/>
                  </a:lnTo>
                  <a:lnTo>
                    <a:pt x="0" y="0"/>
                  </a:lnTo>
                  <a:lnTo>
                    <a:pt x="558459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96" name="Freeform 295"/>
            <p:cNvSpPr/>
            <p:nvPr/>
          </p:nvSpPr>
          <p:spPr bwMode="auto">
            <a:xfrm>
              <a:off x="1399216" y="2869007"/>
              <a:ext cx="171834" cy="79780"/>
            </a:xfrm>
            <a:custGeom>
              <a:avLst/>
              <a:gdLst>
                <a:gd name="connsiteX0" fmla="*/ 0 w 171834"/>
                <a:gd name="connsiteY0" fmla="*/ 0 h 79780"/>
                <a:gd name="connsiteX1" fmla="*/ 0 w 171834"/>
                <a:gd name="connsiteY1" fmla="*/ 79780 h 79780"/>
                <a:gd name="connsiteX2" fmla="*/ 95122 w 171834"/>
                <a:gd name="connsiteY2" fmla="*/ 42958 h 79780"/>
                <a:gd name="connsiteX3" fmla="*/ 171834 w 171834"/>
                <a:gd name="connsiteY3" fmla="*/ 3068 h 79780"/>
                <a:gd name="connsiteX4" fmla="*/ 0 w 171834"/>
                <a:gd name="connsiteY4" fmla="*/ 0 h 7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834" h="79780">
                  <a:moveTo>
                    <a:pt x="0" y="0"/>
                  </a:moveTo>
                  <a:lnTo>
                    <a:pt x="0" y="79780"/>
                  </a:lnTo>
                  <a:lnTo>
                    <a:pt x="95122" y="42958"/>
                  </a:lnTo>
                  <a:lnTo>
                    <a:pt x="171834" y="30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  <p:sp>
          <p:nvSpPr>
            <p:cNvPr id="297" name="Freeform 296"/>
            <p:cNvSpPr/>
            <p:nvPr/>
          </p:nvSpPr>
          <p:spPr bwMode="auto">
            <a:xfrm>
              <a:off x="1632419" y="2583640"/>
              <a:ext cx="466405" cy="282298"/>
            </a:xfrm>
            <a:custGeom>
              <a:avLst/>
              <a:gdLst>
                <a:gd name="connsiteX0" fmla="*/ 0 w 466405"/>
                <a:gd name="connsiteY0" fmla="*/ 279230 h 282298"/>
                <a:gd name="connsiteX1" fmla="*/ 460268 w 466405"/>
                <a:gd name="connsiteY1" fmla="*/ 282298 h 282298"/>
                <a:gd name="connsiteX2" fmla="*/ 466405 w 466405"/>
                <a:gd name="connsiteY2" fmla="*/ 0 h 282298"/>
                <a:gd name="connsiteX3" fmla="*/ 359009 w 466405"/>
                <a:gd name="connsiteY3" fmla="*/ 73643 h 282298"/>
                <a:gd name="connsiteX4" fmla="*/ 270024 w 466405"/>
                <a:gd name="connsiteY4" fmla="*/ 135012 h 282298"/>
                <a:gd name="connsiteX5" fmla="*/ 187176 w 466405"/>
                <a:gd name="connsiteY5" fmla="*/ 184108 h 282298"/>
                <a:gd name="connsiteX6" fmla="*/ 104327 w 466405"/>
                <a:gd name="connsiteY6" fmla="*/ 227066 h 282298"/>
                <a:gd name="connsiteX7" fmla="*/ 0 w 466405"/>
                <a:gd name="connsiteY7" fmla="*/ 279230 h 282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66405" h="282298">
                  <a:moveTo>
                    <a:pt x="0" y="279230"/>
                  </a:moveTo>
                  <a:lnTo>
                    <a:pt x="460268" y="282298"/>
                  </a:lnTo>
                  <a:lnTo>
                    <a:pt x="466405" y="0"/>
                  </a:lnTo>
                  <a:lnTo>
                    <a:pt x="359009" y="73643"/>
                  </a:lnTo>
                  <a:lnTo>
                    <a:pt x="270024" y="135012"/>
                  </a:lnTo>
                  <a:lnTo>
                    <a:pt x="187176" y="184108"/>
                  </a:lnTo>
                  <a:lnTo>
                    <a:pt x="104327" y="227066"/>
                  </a:lnTo>
                  <a:lnTo>
                    <a:pt x="0" y="279230"/>
                  </a:lnTo>
                  <a:close/>
                </a:path>
              </a:pathLst>
            </a:custGeom>
            <a:solidFill>
              <a:schemeClr val="accent1"/>
            </a:solidFill>
            <a:ln w="12699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Unicode MS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7270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" grpId="0"/>
      <p:bldP spid="4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 vs ‘Old’ Arc Cell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Chromaticity Correction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5862525" y="1393561"/>
            <a:ext cx="221308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2 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x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</a:t>
            </a:r>
          </a:p>
        </p:txBody>
      </p:sp>
      <p:sp>
        <p:nvSpPr>
          <p:cNvPr id="316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  <p:grpSp>
        <p:nvGrpSpPr>
          <p:cNvPr id="184" name="Group 500"/>
          <p:cNvGrpSpPr>
            <a:grpSpLocks noChangeAspect="1"/>
          </p:cNvGrpSpPr>
          <p:nvPr/>
        </p:nvGrpSpPr>
        <p:grpSpPr bwMode="auto">
          <a:xfrm>
            <a:off x="5286263" y="1787000"/>
            <a:ext cx="3419475" cy="2514600"/>
            <a:chOff x="3213" y="1130"/>
            <a:chExt cx="2154" cy="1584"/>
          </a:xfrm>
        </p:grpSpPr>
        <p:sp>
          <p:nvSpPr>
            <p:cNvPr id="185" name="AutoShape 499"/>
            <p:cNvSpPr>
              <a:spLocks noChangeAspect="1" noChangeArrowheads="1" noTextEdit="1"/>
            </p:cNvSpPr>
            <p:nvPr/>
          </p:nvSpPr>
          <p:spPr bwMode="auto">
            <a:xfrm>
              <a:off x="3213" y="1130"/>
              <a:ext cx="2118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Rectangle 501"/>
            <p:cNvSpPr>
              <a:spLocks noChangeArrowheads="1"/>
            </p:cNvSpPr>
            <p:nvPr/>
          </p:nvSpPr>
          <p:spPr bwMode="auto">
            <a:xfrm>
              <a:off x="3213" y="1130"/>
              <a:ext cx="2118" cy="15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7" name="Rectangle 502"/>
            <p:cNvSpPr>
              <a:spLocks noChangeArrowheads="1"/>
            </p:cNvSpPr>
            <p:nvPr/>
          </p:nvSpPr>
          <p:spPr bwMode="auto">
            <a:xfrm>
              <a:off x="3285" y="1274"/>
              <a:ext cx="1974" cy="129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8" name="Rectangle 503"/>
            <p:cNvSpPr>
              <a:spLocks noChangeArrowheads="1"/>
            </p:cNvSpPr>
            <p:nvPr/>
          </p:nvSpPr>
          <p:spPr bwMode="auto">
            <a:xfrm>
              <a:off x="5043" y="2576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7.52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9" name="Rectangle 504"/>
            <p:cNvSpPr>
              <a:spLocks noChangeArrowheads="1"/>
            </p:cNvSpPr>
            <p:nvPr/>
          </p:nvSpPr>
          <p:spPr bwMode="auto">
            <a:xfrm>
              <a:off x="3285" y="257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1" name="Rectangle 506"/>
            <p:cNvSpPr>
              <a:spLocks noChangeArrowheads="1"/>
            </p:cNvSpPr>
            <p:nvPr/>
          </p:nvSpPr>
          <p:spPr bwMode="auto">
            <a:xfrm>
              <a:off x="3333" y="1208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4" name="Rectangle 507"/>
            <p:cNvSpPr>
              <a:spLocks noChangeArrowheads="1"/>
            </p:cNvSpPr>
            <p:nvPr/>
          </p:nvSpPr>
          <p:spPr bwMode="auto">
            <a:xfrm rot="16200000">
              <a:off x="3204" y="1234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5" name="Rectangle 508"/>
            <p:cNvSpPr>
              <a:spLocks noChangeArrowheads="1"/>
            </p:cNvSpPr>
            <p:nvPr/>
          </p:nvSpPr>
          <p:spPr bwMode="auto">
            <a:xfrm rot="16200000">
              <a:off x="3225" y="247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6" name="Rectangle 509"/>
            <p:cNvSpPr>
              <a:spLocks noChangeArrowheads="1"/>
            </p:cNvSpPr>
            <p:nvPr/>
          </p:nvSpPr>
          <p:spPr bwMode="auto">
            <a:xfrm rot="16200000">
              <a:off x="5277" y="121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7" name="Rectangle 510"/>
            <p:cNvSpPr>
              <a:spLocks noChangeArrowheads="1"/>
            </p:cNvSpPr>
            <p:nvPr/>
          </p:nvSpPr>
          <p:spPr bwMode="auto">
            <a:xfrm rot="16200000">
              <a:off x="5265" y="2468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8" name="Rectangle 511"/>
            <p:cNvSpPr>
              <a:spLocks noChangeArrowheads="1"/>
            </p:cNvSpPr>
            <p:nvPr/>
          </p:nvSpPr>
          <p:spPr bwMode="auto">
            <a:xfrm rot="16200000">
              <a:off x="2991" y="1795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9" name="Rectangle 512"/>
            <p:cNvSpPr>
              <a:spLocks noChangeArrowheads="1"/>
            </p:cNvSpPr>
            <p:nvPr/>
          </p:nvSpPr>
          <p:spPr bwMode="auto">
            <a:xfrm rot="16200000">
              <a:off x="5061" y="1813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0" name="Line 513"/>
            <p:cNvSpPr>
              <a:spLocks noChangeShapeType="1"/>
            </p:cNvSpPr>
            <p:nvPr/>
          </p:nvSpPr>
          <p:spPr bwMode="auto">
            <a:xfrm flipH="1">
              <a:off x="5241" y="140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1" name="Line 514"/>
            <p:cNvSpPr>
              <a:spLocks noChangeShapeType="1"/>
            </p:cNvSpPr>
            <p:nvPr/>
          </p:nvSpPr>
          <p:spPr bwMode="auto">
            <a:xfrm>
              <a:off x="3285" y="140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3" name="Line 515"/>
            <p:cNvSpPr>
              <a:spLocks noChangeShapeType="1"/>
            </p:cNvSpPr>
            <p:nvPr/>
          </p:nvSpPr>
          <p:spPr bwMode="auto">
            <a:xfrm flipV="1">
              <a:off x="347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4" name="Line 516"/>
            <p:cNvSpPr>
              <a:spLocks noChangeShapeType="1"/>
            </p:cNvSpPr>
            <p:nvPr/>
          </p:nvSpPr>
          <p:spPr bwMode="auto">
            <a:xfrm>
              <a:off x="3477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" name="Line 517"/>
            <p:cNvSpPr>
              <a:spLocks noChangeShapeType="1"/>
            </p:cNvSpPr>
            <p:nvPr/>
          </p:nvSpPr>
          <p:spPr bwMode="auto">
            <a:xfrm flipH="1">
              <a:off x="5241" y="153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6" name="Line 518"/>
            <p:cNvSpPr>
              <a:spLocks noChangeShapeType="1"/>
            </p:cNvSpPr>
            <p:nvPr/>
          </p:nvSpPr>
          <p:spPr bwMode="auto">
            <a:xfrm>
              <a:off x="3285" y="153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7" name="Line 519"/>
            <p:cNvSpPr>
              <a:spLocks noChangeShapeType="1"/>
            </p:cNvSpPr>
            <p:nvPr/>
          </p:nvSpPr>
          <p:spPr bwMode="auto">
            <a:xfrm flipV="1">
              <a:off x="367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8" name="Line 520"/>
            <p:cNvSpPr>
              <a:spLocks noChangeShapeType="1"/>
            </p:cNvSpPr>
            <p:nvPr/>
          </p:nvSpPr>
          <p:spPr bwMode="auto">
            <a:xfrm>
              <a:off x="3675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9" name="Line 521"/>
            <p:cNvSpPr>
              <a:spLocks noChangeShapeType="1"/>
            </p:cNvSpPr>
            <p:nvPr/>
          </p:nvSpPr>
          <p:spPr bwMode="auto">
            <a:xfrm flipH="1">
              <a:off x="5241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Line 522"/>
            <p:cNvSpPr>
              <a:spLocks noChangeShapeType="1"/>
            </p:cNvSpPr>
            <p:nvPr/>
          </p:nvSpPr>
          <p:spPr bwMode="auto">
            <a:xfrm>
              <a:off x="3285" y="165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1" name="Line 523"/>
            <p:cNvSpPr>
              <a:spLocks noChangeShapeType="1"/>
            </p:cNvSpPr>
            <p:nvPr/>
          </p:nvSpPr>
          <p:spPr bwMode="auto">
            <a:xfrm flipV="1">
              <a:off x="387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2" name="Line 524"/>
            <p:cNvSpPr>
              <a:spLocks noChangeShapeType="1"/>
            </p:cNvSpPr>
            <p:nvPr/>
          </p:nvSpPr>
          <p:spPr bwMode="auto">
            <a:xfrm>
              <a:off x="3873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3" name="Line 525"/>
            <p:cNvSpPr>
              <a:spLocks noChangeShapeType="1"/>
            </p:cNvSpPr>
            <p:nvPr/>
          </p:nvSpPr>
          <p:spPr bwMode="auto">
            <a:xfrm flipH="1">
              <a:off x="5241" y="179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4" name="Line 526"/>
            <p:cNvSpPr>
              <a:spLocks noChangeShapeType="1"/>
            </p:cNvSpPr>
            <p:nvPr/>
          </p:nvSpPr>
          <p:spPr bwMode="auto">
            <a:xfrm>
              <a:off x="3285" y="179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5" name="Line 527"/>
            <p:cNvSpPr>
              <a:spLocks noChangeShapeType="1"/>
            </p:cNvSpPr>
            <p:nvPr/>
          </p:nvSpPr>
          <p:spPr bwMode="auto">
            <a:xfrm flipV="1">
              <a:off x="407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" name="Line 528"/>
            <p:cNvSpPr>
              <a:spLocks noChangeShapeType="1"/>
            </p:cNvSpPr>
            <p:nvPr/>
          </p:nvSpPr>
          <p:spPr bwMode="auto">
            <a:xfrm>
              <a:off x="4071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7" name="Line 529"/>
            <p:cNvSpPr>
              <a:spLocks noChangeShapeType="1"/>
            </p:cNvSpPr>
            <p:nvPr/>
          </p:nvSpPr>
          <p:spPr bwMode="auto">
            <a:xfrm flipH="1">
              <a:off x="5241" y="192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8" name="Line 530"/>
            <p:cNvSpPr>
              <a:spLocks noChangeShapeType="1"/>
            </p:cNvSpPr>
            <p:nvPr/>
          </p:nvSpPr>
          <p:spPr bwMode="auto">
            <a:xfrm>
              <a:off x="3285" y="1922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9" name="Line 531"/>
            <p:cNvSpPr>
              <a:spLocks noChangeShapeType="1"/>
            </p:cNvSpPr>
            <p:nvPr/>
          </p:nvSpPr>
          <p:spPr bwMode="auto">
            <a:xfrm flipV="1">
              <a:off x="4269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0" name="Line 532"/>
            <p:cNvSpPr>
              <a:spLocks noChangeShapeType="1"/>
            </p:cNvSpPr>
            <p:nvPr/>
          </p:nvSpPr>
          <p:spPr bwMode="auto">
            <a:xfrm>
              <a:off x="4269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1" name="Line 533"/>
            <p:cNvSpPr>
              <a:spLocks noChangeShapeType="1"/>
            </p:cNvSpPr>
            <p:nvPr/>
          </p:nvSpPr>
          <p:spPr bwMode="auto">
            <a:xfrm flipH="1">
              <a:off x="5241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2" name="Line 534"/>
            <p:cNvSpPr>
              <a:spLocks noChangeShapeType="1"/>
            </p:cNvSpPr>
            <p:nvPr/>
          </p:nvSpPr>
          <p:spPr bwMode="auto">
            <a:xfrm>
              <a:off x="3285" y="204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3" name="Line 535"/>
            <p:cNvSpPr>
              <a:spLocks noChangeShapeType="1"/>
            </p:cNvSpPr>
            <p:nvPr/>
          </p:nvSpPr>
          <p:spPr bwMode="auto">
            <a:xfrm flipV="1">
              <a:off x="4467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5" name="Line 536"/>
            <p:cNvSpPr>
              <a:spLocks noChangeShapeType="1"/>
            </p:cNvSpPr>
            <p:nvPr/>
          </p:nvSpPr>
          <p:spPr bwMode="auto">
            <a:xfrm>
              <a:off x="4467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" name="Line 537"/>
            <p:cNvSpPr>
              <a:spLocks noChangeShapeType="1"/>
            </p:cNvSpPr>
            <p:nvPr/>
          </p:nvSpPr>
          <p:spPr bwMode="auto">
            <a:xfrm flipH="1">
              <a:off x="5241" y="218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7" name="Line 538"/>
            <p:cNvSpPr>
              <a:spLocks noChangeShapeType="1"/>
            </p:cNvSpPr>
            <p:nvPr/>
          </p:nvSpPr>
          <p:spPr bwMode="auto">
            <a:xfrm>
              <a:off x="3285" y="2180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8" name="Line 539"/>
            <p:cNvSpPr>
              <a:spLocks noChangeShapeType="1"/>
            </p:cNvSpPr>
            <p:nvPr/>
          </p:nvSpPr>
          <p:spPr bwMode="auto">
            <a:xfrm flipV="1">
              <a:off x="4665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" name="Line 540"/>
            <p:cNvSpPr>
              <a:spLocks noChangeShapeType="1"/>
            </p:cNvSpPr>
            <p:nvPr/>
          </p:nvSpPr>
          <p:spPr bwMode="auto">
            <a:xfrm>
              <a:off x="4665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0" name="Line 541"/>
            <p:cNvSpPr>
              <a:spLocks noChangeShapeType="1"/>
            </p:cNvSpPr>
            <p:nvPr/>
          </p:nvSpPr>
          <p:spPr bwMode="auto">
            <a:xfrm flipH="1">
              <a:off x="5241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1" name="Line 542"/>
            <p:cNvSpPr>
              <a:spLocks noChangeShapeType="1"/>
            </p:cNvSpPr>
            <p:nvPr/>
          </p:nvSpPr>
          <p:spPr bwMode="auto">
            <a:xfrm>
              <a:off x="3285" y="2306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2" name="Line 543"/>
            <p:cNvSpPr>
              <a:spLocks noChangeShapeType="1"/>
            </p:cNvSpPr>
            <p:nvPr/>
          </p:nvSpPr>
          <p:spPr bwMode="auto">
            <a:xfrm flipV="1">
              <a:off x="4863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3" name="Line 544"/>
            <p:cNvSpPr>
              <a:spLocks noChangeShapeType="1"/>
            </p:cNvSpPr>
            <p:nvPr/>
          </p:nvSpPr>
          <p:spPr bwMode="auto">
            <a:xfrm>
              <a:off x="4863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4" name="Line 545"/>
            <p:cNvSpPr>
              <a:spLocks noChangeShapeType="1"/>
            </p:cNvSpPr>
            <p:nvPr/>
          </p:nvSpPr>
          <p:spPr bwMode="auto">
            <a:xfrm flipH="1">
              <a:off x="5241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" name="Line 546"/>
            <p:cNvSpPr>
              <a:spLocks noChangeShapeType="1"/>
            </p:cNvSpPr>
            <p:nvPr/>
          </p:nvSpPr>
          <p:spPr bwMode="auto">
            <a:xfrm>
              <a:off x="3285" y="2438"/>
              <a:ext cx="1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8" name="Line 547"/>
            <p:cNvSpPr>
              <a:spLocks noChangeShapeType="1"/>
            </p:cNvSpPr>
            <p:nvPr/>
          </p:nvSpPr>
          <p:spPr bwMode="auto">
            <a:xfrm flipV="1">
              <a:off x="5061" y="2552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9" name="Line 548"/>
            <p:cNvSpPr>
              <a:spLocks noChangeShapeType="1"/>
            </p:cNvSpPr>
            <p:nvPr/>
          </p:nvSpPr>
          <p:spPr bwMode="auto">
            <a:xfrm>
              <a:off x="5061" y="1274"/>
              <a:ext cx="0" cy="1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0" name="Freeform 549"/>
            <p:cNvSpPr>
              <a:spLocks/>
            </p:cNvSpPr>
            <p:nvPr/>
          </p:nvSpPr>
          <p:spPr bwMode="auto">
            <a:xfrm>
              <a:off x="3285" y="1358"/>
              <a:ext cx="1974" cy="1164"/>
            </a:xfrm>
            <a:custGeom>
              <a:avLst/>
              <a:gdLst>
                <a:gd name="T0" fmla="*/ 30 w 1974"/>
                <a:gd name="T1" fmla="*/ 282 h 1164"/>
                <a:gd name="T2" fmla="*/ 60 w 1974"/>
                <a:gd name="T3" fmla="*/ 384 h 1164"/>
                <a:gd name="T4" fmla="*/ 90 w 1974"/>
                <a:gd name="T5" fmla="*/ 480 h 1164"/>
                <a:gd name="T6" fmla="*/ 120 w 1974"/>
                <a:gd name="T7" fmla="*/ 576 h 1164"/>
                <a:gd name="T8" fmla="*/ 150 w 1974"/>
                <a:gd name="T9" fmla="*/ 660 h 1164"/>
                <a:gd name="T10" fmla="*/ 186 w 1974"/>
                <a:gd name="T11" fmla="*/ 744 h 1164"/>
                <a:gd name="T12" fmla="*/ 216 w 1974"/>
                <a:gd name="T13" fmla="*/ 816 h 1164"/>
                <a:gd name="T14" fmla="*/ 246 w 1974"/>
                <a:gd name="T15" fmla="*/ 882 h 1164"/>
                <a:gd name="T16" fmla="*/ 276 w 1974"/>
                <a:gd name="T17" fmla="*/ 936 h 1164"/>
                <a:gd name="T18" fmla="*/ 306 w 1974"/>
                <a:gd name="T19" fmla="*/ 990 h 1164"/>
                <a:gd name="T20" fmla="*/ 342 w 1974"/>
                <a:gd name="T21" fmla="*/ 1038 h 1164"/>
                <a:gd name="T22" fmla="*/ 372 w 1974"/>
                <a:gd name="T23" fmla="*/ 1080 h 1164"/>
                <a:gd name="T24" fmla="*/ 402 w 1974"/>
                <a:gd name="T25" fmla="*/ 1110 h 1164"/>
                <a:gd name="T26" fmla="*/ 432 w 1974"/>
                <a:gd name="T27" fmla="*/ 1134 h 1164"/>
                <a:gd name="T28" fmla="*/ 462 w 1974"/>
                <a:gd name="T29" fmla="*/ 1152 h 1164"/>
                <a:gd name="T30" fmla="*/ 498 w 1974"/>
                <a:gd name="T31" fmla="*/ 1158 h 1164"/>
                <a:gd name="T32" fmla="*/ 528 w 1974"/>
                <a:gd name="T33" fmla="*/ 1164 h 1164"/>
                <a:gd name="T34" fmla="*/ 558 w 1974"/>
                <a:gd name="T35" fmla="*/ 1164 h 1164"/>
                <a:gd name="T36" fmla="*/ 588 w 1974"/>
                <a:gd name="T37" fmla="*/ 1158 h 1164"/>
                <a:gd name="T38" fmla="*/ 618 w 1974"/>
                <a:gd name="T39" fmla="*/ 1152 h 1164"/>
                <a:gd name="T40" fmla="*/ 654 w 1974"/>
                <a:gd name="T41" fmla="*/ 1140 h 1164"/>
                <a:gd name="T42" fmla="*/ 684 w 1974"/>
                <a:gd name="T43" fmla="*/ 1122 h 1164"/>
                <a:gd name="T44" fmla="*/ 714 w 1974"/>
                <a:gd name="T45" fmla="*/ 1104 h 1164"/>
                <a:gd name="T46" fmla="*/ 744 w 1974"/>
                <a:gd name="T47" fmla="*/ 1080 h 1164"/>
                <a:gd name="T48" fmla="*/ 774 w 1974"/>
                <a:gd name="T49" fmla="*/ 1050 h 1164"/>
                <a:gd name="T50" fmla="*/ 810 w 1974"/>
                <a:gd name="T51" fmla="*/ 1020 h 1164"/>
                <a:gd name="T52" fmla="*/ 840 w 1974"/>
                <a:gd name="T53" fmla="*/ 984 h 1164"/>
                <a:gd name="T54" fmla="*/ 870 w 1974"/>
                <a:gd name="T55" fmla="*/ 948 h 1164"/>
                <a:gd name="T56" fmla="*/ 900 w 1974"/>
                <a:gd name="T57" fmla="*/ 900 h 1164"/>
                <a:gd name="T58" fmla="*/ 930 w 1974"/>
                <a:gd name="T59" fmla="*/ 882 h 1164"/>
                <a:gd name="T60" fmla="*/ 966 w 1974"/>
                <a:gd name="T61" fmla="*/ 918 h 1164"/>
                <a:gd name="T62" fmla="*/ 996 w 1974"/>
                <a:gd name="T63" fmla="*/ 960 h 1164"/>
                <a:gd name="T64" fmla="*/ 1026 w 1974"/>
                <a:gd name="T65" fmla="*/ 996 h 1164"/>
                <a:gd name="T66" fmla="*/ 1056 w 1974"/>
                <a:gd name="T67" fmla="*/ 1032 h 1164"/>
                <a:gd name="T68" fmla="*/ 1086 w 1974"/>
                <a:gd name="T69" fmla="*/ 1062 h 1164"/>
                <a:gd name="T70" fmla="*/ 1122 w 1974"/>
                <a:gd name="T71" fmla="*/ 1086 h 1164"/>
                <a:gd name="T72" fmla="*/ 1152 w 1974"/>
                <a:gd name="T73" fmla="*/ 1110 h 1164"/>
                <a:gd name="T74" fmla="*/ 1182 w 1974"/>
                <a:gd name="T75" fmla="*/ 1128 h 1164"/>
                <a:gd name="T76" fmla="*/ 1212 w 1974"/>
                <a:gd name="T77" fmla="*/ 1146 h 1164"/>
                <a:gd name="T78" fmla="*/ 1242 w 1974"/>
                <a:gd name="T79" fmla="*/ 1152 h 1164"/>
                <a:gd name="T80" fmla="*/ 1278 w 1974"/>
                <a:gd name="T81" fmla="*/ 1158 h 1164"/>
                <a:gd name="T82" fmla="*/ 1308 w 1974"/>
                <a:gd name="T83" fmla="*/ 1164 h 1164"/>
                <a:gd name="T84" fmla="*/ 1338 w 1974"/>
                <a:gd name="T85" fmla="*/ 1164 h 1164"/>
                <a:gd name="T86" fmla="*/ 1368 w 1974"/>
                <a:gd name="T87" fmla="*/ 1158 h 1164"/>
                <a:gd name="T88" fmla="*/ 1398 w 1974"/>
                <a:gd name="T89" fmla="*/ 1146 h 1164"/>
                <a:gd name="T90" fmla="*/ 1434 w 1974"/>
                <a:gd name="T91" fmla="*/ 1128 h 1164"/>
                <a:gd name="T92" fmla="*/ 1464 w 1974"/>
                <a:gd name="T93" fmla="*/ 1104 h 1164"/>
                <a:gd name="T94" fmla="*/ 1494 w 1974"/>
                <a:gd name="T95" fmla="*/ 1068 h 1164"/>
                <a:gd name="T96" fmla="*/ 1524 w 1974"/>
                <a:gd name="T97" fmla="*/ 1026 h 1164"/>
                <a:gd name="T98" fmla="*/ 1554 w 1974"/>
                <a:gd name="T99" fmla="*/ 972 h 1164"/>
                <a:gd name="T100" fmla="*/ 1590 w 1974"/>
                <a:gd name="T101" fmla="*/ 918 h 1164"/>
                <a:gd name="T102" fmla="*/ 1620 w 1974"/>
                <a:gd name="T103" fmla="*/ 858 h 1164"/>
                <a:gd name="T104" fmla="*/ 1650 w 1974"/>
                <a:gd name="T105" fmla="*/ 792 h 1164"/>
                <a:gd name="T106" fmla="*/ 1680 w 1974"/>
                <a:gd name="T107" fmla="*/ 720 h 1164"/>
                <a:gd name="T108" fmla="*/ 1710 w 1974"/>
                <a:gd name="T109" fmla="*/ 636 h 1164"/>
                <a:gd name="T110" fmla="*/ 1746 w 1974"/>
                <a:gd name="T111" fmla="*/ 546 h 1164"/>
                <a:gd name="T112" fmla="*/ 1776 w 1974"/>
                <a:gd name="T113" fmla="*/ 450 h 1164"/>
                <a:gd name="T114" fmla="*/ 1806 w 1974"/>
                <a:gd name="T115" fmla="*/ 354 h 1164"/>
                <a:gd name="T116" fmla="*/ 1836 w 1974"/>
                <a:gd name="T117" fmla="*/ 246 h 1164"/>
                <a:gd name="T118" fmla="*/ 1866 w 1974"/>
                <a:gd name="T119" fmla="*/ 132 h 1164"/>
                <a:gd name="T120" fmla="*/ 1902 w 1974"/>
                <a:gd name="T121" fmla="*/ 18 h 1164"/>
                <a:gd name="T122" fmla="*/ 1932 w 1974"/>
                <a:gd name="T123" fmla="*/ 24 h 1164"/>
                <a:gd name="T124" fmla="*/ 1962 w 1974"/>
                <a:gd name="T125" fmla="*/ 138 h 1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1164">
                  <a:moveTo>
                    <a:pt x="0" y="174"/>
                  </a:moveTo>
                  <a:lnTo>
                    <a:pt x="0" y="174"/>
                  </a:lnTo>
                  <a:lnTo>
                    <a:pt x="0" y="174"/>
                  </a:lnTo>
                  <a:lnTo>
                    <a:pt x="0" y="174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0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0" y="192"/>
                  </a:lnTo>
                  <a:lnTo>
                    <a:pt x="6" y="192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198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04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0"/>
                  </a:lnTo>
                  <a:lnTo>
                    <a:pt x="6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28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2" y="234"/>
                  </a:lnTo>
                  <a:lnTo>
                    <a:pt x="18" y="234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0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46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2"/>
                  </a:lnTo>
                  <a:lnTo>
                    <a:pt x="18" y="258"/>
                  </a:lnTo>
                  <a:lnTo>
                    <a:pt x="18" y="258"/>
                  </a:lnTo>
                  <a:lnTo>
                    <a:pt x="24" y="258"/>
                  </a:lnTo>
                  <a:lnTo>
                    <a:pt x="24" y="258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0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24" y="276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2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88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294"/>
                  </a:lnTo>
                  <a:lnTo>
                    <a:pt x="30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0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06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2"/>
                  </a:lnTo>
                  <a:lnTo>
                    <a:pt x="36" y="318"/>
                  </a:lnTo>
                  <a:lnTo>
                    <a:pt x="36" y="318"/>
                  </a:lnTo>
                  <a:lnTo>
                    <a:pt x="42" y="318"/>
                  </a:lnTo>
                  <a:lnTo>
                    <a:pt x="42" y="318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24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0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2" y="336"/>
                  </a:lnTo>
                  <a:lnTo>
                    <a:pt x="48" y="336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2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48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54"/>
                  </a:lnTo>
                  <a:lnTo>
                    <a:pt x="48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0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2"/>
                  </a:lnTo>
                  <a:lnTo>
                    <a:pt x="54" y="378"/>
                  </a:lnTo>
                  <a:lnTo>
                    <a:pt x="54" y="378"/>
                  </a:lnTo>
                  <a:lnTo>
                    <a:pt x="60" y="378"/>
                  </a:lnTo>
                  <a:lnTo>
                    <a:pt x="60" y="378"/>
                  </a:lnTo>
                  <a:lnTo>
                    <a:pt x="60" y="378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0" y="396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08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72" y="414"/>
                  </a:lnTo>
                  <a:lnTo>
                    <a:pt x="72" y="414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0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26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78" y="432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44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78" y="450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56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2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68"/>
                  </a:lnTo>
                  <a:lnTo>
                    <a:pt x="84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74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0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2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0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2"/>
                  </a:lnTo>
                  <a:lnTo>
                    <a:pt x="102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28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46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2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58"/>
                  </a:lnTo>
                  <a:lnTo>
                    <a:pt x="114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64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0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0" y="576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2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88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26" y="594"/>
                  </a:lnTo>
                  <a:lnTo>
                    <a:pt x="132" y="594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0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06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2" y="612"/>
                  </a:lnTo>
                  <a:lnTo>
                    <a:pt x="138" y="612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18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24"/>
                  </a:lnTo>
                  <a:lnTo>
                    <a:pt x="138" y="630"/>
                  </a:lnTo>
                  <a:lnTo>
                    <a:pt x="138" y="630"/>
                  </a:lnTo>
                  <a:lnTo>
                    <a:pt x="138" y="630"/>
                  </a:lnTo>
                  <a:lnTo>
                    <a:pt x="144" y="630"/>
                  </a:lnTo>
                  <a:lnTo>
                    <a:pt x="144" y="630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36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2"/>
                  </a:lnTo>
                  <a:lnTo>
                    <a:pt x="144" y="648"/>
                  </a:lnTo>
                  <a:lnTo>
                    <a:pt x="144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48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54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0" y="660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66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2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56" y="678"/>
                  </a:lnTo>
                  <a:lnTo>
                    <a:pt x="162" y="678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84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0"/>
                  </a:lnTo>
                  <a:lnTo>
                    <a:pt x="162" y="696"/>
                  </a:lnTo>
                  <a:lnTo>
                    <a:pt x="162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696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2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68" y="708"/>
                  </a:lnTo>
                  <a:lnTo>
                    <a:pt x="174" y="708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14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0"/>
                  </a:lnTo>
                  <a:lnTo>
                    <a:pt x="174" y="726"/>
                  </a:lnTo>
                  <a:lnTo>
                    <a:pt x="174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26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2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0" y="738"/>
                  </a:lnTo>
                  <a:lnTo>
                    <a:pt x="186" y="738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44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0"/>
                  </a:lnTo>
                  <a:lnTo>
                    <a:pt x="186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56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8"/>
                  </a:lnTo>
                  <a:lnTo>
                    <a:pt x="192" y="768"/>
                  </a:lnTo>
                  <a:lnTo>
                    <a:pt x="192" y="768"/>
                  </a:lnTo>
                  <a:lnTo>
                    <a:pt x="198" y="768"/>
                  </a:lnTo>
                  <a:lnTo>
                    <a:pt x="198" y="768"/>
                  </a:lnTo>
                  <a:lnTo>
                    <a:pt x="198" y="768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74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198" y="780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86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2"/>
                  </a:lnTo>
                  <a:lnTo>
                    <a:pt x="204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798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04"/>
                  </a:lnTo>
                  <a:lnTo>
                    <a:pt x="210" y="810"/>
                  </a:lnTo>
                  <a:lnTo>
                    <a:pt x="210" y="810"/>
                  </a:lnTo>
                  <a:lnTo>
                    <a:pt x="210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0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16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16" y="822"/>
                  </a:lnTo>
                  <a:lnTo>
                    <a:pt x="222" y="822"/>
                  </a:lnTo>
                  <a:lnTo>
                    <a:pt x="222" y="822"/>
                  </a:lnTo>
                  <a:lnTo>
                    <a:pt x="222" y="822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28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2" y="834"/>
                  </a:lnTo>
                  <a:lnTo>
                    <a:pt x="228" y="834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28" y="846"/>
                  </a:lnTo>
                  <a:lnTo>
                    <a:pt x="234" y="846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2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34" y="858"/>
                  </a:lnTo>
                  <a:lnTo>
                    <a:pt x="240" y="858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64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0" y="870"/>
                  </a:lnTo>
                  <a:lnTo>
                    <a:pt x="246" y="870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76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46" y="882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88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2" y="894"/>
                  </a:lnTo>
                  <a:lnTo>
                    <a:pt x="258" y="894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0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58" y="906"/>
                  </a:lnTo>
                  <a:lnTo>
                    <a:pt x="264" y="906"/>
                  </a:lnTo>
                  <a:lnTo>
                    <a:pt x="264" y="906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2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64" y="918"/>
                  </a:lnTo>
                  <a:lnTo>
                    <a:pt x="270" y="918"/>
                  </a:lnTo>
                  <a:lnTo>
                    <a:pt x="270" y="918"/>
                  </a:lnTo>
                  <a:lnTo>
                    <a:pt x="270" y="918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24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0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0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36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76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2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48"/>
                  </a:lnTo>
                  <a:lnTo>
                    <a:pt x="282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54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88" y="960"/>
                  </a:lnTo>
                  <a:lnTo>
                    <a:pt x="294" y="960"/>
                  </a:lnTo>
                  <a:lnTo>
                    <a:pt x="294" y="960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66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294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2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78"/>
                  </a:lnTo>
                  <a:lnTo>
                    <a:pt x="300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84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06" y="990"/>
                  </a:lnTo>
                  <a:lnTo>
                    <a:pt x="312" y="990"/>
                  </a:lnTo>
                  <a:lnTo>
                    <a:pt x="312" y="990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996"/>
                  </a:lnTo>
                  <a:lnTo>
                    <a:pt x="312" y="1002"/>
                  </a:lnTo>
                  <a:lnTo>
                    <a:pt x="312" y="1002"/>
                  </a:lnTo>
                  <a:lnTo>
                    <a:pt x="312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2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18" y="1008"/>
                  </a:lnTo>
                  <a:lnTo>
                    <a:pt x="324" y="1008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14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24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0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0" y="1026"/>
                  </a:lnTo>
                  <a:lnTo>
                    <a:pt x="336" y="1026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2"/>
                  </a:lnTo>
                  <a:lnTo>
                    <a:pt x="336" y="1038"/>
                  </a:lnTo>
                  <a:lnTo>
                    <a:pt x="336" y="1038"/>
                  </a:lnTo>
                  <a:lnTo>
                    <a:pt x="336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38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2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44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48" y="1050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56"/>
                  </a:lnTo>
                  <a:lnTo>
                    <a:pt x="354" y="1062"/>
                  </a:lnTo>
                  <a:lnTo>
                    <a:pt x="354" y="1062"/>
                  </a:lnTo>
                  <a:lnTo>
                    <a:pt x="354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2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0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68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66" y="1074"/>
                  </a:lnTo>
                  <a:lnTo>
                    <a:pt x="372" y="1074"/>
                  </a:lnTo>
                  <a:lnTo>
                    <a:pt x="372" y="1074"/>
                  </a:lnTo>
                  <a:lnTo>
                    <a:pt x="372" y="1074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2" y="1080"/>
                  </a:lnTo>
                  <a:lnTo>
                    <a:pt x="378" y="1080"/>
                  </a:lnTo>
                  <a:lnTo>
                    <a:pt x="378" y="1080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2"/>
                  </a:lnTo>
                  <a:lnTo>
                    <a:pt x="384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104"/>
                  </a:lnTo>
                  <a:lnTo>
                    <a:pt x="390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04"/>
                  </a:lnTo>
                  <a:lnTo>
                    <a:pt x="396" y="1110"/>
                  </a:lnTo>
                  <a:lnTo>
                    <a:pt x="396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0"/>
                  </a:lnTo>
                  <a:lnTo>
                    <a:pt x="402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08" y="1116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0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28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26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2" y="1134"/>
                  </a:lnTo>
                  <a:lnTo>
                    <a:pt x="438" y="1134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38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0"/>
                  </a:lnTo>
                  <a:lnTo>
                    <a:pt x="444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0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56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46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2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68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74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2"/>
                  </a:lnTo>
                  <a:lnTo>
                    <a:pt x="480" y="1158"/>
                  </a:lnTo>
                  <a:lnTo>
                    <a:pt x="480" y="1158"/>
                  </a:lnTo>
                  <a:lnTo>
                    <a:pt x="480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86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2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498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04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58"/>
                  </a:lnTo>
                  <a:lnTo>
                    <a:pt x="510" y="1164"/>
                  </a:lnTo>
                  <a:lnTo>
                    <a:pt x="510" y="1164"/>
                  </a:lnTo>
                  <a:lnTo>
                    <a:pt x="510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16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2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28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34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0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46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2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58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64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0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64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76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2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88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594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0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8"/>
                  </a:lnTo>
                  <a:lnTo>
                    <a:pt x="606" y="1152"/>
                  </a:lnTo>
                  <a:lnTo>
                    <a:pt x="606" y="1152"/>
                  </a:lnTo>
                  <a:lnTo>
                    <a:pt x="606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2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18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24" y="1152"/>
                  </a:lnTo>
                  <a:lnTo>
                    <a:pt x="630" y="1152"/>
                  </a:lnTo>
                  <a:lnTo>
                    <a:pt x="630" y="1152"/>
                  </a:lnTo>
                  <a:lnTo>
                    <a:pt x="630" y="1152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0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36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6"/>
                  </a:lnTo>
                  <a:lnTo>
                    <a:pt x="642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48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54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40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0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66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34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2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78" y="1128"/>
                  </a:lnTo>
                  <a:lnTo>
                    <a:pt x="684" y="1128"/>
                  </a:lnTo>
                  <a:lnTo>
                    <a:pt x="684" y="1128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84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22"/>
                  </a:lnTo>
                  <a:lnTo>
                    <a:pt x="690" y="1116"/>
                  </a:lnTo>
                  <a:lnTo>
                    <a:pt x="690" y="1116"/>
                  </a:lnTo>
                  <a:lnTo>
                    <a:pt x="690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696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6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2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10"/>
                  </a:lnTo>
                  <a:lnTo>
                    <a:pt x="708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14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104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0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8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26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2" y="1092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0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74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56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8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2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62"/>
                  </a:lnTo>
                  <a:lnTo>
                    <a:pt x="768" y="1056"/>
                  </a:lnTo>
                  <a:lnTo>
                    <a:pt x="768" y="1056"/>
                  </a:lnTo>
                  <a:lnTo>
                    <a:pt x="768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6"/>
                  </a:lnTo>
                  <a:lnTo>
                    <a:pt x="774" y="1050"/>
                  </a:lnTo>
                  <a:lnTo>
                    <a:pt x="774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50"/>
                  </a:lnTo>
                  <a:lnTo>
                    <a:pt x="780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8"/>
                  </a:lnTo>
                  <a:lnTo>
                    <a:pt x="792" y="1032"/>
                  </a:lnTo>
                  <a:lnTo>
                    <a:pt x="792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32"/>
                  </a:lnTo>
                  <a:lnTo>
                    <a:pt x="798" y="1026"/>
                  </a:lnTo>
                  <a:lnTo>
                    <a:pt x="798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6"/>
                  </a:lnTo>
                  <a:lnTo>
                    <a:pt x="804" y="1020"/>
                  </a:lnTo>
                  <a:lnTo>
                    <a:pt x="804" y="1020"/>
                  </a:lnTo>
                  <a:lnTo>
                    <a:pt x="804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20"/>
                  </a:lnTo>
                  <a:lnTo>
                    <a:pt x="810" y="1014"/>
                  </a:lnTo>
                  <a:lnTo>
                    <a:pt x="810" y="1014"/>
                  </a:lnTo>
                  <a:lnTo>
                    <a:pt x="810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14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16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8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1002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6" y="984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8"/>
                  </a:lnTo>
                  <a:lnTo>
                    <a:pt x="846" y="972"/>
                  </a:lnTo>
                  <a:lnTo>
                    <a:pt x="846" y="972"/>
                  </a:lnTo>
                  <a:lnTo>
                    <a:pt x="846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72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2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6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58" y="960"/>
                  </a:lnTo>
                  <a:lnTo>
                    <a:pt x="864" y="960"/>
                  </a:lnTo>
                  <a:lnTo>
                    <a:pt x="864" y="960"/>
                  </a:lnTo>
                  <a:lnTo>
                    <a:pt x="864" y="960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64" y="954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8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0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42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76" y="936"/>
                  </a:lnTo>
                  <a:lnTo>
                    <a:pt x="882" y="936"/>
                  </a:lnTo>
                  <a:lnTo>
                    <a:pt x="882" y="936"/>
                  </a:lnTo>
                  <a:lnTo>
                    <a:pt x="882" y="936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30"/>
                  </a:lnTo>
                  <a:lnTo>
                    <a:pt x="882" y="924"/>
                  </a:lnTo>
                  <a:lnTo>
                    <a:pt x="882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24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88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8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894" y="912"/>
                  </a:lnTo>
                  <a:lnTo>
                    <a:pt x="900" y="912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6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0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900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06" y="894"/>
                  </a:lnTo>
                  <a:lnTo>
                    <a:pt x="912" y="894"/>
                  </a:lnTo>
                  <a:lnTo>
                    <a:pt x="912" y="894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2" y="888"/>
                  </a:lnTo>
                  <a:lnTo>
                    <a:pt x="918" y="888"/>
                  </a:lnTo>
                  <a:lnTo>
                    <a:pt x="918" y="888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18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24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0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36" y="882"/>
                  </a:lnTo>
                  <a:lnTo>
                    <a:pt x="942" y="882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2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894"/>
                  </a:lnTo>
                  <a:lnTo>
                    <a:pt x="948" y="900"/>
                  </a:lnTo>
                  <a:lnTo>
                    <a:pt x="948" y="900"/>
                  </a:lnTo>
                  <a:lnTo>
                    <a:pt x="948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0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54" y="906"/>
                  </a:lnTo>
                  <a:lnTo>
                    <a:pt x="960" y="906"/>
                  </a:lnTo>
                  <a:lnTo>
                    <a:pt x="960" y="906"/>
                  </a:lnTo>
                  <a:lnTo>
                    <a:pt x="960" y="906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2"/>
                  </a:lnTo>
                  <a:lnTo>
                    <a:pt x="960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18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66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24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2" y="930"/>
                  </a:lnTo>
                  <a:lnTo>
                    <a:pt x="978" y="930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36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78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2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84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48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0" y="954"/>
                  </a:lnTo>
                  <a:lnTo>
                    <a:pt x="996" y="954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0"/>
                  </a:lnTo>
                  <a:lnTo>
                    <a:pt x="996" y="966"/>
                  </a:lnTo>
                  <a:lnTo>
                    <a:pt x="996" y="966"/>
                  </a:lnTo>
                  <a:lnTo>
                    <a:pt x="996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66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2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2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08" y="978"/>
                  </a:lnTo>
                  <a:lnTo>
                    <a:pt x="1014" y="978"/>
                  </a:lnTo>
                  <a:lnTo>
                    <a:pt x="1014" y="978"/>
                  </a:lnTo>
                  <a:lnTo>
                    <a:pt x="1014" y="978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14" y="984"/>
                  </a:lnTo>
                  <a:lnTo>
                    <a:pt x="1020" y="984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0"/>
                  </a:lnTo>
                  <a:lnTo>
                    <a:pt x="1020" y="996"/>
                  </a:lnTo>
                  <a:lnTo>
                    <a:pt x="1020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996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26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2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2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08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38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14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44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0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0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26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56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2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2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38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68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44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74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0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0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56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86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2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2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68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80"/>
                  </a:lnTo>
                  <a:lnTo>
                    <a:pt x="1104" y="1080"/>
                  </a:lnTo>
                  <a:lnTo>
                    <a:pt x="1104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0" y="1080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2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2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28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098"/>
                  </a:lnTo>
                  <a:lnTo>
                    <a:pt x="1134" y="1104"/>
                  </a:lnTo>
                  <a:lnTo>
                    <a:pt x="1134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0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04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46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0"/>
                  </a:lnTo>
                  <a:lnTo>
                    <a:pt x="1152" y="1116"/>
                  </a:lnTo>
                  <a:lnTo>
                    <a:pt x="1152" y="1116"/>
                  </a:lnTo>
                  <a:lnTo>
                    <a:pt x="1152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58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16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64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0" y="1122"/>
                  </a:lnTo>
                  <a:lnTo>
                    <a:pt x="1176" y="1122"/>
                  </a:lnTo>
                  <a:lnTo>
                    <a:pt x="1176" y="1122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76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28"/>
                  </a:lnTo>
                  <a:lnTo>
                    <a:pt x="1182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88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34"/>
                  </a:lnTo>
                  <a:lnTo>
                    <a:pt x="1194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0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06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0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2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18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24" y="1146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0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36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2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2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48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54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0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66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2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58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78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84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0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296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2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08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14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0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26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2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38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64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44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0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56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2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68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8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74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0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86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52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2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398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04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6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0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16" y="1140"/>
                  </a:lnTo>
                  <a:lnTo>
                    <a:pt x="1422" y="1140"/>
                  </a:lnTo>
                  <a:lnTo>
                    <a:pt x="1422" y="1140"/>
                  </a:lnTo>
                  <a:lnTo>
                    <a:pt x="1422" y="1140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2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34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28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34" y="1128"/>
                  </a:lnTo>
                  <a:lnTo>
                    <a:pt x="1440" y="1128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0" y="1122"/>
                  </a:lnTo>
                  <a:lnTo>
                    <a:pt x="1446" y="1122"/>
                  </a:lnTo>
                  <a:lnTo>
                    <a:pt x="1446" y="1122"/>
                  </a:lnTo>
                  <a:lnTo>
                    <a:pt x="1446" y="1122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46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6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2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10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58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104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64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8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0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92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76" y="1086"/>
                  </a:lnTo>
                  <a:lnTo>
                    <a:pt x="1482" y="1086"/>
                  </a:lnTo>
                  <a:lnTo>
                    <a:pt x="1482" y="1086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2" y="1080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74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8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62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6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2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24" y="1032"/>
                  </a:lnTo>
                  <a:lnTo>
                    <a:pt x="1524" y="1032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0"/>
                  </a:lnTo>
                  <a:lnTo>
                    <a:pt x="1524" y="1020"/>
                  </a:lnTo>
                  <a:lnTo>
                    <a:pt x="1524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2"/>
                  </a:lnTo>
                  <a:lnTo>
                    <a:pt x="1536" y="1002"/>
                  </a:lnTo>
                  <a:lnTo>
                    <a:pt x="1536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8" y="996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84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72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6" y="966"/>
                  </a:lnTo>
                  <a:lnTo>
                    <a:pt x="1566" y="966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60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54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8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42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6"/>
                  </a:lnTo>
                  <a:lnTo>
                    <a:pt x="1578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30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84" y="924"/>
                  </a:lnTo>
                  <a:lnTo>
                    <a:pt x="1590" y="924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8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0" y="912"/>
                  </a:lnTo>
                  <a:lnTo>
                    <a:pt x="1596" y="912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6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596" y="900"/>
                  </a:lnTo>
                  <a:lnTo>
                    <a:pt x="1602" y="900"/>
                  </a:lnTo>
                  <a:lnTo>
                    <a:pt x="1602" y="900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94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2" y="888"/>
                  </a:lnTo>
                  <a:lnTo>
                    <a:pt x="1608" y="888"/>
                  </a:lnTo>
                  <a:lnTo>
                    <a:pt x="1608" y="888"/>
                  </a:lnTo>
                  <a:lnTo>
                    <a:pt x="1608" y="888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82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08" y="876"/>
                  </a:lnTo>
                  <a:lnTo>
                    <a:pt x="1614" y="876"/>
                  </a:lnTo>
                  <a:lnTo>
                    <a:pt x="1614" y="876"/>
                  </a:lnTo>
                  <a:lnTo>
                    <a:pt x="1614" y="876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70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14" y="864"/>
                  </a:lnTo>
                  <a:lnTo>
                    <a:pt x="1620" y="864"/>
                  </a:lnTo>
                  <a:lnTo>
                    <a:pt x="1620" y="864"/>
                  </a:lnTo>
                  <a:lnTo>
                    <a:pt x="1620" y="864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8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0" y="852"/>
                  </a:lnTo>
                  <a:lnTo>
                    <a:pt x="1626" y="852"/>
                  </a:lnTo>
                  <a:lnTo>
                    <a:pt x="1626" y="852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6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26" y="840"/>
                  </a:lnTo>
                  <a:lnTo>
                    <a:pt x="1632" y="840"/>
                  </a:lnTo>
                  <a:lnTo>
                    <a:pt x="1632" y="840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2" y="828"/>
                  </a:lnTo>
                  <a:lnTo>
                    <a:pt x="1638" y="828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22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38" y="816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10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804"/>
                  </a:lnTo>
                  <a:lnTo>
                    <a:pt x="1644" y="798"/>
                  </a:lnTo>
                  <a:lnTo>
                    <a:pt x="1644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8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92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0" y="786"/>
                  </a:lnTo>
                  <a:lnTo>
                    <a:pt x="1656" y="786"/>
                  </a:lnTo>
                  <a:lnTo>
                    <a:pt x="1656" y="786"/>
                  </a:lnTo>
                  <a:lnTo>
                    <a:pt x="1656" y="786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80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56" y="774"/>
                  </a:lnTo>
                  <a:lnTo>
                    <a:pt x="1662" y="774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8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6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50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68" y="744"/>
                  </a:lnTo>
                  <a:lnTo>
                    <a:pt x="1674" y="744"/>
                  </a:lnTo>
                  <a:lnTo>
                    <a:pt x="1674" y="744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8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32"/>
                  </a:lnTo>
                  <a:lnTo>
                    <a:pt x="1674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702"/>
                  </a:lnTo>
                  <a:lnTo>
                    <a:pt x="1686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6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90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2" y="684"/>
                  </a:lnTo>
                  <a:lnTo>
                    <a:pt x="1698" y="684"/>
                  </a:lnTo>
                  <a:lnTo>
                    <a:pt x="1698" y="684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8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72"/>
                  </a:lnTo>
                  <a:lnTo>
                    <a:pt x="1698" y="666"/>
                  </a:lnTo>
                  <a:lnTo>
                    <a:pt x="1698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6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60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04" y="654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8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42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0" y="636"/>
                  </a:lnTo>
                  <a:lnTo>
                    <a:pt x="1716" y="636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30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24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16" y="618"/>
                  </a:lnTo>
                  <a:lnTo>
                    <a:pt x="1722" y="618"/>
                  </a:lnTo>
                  <a:lnTo>
                    <a:pt x="1722" y="618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12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6"/>
                  </a:lnTo>
                  <a:lnTo>
                    <a:pt x="1722" y="600"/>
                  </a:lnTo>
                  <a:lnTo>
                    <a:pt x="1722" y="600"/>
                  </a:lnTo>
                  <a:lnTo>
                    <a:pt x="1728" y="600"/>
                  </a:lnTo>
                  <a:lnTo>
                    <a:pt x="1728" y="600"/>
                  </a:lnTo>
                  <a:lnTo>
                    <a:pt x="1728" y="600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94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8"/>
                  </a:lnTo>
                  <a:lnTo>
                    <a:pt x="1728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82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6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70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52"/>
                  </a:lnTo>
                  <a:lnTo>
                    <a:pt x="1740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6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40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34"/>
                  </a:lnTo>
                  <a:lnTo>
                    <a:pt x="1746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8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22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2" y="516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58" y="498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92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6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80"/>
                  </a:lnTo>
                  <a:lnTo>
                    <a:pt x="1764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74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8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62"/>
                  </a:lnTo>
                  <a:lnTo>
                    <a:pt x="1770" y="456"/>
                  </a:lnTo>
                  <a:lnTo>
                    <a:pt x="1770" y="456"/>
                  </a:lnTo>
                  <a:lnTo>
                    <a:pt x="1776" y="456"/>
                  </a:lnTo>
                  <a:lnTo>
                    <a:pt x="1776" y="456"/>
                  </a:lnTo>
                  <a:lnTo>
                    <a:pt x="1776" y="456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50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44"/>
                  </a:lnTo>
                  <a:lnTo>
                    <a:pt x="1776" y="438"/>
                  </a:lnTo>
                  <a:lnTo>
                    <a:pt x="1776" y="438"/>
                  </a:lnTo>
                  <a:lnTo>
                    <a:pt x="1782" y="438"/>
                  </a:lnTo>
                  <a:lnTo>
                    <a:pt x="1782" y="438"/>
                  </a:lnTo>
                  <a:lnTo>
                    <a:pt x="1782" y="438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32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6"/>
                  </a:lnTo>
                  <a:lnTo>
                    <a:pt x="1782" y="420"/>
                  </a:lnTo>
                  <a:lnTo>
                    <a:pt x="1782" y="420"/>
                  </a:lnTo>
                  <a:lnTo>
                    <a:pt x="1788" y="420"/>
                  </a:lnTo>
                  <a:lnTo>
                    <a:pt x="1788" y="420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14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8"/>
                  </a:lnTo>
                  <a:lnTo>
                    <a:pt x="1788" y="402"/>
                  </a:lnTo>
                  <a:lnTo>
                    <a:pt x="1788" y="402"/>
                  </a:lnTo>
                  <a:lnTo>
                    <a:pt x="1788" y="402"/>
                  </a:lnTo>
                  <a:lnTo>
                    <a:pt x="1794" y="402"/>
                  </a:lnTo>
                  <a:lnTo>
                    <a:pt x="1794" y="402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6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8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72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6"/>
                  </a:lnTo>
                  <a:lnTo>
                    <a:pt x="1800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8"/>
                  </a:lnTo>
                  <a:lnTo>
                    <a:pt x="1806" y="342"/>
                  </a:lnTo>
                  <a:lnTo>
                    <a:pt x="1806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6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30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2" y="324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12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6"/>
                  </a:lnTo>
                  <a:lnTo>
                    <a:pt x="1818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300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94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8"/>
                  </a:lnTo>
                  <a:lnTo>
                    <a:pt x="1824" y="282"/>
                  </a:lnTo>
                  <a:lnTo>
                    <a:pt x="1824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70"/>
                  </a:lnTo>
                  <a:lnTo>
                    <a:pt x="1830" y="264"/>
                  </a:lnTo>
                  <a:lnTo>
                    <a:pt x="1830" y="264"/>
                  </a:lnTo>
                  <a:lnTo>
                    <a:pt x="1830" y="264"/>
                  </a:lnTo>
                  <a:lnTo>
                    <a:pt x="1836" y="264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8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52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0"/>
                  </a:lnTo>
                  <a:lnTo>
                    <a:pt x="1842" y="240"/>
                  </a:lnTo>
                  <a:lnTo>
                    <a:pt x="1842" y="240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34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8"/>
                  </a:lnTo>
                  <a:lnTo>
                    <a:pt x="1842" y="222"/>
                  </a:lnTo>
                  <a:lnTo>
                    <a:pt x="1842" y="222"/>
                  </a:lnTo>
                  <a:lnTo>
                    <a:pt x="1842" y="222"/>
                  </a:lnTo>
                  <a:lnTo>
                    <a:pt x="1848" y="222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6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198"/>
                  </a:lnTo>
                  <a:lnTo>
                    <a:pt x="1848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92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80"/>
                  </a:lnTo>
                  <a:lnTo>
                    <a:pt x="1854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74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8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62"/>
                  </a:lnTo>
                  <a:lnTo>
                    <a:pt x="1860" y="156"/>
                  </a:lnTo>
                  <a:lnTo>
                    <a:pt x="1860" y="156"/>
                  </a:lnTo>
                  <a:lnTo>
                    <a:pt x="1860" y="156"/>
                  </a:lnTo>
                  <a:lnTo>
                    <a:pt x="1866" y="156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50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44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8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66" y="132"/>
                  </a:lnTo>
                  <a:lnTo>
                    <a:pt x="1872" y="132"/>
                  </a:lnTo>
                  <a:lnTo>
                    <a:pt x="1872" y="132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6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08"/>
                  </a:lnTo>
                  <a:lnTo>
                    <a:pt x="1878" y="108"/>
                  </a:lnTo>
                  <a:lnTo>
                    <a:pt x="1878" y="108"/>
                  </a:lnTo>
                  <a:lnTo>
                    <a:pt x="1878" y="108"/>
                  </a:lnTo>
                  <a:lnTo>
                    <a:pt x="1878" y="102"/>
                  </a:lnTo>
                  <a:lnTo>
                    <a:pt x="1878" y="102"/>
                  </a:lnTo>
                  <a:lnTo>
                    <a:pt x="1878" y="102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6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90"/>
                  </a:lnTo>
                  <a:lnTo>
                    <a:pt x="1878" y="84"/>
                  </a:lnTo>
                  <a:lnTo>
                    <a:pt x="1884" y="84"/>
                  </a:lnTo>
                  <a:lnTo>
                    <a:pt x="1884" y="84"/>
                  </a:lnTo>
                  <a:lnTo>
                    <a:pt x="1884" y="84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8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72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84" y="66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54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8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0" y="42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6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30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24"/>
                  </a:lnTo>
                  <a:lnTo>
                    <a:pt x="1896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8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12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6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2"/>
                  </a:lnTo>
                  <a:lnTo>
                    <a:pt x="1926" y="18"/>
                  </a:lnTo>
                  <a:lnTo>
                    <a:pt x="1926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18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24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0"/>
                  </a:lnTo>
                  <a:lnTo>
                    <a:pt x="1932" y="36"/>
                  </a:lnTo>
                  <a:lnTo>
                    <a:pt x="1938" y="36"/>
                  </a:lnTo>
                  <a:lnTo>
                    <a:pt x="1938" y="36"/>
                  </a:lnTo>
                  <a:lnTo>
                    <a:pt x="1938" y="36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2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48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38" y="54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2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44" y="78"/>
                  </a:lnTo>
                  <a:lnTo>
                    <a:pt x="1950" y="84"/>
                  </a:lnTo>
                  <a:lnTo>
                    <a:pt x="1950" y="84"/>
                  </a:lnTo>
                  <a:lnTo>
                    <a:pt x="1950" y="84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0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96"/>
                  </a:lnTo>
                  <a:lnTo>
                    <a:pt x="1950" y="102"/>
                  </a:lnTo>
                  <a:lnTo>
                    <a:pt x="1950" y="102"/>
                  </a:lnTo>
                  <a:lnTo>
                    <a:pt x="1950" y="102"/>
                  </a:lnTo>
                  <a:lnTo>
                    <a:pt x="1956" y="102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08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26"/>
                  </a:lnTo>
                  <a:lnTo>
                    <a:pt x="1956" y="126"/>
                  </a:lnTo>
                  <a:lnTo>
                    <a:pt x="1956" y="126"/>
                  </a:lnTo>
                  <a:lnTo>
                    <a:pt x="1962" y="126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2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38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44"/>
                  </a:lnTo>
                  <a:lnTo>
                    <a:pt x="1962" y="150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68" y="150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56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2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74" y="17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1" name="Rectangle 550"/>
            <p:cNvSpPr>
              <a:spLocks noChangeArrowheads="1"/>
            </p:cNvSpPr>
            <p:nvPr/>
          </p:nvSpPr>
          <p:spPr bwMode="auto">
            <a:xfrm>
              <a:off x="3513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2" name="Freeform 551"/>
            <p:cNvSpPr>
              <a:spLocks/>
            </p:cNvSpPr>
            <p:nvPr/>
          </p:nvSpPr>
          <p:spPr bwMode="auto">
            <a:xfrm>
              <a:off x="3285" y="1892"/>
              <a:ext cx="1974" cy="546"/>
            </a:xfrm>
            <a:custGeom>
              <a:avLst/>
              <a:gdLst>
                <a:gd name="T0" fmla="*/ 30 w 1974"/>
                <a:gd name="T1" fmla="*/ 414 h 546"/>
                <a:gd name="T2" fmla="*/ 60 w 1974"/>
                <a:gd name="T3" fmla="*/ 390 h 546"/>
                <a:gd name="T4" fmla="*/ 90 w 1974"/>
                <a:gd name="T5" fmla="*/ 360 h 546"/>
                <a:gd name="T6" fmla="*/ 120 w 1974"/>
                <a:gd name="T7" fmla="*/ 330 h 546"/>
                <a:gd name="T8" fmla="*/ 150 w 1974"/>
                <a:gd name="T9" fmla="*/ 300 h 546"/>
                <a:gd name="T10" fmla="*/ 186 w 1974"/>
                <a:gd name="T11" fmla="*/ 270 h 546"/>
                <a:gd name="T12" fmla="*/ 216 w 1974"/>
                <a:gd name="T13" fmla="*/ 234 h 546"/>
                <a:gd name="T14" fmla="*/ 246 w 1974"/>
                <a:gd name="T15" fmla="*/ 204 h 546"/>
                <a:gd name="T16" fmla="*/ 276 w 1974"/>
                <a:gd name="T17" fmla="*/ 168 h 546"/>
                <a:gd name="T18" fmla="*/ 306 w 1974"/>
                <a:gd name="T19" fmla="*/ 132 h 546"/>
                <a:gd name="T20" fmla="*/ 342 w 1974"/>
                <a:gd name="T21" fmla="*/ 96 h 546"/>
                <a:gd name="T22" fmla="*/ 372 w 1974"/>
                <a:gd name="T23" fmla="*/ 60 h 546"/>
                <a:gd name="T24" fmla="*/ 402 w 1974"/>
                <a:gd name="T25" fmla="*/ 18 h 546"/>
                <a:gd name="T26" fmla="*/ 432 w 1974"/>
                <a:gd name="T27" fmla="*/ 0 h 546"/>
                <a:gd name="T28" fmla="*/ 462 w 1974"/>
                <a:gd name="T29" fmla="*/ 30 h 546"/>
                <a:gd name="T30" fmla="*/ 498 w 1974"/>
                <a:gd name="T31" fmla="*/ 78 h 546"/>
                <a:gd name="T32" fmla="*/ 528 w 1974"/>
                <a:gd name="T33" fmla="*/ 126 h 546"/>
                <a:gd name="T34" fmla="*/ 558 w 1974"/>
                <a:gd name="T35" fmla="*/ 174 h 546"/>
                <a:gd name="T36" fmla="*/ 588 w 1974"/>
                <a:gd name="T37" fmla="*/ 216 h 546"/>
                <a:gd name="T38" fmla="*/ 618 w 1974"/>
                <a:gd name="T39" fmla="*/ 258 h 546"/>
                <a:gd name="T40" fmla="*/ 654 w 1974"/>
                <a:gd name="T41" fmla="*/ 294 h 546"/>
                <a:gd name="T42" fmla="*/ 684 w 1974"/>
                <a:gd name="T43" fmla="*/ 336 h 546"/>
                <a:gd name="T44" fmla="*/ 714 w 1974"/>
                <a:gd name="T45" fmla="*/ 372 h 546"/>
                <a:gd name="T46" fmla="*/ 744 w 1974"/>
                <a:gd name="T47" fmla="*/ 402 h 546"/>
                <a:gd name="T48" fmla="*/ 774 w 1974"/>
                <a:gd name="T49" fmla="*/ 438 h 546"/>
                <a:gd name="T50" fmla="*/ 810 w 1974"/>
                <a:gd name="T51" fmla="*/ 468 h 546"/>
                <a:gd name="T52" fmla="*/ 840 w 1974"/>
                <a:gd name="T53" fmla="*/ 492 h 546"/>
                <a:gd name="T54" fmla="*/ 870 w 1974"/>
                <a:gd name="T55" fmla="*/ 516 h 546"/>
                <a:gd name="T56" fmla="*/ 900 w 1974"/>
                <a:gd name="T57" fmla="*/ 540 h 546"/>
                <a:gd name="T58" fmla="*/ 930 w 1974"/>
                <a:gd name="T59" fmla="*/ 546 h 546"/>
                <a:gd name="T60" fmla="*/ 966 w 1974"/>
                <a:gd name="T61" fmla="*/ 528 h 546"/>
                <a:gd name="T62" fmla="*/ 996 w 1974"/>
                <a:gd name="T63" fmla="*/ 510 h 546"/>
                <a:gd name="T64" fmla="*/ 1026 w 1974"/>
                <a:gd name="T65" fmla="*/ 486 h 546"/>
                <a:gd name="T66" fmla="*/ 1056 w 1974"/>
                <a:gd name="T67" fmla="*/ 456 h 546"/>
                <a:gd name="T68" fmla="*/ 1086 w 1974"/>
                <a:gd name="T69" fmla="*/ 426 h 546"/>
                <a:gd name="T70" fmla="*/ 1122 w 1974"/>
                <a:gd name="T71" fmla="*/ 396 h 546"/>
                <a:gd name="T72" fmla="*/ 1152 w 1974"/>
                <a:gd name="T73" fmla="*/ 360 h 546"/>
                <a:gd name="T74" fmla="*/ 1182 w 1974"/>
                <a:gd name="T75" fmla="*/ 324 h 546"/>
                <a:gd name="T76" fmla="*/ 1212 w 1974"/>
                <a:gd name="T77" fmla="*/ 282 h 546"/>
                <a:gd name="T78" fmla="*/ 1242 w 1974"/>
                <a:gd name="T79" fmla="*/ 246 h 546"/>
                <a:gd name="T80" fmla="*/ 1278 w 1974"/>
                <a:gd name="T81" fmla="*/ 204 h 546"/>
                <a:gd name="T82" fmla="*/ 1308 w 1974"/>
                <a:gd name="T83" fmla="*/ 156 h 546"/>
                <a:gd name="T84" fmla="*/ 1338 w 1974"/>
                <a:gd name="T85" fmla="*/ 108 h 546"/>
                <a:gd name="T86" fmla="*/ 1368 w 1974"/>
                <a:gd name="T87" fmla="*/ 66 h 546"/>
                <a:gd name="T88" fmla="*/ 1398 w 1974"/>
                <a:gd name="T89" fmla="*/ 12 h 546"/>
                <a:gd name="T90" fmla="*/ 1434 w 1974"/>
                <a:gd name="T91" fmla="*/ 0 h 546"/>
                <a:gd name="T92" fmla="*/ 1464 w 1974"/>
                <a:gd name="T93" fmla="*/ 36 h 546"/>
                <a:gd name="T94" fmla="*/ 1494 w 1974"/>
                <a:gd name="T95" fmla="*/ 72 h 546"/>
                <a:gd name="T96" fmla="*/ 1524 w 1974"/>
                <a:gd name="T97" fmla="*/ 108 h 546"/>
                <a:gd name="T98" fmla="*/ 1554 w 1974"/>
                <a:gd name="T99" fmla="*/ 144 h 546"/>
                <a:gd name="T100" fmla="*/ 1590 w 1974"/>
                <a:gd name="T101" fmla="*/ 180 h 546"/>
                <a:gd name="T102" fmla="*/ 1620 w 1974"/>
                <a:gd name="T103" fmla="*/ 216 h 546"/>
                <a:gd name="T104" fmla="*/ 1650 w 1974"/>
                <a:gd name="T105" fmla="*/ 246 h 546"/>
                <a:gd name="T106" fmla="*/ 1680 w 1974"/>
                <a:gd name="T107" fmla="*/ 282 h 546"/>
                <a:gd name="T108" fmla="*/ 1710 w 1974"/>
                <a:gd name="T109" fmla="*/ 312 h 546"/>
                <a:gd name="T110" fmla="*/ 1746 w 1974"/>
                <a:gd name="T111" fmla="*/ 342 h 546"/>
                <a:gd name="T112" fmla="*/ 1776 w 1974"/>
                <a:gd name="T113" fmla="*/ 372 h 546"/>
                <a:gd name="T114" fmla="*/ 1806 w 1974"/>
                <a:gd name="T115" fmla="*/ 396 h 546"/>
                <a:gd name="T116" fmla="*/ 1836 w 1974"/>
                <a:gd name="T117" fmla="*/ 420 h 546"/>
                <a:gd name="T118" fmla="*/ 1866 w 1974"/>
                <a:gd name="T119" fmla="*/ 444 h 546"/>
                <a:gd name="T120" fmla="*/ 1902 w 1974"/>
                <a:gd name="T121" fmla="*/ 468 h 546"/>
                <a:gd name="T122" fmla="*/ 1932 w 1974"/>
                <a:gd name="T123" fmla="*/ 468 h 546"/>
                <a:gd name="T124" fmla="*/ 1962 w 1974"/>
                <a:gd name="T125" fmla="*/ 444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546">
                  <a:moveTo>
                    <a:pt x="0" y="438"/>
                  </a:move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8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0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6" y="432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2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6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18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20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24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14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2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402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0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84"/>
                  </a:lnTo>
                  <a:lnTo>
                    <a:pt x="66" y="378"/>
                  </a:lnTo>
                  <a:lnTo>
                    <a:pt x="66" y="378"/>
                  </a:lnTo>
                  <a:lnTo>
                    <a:pt x="66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8"/>
                  </a:lnTo>
                  <a:lnTo>
                    <a:pt x="72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78" y="372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54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2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8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08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42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14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24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12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44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6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0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300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56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94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2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8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68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82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74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6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0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70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86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64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2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8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198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6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0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40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16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34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2" y="228"/>
                  </a:lnTo>
                  <a:lnTo>
                    <a:pt x="228" y="228"/>
                  </a:lnTo>
                  <a:lnTo>
                    <a:pt x="228" y="228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28" y="222"/>
                  </a:lnTo>
                  <a:lnTo>
                    <a:pt x="234" y="222"/>
                  </a:lnTo>
                  <a:lnTo>
                    <a:pt x="234" y="222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0" y="210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204"/>
                  </a:lnTo>
                  <a:lnTo>
                    <a:pt x="246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8"/>
                  </a:lnTo>
                  <a:lnTo>
                    <a:pt x="252" y="192"/>
                  </a:lnTo>
                  <a:lnTo>
                    <a:pt x="252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92"/>
                  </a:lnTo>
                  <a:lnTo>
                    <a:pt x="258" y="186"/>
                  </a:lnTo>
                  <a:lnTo>
                    <a:pt x="258" y="186"/>
                  </a:lnTo>
                  <a:lnTo>
                    <a:pt x="258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6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64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80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0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74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76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8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2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62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88" y="156"/>
                  </a:lnTo>
                  <a:lnTo>
                    <a:pt x="294" y="156"/>
                  </a:lnTo>
                  <a:lnTo>
                    <a:pt x="294" y="156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294" y="150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44"/>
                  </a:lnTo>
                  <a:lnTo>
                    <a:pt x="300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8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06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32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2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6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18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20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24" y="114"/>
                  </a:lnTo>
                  <a:lnTo>
                    <a:pt x="330" y="114"/>
                  </a:lnTo>
                  <a:lnTo>
                    <a:pt x="330" y="114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36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6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2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90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48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54" y="78"/>
                  </a:lnTo>
                  <a:lnTo>
                    <a:pt x="360" y="78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72"/>
                  </a:lnTo>
                  <a:lnTo>
                    <a:pt x="360" y="66"/>
                  </a:lnTo>
                  <a:lnTo>
                    <a:pt x="360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66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2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90" y="42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24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8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14" y="12"/>
                  </a:lnTo>
                  <a:lnTo>
                    <a:pt x="414" y="12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20" y="6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2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36"/>
                  </a:lnTo>
                  <a:lnTo>
                    <a:pt x="468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2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74" y="48"/>
                  </a:lnTo>
                  <a:lnTo>
                    <a:pt x="480" y="48"/>
                  </a:lnTo>
                  <a:lnTo>
                    <a:pt x="480" y="48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54"/>
                  </a:lnTo>
                  <a:lnTo>
                    <a:pt x="480" y="60"/>
                  </a:lnTo>
                  <a:lnTo>
                    <a:pt x="480" y="60"/>
                  </a:lnTo>
                  <a:lnTo>
                    <a:pt x="480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0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86" y="66"/>
                  </a:lnTo>
                  <a:lnTo>
                    <a:pt x="492" y="66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2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2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78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498" y="84"/>
                  </a:lnTo>
                  <a:lnTo>
                    <a:pt x="504" y="84"/>
                  </a:lnTo>
                  <a:lnTo>
                    <a:pt x="504" y="84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96"/>
                  </a:lnTo>
                  <a:lnTo>
                    <a:pt x="504" y="96"/>
                  </a:lnTo>
                  <a:lnTo>
                    <a:pt x="504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96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08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16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14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2" y="120"/>
                  </a:lnTo>
                  <a:lnTo>
                    <a:pt x="528" y="120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26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28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34" y="138"/>
                  </a:lnTo>
                  <a:lnTo>
                    <a:pt x="540" y="138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44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0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0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46" y="156"/>
                  </a:lnTo>
                  <a:lnTo>
                    <a:pt x="552" y="156"/>
                  </a:lnTo>
                  <a:lnTo>
                    <a:pt x="552" y="156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2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68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0"/>
                  </a:lnTo>
                  <a:lnTo>
                    <a:pt x="564" y="186"/>
                  </a:lnTo>
                  <a:lnTo>
                    <a:pt x="564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86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0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2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76" y="198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04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16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28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0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0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2" y="246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2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18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58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24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64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0" y="270"/>
                  </a:lnTo>
                  <a:lnTo>
                    <a:pt x="636" y="270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76"/>
                  </a:lnTo>
                  <a:lnTo>
                    <a:pt x="636" y="282"/>
                  </a:lnTo>
                  <a:lnTo>
                    <a:pt x="636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2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2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88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48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294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54" y="300"/>
                  </a:lnTo>
                  <a:lnTo>
                    <a:pt x="660" y="300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06"/>
                  </a:lnTo>
                  <a:lnTo>
                    <a:pt x="660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2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66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18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2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78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48"/>
                  </a:lnTo>
                  <a:lnTo>
                    <a:pt x="696" y="354"/>
                  </a:lnTo>
                  <a:lnTo>
                    <a:pt x="696" y="354"/>
                  </a:lnTo>
                  <a:lnTo>
                    <a:pt x="696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54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2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0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08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66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14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2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0" y="378"/>
                  </a:lnTo>
                  <a:lnTo>
                    <a:pt x="726" y="378"/>
                  </a:lnTo>
                  <a:lnTo>
                    <a:pt x="726" y="378"/>
                  </a:lnTo>
                  <a:lnTo>
                    <a:pt x="726" y="378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26" y="384"/>
                  </a:lnTo>
                  <a:lnTo>
                    <a:pt x="732" y="384"/>
                  </a:lnTo>
                  <a:lnTo>
                    <a:pt x="732" y="384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2" y="390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396"/>
                  </a:lnTo>
                  <a:lnTo>
                    <a:pt x="738" y="402"/>
                  </a:lnTo>
                  <a:lnTo>
                    <a:pt x="738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2"/>
                  </a:lnTo>
                  <a:lnTo>
                    <a:pt x="744" y="408"/>
                  </a:lnTo>
                  <a:lnTo>
                    <a:pt x="744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08"/>
                  </a:lnTo>
                  <a:lnTo>
                    <a:pt x="750" y="414"/>
                  </a:lnTo>
                  <a:lnTo>
                    <a:pt x="750" y="414"/>
                  </a:lnTo>
                  <a:lnTo>
                    <a:pt x="750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14"/>
                  </a:lnTo>
                  <a:lnTo>
                    <a:pt x="756" y="420"/>
                  </a:lnTo>
                  <a:lnTo>
                    <a:pt x="756" y="420"/>
                  </a:lnTo>
                  <a:lnTo>
                    <a:pt x="756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0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2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26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2"/>
                  </a:lnTo>
                  <a:lnTo>
                    <a:pt x="774" y="438"/>
                  </a:lnTo>
                  <a:lnTo>
                    <a:pt x="774" y="438"/>
                  </a:lnTo>
                  <a:lnTo>
                    <a:pt x="774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38"/>
                  </a:lnTo>
                  <a:lnTo>
                    <a:pt x="780" y="444"/>
                  </a:lnTo>
                  <a:lnTo>
                    <a:pt x="780" y="444"/>
                  </a:lnTo>
                  <a:lnTo>
                    <a:pt x="780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50"/>
                  </a:lnTo>
                  <a:lnTo>
                    <a:pt x="786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798" y="456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04" y="462"/>
                  </a:lnTo>
                  <a:lnTo>
                    <a:pt x="810" y="462"/>
                  </a:lnTo>
                  <a:lnTo>
                    <a:pt x="810" y="462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74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0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86"/>
                  </a:lnTo>
                  <a:lnTo>
                    <a:pt x="834" y="492"/>
                  </a:lnTo>
                  <a:lnTo>
                    <a:pt x="834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0" y="492"/>
                  </a:lnTo>
                  <a:lnTo>
                    <a:pt x="846" y="492"/>
                  </a:lnTo>
                  <a:lnTo>
                    <a:pt x="846" y="492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46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498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2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58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76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2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2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88" y="528"/>
                  </a:lnTo>
                  <a:lnTo>
                    <a:pt x="894" y="528"/>
                  </a:lnTo>
                  <a:lnTo>
                    <a:pt x="894" y="528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2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18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24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0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36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54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0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8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2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22"/>
                  </a:lnTo>
                  <a:lnTo>
                    <a:pt x="978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84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6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0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10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996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504"/>
                  </a:lnTo>
                  <a:lnTo>
                    <a:pt x="1002" y="498"/>
                  </a:lnTo>
                  <a:lnTo>
                    <a:pt x="1002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08" y="498"/>
                  </a:lnTo>
                  <a:lnTo>
                    <a:pt x="1014" y="498"/>
                  </a:lnTo>
                  <a:lnTo>
                    <a:pt x="1014" y="498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14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92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0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6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26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80"/>
                  </a:lnTo>
                  <a:lnTo>
                    <a:pt x="1032" y="474"/>
                  </a:lnTo>
                  <a:lnTo>
                    <a:pt x="1032" y="474"/>
                  </a:lnTo>
                  <a:lnTo>
                    <a:pt x="1032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38" y="474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44" y="468"/>
                  </a:lnTo>
                  <a:lnTo>
                    <a:pt x="1050" y="468"/>
                  </a:lnTo>
                  <a:lnTo>
                    <a:pt x="1050" y="468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56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6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2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74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0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86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2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098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8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402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8" y="390"/>
                  </a:lnTo>
                  <a:lnTo>
                    <a:pt x="1128" y="390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28" y="384"/>
                  </a:lnTo>
                  <a:lnTo>
                    <a:pt x="1134" y="384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8"/>
                  </a:lnTo>
                  <a:lnTo>
                    <a:pt x="1134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72"/>
                  </a:lnTo>
                  <a:lnTo>
                    <a:pt x="1140" y="366"/>
                  </a:lnTo>
                  <a:lnTo>
                    <a:pt x="1140" y="366"/>
                  </a:lnTo>
                  <a:lnTo>
                    <a:pt x="1140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6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46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60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2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54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6" y="336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24"/>
                  </a:lnTo>
                  <a:lnTo>
                    <a:pt x="1176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2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88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82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6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64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8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52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2" y="246"/>
                  </a:lnTo>
                  <a:lnTo>
                    <a:pt x="1248" y="246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40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8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0" y="222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0"/>
                  </a:lnTo>
                  <a:lnTo>
                    <a:pt x="1266" y="210"/>
                  </a:lnTo>
                  <a:lnTo>
                    <a:pt x="1266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8"/>
                  </a:lnTo>
                  <a:lnTo>
                    <a:pt x="1278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92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84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6" y="180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296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8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8" y="162"/>
                  </a:lnTo>
                  <a:lnTo>
                    <a:pt x="1308" y="162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6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50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14" y="144"/>
                  </a:lnTo>
                  <a:lnTo>
                    <a:pt x="1320" y="144"/>
                  </a:lnTo>
                  <a:lnTo>
                    <a:pt x="1320" y="144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8"/>
                  </a:lnTo>
                  <a:lnTo>
                    <a:pt x="1320" y="132"/>
                  </a:lnTo>
                  <a:lnTo>
                    <a:pt x="1320" y="132"/>
                  </a:lnTo>
                  <a:lnTo>
                    <a:pt x="1320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32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26" y="126"/>
                  </a:lnTo>
                  <a:lnTo>
                    <a:pt x="1332" y="126"/>
                  </a:lnTo>
                  <a:lnTo>
                    <a:pt x="1332" y="126"/>
                  </a:lnTo>
                  <a:lnTo>
                    <a:pt x="1332" y="126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20"/>
                  </a:lnTo>
                  <a:lnTo>
                    <a:pt x="1332" y="114"/>
                  </a:lnTo>
                  <a:lnTo>
                    <a:pt x="1332" y="114"/>
                  </a:lnTo>
                  <a:lnTo>
                    <a:pt x="1332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14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38" y="108"/>
                  </a:lnTo>
                  <a:lnTo>
                    <a:pt x="1344" y="108"/>
                  </a:lnTo>
                  <a:lnTo>
                    <a:pt x="1344" y="108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102"/>
                  </a:lnTo>
                  <a:lnTo>
                    <a:pt x="1344" y="96"/>
                  </a:lnTo>
                  <a:lnTo>
                    <a:pt x="1344" y="96"/>
                  </a:lnTo>
                  <a:lnTo>
                    <a:pt x="1344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6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0" y="90"/>
                  </a:lnTo>
                  <a:lnTo>
                    <a:pt x="1356" y="90"/>
                  </a:lnTo>
                  <a:lnTo>
                    <a:pt x="1356" y="90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84"/>
                  </a:lnTo>
                  <a:lnTo>
                    <a:pt x="1356" y="78"/>
                  </a:lnTo>
                  <a:lnTo>
                    <a:pt x="1356" y="78"/>
                  </a:lnTo>
                  <a:lnTo>
                    <a:pt x="1356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8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8" y="72"/>
                  </a:lnTo>
                  <a:lnTo>
                    <a:pt x="1368" y="72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6"/>
                  </a:lnTo>
                  <a:lnTo>
                    <a:pt x="1368" y="60"/>
                  </a:lnTo>
                  <a:lnTo>
                    <a:pt x="1368" y="60"/>
                  </a:lnTo>
                  <a:lnTo>
                    <a:pt x="1368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60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74" y="54"/>
                  </a:lnTo>
                  <a:lnTo>
                    <a:pt x="1380" y="54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8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0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42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86" y="36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30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2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8"/>
                  </a:lnTo>
                  <a:lnTo>
                    <a:pt x="1398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12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04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0" y="6"/>
                  </a:lnTo>
                  <a:lnTo>
                    <a:pt x="1446" y="6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2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18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54"/>
                  </a:lnTo>
                  <a:lnTo>
                    <a:pt x="1476" y="54"/>
                  </a:lnTo>
                  <a:lnTo>
                    <a:pt x="1476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88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66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494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2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0" y="78"/>
                  </a:lnTo>
                  <a:lnTo>
                    <a:pt x="1506" y="78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84"/>
                  </a:lnTo>
                  <a:lnTo>
                    <a:pt x="1506" y="90"/>
                  </a:lnTo>
                  <a:lnTo>
                    <a:pt x="1506" y="90"/>
                  </a:lnTo>
                  <a:lnTo>
                    <a:pt x="1506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0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2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96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18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2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24" y="108"/>
                  </a:lnTo>
                  <a:lnTo>
                    <a:pt x="1530" y="108"/>
                  </a:lnTo>
                  <a:lnTo>
                    <a:pt x="1530" y="108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0" y="114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0"/>
                  </a:lnTo>
                  <a:lnTo>
                    <a:pt x="1536" y="126"/>
                  </a:lnTo>
                  <a:lnTo>
                    <a:pt x="1536" y="126"/>
                  </a:lnTo>
                  <a:lnTo>
                    <a:pt x="1536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26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2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44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0" y="150"/>
                  </a:lnTo>
                  <a:lnTo>
                    <a:pt x="1566" y="150"/>
                  </a:lnTo>
                  <a:lnTo>
                    <a:pt x="1566" y="150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56"/>
                  </a:lnTo>
                  <a:lnTo>
                    <a:pt x="1566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2"/>
                  </a:lnTo>
                  <a:lnTo>
                    <a:pt x="1572" y="168"/>
                  </a:lnTo>
                  <a:lnTo>
                    <a:pt x="1572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68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78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74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84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0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0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86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596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2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2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198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08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04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14" y="210"/>
                  </a:lnTo>
                  <a:lnTo>
                    <a:pt x="1620" y="210"/>
                  </a:lnTo>
                  <a:lnTo>
                    <a:pt x="1620" y="210"/>
                  </a:lnTo>
                  <a:lnTo>
                    <a:pt x="1620" y="210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0" y="216"/>
                  </a:lnTo>
                  <a:lnTo>
                    <a:pt x="1626" y="216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26" y="222"/>
                  </a:lnTo>
                  <a:lnTo>
                    <a:pt x="1632" y="222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2" y="228"/>
                  </a:lnTo>
                  <a:lnTo>
                    <a:pt x="1638" y="228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38" y="234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46"/>
                  </a:lnTo>
                  <a:lnTo>
                    <a:pt x="1650" y="252"/>
                  </a:lnTo>
                  <a:lnTo>
                    <a:pt x="1650" y="252"/>
                  </a:lnTo>
                  <a:lnTo>
                    <a:pt x="1650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2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58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2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64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68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74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76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0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2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86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88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2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294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698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0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04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06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0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2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16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18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2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24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28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0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36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0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46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48"/>
                  </a:lnTo>
                  <a:lnTo>
                    <a:pt x="1752" y="354"/>
                  </a:lnTo>
                  <a:lnTo>
                    <a:pt x="1752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58" y="354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64" y="360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0" y="366"/>
                  </a:lnTo>
                  <a:lnTo>
                    <a:pt x="1776" y="366"/>
                  </a:lnTo>
                  <a:lnTo>
                    <a:pt x="1776" y="366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2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78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88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84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794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0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06" y="396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2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2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18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08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24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14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0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36" y="420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2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2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38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66" y="444"/>
                  </a:lnTo>
                  <a:lnTo>
                    <a:pt x="1872" y="444"/>
                  </a:lnTo>
                  <a:lnTo>
                    <a:pt x="1872" y="444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2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0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78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896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2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08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14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26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8"/>
                  </a:lnTo>
                  <a:lnTo>
                    <a:pt x="1932" y="462"/>
                  </a:lnTo>
                  <a:lnTo>
                    <a:pt x="1932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38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62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44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6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62" y="450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2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44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68" y="438"/>
                  </a:lnTo>
                  <a:lnTo>
                    <a:pt x="1974" y="438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3" name="Rectangle 552"/>
            <p:cNvSpPr>
              <a:spLocks noChangeArrowheads="1"/>
            </p:cNvSpPr>
            <p:nvPr/>
          </p:nvSpPr>
          <p:spPr bwMode="auto">
            <a:xfrm>
              <a:off x="3933" y="2576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4" name="Freeform 553"/>
            <p:cNvSpPr>
              <a:spLocks/>
            </p:cNvSpPr>
            <p:nvPr/>
          </p:nvSpPr>
          <p:spPr bwMode="auto">
            <a:xfrm>
              <a:off x="3285" y="1370"/>
              <a:ext cx="1974" cy="936"/>
            </a:xfrm>
            <a:custGeom>
              <a:avLst/>
              <a:gdLst>
                <a:gd name="T0" fmla="*/ 30 w 1974"/>
                <a:gd name="T1" fmla="*/ 882 h 936"/>
                <a:gd name="T2" fmla="*/ 60 w 1974"/>
                <a:gd name="T3" fmla="*/ 864 h 936"/>
                <a:gd name="T4" fmla="*/ 90 w 1974"/>
                <a:gd name="T5" fmla="*/ 840 h 936"/>
                <a:gd name="T6" fmla="*/ 120 w 1974"/>
                <a:gd name="T7" fmla="*/ 822 h 936"/>
                <a:gd name="T8" fmla="*/ 150 w 1974"/>
                <a:gd name="T9" fmla="*/ 792 h 936"/>
                <a:gd name="T10" fmla="*/ 186 w 1974"/>
                <a:gd name="T11" fmla="*/ 768 h 936"/>
                <a:gd name="T12" fmla="*/ 216 w 1974"/>
                <a:gd name="T13" fmla="*/ 744 h 936"/>
                <a:gd name="T14" fmla="*/ 246 w 1974"/>
                <a:gd name="T15" fmla="*/ 720 h 936"/>
                <a:gd name="T16" fmla="*/ 276 w 1974"/>
                <a:gd name="T17" fmla="*/ 690 h 936"/>
                <a:gd name="T18" fmla="*/ 306 w 1974"/>
                <a:gd name="T19" fmla="*/ 666 h 936"/>
                <a:gd name="T20" fmla="*/ 342 w 1974"/>
                <a:gd name="T21" fmla="*/ 636 h 936"/>
                <a:gd name="T22" fmla="*/ 372 w 1974"/>
                <a:gd name="T23" fmla="*/ 606 h 936"/>
                <a:gd name="T24" fmla="*/ 402 w 1974"/>
                <a:gd name="T25" fmla="*/ 576 h 936"/>
                <a:gd name="T26" fmla="*/ 432 w 1974"/>
                <a:gd name="T27" fmla="*/ 546 h 936"/>
                <a:gd name="T28" fmla="*/ 462 w 1974"/>
                <a:gd name="T29" fmla="*/ 516 h 936"/>
                <a:gd name="T30" fmla="*/ 498 w 1974"/>
                <a:gd name="T31" fmla="*/ 486 h 936"/>
                <a:gd name="T32" fmla="*/ 528 w 1974"/>
                <a:gd name="T33" fmla="*/ 456 h 936"/>
                <a:gd name="T34" fmla="*/ 558 w 1974"/>
                <a:gd name="T35" fmla="*/ 420 h 936"/>
                <a:gd name="T36" fmla="*/ 588 w 1974"/>
                <a:gd name="T37" fmla="*/ 390 h 936"/>
                <a:gd name="T38" fmla="*/ 618 w 1974"/>
                <a:gd name="T39" fmla="*/ 354 h 936"/>
                <a:gd name="T40" fmla="*/ 654 w 1974"/>
                <a:gd name="T41" fmla="*/ 324 h 936"/>
                <a:gd name="T42" fmla="*/ 684 w 1974"/>
                <a:gd name="T43" fmla="*/ 288 h 936"/>
                <a:gd name="T44" fmla="*/ 714 w 1974"/>
                <a:gd name="T45" fmla="*/ 252 h 936"/>
                <a:gd name="T46" fmla="*/ 744 w 1974"/>
                <a:gd name="T47" fmla="*/ 216 h 936"/>
                <a:gd name="T48" fmla="*/ 774 w 1974"/>
                <a:gd name="T49" fmla="*/ 180 h 936"/>
                <a:gd name="T50" fmla="*/ 810 w 1974"/>
                <a:gd name="T51" fmla="*/ 138 h 936"/>
                <a:gd name="T52" fmla="*/ 840 w 1974"/>
                <a:gd name="T53" fmla="*/ 102 h 936"/>
                <a:gd name="T54" fmla="*/ 870 w 1974"/>
                <a:gd name="T55" fmla="*/ 60 h 936"/>
                <a:gd name="T56" fmla="*/ 900 w 1974"/>
                <a:gd name="T57" fmla="*/ 18 h 936"/>
                <a:gd name="T58" fmla="*/ 930 w 1974"/>
                <a:gd name="T59" fmla="*/ 0 h 936"/>
                <a:gd name="T60" fmla="*/ 966 w 1974"/>
                <a:gd name="T61" fmla="*/ 30 h 936"/>
                <a:gd name="T62" fmla="*/ 996 w 1974"/>
                <a:gd name="T63" fmla="*/ 72 h 936"/>
                <a:gd name="T64" fmla="*/ 1026 w 1974"/>
                <a:gd name="T65" fmla="*/ 114 h 936"/>
                <a:gd name="T66" fmla="*/ 1056 w 1974"/>
                <a:gd name="T67" fmla="*/ 150 h 936"/>
                <a:gd name="T68" fmla="*/ 1086 w 1974"/>
                <a:gd name="T69" fmla="*/ 192 h 936"/>
                <a:gd name="T70" fmla="*/ 1122 w 1974"/>
                <a:gd name="T71" fmla="*/ 228 h 936"/>
                <a:gd name="T72" fmla="*/ 1152 w 1974"/>
                <a:gd name="T73" fmla="*/ 264 h 936"/>
                <a:gd name="T74" fmla="*/ 1182 w 1974"/>
                <a:gd name="T75" fmla="*/ 300 h 936"/>
                <a:gd name="T76" fmla="*/ 1212 w 1974"/>
                <a:gd name="T77" fmla="*/ 336 h 936"/>
                <a:gd name="T78" fmla="*/ 1242 w 1974"/>
                <a:gd name="T79" fmla="*/ 366 h 936"/>
                <a:gd name="T80" fmla="*/ 1278 w 1974"/>
                <a:gd name="T81" fmla="*/ 402 h 936"/>
                <a:gd name="T82" fmla="*/ 1308 w 1974"/>
                <a:gd name="T83" fmla="*/ 432 h 936"/>
                <a:gd name="T84" fmla="*/ 1338 w 1974"/>
                <a:gd name="T85" fmla="*/ 462 h 936"/>
                <a:gd name="T86" fmla="*/ 1368 w 1974"/>
                <a:gd name="T87" fmla="*/ 492 h 936"/>
                <a:gd name="T88" fmla="*/ 1398 w 1974"/>
                <a:gd name="T89" fmla="*/ 522 h 936"/>
                <a:gd name="T90" fmla="*/ 1434 w 1974"/>
                <a:gd name="T91" fmla="*/ 552 h 936"/>
                <a:gd name="T92" fmla="*/ 1464 w 1974"/>
                <a:gd name="T93" fmla="*/ 582 h 936"/>
                <a:gd name="T94" fmla="*/ 1494 w 1974"/>
                <a:gd name="T95" fmla="*/ 612 h 936"/>
                <a:gd name="T96" fmla="*/ 1524 w 1974"/>
                <a:gd name="T97" fmla="*/ 642 h 936"/>
                <a:gd name="T98" fmla="*/ 1554 w 1974"/>
                <a:gd name="T99" fmla="*/ 672 h 936"/>
                <a:gd name="T100" fmla="*/ 1590 w 1974"/>
                <a:gd name="T101" fmla="*/ 702 h 936"/>
                <a:gd name="T102" fmla="*/ 1620 w 1974"/>
                <a:gd name="T103" fmla="*/ 726 h 936"/>
                <a:gd name="T104" fmla="*/ 1650 w 1974"/>
                <a:gd name="T105" fmla="*/ 750 h 936"/>
                <a:gd name="T106" fmla="*/ 1680 w 1974"/>
                <a:gd name="T107" fmla="*/ 780 h 936"/>
                <a:gd name="T108" fmla="*/ 1710 w 1974"/>
                <a:gd name="T109" fmla="*/ 804 h 936"/>
                <a:gd name="T110" fmla="*/ 1746 w 1974"/>
                <a:gd name="T111" fmla="*/ 828 h 936"/>
                <a:gd name="T112" fmla="*/ 1776 w 1974"/>
                <a:gd name="T113" fmla="*/ 852 h 936"/>
                <a:gd name="T114" fmla="*/ 1806 w 1974"/>
                <a:gd name="T115" fmla="*/ 870 h 936"/>
                <a:gd name="T116" fmla="*/ 1836 w 1974"/>
                <a:gd name="T117" fmla="*/ 888 h 936"/>
                <a:gd name="T118" fmla="*/ 1866 w 1974"/>
                <a:gd name="T119" fmla="*/ 912 h 936"/>
                <a:gd name="T120" fmla="*/ 1902 w 1974"/>
                <a:gd name="T121" fmla="*/ 930 h 936"/>
                <a:gd name="T122" fmla="*/ 1932 w 1974"/>
                <a:gd name="T123" fmla="*/ 930 h 936"/>
                <a:gd name="T124" fmla="*/ 1962 w 1974"/>
                <a:gd name="T125" fmla="*/ 912 h 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974" h="936">
                  <a:moveTo>
                    <a:pt x="0" y="906"/>
                  </a:moveTo>
                  <a:lnTo>
                    <a:pt x="0" y="906"/>
                  </a:lnTo>
                  <a:lnTo>
                    <a:pt x="0" y="906"/>
                  </a:lnTo>
                  <a:lnTo>
                    <a:pt x="0" y="906"/>
                  </a:lnTo>
                  <a:lnTo>
                    <a:pt x="0" y="906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0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900"/>
                  </a:lnTo>
                  <a:lnTo>
                    <a:pt x="6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2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94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18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24" y="888"/>
                  </a:lnTo>
                  <a:lnTo>
                    <a:pt x="30" y="888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0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82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36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2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6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48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70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54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0" y="864"/>
                  </a:lnTo>
                  <a:lnTo>
                    <a:pt x="66" y="864"/>
                  </a:lnTo>
                  <a:lnTo>
                    <a:pt x="66" y="864"/>
                  </a:lnTo>
                  <a:lnTo>
                    <a:pt x="66" y="864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2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78" y="852"/>
                  </a:lnTo>
                  <a:lnTo>
                    <a:pt x="84" y="852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84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6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0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40"/>
                  </a:lnTo>
                  <a:lnTo>
                    <a:pt x="96" y="834"/>
                  </a:lnTo>
                  <a:lnTo>
                    <a:pt x="96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2" y="834"/>
                  </a:lnTo>
                  <a:lnTo>
                    <a:pt x="108" y="834"/>
                  </a:lnTo>
                  <a:lnTo>
                    <a:pt x="108" y="834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08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8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14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22"/>
                  </a:lnTo>
                  <a:lnTo>
                    <a:pt x="120" y="816"/>
                  </a:lnTo>
                  <a:lnTo>
                    <a:pt x="120" y="816"/>
                  </a:lnTo>
                  <a:lnTo>
                    <a:pt x="120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26" y="816"/>
                  </a:lnTo>
                  <a:lnTo>
                    <a:pt x="132" y="816"/>
                  </a:lnTo>
                  <a:lnTo>
                    <a:pt x="132" y="816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2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10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38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804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44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8"/>
                  </a:lnTo>
                  <a:lnTo>
                    <a:pt x="150" y="792"/>
                  </a:lnTo>
                  <a:lnTo>
                    <a:pt x="150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62" y="792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2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6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68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80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74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74"/>
                  </a:lnTo>
                  <a:lnTo>
                    <a:pt x="180" y="768"/>
                  </a:lnTo>
                  <a:lnTo>
                    <a:pt x="180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86" y="768"/>
                  </a:lnTo>
                  <a:lnTo>
                    <a:pt x="192" y="768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2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62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198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6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04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50"/>
                  </a:lnTo>
                  <a:lnTo>
                    <a:pt x="210" y="744"/>
                  </a:lnTo>
                  <a:lnTo>
                    <a:pt x="210" y="744"/>
                  </a:lnTo>
                  <a:lnTo>
                    <a:pt x="210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16" y="744"/>
                  </a:lnTo>
                  <a:lnTo>
                    <a:pt x="222" y="744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2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8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28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32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34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6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0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20"/>
                  </a:lnTo>
                  <a:lnTo>
                    <a:pt x="246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2" y="714"/>
                  </a:lnTo>
                  <a:lnTo>
                    <a:pt x="258" y="714"/>
                  </a:lnTo>
                  <a:lnTo>
                    <a:pt x="258" y="714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58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64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702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0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6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76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90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2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84"/>
                  </a:lnTo>
                  <a:lnTo>
                    <a:pt x="288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294" y="678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0" y="672"/>
                  </a:lnTo>
                  <a:lnTo>
                    <a:pt x="306" y="672"/>
                  </a:lnTo>
                  <a:lnTo>
                    <a:pt x="306" y="672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06" y="666"/>
                  </a:lnTo>
                  <a:lnTo>
                    <a:pt x="312" y="666"/>
                  </a:lnTo>
                  <a:lnTo>
                    <a:pt x="312" y="666"/>
                  </a:lnTo>
                  <a:lnTo>
                    <a:pt x="312" y="666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2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60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18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54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24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8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0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42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36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6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2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30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48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24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54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8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0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12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66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2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600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78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94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84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8"/>
                  </a:lnTo>
                  <a:lnTo>
                    <a:pt x="390" y="582"/>
                  </a:lnTo>
                  <a:lnTo>
                    <a:pt x="390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82"/>
                  </a:lnTo>
                  <a:lnTo>
                    <a:pt x="396" y="576"/>
                  </a:lnTo>
                  <a:lnTo>
                    <a:pt x="396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6"/>
                  </a:lnTo>
                  <a:lnTo>
                    <a:pt x="402" y="570"/>
                  </a:lnTo>
                  <a:lnTo>
                    <a:pt x="402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70"/>
                  </a:lnTo>
                  <a:lnTo>
                    <a:pt x="408" y="564"/>
                  </a:lnTo>
                  <a:lnTo>
                    <a:pt x="408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64"/>
                  </a:lnTo>
                  <a:lnTo>
                    <a:pt x="414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0" y="558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26" y="552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2" y="546"/>
                  </a:lnTo>
                  <a:lnTo>
                    <a:pt x="438" y="546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44" y="534"/>
                  </a:lnTo>
                  <a:lnTo>
                    <a:pt x="450" y="534"/>
                  </a:lnTo>
                  <a:lnTo>
                    <a:pt x="450" y="534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56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2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68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74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0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86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2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74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62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2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50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44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0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8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46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6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20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64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14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0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402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2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6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88" y="390"/>
                  </a:lnTo>
                  <a:lnTo>
                    <a:pt x="594" y="390"/>
                  </a:lnTo>
                  <a:lnTo>
                    <a:pt x="594" y="390"/>
                  </a:lnTo>
                  <a:lnTo>
                    <a:pt x="594" y="390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594" y="384"/>
                  </a:lnTo>
                  <a:lnTo>
                    <a:pt x="600" y="384"/>
                  </a:lnTo>
                  <a:lnTo>
                    <a:pt x="600" y="384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0" y="378"/>
                  </a:lnTo>
                  <a:lnTo>
                    <a:pt x="606" y="378"/>
                  </a:lnTo>
                  <a:lnTo>
                    <a:pt x="606" y="378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06" y="372"/>
                  </a:lnTo>
                  <a:lnTo>
                    <a:pt x="612" y="372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2" y="366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60"/>
                  </a:lnTo>
                  <a:lnTo>
                    <a:pt x="618" y="354"/>
                  </a:lnTo>
                  <a:lnTo>
                    <a:pt x="618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54"/>
                  </a:lnTo>
                  <a:lnTo>
                    <a:pt x="624" y="348"/>
                  </a:lnTo>
                  <a:lnTo>
                    <a:pt x="624" y="348"/>
                  </a:lnTo>
                  <a:lnTo>
                    <a:pt x="624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42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36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2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30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48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24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54" y="318"/>
                  </a:lnTo>
                  <a:lnTo>
                    <a:pt x="660" y="318"/>
                  </a:lnTo>
                  <a:lnTo>
                    <a:pt x="660" y="318"/>
                  </a:lnTo>
                  <a:lnTo>
                    <a:pt x="660" y="318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0" y="312"/>
                  </a:lnTo>
                  <a:lnTo>
                    <a:pt x="666" y="312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66" y="306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294"/>
                  </a:lnTo>
                  <a:lnTo>
                    <a:pt x="672" y="294"/>
                  </a:lnTo>
                  <a:lnTo>
                    <a:pt x="672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94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78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8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84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82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0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6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696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70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2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08" y="258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46"/>
                  </a:lnTo>
                  <a:lnTo>
                    <a:pt x="714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6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0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40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26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34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2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56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8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2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92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74" y="186"/>
                  </a:lnTo>
                  <a:lnTo>
                    <a:pt x="774" y="186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74" y="180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74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0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8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86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62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2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6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798" y="150"/>
                  </a:lnTo>
                  <a:lnTo>
                    <a:pt x="804" y="150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44"/>
                  </a:lnTo>
                  <a:lnTo>
                    <a:pt x="804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8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0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32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16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6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2" y="120"/>
                  </a:lnTo>
                  <a:lnTo>
                    <a:pt x="828" y="120"/>
                  </a:lnTo>
                  <a:lnTo>
                    <a:pt x="828" y="120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14"/>
                  </a:lnTo>
                  <a:lnTo>
                    <a:pt x="828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8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34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102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0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6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46" y="90"/>
                  </a:lnTo>
                  <a:lnTo>
                    <a:pt x="852" y="90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84"/>
                  </a:lnTo>
                  <a:lnTo>
                    <a:pt x="852" y="78"/>
                  </a:lnTo>
                  <a:lnTo>
                    <a:pt x="852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8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64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6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60"/>
                  </a:lnTo>
                  <a:lnTo>
                    <a:pt x="870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54"/>
                  </a:lnTo>
                  <a:lnTo>
                    <a:pt x="876" y="48"/>
                  </a:lnTo>
                  <a:lnTo>
                    <a:pt x="876" y="48"/>
                  </a:lnTo>
                  <a:lnTo>
                    <a:pt x="876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8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2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42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88" y="36"/>
                  </a:lnTo>
                  <a:lnTo>
                    <a:pt x="894" y="36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30"/>
                  </a:lnTo>
                  <a:lnTo>
                    <a:pt x="894" y="24"/>
                  </a:lnTo>
                  <a:lnTo>
                    <a:pt x="894" y="24"/>
                  </a:lnTo>
                  <a:lnTo>
                    <a:pt x="894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24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8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12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36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2" y="6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2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18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54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24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0" y="30"/>
                  </a:lnTo>
                  <a:lnTo>
                    <a:pt x="966" y="30"/>
                  </a:lnTo>
                  <a:lnTo>
                    <a:pt x="966" y="30"/>
                  </a:lnTo>
                  <a:lnTo>
                    <a:pt x="966" y="30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36"/>
                  </a:lnTo>
                  <a:lnTo>
                    <a:pt x="966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2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2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78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0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2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78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2" y="84"/>
                  </a:lnTo>
                  <a:lnTo>
                    <a:pt x="1008" y="84"/>
                  </a:lnTo>
                  <a:lnTo>
                    <a:pt x="1008" y="84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0"/>
                  </a:lnTo>
                  <a:lnTo>
                    <a:pt x="1008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96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14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2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0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08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26" y="114"/>
                  </a:lnTo>
                  <a:lnTo>
                    <a:pt x="1032" y="114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0"/>
                  </a:lnTo>
                  <a:lnTo>
                    <a:pt x="1032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26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38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2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44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38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0" y="144"/>
                  </a:lnTo>
                  <a:lnTo>
                    <a:pt x="1056" y="144"/>
                  </a:lnTo>
                  <a:lnTo>
                    <a:pt x="1056" y="144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0"/>
                  </a:lnTo>
                  <a:lnTo>
                    <a:pt x="1056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56"/>
                  </a:lnTo>
                  <a:lnTo>
                    <a:pt x="1062" y="162"/>
                  </a:lnTo>
                  <a:lnTo>
                    <a:pt x="1062" y="162"/>
                  </a:lnTo>
                  <a:lnTo>
                    <a:pt x="1062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2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68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68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80" y="174"/>
                  </a:lnTo>
                  <a:lnTo>
                    <a:pt x="1080" y="174"/>
                  </a:lnTo>
                  <a:lnTo>
                    <a:pt x="1080" y="174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0" y="180"/>
                  </a:lnTo>
                  <a:lnTo>
                    <a:pt x="1086" y="180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92"/>
                  </a:lnTo>
                  <a:lnTo>
                    <a:pt x="1086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2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2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198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098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04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04" y="210"/>
                  </a:lnTo>
                  <a:lnTo>
                    <a:pt x="1110" y="210"/>
                  </a:lnTo>
                  <a:lnTo>
                    <a:pt x="1110" y="210"/>
                  </a:lnTo>
                  <a:lnTo>
                    <a:pt x="1110" y="210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0" y="216"/>
                  </a:lnTo>
                  <a:lnTo>
                    <a:pt x="1116" y="216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28"/>
                  </a:lnTo>
                  <a:lnTo>
                    <a:pt x="1122" y="234"/>
                  </a:lnTo>
                  <a:lnTo>
                    <a:pt x="1122" y="234"/>
                  </a:lnTo>
                  <a:lnTo>
                    <a:pt x="1122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34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28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0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34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46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0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2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46" y="258"/>
                  </a:lnTo>
                  <a:lnTo>
                    <a:pt x="1152" y="258"/>
                  </a:lnTo>
                  <a:lnTo>
                    <a:pt x="1152" y="258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2" y="264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0"/>
                  </a:lnTo>
                  <a:lnTo>
                    <a:pt x="1158" y="276"/>
                  </a:lnTo>
                  <a:lnTo>
                    <a:pt x="1158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76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64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2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0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88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2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0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88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18"/>
                  </a:lnTo>
                  <a:lnTo>
                    <a:pt x="1200" y="324"/>
                  </a:lnTo>
                  <a:lnTo>
                    <a:pt x="1200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30"/>
                  </a:lnTo>
                  <a:lnTo>
                    <a:pt x="1206" y="330"/>
                  </a:lnTo>
                  <a:lnTo>
                    <a:pt x="1206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36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18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2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24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48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0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54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36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0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2" y="366"/>
                  </a:lnTo>
                  <a:lnTo>
                    <a:pt x="1248" y="366"/>
                  </a:lnTo>
                  <a:lnTo>
                    <a:pt x="1248" y="366"/>
                  </a:lnTo>
                  <a:lnTo>
                    <a:pt x="1248" y="366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48" y="372"/>
                  </a:lnTo>
                  <a:lnTo>
                    <a:pt x="1254" y="372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54" y="378"/>
                  </a:lnTo>
                  <a:lnTo>
                    <a:pt x="1260" y="378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0"/>
                  </a:lnTo>
                  <a:lnTo>
                    <a:pt x="1266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396"/>
                  </a:lnTo>
                  <a:lnTo>
                    <a:pt x="1272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2"/>
                  </a:lnTo>
                  <a:lnTo>
                    <a:pt x="1278" y="408"/>
                  </a:lnTo>
                  <a:lnTo>
                    <a:pt x="1278" y="408"/>
                  </a:lnTo>
                  <a:lnTo>
                    <a:pt x="1278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08"/>
                  </a:lnTo>
                  <a:lnTo>
                    <a:pt x="1284" y="414"/>
                  </a:lnTo>
                  <a:lnTo>
                    <a:pt x="1284" y="414"/>
                  </a:lnTo>
                  <a:lnTo>
                    <a:pt x="1284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14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2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2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08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38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14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44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0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0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26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56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2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2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38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68"/>
                  </a:lnTo>
                  <a:lnTo>
                    <a:pt x="1344" y="474"/>
                  </a:lnTo>
                  <a:lnTo>
                    <a:pt x="1344" y="474"/>
                  </a:lnTo>
                  <a:lnTo>
                    <a:pt x="1344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74"/>
                  </a:lnTo>
                  <a:lnTo>
                    <a:pt x="1350" y="480"/>
                  </a:lnTo>
                  <a:lnTo>
                    <a:pt x="1350" y="480"/>
                  </a:lnTo>
                  <a:lnTo>
                    <a:pt x="1350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0"/>
                  </a:lnTo>
                  <a:lnTo>
                    <a:pt x="1356" y="486"/>
                  </a:lnTo>
                  <a:lnTo>
                    <a:pt x="1356" y="486"/>
                  </a:lnTo>
                  <a:lnTo>
                    <a:pt x="1356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92"/>
                  </a:lnTo>
                  <a:lnTo>
                    <a:pt x="1362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2"/>
                  </a:lnTo>
                  <a:lnTo>
                    <a:pt x="1368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498"/>
                  </a:lnTo>
                  <a:lnTo>
                    <a:pt x="1374" y="504"/>
                  </a:lnTo>
                  <a:lnTo>
                    <a:pt x="1374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04"/>
                  </a:lnTo>
                  <a:lnTo>
                    <a:pt x="1380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0"/>
                  </a:lnTo>
                  <a:lnTo>
                    <a:pt x="1386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2" y="516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398" y="522"/>
                  </a:lnTo>
                  <a:lnTo>
                    <a:pt x="1404" y="522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04" y="528"/>
                  </a:lnTo>
                  <a:lnTo>
                    <a:pt x="1410" y="528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0" y="534"/>
                  </a:lnTo>
                  <a:lnTo>
                    <a:pt x="1416" y="534"/>
                  </a:lnTo>
                  <a:lnTo>
                    <a:pt x="1416" y="534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2" y="546"/>
                  </a:lnTo>
                  <a:lnTo>
                    <a:pt x="1428" y="546"/>
                  </a:lnTo>
                  <a:lnTo>
                    <a:pt x="1428" y="546"/>
                  </a:lnTo>
                  <a:lnTo>
                    <a:pt x="1428" y="546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2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34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58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0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64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46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0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2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76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58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2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64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88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0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594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76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0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2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06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88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2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494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18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0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24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06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0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2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36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18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2"/>
                  </a:lnTo>
                  <a:lnTo>
                    <a:pt x="1524" y="648"/>
                  </a:lnTo>
                  <a:lnTo>
                    <a:pt x="1524" y="648"/>
                  </a:lnTo>
                  <a:lnTo>
                    <a:pt x="1524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48"/>
                  </a:lnTo>
                  <a:lnTo>
                    <a:pt x="1530" y="654"/>
                  </a:lnTo>
                  <a:lnTo>
                    <a:pt x="1530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54"/>
                  </a:lnTo>
                  <a:lnTo>
                    <a:pt x="1536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2" y="660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48" y="666"/>
                  </a:lnTo>
                  <a:lnTo>
                    <a:pt x="1554" y="666"/>
                  </a:lnTo>
                  <a:lnTo>
                    <a:pt x="1554" y="666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54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2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0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78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66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84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2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0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78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696"/>
                  </a:lnTo>
                  <a:lnTo>
                    <a:pt x="1584" y="702"/>
                  </a:lnTo>
                  <a:lnTo>
                    <a:pt x="1584" y="702"/>
                  </a:lnTo>
                  <a:lnTo>
                    <a:pt x="1584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2"/>
                  </a:lnTo>
                  <a:lnTo>
                    <a:pt x="1590" y="708"/>
                  </a:lnTo>
                  <a:lnTo>
                    <a:pt x="1590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596" y="708"/>
                  </a:lnTo>
                  <a:lnTo>
                    <a:pt x="1602" y="708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2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14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08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0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14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26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0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2"/>
                  </a:lnTo>
                  <a:lnTo>
                    <a:pt x="1626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2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38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44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44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0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56"/>
                  </a:lnTo>
                  <a:lnTo>
                    <a:pt x="1656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68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74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74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0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0"/>
                  </a:lnTo>
                  <a:lnTo>
                    <a:pt x="1686" y="786"/>
                  </a:lnTo>
                  <a:lnTo>
                    <a:pt x="1686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2" y="786"/>
                  </a:lnTo>
                  <a:lnTo>
                    <a:pt x="1698" y="786"/>
                  </a:lnTo>
                  <a:lnTo>
                    <a:pt x="1698" y="786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698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2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04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798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0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04"/>
                  </a:lnTo>
                  <a:lnTo>
                    <a:pt x="1716" y="810"/>
                  </a:lnTo>
                  <a:lnTo>
                    <a:pt x="1716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8" y="810"/>
                  </a:lnTo>
                  <a:lnTo>
                    <a:pt x="1728" y="810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16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34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2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0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46" y="828"/>
                  </a:lnTo>
                  <a:lnTo>
                    <a:pt x="1752" y="828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2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34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58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0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64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0" y="846"/>
                  </a:lnTo>
                  <a:lnTo>
                    <a:pt x="1776" y="846"/>
                  </a:lnTo>
                  <a:lnTo>
                    <a:pt x="1776" y="846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76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2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2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88" y="858"/>
                  </a:lnTo>
                  <a:lnTo>
                    <a:pt x="1794" y="858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794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64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0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2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76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18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24" y="882"/>
                  </a:lnTo>
                  <a:lnTo>
                    <a:pt x="1830" y="882"/>
                  </a:lnTo>
                  <a:lnTo>
                    <a:pt x="1830" y="882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0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88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36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2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894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48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0"/>
                  </a:lnTo>
                  <a:lnTo>
                    <a:pt x="1854" y="906"/>
                  </a:lnTo>
                  <a:lnTo>
                    <a:pt x="1854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0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06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66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2" y="912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78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18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84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0" y="924"/>
                  </a:lnTo>
                  <a:lnTo>
                    <a:pt x="1896" y="924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896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2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6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26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2" y="930"/>
                  </a:lnTo>
                  <a:lnTo>
                    <a:pt x="1938" y="930"/>
                  </a:lnTo>
                  <a:lnTo>
                    <a:pt x="1938" y="930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38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24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44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0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8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56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12"/>
                  </a:lnTo>
                  <a:lnTo>
                    <a:pt x="1962" y="906"/>
                  </a:lnTo>
                  <a:lnTo>
                    <a:pt x="1962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68" y="906"/>
                  </a:lnTo>
                  <a:lnTo>
                    <a:pt x="1974" y="90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5" name="Rectangle 554"/>
            <p:cNvSpPr>
              <a:spLocks noChangeArrowheads="1"/>
            </p:cNvSpPr>
            <p:nvPr/>
          </p:nvSpPr>
          <p:spPr bwMode="auto">
            <a:xfrm>
              <a:off x="4353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6" name="Freeform 555"/>
            <p:cNvSpPr>
              <a:spLocks/>
            </p:cNvSpPr>
            <p:nvPr/>
          </p:nvSpPr>
          <p:spPr bwMode="auto">
            <a:xfrm>
              <a:off x="3285" y="1916"/>
              <a:ext cx="1974" cy="0"/>
            </a:xfrm>
            <a:custGeom>
              <a:avLst/>
              <a:gdLst>
                <a:gd name="T0" fmla="*/ 30 w 1974"/>
                <a:gd name="T1" fmla="*/ 60 w 1974"/>
                <a:gd name="T2" fmla="*/ 90 w 1974"/>
                <a:gd name="T3" fmla="*/ 120 w 1974"/>
                <a:gd name="T4" fmla="*/ 150 w 1974"/>
                <a:gd name="T5" fmla="*/ 186 w 1974"/>
                <a:gd name="T6" fmla="*/ 216 w 1974"/>
                <a:gd name="T7" fmla="*/ 246 w 1974"/>
                <a:gd name="T8" fmla="*/ 276 w 1974"/>
                <a:gd name="T9" fmla="*/ 306 w 1974"/>
                <a:gd name="T10" fmla="*/ 342 w 1974"/>
                <a:gd name="T11" fmla="*/ 372 w 1974"/>
                <a:gd name="T12" fmla="*/ 402 w 1974"/>
                <a:gd name="T13" fmla="*/ 432 w 1974"/>
                <a:gd name="T14" fmla="*/ 462 w 1974"/>
                <a:gd name="T15" fmla="*/ 498 w 1974"/>
                <a:gd name="T16" fmla="*/ 528 w 1974"/>
                <a:gd name="T17" fmla="*/ 558 w 1974"/>
                <a:gd name="T18" fmla="*/ 588 w 1974"/>
                <a:gd name="T19" fmla="*/ 618 w 1974"/>
                <a:gd name="T20" fmla="*/ 654 w 1974"/>
                <a:gd name="T21" fmla="*/ 684 w 1974"/>
                <a:gd name="T22" fmla="*/ 714 w 1974"/>
                <a:gd name="T23" fmla="*/ 744 w 1974"/>
                <a:gd name="T24" fmla="*/ 774 w 1974"/>
                <a:gd name="T25" fmla="*/ 810 w 1974"/>
                <a:gd name="T26" fmla="*/ 840 w 1974"/>
                <a:gd name="T27" fmla="*/ 870 w 1974"/>
                <a:gd name="T28" fmla="*/ 900 w 1974"/>
                <a:gd name="T29" fmla="*/ 930 w 1974"/>
                <a:gd name="T30" fmla="*/ 966 w 1974"/>
                <a:gd name="T31" fmla="*/ 996 w 1974"/>
                <a:gd name="T32" fmla="*/ 1026 w 1974"/>
                <a:gd name="T33" fmla="*/ 1056 w 1974"/>
                <a:gd name="T34" fmla="*/ 1086 w 1974"/>
                <a:gd name="T35" fmla="*/ 1122 w 1974"/>
                <a:gd name="T36" fmla="*/ 1152 w 1974"/>
                <a:gd name="T37" fmla="*/ 1182 w 1974"/>
                <a:gd name="T38" fmla="*/ 1212 w 1974"/>
                <a:gd name="T39" fmla="*/ 1242 w 1974"/>
                <a:gd name="T40" fmla="*/ 1278 w 1974"/>
                <a:gd name="T41" fmla="*/ 1308 w 1974"/>
                <a:gd name="T42" fmla="*/ 1338 w 1974"/>
                <a:gd name="T43" fmla="*/ 1368 w 1974"/>
                <a:gd name="T44" fmla="*/ 1398 w 1974"/>
                <a:gd name="T45" fmla="*/ 1434 w 1974"/>
                <a:gd name="T46" fmla="*/ 1464 w 1974"/>
                <a:gd name="T47" fmla="*/ 1494 w 1974"/>
                <a:gd name="T48" fmla="*/ 1524 w 1974"/>
                <a:gd name="T49" fmla="*/ 1554 w 1974"/>
                <a:gd name="T50" fmla="*/ 1590 w 1974"/>
                <a:gd name="T51" fmla="*/ 1620 w 1974"/>
                <a:gd name="T52" fmla="*/ 1650 w 1974"/>
                <a:gd name="T53" fmla="*/ 1680 w 1974"/>
                <a:gd name="T54" fmla="*/ 1710 w 1974"/>
                <a:gd name="T55" fmla="*/ 1746 w 1974"/>
                <a:gd name="T56" fmla="*/ 1776 w 1974"/>
                <a:gd name="T57" fmla="*/ 1806 w 1974"/>
                <a:gd name="T58" fmla="*/ 1836 w 1974"/>
                <a:gd name="T59" fmla="*/ 1866 w 1974"/>
                <a:gd name="T60" fmla="*/ 1902 w 1974"/>
                <a:gd name="T61" fmla="*/ 1932 w 1974"/>
                <a:gd name="T62" fmla="*/ 1962 w 19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197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" name="Rectangle 556"/>
            <p:cNvSpPr>
              <a:spLocks noChangeArrowheads="1"/>
            </p:cNvSpPr>
            <p:nvPr/>
          </p:nvSpPr>
          <p:spPr bwMode="auto">
            <a:xfrm>
              <a:off x="4773" y="2576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8" name="Rectangle 557"/>
            <p:cNvSpPr>
              <a:spLocks noChangeArrowheads="1"/>
            </p:cNvSpPr>
            <p:nvPr/>
          </p:nvSpPr>
          <p:spPr bwMode="auto">
            <a:xfrm>
              <a:off x="3309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9" name="Rectangle 558"/>
            <p:cNvSpPr>
              <a:spLocks noChangeArrowheads="1"/>
            </p:cNvSpPr>
            <p:nvPr/>
          </p:nvSpPr>
          <p:spPr bwMode="auto">
            <a:xfrm>
              <a:off x="3465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0" name="Rectangle 559"/>
            <p:cNvSpPr>
              <a:spLocks noChangeArrowheads="1"/>
            </p:cNvSpPr>
            <p:nvPr/>
          </p:nvSpPr>
          <p:spPr bwMode="auto">
            <a:xfrm>
              <a:off x="3501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1" name="Rectangle 560"/>
            <p:cNvSpPr>
              <a:spLocks noChangeArrowheads="1"/>
            </p:cNvSpPr>
            <p:nvPr/>
          </p:nvSpPr>
          <p:spPr bwMode="auto">
            <a:xfrm>
              <a:off x="3699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2" name="Rectangle 561"/>
            <p:cNvSpPr>
              <a:spLocks noChangeArrowheads="1"/>
            </p:cNvSpPr>
            <p:nvPr/>
          </p:nvSpPr>
          <p:spPr bwMode="auto">
            <a:xfrm>
              <a:off x="3801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Rectangle 562"/>
            <p:cNvSpPr>
              <a:spLocks noChangeArrowheads="1"/>
            </p:cNvSpPr>
            <p:nvPr/>
          </p:nvSpPr>
          <p:spPr bwMode="auto">
            <a:xfrm>
              <a:off x="3963" y="2690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4" name="Rectangle 563"/>
            <p:cNvSpPr>
              <a:spLocks noChangeArrowheads="1"/>
            </p:cNvSpPr>
            <p:nvPr/>
          </p:nvSpPr>
          <p:spPr bwMode="auto">
            <a:xfrm>
              <a:off x="3999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5" name="Rectangle 564"/>
            <p:cNvSpPr>
              <a:spLocks noChangeArrowheads="1"/>
            </p:cNvSpPr>
            <p:nvPr/>
          </p:nvSpPr>
          <p:spPr bwMode="auto">
            <a:xfrm>
              <a:off x="4191" y="2666"/>
              <a:ext cx="4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" name="Rectangle 565"/>
            <p:cNvSpPr>
              <a:spLocks noChangeArrowheads="1"/>
            </p:cNvSpPr>
            <p:nvPr/>
          </p:nvSpPr>
          <p:spPr bwMode="auto">
            <a:xfrm>
              <a:off x="4293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" name="Rectangle 566"/>
            <p:cNvSpPr>
              <a:spLocks noChangeArrowheads="1"/>
            </p:cNvSpPr>
            <p:nvPr/>
          </p:nvSpPr>
          <p:spPr bwMode="auto">
            <a:xfrm>
              <a:off x="4455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8" name="Rectangle 567"/>
            <p:cNvSpPr>
              <a:spLocks noChangeArrowheads="1"/>
            </p:cNvSpPr>
            <p:nvPr/>
          </p:nvSpPr>
          <p:spPr bwMode="auto">
            <a:xfrm>
              <a:off x="4491" y="2678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9" name="Rectangle 568"/>
            <p:cNvSpPr>
              <a:spLocks noChangeArrowheads="1"/>
            </p:cNvSpPr>
            <p:nvPr/>
          </p:nvSpPr>
          <p:spPr bwMode="auto">
            <a:xfrm>
              <a:off x="4683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0" name="Rectangle 569"/>
            <p:cNvSpPr>
              <a:spLocks noChangeArrowheads="1"/>
            </p:cNvSpPr>
            <p:nvPr/>
          </p:nvSpPr>
          <p:spPr bwMode="auto">
            <a:xfrm>
              <a:off x="4785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1" name="Rectangle 570"/>
            <p:cNvSpPr>
              <a:spLocks noChangeArrowheads="1"/>
            </p:cNvSpPr>
            <p:nvPr/>
          </p:nvSpPr>
          <p:spPr bwMode="auto">
            <a:xfrm>
              <a:off x="4947" y="2690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Rectangle 571"/>
            <p:cNvSpPr>
              <a:spLocks noChangeArrowheads="1"/>
            </p:cNvSpPr>
            <p:nvPr/>
          </p:nvSpPr>
          <p:spPr bwMode="auto">
            <a:xfrm>
              <a:off x="4983" y="2678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572"/>
            <p:cNvSpPr>
              <a:spLocks noChangeArrowheads="1"/>
            </p:cNvSpPr>
            <p:nvPr/>
          </p:nvSpPr>
          <p:spPr bwMode="auto">
            <a:xfrm>
              <a:off x="5175" y="2666"/>
              <a:ext cx="4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6"/>
          <p:cNvGrpSpPr>
            <a:grpSpLocks noChangeAspect="1"/>
          </p:cNvGrpSpPr>
          <p:nvPr/>
        </p:nvGrpSpPr>
        <p:grpSpPr bwMode="auto">
          <a:xfrm>
            <a:off x="566738" y="1805400"/>
            <a:ext cx="4173537" cy="2533650"/>
            <a:chOff x="357" y="1016"/>
            <a:chExt cx="2629" cy="1596"/>
          </a:xfrm>
        </p:grpSpPr>
        <p:sp>
          <p:nvSpPr>
            <p:cNvPr id="6" name="AutoShape 5"/>
            <p:cNvSpPr>
              <a:spLocks noChangeAspect="1" noChangeArrowheads="1" noTextEdit="1"/>
            </p:cNvSpPr>
            <p:nvPr/>
          </p:nvSpPr>
          <p:spPr bwMode="auto">
            <a:xfrm>
              <a:off x="358" y="1016"/>
              <a:ext cx="2592" cy="1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358" y="1016"/>
              <a:ext cx="2592" cy="15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430" y="1160"/>
              <a:ext cx="2448" cy="130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662" y="2474"/>
              <a:ext cx="26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1.808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0"/>
            <p:cNvSpPr>
              <a:spLocks noChangeArrowheads="1"/>
            </p:cNvSpPr>
            <p:nvPr/>
          </p:nvSpPr>
          <p:spPr bwMode="auto">
            <a:xfrm>
              <a:off x="430" y="2474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478" y="1094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 rot="16200000">
              <a:off x="348" y="1121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 rot="16200000">
              <a:off x="369" y="237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 rot="16200000">
              <a:off x="2896" y="11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 rot="16200000">
              <a:off x="2884" y="2365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 rot="16200000">
              <a:off x="135" y="1688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 rot="16200000">
              <a:off x="2680" y="1705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H="1">
              <a:off x="2854" y="128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430" y="128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670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670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4" name="Line 23"/>
            <p:cNvSpPr>
              <a:spLocks noChangeShapeType="1"/>
            </p:cNvSpPr>
            <p:nvPr/>
          </p:nvSpPr>
          <p:spPr bwMode="auto">
            <a:xfrm flipH="1">
              <a:off x="2854" y="141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5" name="Line 24"/>
            <p:cNvSpPr>
              <a:spLocks noChangeShapeType="1"/>
            </p:cNvSpPr>
            <p:nvPr/>
          </p:nvSpPr>
          <p:spPr bwMode="auto">
            <a:xfrm>
              <a:off x="430" y="1418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6" name="Line 25"/>
            <p:cNvSpPr>
              <a:spLocks noChangeShapeType="1"/>
            </p:cNvSpPr>
            <p:nvPr/>
          </p:nvSpPr>
          <p:spPr bwMode="auto">
            <a:xfrm flipV="1">
              <a:off x="916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7" name="Line 26"/>
            <p:cNvSpPr>
              <a:spLocks noChangeShapeType="1"/>
            </p:cNvSpPr>
            <p:nvPr/>
          </p:nvSpPr>
          <p:spPr bwMode="auto">
            <a:xfrm>
              <a:off x="916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8" name="Line 27"/>
            <p:cNvSpPr>
              <a:spLocks noChangeShapeType="1"/>
            </p:cNvSpPr>
            <p:nvPr/>
          </p:nvSpPr>
          <p:spPr bwMode="auto">
            <a:xfrm flipH="1">
              <a:off x="2854" y="155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29" name="Line 28"/>
            <p:cNvSpPr>
              <a:spLocks noChangeShapeType="1"/>
            </p:cNvSpPr>
            <p:nvPr/>
          </p:nvSpPr>
          <p:spPr bwMode="auto">
            <a:xfrm>
              <a:off x="430" y="155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0" name="Line 29"/>
            <p:cNvSpPr>
              <a:spLocks noChangeShapeType="1"/>
            </p:cNvSpPr>
            <p:nvPr/>
          </p:nvSpPr>
          <p:spPr bwMode="auto">
            <a:xfrm flipV="1">
              <a:off x="1162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1" name="Line 30"/>
            <p:cNvSpPr>
              <a:spLocks noChangeShapeType="1"/>
            </p:cNvSpPr>
            <p:nvPr/>
          </p:nvSpPr>
          <p:spPr bwMode="auto">
            <a:xfrm>
              <a:off x="1162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2" name="Line 31"/>
            <p:cNvSpPr>
              <a:spLocks noChangeShapeType="1"/>
            </p:cNvSpPr>
            <p:nvPr/>
          </p:nvSpPr>
          <p:spPr bwMode="auto">
            <a:xfrm flipH="1">
              <a:off x="2854" y="168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3" name="Line 32"/>
            <p:cNvSpPr>
              <a:spLocks noChangeShapeType="1"/>
            </p:cNvSpPr>
            <p:nvPr/>
          </p:nvSpPr>
          <p:spPr bwMode="auto">
            <a:xfrm>
              <a:off x="430" y="168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4" name="Line 33"/>
            <p:cNvSpPr>
              <a:spLocks noChangeShapeType="1"/>
            </p:cNvSpPr>
            <p:nvPr/>
          </p:nvSpPr>
          <p:spPr bwMode="auto">
            <a:xfrm flipV="1">
              <a:off x="1408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5" name="Line 34"/>
            <p:cNvSpPr>
              <a:spLocks noChangeShapeType="1"/>
            </p:cNvSpPr>
            <p:nvPr/>
          </p:nvSpPr>
          <p:spPr bwMode="auto">
            <a:xfrm>
              <a:off x="1408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6" name="Line 35"/>
            <p:cNvSpPr>
              <a:spLocks noChangeShapeType="1"/>
            </p:cNvSpPr>
            <p:nvPr/>
          </p:nvSpPr>
          <p:spPr bwMode="auto">
            <a:xfrm flipH="1">
              <a:off x="2854" y="181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7" name="Line 36"/>
            <p:cNvSpPr>
              <a:spLocks noChangeShapeType="1"/>
            </p:cNvSpPr>
            <p:nvPr/>
          </p:nvSpPr>
          <p:spPr bwMode="auto">
            <a:xfrm>
              <a:off x="430" y="181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8" name="Line 37"/>
            <p:cNvSpPr>
              <a:spLocks noChangeShapeType="1"/>
            </p:cNvSpPr>
            <p:nvPr/>
          </p:nvSpPr>
          <p:spPr bwMode="auto">
            <a:xfrm flipV="1">
              <a:off x="1654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39" name="Line 38"/>
            <p:cNvSpPr>
              <a:spLocks noChangeShapeType="1"/>
            </p:cNvSpPr>
            <p:nvPr/>
          </p:nvSpPr>
          <p:spPr bwMode="auto">
            <a:xfrm>
              <a:off x="1654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40" name="Line 39"/>
            <p:cNvSpPr>
              <a:spLocks noChangeShapeType="1"/>
            </p:cNvSpPr>
            <p:nvPr/>
          </p:nvSpPr>
          <p:spPr bwMode="auto">
            <a:xfrm flipH="1">
              <a:off x="2854" y="194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4" name="Line 40"/>
            <p:cNvSpPr>
              <a:spLocks noChangeShapeType="1"/>
            </p:cNvSpPr>
            <p:nvPr/>
          </p:nvSpPr>
          <p:spPr bwMode="auto">
            <a:xfrm>
              <a:off x="430" y="1940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5" name="Line 41"/>
            <p:cNvSpPr>
              <a:spLocks noChangeShapeType="1"/>
            </p:cNvSpPr>
            <p:nvPr/>
          </p:nvSpPr>
          <p:spPr bwMode="auto">
            <a:xfrm flipV="1">
              <a:off x="1894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6" name="Line 42"/>
            <p:cNvSpPr>
              <a:spLocks noChangeShapeType="1"/>
            </p:cNvSpPr>
            <p:nvPr/>
          </p:nvSpPr>
          <p:spPr bwMode="auto">
            <a:xfrm>
              <a:off x="1894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7" name="Line 43"/>
            <p:cNvSpPr>
              <a:spLocks noChangeShapeType="1"/>
            </p:cNvSpPr>
            <p:nvPr/>
          </p:nvSpPr>
          <p:spPr bwMode="auto">
            <a:xfrm flipH="1">
              <a:off x="2854" y="207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8" name="Line 44"/>
            <p:cNvSpPr>
              <a:spLocks noChangeShapeType="1"/>
            </p:cNvSpPr>
            <p:nvPr/>
          </p:nvSpPr>
          <p:spPr bwMode="auto">
            <a:xfrm>
              <a:off x="430" y="2072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0" name="Line 45"/>
            <p:cNvSpPr>
              <a:spLocks noChangeShapeType="1"/>
            </p:cNvSpPr>
            <p:nvPr/>
          </p:nvSpPr>
          <p:spPr bwMode="auto">
            <a:xfrm flipV="1">
              <a:off x="2140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1" name="Line 46"/>
            <p:cNvSpPr>
              <a:spLocks noChangeShapeType="1"/>
            </p:cNvSpPr>
            <p:nvPr/>
          </p:nvSpPr>
          <p:spPr bwMode="auto">
            <a:xfrm>
              <a:off x="2140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2" name="Line 47"/>
            <p:cNvSpPr>
              <a:spLocks noChangeShapeType="1"/>
            </p:cNvSpPr>
            <p:nvPr/>
          </p:nvSpPr>
          <p:spPr bwMode="auto">
            <a:xfrm flipH="1">
              <a:off x="2854" y="220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4" name="Line 48"/>
            <p:cNvSpPr>
              <a:spLocks noChangeShapeType="1"/>
            </p:cNvSpPr>
            <p:nvPr/>
          </p:nvSpPr>
          <p:spPr bwMode="auto">
            <a:xfrm>
              <a:off x="430" y="2204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5" name="Line 49"/>
            <p:cNvSpPr>
              <a:spLocks noChangeShapeType="1"/>
            </p:cNvSpPr>
            <p:nvPr/>
          </p:nvSpPr>
          <p:spPr bwMode="auto">
            <a:xfrm flipV="1">
              <a:off x="2386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6" name="Line 50"/>
            <p:cNvSpPr>
              <a:spLocks noChangeShapeType="1"/>
            </p:cNvSpPr>
            <p:nvPr/>
          </p:nvSpPr>
          <p:spPr bwMode="auto">
            <a:xfrm>
              <a:off x="2386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7" name="Line 51"/>
            <p:cNvSpPr>
              <a:spLocks noChangeShapeType="1"/>
            </p:cNvSpPr>
            <p:nvPr/>
          </p:nvSpPr>
          <p:spPr bwMode="auto">
            <a:xfrm flipH="1">
              <a:off x="2854" y="233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8" name="Line 52"/>
            <p:cNvSpPr>
              <a:spLocks noChangeShapeType="1"/>
            </p:cNvSpPr>
            <p:nvPr/>
          </p:nvSpPr>
          <p:spPr bwMode="auto">
            <a:xfrm>
              <a:off x="430" y="2336"/>
              <a:ext cx="1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69" name="Line 53"/>
            <p:cNvSpPr>
              <a:spLocks noChangeShapeType="1"/>
            </p:cNvSpPr>
            <p:nvPr/>
          </p:nvSpPr>
          <p:spPr bwMode="auto">
            <a:xfrm flipV="1">
              <a:off x="2632" y="2444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0" name="Line 54"/>
            <p:cNvSpPr>
              <a:spLocks noChangeShapeType="1"/>
            </p:cNvSpPr>
            <p:nvPr/>
          </p:nvSpPr>
          <p:spPr bwMode="auto">
            <a:xfrm>
              <a:off x="2632" y="1160"/>
              <a:ext cx="0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1" name="Freeform 55"/>
            <p:cNvSpPr>
              <a:spLocks/>
            </p:cNvSpPr>
            <p:nvPr/>
          </p:nvSpPr>
          <p:spPr bwMode="auto">
            <a:xfrm>
              <a:off x="430" y="1856"/>
              <a:ext cx="2448" cy="594"/>
            </a:xfrm>
            <a:custGeom>
              <a:avLst/>
              <a:gdLst>
                <a:gd name="T0" fmla="*/ 36 w 2448"/>
                <a:gd name="T1" fmla="*/ 84 h 594"/>
                <a:gd name="T2" fmla="*/ 72 w 2448"/>
                <a:gd name="T3" fmla="*/ 108 h 594"/>
                <a:gd name="T4" fmla="*/ 114 w 2448"/>
                <a:gd name="T5" fmla="*/ 138 h 594"/>
                <a:gd name="T6" fmla="*/ 150 w 2448"/>
                <a:gd name="T7" fmla="*/ 162 h 594"/>
                <a:gd name="T8" fmla="*/ 192 w 2448"/>
                <a:gd name="T9" fmla="*/ 186 h 594"/>
                <a:gd name="T10" fmla="*/ 228 w 2448"/>
                <a:gd name="T11" fmla="*/ 210 h 594"/>
                <a:gd name="T12" fmla="*/ 270 w 2448"/>
                <a:gd name="T13" fmla="*/ 228 h 594"/>
                <a:gd name="T14" fmla="*/ 306 w 2448"/>
                <a:gd name="T15" fmla="*/ 252 h 594"/>
                <a:gd name="T16" fmla="*/ 348 w 2448"/>
                <a:gd name="T17" fmla="*/ 270 h 594"/>
                <a:gd name="T18" fmla="*/ 384 w 2448"/>
                <a:gd name="T19" fmla="*/ 288 h 594"/>
                <a:gd name="T20" fmla="*/ 420 w 2448"/>
                <a:gd name="T21" fmla="*/ 306 h 594"/>
                <a:gd name="T22" fmla="*/ 462 w 2448"/>
                <a:gd name="T23" fmla="*/ 300 h 594"/>
                <a:gd name="T24" fmla="*/ 498 w 2448"/>
                <a:gd name="T25" fmla="*/ 276 h 594"/>
                <a:gd name="T26" fmla="*/ 540 w 2448"/>
                <a:gd name="T27" fmla="*/ 258 h 594"/>
                <a:gd name="T28" fmla="*/ 576 w 2448"/>
                <a:gd name="T29" fmla="*/ 234 h 594"/>
                <a:gd name="T30" fmla="*/ 618 w 2448"/>
                <a:gd name="T31" fmla="*/ 216 h 594"/>
                <a:gd name="T32" fmla="*/ 654 w 2448"/>
                <a:gd name="T33" fmla="*/ 192 h 594"/>
                <a:gd name="T34" fmla="*/ 696 w 2448"/>
                <a:gd name="T35" fmla="*/ 162 h 594"/>
                <a:gd name="T36" fmla="*/ 732 w 2448"/>
                <a:gd name="T37" fmla="*/ 138 h 594"/>
                <a:gd name="T38" fmla="*/ 768 w 2448"/>
                <a:gd name="T39" fmla="*/ 108 h 594"/>
                <a:gd name="T40" fmla="*/ 810 w 2448"/>
                <a:gd name="T41" fmla="*/ 78 h 594"/>
                <a:gd name="T42" fmla="*/ 846 w 2448"/>
                <a:gd name="T43" fmla="*/ 48 h 594"/>
                <a:gd name="T44" fmla="*/ 888 w 2448"/>
                <a:gd name="T45" fmla="*/ 18 h 594"/>
                <a:gd name="T46" fmla="*/ 924 w 2448"/>
                <a:gd name="T47" fmla="*/ 18 h 594"/>
                <a:gd name="T48" fmla="*/ 966 w 2448"/>
                <a:gd name="T49" fmla="*/ 168 h 594"/>
                <a:gd name="T50" fmla="*/ 1002 w 2448"/>
                <a:gd name="T51" fmla="*/ 312 h 594"/>
                <a:gd name="T52" fmla="*/ 1044 w 2448"/>
                <a:gd name="T53" fmla="*/ 432 h 594"/>
                <a:gd name="T54" fmla="*/ 1080 w 2448"/>
                <a:gd name="T55" fmla="*/ 516 h 594"/>
                <a:gd name="T56" fmla="*/ 1116 w 2448"/>
                <a:gd name="T57" fmla="*/ 570 h 594"/>
                <a:gd name="T58" fmla="*/ 1158 w 2448"/>
                <a:gd name="T59" fmla="*/ 594 h 594"/>
                <a:gd name="T60" fmla="*/ 1194 w 2448"/>
                <a:gd name="T61" fmla="*/ 582 h 594"/>
                <a:gd name="T62" fmla="*/ 1236 w 2448"/>
                <a:gd name="T63" fmla="*/ 540 h 594"/>
                <a:gd name="T64" fmla="*/ 1272 w 2448"/>
                <a:gd name="T65" fmla="*/ 468 h 594"/>
                <a:gd name="T66" fmla="*/ 1314 w 2448"/>
                <a:gd name="T67" fmla="*/ 366 h 594"/>
                <a:gd name="T68" fmla="*/ 1350 w 2448"/>
                <a:gd name="T69" fmla="*/ 228 h 594"/>
                <a:gd name="T70" fmla="*/ 1392 w 2448"/>
                <a:gd name="T71" fmla="*/ 66 h 594"/>
                <a:gd name="T72" fmla="*/ 1428 w 2448"/>
                <a:gd name="T73" fmla="*/ 6 h 594"/>
                <a:gd name="T74" fmla="*/ 1470 w 2448"/>
                <a:gd name="T75" fmla="*/ 36 h 594"/>
                <a:gd name="T76" fmla="*/ 1506 w 2448"/>
                <a:gd name="T77" fmla="*/ 66 h 594"/>
                <a:gd name="T78" fmla="*/ 1542 w 2448"/>
                <a:gd name="T79" fmla="*/ 96 h 594"/>
                <a:gd name="T80" fmla="*/ 1584 w 2448"/>
                <a:gd name="T81" fmla="*/ 126 h 594"/>
                <a:gd name="T82" fmla="*/ 1620 w 2448"/>
                <a:gd name="T83" fmla="*/ 156 h 594"/>
                <a:gd name="T84" fmla="*/ 1662 w 2448"/>
                <a:gd name="T85" fmla="*/ 180 h 594"/>
                <a:gd name="T86" fmla="*/ 1698 w 2448"/>
                <a:gd name="T87" fmla="*/ 204 h 594"/>
                <a:gd name="T88" fmla="*/ 1740 w 2448"/>
                <a:gd name="T89" fmla="*/ 228 h 594"/>
                <a:gd name="T90" fmla="*/ 1776 w 2448"/>
                <a:gd name="T91" fmla="*/ 246 h 594"/>
                <a:gd name="T92" fmla="*/ 1818 w 2448"/>
                <a:gd name="T93" fmla="*/ 270 h 594"/>
                <a:gd name="T94" fmla="*/ 1854 w 2448"/>
                <a:gd name="T95" fmla="*/ 288 h 594"/>
                <a:gd name="T96" fmla="*/ 1890 w 2448"/>
                <a:gd name="T97" fmla="*/ 306 h 594"/>
                <a:gd name="T98" fmla="*/ 1932 w 2448"/>
                <a:gd name="T99" fmla="*/ 294 h 594"/>
                <a:gd name="T100" fmla="*/ 1968 w 2448"/>
                <a:gd name="T101" fmla="*/ 276 h 594"/>
                <a:gd name="T102" fmla="*/ 2010 w 2448"/>
                <a:gd name="T103" fmla="*/ 258 h 594"/>
                <a:gd name="T104" fmla="*/ 2046 w 2448"/>
                <a:gd name="T105" fmla="*/ 240 h 594"/>
                <a:gd name="T106" fmla="*/ 2088 w 2448"/>
                <a:gd name="T107" fmla="*/ 216 h 594"/>
                <a:gd name="T108" fmla="*/ 2124 w 2448"/>
                <a:gd name="T109" fmla="*/ 198 h 594"/>
                <a:gd name="T110" fmla="*/ 2166 w 2448"/>
                <a:gd name="T111" fmla="*/ 174 h 594"/>
                <a:gd name="T112" fmla="*/ 2202 w 2448"/>
                <a:gd name="T113" fmla="*/ 144 h 594"/>
                <a:gd name="T114" fmla="*/ 2238 w 2448"/>
                <a:gd name="T115" fmla="*/ 120 h 594"/>
                <a:gd name="T116" fmla="*/ 2280 w 2448"/>
                <a:gd name="T117" fmla="*/ 90 h 594"/>
                <a:gd name="T118" fmla="*/ 2316 w 2448"/>
                <a:gd name="T119" fmla="*/ 66 h 594"/>
                <a:gd name="T120" fmla="*/ 2358 w 2448"/>
                <a:gd name="T121" fmla="*/ 36 h 594"/>
                <a:gd name="T122" fmla="*/ 2394 w 2448"/>
                <a:gd name="T123" fmla="*/ 18 h 594"/>
                <a:gd name="T124" fmla="*/ 2436 w 2448"/>
                <a:gd name="T125" fmla="*/ 42 h 5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594">
                  <a:moveTo>
                    <a:pt x="0" y="54"/>
                  </a:move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6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0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78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42" y="90"/>
                  </a:lnTo>
                  <a:lnTo>
                    <a:pt x="42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48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0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54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96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0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66" y="102"/>
                  </a:lnTo>
                  <a:lnTo>
                    <a:pt x="72" y="102"/>
                  </a:lnTo>
                  <a:lnTo>
                    <a:pt x="72" y="102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84" y="114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0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0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96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26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08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2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14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38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0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26" y="144"/>
                  </a:lnTo>
                  <a:lnTo>
                    <a:pt x="132" y="144"/>
                  </a:lnTo>
                  <a:lnTo>
                    <a:pt x="132" y="144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2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38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56"/>
                  </a:lnTo>
                  <a:lnTo>
                    <a:pt x="144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0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2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56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68"/>
                  </a:lnTo>
                  <a:lnTo>
                    <a:pt x="162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74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0" y="180"/>
                  </a:lnTo>
                  <a:lnTo>
                    <a:pt x="186" y="180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86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198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2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04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0" y="198"/>
                  </a:lnTo>
                  <a:lnTo>
                    <a:pt x="216" y="198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16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04"/>
                  </a:lnTo>
                  <a:lnTo>
                    <a:pt x="222" y="210"/>
                  </a:lnTo>
                  <a:lnTo>
                    <a:pt x="222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0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0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16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46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2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58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64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28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0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76" y="234"/>
                  </a:lnTo>
                  <a:lnTo>
                    <a:pt x="282" y="234"/>
                  </a:lnTo>
                  <a:lnTo>
                    <a:pt x="282" y="234"/>
                  </a:lnTo>
                  <a:lnTo>
                    <a:pt x="282" y="234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2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94" y="240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294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0" y="246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06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2"/>
                  </a:lnTo>
                  <a:lnTo>
                    <a:pt x="312" y="258"/>
                  </a:lnTo>
                  <a:lnTo>
                    <a:pt x="312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18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58"/>
                  </a:lnTo>
                  <a:lnTo>
                    <a:pt x="324" y="264"/>
                  </a:lnTo>
                  <a:lnTo>
                    <a:pt x="324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64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36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2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0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48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54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76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0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66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88"/>
                  </a:lnTo>
                  <a:lnTo>
                    <a:pt x="372" y="288"/>
                  </a:lnTo>
                  <a:lnTo>
                    <a:pt x="372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78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84" y="288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0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396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306"/>
                  </a:lnTo>
                  <a:lnTo>
                    <a:pt x="414" y="306"/>
                  </a:lnTo>
                  <a:lnTo>
                    <a:pt x="414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0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26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2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38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50" y="306"/>
                  </a:lnTo>
                  <a:lnTo>
                    <a:pt x="450" y="306"/>
                  </a:lnTo>
                  <a:lnTo>
                    <a:pt x="450" y="306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0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0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04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6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0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70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2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28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34" y="264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34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0" y="258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46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52"/>
                  </a:lnTo>
                  <a:lnTo>
                    <a:pt x="552" y="246"/>
                  </a:lnTo>
                  <a:lnTo>
                    <a:pt x="552" y="246"/>
                  </a:lnTo>
                  <a:lnTo>
                    <a:pt x="552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58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6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64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0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34"/>
                  </a:lnTo>
                  <a:lnTo>
                    <a:pt x="582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88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594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0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22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06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8" y="216"/>
                  </a:lnTo>
                  <a:lnTo>
                    <a:pt x="618" y="216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18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10"/>
                  </a:lnTo>
                  <a:lnTo>
                    <a:pt x="624" y="204"/>
                  </a:lnTo>
                  <a:lnTo>
                    <a:pt x="624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204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2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8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48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92"/>
                  </a:lnTo>
                  <a:lnTo>
                    <a:pt x="654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0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6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66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2" y="180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78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74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84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696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62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2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6"/>
                  </a:lnTo>
                  <a:lnTo>
                    <a:pt x="708" y="150"/>
                  </a:lnTo>
                  <a:lnTo>
                    <a:pt x="708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20" y="150"/>
                  </a:lnTo>
                  <a:lnTo>
                    <a:pt x="720" y="150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0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26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8"/>
                  </a:lnTo>
                  <a:lnTo>
                    <a:pt x="732" y="132"/>
                  </a:lnTo>
                  <a:lnTo>
                    <a:pt x="732" y="132"/>
                  </a:lnTo>
                  <a:lnTo>
                    <a:pt x="732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38" y="132"/>
                  </a:lnTo>
                  <a:lnTo>
                    <a:pt x="744" y="132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44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6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20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2" y="114"/>
                  </a:lnTo>
                  <a:lnTo>
                    <a:pt x="768" y="114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8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92" y="96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6" y="78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0"/>
                  </a:lnTo>
                  <a:lnTo>
                    <a:pt x="828" y="60"/>
                  </a:lnTo>
                  <a:lnTo>
                    <a:pt x="828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40" y="60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46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2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36"/>
                  </a:lnTo>
                  <a:lnTo>
                    <a:pt x="858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70" y="36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0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76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2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8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88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12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894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6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12"/>
                  </a:lnTo>
                  <a:lnTo>
                    <a:pt x="918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2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18"/>
                  </a:lnTo>
                  <a:lnTo>
                    <a:pt x="924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24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0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0" y="36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2"/>
                  </a:lnTo>
                  <a:lnTo>
                    <a:pt x="936" y="48"/>
                  </a:lnTo>
                  <a:lnTo>
                    <a:pt x="936" y="48"/>
                  </a:lnTo>
                  <a:lnTo>
                    <a:pt x="936" y="48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54"/>
                  </a:lnTo>
                  <a:lnTo>
                    <a:pt x="936" y="60"/>
                  </a:lnTo>
                  <a:lnTo>
                    <a:pt x="942" y="60"/>
                  </a:lnTo>
                  <a:lnTo>
                    <a:pt x="942" y="60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2"/>
                  </a:lnTo>
                  <a:lnTo>
                    <a:pt x="942" y="78"/>
                  </a:lnTo>
                  <a:lnTo>
                    <a:pt x="942" y="78"/>
                  </a:lnTo>
                  <a:lnTo>
                    <a:pt x="942" y="78"/>
                  </a:lnTo>
                  <a:lnTo>
                    <a:pt x="942" y="84"/>
                  </a:lnTo>
                  <a:lnTo>
                    <a:pt x="948" y="84"/>
                  </a:lnTo>
                  <a:lnTo>
                    <a:pt x="948" y="84"/>
                  </a:lnTo>
                  <a:lnTo>
                    <a:pt x="948" y="90"/>
                  </a:lnTo>
                  <a:lnTo>
                    <a:pt x="948" y="90"/>
                  </a:lnTo>
                  <a:lnTo>
                    <a:pt x="948" y="96"/>
                  </a:lnTo>
                  <a:lnTo>
                    <a:pt x="948" y="96"/>
                  </a:lnTo>
                  <a:lnTo>
                    <a:pt x="948" y="96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2"/>
                  </a:lnTo>
                  <a:lnTo>
                    <a:pt x="948" y="108"/>
                  </a:lnTo>
                  <a:lnTo>
                    <a:pt x="948" y="108"/>
                  </a:lnTo>
                  <a:lnTo>
                    <a:pt x="954" y="114"/>
                  </a:lnTo>
                  <a:lnTo>
                    <a:pt x="954" y="114"/>
                  </a:lnTo>
                  <a:lnTo>
                    <a:pt x="954" y="114"/>
                  </a:lnTo>
                  <a:lnTo>
                    <a:pt x="954" y="120"/>
                  </a:lnTo>
                  <a:lnTo>
                    <a:pt x="954" y="120"/>
                  </a:lnTo>
                  <a:lnTo>
                    <a:pt x="954" y="120"/>
                  </a:lnTo>
                  <a:lnTo>
                    <a:pt x="954" y="126"/>
                  </a:lnTo>
                  <a:lnTo>
                    <a:pt x="954" y="126"/>
                  </a:lnTo>
                  <a:lnTo>
                    <a:pt x="954" y="126"/>
                  </a:lnTo>
                  <a:lnTo>
                    <a:pt x="954" y="132"/>
                  </a:lnTo>
                  <a:lnTo>
                    <a:pt x="954" y="132"/>
                  </a:lnTo>
                  <a:lnTo>
                    <a:pt x="954" y="132"/>
                  </a:lnTo>
                  <a:lnTo>
                    <a:pt x="954" y="138"/>
                  </a:lnTo>
                  <a:lnTo>
                    <a:pt x="960" y="138"/>
                  </a:lnTo>
                  <a:lnTo>
                    <a:pt x="960" y="144"/>
                  </a:lnTo>
                  <a:lnTo>
                    <a:pt x="960" y="144"/>
                  </a:lnTo>
                  <a:lnTo>
                    <a:pt x="960" y="144"/>
                  </a:lnTo>
                  <a:lnTo>
                    <a:pt x="960" y="150"/>
                  </a:lnTo>
                  <a:lnTo>
                    <a:pt x="960" y="150"/>
                  </a:lnTo>
                  <a:lnTo>
                    <a:pt x="960" y="150"/>
                  </a:lnTo>
                  <a:lnTo>
                    <a:pt x="960" y="156"/>
                  </a:lnTo>
                  <a:lnTo>
                    <a:pt x="960" y="156"/>
                  </a:lnTo>
                  <a:lnTo>
                    <a:pt x="960" y="156"/>
                  </a:lnTo>
                  <a:lnTo>
                    <a:pt x="960" y="162"/>
                  </a:lnTo>
                  <a:lnTo>
                    <a:pt x="960" y="162"/>
                  </a:lnTo>
                  <a:lnTo>
                    <a:pt x="966" y="162"/>
                  </a:lnTo>
                  <a:lnTo>
                    <a:pt x="966" y="168"/>
                  </a:lnTo>
                  <a:lnTo>
                    <a:pt x="966" y="168"/>
                  </a:lnTo>
                  <a:lnTo>
                    <a:pt x="966" y="168"/>
                  </a:lnTo>
                  <a:lnTo>
                    <a:pt x="966" y="174"/>
                  </a:lnTo>
                  <a:lnTo>
                    <a:pt x="966" y="174"/>
                  </a:lnTo>
                  <a:lnTo>
                    <a:pt x="966" y="174"/>
                  </a:lnTo>
                  <a:lnTo>
                    <a:pt x="966" y="180"/>
                  </a:lnTo>
                  <a:lnTo>
                    <a:pt x="966" y="180"/>
                  </a:lnTo>
                  <a:lnTo>
                    <a:pt x="966" y="186"/>
                  </a:lnTo>
                  <a:lnTo>
                    <a:pt x="966" y="186"/>
                  </a:lnTo>
                  <a:lnTo>
                    <a:pt x="966" y="186"/>
                  </a:lnTo>
                  <a:lnTo>
                    <a:pt x="972" y="192"/>
                  </a:lnTo>
                  <a:lnTo>
                    <a:pt x="972" y="192"/>
                  </a:lnTo>
                  <a:lnTo>
                    <a:pt x="972" y="192"/>
                  </a:lnTo>
                  <a:lnTo>
                    <a:pt x="972" y="198"/>
                  </a:lnTo>
                  <a:lnTo>
                    <a:pt x="972" y="198"/>
                  </a:lnTo>
                  <a:lnTo>
                    <a:pt x="972" y="198"/>
                  </a:lnTo>
                  <a:lnTo>
                    <a:pt x="972" y="204"/>
                  </a:lnTo>
                  <a:lnTo>
                    <a:pt x="972" y="204"/>
                  </a:lnTo>
                  <a:lnTo>
                    <a:pt x="972" y="204"/>
                  </a:lnTo>
                  <a:lnTo>
                    <a:pt x="972" y="210"/>
                  </a:lnTo>
                  <a:lnTo>
                    <a:pt x="972" y="210"/>
                  </a:lnTo>
                  <a:lnTo>
                    <a:pt x="972" y="210"/>
                  </a:lnTo>
                  <a:lnTo>
                    <a:pt x="978" y="210"/>
                  </a:lnTo>
                  <a:lnTo>
                    <a:pt x="978" y="216"/>
                  </a:lnTo>
                  <a:lnTo>
                    <a:pt x="978" y="216"/>
                  </a:lnTo>
                  <a:lnTo>
                    <a:pt x="978" y="216"/>
                  </a:lnTo>
                  <a:lnTo>
                    <a:pt x="978" y="222"/>
                  </a:lnTo>
                  <a:lnTo>
                    <a:pt x="978" y="222"/>
                  </a:lnTo>
                  <a:lnTo>
                    <a:pt x="978" y="222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28"/>
                  </a:lnTo>
                  <a:lnTo>
                    <a:pt x="978" y="234"/>
                  </a:lnTo>
                  <a:lnTo>
                    <a:pt x="978" y="234"/>
                  </a:lnTo>
                  <a:lnTo>
                    <a:pt x="978" y="234"/>
                  </a:lnTo>
                  <a:lnTo>
                    <a:pt x="984" y="240"/>
                  </a:lnTo>
                  <a:lnTo>
                    <a:pt x="984" y="240"/>
                  </a:lnTo>
                  <a:lnTo>
                    <a:pt x="984" y="240"/>
                  </a:lnTo>
                  <a:lnTo>
                    <a:pt x="984" y="246"/>
                  </a:lnTo>
                  <a:lnTo>
                    <a:pt x="984" y="246"/>
                  </a:lnTo>
                  <a:lnTo>
                    <a:pt x="984" y="246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2"/>
                  </a:lnTo>
                  <a:lnTo>
                    <a:pt x="984" y="258"/>
                  </a:lnTo>
                  <a:lnTo>
                    <a:pt x="984" y="258"/>
                  </a:lnTo>
                  <a:lnTo>
                    <a:pt x="990" y="258"/>
                  </a:lnTo>
                  <a:lnTo>
                    <a:pt x="990" y="264"/>
                  </a:lnTo>
                  <a:lnTo>
                    <a:pt x="990" y="264"/>
                  </a:lnTo>
                  <a:lnTo>
                    <a:pt x="990" y="264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82"/>
                  </a:lnTo>
                  <a:lnTo>
                    <a:pt x="996" y="282"/>
                  </a:lnTo>
                  <a:lnTo>
                    <a:pt x="996" y="282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996" y="300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24"/>
                  </a:lnTo>
                  <a:lnTo>
                    <a:pt x="1002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36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14" y="342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48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54"/>
                  </a:lnTo>
                  <a:lnTo>
                    <a:pt x="1014" y="360"/>
                  </a:lnTo>
                  <a:lnTo>
                    <a:pt x="1014" y="360"/>
                  </a:lnTo>
                  <a:lnTo>
                    <a:pt x="1014" y="360"/>
                  </a:lnTo>
                  <a:lnTo>
                    <a:pt x="1020" y="360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66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0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2" y="414"/>
                  </a:lnTo>
                  <a:lnTo>
                    <a:pt x="1038" y="414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0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26"/>
                  </a:lnTo>
                  <a:lnTo>
                    <a:pt x="1038" y="432"/>
                  </a:lnTo>
                  <a:lnTo>
                    <a:pt x="1044" y="432"/>
                  </a:lnTo>
                  <a:lnTo>
                    <a:pt x="1044" y="432"/>
                  </a:lnTo>
                  <a:lnTo>
                    <a:pt x="1044" y="432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38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44" y="444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0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56"/>
                  </a:lnTo>
                  <a:lnTo>
                    <a:pt x="1050" y="462"/>
                  </a:lnTo>
                  <a:lnTo>
                    <a:pt x="1050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2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62" y="474"/>
                  </a:lnTo>
                  <a:lnTo>
                    <a:pt x="1062" y="474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0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2" y="486"/>
                  </a:lnTo>
                  <a:lnTo>
                    <a:pt x="1068" y="486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2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68" y="498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04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74" y="510"/>
                  </a:lnTo>
                  <a:lnTo>
                    <a:pt x="1080" y="510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16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0" y="522"/>
                  </a:lnTo>
                  <a:lnTo>
                    <a:pt x="1086" y="522"/>
                  </a:lnTo>
                  <a:lnTo>
                    <a:pt x="1086" y="522"/>
                  </a:lnTo>
                  <a:lnTo>
                    <a:pt x="1086" y="522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28"/>
                  </a:lnTo>
                  <a:lnTo>
                    <a:pt x="1086" y="534"/>
                  </a:lnTo>
                  <a:lnTo>
                    <a:pt x="1086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34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8" y="540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46"/>
                  </a:lnTo>
                  <a:lnTo>
                    <a:pt x="1098" y="552"/>
                  </a:lnTo>
                  <a:lnTo>
                    <a:pt x="1098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2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04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58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0" y="564"/>
                  </a:lnTo>
                  <a:lnTo>
                    <a:pt x="1116" y="564"/>
                  </a:lnTo>
                  <a:lnTo>
                    <a:pt x="1116" y="564"/>
                  </a:lnTo>
                  <a:lnTo>
                    <a:pt x="1116" y="564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16" y="570"/>
                  </a:lnTo>
                  <a:lnTo>
                    <a:pt x="1122" y="570"/>
                  </a:lnTo>
                  <a:lnTo>
                    <a:pt x="1122" y="570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2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76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28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2"/>
                  </a:lnTo>
                  <a:lnTo>
                    <a:pt x="1134" y="588"/>
                  </a:lnTo>
                  <a:lnTo>
                    <a:pt x="1134" y="588"/>
                  </a:lnTo>
                  <a:lnTo>
                    <a:pt x="1134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0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88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46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64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0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76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94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2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88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8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194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82"/>
                  </a:lnTo>
                  <a:lnTo>
                    <a:pt x="1200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06" y="576"/>
                  </a:lnTo>
                  <a:lnTo>
                    <a:pt x="1212" y="576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2" y="570"/>
                  </a:lnTo>
                  <a:lnTo>
                    <a:pt x="1218" y="570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64"/>
                  </a:lnTo>
                  <a:lnTo>
                    <a:pt x="1218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8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24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52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0" y="546"/>
                  </a:lnTo>
                  <a:lnTo>
                    <a:pt x="1236" y="546"/>
                  </a:lnTo>
                  <a:lnTo>
                    <a:pt x="1236" y="546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34"/>
                  </a:lnTo>
                  <a:lnTo>
                    <a:pt x="1236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2" y="528"/>
                  </a:lnTo>
                  <a:lnTo>
                    <a:pt x="1248" y="528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22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48" y="516"/>
                  </a:lnTo>
                  <a:lnTo>
                    <a:pt x="1254" y="516"/>
                  </a:lnTo>
                  <a:lnTo>
                    <a:pt x="1254" y="516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10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54" y="504"/>
                  </a:lnTo>
                  <a:lnTo>
                    <a:pt x="1260" y="504"/>
                  </a:lnTo>
                  <a:lnTo>
                    <a:pt x="1260" y="504"/>
                  </a:lnTo>
                  <a:lnTo>
                    <a:pt x="1260" y="504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8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0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92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6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66" y="480"/>
                  </a:lnTo>
                  <a:lnTo>
                    <a:pt x="1272" y="480"/>
                  </a:lnTo>
                  <a:lnTo>
                    <a:pt x="1272" y="480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74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62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0"/>
                  </a:lnTo>
                  <a:lnTo>
                    <a:pt x="1278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84" y="438"/>
                  </a:lnTo>
                  <a:lnTo>
                    <a:pt x="1290" y="438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32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6"/>
                  </a:lnTo>
                  <a:lnTo>
                    <a:pt x="1290" y="420"/>
                  </a:lnTo>
                  <a:lnTo>
                    <a:pt x="1290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20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14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8"/>
                  </a:lnTo>
                  <a:lnTo>
                    <a:pt x="1296" y="402"/>
                  </a:lnTo>
                  <a:lnTo>
                    <a:pt x="1296" y="402"/>
                  </a:lnTo>
                  <a:lnTo>
                    <a:pt x="1302" y="402"/>
                  </a:lnTo>
                  <a:lnTo>
                    <a:pt x="1302" y="402"/>
                  </a:lnTo>
                  <a:lnTo>
                    <a:pt x="1302" y="402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6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90"/>
                  </a:lnTo>
                  <a:lnTo>
                    <a:pt x="1302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84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8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72"/>
                  </a:lnTo>
                  <a:lnTo>
                    <a:pt x="1308" y="366"/>
                  </a:lnTo>
                  <a:lnTo>
                    <a:pt x="1314" y="366"/>
                  </a:lnTo>
                  <a:lnTo>
                    <a:pt x="1314" y="366"/>
                  </a:lnTo>
                  <a:lnTo>
                    <a:pt x="1314" y="366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60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54"/>
                  </a:lnTo>
                  <a:lnTo>
                    <a:pt x="1314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8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42"/>
                  </a:lnTo>
                  <a:lnTo>
                    <a:pt x="1320" y="336"/>
                  </a:lnTo>
                  <a:lnTo>
                    <a:pt x="1320" y="336"/>
                  </a:lnTo>
                  <a:lnTo>
                    <a:pt x="1320" y="336"/>
                  </a:lnTo>
                  <a:lnTo>
                    <a:pt x="1320" y="330"/>
                  </a:lnTo>
                  <a:lnTo>
                    <a:pt x="1320" y="330"/>
                  </a:lnTo>
                  <a:lnTo>
                    <a:pt x="1320" y="330"/>
                  </a:lnTo>
                  <a:lnTo>
                    <a:pt x="1326" y="330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24"/>
                  </a:lnTo>
                  <a:lnTo>
                    <a:pt x="1326" y="318"/>
                  </a:lnTo>
                  <a:lnTo>
                    <a:pt x="1326" y="318"/>
                  </a:lnTo>
                  <a:lnTo>
                    <a:pt x="1326" y="318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26" y="312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2" y="294"/>
                  </a:lnTo>
                  <a:lnTo>
                    <a:pt x="1332" y="288"/>
                  </a:lnTo>
                  <a:lnTo>
                    <a:pt x="1332" y="288"/>
                  </a:lnTo>
                  <a:lnTo>
                    <a:pt x="1338" y="288"/>
                  </a:lnTo>
                  <a:lnTo>
                    <a:pt x="1338" y="288"/>
                  </a:lnTo>
                  <a:lnTo>
                    <a:pt x="1338" y="282"/>
                  </a:lnTo>
                  <a:lnTo>
                    <a:pt x="1338" y="282"/>
                  </a:lnTo>
                  <a:lnTo>
                    <a:pt x="1338" y="282"/>
                  </a:lnTo>
                  <a:lnTo>
                    <a:pt x="1338" y="276"/>
                  </a:lnTo>
                  <a:lnTo>
                    <a:pt x="1338" y="276"/>
                  </a:lnTo>
                  <a:lnTo>
                    <a:pt x="1338" y="276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38" y="270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52"/>
                  </a:lnTo>
                  <a:lnTo>
                    <a:pt x="1344" y="246"/>
                  </a:lnTo>
                  <a:lnTo>
                    <a:pt x="1344" y="246"/>
                  </a:lnTo>
                  <a:lnTo>
                    <a:pt x="1344" y="246"/>
                  </a:lnTo>
                  <a:lnTo>
                    <a:pt x="1350" y="240"/>
                  </a:lnTo>
                  <a:lnTo>
                    <a:pt x="1350" y="240"/>
                  </a:lnTo>
                  <a:lnTo>
                    <a:pt x="1350" y="240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34"/>
                  </a:lnTo>
                  <a:lnTo>
                    <a:pt x="1350" y="228"/>
                  </a:lnTo>
                  <a:lnTo>
                    <a:pt x="1350" y="228"/>
                  </a:lnTo>
                  <a:lnTo>
                    <a:pt x="1350" y="228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0" y="222"/>
                  </a:lnTo>
                  <a:lnTo>
                    <a:pt x="1356" y="216"/>
                  </a:lnTo>
                  <a:lnTo>
                    <a:pt x="1356" y="216"/>
                  </a:lnTo>
                  <a:lnTo>
                    <a:pt x="1356" y="216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10"/>
                  </a:lnTo>
                  <a:lnTo>
                    <a:pt x="1356" y="204"/>
                  </a:lnTo>
                  <a:lnTo>
                    <a:pt x="1356" y="204"/>
                  </a:lnTo>
                  <a:lnTo>
                    <a:pt x="1356" y="204"/>
                  </a:lnTo>
                  <a:lnTo>
                    <a:pt x="1356" y="198"/>
                  </a:lnTo>
                  <a:lnTo>
                    <a:pt x="1356" y="198"/>
                  </a:lnTo>
                  <a:lnTo>
                    <a:pt x="1362" y="198"/>
                  </a:lnTo>
                  <a:lnTo>
                    <a:pt x="1362" y="192"/>
                  </a:lnTo>
                  <a:lnTo>
                    <a:pt x="1362" y="192"/>
                  </a:lnTo>
                  <a:lnTo>
                    <a:pt x="1362" y="192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6"/>
                  </a:lnTo>
                  <a:lnTo>
                    <a:pt x="1362" y="180"/>
                  </a:lnTo>
                  <a:lnTo>
                    <a:pt x="1362" y="180"/>
                  </a:lnTo>
                  <a:lnTo>
                    <a:pt x="1362" y="174"/>
                  </a:lnTo>
                  <a:lnTo>
                    <a:pt x="1362" y="174"/>
                  </a:lnTo>
                  <a:lnTo>
                    <a:pt x="1362" y="174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8"/>
                  </a:lnTo>
                  <a:lnTo>
                    <a:pt x="1368" y="162"/>
                  </a:lnTo>
                  <a:lnTo>
                    <a:pt x="1368" y="162"/>
                  </a:lnTo>
                  <a:lnTo>
                    <a:pt x="1368" y="162"/>
                  </a:lnTo>
                  <a:lnTo>
                    <a:pt x="1368" y="156"/>
                  </a:lnTo>
                  <a:lnTo>
                    <a:pt x="1368" y="156"/>
                  </a:lnTo>
                  <a:lnTo>
                    <a:pt x="1368" y="156"/>
                  </a:lnTo>
                  <a:lnTo>
                    <a:pt x="1368" y="150"/>
                  </a:lnTo>
                  <a:lnTo>
                    <a:pt x="1368" y="150"/>
                  </a:lnTo>
                  <a:lnTo>
                    <a:pt x="1368" y="150"/>
                  </a:lnTo>
                  <a:lnTo>
                    <a:pt x="1368" y="144"/>
                  </a:lnTo>
                  <a:lnTo>
                    <a:pt x="1374" y="144"/>
                  </a:lnTo>
                  <a:lnTo>
                    <a:pt x="1374" y="144"/>
                  </a:lnTo>
                  <a:lnTo>
                    <a:pt x="1374" y="138"/>
                  </a:lnTo>
                  <a:lnTo>
                    <a:pt x="1374" y="138"/>
                  </a:lnTo>
                  <a:lnTo>
                    <a:pt x="1374" y="132"/>
                  </a:lnTo>
                  <a:lnTo>
                    <a:pt x="1374" y="132"/>
                  </a:lnTo>
                  <a:lnTo>
                    <a:pt x="1374" y="132"/>
                  </a:lnTo>
                  <a:lnTo>
                    <a:pt x="1374" y="126"/>
                  </a:lnTo>
                  <a:lnTo>
                    <a:pt x="1374" y="126"/>
                  </a:lnTo>
                  <a:lnTo>
                    <a:pt x="1374" y="126"/>
                  </a:lnTo>
                  <a:lnTo>
                    <a:pt x="1374" y="120"/>
                  </a:lnTo>
                  <a:lnTo>
                    <a:pt x="1374" y="120"/>
                  </a:lnTo>
                  <a:lnTo>
                    <a:pt x="1380" y="120"/>
                  </a:lnTo>
                  <a:lnTo>
                    <a:pt x="1380" y="114"/>
                  </a:lnTo>
                  <a:lnTo>
                    <a:pt x="1380" y="114"/>
                  </a:lnTo>
                  <a:lnTo>
                    <a:pt x="1380" y="114"/>
                  </a:lnTo>
                  <a:lnTo>
                    <a:pt x="1380" y="108"/>
                  </a:lnTo>
                  <a:lnTo>
                    <a:pt x="1380" y="108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6" y="90"/>
                  </a:lnTo>
                  <a:lnTo>
                    <a:pt x="1386" y="90"/>
                  </a:lnTo>
                  <a:lnTo>
                    <a:pt x="1386" y="84"/>
                  </a:lnTo>
                  <a:lnTo>
                    <a:pt x="1386" y="84"/>
                  </a:lnTo>
                  <a:lnTo>
                    <a:pt x="1386" y="84"/>
                  </a:lnTo>
                  <a:lnTo>
                    <a:pt x="1386" y="78"/>
                  </a:lnTo>
                  <a:lnTo>
                    <a:pt x="1386" y="78"/>
                  </a:lnTo>
                  <a:lnTo>
                    <a:pt x="1386" y="78"/>
                  </a:lnTo>
                  <a:lnTo>
                    <a:pt x="1386" y="72"/>
                  </a:lnTo>
                  <a:lnTo>
                    <a:pt x="1386" y="72"/>
                  </a:lnTo>
                  <a:lnTo>
                    <a:pt x="1386" y="72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92" y="66"/>
                  </a:lnTo>
                  <a:lnTo>
                    <a:pt x="1392" y="60"/>
                  </a:lnTo>
                  <a:lnTo>
                    <a:pt x="1392" y="60"/>
                  </a:lnTo>
                  <a:lnTo>
                    <a:pt x="1392" y="60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54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8"/>
                  </a:lnTo>
                  <a:lnTo>
                    <a:pt x="1392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42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6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24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8"/>
                  </a:lnTo>
                  <a:lnTo>
                    <a:pt x="1404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12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28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6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34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2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18"/>
                  </a:lnTo>
                  <a:lnTo>
                    <a:pt x="1446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2" y="24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58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0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36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2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94" y="54"/>
                  </a:lnTo>
                  <a:lnTo>
                    <a:pt x="1494" y="54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0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8" y="72"/>
                  </a:lnTo>
                  <a:lnTo>
                    <a:pt x="1518" y="72"/>
                  </a:lnTo>
                  <a:lnTo>
                    <a:pt x="1518" y="72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48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2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78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84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0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2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596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38"/>
                  </a:lnTo>
                  <a:lnTo>
                    <a:pt x="1602" y="144"/>
                  </a:lnTo>
                  <a:lnTo>
                    <a:pt x="1602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08" y="144"/>
                  </a:lnTo>
                  <a:lnTo>
                    <a:pt x="1614" y="144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14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0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0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56"/>
                  </a:lnTo>
                  <a:lnTo>
                    <a:pt x="1626" y="162"/>
                  </a:lnTo>
                  <a:lnTo>
                    <a:pt x="1626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2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2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38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68"/>
                  </a:lnTo>
                  <a:lnTo>
                    <a:pt x="1644" y="174"/>
                  </a:lnTo>
                  <a:lnTo>
                    <a:pt x="1644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0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68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86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74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2"/>
                  </a:lnTo>
                  <a:lnTo>
                    <a:pt x="1680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698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04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04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0" y="210"/>
                  </a:lnTo>
                  <a:lnTo>
                    <a:pt x="1716" y="210"/>
                  </a:lnTo>
                  <a:lnTo>
                    <a:pt x="1716" y="210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16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16"/>
                  </a:lnTo>
                  <a:lnTo>
                    <a:pt x="1722" y="222"/>
                  </a:lnTo>
                  <a:lnTo>
                    <a:pt x="1722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0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2" y="234"/>
                  </a:lnTo>
                  <a:lnTo>
                    <a:pt x="1758" y="234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58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0"/>
                  </a:lnTo>
                  <a:lnTo>
                    <a:pt x="1764" y="246"/>
                  </a:lnTo>
                  <a:lnTo>
                    <a:pt x="1764" y="246"/>
                  </a:lnTo>
                  <a:lnTo>
                    <a:pt x="1764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0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46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76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2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88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794" y="258"/>
                  </a:lnTo>
                  <a:lnTo>
                    <a:pt x="1800" y="258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64"/>
                  </a:lnTo>
                  <a:lnTo>
                    <a:pt x="1806" y="270"/>
                  </a:lnTo>
                  <a:lnTo>
                    <a:pt x="1806" y="270"/>
                  </a:lnTo>
                  <a:lnTo>
                    <a:pt x="1806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2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0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18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24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76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0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36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2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2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48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88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54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0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294"/>
                  </a:lnTo>
                  <a:lnTo>
                    <a:pt x="1866" y="300"/>
                  </a:lnTo>
                  <a:lnTo>
                    <a:pt x="1866" y="300"/>
                  </a:lnTo>
                  <a:lnTo>
                    <a:pt x="1866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2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78" y="300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84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0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896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2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08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6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14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0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26" y="300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2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38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0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2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82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68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74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6"/>
                  </a:lnTo>
                  <a:lnTo>
                    <a:pt x="1980" y="270"/>
                  </a:lnTo>
                  <a:lnTo>
                    <a:pt x="1980" y="270"/>
                  </a:lnTo>
                  <a:lnTo>
                    <a:pt x="1980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86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70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1998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64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04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0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8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16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2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52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28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40" y="246"/>
                  </a:lnTo>
                  <a:lnTo>
                    <a:pt x="2040" y="246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0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46" y="240"/>
                  </a:lnTo>
                  <a:lnTo>
                    <a:pt x="2052" y="240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2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34"/>
                  </a:lnTo>
                  <a:lnTo>
                    <a:pt x="2058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64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8"/>
                  </a:lnTo>
                  <a:lnTo>
                    <a:pt x="2070" y="222"/>
                  </a:lnTo>
                  <a:lnTo>
                    <a:pt x="2070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76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22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6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094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0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10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06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2" y="204"/>
                  </a:lnTo>
                  <a:lnTo>
                    <a:pt x="2118" y="204"/>
                  </a:lnTo>
                  <a:lnTo>
                    <a:pt x="2118" y="204"/>
                  </a:lnTo>
                  <a:lnTo>
                    <a:pt x="2118" y="204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18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8"/>
                  </a:lnTo>
                  <a:lnTo>
                    <a:pt x="2124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0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36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8" y="186"/>
                  </a:lnTo>
                  <a:lnTo>
                    <a:pt x="2148" y="186"/>
                  </a:lnTo>
                  <a:lnTo>
                    <a:pt x="2148" y="186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48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80"/>
                  </a:lnTo>
                  <a:lnTo>
                    <a:pt x="2154" y="174"/>
                  </a:lnTo>
                  <a:lnTo>
                    <a:pt x="2154" y="174"/>
                  </a:lnTo>
                  <a:lnTo>
                    <a:pt x="2154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0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74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66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8"/>
                  </a:lnTo>
                  <a:lnTo>
                    <a:pt x="2172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78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62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84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6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202" y="150"/>
                  </a:lnTo>
                  <a:lnTo>
                    <a:pt x="2202" y="150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2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14" y="138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0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32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26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6"/>
                  </a:lnTo>
                  <a:lnTo>
                    <a:pt x="2232" y="120"/>
                  </a:lnTo>
                  <a:lnTo>
                    <a:pt x="2232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38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20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44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14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0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56" y="108"/>
                  </a:lnTo>
                  <a:lnTo>
                    <a:pt x="2262" y="108"/>
                  </a:lnTo>
                  <a:lnTo>
                    <a:pt x="2262" y="108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2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102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68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74" y="96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0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90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298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16" y="66"/>
                  </a:lnTo>
                  <a:lnTo>
                    <a:pt x="2322" y="66"/>
                  </a:lnTo>
                  <a:lnTo>
                    <a:pt x="2322" y="66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2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60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28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54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34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0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52" y="42"/>
                  </a:lnTo>
                  <a:lnTo>
                    <a:pt x="2352" y="42"/>
                  </a:lnTo>
                  <a:lnTo>
                    <a:pt x="2352" y="42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6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58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76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2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88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394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0" y="18"/>
                  </a:lnTo>
                  <a:lnTo>
                    <a:pt x="2406" y="18"/>
                  </a:lnTo>
                  <a:lnTo>
                    <a:pt x="2406" y="18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0"/>
                  </a:lnTo>
                  <a:lnTo>
                    <a:pt x="2418" y="36"/>
                  </a:lnTo>
                  <a:lnTo>
                    <a:pt x="2418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24" y="36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0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2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36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48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2" y="54"/>
                  </a:lnTo>
                  <a:lnTo>
                    <a:pt x="2448" y="5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2" name="Rectangle 56"/>
            <p:cNvSpPr>
              <a:spLocks noChangeArrowheads="1"/>
            </p:cNvSpPr>
            <p:nvPr/>
          </p:nvSpPr>
          <p:spPr bwMode="auto">
            <a:xfrm>
              <a:off x="658" y="2474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3" name="Freeform 57"/>
            <p:cNvSpPr>
              <a:spLocks/>
            </p:cNvSpPr>
            <p:nvPr/>
          </p:nvSpPr>
          <p:spPr bwMode="auto">
            <a:xfrm>
              <a:off x="430" y="1874"/>
              <a:ext cx="2448" cy="408"/>
            </a:xfrm>
            <a:custGeom>
              <a:avLst/>
              <a:gdLst>
                <a:gd name="T0" fmla="*/ 36 w 2448"/>
                <a:gd name="T1" fmla="*/ 204 h 408"/>
                <a:gd name="T2" fmla="*/ 72 w 2448"/>
                <a:gd name="T3" fmla="*/ 186 h 408"/>
                <a:gd name="T4" fmla="*/ 114 w 2448"/>
                <a:gd name="T5" fmla="*/ 168 h 408"/>
                <a:gd name="T6" fmla="*/ 150 w 2448"/>
                <a:gd name="T7" fmla="*/ 144 h 408"/>
                <a:gd name="T8" fmla="*/ 192 w 2448"/>
                <a:gd name="T9" fmla="*/ 120 h 408"/>
                <a:gd name="T10" fmla="*/ 228 w 2448"/>
                <a:gd name="T11" fmla="*/ 102 h 408"/>
                <a:gd name="T12" fmla="*/ 270 w 2448"/>
                <a:gd name="T13" fmla="*/ 78 h 408"/>
                <a:gd name="T14" fmla="*/ 306 w 2448"/>
                <a:gd name="T15" fmla="*/ 60 h 408"/>
                <a:gd name="T16" fmla="*/ 348 w 2448"/>
                <a:gd name="T17" fmla="*/ 36 h 408"/>
                <a:gd name="T18" fmla="*/ 384 w 2448"/>
                <a:gd name="T19" fmla="*/ 18 h 408"/>
                <a:gd name="T20" fmla="*/ 420 w 2448"/>
                <a:gd name="T21" fmla="*/ 0 h 408"/>
                <a:gd name="T22" fmla="*/ 462 w 2448"/>
                <a:gd name="T23" fmla="*/ 24 h 408"/>
                <a:gd name="T24" fmla="*/ 498 w 2448"/>
                <a:gd name="T25" fmla="*/ 60 h 408"/>
                <a:gd name="T26" fmla="*/ 540 w 2448"/>
                <a:gd name="T27" fmla="*/ 102 h 408"/>
                <a:gd name="T28" fmla="*/ 576 w 2448"/>
                <a:gd name="T29" fmla="*/ 144 h 408"/>
                <a:gd name="T30" fmla="*/ 618 w 2448"/>
                <a:gd name="T31" fmla="*/ 180 h 408"/>
                <a:gd name="T32" fmla="*/ 654 w 2448"/>
                <a:gd name="T33" fmla="*/ 216 h 408"/>
                <a:gd name="T34" fmla="*/ 696 w 2448"/>
                <a:gd name="T35" fmla="*/ 252 h 408"/>
                <a:gd name="T36" fmla="*/ 732 w 2448"/>
                <a:gd name="T37" fmla="*/ 282 h 408"/>
                <a:gd name="T38" fmla="*/ 768 w 2448"/>
                <a:gd name="T39" fmla="*/ 318 h 408"/>
                <a:gd name="T40" fmla="*/ 810 w 2448"/>
                <a:gd name="T41" fmla="*/ 342 h 408"/>
                <a:gd name="T42" fmla="*/ 846 w 2448"/>
                <a:gd name="T43" fmla="*/ 372 h 408"/>
                <a:gd name="T44" fmla="*/ 888 w 2448"/>
                <a:gd name="T45" fmla="*/ 396 h 408"/>
                <a:gd name="T46" fmla="*/ 924 w 2448"/>
                <a:gd name="T47" fmla="*/ 408 h 408"/>
                <a:gd name="T48" fmla="*/ 966 w 2448"/>
                <a:gd name="T49" fmla="*/ 366 h 408"/>
                <a:gd name="T50" fmla="*/ 1002 w 2448"/>
                <a:gd name="T51" fmla="*/ 306 h 408"/>
                <a:gd name="T52" fmla="*/ 1044 w 2448"/>
                <a:gd name="T53" fmla="*/ 240 h 408"/>
                <a:gd name="T54" fmla="*/ 1080 w 2448"/>
                <a:gd name="T55" fmla="*/ 162 h 408"/>
                <a:gd name="T56" fmla="*/ 1116 w 2448"/>
                <a:gd name="T57" fmla="*/ 84 h 408"/>
                <a:gd name="T58" fmla="*/ 1158 w 2448"/>
                <a:gd name="T59" fmla="*/ 0 h 408"/>
                <a:gd name="T60" fmla="*/ 1194 w 2448"/>
                <a:gd name="T61" fmla="*/ 48 h 408"/>
                <a:gd name="T62" fmla="*/ 1236 w 2448"/>
                <a:gd name="T63" fmla="*/ 132 h 408"/>
                <a:gd name="T64" fmla="*/ 1272 w 2448"/>
                <a:gd name="T65" fmla="*/ 210 h 408"/>
                <a:gd name="T66" fmla="*/ 1314 w 2448"/>
                <a:gd name="T67" fmla="*/ 282 h 408"/>
                <a:gd name="T68" fmla="*/ 1350 w 2448"/>
                <a:gd name="T69" fmla="*/ 342 h 408"/>
                <a:gd name="T70" fmla="*/ 1392 w 2448"/>
                <a:gd name="T71" fmla="*/ 396 h 408"/>
                <a:gd name="T72" fmla="*/ 1428 w 2448"/>
                <a:gd name="T73" fmla="*/ 402 h 408"/>
                <a:gd name="T74" fmla="*/ 1470 w 2448"/>
                <a:gd name="T75" fmla="*/ 378 h 408"/>
                <a:gd name="T76" fmla="*/ 1506 w 2448"/>
                <a:gd name="T77" fmla="*/ 354 h 408"/>
                <a:gd name="T78" fmla="*/ 1542 w 2448"/>
                <a:gd name="T79" fmla="*/ 324 h 408"/>
                <a:gd name="T80" fmla="*/ 1584 w 2448"/>
                <a:gd name="T81" fmla="*/ 294 h 408"/>
                <a:gd name="T82" fmla="*/ 1620 w 2448"/>
                <a:gd name="T83" fmla="*/ 264 h 408"/>
                <a:gd name="T84" fmla="*/ 1662 w 2448"/>
                <a:gd name="T85" fmla="*/ 228 h 408"/>
                <a:gd name="T86" fmla="*/ 1698 w 2448"/>
                <a:gd name="T87" fmla="*/ 192 h 408"/>
                <a:gd name="T88" fmla="*/ 1740 w 2448"/>
                <a:gd name="T89" fmla="*/ 156 h 408"/>
                <a:gd name="T90" fmla="*/ 1776 w 2448"/>
                <a:gd name="T91" fmla="*/ 120 h 408"/>
                <a:gd name="T92" fmla="*/ 1818 w 2448"/>
                <a:gd name="T93" fmla="*/ 78 h 408"/>
                <a:gd name="T94" fmla="*/ 1854 w 2448"/>
                <a:gd name="T95" fmla="*/ 36 h 408"/>
                <a:gd name="T96" fmla="*/ 1890 w 2448"/>
                <a:gd name="T97" fmla="*/ 0 h 408"/>
                <a:gd name="T98" fmla="*/ 1932 w 2448"/>
                <a:gd name="T99" fmla="*/ 6 h 408"/>
                <a:gd name="T100" fmla="*/ 1968 w 2448"/>
                <a:gd name="T101" fmla="*/ 30 h 408"/>
                <a:gd name="T102" fmla="*/ 2010 w 2448"/>
                <a:gd name="T103" fmla="*/ 48 h 408"/>
                <a:gd name="T104" fmla="*/ 2046 w 2448"/>
                <a:gd name="T105" fmla="*/ 72 h 408"/>
                <a:gd name="T106" fmla="*/ 2088 w 2448"/>
                <a:gd name="T107" fmla="*/ 96 h 408"/>
                <a:gd name="T108" fmla="*/ 2124 w 2448"/>
                <a:gd name="T109" fmla="*/ 114 h 408"/>
                <a:gd name="T110" fmla="*/ 2166 w 2448"/>
                <a:gd name="T111" fmla="*/ 138 h 408"/>
                <a:gd name="T112" fmla="*/ 2202 w 2448"/>
                <a:gd name="T113" fmla="*/ 156 h 408"/>
                <a:gd name="T114" fmla="*/ 2238 w 2448"/>
                <a:gd name="T115" fmla="*/ 180 h 408"/>
                <a:gd name="T116" fmla="*/ 2280 w 2448"/>
                <a:gd name="T117" fmla="*/ 198 h 408"/>
                <a:gd name="T118" fmla="*/ 2316 w 2448"/>
                <a:gd name="T119" fmla="*/ 216 h 408"/>
                <a:gd name="T120" fmla="*/ 2358 w 2448"/>
                <a:gd name="T121" fmla="*/ 240 h 408"/>
                <a:gd name="T122" fmla="*/ 2394 w 2448"/>
                <a:gd name="T123" fmla="*/ 246 h 408"/>
                <a:gd name="T124" fmla="*/ 2436 w 2448"/>
                <a:gd name="T125" fmla="*/ 234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408">
                  <a:moveTo>
                    <a:pt x="0" y="228"/>
                  </a:moveTo>
                  <a:lnTo>
                    <a:pt x="0" y="228"/>
                  </a:lnTo>
                  <a:lnTo>
                    <a:pt x="0" y="228"/>
                  </a:lnTo>
                  <a:lnTo>
                    <a:pt x="0" y="228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0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6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22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2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18" y="216"/>
                  </a:lnTo>
                  <a:lnTo>
                    <a:pt x="24" y="216"/>
                  </a:lnTo>
                  <a:lnTo>
                    <a:pt x="24" y="216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24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0" y="210"/>
                  </a:lnTo>
                  <a:lnTo>
                    <a:pt x="36" y="210"/>
                  </a:lnTo>
                  <a:lnTo>
                    <a:pt x="36" y="210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36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2" y="204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54" y="198"/>
                  </a:lnTo>
                  <a:lnTo>
                    <a:pt x="60" y="198"/>
                  </a:lnTo>
                  <a:lnTo>
                    <a:pt x="60" y="198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72" y="192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78" y="186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84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80"/>
                  </a:lnTo>
                  <a:lnTo>
                    <a:pt x="90" y="174"/>
                  </a:lnTo>
                  <a:lnTo>
                    <a:pt x="90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96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74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2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08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8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14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0" y="162"/>
                  </a:lnTo>
                  <a:lnTo>
                    <a:pt x="126" y="162"/>
                  </a:lnTo>
                  <a:lnTo>
                    <a:pt x="126" y="162"/>
                  </a:lnTo>
                  <a:lnTo>
                    <a:pt x="126" y="162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26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2" y="156"/>
                  </a:lnTo>
                  <a:lnTo>
                    <a:pt x="138" y="156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38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50"/>
                  </a:lnTo>
                  <a:lnTo>
                    <a:pt x="144" y="144"/>
                  </a:lnTo>
                  <a:lnTo>
                    <a:pt x="144" y="144"/>
                  </a:lnTo>
                  <a:lnTo>
                    <a:pt x="144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0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44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56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2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8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68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74" y="132"/>
                  </a:lnTo>
                  <a:lnTo>
                    <a:pt x="180" y="132"/>
                  </a:lnTo>
                  <a:lnTo>
                    <a:pt x="180" y="132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0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86" y="126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2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20"/>
                  </a:lnTo>
                  <a:lnTo>
                    <a:pt x="198" y="114"/>
                  </a:lnTo>
                  <a:lnTo>
                    <a:pt x="198" y="114"/>
                  </a:lnTo>
                  <a:lnTo>
                    <a:pt x="198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04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2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28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102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34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0" y="96"/>
                  </a:lnTo>
                  <a:lnTo>
                    <a:pt x="246" y="96"/>
                  </a:lnTo>
                  <a:lnTo>
                    <a:pt x="246" y="96"/>
                  </a:lnTo>
                  <a:lnTo>
                    <a:pt x="246" y="96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46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2" y="90"/>
                  </a:lnTo>
                  <a:lnTo>
                    <a:pt x="258" y="90"/>
                  </a:lnTo>
                  <a:lnTo>
                    <a:pt x="258" y="90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58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64" y="84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0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8"/>
                  </a:lnTo>
                  <a:lnTo>
                    <a:pt x="276" y="72"/>
                  </a:lnTo>
                  <a:lnTo>
                    <a:pt x="276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2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72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88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294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6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0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06" y="60"/>
                  </a:lnTo>
                  <a:lnTo>
                    <a:pt x="312" y="60"/>
                  </a:lnTo>
                  <a:lnTo>
                    <a:pt x="312" y="60"/>
                  </a:lnTo>
                  <a:lnTo>
                    <a:pt x="312" y="60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2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18" y="54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24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8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42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2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48" y="36"/>
                  </a:lnTo>
                  <a:lnTo>
                    <a:pt x="354" y="36"/>
                  </a:lnTo>
                  <a:lnTo>
                    <a:pt x="354" y="36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66" y="30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66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2" y="24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78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8"/>
                  </a:lnTo>
                  <a:lnTo>
                    <a:pt x="384" y="12"/>
                  </a:lnTo>
                  <a:lnTo>
                    <a:pt x="384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0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12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396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2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44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6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0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2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56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18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2" y="24"/>
                  </a:lnTo>
                  <a:lnTo>
                    <a:pt x="468" y="24"/>
                  </a:lnTo>
                  <a:lnTo>
                    <a:pt x="468" y="24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68" y="30"/>
                  </a:lnTo>
                  <a:lnTo>
                    <a:pt x="474" y="30"/>
                  </a:lnTo>
                  <a:lnTo>
                    <a:pt x="474" y="30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74" y="36"/>
                  </a:lnTo>
                  <a:lnTo>
                    <a:pt x="480" y="36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48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54"/>
                  </a:lnTo>
                  <a:lnTo>
                    <a:pt x="492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0"/>
                  </a:lnTo>
                  <a:lnTo>
                    <a:pt x="498" y="66"/>
                  </a:lnTo>
                  <a:lnTo>
                    <a:pt x="498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66"/>
                  </a:lnTo>
                  <a:lnTo>
                    <a:pt x="504" y="72"/>
                  </a:lnTo>
                  <a:lnTo>
                    <a:pt x="504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8"/>
                  </a:lnTo>
                  <a:lnTo>
                    <a:pt x="510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78"/>
                  </a:lnTo>
                  <a:lnTo>
                    <a:pt x="516" y="84"/>
                  </a:lnTo>
                  <a:lnTo>
                    <a:pt x="516" y="84"/>
                  </a:lnTo>
                  <a:lnTo>
                    <a:pt x="516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84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2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0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28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2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08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46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14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2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0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58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26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64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38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76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2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0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88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56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594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2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0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68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06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74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2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0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2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198"/>
                  </a:lnTo>
                  <a:lnTo>
                    <a:pt x="636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04"/>
                  </a:lnTo>
                  <a:lnTo>
                    <a:pt x="642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48" y="210"/>
                  </a:lnTo>
                  <a:lnTo>
                    <a:pt x="654" y="210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54" y="216"/>
                  </a:lnTo>
                  <a:lnTo>
                    <a:pt x="660" y="216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0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2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66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28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2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34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78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0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84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46"/>
                  </a:lnTo>
                  <a:lnTo>
                    <a:pt x="690" y="252"/>
                  </a:lnTo>
                  <a:lnTo>
                    <a:pt x="690" y="252"/>
                  </a:lnTo>
                  <a:lnTo>
                    <a:pt x="690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2"/>
                  </a:lnTo>
                  <a:lnTo>
                    <a:pt x="696" y="258"/>
                  </a:lnTo>
                  <a:lnTo>
                    <a:pt x="696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2" y="258"/>
                  </a:lnTo>
                  <a:lnTo>
                    <a:pt x="708" y="258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08" y="264"/>
                  </a:lnTo>
                  <a:lnTo>
                    <a:pt x="714" y="264"/>
                  </a:lnTo>
                  <a:lnTo>
                    <a:pt x="714" y="264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14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76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2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2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88"/>
                  </a:lnTo>
                  <a:lnTo>
                    <a:pt x="738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44" y="294"/>
                  </a:lnTo>
                  <a:lnTo>
                    <a:pt x="750" y="294"/>
                  </a:lnTo>
                  <a:lnTo>
                    <a:pt x="750" y="294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0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0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56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06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2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68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80" y="318"/>
                  </a:lnTo>
                  <a:lnTo>
                    <a:pt x="780" y="318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0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24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86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0"/>
                  </a:lnTo>
                  <a:lnTo>
                    <a:pt x="792" y="336"/>
                  </a:lnTo>
                  <a:lnTo>
                    <a:pt x="792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798" y="336"/>
                  </a:lnTo>
                  <a:lnTo>
                    <a:pt x="804" y="336"/>
                  </a:lnTo>
                  <a:lnTo>
                    <a:pt x="804" y="336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04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2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0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16" y="348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0"/>
                  </a:lnTo>
                  <a:lnTo>
                    <a:pt x="834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0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66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46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2" y="372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78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64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0" y="384"/>
                  </a:lnTo>
                  <a:lnTo>
                    <a:pt x="876" y="384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76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88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396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894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0" y="402"/>
                  </a:lnTo>
                  <a:lnTo>
                    <a:pt x="906" y="402"/>
                  </a:lnTo>
                  <a:lnTo>
                    <a:pt x="906" y="402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06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2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18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30" y="408"/>
                  </a:lnTo>
                  <a:lnTo>
                    <a:pt x="930" y="408"/>
                  </a:lnTo>
                  <a:lnTo>
                    <a:pt x="930" y="408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0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402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36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6"/>
                  </a:lnTo>
                  <a:lnTo>
                    <a:pt x="942" y="390"/>
                  </a:lnTo>
                  <a:lnTo>
                    <a:pt x="942" y="390"/>
                  </a:lnTo>
                  <a:lnTo>
                    <a:pt x="942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90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48" y="384"/>
                  </a:lnTo>
                  <a:lnTo>
                    <a:pt x="954" y="384"/>
                  </a:lnTo>
                  <a:lnTo>
                    <a:pt x="954" y="384"/>
                  </a:lnTo>
                  <a:lnTo>
                    <a:pt x="954" y="384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8"/>
                  </a:lnTo>
                  <a:lnTo>
                    <a:pt x="954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72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0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6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66" y="360"/>
                  </a:lnTo>
                  <a:lnTo>
                    <a:pt x="972" y="360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54"/>
                  </a:lnTo>
                  <a:lnTo>
                    <a:pt x="972" y="348"/>
                  </a:lnTo>
                  <a:lnTo>
                    <a:pt x="972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8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84" y="342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6"/>
                  </a:lnTo>
                  <a:lnTo>
                    <a:pt x="984" y="330"/>
                  </a:lnTo>
                  <a:lnTo>
                    <a:pt x="984" y="330"/>
                  </a:lnTo>
                  <a:lnTo>
                    <a:pt x="984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30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0" y="324"/>
                  </a:lnTo>
                  <a:lnTo>
                    <a:pt x="996" y="324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8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12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300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08" y="294"/>
                  </a:lnTo>
                  <a:lnTo>
                    <a:pt x="1014" y="294"/>
                  </a:lnTo>
                  <a:lnTo>
                    <a:pt x="1014" y="294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8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14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82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6"/>
                  </a:lnTo>
                  <a:lnTo>
                    <a:pt x="1020" y="270"/>
                  </a:lnTo>
                  <a:lnTo>
                    <a:pt x="1020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70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26" y="264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8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2" y="252"/>
                  </a:lnTo>
                  <a:lnTo>
                    <a:pt x="1038" y="252"/>
                  </a:lnTo>
                  <a:lnTo>
                    <a:pt x="1038" y="252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6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38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40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34"/>
                  </a:lnTo>
                  <a:lnTo>
                    <a:pt x="1044" y="228"/>
                  </a:lnTo>
                  <a:lnTo>
                    <a:pt x="1044" y="228"/>
                  </a:lnTo>
                  <a:lnTo>
                    <a:pt x="1044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8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22"/>
                  </a:lnTo>
                  <a:lnTo>
                    <a:pt x="1050" y="216"/>
                  </a:lnTo>
                  <a:lnTo>
                    <a:pt x="1050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6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56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204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8"/>
                  </a:lnTo>
                  <a:lnTo>
                    <a:pt x="1062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92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6"/>
                  </a:lnTo>
                  <a:lnTo>
                    <a:pt x="1068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80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74"/>
                  </a:lnTo>
                  <a:lnTo>
                    <a:pt x="1074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8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62"/>
                  </a:lnTo>
                  <a:lnTo>
                    <a:pt x="1080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6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50"/>
                  </a:lnTo>
                  <a:lnTo>
                    <a:pt x="1086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44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8"/>
                  </a:lnTo>
                  <a:lnTo>
                    <a:pt x="1092" y="132"/>
                  </a:lnTo>
                  <a:lnTo>
                    <a:pt x="1092" y="132"/>
                  </a:lnTo>
                  <a:lnTo>
                    <a:pt x="1098" y="132"/>
                  </a:lnTo>
                  <a:lnTo>
                    <a:pt x="1098" y="132"/>
                  </a:lnTo>
                  <a:lnTo>
                    <a:pt x="1098" y="132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6"/>
                  </a:lnTo>
                  <a:lnTo>
                    <a:pt x="1098" y="120"/>
                  </a:lnTo>
                  <a:lnTo>
                    <a:pt x="1098" y="120"/>
                  </a:lnTo>
                  <a:lnTo>
                    <a:pt x="1098" y="120"/>
                  </a:lnTo>
                  <a:lnTo>
                    <a:pt x="1104" y="120"/>
                  </a:lnTo>
                  <a:lnTo>
                    <a:pt x="1104" y="120"/>
                  </a:lnTo>
                  <a:lnTo>
                    <a:pt x="1104" y="120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04" y="108"/>
                  </a:lnTo>
                  <a:lnTo>
                    <a:pt x="1110" y="108"/>
                  </a:lnTo>
                  <a:lnTo>
                    <a:pt x="1110" y="108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0" y="96"/>
                  </a:lnTo>
                  <a:lnTo>
                    <a:pt x="1116" y="96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90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66"/>
                  </a:lnTo>
                  <a:lnTo>
                    <a:pt x="1122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54"/>
                  </a:lnTo>
                  <a:lnTo>
                    <a:pt x="1128" y="54"/>
                  </a:lnTo>
                  <a:lnTo>
                    <a:pt x="1128" y="54"/>
                  </a:lnTo>
                  <a:lnTo>
                    <a:pt x="1134" y="54"/>
                  </a:lnTo>
                  <a:lnTo>
                    <a:pt x="1134" y="54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34" y="42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6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6"/>
                  </a:lnTo>
                  <a:lnTo>
                    <a:pt x="1176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2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2" y="18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24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0"/>
                  </a:lnTo>
                  <a:lnTo>
                    <a:pt x="1188" y="36"/>
                  </a:lnTo>
                  <a:lnTo>
                    <a:pt x="1188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36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2"/>
                  </a:lnTo>
                  <a:lnTo>
                    <a:pt x="1194" y="48"/>
                  </a:lnTo>
                  <a:lnTo>
                    <a:pt x="1194" y="48"/>
                  </a:lnTo>
                  <a:lnTo>
                    <a:pt x="1194" y="48"/>
                  </a:lnTo>
                  <a:lnTo>
                    <a:pt x="1200" y="48"/>
                  </a:lnTo>
                  <a:lnTo>
                    <a:pt x="1200" y="48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54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66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8"/>
                  </a:lnTo>
                  <a:lnTo>
                    <a:pt x="1206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78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84"/>
                  </a:lnTo>
                  <a:lnTo>
                    <a:pt x="1212" y="90"/>
                  </a:lnTo>
                  <a:lnTo>
                    <a:pt x="1212" y="90"/>
                  </a:lnTo>
                  <a:lnTo>
                    <a:pt x="1212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0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96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18" y="102"/>
                  </a:lnTo>
                  <a:lnTo>
                    <a:pt x="1224" y="102"/>
                  </a:lnTo>
                  <a:lnTo>
                    <a:pt x="1224" y="102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08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24" y="114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0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0" y="126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2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38"/>
                  </a:lnTo>
                  <a:lnTo>
                    <a:pt x="1236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44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0"/>
                  </a:lnTo>
                  <a:lnTo>
                    <a:pt x="1242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2"/>
                  </a:lnTo>
                  <a:lnTo>
                    <a:pt x="1248" y="168"/>
                  </a:lnTo>
                  <a:lnTo>
                    <a:pt x="1248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68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74"/>
                  </a:lnTo>
                  <a:lnTo>
                    <a:pt x="1254" y="180"/>
                  </a:lnTo>
                  <a:lnTo>
                    <a:pt x="1254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0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86"/>
                  </a:lnTo>
                  <a:lnTo>
                    <a:pt x="1260" y="192"/>
                  </a:lnTo>
                  <a:lnTo>
                    <a:pt x="1260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2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04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0"/>
                  </a:lnTo>
                  <a:lnTo>
                    <a:pt x="1272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78" y="222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84" y="234"/>
                  </a:lnTo>
                  <a:lnTo>
                    <a:pt x="1290" y="234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0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6" y="246"/>
                  </a:lnTo>
                  <a:lnTo>
                    <a:pt x="1296" y="246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2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302" y="258"/>
                  </a:lnTo>
                  <a:lnTo>
                    <a:pt x="1302" y="258"/>
                  </a:lnTo>
                  <a:lnTo>
                    <a:pt x="1302" y="258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14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294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0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26" y="306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2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2" y="318"/>
                  </a:lnTo>
                  <a:lnTo>
                    <a:pt x="1338" y="318"/>
                  </a:lnTo>
                  <a:lnTo>
                    <a:pt x="1338" y="318"/>
                  </a:lnTo>
                  <a:lnTo>
                    <a:pt x="1338" y="318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24"/>
                  </a:lnTo>
                  <a:lnTo>
                    <a:pt x="1338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0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44" y="336"/>
                  </a:lnTo>
                  <a:lnTo>
                    <a:pt x="1350" y="336"/>
                  </a:lnTo>
                  <a:lnTo>
                    <a:pt x="1350" y="336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8"/>
                  </a:lnTo>
                  <a:lnTo>
                    <a:pt x="1350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48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56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54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0"/>
                  </a:lnTo>
                  <a:lnTo>
                    <a:pt x="1362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66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68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80" y="378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84"/>
                  </a:lnTo>
                  <a:lnTo>
                    <a:pt x="1380" y="390"/>
                  </a:lnTo>
                  <a:lnTo>
                    <a:pt x="1380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0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86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396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2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398" y="402"/>
                  </a:lnTo>
                  <a:lnTo>
                    <a:pt x="1404" y="402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04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16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2" y="408"/>
                  </a:lnTo>
                  <a:lnTo>
                    <a:pt x="1428" y="408"/>
                  </a:lnTo>
                  <a:lnTo>
                    <a:pt x="1428" y="408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28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402"/>
                  </a:lnTo>
                  <a:lnTo>
                    <a:pt x="1434" y="396"/>
                  </a:lnTo>
                  <a:lnTo>
                    <a:pt x="1434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0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46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58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84"/>
                  </a:lnTo>
                  <a:lnTo>
                    <a:pt x="1464" y="378"/>
                  </a:lnTo>
                  <a:lnTo>
                    <a:pt x="1464" y="378"/>
                  </a:lnTo>
                  <a:lnTo>
                    <a:pt x="1464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0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76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2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88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494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60"/>
                  </a:lnTo>
                  <a:lnTo>
                    <a:pt x="1500" y="354"/>
                  </a:lnTo>
                  <a:lnTo>
                    <a:pt x="1500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06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2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8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18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24" y="342"/>
                  </a:lnTo>
                  <a:lnTo>
                    <a:pt x="1530" y="342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6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36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30"/>
                  </a:lnTo>
                  <a:lnTo>
                    <a:pt x="1542" y="324"/>
                  </a:lnTo>
                  <a:lnTo>
                    <a:pt x="1542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54" y="324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8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0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12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66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6"/>
                  </a:lnTo>
                  <a:lnTo>
                    <a:pt x="1572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78" y="300"/>
                  </a:lnTo>
                  <a:lnTo>
                    <a:pt x="1584" y="300"/>
                  </a:lnTo>
                  <a:lnTo>
                    <a:pt x="1584" y="300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84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94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0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596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82"/>
                  </a:lnTo>
                  <a:lnTo>
                    <a:pt x="1602" y="276"/>
                  </a:lnTo>
                  <a:lnTo>
                    <a:pt x="1602" y="276"/>
                  </a:lnTo>
                  <a:lnTo>
                    <a:pt x="1602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6"/>
                  </a:lnTo>
                  <a:lnTo>
                    <a:pt x="1608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14" y="270"/>
                  </a:lnTo>
                  <a:lnTo>
                    <a:pt x="1620" y="270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0" y="264"/>
                  </a:lnTo>
                  <a:lnTo>
                    <a:pt x="1626" y="264"/>
                  </a:lnTo>
                  <a:lnTo>
                    <a:pt x="1626" y="264"/>
                  </a:lnTo>
                  <a:lnTo>
                    <a:pt x="1626" y="264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26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2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6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40"/>
                  </a:lnTo>
                  <a:lnTo>
                    <a:pt x="1650" y="234"/>
                  </a:lnTo>
                  <a:lnTo>
                    <a:pt x="1650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56" y="234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2" y="228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68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74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10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2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8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698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92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80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74"/>
                  </a:lnTo>
                  <a:lnTo>
                    <a:pt x="1722" y="168"/>
                  </a:lnTo>
                  <a:lnTo>
                    <a:pt x="1722" y="168"/>
                  </a:lnTo>
                  <a:lnTo>
                    <a:pt x="1722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8"/>
                  </a:lnTo>
                  <a:lnTo>
                    <a:pt x="1728" y="162"/>
                  </a:lnTo>
                  <a:lnTo>
                    <a:pt x="1728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62"/>
                  </a:lnTo>
                  <a:lnTo>
                    <a:pt x="1734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6"/>
                  </a:lnTo>
                  <a:lnTo>
                    <a:pt x="1740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50"/>
                  </a:lnTo>
                  <a:lnTo>
                    <a:pt x="1746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44"/>
                  </a:lnTo>
                  <a:lnTo>
                    <a:pt x="1752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8"/>
                  </a:lnTo>
                  <a:lnTo>
                    <a:pt x="1758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32"/>
                  </a:lnTo>
                  <a:lnTo>
                    <a:pt x="1764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6"/>
                  </a:lnTo>
                  <a:lnTo>
                    <a:pt x="1770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20"/>
                  </a:lnTo>
                  <a:lnTo>
                    <a:pt x="1776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14"/>
                  </a:lnTo>
                  <a:lnTo>
                    <a:pt x="1782" y="108"/>
                  </a:lnTo>
                  <a:lnTo>
                    <a:pt x="1782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8"/>
                  </a:lnTo>
                  <a:lnTo>
                    <a:pt x="1788" y="102"/>
                  </a:lnTo>
                  <a:lnTo>
                    <a:pt x="1788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102"/>
                  </a:lnTo>
                  <a:lnTo>
                    <a:pt x="1794" y="96"/>
                  </a:lnTo>
                  <a:lnTo>
                    <a:pt x="1794" y="96"/>
                  </a:lnTo>
                  <a:lnTo>
                    <a:pt x="1794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6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84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2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8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18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72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24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6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0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60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36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54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2" y="48"/>
                  </a:lnTo>
                  <a:lnTo>
                    <a:pt x="1848" y="48"/>
                  </a:lnTo>
                  <a:lnTo>
                    <a:pt x="1848" y="48"/>
                  </a:lnTo>
                  <a:lnTo>
                    <a:pt x="1848" y="48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48" y="42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54" y="36"/>
                  </a:lnTo>
                  <a:lnTo>
                    <a:pt x="1860" y="36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0" y="30"/>
                  </a:lnTo>
                  <a:lnTo>
                    <a:pt x="1866" y="30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8"/>
                  </a:lnTo>
                  <a:lnTo>
                    <a:pt x="1872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12"/>
                  </a:lnTo>
                  <a:lnTo>
                    <a:pt x="1878" y="6"/>
                  </a:lnTo>
                  <a:lnTo>
                    <a:pt x="1878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84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0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26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6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2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38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2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44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0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18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56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2" y="24"/>
                  </a:lnTo>
                  <a:lnTo>
                    <a:pt x="1968" y="24"/>
                  </a:lnTo>
                  <a:lnTo>
                    <a:pt x="1968" y="24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68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74" y="30"/>
                  </a:lnTo>
                  <a:lnTo>
                    <a:pt x="1980" y="30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0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36"/>
                  </a:lnTo>
                  <a:lnTo>
                    <a:pt x="1986" y="42"/>
                  </a:lnTo>
                  <a:lnTo>
                    <a:pt x="1986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2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2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1998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04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48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0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16" y="54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2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0"/>
                  </a:lnTo>
                  <a:lnTo>
                    <a:pt x="2028" y="66"/>
                  </a:lnTo>
                  <a:lnTo>
                    <a:pt x="2028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34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66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0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2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58" y="78"/>
                  </a:lnTo>
                  <a:lnTo>
                    <a:pt x="2064" y="78"/>
                  </a:lnTo>
                  <a:lnTo>
                    <a:pt x="2064" y="78"/>
                  </a:lnTo>
                  <a:lnTo>
                    <a:pt x="2064" y="78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64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6" y="84"/>
                  </a:lnTo>
                  <a:lnTo>
                    <a:pt x="2076" y="84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76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2" y="90"/>
                  </a:lnTo>
                  <a:lnTo>
                    <a:pt x="2088" y="90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88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96"/>
                  </a:lnTo>
                  <a:lnTo>
                    <a:pt x="2094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2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08"/>
                  </a:lnTo>
                  <a:lnTo>
                    <a:pt x="2118" y="114"/>
                  </a:lnTo>
                  <a:lnTo>
                    <a:pt x="2118" y="114"/>
                  </a:lnTo>
                  <a:lnTo>
                    <a:pt x="2118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24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14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0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36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0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2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48" y="126"/>
                  </a:lnTo>
                  <a:lnTo>
                    <a:pt x="2154" y="126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54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0" y="132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66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44"/>
                  </a:lnTo>
                  <a:lnTo>
                    <a:pt x="2172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78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44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84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0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0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196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08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2"/>
                  </a:lnTo>
                  <a:lnTo>
                    <a:pt x="2214" y="168"/>
                  </a:lnTo>
                  <a:lnTo>
                    <a:pt x="2214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0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38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50" y="180"/>
                  </a:lnTo>
                  <a:lnTo>
                    <a:pt x="2250" y="180"/>
                  </a:lnTo>
                  <a:lnTo>
                    <a:pt x="2250" y="180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56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2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68" y="192"/>
                  </a:lnTo>
                  <a:lnTo>
                    <a:pt x="2274" y="192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74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0" y="198"/>
                  </a:lnTo>
                  <a:lnTo>
                    <a:pt x="2286" y="198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86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2" y="204"/>
                  </a:lnTo>
                  <a:lnTo>
                    <a:pt x="2298" y="204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298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04" y="210"/>
                  </a:lnTo>
                  <a:lnTo>
                    <a:pt x="2310" y="210"/>
                  </a:lnTo>
                  <a:lnTo>
                    <a:pt x="2310" y="210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0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2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2"/>
                  </a:lnTo>
                  <a:lnTo>
                    <a:pt x="2328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34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28"/>
                  </a:lnTo>
                  <a:lnTo>
                    <a:pt x="2340" y="234"/>
                  </a:lnTo>
                  <a:lnTo>
                    <a:pt x="2340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46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34"/>
                  </a:lnTo>
                  <a:lnTo>
                    <a:pt x="2352" y="240"/>
                  </a:lnTo>
                  <a:lnTo>
                    <a:pt x="2352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58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0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0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76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394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0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06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6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2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40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24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0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34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36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2" y="228"/>
                  </a:lnTo>
                  <a:lnTo>
                    <a:pt x="2448" y="228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4" name="Rectangle 58"/>
            <p:cNvSpPr>
              <a:spLocks noChangeArrowheads="1"/>
            </p:cNvSpPr>
            <p:nvPr/>
          </p:nvSpPr>
          <p:spPr bwMode="auto">
            <a:xfrm>
              <a:off x="1078" y="2474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5" name="Freeform 59"/>
            <p:cNvSpPr>
              <a:spLocks/>
            </p:cNvSpPr>
            <p:nvPr/>
          </p:nvSpPr>
          <p:spPr bwMode="auto">
            <a:xfrm>
              <a:off x="430" y="1598"/>
              <a:ext cx="2448" cy="420"/>
            </a:xfrm>
            <a:custGeom>
              <a:avLst/>
              <a:gdLst>
                <a:gd name="T0" fmla="*/ 36 w 2448"/>
                <a:gd name="T1" fmla="*/ 408 h 420"/>
                <a:gd name="T2" fmla="*/ 72 w 2448"/>
                <a:gd name="T3" fmla="*/ 402 h 420"/>
                <a:gd name="T4" fmla="*/ 114 w 2448"/>
                <a:gd name="T5" fmla="*/ 390 h 420"/>
                <a:gd name="T6" fmla="*/ 150 w 2448"/>
                <a:gd name="T7" fmla="*/ 384 h 420"/>
                <a:gd name="T8" fmla="*/ 192 w 2448"/>
                <a:gd name="T9" fmla="*/ 372 h 420"/>
                <a:gd name="T10" fmla="*/ 228 w 2448"/>
                <a:gd name="T11" fmla="*/ 360 h 420"/>
                <a:gd name="T12" fmla="*/ 270 w 2448"/>
                <a:gd name="T13" fmla="*/ 342 h 420"/>
                <a:gd name="T14" fmla="*/ 306 w 2448"/>
                <a:gd name="T15" fmla="*/ 330 h 420"/>
                <a:gd name="T16" fmla="*/ 348 w 2448"/>
                <a:gd name="T17" fmla="*/ 312 h 420"/>
                <a:gd name="T18" fmla="*/ 384 w 2448"/>
                <a:gd name="T19" fmla="*/ 294 h 420"/>
                <a:gd name="T20" fmla="*/ 420 w 2448"/>
                <a:gd name="T21" fmla="*/ 276 h 420"/>
                <a:gd name="T22" fmla="*/ 462 w 2448"/>
                <a:gd name="T23" fmla="*/ 258 h 420"/>
                <a:gd name="T24" fmla="*/ 498 w 2448"/>
                <a:gd name="T25" fmla="*/ 246 h 420"/>
                <a:gd name="T26" fmla="*/ 540 w 2448"/>
                <a:gd name="T27" fmla="*/ 228 h 420"/>
                <a:gd name="T28" fmla="*/ 576 w 2448"/>
                <a:gd name="T29" fmla="*/ 210 h 420"/>
                <a:gd name="T30" fmla="*/ 618 w 2448"/>
                <a:gd name="T31" fmla="*/ 192 h 420"/>
                <a:gd name="T32" fmla="*/ 654 w 2448"/>
                <a:gd name="T33" fmla="*/ 174 h 420"/>
                <a:gd name="T34" fmla="*/ 696 w 2448"/>
                <a:gd name="T35" fmla="*/ 150 h 420"/>
                <a:gd name="T36" fmla="*/ 732 w 2448"/>
                <a:gd name="T37" fmla="*/ 126 h 420"/>
                <a:gd name="T38" fmla="*/ 768 w 2448"/>
                <a:gd name="T39" fmla="*/ 102 h 420"/>
                <a:gd name="T40" fmla="*/ 810 w 2448"/>
                <a:gd name="T41" fmla="*/ 78 h 420"/>
                <a:gd name="T42" fmla="*/ 846 w 2448"/>
                <a:gd name="T43" fmla="*/ 54 h 420"/>
                <a:gd name="T44" fmla="*/ 888 w 2448"/>
                <a:gd name="T45" fmla="*/ 24 h 420"/>
                <a:gd name="T46" fmla="*/ 924 w 2448"/>
                <a:gd name="T47" fmla="*/ 0 h 420"/>
                <a:gd name="T48" fmla="*/ 966 w 2448"/>
                <a:gd name="T49" fmla="*/ 6 h 420"/>
                <a:gd name="T50" fmla="*/ 1002 w 2448"/>
                <a:gd name="T51" fmla="*/ 18 h 420"/>
                <a:gd name="T52" fmla="*/ 1044 w 2448"/>
                <a:gd name="T53" fmla="*/ 30 h 420"/>
                <a:gd name="T54" fmla="*/ 1080 w 2448"/>
                <a:gd name="T55" fmla="*/ 42 h 420"/>
                <a:gd name="T56" fmla="*/ 1116 w 2448"/>
                <a:gd name="T57" fmla="*/ 54 h 420"/>
                <a:gd name="T58" fmla="*/ 1158 w 2448"/>
                <a:gd name="T59" fmla="*/ 66 h 420"/>
                <a:gd name="T60" fmla="*/ 1194 w 2448"/>
                <a:gd name="T61" fmla="*/ 60 h 420"/>
                <a:gd name="T62" fmla="*/ 1236 w 2448"/>
                <a:gd name="T63" fmla="*/ 48 h 420"/>
                <a:gd name="T64" fmla="*/ 1272 w 2448"/>
                <a:gd name="T65" fmla="*/ 36 h 420"/>
                <a:gd name="T66" fmla="*/ 1314 w 2448"/>
                <a:gd name="T67" fmla="*/ 24 h 420"/>
                <a:gd name="T68" fmla="*/ 1350 w 2448"/>
                <a:gd name="T69" fmla="*/ 12 h 420"/>
                <a:gd name="T70" fmla="*/ 1392 w 2448"/>
                <a:gd name="T71" fmla="*/ 0 h 420"/>
                <a:gd name="T72" fmla="*/ 1428 w 2448"/>
                <a:gd name="T73" fmla="*/ 12 h 420"/>
                <a:gd name="T74" fmla="*/ 1470 w 2448"/>
                <a:gd name="T75" fmla="*/ 42 h 420"/>
                <a:gd name="T76" fmla="*/ 1506 w 2448"/>
                <a:gd name="T77" fmla="*/ 66 h 420"/>
                <a:gd name="T78" fmla="*/ 1542 w 2448"/>
                <a:gd name="T79" fmla="*/ 96 h 420"/>
                <a:gd name="T80" fmla="*/ 1584 w 2448"/>
                <a:gd name="T81" fmla="*/ 120 h 420"/>
                <a:gd name="T82" fmla="*/ 1620 w 2448"/>
                <a:gd name="T83" fmla="*/ 144 h 420"/>
                <a:gd name="T84" fmla="*/ 1662 w 2448"/>
                <a:gd name="T85" fmla="*/ 162 h 420"/>
                <a:gd name="T86" fmla="*/ 1698 w 2448"/>
                <a:gd name="T87" fmla="*/ 186 h 420"/>
                <a:gd name="T88" fmla="*/ 1740 w 2448"/>
                <a:gd name="T89" fmla="*/ 204 h 420"/>
                <a:gd name="T90" fmla="*/ 1776 w 2448"/>
                <a:gd name="T91" fmla="*/ 222 h 420"/>
                <a:gd name="T92" fmla="*/ 1818 w 2448"/>
                <a:gd name="T93" fmla="*/ 240 h 420"/>
                <a:gd name="T94" fmla="*/ 1854 w 2448"/>
                <a:gd name="T95" fmla="*/ 252 h 420"/>
                <a:gd name="T96" fmla="*/ 1890 w 2448"/>
                <a:gd name="T97" fmla="*/ 270 h 420"/>
                <a:gd name="T98" fmla="*/ 1932 w 2448"/>
                <a:gd name="T99" fmla="*/ 288 h 420"/>
                <a:gd name="T100" fmla="*/ 1968 w 2448"/>
                <a:gd name="T101" fmla="*/ 306 h 420"/>
                <a:gd name="T102" fmla="*/ 2010 w 2448"/>
                <a:gd name="T103" fmla="*/ 324 h 420"/>
                <a:gd name="T104" fmla="*/ 2046 w 2448"/>
                <a:gd name="T105" fmla="*/ 336 h 420"/>
                <a:gd name="T106" fmla="*/ 2088 w 2448"/>
                <a:gd name="T107" fmla="*/ 354 h 420"/>
                <a:gd name="T108" fmla="*/ 2124 w 2448"/>
                <a:gd name="T109" fmla="*/ 366 h 420"/>
                <a:gd name="T110" fmla="*/ 2166 w 2448"/>
                <a:gd name="T111" fmla="*/ 378 h 420"/>
                <a:gd name="T112" fmla="*/ 2202 w 2448"/>
                <a:gd name="T113" fmla="*/ 390 h 420"/>
                <a:gd name="T114" fmla="*/ 2238 w 2448"/>
                <a:gd name="T115" fmla="*/ 396 h 420"/>
                <a:gd name="T116" fmla="*/ 2280 w 2448"/>
                <a:gd name="T117" fmla="*/ 408 h 420"/>
                <a:gd name="T118" fmla="*/ 2316 w 2448"/>
                <a:gd name="T119" fmla="*/ 414 h 420"/>
                <a:gd name="T120" fmla="*/ 2358 w 2448"/>
                <a:gd name="T121" fmla="*/ 420 h 420"/>
                <a:gd name="T122" fmla="*/ 2394 w 2448"/>
                <a:gd name="T123" fmla="*/ 420 h 420"/>
                <a:gd name="T124" fmla="*/ 2436 w 2448"/>
                <a:gd name="T125" fmla="*/ 414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448" h="420">
                  <a:moveTo>
                    <a:pt x="0" y="414"/>
                  </a:move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0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6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2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18" y="414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24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0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36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2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48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54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0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2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84" y="402"/>
                  </a:lnTo>
                  <a:lnTo>
                    <a:pt x="90" y="402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0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96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2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14" y="396"/>
                  </a:lnTo>
                  <a:lnTo>
                    <a:pt x="114" y="396"/>
                  </a:lnTo>
                  <a:lnTo>
                    <a:pt x="114" y="396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14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0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26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90"/>
                  </a:lnTo>
                  <a:lnTo>
                    <a:pt x="132" y="384"/>
                  </a:lnTo>
                  <a:lnTo>
                    <a:pt x="132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38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44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56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2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68" y="378"/>
                  </a:lnTo>
                  <a:lnTo>
                    <a:pt x="174" y="378"/>
                  </a:lnTo>
                  <a:lnTo>
                    <a:pt x="174" y="378"/>
                  </a:lnTo>
                  <a:lnTo>
                    <a:pt x="174" y="378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0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86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72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2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198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04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6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0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16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60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34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54"/>
                  </a:lnTo>
                  <a:lnTo>
                    <a:pt x="246" y="348"/>
                  </a:lnTo>
                  <a:lnTo>
                    <a:pt x="246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2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58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0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88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6"/>
                  </a:lnTo>
                  <a:lnTo>
                    <a:pt x="294" y="330"/>
                  </a:lnTo>
                  <a:lnTo>
                    <a:pt x="294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0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06" y="330"/>
                  </a:lnTo>
                  <a:lnTo>
                    <a:pt x="312" y="330"/>
                  </a:lnTo>
                  <a:lnTo>
                    <a:pt x="312" y="330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2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18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24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24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0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8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36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2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12"/>
                  </a:lnTo>
                  <a:lnTo>
                    <a:pt x="348" y="306"/>
                  </a:lnTo>
                  <a:lnTo>
                    <a:pt x="348" y="306"/>
                  </a:lnTo>
                  <a:lnTo>
                    <a:pt x="348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54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6"/>
                  </a:lnTo>
                  <a:lnTo>
                    <a:pt x="360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66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2" y="300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78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84" y="294"/>
                  </a:lnTo>
                  <a:lnTo>
                    <a:pt x="390" y="294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0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396" y="288"/>
                  </a:lnTo>
                  <a:lnTo>
                    <a:pt x="402" y="288"/>
                  </a:lnTo>
                  <a:lnTo>
                    <a:pt x="402" y="288"/>
                  </a:lnTo>
                  <a:lnTo>
                    <a:pt x="402" y="288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2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14" y="282"/>
                  </a:lnTo>
                  <a:lnTo>
                    <a:pt x="414" y="282"/>
                  </a:lnTo>
                  <a:lnTo>
                    <a:pt x="414" y="282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6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2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70"/>
                  </a:lnTo>
                  <a:lnTo>
                    <a:pt x="438" y="264"/>
                  </a:lnTo>
                  <a:lnTo>
                    <a:pt x="438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44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0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56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2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8"/>
                  </a:lnTo>
                  <a:lnTo>
                    <a:pt x="468" y="252"/>
                  </a:lnTo>
                  <a:lnTo>
                    <a:pt x="468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74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0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52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86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2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6"/>
                  </a:lnTo>
                  <a:lnTo>
                    <a:pt x="498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04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40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2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28" y="234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34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0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8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46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2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22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58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6"/>
                  </a:lnTo>
                  <a:lnTo>
                    <a:pt x="570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2" y="210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594" y="204"/>
                  </a:lnTo>
                  <a:lnTo>
                    <a:pt x="600" y="204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0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06" y="198"/>
                  </a:lnTo>
                  <a:lnTo>
                    <a:pt x="612" y="198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2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24" y="192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6"/>
                  </a:lnTo>
                  <a:lnTo>
                    <a:pt x="630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36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80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2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48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74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54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0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8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66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2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62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78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0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50"/>
                  </a:lnTo>
                  <a:lnTo>
                    <a:pt x="696" y="144"/>
                  </a:lnTo>
                  <a:lnTo>
                    <a:pt x="696" y="144"/>
                  </a:lnTo>
                  <a:lnTo>
                    <a:pt x="696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2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44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14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26" y="132"/>
                  </a:lnTo>
                  <a:lnTo>
                    <a:pt x="732" y="132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2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44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20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0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56" y="114"/>
                  </a:lnTo>
                  <a:lnTo>
                    <a:pt x="762" y="114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2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8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68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74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102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0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6"/>
                  </a:lnTo>
                  <a:lnTo>
                    <a:pt x="786" y="90"/>
                  </a:lnTo>
                  <a:lnTo>
                    <a:pt x="786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2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90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84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16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72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2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28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6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34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60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0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46" y="54"/>
                  </a:lnTo>
                  <a:lnTo>
                    <a:pt x="852" y="54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2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8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58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42"/>
                  </a:lnTo>
                  <a:lnTo>
                    <a:pt x="864" y="36"/>
                  </a:lnTo>
                  <a:lnTo>
                    <a:pt x="864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0" y="36"/>
                  </a:lnTo>
                  <a:lnTo>
                    <a:pt x="876" y="36"/>
                  </a:lnTo>
                  <a:lnTo>
                    <a:pt x="876" y="36"/>
                  </a:lnTo>
                  <a:lnTo>
                    <a:pt x="876" y="36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76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30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2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88" y="24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894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8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0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12"/>
                  </a:lnTo>
                  <a:lnTo>
                    <a:pt x="906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2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18" y="6"/>
                  </a:lnTo>
                  <a:lnTo>
                    <a:pt x="924" y="6"/>
                  </a:lnTo>
                  <a:lnTo>
                    <a:pt x="924" y="6"/>
                  </a:lnTo>
                  <a:lnTo>
                    <a:pt x="924" y="6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48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6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2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78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2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84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0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996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18"/>
                  </a:lnTo>
                  <a:lnTo>
                    <a:pt x="1002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08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14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0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24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26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2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38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0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44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0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56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36"/>
                  </a:lnTo>
                  <a:lnTo>
                    <a:pt x="1062" y="42"/>
                  </a:lnTo>
                  <a:lnTo>
                    <a:pt x="1062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68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74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0" y="42"/>
                  </a:lnTo>
                  <a:lnTo>
                    <a:pt x="1086" y="42"/>
                  </a:lnTo>
                  <a:lnTo>
                    <a:pt x="1086" y="42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86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2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098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48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04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0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16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54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2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28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34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0" y="60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46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2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58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64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0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2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194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0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60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06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2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18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54"/>
                  </a:lnTo>
                  <a:lnTo>
                    <a:pt x="1224" y="48"/>
                  </a:lnTo>
                  <a:lnTo>
                    <a:pt x="1224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0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36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2" y="48"/>
                  </a:lnTo>
                  <a:lnTo>
                    <a:pt x="1248" y="48"/>
                  </a:lnTo>
                  <a:lnTo>
                    <a:pt x="1248" y="48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48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54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0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42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66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2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78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6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84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0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296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2" y="30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08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14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0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24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26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2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38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8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44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0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56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12"/>
                  </a:lnTo>
                  <a:lnTo>
                    <a:pt x="1362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74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0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0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16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6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2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2"/>
                  </a:lnTo>
                  <a:lnTo>
                    <a:pt x="1428" y="18"/>
                  </a:lnTo>
                  <a:lnTo>
                    <a:pt x="1428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34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18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0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24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46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2" y="30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36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2"/>
                  </a:lnTo>
                  <a:lnTo>
                    <a:pt x="1470" y="48"/>
                  </a:lnTo>
                  <a:lnTo>
                    <a:pt x="1470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76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48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88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494" y="60"/>
                  </a:lnTo>
                  <a:lnTo>
                    <a:pt x="1500" y="60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0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66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06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2" y="72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18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78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24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84"/>
                  </a:lnTo>
                  <a:lnTo>
                    <a:pt x="1530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36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0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2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48" y="96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54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2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2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14"/>
                  </a:lnTo>
                  <a:lnTo>
                    <a:pt x="1578" y="120"/>
                  </a:lnTo>
                  <a:lnTo>
                    <a:pt x="1578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84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0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0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596" y="126"/>
                  </a:lnTo>
                  <a:lnTo>
                    <a:pt x="1602" y="126"/>
                  </a:lnTo>
                  <a:lnTo>
                    <a:pt x="1602" y="126"/>
                  </a:lnTo>
                  <a:lnTo>
                    <a:pt x="1602" y="126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2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2"/>
                  </a:lnTo>
                  <a:lnTo>
                    <a:pt x="1608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14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38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0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26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44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2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0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0" y="156"/>
                  </a:lnTo>
                  <a:lnTo>
                    <a:pt x="1656" y="156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56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2"/>
                  </a:lnTo>
                  <a:lnTo>
                    <a:pt x="1662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68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74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0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74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86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04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86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0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22" y="192"/>
                  </a:lnTo>
                  <a:lnTo>
                    <a:pt x="1722" y="192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198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0" y="204"/>
                  </a:lnTo>
                  <a:lnTo>
                    <a:pt x="1746" y="204"/>
                  </a:lnTo>
                  <a:lnTo>
                    <a:pt x="1746" y="204"/>
                  </a:lnTo>
                  <a:lnTo>
                    <a:pt x="1746" y="204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46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2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0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58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64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16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0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76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2"/>
                  </a:lnTo>
                  <a:lnTo>
                    <a:pt x="1782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28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0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06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40"/>
                  </a:lnTo>
                  <a:lnTo>
                    <a:pt x="1812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0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0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36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46"/>
                  </a:lnTo>
                  <a:lnTo>
                    <a:pt x="1842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48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54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2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0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66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2" y="258"/>
                  </a:lnTo>
                  <a:lnTo>
                    <a:pt x="1878" y="258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78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84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64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0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896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0"/>
                  </a:lnTo>
                  <a:lnTo>
                    <a:pt x="1902" y="276"/>
                  </a:lnTo>
                  <a:lnTo>
                    <a:pt x="1902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08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14" y="276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0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26" y="282"/>
                  </a:lnTo>
                  <a:lnTo>
                    <a:pt x="1932" y="282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2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44" y="288"/>
                  </a:lnTo>
                  <a:lnTo>
                    <a:pt x="1944" y="288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294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56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2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0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68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74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06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0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86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2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2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1998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18"/>
                  </a:lnTo>
                  <a:lnTo>
                    <a:pt x="2004" y="324"/>
                  </a:lnTo>
                  <a:lnTo>
                    <a:pt x="2004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0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22" y="324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34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46" y="336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2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58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2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64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0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76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48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2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88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094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54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0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06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2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0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18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24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0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66"/>
                  </a:lnTo>
                  <a:lnTo>
                    <a:pt x="2136" y="372"/>
                  </a:lnTo>
                  <a:lnTo>
                    <a:pt x="2136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48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54" y="372"/>
                  </a:lnTo>
                  <a:lnTo>
                    <a:pt x="2160" y="372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0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66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2" y="378"/>
                  </a:lnTo>
                  <a:lnTo>
                    <a:pt x="2178" y="378"/>
                  </a:lnTo>
                  <a:lnTo>
                    <a:pt x="2178" y="378"/>
                  </a:lnTo>
                  <a:lnTo>
                    <a:pt x="2178" y="378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78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84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0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84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196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08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14" y="390"/>
                  </a:lnTo>
                  <a:lnTo>
                    <a:pt x="2220" y="390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0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26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2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44" y="396"/>
                  </a:lnTo>
                  <a:lnTo>
                    <a:pt x="2244" y="396"/>
                  </a:lnTo>
                  <a:lnTo>
                    <a:pt x="2244" y="396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44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0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56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2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68" y="402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74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0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86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2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298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04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08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16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2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28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34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0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46" y="414"/>
                  </a:lnTo>
                  <a:lnTo>
                    <a:pt x="2352" y="414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2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58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64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0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76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2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88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394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0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06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2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18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24" y="420"/>
                  </a:lnTo>
                  <a:lnTo>
                    <a:pt x="2430" y="420"/>
                  </a:lnTo>
                  <a:lnTo>
                    <a:pt x="2430" y="420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36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8" y="41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6" name="Rectangle 60"/>
            <p:cNvSpPr>
              <a:spLocks noChangeArrowheads="1"/>
            </p:cNvSpPr>
            <p:nvPr/>
          </p:nvSpPr>
          <p:spPr bwMode="auto">
            <a:xfrm>
              <a:off x="1498" y="2474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7" name="Freeform 61"/>
            <p:cNvSpPr>
              <a:spLocks/>
            </p:cNvSpPr>
            <p:nvPr/>
          </p:nvSpPr>
          <p:spPr bwMode="auto">
            <a:xfrm>
              <a:off x="430" y="1808"/>
              <a:ext cx="2448" cy="0"/>
            </a:xfrm>
            <a:custGeom>
              <a:avLst/>
              <a:gdLst>
                <a:gd name="T0" fmla="*/ 36 w 2448"/>
                <a:gd name="T1" fmla="*/ 72 w 2448"/>
                <a:gd name="T2" fmla="*/ 114 w 2448"/>
                <a:gd name="T3" fmla="*/ 150 w 2448"/>
                <a:gd name="T4" fmla="*/ 192 w 2448"/>
                <a:gd name="T5" fmla="*/ 228 w 2448"/>
                <a:gd name="T6" fmla="*/ 270 w 2448"/>
                <a:gd name="T7" fmla="*/ 306 w 2448"/>
                <a:gd name="T8" fmla="*/ 348 w 2448"/>
                <a:gd name="T9" fmla="*/ 384 w 2448"/>
                <a:gd name="T10" fmla="*/ 420 w 2448"/>
                <a:gd name="T11" fmla="*/ 462 w 2448"/>
                <a:gd name="T12" fmla="*/ 498 w 2448"/>
                <a:gd name="T13" fmla="*/ 540 w 2448"/>
                <a:gd name="T14" fmla="*/ 576 w 2448"/>
                <a:gd name="T15" fmla="*/ 618 w 2448"/>
                <a:gd name="T16" fmla="*/ 654 w 2448"/>
                <a:gd name="T17" fmla="*/ 696 w 2448"/>
                <a:gd name="T18" fmla="*/ 732 w 2448"/>
                <a:gd name="T19" fmla="*/ 768 w 2448"/>
                <a:gd name="T20" fmla="*/ 810 w 2448"/>
                <a:gd name="T21" fmla="*/ 846 w 2448"/>
                <a:gd name="T22" fmla="*/ 888 w 2448"/>
                <a:gd name="T23" fmla="*/ 924 w 2448"/>
                <a:gd name="T24" fmla="*/ 966 w 2448"/>
                <a:gd name="T25" fmla="*/ 1002 w 2448"/>
                <a:gd name="T26" fmla="*/ 1044 w 2448"/>
                <a:gd name="T27" fmla="*/ 1080 w 2448"/>
                <a:gd name="T28" fmla="*/ 1116 w 2448"/>
                <a:gd name="T29" fmla="*/ 1158 w 2448"/>
                <a:gd name="T30" fmla="*/ 1194 w 2448"/>
                <a:gd name="T31" fmla="*/ 1236 w 2448"/>
                <a:gd name="T32" fmla="*/ 1272 w 2448"/>
                <a:gd name="T33" fmla="*/ 1314 w 2448"/>
                <a:gd name="T34" fmla="*/ 1350 w 2448"/>
                <a:gd name="T35" fmla="*/ 1392 w 2448"/>
                <a:gd name="T36" fmla="*/ 1428 w 2448"/>
                <a:gd name="T37" fmla="*/ 1470 w 2448"/>
                <a:gd name="T38" fmla="*/ 1506 w 2448"/>
                <a:gd name="T39" fmla="*/ 1542 w 2448"/>
                <a:gd name="T40" fmla="*/ 1584 w 2448"/>
                <a:gd name="T41" fmla="*/ 1620 w 2448"/>
                <a:gd name="T42" fmla="*/ 1662 w 2448"/>
                <a:gd name="T43" fmla="*/ 1698 w 2448"/>
                <a:gd name="T44" fmla="*/ 1740 w 2448"/>
                <a:gd name="T45" fmla="*/ 1776 w 2448"/>
                <a:gd name="T46" fmla="*/ 1818 w 2448"/>
                <a:gd name="T47" fmla="*/ 1854 w 2448"/>
                <a:gd name="T48" fmla="*/ 1890 w 2448"/>
                <a:gd name="T49" fmla="*/ 1932 w 2448"/>
                <a:gd name="T50" fmla="*/ 1968 w 2448"/>
                <a:gd name="T51" fmla="*/ 2010 w 2448"/>
                <a:gd name="T52" fmla="*/ 2046 w 2448"/>
                <a:gd name="T53" fmla="*/ 2088 w 2448"/>
                <a:gd name="T54" fmla="*/ 2124 w 2448"/>
                <a:gd name="T55" fmla="*/ 2166 w 2448"/>
                <a:gd name="T56" fmla="*/ 2202 w 2448"/>
                <a:gd name="T57" fmla="*/ 2238 w 2448"/>
                <a:gd name="T58" fmla="*/ 2280 w 2448"/>
                <a:gd name="T59" fmla="*/ 2316 w 2448"/>
                <a:gd name="T60" fmla="*/ 2358 w 2448"/>
                <a:gd name="T61" fmla="*/ 2394 w 2448"/>
                <a:gd name="T62" fmla="*/ 2436 w 24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244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78" name="Rectangle 62"/>
            <p:cNvSpPr>
              <a:spLocks noChangeArrowheads="1"/>
            </p:cNvSpPr>
            <p:nvPr/>
          </p:nvSpPr>
          <p:spPr bwMode="auto">
            <a:xfrm>
              <a:off x="1918" y="2474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6179" name="Rectangle 63"/>
            <p:cNvSpPr>
              <a:spLocks noChangeArrowheads="1"/>
            </p:cNvSpPr>
            <p:nvPr/>
          </p:nvSpPr>
          <p:spPr bwMode="auto">
            <a:xfrm>
              <a:off x="454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0" name="Rectangle 64"/>
            <p:cNvSpPr>
              <a:spLocks noChangeArrowheads="1"/>
            </p:cNvSpPr>
            <p:nvPr/>
          </p:nvSpPr>
          <p:spPr bwMode="auto">
            <a:xfrm>
              <a:off x="610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1" name="Rectangle 65"/>
            <p:cNvSpPr>
              <a:spLocks noChangeArrowheads="1"/>
            </p:cNvSpPr>
            <p:nvPr/>
          </p:nvSpPr>
          <p:spPr bwMode="auto">
            <a:xfrm>
              <a:off x="646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2" name="Rectangle 66"/>
            <p:cNvSpPr>
              <a:spLocks noChangeArrowheads="1"/>
            </p:cNvSpPr>
            <p:nvPr/>
          </p:nvSpPr>
          <p:spPr bwMode="auto">
            <a:xfrm>
              <a:off x="838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3" name="Rectangle 67"/>
            <p:cNvSpPr>
              <a:spLocks noChangeArrowheads="1"/>
            </p:cNvSpPr>
            <p:nvPr/>
          </p:nvSpPr>
          <p:spPr bwMode="auto">
            <a:xfrm>
              <a:off x="862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4" name="Rectangle 68"/>
            <p:cNvSpPr>
              <a:spLocks noChangeArrowheads="1"/>
            </p:cNvSpPr>
            <p:nvPr/>
          </p:nvSpPr>
          <p:spPr bwMode="auto">
            <a:xfrm>
              <a:off x="946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5" name="Rectangle 69"/>
            <p:cNvSpPr>
              <a:spLocks noChangeArrowheads="1"/>
            </p:cNvSpPr>
            <p:nvPr/>
          </p:nvSpPr>
          <p:spPr bwMode="auto">
            <a:xfrm>
              <a:off x="1102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6" name="Rectangle 70"/>
            <p:cNvSpPr>
              <a:spLocks noChangeArrowheads="1"/>
            </p:cNvSpPr>
            <p:nvPr/>
          </p:nvSpPr>
          <p:spPr bwMode="auto">
            <a:xfrm>
              <a:off x="1138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7" name="Rectangle 71"/>
            <p:cNvSpPr>
              <a:spLocks noChangeArrowheads="1"/>
            </p:cNvSpPr>
            <p:nvPr/>
          </p:nvSpPr>
          <p:spPr bwMode="auto">
            <a:xfrm>
              <a:off x="133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8" name="Rectangle 72"/>
            <p:cNvSpPr>
              <a:spLocks noChangeArrowheads="1"/>
            </p:cNvSpPr>
            <p:nvPr/>
          </p:nvSpPr>
          <p:spPr bwMode="auto">
            <a:xfrm>
              <a:off x="135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89" name="Rectangle 73"/>
            <p:cNvSpPr>
              <a:spLocks noChangeArrowheads="1"/>
            </p:cNvSpPr>
            <p:nvPr/>
          </p:nvSpPr>
          <p:spPr bwMode="auto">
            <a:xfrm>
              <a:off x="157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90" name="Rectangle 74"/>
            <p:cNvSpPr>
              <a:spLocks noChangeArrowheads="1"/>
            </p:cNvSpPr>
            <p:nvPr/>
          </p:nvSpPr>
          <p:spPr bwMode="auto">
            <a:xfrm>
              <a:off x="159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6191" name="Rectangle 75"/>
            <p:cNvSpPr>
              <a:spLocks noChangeArrowheads="1"/>
            </p:cNvSpPr>
            <p:nvPr/>
          </p:nvSpPr>
          <p:spPr bwMode="auto">
            <a:xfrm>
              <a:off x="1810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0" name="Rectangle 76"/>
            <p:cNvSpPr>
              <a:spLocks noChangeArrowheads="1"/>
            </p:cNvSpPr>
            <p:nvPr/>
          </p:nvSpPr>
          <p:spPr bwMode="auto">
            <a:xfrm>
              <a:off x="183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0" name="Rectangle 77"/>
            <p:cNvSpPr>
              <a:spLocks noChangeArrowheads="1"/>
            </p:cNvSpPr>
            <p:nvPr/>
          </p:nvSpPr>
          <p:spPr bwMode="auto">
            <a:xfrm>
              <a:off x="1918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Rectangle 78"/>
            <p:cNvSpPr>
              <a:spLocks noChangeArrowheads="1"/>
            </p:cNvSpPr>
            <p:nvPr/>
          </p:nvSpPr>
          <p:spPr bwMode="auto">
            <a:xfrm>
              <a:off x="2074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Rectangle 79"/>
            <p:cNvSpPr>
              <a:spLocks noChangeArrowheads="1"/>
            </p:cNvSpPr>
            <p:nvPr/>
          </p:nvSpPr>
          <p:spPr bwMode="auto">
            <a:xfrm>
              <a:off x="2110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9" name="Rectangle 80"/>
            <p:cNvSpPr>
              <a:spLocks noChangeArrowheads="1"/>
            </p:cNvSpPr>
            <p:nvPr/>
          </p:nvSpPr>
          <p:spPr bwMode="auto">
            <a:xfrm>
              <a:off x="2302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0" name="Rectangle 81"/>
            <p:cNvSpPr>
              <a:spLocks noChangeArrowheads="1"/>
            </p:cNvSpPr>
            <p:nvPr/>
          </p:nvSpPr>
          <p:spPr bwMode="auto">
            <a:xfrm>
              <a:off x="2326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5" name="Rectangle 82"/>
            <p:cNvSpPr>
              <a:spLocks noChangeArrowheads="1"/>
            </p:cNvSpPr>
            <p:nvPr/>
          </p:nvSpPr>
          <p:spPr bwMode="auto">
            <a:xfrm>
              <a:off x="2410" y="2576"/>
              <a:ext cx="13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6" name="Rectangle 83"/>
            <p:cNvSpPr>
              <a:spLocks noChangeArrowheads="1"/>
            </p:cNvSpPr>
            <p:nvPr/>
          </p:nvSpPr>
          <p:spPr bwMode="auto">
            <a:xfrm>
              <a:off x="2566" y="2588"/>
              <a:ext cx="12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7" name="Rectangle 84"/>
            <p:cNvSpPr>
              <a:spLocks noChangeArrowheads="1"/>
            </p:cNvSpPr>
            <p:nvPr/>
          </p:nvSpPr>
          <p:spPr bwMode="auto">
            <a:xfrm>
              <a:off x="2602" y="2576"/>
              <a:ext cx="13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8" name="Rectangle 85"/>
            <p:cNvSpPr>
              <a:spLocks noChangeArrowheads="1"/>
            </p:cNvSpPr>
            <p:nvPr/>
          </p:nvSpPr>
          <p:spPr bwMode="auto">
            <a:xfrm>
              <a:off x="2794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9" name="Rectangle 86"/>
            <p:cNvSpPr>
              <a:spLocks noChangeArrowheads="1"/>
            </p:cNvSpPr>
            <p:nvPr/>
          </p:nvSpPr>
          <p:spPr bwMode="auto">
            <a:xfrm>
              <a:off x="2818" y="2564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5" name="Text Box 9"/>
          <p:cNvSpPr txBox="1">
            <a:spLocks noChangeArrowheads="1"/>
          </p:cNvSpPr>
          <p:nvPr/>
        </p:nvSpPr>
        <p:spPr bwMode="auto">
          <a:xfrm>
            <a:off x="1097702" y="1406455"/>
            <a:ext cx="3058230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 – 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Empty </a:t>
            </a:r>
            <a:r>
              <a:rPr lang="en-US" sz="1400" dirty="0">
                <a:solidFill>
                  <a:srgbClr val="800080"/>
                </a:solidFill>
                <a:latin typeface="Symbol" panose="05050102010706020507" pitchFamily="18" charset="2"/>
                <a:cs typeface="Arial" pitchFamily="34" charset="0"/>
              </a:rPr>
              <a:t>-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90</a:t>
            </a:r>
            <a:r>
              <a:rPr lang="en-US" sz="1400" baseline="30000" dirty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 FODO </a:t>
            </a:r>
            <a:endParaRPr lang="en-US" sz="1400" dirty="0" smtClean="0">
              <a:solidFill>
                <a:srgbClr val="800080"/>
              </a:solidFill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51749" y="2059355"/>
            <a:ext cx="18181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  <a:latin typeface="Symbol" panose="05050102010706020507" pitchFamily="18" charset="2"/>
              </a:rPr>
              <a:t>x</a:t>
            </a:r>
            <a:r>
              <a:rPr lang="en-US" sz="1200" baseline="-25000" dirty="0" smtClean="0">
                <a:solidFill>
                  <a:srgbClr val="7030A0"/>
                </a:solidFill>
              </a:rPr>
              <a:t>x</a:t>
            </a:r>
            <a:r>
              <a:rPr lang="en-US" sz="1200" dirty="0" smtClean="0">
                <a:solidFill>
                  <a:srgbClr val="7030A0"/>
                </a:solidFill>
              </a:rPr>
              <a:t> = -1.53 </a:t>
            </a:r>
            <a:r>
              <a:rPr lang="en-US" sz="1200" dirty="0">
                <a:solidFill>
                  <a:srgbClr val="7030A0"/>
                </a:solidFill>
              </a:rPr>
              <a:t>	 </a:t>
            </a:r>
            <a:r>
              <a:rPr lang="en-US" sz="1200" dirty="0" err="1" smtClean="0">
                <a:solidFill>
                  <a:srgbClr val="7030A0"/>
                </a:solidFill>
                <a:latin typeface="Symbol" panose="05050102010706020507" pitchFamily="18" charset="2"/>
              </a:rPr>
              <a:t>x</a:t>
            </a:r>
            <a:r>
              <a:rPr lang="en-US" sz="1200" baseline="-25000" dirty="0" err="1" smtClean="0">
                <a:solidFill>
                  <a:srgbClr val="7030A0"/>
                </a:solidFill>
              </a:rPr>
              <a:t>y</a:t>
            </a:r>
            <a:r>
              <a:rPr lang="en-US" sz="1200" baseline="-25000" dirty="0" smtClean="0">
                <a:solidFill>
                  <a:srgbClr val="7030A0"/>
                </a:solidFill>
              </a:rPr>
              <a:t>  </a:t>
            </a:r>
            <a:r>
              <a:rPr lang="en-US" sz="1200" dirty="0" smtClean="0">
                <a:solidFill>
                  <a:srgbClr val="7030A0"/>
                </a:solidFill>
              </a:rPr>
              <a:t>= -0.72</a:t>
            </a:r>
            <a:endParaRPr lang="en-US" sz="1200" dirty="0">
              <a:solidFill>
                <a:srgbClr val="7030A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973262" y="4339050"/>
            <a:ext cx="1117575" cy="518895"/>
            <a:chOff x="1973262" y="4146550"/>
            <a:chExt cx="1117575" cy="518895"/>
          </a:xfrm>
        </p:grpSpPr>
        <p:cxnSp>
          <p:nvCxnSpPr>
            <p:cNvPr id="193" name="Straight Arrow Connector 192"/>
            <p:cNvCxnSpPr/>
            <p:nvPr/>
          </p:nvCxnSpPr>
          <p:spPr bwMode="auto">
            <a:xfrm flipV="1">
              <a:off x="2149475" y="4146550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1" name="Straight Arrow Connector 180"/>
            <p:cNvCxnSpPr/>
            <p:nvPr/>
          </p:nvCxnSpPr>
          <p:spPr bwMode="auto">
            <a:xfrm flipV="1">
              <a:off x="2911475" y="4146550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18" name="Text Box 9"/>
            <p:cNvSpPr txBox="1">
              <a:spLocks noChangeArrowheads="1"/>
            </p:cNvSpPr>
            <p:nvPr/>
          </p:nvSpPr>
          <p:spPr bwMode="auto">
            <a:xfrm>
              <a:off x="1973262" y="4391011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FF0000"/>
                  </a:solidFill>
                  <a:cs typeface="Arial" pitchFamily="34" charset="0"/>
                </a:rPr>
                <a:t>1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  <p:sp>
          <p:nvSpPr>
            <p:cNvPr id="219" name="Text Box 9"/>
            <p:cNvSpPr txBox="1">
              <a:spLocks noChangeArrowheads="1"/>
            </p:cNvSpPr>
            <p:nvPr/>
          </p:nvSpPr>
          <p:spPr bwMode="auto">
            <a:xfrm>
              <a:off x="2738412" y="4373143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FF0000"/>
                  </a:solidFill>
                  <a:cs typeface="Arial" pitchFamily="34" charset="0"/>
                </a:rPr>
                <a:t>1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315852" y="4326774"/>
            <a:ext cx="352425" cy="502310"/>
            <a:chOff x="4315852" y="4134274"/>
            <a:chExt cx="352425" cy="502310"/>
          </a:xfrm>
        </p:grpSpPr>
        <p:cxnSp>
          <p:nvCxnSpPr>
            <p:cNvPr id="217" name="Straight Arrow Connector 216"/>
            <p:cNvCxnSpPr/>
            <p:nvPr/>
          </p:nvCxnSpPr>
          <p:spPr bwMode="auto">
            <a:xfrm flipV="1">
              <a:off x="4484867" y="4134274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0" name="Text Box 9"/>
            <p:cNvSpPr txBox="1">
              <a:spLocks noChangeArrowheads="1"/>
            </p:cNvSpPr>
            <p:nvPr/>
          </p:nvSpPr>
          <p:spPr bwMode="auto">
            <a:xfrm>
              <a:off x="4315852" y="4362150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FF0000"/>
                  </a:solidFill>
                  <a:cs typeface="Arial" pitchFamily="34" charset="0"/>
                </a:rPr>
                <a:t>2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181911" y="4307108"/>
            <a:ext cx="2701961" cy="533298"/>
            <a:chOff x="1181911" y="4114608"/>
            <a:chExt cx="2701961" cy="533298"/>
          </a:xfrm>
        </p:grpSpPr>
        <p:cxnSp>
          <p:nvCxnSpPr>
            <p:cNvPr id="195" name="Straight Arrow Connector 194"/>
            <p:cNvCxnSpPr/>
            <p:nvPr/>
          </p:nvCxnSpPr>
          <p:spPr bwMode="auto">
            <a:xfrm flipV="1">
              <a:off x="1368425" y="4114608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6" name="Straight Arrow Connector 195"/>
            <p:cNvCxnSpPr/>
            <p:nvPr/>
          </p:nvCxnSpPr>
          <p:spPr bwMode="auto">
            <a:xfrm flipV="1">
              <a:off x="3700785" y="4139099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1" name="Text Box 9"/>
            <p:cNvSpPr txBox="1">
              <a:spLocks noChangeArrowheads="1"/>
            </p:cNvSpPr>
            <p:nvPr/>
          </p:nvSpPr>
          <p:spPr bwMode="auto">
            <a:xfrm>
              <a:off x="1181911" y="4339037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00B050"/>
                  </a:solidFill>
                  <a:cs typeface="Arial" pitchFamily="34" charset="0"/>
                </a:rPr>
                <a:t>4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  <p:sp>
          <p:nvSpPr>
            <p:cNvPr id="222" name="Text Box 9"/>
            <p:cNvSpPr txBox="1">
              <a:spLocks noChangeArrowheads="1"/>
            </p:cNvSpPr>
            <p:nvPr/>
          </p:nvSpPr>
          <p:spPr bwMode="auto">
            <a:xfrm>
              <a:off x="3531447" y="4373472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00B050"/>
                  </a:solidFill>
                  <a:cs typeface="Arial" pitchFamily="34" charset="0"/>
                </a:rPr>
                <a:t>4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360237" y="4342153"/>
            <a:ext cx="352425" cy="512762"/>
            <a:chOff x="2360237" y="4149653"/>
            <a:chExt cx="352425" cy="512762"/>
          </a:xfrm>
        </p:grpSpPr>
        <p:cxnSp>
          <p:nvCxnSpPr>
            <p:cNvPr id="194" name="Straight Arrow Connector 193"/>
            <p:cNvCxnSpPr/>
            <p:nvPr/>
          </p:nvCxnSpPr>
          <p:spPr bwMode="auto">
            <a:xfrm flipV="1">
              <a:off x="2536037" y="4149653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23" name="Text Box 9"/>
            <p:cNvSpPr txBox="1">
              <a:spLocks noChangeArrowheads="1"/>
            </p:cNvSpPr>
            <p:nvPr/>
          </p:nvSpPr>
          <p:spPr bwMode="auto">
            <a:xfrm>
              <a:off x="2360237" y="4387981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00B050"/>
                  </a:solidFill>
                  <a:cs typeface="Arial" pitchFamily="34" charset="0"/>
                </a:rPr>
                <a:t>3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699912" y="4277787"/>
            <a:ext cx="352425" cy="492255"/>
            <a:chOff x="6699912" y="4085287"/>
            <a:chExt cx="352425" cy="492255"/>
          </a:xfrm>
        </p:grpSpPr>
        <p:cxnSp>
          <p:nvCxnSpPr>
            <p:cNvPr id="197" name="Straight Arrow Connector 196"/>
            <p:cNvCxnSpPr/>
            <p:nvPr/>
          </p:nvCxnSpPr>
          <p:spPr bwMode="auto">
            <a:xfrm flipV="1">
              <a:off x="6872175" y="4085287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32" name="Text Box 9"/>
            <p:cNvSpPr txBox="1">
              <a:spLocks noChangeArrowheads="1"/>
            </p:cNvSpPr>
            <p:nvPr/>
          </p:nvSpPr>
          <p:spPr bwMode="auto">
            <a:xfrm>
              <a:off x="6699912" y="4303108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>
                  <a:solidFill>
                    <a:srgbClr val="FF0000"/>
                  </a:solidFill>
                  <a:cs typeface="Arial" pitchFamily="34" charset="0"/>
                </a:rPr>
                <a:t>1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8289288" y="4282940"/>
            <a:ext cx="352425" cy="497115"/>
            <a:chOff x="8289288" y="4090440"/>
            <a:chExt cx="352425" cy="497115"/>
          </a:xfrm>
        </p:grpSpPr>
        <p:cxnSp>
          <p:nvCxnSpPr>
            <p:cNvPr id="214" name="Straight Arrow Connector 213"/>
            <p:cNvCxnSpPr/>
            <p:nvPr/>
          </p:nvCxnSpPr>
          <p:spPr bwMode="auto">
            <a:xfrm flipV="1">
              <a:off x="8458440" y="4090440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54" name="Text Box 9"/>
            <p:cNvSpPr txBox="1">
              <a:spLocks noChangeArrowheads="1"/>
            </p:cNvSpPr>
            <p:nvPr/>
          </p:nvSpPr>
          <p:spPr bwMode="auto">
            <a:xfrm>
              <a:off x="8289288" y="4313121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FF000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FF0000"/>
                  </a:solidFill>
                  <a:cs typeface="Arial" pitchFamily="34" charset="0"/>
                </a:rPr>
                <a:t>2</a:t>
              </a:r>
              <a:r>
                <a:rPr lang="en-US" sz="1200" dirty="0" smtClean="0">
                  <a:solidFill>
                    <a:srgbClr val="FF000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FF0000"/>
                </a:solidFill>
                <a:cs typeface="Arial" pitchFamily="34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918256" y="4277787"/>
            <a:ext cx="1936808" cy="517772"/>
            <a:chOff x="5918256" y="4085287"/>
            <a:chExt cx="1936808" cy="517772"/>
          </a:xfrm>
        </p:grpSpPr>
        <p:cxnSp>
          <p:nvCxnSpPr>
            <p:cNvPr id="215" name="Straight Arrow Connector 214"/>
            <p:cNvCxnSpPr/>
            <p:nvPr/>
          </p:nvCxnSpPr>
          <p:spPr bwMode="auto">
            <a:xfrm flipV="1">
              <a:off x="7665102" y="4099136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6" name="Straight Arrow Connector 215"/>
            <p:cNvCxnSpPr/>
            <p:nvPr/>
          </p:nvCxnSpPr>
          <p:spPr bwMode="auto">
            <a:xfrm flipV="1">
              <a:off x="6091125" y="4085287"/>
              <a:ext cx="0" cy="302694"/>
            </a:xfrm>
            <a:prstGeom prst="straightConnector1">
              <a:avLst/>
            </a:prstGeom>
            <a:solidFill>
              <a:schemeClr val="accent1"/>
            </a:solidFill>
            <a:ln w="12699" cap="flat" cmpd="sng" algn="ctr">
              <a:solidFill>
                <a:srgbClr val="00B050"/>
              </a:solidFill>
              <a:prstDash val="sysDash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67" name="Text Box 9"/>
            <p:cNvSpPr txBox="1">
              <a:spLocks noChangeArrowheads="1"/>
            </p:cNvSpPr>
            <p:nvPr/>
          </p:nvSpPr>
          <p:spPr bwMode="auto">
            <a:xfrm>
              <a:off x="5918256" y="4315130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00B050"/>
                  </a:solidFill>
                  <a:cs typeface="Arial" pitchFamily="34" charset="0"/>
                </a:rPr>
                <a:t>3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  <p:sp>
          <p:nvSpPr>
            <p:cNvPr id="298" name="Text Box 9"/>
            <p:cNvSpPr txBox="1">
              <a:spLocks noChangeArrowheads="1"/>
            </p:cNvSpPr>
            <p:nvPr/>
          </p:nvSpPr>
          <p:spPr bwMode="auto">
            <a:xfrm>
              <a:off x="7502639" y="4328625"/>
              <a:ext cx="352425" cy="2744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</p:spPr>
          <p:txBody>
            <a:bodyPr wrap="square" lIns="90488" tIns="44450" rIns="90488" bIns="44450">
              <a:spAutoFit/>
            </a:bodyPr>
            <a:lstStyle/>
            <a:p>
              <a:pPr algn="r"/>
              <a:r>
                <a:rPr lang="en-US" sz="1200" dirty="0" smtClean="0">
                  <a:solidFill>
                    <a:srgbClr val="00B050"/>
                  </a:solidFill>
                  <a:latin typeface="+mj-lt"/>
                  <a:cs typeface="Arial" pitchFamily="34" charset="0"/>
                </a:rPr>
                <a:t>s</a:t>
              </a:r>
              <a:r>
                <a:rPr lang="en-US" sz="1200" baseline="-25000" dirty="0" smtClean="0">
                  <a:solidFill>
                    <a:srgbClr val="00B050"/>
                  </a:solidFill>
                  <a:cs typeface="Arial" pitchFamily="34" charset="0"/>
                </a:rPr>
                <a:t>3</a:t>
              </a:r>
              <a:r>
                <a:rPr lang="en-US" sz="1200" dirty="0" smtClean="0">
                  <a:solidFill>
                    <a:srgbClr val="00B050"/>
                  </a:solidFill>
                  <a:cs typeface="Arial" pitchFamily="34" charset="0"/>
                </a:rPr>
                <a:t> </a:t>
              </a:r>
              <a:endParaRPr lang="en-US" sz="1200" dirty="0">
                <a:solidFill>
                  <a:srgbClr val="00B050"/>
                </a:solidFill>
                <a:cs typeface="Arial" pitchFamily="34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5951512" y="2031500"/>
            <a:ext cx="18181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</a:rPr>
              <a:t> </a:t>
            </a:r>
            <a:r>
              <a:rPr lang="en-US" sz="1200" dirty="0">
                <a:solidFill>
                  <a:srgbClr val="7030A0"/>
                </a:solidFill>
                <a:latin typeface="Symbol" panose="05050102010706020507" pitchFamily="18" charset="2"/>
              </a:rPr>
              <a:t>x</a:t>
            </a:r>
            <a:r>
              <a:rPr lang="en-US" sz="1200" baseline="-25000" dirty="0">
                <a:solidFill>
                  <a:srgbClr val="7030A0"/>
                </a:solidFill>
              </a:rPr>
              <a:t>x </a:t>
            </a:r>
            <a:r>
              <a:rPr lang="en-US" sz="1200" baseline="-25000" dirty="0" smtClean="0">
                <a:solidFill>
                  <a:srgbClr val="7030A0"/>
                </a:solidFill>
              </a:rPr>
              <a:t> </a:t>
            </a:r>
            <a:r>
              <a:rPr lang="en-US" sz="1200" dirty="0" smtClean="0">
                <a:solidFill>
                  <a:srgbClr val="7030A0"/>
                </a:solidFill>
              </a:rPr>
              <a:t>= -2.29	 </a:t>
            </a:r>
            <a:r>
              <a:rPr lang="en-US" sz="1200" dirty="0" err="1" smtClean="0">
                <a:solidFill>
                  <a:srgbClr val="7030A0"/>
                </a:solidFill>
                <a:latin typeface="Symbol" panose="05050102010706020507" pitchFamily="18" charset="2"/>
              </a:rPr>
              <a:t>x</a:t>
            </a:r>
            <a:r>
              <a:rPr lang="en-US" sz="1200" baseline="-25000" dirty="0" err="1" smtClean="0">
                <a:solidFill>
                  <a:srgbClr val="7030A0"/>
                </a:solidFill>
              </a:rPr>
              <a:t>y</a:t>
            </a:r>
            <a:r>
              <a:rPr lang="en-US" sz="1200" baseline="-25000" dirty="0" smtClean="0">
                <a:solidFill>
                  <a:srgbClr val="7030A0"/>
                </a:solidFill>
              </a:rPr>
              <a:t>  </a:t>
            </a:r>
            <a:r>
              <a:rPr lang="en-US" sz="1200" dirty="0" smtClean="0">
                <a:solidFill>
                  <a:srgbClr val="7030A0"/>
                </a:solidFill>
              </a:rPr>
              <a:t>= -1.33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299" name="Text Box 9"/>
          <p:cNvSpPr txBox="1">
            <a:spLocks noChangeArrowheads="1"/>
          </p:cNvSpPr>
          <p:nvPr/>
        </p:nvSpPr>
        <p:spPr bwMode="auto">
          <a:xfrm>
            <a:off x="1801812" y="5169621"/>
            <a:ext cx="1533526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err="1" smtClean="0">
                <a:solidFill>
                  <a:srgbClr val="000066"/>
                </a:solidFill>
                <a:latin typeface="+mj-lt"/>
                <a:cs typeface="Arial" pitchFamily="34" charset="0"/>
              </a:rPr>
              <a:t>s</a:t>
            </a:r>
            <a:r>
              <a:rPr lang="en-US" sz="1200" baseline="-25000" dirty="0" err="1" smtClean="0">
                <a:solidFill>
                  <a:srgbClr val="000066"/>
                </a:solidFill>
                <a:cs typeface="Arial" pitchFamily="34" charset="0"/>
              </a:rPr>
              <a:t>i</a:t>
            </a:r>
            <a:r>
              <a:rPr lang="en-US" sz="1200" dirty="0" smtClean="0">
                <a:solidFill>
                  <a:srgbClr val="000066"/>
                </a:solidFill>
                <a:cs typeface="Arial" pitchFamily="34" charset="0"/>
              </a:rPr>
              <a:t> ~ 150 Tesla/m</a:t>
            </a:r>
            <a:r>
              <a:rPr lang="en-US" sz="1200" baseline="30000" dirty="0" smtClean="0">
                <a:solidFill>
                  <a:srgbClr val="000066"/>
                </a:solidFill>
                <a:cs typeface="Arial" pitchFamily="34" charset="0"/>
              </a:rPr>
              <a:t>2</a:t>
            </a:r>
            <a:endParaRPr lang="en-US" sz="1200" baseline="30000" dirty="0">
              <a:solidFill>
                <a:srgbClr val="000066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6606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860425" y="853663"/>
            <a:ext cx="7716838" cy="2362200"/>
            <a:chOff x="542" y="659"/>
            <a:chExt cx="4861" cy="1488"/>
          </a:xfrm>
        </p:grpSpPr>
        <p:sp>
          <p:nvSpPr>
            <p:cNvPr id="3" name="AutoShape 7"/>
            <p:cNvSpPr>
              <a:spLocks noChangeAspect="1" noChangeArrowheads="1" noTextEdit="1"/>
            </p:cNvSpPr>
            <p:nvPr/>
          </p:nvSpPr>
          <p:spPr bwMode="auto">
            <a:xfrm>
              <a:off x="543" y="659"/>
              <a:ext cx="4824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9"/>
            <p:cNvSpPr>
              <a:spLocks noChangeArrowheads="1"/>
            </p:cNvSpPr>
            <p:nvPr/>
          </p:nvSpPr>
          <p:spPr bwMode="auto">
            <a:xfrm>
              <a:off x="543" y="659"/>
              <a:ext cx="4824" cy="14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10"/>
            <p:cNvSpPr>
              <a:spLocks noChangeArrowheads="1"/>
            </p:cNvSpPr>
            <p:nvPr/>
          </p:nvSpPr>
          <p:spPr bwMode="auto">
            <a:xfrm>
              <a:off x="615" y="803"/>
              <a:ext cx="4680" cy="119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5043" y="2009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5.112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615" y="200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663" y="737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 rot="16200000">
              <a:off x="534" y="763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Rectangle 16"/>
            <p:cNvSpPr>
              <a:spLocks noChangeArrowheads="1"/>
            </p:cNvSpPr>
            <p:nvPr/>
          </p:nvSpPr>
          <p:spPr bwMode="auto">
            <a:xfrm rot="16200000">
              <a:off x="554" y="191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Rectangle 17"/>
            <p:cNvSpPr>
              <a:spLocks noChangeArrowheads="1"/>
            </p:cNvSpPr>
            <p:nvPr/>
          </p:nvSpPr>
          <p:spPr bwMode="auto">
            <a:xfrm rot="16200000">
              <a:off x="5313" y="74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 rot="16200000">
              <a:off x="5301" y="190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 rot="16200000">
              <a:off x="320" y="1277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 rot="16200000">
              <a:off x="5097" y="1294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H="1">
              <a:off x="5265" y="92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>
              <a:off x="615" y="92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1083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1083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H="1">
              <a:off x="5265" y="104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>
              <a:off x="615" y="104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V="1">
              <a:off x="1551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>
              <a:off x="1551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H="1">
              <a:off x="5265" y="116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615" y="116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 flipV="1">
              <a:off x="2019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>
              <a:off x="2019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H="1">
              <a:off x="5265" y="128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615" y="128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473" name="Line 35"/>
            <p:cNvSpPr>
              <a:spLocks noChangeShapeType="1"/>
            </p:cNvSpPr>
            <p:nvPr/>
          </p:nvSpPr>
          <p:spPr bwMode="auto">
            <a:xfrm flipV="1">
              <a:off x="2487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474" name="Line 36"/>
            <p:cNvSpPr>
              <a:spLocks noChangeShapeType="1"/>
            </p:cNvSpPr>
            <p:nvPr/>
          </p:nvSpPr>
          <p:spPr bwMode="auto">
            <a:xfrm>
              <a:off x="2487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475" name="Line 37"/>
            <p:cNvSpPr>
              <a:spLocks noChangeShapeType="1"/>
            </p:cNvSpPr>
            <p:nvPr/>
          </p:nvSpPr>
          <p:spPr bwMode="auto">
            <a:xfrm flipH="1">
              <a:off x="5265" y="140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482" name="Line 38"/>
            <p:cNvSpPr>
              <a:spLocks noChangeShapeType="1"/>
            </p:cNvSpPr>
            <p:nvPr/>
          </p:nvSpPr>
          <p:spPr bwMode="auto">
            <a:xfrm>
              <a:off x="615" y="140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84" name="Line 39"/>
            <p:cNvSpPr>
              <a:spLocks noChangeShapeType="1"/>
            </p:cNvSpPr>
            <p:nvPr/>
          </p:nvSpPr>
          <p:spPr bwMode="auto">
            <a:xfrm flipV="1">
              <a:off x="2955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85" name="Line 40"/>
            <p:cNvSpPr>
              <a:spLocks noChangeShapeType="1"/>
            </p:cNvSpPr>
            <p:nvPr/>
          </p:nvSpPr>
          <p:spPr bwMode="auto">
            <a:xfrm>
              <a:off x="2955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0" name="Line 41"/>
            <p:cNvSpPr>
              <a:spLocks noChangeShapeType="1"/>
            </p:cNvSpPr>
            <p:nvPr/>
          </p:nvSpPr>
          <p:spPr bwMode="auto">
            <a:xfrm flipH="1">
              <a:off x="5265" y="152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1" name="Line 42"/>
            <p:cNvSpPr>
              <a:spLocks noChangeShapeType="1"/>
            </p:cNvSpPr>
            <p:nvPr/>
          </p:nvSpPr>
          <p:spPr bwMode="auto">
            <a:xfrm>
              <a:off x="615" y="152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2" name="Line 43"/>
            <p:cNvSpPr>
              <a:spLocks noChangeShapeType="1"/>
            </p:cNvSpPr>
            <p:nvPr/>
          </p:nvSpPr>
          <p:spPr bwMode="auto">
            <a:xfrm flipV="1">
              <a:off x="3423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3" name="Line 44"/>
            <p:cNvSpPr>
              <a:spLocks noChangeShapeType="1"/>
            </p:cNvSpPr>
            <p:nvPr/>
          </p:nvSpPr>
          <p:spPr bwMode="auto">
            <a:xfrm>
              <a:off x="3423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4" name="Line 45"/>
            <p:cNvSpPr>
              <a:spLocks noChangeShapeType="1"/>
            </p:cNvSpPr>
            <p:nvPr/>
          </p:nvSpPr>
          <p:spPr bwMode="auto">
            <a:xfrm flipH="1">
              <a:off x="5265" y="164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5" name="Line 46"/>
            <p:cNvSpPr>
              <a:spLocks noChangeShapeType="1"/>
            </p:cNvSpPr>
            <p:nvPr/>
          </p:nvSpPr>
          <p:spPr bwMode="auto">
            <a:xfrm>
              <a:off x="615" y="164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6" name="Line 47"/>
            <p:cNvSpPr>
              <a:spLocks noChangeShapeType="1"/>
            </p:cNvSpPr>
            <p:nvPr/>
          </p:nvSpPr>
          <p:spPr bwMode="auto">
            <a:xfrm flipV="1">
              <a:off x="3891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7" name="Line 48"/>
            <p:cNvSpPr>
              <a:spLocks noChangeShapeType="1"/>
            </p:cNvSpPr>
            <p:nvPr/>
          </p:nvSpPr>
          <p:spPr bwMode="auto">
            <a:xfrm>
              <a:off x="3891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8" name="Line 49"/>
            <p:cNvSpPr>
              <a:spLocks noChangeShapeType="1"/>
            </p:cNvSpPr>
            <p:nvPr/>
          </p:nvSpPr>
          <p:spPr bwMode="auto">
            <a:xfrm flipH="1">
              <a:off x="5265" y="176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199" name="Line 50"/>
            <p:cNvSpPr>
              <a:spLocks noChangeShapeType="1"/>
            </p:cNvSpPr>
            <p:nvPr/>
          </p:nvSpPr>
          <p:spPr bwMode="auto">
            <a:xfrm>
              <a:off x="615" y="176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0" name="Line 51"/>
            <p:cNvSpPr>
              <a:spLocks noChangeShapeType="1"/>
            </p:cNvSpPr>
            <p:nvPr/>
          </p:nvSpPr>
          <p:spPr bwMode="auto">
            <a:xfrm flipV="1">
              <a:off x="4359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1" name="Line 52"/>
            <p:cNvSpPr>
              <a:spLocks noChangeShapeType="1"/>
            </p:cNvSpPr>
            <p:nvPr/>
          </p:nvSpPr>
          <p:spPr bwMode="auto">
            <a:xfrm>
              <a:off x="4359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2" name="Line 53"/>
            <p:cNvSpPr>
              <a:spLocks noChangeShapeType="1"/>
            </p:cNvSpPr>
            <p:nvPr/>
          </p:nvSpPr>
          <p:spPr bwMode="auto">
            <a:xfrm flipH="1">
              <a:off x="5265" y="188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3" name="Line 54"/>
            <p:cNvSpPr>
              <a:spLocks noChangeShapeType="1"/>
            </p:cNvSpPr>
            <p:nvPr/>
          </p:nvSpPr>
          <p:spPr bwMode="auto">
            <a:xfrm>
              <a:off x="615" y="1883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4" name="Line 55"/>
            <p:cNvSpPr>
              <a:spLocks noChangeShapeType="1"/>
            </p:cNvSpPr>
            <p:nvPr/>
          </p:nvSpPr>
          <p:spPr bwMode="auto">
            <a:xfrm flipV="1">
              <a:off x="4827" y="197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5" name="Line 56"/>
            <p:cNvSpPr>
              <a:spLocks noChangeShapeType="1"/>
            </p:cNvSpPr>
            <p:nvPr/>
          </p:nvSpPr>
          <p:spPr bwMode="auto">
            <a:xfrm>
              <a:off x="4827" y="803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6" name="Freeform 57"/>
            <p:cNvSpPr>
              <a:spLocks/>
            </p:cNvSpPr>
            <p:nvPr/>
          </p:nvSpPr>
          <p:spPr bwMode="auto">
            <a:xfrm>
              <a:off x="615" y="1421"/>
              <a:ext cx="4674" cy="564"/>
            </a:xfrm>
            <a:custGeom>
              <a:avLst/>
              <a:gdLst>
                <a:gd name="T0" fmla="*/ 72 w 4674"/>
                <a:gd name="T1" fmla="*/ 414 h 564"/>
                <a:gd name="T2" fmla="*/ 144 w 4674"/>
                <a:gd name="T3" fmla="*/ 294 h 564"/>
                <a:gd name="T4" fmla="*/ 216 w 4674"/>
                <a:gd name="T5" fmla="*/ 174 h 564"/>
                <a:gd name="T6" fmla="*/ 294 w 4674"/>
                <a:gd name="T7" fmla="*/ 366 h 564"/>
                <a:gd name="T8" fmla="*/ 366 w 4674"/>
                <a:gd name="T9" fmla="*/ 486 h 564"/>
                <a:gd name="T10" fmla="*/ 438 w 4674"/>
                <a:gd name="T11" fmla="*/ 528 h 564"/>
                <a:gd name="T12" fmla="*/ 516 w 4674"/>
                <a:gd name="T13" fmla="*/ 462 h 564"/>
                <a:gd name="T14" fmla="*/ 588 w 4674"/>
                <a:gd name="T15" fmla="*/ 288 h 564"/>
                <a:gd name="T16" fmla="*/ 660 w 4674"/>
                <a:gd name="T17" fmla="*/ 78 h 564"/>
                <a:gd name="T18" fmla="*/ 738 w 4674"/>
                <a:gd name="T19" fmla="*/ 312 h 564"/>
                <a:gd name="T20" fmla="*/ 810 w 4674"/>
                <a:gd name="T21" fmla="*/ 468 h 564"/>
                <a:gd name="T22" fmla="*/ 882 w 4674"/>
                <a:gd name="T23" fmla="*/ 534 h 564"/>
                <a:gd name="T24" fmla="*/ 960 w 4674"/>
                <a:gd name="T25" fmla="*/ 486 h 564"/>
                <a:gd name="T26" fmla="*/ 1032 w 4674"/>
                <a:gd name="T27" fmla="*/ 348 h 564"/>
                <a:gd name="T28" fmla="*/ 1104 w 4674"/>
                <a:gd name="T29" fmla="*/ 114 h 564"/>
                <a:gd name="T30" fmla="*/ 1182 w 4674"/>
                <a:gd name="T31" fmla="*/ 72 h 564"/>
                <a:gd name="T32" fmla="*/ 1254 w 4674"/>
                <a:gd name="T33" fmla="*/ 198 h 564"/>
                <a:gd name="T34" fmla="*/ 1326 w 4674"/>
                <a:gd name="T35" fmla="*/ 300 h 564"/>
                <a:gd name="T36" fmla="*/ 1404 w 4674"/>
                <a:gd name="T37" fmla="*/ 330 h 564"/>
                <a:gd name="T38" fmla="*/ 1476 w 4674"/>
                <a:gd name="T39" fmla="*/ 246 h 564"/>
                <a:gd name="T40" fmla="*/ 1548 w 4674"/>
                <a:gd name="T41" fmla="*/ 132 h 564"/>
                <a:gd name="T42" fmla="*/ 1626 w 4674"/>
                <a:gd name="T43" fmla="*/ 54 h 564"/>
                <a:gd name="T44" fmla="*/ 1698 w 4674"/>
                <a:gd name="T45" fmla="*/ 498 h 564"/>
                <a:gd name="T46" fmla="*/ 1770 w 4674"/>
                <a:gd name="T47" fmla="*/ 516 h 564"/>
                <a:gd name="T48" fmla="*/ 1848 w 4674"/>
                <a:gd name="T49" fmla="*/ 90 h 564"/>
                <a:gd name="T50" fmla="*/ 1920 w 4674"/>
                <a:gd name="T51" fmla="*/ 102 h 564"/>
                <a:gd name="T52" fmla="*/ 1992 w 4674"/>
                <a:gd name="T53" fmla="*/ 204 h 564"/>
                <a:gd name="T54" fmla="*/ 2070 w 4674"/>
                <a:gd name="T55" fmla="*/ 282 h 564"/>
                <a:gd name="T56" fmla="*/ 2142 w 4674"/>
                <a:gd name="T57" fmla="*/ 264 h 564"/>
                <a:gd name="T58" fmla="*/ 2214 w 4674"/>
                <a:gd name="T59" fmla="*/ 192 h 564"/>
                <a:gd name="T60" fmla="*/ 2292 w 4674"/>
                <a:gd name="T61" fmla="*/ 96 h 564"/>
                <a:gd name="T62" fmla="*/ 2364 w 4674"/>
                <a:gd name="T63" fmla="*/ 66 h 564"/>
                <a:gd name="T64" fmla="*/ 2436 w 4674"/>
                <a:gd name="T65" fmla="*/ 162 h 564"/>
                <a:gd name="T66" fmla="*/ 2514 w 4674"/>
                <a:gd name="T67" fmla="*/ 246 h 564"/>
                <a:gd name="T68" fmla="*/ 2586 w 4674"/>
                <a:gd name="T69" fmla="*/ 300 h 564"/>
                <a:gd name="T70" fmla="*/ 2658 w 4674"/>
                <a:gd name="T71" fmla="*/ 222 h 564"/>
                <a:gd name="T72" fmla="*/ 2730 w 4674"/>
                <a:gd name="T73" fmla="*/ 132 h 564"/>
                <a:gd name="T74" fmla="*/ 2808 w 4674"/>
                <a:gd name="T75" fmla="*/ 24 h 564"/>
                <a:gd name="T76" fmla="*/ 2880 w 4674"/>
                <a:gd name="T77" fmla="*/ 438 h 564"/>
                <a:gd name="T78" fmla="*/ 2952 w 4674"/>
                <a:gd name="T79" fmla="*/ 552 h 564"/>
                <a:gd name="T80" fmla="*/ 3030 w 4674"/>
                <a:gd name="T81" fmla="*/ 222 h 564"/>
                <a:gd name="T82" fmla="*/ 3102 w 4674"/>
                <a:gd name="T83" fmla="*/ 96 h 564"/>
                <a:gd name="T84" fmla="*/ 3174 w 4674"/>
                <a:gd name="T85" fmla="*/ 216 h 564"/>
                <a:gd name="T86" fmla="*/ 3252 w 4674"/>
                <a:gd name="T87" fmla="*/ 306 h 564"/>
                <a:gd name="T88" fmla="*/ 3324 w 4674"/>
                <a:gd name="T89" fmla="*/ 324 h 564"/>
                <a:gd name="T90" fmla="*/ 3396 w 4674"/>
                <a:gd name="T91" fmla="*/ 228 h 564"/>
                <a:gd name="T92" fmla="*/ 3474 w 4674"/>
                <a:gd name="T93" fmla="*/ 108 h 564"/>
                <a:gd name="T94" fmla="*/ 3546 w 4674"/>
                <a:gd name="T95" fmla="*/ 30 h 564"/>
                <a:gd name="T96" fmla="*/ 3618 w 4674"/>
                <a:gd name="T97" fmla="*/ 288 h 564"/>
                <a:gd name="T98" fmla="*/ 3696 w 4674"/>
                <a:gd name="T99" fmla="*/ 456 h 564"/>
                <a:gd name="T100" fmla="*/ 3768 w 4674"/>
                <a:gd name="T101" fmla="*/ 534 h 564"/>
                <a:gd name="T102" fmla="*/ 3840 w 4674"/>
                <a:gd name="T103" fmla="*/ 492 h 564"/>
                <a:gd name="T104" fmla="*/ 3918 w 4674"/>
                <a:gd name="T105" fmla="*/ 366 h 564"/>
                <a:gd name="T106" fmla="*/ 3990 w 4674"/>
                <a:gd name="T107" fmla="*/ 150 h 564"/>
                <a:gd name="T108" fmla="*/ 4062 w 4674"/>
                <a:gd name="T109" fmla="*/ 222 h 564"/>
                <a:gd name="T110" fmla="*/ 4140 w 4674"/>
                <a:gd name="T111" fmla="*/ 420 h 564"/>
                <a:gd name="T112" fmla="*/ 4212 w 4674"/>
                <a:gd name="T113" fmla="*/ 522 h 564"/>
                <a:gd name="T114" fmla="*/ 4284 w 4674"/>
                <a:gd name="T115" fmla="*/ 504 h 564"/>
                <a:gd name="T116" fmla="*/ 4362 w 4674"/>
                <a:gd name="T117" fmla="*/ 408 h 564"/>
                <a:gd name="T118" fmla="*/ 4434 w 4674"/>
                <a:gd name="T119" fmla="*/ 240 h 564"/>
                <a:gd name="T120" fmla="*/ 4506 w 4674"/>
                <a:gd name="T121" fmla="*/ 252 h 564"/>
                <a:gd name="T122" fmla="*/ 4584 w 4674"/>
                <a:gd name="T123" fmla="*/ 384 h 564"/>
                <a:gd name="T124" fmla="*/ 4656 w 4674"/>
                <a:gd name="T125" fmla="*/ 468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74" h="564">
                  <a:moveTo>
                    <a:pt x="0" y="480"/>
                  </a:move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6" y="480"/>
                  </a:lnTo>
                  <a:lnTo>
                    <a:pt x="6" y="480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0" y="456"/>
                  </a:lnTo>
                  <a:lnTo>
                    <a:pt x="36" y="456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36" y="450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8" y="444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48" y="438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54" y="432"/>
                  </a:lnTo>
                  <a:lnTo>
                    <a:pt x="60" y="426"/>
                  </a:lnTo>
                  <a:lnTo>
                    <a:pt x="60" y="426"/>
                  </a:lnTo>
                  <a:lnTo>
                    <a:pt x="60" y="426"/>
                  </a:lnTo>
                  <a:lnTo>
                    <a:pt x="60" y="426"/>
                  </a:lnTo>
                  <a:lnTo>
                    <a:pt x="60" y="426"/>
                  </a:lnTo>
                  <a:lnTo>
                    <a:pt x="60" y="420"/>
                  </a:lnTo>
                  <a:lnTo>
                    <a:pt x="66" y="420"/>
                  </a:lnTo>
                  <a:lnTo>
                    <a:pt x="66" y="420"/>
                  </a:lnTo>
                  <a:lnTo>
                    <a:pt x="66" y="420"/>
                  </a:lnTo>
                  <a:lnTo>
                    <a:pt x="66" y="420"/>
                  </a:lnTo>
                  <a:lnTo>
                    <a:pt x="66" y="420"/>
                  </a:lnTo>
                  <a:lnTo>
                    <a:pt x="66" y="414"/>
                  </a:lnTo>
                  <a:lnTo>
                    <a:pt x="66" y="414"/>
                  </a:lnTo>
                  <a:lnTo>
                    <a:pt x="72" y="414"/>
                  </a:lnTo>
                  <a:lnTo>
                    <a:pt x="72" y="414"/>
                  </a:lnTo>
                  <a:lnTo>
                    <a:pt x="72" y="414"/>
                  </a:lnTo>
                  <a:lnTo>
                    <a:pt x="72" y="408"/>
                  </a:lnTo>
                  <a:lnTo>
                    <a:pt x="72" y="408"/>
                  </a:lnTo>
                  <a:lnTo>
                    <a:pt x="72" y="408"/>
                  </a:lnTo>
                  <a:lnTo>
                    <a:pt x="78" y="408"/>
                  </a:lnTo>
                  <a:lnTo>
                    <a:pt x="78" y="408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6"/>
                  </a:lnTo>
                  <a:lnTo>
                    <a:pt x="84" y="390"/>
                  </a:lnTo>
                  <a:lnTo>
                    <a:pt x="84" y="390"/>
                  </a:lnTo>
                  <a:lnTo>
                    <a:pt x="90" y="390"/>
                  </a:lnTo>
                  <a:lnTo>
                    <a:pt x="90" y="390"/>
                  </a:lnTo>
                  <a:lnTo>
                    <a:pt x="90" y="390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2" y="372"/>
                  </a:lnTo>
                  <a:lnTo>
                    <a:pt x="102" y="372"/>
                  </a:lnTo>
                  <a:lnTo>
                    <a:pt x="102" y="366"/>
                  </a:lnTo>
                  <a:lnTo>
                    <a:pt x="102" y="366"/>
                  </a:lnTo>
                  <a:lnTo>
                    <a:pt x="102" y="366"/>
                  </a:lnTo>
                  <a:lnTo>
                    <a:pt x="102" y="366"/>
                  </a:lnTo>
                  <a:lnTo>
                    <a:pt x="108" y="360"/>
                  </a:lnTo>
                  <a:lnTo>
                    <a:pt x="108" y="360"/>
                  </a:lnTo>
                  <a:lnTo>
                    <a:pt x="108" y="360"/>
                  </a:lnTo>
                  <a:lnTo>
                    <a:pt x="108" y="360"/>
                  </a:lnTo>
                  <a:lnTo>
                    <a:pt x="108" y="354"/>
                  </a:lnTo>
                  <a:lnTo>
                    <a:pt x="108" y="354"/>
                  </a:lnTo>
                  <a:lnTo>
                    <a:pt x="114" y="354"/>
                  </a:lnTo>
                  <a:lnTo>
                    <a:pt x="114" y="354"/>
                  </a:lnTo>
                  <a:lnTo>
                    <a:pt x="114" y="348"/>
                  </a:lnTo>
                  <a:lnTo>
                    <a:pt x="114" y="348"/>
                  </a:lnTo>
                  <a:lnTo>
                    <a:pt x="114" y="348"/>
                  </a:lnTo>
                  <a:lnTo>
                    <a:pt x="114" y="348"/>
                  </a:lnTo>
                  <a:lnTo>
                    <a:pt x="114" y="342"/>
                  </a:lnTo>
                  <a:lnTo>
                    <a:pt x="120" y="342"/>
                  </a:lnTo>
                  <a:lnTo>
                    <a:pt x="120" y="342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0" y="336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24"/>
                  </a:lnTo>
                  <a:lnTo>
                    <a:pt x="126" y="324"/>
                  </a:lnTo>
                  <a:lnTo>
                    <a:pt x="132" y="324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8"/>
                  </a:lnTo>
                  <a:lnTo>
                    <a:pt x="132" y="312"/>
                  </a:lnTo>
                  <a:lnTo>
                    <a:pt x="132" y="312"/>
                  </a:lnTo>
                  <a:lnTo>
                    <a:pt x="138" y="312"/>
                  </a:lnTo>
                  <a:lnTo>
                    <a:pt x="138" y="306"/>
                  </a:lnTo>
                  <a:lnTo>
                    <a:pt x="138" y="306"/>
                  </a:lnTo>
                  <a:lnTo>
                    <a:pt x="138" y="306"/>
                  </a:lnTo>
                  <a:lnTo>
                    <a:pt x="138" y="306"/>
                  </a:lnTo>
                  <a:lnTo>
                    <a:pt x="138" y="300"/>
                  </a:lnTo>
                  <a:lnTo>
                    <a:pt x="144" y="300"/>
                  </a:lnTo>
                  <a:lnTo>
                    <a:pt x="144" y="300"/>
                  </a:lnTo>
                  <a:lnTo>
                    <a:pt x="144" y="294"/>
                  </a:lnTo>
                  <a:lnTo>
                    <a:pt x="144" y="294"/>
                  </a:lnTo>
                  <a:lnTo>
                    <a:pt x="144" y="294"/>
                  </a:lnTo>
                  <a:lnTo>
                    <a:pt x="144" y="294"/>
                  </a:lnTo>
                  <a:lnTo>
                    <a:pt x="144" y="288"/>
                  </a:lnTo>
                  <a:lnTo>
                    <a:pt x="150" y="288"/>
                  </a:lnTo>
                  <a:lnTo>
                    <a:pt x="150" y="288"/>
                  </a:lnTo>
                  <a:lnTo>
                    <a:pt x="150" y="282"/>
                  </a:lnTo>
                  <a:lnTo>
                    <a:pt x="150" y="282"/>
                  </a:lnTo>
                  <a:lnTo>
                    <a:pt x="150" y="282"/>
                  </a:lnTo>
                  <a:lnTo>
                    <a:pt x="150" y="276"/>
                  </a:lnTo>
                  <a:lnTo>
                    <a:pt x="156" y="276"/>
                  </a:lnTo>
                  <a:lnTo>
                    <a:pt x="156" y="276"/>
                  </a:lnTo>
                  <a:lnTo>
                    <a:pt x="156" y="276"/>
                  </a:lnTo>
                  <a:lnTo>
                    <a:pt x="156" y="270"/>
                  </a:lnTo>
                  <a:lnTo>
                    <a:pt x="156" y="270"/>
                  </a:lnTo>
                  <a:lnTo>
                    <a:pt x="156" y="270"/>
                  </a:lnTo>
                  <a:lnTo>
                    <a:pt x="156" y="264"/>
                  </a:lnTo>
                  <a:lnTo>
                    <a:pt x="162" y="264"/>
                  </a:lnTo>
                  <a:lnTo>
                    <a:pt x="162" y="264"/>
                  </a:lnTo>
                  <a:lnTo>
                    <a:pt x="162" y="258"/>
                  </a:lnTo>
                  <a:lnTo>
                    <a:pt x="162" y="258"/>
                  </a:lnTo>
                  <a:lnTo>
                    <a:pt x="162" y="258"/>
                  </a:lnTo>
                  <a:lnTo>
                    <a:pt x="162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52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6"/>
                  </a:lnTo>
                  <a:lnTo>
                    <a:pt x="168" y="240"/>
                  </a:lnTo>
                  <a:lnTo>
                    <a:pt x="174" y="240"/>
                  </a:lnTo>
                  <a:lnTo>
                    <a:pt x="174" y="240"/>
                  </a:lnTo>
                  <a:lnTo>
                    <a:pt x="174" y="234"/>
                  </a:lnTo>
                  <a:lnTo>
                    <a:pt x="174" y="234"/>
                  </a:lnTo>
                  <a:lnTo>
                    <a:pt x="174" y="234"/>
                  </a:lnTo>
                  <a:lnTo>
                    <a:pt x="174" y="228"/>
                  </a:lnTo>
                  <a:lnTo>
                    <a:pt x="180" y="228"/>
                  </a:lnTo>
                  <a:lnTo>
                    <a:pt x="180" y="228"/>
                  </a:lnTo>
                  <a:lnTo>
                    <a:pt x="180" y="222"/>
                  </a:lnTo>
                  <a:lnTo>
                    <a:pt x="180" y="222"/>
                  </a:lnTo>
                  <a:lnTo>
                    <a:pt x="180" y="222"/>
                  </a:lnTo>
                  <a:lnTo>
                    <a:pt x="180" y="216"/>
                  </a:lnTo>
                  <a:lnTo>
                    <a:pt x="180" y="216"/>
                  </a:lnTo>
                  <a:lnTo>
                    <a:pt x="186" y="210"/>
                  </a:lnTo>
                  <a:lnTo>
                    <a:pt x="186" y="210"/>
                  </a:lnTo>
                  <a:lnTo>
                    <a:pt x="186" y="210"/>
                  </a:lnTo>
                  <a:lnTo>
                    <a:pt x="186" y="204"/>
                  </a:lnTo>
                  <a:lnTo>
                    <a:pt x="186" y="204"/>
                  </a:lnTo>
                  <a:lnTo>
                    <a:pt x="186" y="204"/>
                  </a:lnTo>
                  <a:lnTo>
                    <a:pt x="192" y="198"/>
                  </a:lnTo>
                  <a:lnTo>
                    <a:pt x="192" y="198"/>
                  </a:lnTo>
                  <a:lnTo>
                    <a:pt x="192" y="198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92"/>
                  </a:lnTo>
                  <a:lnTo>
                    <a:pt x="192" y="186"/>
                  </a:lnTo>
                  <a:lnTo>
                    <a:pt x="198" y="186"/>
                  </a:lnTo>
                  <a:lnTo>
                    <a:pt x="198" y="186"/>
                  </a:lnTo>
                  <a:lnTo>
                    <a:pt x="198" y="180"/>
                  </a:lnTo>
                  <a:lnTo>
                    <a:pt x="198" y="180"/>
                  </a:lnTo>
                  <a:lnTo>
                    <a:pt x="198" y="174"/>
                  </a:lnTo>
                  <a:lnTo>
                    <a:pt x="198" y="174"/>
                  </a:lnTo>
                  <a:lnTo>
                    <a:pt x="204" y="174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04" y="168"/>
                  </a:lnTo>
                  <a:lnTo>
                    <a:pt x="210" y="168"/>
                  </a:lnTo>
                  <a:lnTo>
                    <a:pt x="210" y="162"/>
                  </a:lnTo>
                  <a:lnTo>
                    <a:pt x="210" y="162"/>
                  </a:lnTo>
                  <a:lnTo>
                    <a:pt x="210" y="168"/>
                  </a:lnTo>
                  <a:lnTo>
                    <a:pt x="210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16" y="168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16" y="174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2" y="186"/>
                  </a:lnTo>
                  <a:lnTo>
                    <a:pt x="222" y="186"/>
                  </a:lnTo>
                  <a:lnTo>
                    <a:pt x="222" y="192"/>
                  </a:lnTo>
                  <a:lnTo>
                    <a:pt x="222" y="192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28" y="204"/>
                  </a:lnTo>
                  <a:lnTo>
                    <a:pt x="228" y="210"/>
                  </a:lnTo>
                  <a:lnTo>
                    <a:pt x="228" y="210"/>
                  </a:lnTo>
                  <a:lnTo>
                    <a:pt x="234" y="216"/>
                  </a:lnTo>
                  <a:lnTo>
                    <a:pt x="234" y="216"/>
                  </a:lnTo>
                  <a:lnTo>
                    <a:pt x="234" y="222"/>
                  </a:lnTo>
                  <a:lnTo>
                    <a:pt x="234" y="222"/>
                  </a:lnTo>
                  <a:lnTo>
                    <a:pt x="234" y="228"/>
                  </a:lnTo>
                  <a:lnTo>
                    <a:pt x="234" y="228"/>
                  </a:lnTo>
                  <a:lnTo>
                    <a:pt x="240" y="228"/>
                  </a:lnTo>
                  <a:lnTo>
                    <a:pt x="240" y="234"/>
                  </a:lnTo>
                  <a:lnTo>
                    <a:pt x="240" y="234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6"/>
                  </a:lnTo>
                  <a:lnTo>
                    <a:pt x="240" y="246"/>
                  </a:lnTo>
                  <a:lnTo>
                    <a:pt x="246" y="246"/>
                  </a:lnTo>
                  <a:lnTo>
                    <a:pt x="246" y="252"/>
                  </a:lnTo>
                  <a:lnTo>
                    <a:pt x="246" y="252"/>
                  </a:lnTo>
                  <a:lnTo>
                    <a:pt x="246" y="258"/>
                  </a:lnTo>
                  <a:lnTo>
                    <a:pt x="246" y="258"/>
                  </a:lnTo>
                  <a:lnTo>
                    <a:pt x="246" y="264"/>
                  </a:lnTo>
                  <a:lnTo>
                    <a:pt x="252" y="264"/>
                  </a:lnTo>
                  <a:lnTo>
                    <a:pt x="252" y="264"/>
                  </a:lnTo>
                  <a:lnTo>
                    <a:pt x="252" y="270"/>
                  </a:lnTo>
                  <a:lnTo>
                    <a:pt x="252" y="270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2" y="276"/>
                  </a:lnTo>
                  <a:lnTo>
                    <a:pt x="258" y="282"/>
                  </a:lnTo>
                  <a:lnTo>
                    <a:pt x="258" y="282"/>
                  </a:lnTo>
                  <a:lnTo>
                    <a:pt x="258" y="288"/>
                  </a:lnTo>
                  <a:lnTo>
                    <a:pt x="258" y="288"/>
                  </a:lnTo>
                  <a:lnTo>
                    <a:pt x="258" y="288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64" y="300"/>
                  </a:lnTo>
                  <a:lnTo>
                    <a:pt x="264" y="300"/>
                  </a:lnTo>
                  <a:lnTo>
                    <a:pt x="264" y="300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64" y="306"/>
                  </a:lnTo>
                  <a:lnTo>
                    <a:pt x="270" y="312"/>
                  </a:lnTo>
                  <a:lnTo>
                    <a:pt x="270" y="312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18"/>
                  </a:lnTo>
                  <a:lnTo>
                    <a:pt x="270" y="324"/>
                  </a:lnTo>
                  <a:lnTo>
                    <a:pt x="276" y="324"/>
                  </a:lnTo>
                  <a:lnTo>
                    <a:pt x="276" y="324"/>
                  </a:lnTo>
                  <a:lnTo>
                    <a:pt x="276" y="330"/>
                  </a:lnTo>
                  <a:lnTo>
                    <a:pt x="276" y="330"/>
                  </a:lnTo>
                  <a:lnTo>
                    <a:pt x="276" y="330"/>
                  </a:lnTo>
                  <a:lnTo>
                    <a:pt x="276" y="336"/>
                  </a:lnTo>
                  <a:lnTo>
                    <a:pt x="276" y="336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48"/>
                  </a:lnTo>
                  <a:lnTo>
                    <a:pt x="282" y="348"/>
                  </a:lnTo>
                  <a:lnTo>
                    <a:pt x="282" y="348"/>
                  </a:lnTo>
                  <a:lnTo>
                    <a:pt x="288" y="354"/>
                  </a:lnTo>
                  <a:lnTo>
                    <a:pt x="288" y="354"/>
                  </a:lnTo>
                  <a:lnTo>
                    <a:pt x="288" y="354"/>
                  </a:lnTo>
                  <a:lnTo>
                    <a:pt x="288" y="360"/>
                  </a:lnTo>
                  <a:lnTo>
                    <a:pt x="288" y="360"/>
                  </a:lnTo>
                  <a:lnTo>
                    <a:pt x="288" y="360"/>
                  </a:lnTo>
                  <a:lnTo>
                    <a:pt x="288" y="366"/>
                  </a:lnTo>
                  <a:lnTo>
                    <a:pt x="294" y="366"/>
                  </a:lnTo>
                  <a:lnTo>
                    <a:pt x="294" y="372"/>
                  </a:lnTo>
                  <a:lnTo>
                    <a:pt x="294" y="372"/>
                  </a:lnTo>
                  <a:lnTo>
                    <a:pt x="294" y="372"/>
                  </a:lnTo>
                  <a:lnTo>
                    <a:pt x="294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84"/>
                  </a:lnTo>
                  <a:lnTo>
                    <a:pt x="300" y="384"/>
                  </a:lnTo>
                  <a:lnTo>
                    <a:pt x="300" y="384"/>
                  </a:lnTo>
                  <a:lnTo>
                    <a:pt x="300" y="384"/>
                  </a:lnTo>
                  <a:lnTo>
                    <a:pt x="306" y="390"/>
                  </a:lnTo>
                  <a:lnTo>
                    <a:pt x="306" y="390"/>
                  </a:lnTo>
                  <a:lnTo>
                    <a:pt x="306" y="390"/>
                  </a:lnTo>
                  <a:lnTo>
                    <a:pt x="306" y="396"/>
                  </a:lnTo>
                  <a:lnTo>
                    <a:pt x="306" y="396"/>
                  </a:lnTo>
                  <a:lnTo>
                    <a:pt x="306" y="396"/>
                  </a:lnTo>
                  <a:lnTo>
                    <a:pt x="306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408"/>
                  </a:lnTo>
                  <a:lnTo>
                    <a:pt x="312" y="408"/>
                  </a:lnTo>
                  <a:lnTo>
                    <a:pt x="312" y="408"/>
                  </a:lnTo>
                  <a:lnTo>
                    <a:pt x="312" y="408"/>
                  </a:lnTo>
                  <a:lnTo>
                    <a:pt x="318" y="414"/>
                  </a:lnTo>
                  <a:lnTo>
                    <a:pt x="318" y="414"/>
                  </a:lnTo>
                  <a:lnTo>
                    <a:pt x="318" y="414"/>
                  </a:lnTo>
                  <a:lnTo>
                    <a:pt x="318" y="414"/>
                  </a:lnTo>
                  <a:lnTo>
                    <a:pt x="318" y="420"/>
                  </a:lnTo>
                  <a:lnTo>
                    <a:pt x="318" y="420"/>
                  </a:lnTo>
                  <a:lnTo>
                    <a:pt x="318" y="420"/>
                  </a:lnTo>
                  <a:lnTo>
                    <a:pt x="324" y="426"/>
                  </a:lnTo>
                  <a:lnTo>
                    <a:pt x="324" y="426"/>
                  </a:lnTo>
                  <a:lnTo>
                    <a:pt x="324" y="426"/>
                  </a:lnTo>
                  <a:lnTo>
                    <a:pt x="324" y="426"/>
                  </a:lnTo>
                  <a:lnTo>
                    <a:pt x="324" y="432"/>
                  </a:lnTo>
                  <a:lnTo>
                    <a:pt x="324" y="432"/>
                  </a:lnTo>
                  <a:lnTo>
                    <a:pt x="330" y="432"/>
                  </a:lnTo>
                  <a:lnTo>
                    <a:pt x="330" y="432"/>
                  </a:lnTo>
                  <a:lnTo>
                    <a:pt x="330" y="438"/>
                  </a:lnTo>
                  <a:lnTo>
                    <a:pt x="330" y="438"/>
                  </a:lnTo>
                  <a:lnTo>
                    <a:pt x="330" y="438"/>
                  </a:lnTo>
                  <a:lnTo>
                    <a:pt x="330" y="438"/>
                  </a:lnTo>
                  <a:lnTo>
                    <a:pt x="330" y="444"/>
                  </a:lnTo>
                  <a:lnTo>
                    <a:pt x="336" y="444"/>
                  </a:lnTo>
                  <a:lnTo>
                    <a:pt x="336" y="444"/>
                  </a:lnTo>
                  <a:lnTo>
                    <a:pt x="336" y="444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42" y="450"/>
                  </a:lnTo>
                  <a:lnTo>
                    <a:pt x="342" y="450"/>
                  </a:lnTo>
                  <a:lnTo>
                    <a:pt x="342" y="456"/>
                  </a:lnTo>
                  <a:lnTo>
                    <a:pt x="342" y="456"/>
                  </a:lnTo>
                  <a:lnTo>
                    <a:pt x="342" y="456"/>
                  </a:lnTo>
                  <a:lnTo>
                    <a:pt x="342" y="456"/>
                  </a:lnTo>
                  <a:lnTo>
                    <a:pt x="342" y="462"/>
                  </a:lnTo>
                  <a:lnTo>
                    <a:pt x="348" y="462"/>
                  </a:lnTo>
                  <a:lnTo>
                    <a:pt x="348" y="462"/>
                  </a:lnTo>
                  <a:lnTo>
                    <a:pt x="348" y="462"/>
                  </a:lnTo>
                  <a:lnTo>
                    <a:pt x="348" y="462"/>
                  </a:lnTo>
                  <a:lnTo>
                    <a:pt x="348" y="468"/>
                  </a:lnTo>
                  <a:lnTo>
                    <a:pt x="348" y="468"/>
                  </a:lnTo>
                  <a:lnTo>
                    <a:pt x="354" y="468"/>
                  </a:lnTo>
                  <a:lnTo>
                    <a:pt x="354" y="468"/>
                  </a:lnTo>
                  <a:lnTo>
                    <a:pt x="354" y="468"/>
                  </a:lnTo>
                  <a:lnTo>
                    <a:pt x="354" y="474"/>
                  </a:lnTo>
                  <a:lnTo>
                    <a:pt x="354" y="474"/>
                  </a:lnTo>
                  <a:lnTo>
                    <a:pt x="354" y="474"/>
                  </a:lnTo>
                  <a:lnTo>
                    <a:pt x="354" y="474"/>
                  </a:lnTo>
                  <a:lnTo>
                    <a:pt x="360" y="474"/>
                  </a:lnTo>
                  <a:lnTo>
                    <a:pt x="360" y="480"/>
                  </a:lnTo>
                  <a:lnTo>
                    <a:pt x="360" y="480"/>
                  </a:lnTo>
                  <a:lnTo>
                    <a:pt x="360" y="480"/>
                  </a:lnTo>
                  <a:lnTo>
                    <a:pt x="360" y="480"/>
                  </a:lnTo>
                  <a:lnTo>
                    <a:pt x="360" y="480"/>
                  </a:lnTo>
                  <a:lnTo>
                    <a:pt x="366" y="480"/>
                  </a:lnTo>
                  <a:lnTo>
                    <a:pt x="366" y="486"/>
                  </a:lnTo>
                  <a:lnTo>
                    <a:pt x="366" y="486"/>
                  </a:lnTo>
                  <a:lnTo>
                    <a:pt x="366" y="486"/>
                  </a:lnTo>
                  <a:lnTo>
                    <a:pt x="366" y="486"/>
                  </a:lnTo>
                  <a:lnTo>
                    <a:pt x="366" y="486"/>
                  </a:lnTo>
                  <a:lnTo>
                    <a:pt x="372" y="486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2" y="492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78" y="498"/>
                  </a:lnTo>
                  <a:lnTo>
                    <a:pt x="384" y="498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84" y="504"/>
                  </a:lnTo>
                  <a:lnTo>
                    <a:pt x="390" y="504"/>
                  </a:lnTo>
                  <a:lnTo>
                    <a:pt x="390" y="504"/>
                  </a:lnTo>
                  <a:lnTo>
                    <a:pt x="390" y="510"/>
                  </a:lnTo>
                  <a:lnTo>
                    <a:pt x="390" y="510"/>
                  </a:lnTo>
                  <a:lnTo>
                    <a:pt x="390" y="510"/>
                  </a:lnTo>
                  <a:lnTo>
                    <a:pt x="390" y="510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2" y="516"/>
                  </a:lnTo>
                  <a:lnTo>
                    <a:pt x="408" y="516"/>
                  </a:lnTo>
                  <a:lnTo>
                    <a:pt x="408" y="516"/>
                  </a:lnTo>
                  <a:lnTo>
                    <a:pt x="408" y="522"/>
                  </a:lnTo>
                  <a:lnTo>
                    <a:pt x="408" y="522"/>
                  </a:lnTo>
                  <a:lnTo>
                    <a:pt x="408" y="522"/>
                  </a:lnTo>
                  <a:lnTo>
                    <a:pt x="408" y="522"/>
                  </a:lnTo>
                  <a:lnTo>
                    <a:pt x="408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14" y="522"/>
                  </a:lnTo>
                  <a:lnTo>
                    <a:pt x="420" y="522"/>
                  </a:lnTo>
                  <a:lnTo>
                    <a:pt x="420" y="522"/>
                  </a:lnTo>
                  <a:lnTo>
                    <a:pt x="420" y="522"/>
                  </a:lnTo>
                  <a:lnTo>
                    <a:pt x="420" y="528"/>
                  </a:lnTo>
                  <a:lnTo>
                    <a:pt x="420" y="528"/>
                  </a:lnTo>
                  <a:lnTo>
                    <a:pt x="420" y="528"/>
                  </a:lnTo>
                  <a:lnTo>
                    <a:pt x="420" y="528"/>
                  </a:lnTo>
                  <a:lnTo>
                    <a:pt x="426" y="528"/>
                  </a:lnTo>
                  <a:lnTo>
                    <a:pt x="426" y="528"/>
                  </a:lnTo>
                  <a:lnTo>
                    <a:pt x="426" y="528"/>
                  </a:lnTo>
                  <a:lnTo>
                    <a:pt x="426" y="528"/>
                  </a:lnTo>
                  <a:lnTo>
                    <a:pt x="426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2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38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44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0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56" y="528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2" y="522"/>
                  </a:lnTo>
                  <a:lnTo>
                    <a:pt x="468" y="522"/>
                  </a:lnTo>
                  <a:lnTo>
                    <a:pt x="468" y="522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68" y="516"/>
                  </a:lnTo>
                  <a:lnTo>
                    <a:pt x="474" y="516"/>
                  </a:lnTo>
                  <a:lnTo>
                    <a:pt x="474" y="516"/>
                  </a:lnTo>
                  <a:lnTo>
                    <a:pt x="474" y="516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74" y="510"/>
                  </a:lnTo>
                  <a:lnTo>
                    <a:pt x="480" y="510"/>
                  </a:lnTo>
                  <a:lnTo>
                    <a:pt x="480" y="510"/>
                  </a:lnTo>
                  <a:lnTo>
                    <a:pt x="480" y="510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0" y="504"/>
                  </a:lnTo>
                  <a:lnTo>
                    <a:pt x="486" y="504"/>
                  </a:lnTo>
                  <a:lnTo>
                    <a:pt x="486" y="504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86" y="498"/>
                  </a:lnTo>
                  <a:lnTo>
                    <a:pt x="492" y="498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2" y="492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6"/>
                  </a:lnTo>
                  <a:lnTo>
                    <a:pt x="498" y="480"/>
                  </a:lnTo>
                  <a:lnTo>
                    <a:pt x="498" y="480"/>
                  </a:lnTo>
                  <a:lnTo>
                    <a:pt x="504" y="480"/>
                  </a:lnTo>
                  <a:lnTo>
                    <a:pt x="504" y="480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04" y="474"/>
                  </a:lnTo>
                  <a:lnTo>
                    <a:pt x="510" y="474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6" y="462"/>
                  </a:lnTo>
                  <a:lnTo>
                    <a:pt x="516" y="462"/>
                  </a:lnTo>
                  <a:lnTo>
                    <a:pt x="516" y="456"/>
                  </a:lnTo>
                  <a:lnTo>
                    <a:pt x="516" y="456"/>
                  </a:lnTo>
                  <a:lnTo>
                    <a:pt x="516" y="456"/>
                  </a:lnTo>
                  <a:lnTo>
                    <a:pt x="516" y="456"/>
                  </a:lnTo>
                  <a:lnTo>
                    <a:pt x="522" y="450"/>
                  </a:lnTo>
                  <a:lnTo>
                    <a:pt x="522" y="450"/>
                  </a:lnTo>
                  <a:lnTo>
                    <a:pt x="522" y="450"/>
                  </a:lnTo>
                  <a:lnTo>
                    <a:pt x="522" y="444"/>
                  </a:lnTo>
                  <a:lnTo>
                    <a:pt x="522" y="444"/>
                  </a:lnTo>
                  <a:lnTo>
                    <a:pt x="522" y="444"/>
                  </a:lnTo>
                  <a:lnTo>
                    <a:pt x="522" y="444"/>
                  </a:lnTo>
                  <a:lnTo>
                    <a:pt x="528" y="438"/>
                  </a:lnTo>
                  <a:lnTo>
                    <a:pt x="528" y="438"/>
                  </a:lnTo>
                  <a:lnTo>
                    <a:pt x="528" y="438"/>
                  </a:lnTo>
                  <a:lnTo>
                    <a:pt x="528" y="432"/>
                  </a:lnTo>
                  <a:lnTo>
                    <a:pt x="528" y="432"/>
                  </a:lnTo>
                  <a:lnTo>
                    <a:pt x="528" y="432"/>
                  </a:lnTo>
                  <a:lnTo>
                    <a:pt x="534" y="432"/>
                  </a:lnTo>
                  <a:lnTo>
                    <a:pt x="534" y="426"/>
                  </a:lnTo>
                  <a:lnTo>
                    <a:pt x="534" y="426"/>
                  </a:lnTo>
                  <a:lnTo>
                    <a:pt x="534" y="426"/>
                  </a:lnTo>
                  <a:lnTo>
                    <a:pt x="534" y="420"/>
                  </a:lnTo>
                  <a:lnTo>
                    <a:pt x="534" y="420"/>
                  </a:lnTo>
                  <a:lnTo>
                    <a:pt x="534" y="420"/>
                  </a:lnTo>
                  <a:lnTo>
                    <a:pt x="540" y="414"/>
                  </a:lnTo>
                  <a:lnTo>
                    <a:pt x="540" y="414"/>
                  </a:lnTo>
                  <a:lnTo>
                    <a:pt x="540" y="414"/>
                  </a:lnTo>
                  <a:lnTo>
                    <a:pt x="540" y="408"/>
                  </a:lnTo>
                  <a:lnTo>
                    <a:pt x="540" y="408"/>
                  </a:lnTo>
                  <a:lnTo>
                    <a:pt x="540" y="408"/>
                  </a:lnTo>
                  <a:lnTo>
                    <a:pt x="546" y="402"/>
                  </a:lnTo>
                  <a:lnTo>
                    <a:pt x="546" y="402"/>
                  </a:lnTo>
                  <a:lnTo>
                    <a:pt x="546" y="402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46" y="396"/>
                  </a:lnTo>
                  <a:lnTo>
                    <a:pt x="552" y="390"/>
                  </a:lnTo>
                  <a:lnTo>
                    <a:pt x="552" y="390"/>
                  </a:lnTo>
                  <a:lnTo>
                    <a:pt x="552" y="390"/>
                  </a:lnTo>
                  <a:lnTo>
                    <a:pt x="552" y="384"/>
                  </a:lnTo>
                  <a:lnTo>
                    <a:pt x="552" y="384"/>
                  </a:lnTo>
                  <a:lnTo>
                    <a:pt x="552" y="384"/>
                  </a:lnTo>
                  <a:lnTo>
                    <a:pt x="552" y="378"/>
                  </a:lnTo>
                  <a:lnTo>
                    <a:pt x="558" y="378"/>
                  </a:lnTo>
                  <a:lnTo>
                    <a:pt x="558" y="372"/>
                  </a:lnTo>
                  <a:lnTo>
                    <a:pt x="558" y="372"/>
                  </a:lnTo>
                  <a:lnTo>
                    <a:pt x="558" y="372"/>
                  </a:lnTo>
                  <a:lnTo>
                    <a:pt x="558" y="366"/>
                  </a:lnTo>
                  <a:lnTo>
                    <a:pt x="558" y="366"/>
                  </a:lnTo>
                  <a:lnTo>
                    <a:pt x="564" y="366"/>
                  </a:lnTo>
                  <a:lnTo>
                    <a:pt x="564" y="360"/>
                  </a:lnTo>
                  <a:lnTo>
                    <a:pt x="564" y="360"/>
                  </a:lnTo>
                  <a:lnTo>
                    <a:pt x="564" y="354"/>
                  </a:lnTo>
                  <a:lnTo>
                    <a:pt x="564" y="354"/>
                  </a:lnTo>
                  <a:lnTo>
                    <a:pt x="564" y="354"/>
                  </a:lnTo>
                  <a:lnTo>
                    <a:pt x="564" y="348"/>
                  </a:lnTo>
                  <a:lnTo>
                    <a:pt x="570" y="348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42"/>
                  </a:lnTo>
                  <a:lnTo>
                    <a:pt x="570" y="336"/>
                  </a:lnTo>
                  <a:lnTo>
                    <a:pt x="570" y="336"/>
                  </a:lnTo>
                  <a:lnTo>
                    <a:pt x="576" y="330"/>
                  </a:lnTo>
                  <a:lnTo>
                    <a:pt x="576" y="330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24"/>
                  </a:lnTo>
                  <a:lnTo>
                    <a:pt x="576" y="318"/>
                  </a:lnTo>
                  <a:lnTo>
                    <a:pt x="576" y="318"/>
                  </a:lnTo>
                  <a:lnTo>
                    <a:pt x="582" y="312"/>
                  </a:lnTo>
                  <a:lnTo>
                    <a:pt x="582" y="312"/>
                  </a:lnTo>
                  <a:lnTo>
                    <a:pt x="582" y="306"/>
                  </a:lnTo>
                  <a:lnTo>
                    <a:pt x="582" y="306"/>
                  </a:lnTo>
                  <a:lnTo>
                    <a:pt x="582" y="306"/>
                  </a:lnTo>
                  <a:lnTo>
                    <a:pt x="582" y="300"/>
                  </a:lnTo>
                  <a:lnTo>
                    <a:pt x="588" y="300"/>
                  </a:lnTo>
                  <a:lnTo>
                    <a:pt x="588" y="294"/>
                  </a:lnTo>
                  <a:lnTo>
                    <a:pt x="588" y="294"/>
                  </a:lnTo>
                  <a:lnTo>
                    <a:pt x="588" y="288"/>
                  </a:lnTo>
                  <a:lnTo>
                    <a:pt x="588" y="288"/>
                  </a:lnTo>
                  <a:lnTo>
                    <a:pt x="588" y="282"/>
                  </a:lnTo>
                  <a:lnTo>
                    <a:pt x="588" y="282"/>
                  </a:lnTo>
                  <a:lnTo>
                    <a:pt x="594" y="282"/>
                  </a:lnTo>
                  <a:lnTo>
                    <a:pt x="594" y="276"/>
                  </a:lnTo>
                  <a:lnTo>
                    <a:pt x="594" y="276"/>
                  </a:lnTo>
                  <a:lnTo>
                    <a:pt x="594" y="270"/>
                  </a:lnTo>
                  <a:lnTo>
                    <a:pt x="594" y="270"/>
                  </a:lnTo>
                  <a:lnTo>
                    <a:pt x="594" y="264"/>
                  </a:lnTo>
                  <a:lnTo>
                    <a:pt x="600" y="264"/>
                  </a:lnTo>
                  <a:lnTo>
                    <a:pt x="600" y="258"/>
                  </a:lnTo>
                  <a:lnTo>
                    <a:pt x="600" y="258"/>
                  </a:lnTo>
                  <a:lnTo>
                    <a:pt x="600" y="252"/>
                  </a:lnTo>
                  <a:lnTo>
                    <a:pt x="600" y="252"/>
                  </a:lnTo>
                  <a:lnTo>
                    <a:pt x="600" y="246"/>
                  </a:lnTo>
                  <a:lnTo>
                    <a:pt x="606" y="246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34"/>
                  </a:lnTo>
                  <a:lnTo>
                    <a:pt x="606" y="234"/>
                  </a:lnTo>
                  <a:lnTo>
                    <a:pt x="606" y="228"/>
                  </a:lnTo>
                  <a:lnTo>
                    <a:pt x="606" y="228"/>
                  </a:lnTo>
                  <a:lnTo>
                    <a:pt x="612" y="222"/>
                  </a:lnTo>
                  <a:lnTo>
                    <a:pt x="612" y="222"/>
                  </a:lnTo>
                  <a:lnTo>
                    <a:pt x="612" y="216"/>
                  </a:lnTo>
                  <a:lnTo>
                    <a:pt x="612" y="216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8" y="204"/>
                  </a:lnTo>
                  <a:lnTo>
                    <a:pt x="618" y="204"/>
                  </a:lnTo>
                  <a:lnTo>
                    <a:pt x="618" y="198"/>
                  </a:lnTo>
                  <a:lnTo>
                    <a:pt x="618" y="192"/>
                  </a:lnTo>
                  <a:lnTo>
                    <a:pt x="618" y="192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24" y="180"/>
                  </a:lnTo>
                  <a:lnTo>
                    <a:pt x="624" y="180"/>
                  </a:lnTo>
                  <a:lnTo>
                    <a:pt x="624" y="174"/>
                  </a:lnTo>
                  <a:lnTo>
                    <a:pt x="624" y="174"/>
                  </a:lnTo>
                  <a:lnTo>
                    <a:pt x="624" y="168"/>
                  </a:lnTo>
                  <a:lnTo>
                    <a:pt x="624" y="168"/>
                  </a:lnTo>
                  <a:lnTo>
                    <a:pt x="630" y="162"/>
                  </a:lnTo>
                  <a:lnTo>
                    <a:pt x="630" y="156"/>
                  </a:lnTo>
                  <a:lnTo>
                    <a:pt x="630" y="156"/>
                  </a:lnTo>
                  <a:lnTo>
                    <a:pt x="630" y="150"/>
                  </a:lnTo>
                  <a:lnTo>
                    <a:pt x="630" y="150"/>
                  </a:lnTo>
                  <a:lnTo>
                    <a:pt x="630" y="144"/>
                  </a:lnTo>
                  <a:lnTo>
                    <a:pt x="630" y="144"/>
                  </a:lnTo>
                  <a:lnTo>
                    <a:pt x="636" y="138"/>
                  </a:lnTo>
                  <a:lnTo>
                    <a:pt x="636" y="132"/>
                  </a:lnTo>
                  <a:lnTo>
                    <a:pt x="636" y="132"/>
                  </a:lnTo>
                  <a:lnTo>
                    <a:pt x="636" y="126"/>
                  </a:lnTo>
                  <a:lnTo>
                    <a:pt x="636" y="126"/>
                  </a:lnTo>
                  <a:lnTo>
                    <a:pt x="636" y="120"/>
                  </a:lnTo>
                  <a:lnTo>
                    <a:pt x="642" y="114"/>
                  </a:lnTo>
                  <a:lnTo>
                    <a:pt x="642" y="114"/>
                  </a:lnTo>
                  <a:lnTo>
                    <a:pt x="642" y="108"/>
                  </a:lnTo>
                  <a:lnTo>
                    <a:pt x="642" y="108"/>
                  </a:lnTo>
                  <a:lnTo>
                    <a:pt x="642" y="102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8" y="90"/>
                  </a:lnTo>
                  <a:lnTo>
                    <a:pt x="648" y="90"/>
                  </a:lnTo>
                  <a:lnTo>
                    <a:pt x="648" y="84"/>
                  </a:lnTo>
                  <a:lnTo>
                    <a:pt x="648" y="84"/>
                  </a:lnTo>
                  <a:lnTo>
                    <a:pt x="648" y="78"/>
                  </a:lnTo>
                  <a:lnTo>
                    <a:pt x="654" y="78"/>
                  </a:lnTo>
                  <a:lnTo>
                    <a:pt x="654" y="78"/>
                  </a:lnTo>
                  <a:lnTo>
                    <a:pt x="654" y="72"/>
                  </a:lnTo>
                  <a:lnTo>
                    <a:pt x="654" y="72"/>
                  </a:lnTo>
                  <a:lnTo>
                    <a:pt x="654" y="72"/>
                  </a:lnTo>
                  <a:lnTo>
                    <a:pt x="654" y="72"/>
                  </a:lnTo>
                  <a:lnTo>
                    <a:pt x="654" y="72"/>
                  </a:lnTo>
                  <a:lnTo>
                    <a:pt x="660" y="72"/>
                  </a:lnTo>
                  <a:lnTo>
                    <a:pt x="660" y="72"/>
                  </a:lnTo>
                  <a:lnTo>
                    <a:pt x="660" y="72"/>
                  </a:lnTo>
                  <a:lnTo>
                    <a:pt x="660" y="78"/>
                  </a:lnTo>
                  <a:lnTo>
                    <a:pt x="660" y="78"/>
                  </a:lnTo>
                  <a:lnTo>
                    <a:pt x="660" y="78"/>
                  </a:lnTo>
                  <a:lnTo>
                    <a:pt x="666" y="84"/>
                  </a:lnTo>
                  <a:lnTo>
                    <a:pt x="666" y="84"/>
                  </a:lnTo>
                  <a:lnTo>
                    <a:pt x="666" y="84"/>
                  </a:lnTo>
                  <a:lnTo>
                    <a:pt x="666" y="90"/>
                  </a:lnTo>
                  <a:lnTo>
                    <a:pt x="666" y="90"/>
                  </a:lnTo>
                  <a:lnTo>
                    <a:pt x="666" y="96"/>
                  </a:lnTo>
                  <a:lnTo>
                    <a:pt x="666" y="102"/>
                  </a:lnTo>
                  <a:lnTo>
                    <a:pt x="672" y="102"/>
                  </a:lnTo>
                  <a:lnTo>
                    <a:pt x="672" y="108"/>
                  </a:lnTo>
                  <a:lnTo>
                    <a:pt x="672" y="108"/>
                  </a:lnTo>
                  <a:lnTo>
                    <a:pt x="672" y="114"/>
                  </a:lnTo>
                  <a:lnTo>
                    <a:pt x="672" y="114"/>
                  </a:lnTo>
                  <a:lnTo>
                    <a:pt x="672" y="120"/>
                  </a:lnTo>
                  <a:lnTo>
                    <a:pt x="678" y="126"/>
                  </a:lnTo>
                  <a:lnTo>
                    <a:pt x="678" y="126"/>
                  </a:lnTo>
                  <a:lnTo>
                    <a:pt x="678" y="132"/>
                  </a:lnTo>
                  <a:lnTo>
                    <a:pt x="678" y="132"/>
                  </a:lnTo>
                  <a:lnTo>
                    <a:pt x="678" y="138"/>
                  </a:lnTo>
                  <a:lnTo>
                    <a:pt x="678" y="138"/>
                  </a:lnTo>
                  <a:lnTo>
                    <a:pt x="678" y="144"/>
                  </a:lnTo>
                  <a:lnTo>
                    <a:pt x="684" y="144"/>
                  </a:lnTo>
                  <a:lnTo>
                    <a:pt x="684" y="150"/>
                  </a:lnTo>
                  <a:lnTo>
                    <a:pt x="684" y="150"/>
                  </a:lnTo>
                  <a:lnTo>
                    <a:pt x="684" y="156"/>
                  </a:lnTo>
                  <a:lnTo>
                    <a:pt x="684" y="156"/>
                  </a:lnTo>
                  <a:lnTo>
                    <a:pt x="684" y="162"/>
                  </a:lnTo>
                  <a:lnTo>
                    <a:pt x="690" y="168"/>
                  </a:lnTo>
                  <a:lnTo>
                    <a:pt x="690" y="168"/>
                  </a:lnTo>
                  <a:lnTo>
                    <a:pt x="690" y="174"/>
                  </a:lnTo>
                  <a:lnTo>
                    <a:pt x="690" y="174"/>
                  </a:lnTo>
                  <a:lnTo>
                    <a:pt x="690" y="180"/>
                  </a:lnTo>
                  <a:lnTo>
                    <a:pt x="690" y="180"/>
                  </a:lnTo>
                  <a:lnTo>
                    <a:pt x="690" y="186"/>
                  </a:lnTo>
                  <a:lnTo>
                    <a:pt x="696" y="186"/>
                  </a:lnTo>
                  <a:lnTo>
                    <a:pt x="696" y="192"/>
                  </a:lnTo>
                  <a:lnTo>
                    <a:pt x="696" y="192"/>
                  </a:lnTo>
                  <a:lnTo>
                    <a:pt x="696" y="198"/>
                  </a:lnTo>
                  <a:lnTo>
                    <a:pt x="696" y="198"/>
                  </a:lnTo>
                  <a:lnTo>
                    <a:pt x="696" y="204"/>
                  </a:lnTo>
                  <a:lnTo>
                    <a:pt x="702" y="204"/>
                  </a:lnTo>
                  <a:lnTo>
                    <a:pt x="702" y="210"/>
                  </a:lnTo>
                  <a:lnTo>
                    <a:pt x="702" y="210"/>
                  </a:lnTo>
                  <a:lnTo>
                    <a:pt x="702" y="216"/>
                  </a:lnTo>
                  <a:lnTo>
                    <a:pt x="702" y="216"/>
                  </a:lnTo>
                  <a:lnTo>
                    <a:pt x="702" y="222"/>
                  </a:lnTo>
                  <a:lnTo>
                    <a:pt x="702" y="222"/>
                  </a:lnTo>
                  <a:lnTo>
                    <a:pt x="708" y="228"/>
                  </a:lnTo>
                  <a:lnTo>
                    <a:pt x="708" y="228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34"/>
                  </a:lnTo>
                  <a:lnTo>
                    <a:pt x="708" y="240"/>
                  </a:lnTo>
                  <a:lnTo>
                    <a:pt x="714" y="240"/>
                  </a:lnTo>
                  <a:lnTo>
                    <a:pt x="714" y="246"/>
                  </a:lnTo>
                  <a:lnTo>
                    <a:pt x="714" y="246"/>
                  </a:lnTo>
                  <a:lnTo>
                    <a:pt x="714" y="252"/>
                  </a:lnTo>
                  <a:lnTo>
                    <a:pt x="714" y="252"/>
                  </a:lnTo>
                  <a:lnTo>
                    <a:pt x="714" y="258"/>
                  </a:lnTo>
                  <a:lnTo>
                    <a:pt x="714" y="258"/>
                  </a:lnTo>
                  <a:lnTo>
                    <a:pt x="720" y="264"/>
                  </a:lnTo>
                  <a:lnTo>
                    <a:pt x="720" y="264"/>
                  </a:lnTo>
                  <a:lnTo>
                    <a:pt x="720" y="270"/>
                  </a:lnTo>
                  <a:lnTo>
                    <a:pt x="720" y="270"/>
                  </a:lnTo>
                  <a:lnTo>
                    <a:pt x="720" y="276"/>
                  </a:lnTo>
                  <a:lnTo>
                    <a:pt x="726" y="276"/>
                  </a:lnTo>
                  <a:lnTo>
                    <a:pt x="726" y="282"/>
                  </a:lnTo>
                  <a:lnTo>
                    <a:pt x="726" y="282"/>
                  </a:lnTo>
                  <a:lnTo>
                    <a:pt x="726" y="288"/>
                  </a:lnTo>
                  <a:lnTo>
                    <a:pt x="726" y="288"/>
                  </a:lnTo>
                  <a:lnTo>
                    <a:pt x="726" y="288"/>
                  </a:lnTo>
                  <a:lnTo>
                    <a:pt x="732" y="294"/>
                  </a:lnTo>
                  <a:lnTo>
                    <a:pt x="732" y="294"/>
                  </a:lnTo>
                  <a:lnTo>
                    <a:pt x="732" y="300"/>
                  </a:lnTo>
                  <a:lnTo>
                    <a:pt x="732" y="300"/>
                  </a:lnTo>
                  <a:lnTo>
                    <a:pt x="732" y="306"/>
                  </a:lnTo>
                  <a:lnTo>
                    <a:pt x="732" y="306"/>
                  </a:lnTo>
                  <a:lnTo>
                    <a:pt x="732" y="306"/>
                  </a:lnTo>
                  <a:lnTo>
                    <a:pt x="738" y="312"/>
                  </a:lnTo>
                  <a:lnTo>
                    <a:pt x="738" y="312"/>
                  </a:lnTo>
                  <a:lnTo>
                    <a:pt x="738" y="318"/>
                  </a:lnTo>
                  <a:lnTo>
                    <a:pt x="738" y="318"/>
                  </a:lnTo>
                  <a:lnTo>
                    <a:pt x="738" y="318"/>
                  </a:lnTo>
                  <a:lnTo>
                    <a:pt x="738" y="324"/>
                  </a:lnTo>
                  <a:lnTo>
                    <a:pt x="744" y="324"/>
                  </a:lnTo>
                  <a:lnTo>
                    <a:pt x="744" y="330"/>
                  </a:lnTo>
                  <a:lnTo>
                    <a:pt x="744" y="330"/>
                  </a:lnTo>
                  <a:lnTo>
                    <a:pt x="744" y="330"/>
                  </a:lnTo>
                  <a:lnTo>
                    <a:pt x="744" y="336"/>
                  </a:lnTo>
                  <a:lnTo>
                    <a:pt x="744" y="336"/>
                  </a:lnTo>
                  <a:lnTo>
                    <a:pt x="744" y="342"/>
                  </a:lnTo>
                  <a:lnTo>
                    <a:pt x="750" y="342"/>
                  </a:lnTo>
                  <a:lnTo>
                    <a:pt x="750" y="342"/>
                  </a:lnTo>
                  <a:lnTo>
                    <a:pt x="750" y="348"/>
                  </a:lnTo>
                  <a:lnTo>
                    <a:pt x="750" y="348"/>
                  </a:lnTo>
                  <a:lnTo>
                    <a:pt x="750" y="354"/>
                  </a:lnTo>
                  <a:lnTo>
                    <a:pt x="750" y="354"/>
                  </a:lnTo>
                  <a:lnTo>
                    <a:pt x="756" y="354"/>
                  </a:lnTo>
                  <a:lnTo>
                    <a:pt x="756" y="360"/>
                  </a:lnTo>
                  <a:lnTo>
                    <a:pt x="756" y="360"/>
                  </a:lnTo>
                  <a:lnTo>
                    <a:pt x="756" y="360"/>
                  </a:lnTo>
                  <a:lnTo>
                    <a:pt x="756" y="366"/>
                  </a:lnTo>
                  <a:lnTo>
                    <a:pt x="756" y="366"/>
                  </a:lnTo>
                  <a:lnTo>
                    <a:pt x="756" y="372"/>
                  </a:lnTo>
                  <a:lnTo>
                    <a:pt x="762" y="372"/>
                  </a:lnTo>
                  <a:lnTo>
                    <a:pt x="762" y="372"/>
                  </a:lnTo>
                  <a:lnTo>
                    <a:pt x="762" y="378"/>
                  </a:lnTo>
                  <a:lnTo>
                    <a:pt x="762" y="378"/>
                  </a:lnTo>
                  <a:lnTo>
                    <a:pt x="762" y="378"/>
                  </a:lnTo>
                  <a:lnTo>
                    <a:pt x="762" y="384"/>
                  </a:lnTo>
                  <a:lnTo>
                    <a:pt x="768" y="384"/>
                  </a:lnTo>
                  <a:lnTo>
                    <a:pt x="768" y="384"/>
                  </a:lnTo>
                  <a:lnTo>
                    <a:pt x="768" y="390"/>
                  </a:lnTo>
                  <a:lnTo>
                    <a:pt x="768" y="390"/>
                  </a:lnTo>
                  <a:lnTo>
                    <a:pt x="768" y="390"/>
                  </a:lnTo>
                  <a:lnTo>
                    <a:pt x="768" y="396"/>
                  </a:lnTo>
                  <a:lnTo>
                    <a:pt x="768" y="396"/>
                  </a:lnTo>
                  <a:lnTo>
                    <a:pt x="774" y="396"/>
                  </a:lnTo>
                  <a:lnTo>
                    <a:pt x="774" y="402"/>
                  </a:lnTo>
                  <a:lnTo>
                    <a:pt x="774" y="402"/>
                  </a:lnTo>
                  <a:lnTo>
                    <a:pt x="774" y="402"/>
                  </a:lnTo>
                  <a:lnTo>
                    <a:pt x="774" y="408"/>
                  </a:lnTo>
                  <a:lnTo>
                    <a:pt x="774" y="408"/>
                  </a:lnTo>
                  <a:lnTo>
                    <a:pt x="780" y="408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20"/>
                  </a:lnTo>
                  <a:lnTo>
                    <a:pt x="780" y="420"/>
                  </a:lnTo>
                  <a:lnTo>
                    <a:pt x="786" y="420"/>
                  </a:lnTo>
                  <a:lnTo>
                    <a:pt x="786" y="426"/>
                  </a:lnTo>
                  <a:lnTo>
                    <a:pt x="786" y="426"/>
                  </a:lnTo>
                  <a:lnTo>
                    <a:pt x="786" y="426"/>
                  </a:lnTo>
                  <a:lnTo>
                    <a:pt x="786" y="432"/>
                  </a:lnTo>
                  <a:lnTo>
                    <a:pt x="786" y="432"/>
                  </a:lnTo>
                  <a:lnTo>
                    <a:pt x="792" y="432"/>
                  </a:lnTo>
                  <a:lnTo>
                    <a:pt x="792" y="432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2" y="444"/>
                  </a:lnTo>
                  <a:lnTo>
                    <a:pt x="798" y="444"/>
                  </a:lnTo>
                  <a:lnTo>
                    <a:pt x="798" y="444"/>
                  </a:lnTo>
                  <a:lnTo>
                    <a:pt x="798" y="444"/>
                  </a:lnTo>
                  <a:lnTo>
                    <a:pt x="798" y="450"/>
                  </a:lnTo>
                  <a:lnTo>
                    <a:pt x="798" y="450"/>
                  </a:lnTo>
                  <a:lnTo>
                    <a:pt x="798" y="450"/>
                  </a:lnTo>
                  <a:lnTo>
                    <a:pt x="804" y="450"/>
                  </a:lnTo>
                  <a:lnTo>
                    <a:pt x="804" y="456"/>
                  </a:lnTo>
                  <a:lnTo>
                    <a:pt x="804" y="456"/>
                  </a:lnTo>
                  <a:lnTo>
                    <a:pt x="804" y="456"/>
                  </a:lnTo>
                  <a:lnTo>
                    <a:pt x="804" y="456"/>
                  </a:lnTo>
                  <a:lnTo>
                    <a:pt x="804" y="462"/>
                  </a:lnTo>
                  <a:lnTo>
                    <a:pt x="810" y="462"/>
                  </a:lnTo>
                  <a:lnTo>
                    <a:pt x="810" y="462"/>
                  </a:lnTo>
                  <a:lnTo>
                    <a:pt x="810" y="462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0" y="468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74"/>
                  </a:lnTo>
                  <a:lnTo>
                    <a:pt x="816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0"/>
                  </a:lnTo>
                  <a:lnTo>
                    <a:pt x="822" y="486"/>
                  </a:lnTo>
                  <a:lnTo>
                    <a:pt x="822" y="486"/>
                  </a:lnTo>
                  <a:lnTo>
                    <a:pt x="822" y="486"/>
                  </a:lnTo>
                  <a:lnTo>
                    <a:pt x="828" y="486"/>
                  </a:lnTo>
                  <a:lnTo>
                    <a:pt x="828" y="486"/>
                  </a:lnTo>
                  <a:lnTo>
                    <a:pt x="828" y="492"/>
                  </a:lnTo>
                  <a:lnTo>
                    <a:pt x="828" y="492"/>
                  </a:lnTo>
                  <a:lnTo>
                    <a:pt x="828" y="492"/>
                  </a:lnTo>
                  <a:lnTo>
                    <a:pt x="828" y="492"/>
                  </a:lnTo>
                  <a:lnTo>
                    <a:pt x="834" y="492"/>
                  </a:lnTo>
                  <a:lnTo>
                    <a:pt x="834" y="492"/>
                  </a:lnTo>
                  <a:lnTo>
                    <a:pt x="834" y="498"/>
                  </a:lnTo>
                  <a:lnTo>
                    <a:pt x="834" y="498"/>
                  </a:lnTo>
                  <a:lnTo>
                    <a:pt x="834" y="498"/>
                  </a:lnTo>
                  <a:lnTo>
                    <a:pt x="834" y="498"/>
                  </a:lnTo>
                  <a:lnTo>
                    <a:pt x="834" y="498"/>
                  </a:lnTo>
                  <a:lnTo>
                    <a:pt x="840" y="498"/>
                  </a:lnTo>
                  <a:lnTo>
                    <a:pt x="840" y="504"/>
                  </a:lnTo>
                  <a:lnTo>
                    <a:pt x="840" y="504"/>
                  </a:lnTo>
                  <a:lnTo>
                    <a:pt x="840" y="504"/>
                  </a:lnTo>
                  <a:lnTo>
                    <a:pt x="840" y="504"/>
                  </a:lnTo>
                  <a:lnTo>
                    <a:pt x="840" y="504"/>
                  </a:lnTo>
                  <a:lnTo>
                    <a:pt x="846" y="504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46" y="510"/>
                  </a:lnTo>
                  <a:lnTo>
                    <a:pt x="852" y="510"/>
                  </a:lnTo>
                  <a:lnTo>
                    <a:pt x="852" y="516"/>
                  </a:lnTo>
                  <a:lnTo>
                    <a:pt x="852" y="516"/>
                  </a:lnTo>
                  <a:lnTo>
                    <a:pt x="852" y="516"/>
                  </a:lnTo>
                  <a:lnTo>
                    <a:pt x="852" y="516"/>
                  </a:lnTo>
                  <a:lnTo>
                    <a:pt x="858" y="516"/>
                  </a:lnTo>
                  <a:lnTo>
                    <a:pt x="858" y="516"/>
                  </a:lnTo>
                  <a:lnTo>
                    <a:pt x="858" y="516"/>
                  </a:lnTo>
                  <a:lnTo>
                    <a:pt x="858" y="522"/>
                  </a:lnTo>
                  <a:lnTo>
                    <a:pt x="858" y="522"/>
                  </a:lnTo>
                  <a:lnTo>
                    <a:pt x="858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64" y="522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0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76" y="528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2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88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894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0" y="534"/>
                  </a:lnTo>
                  <a:lnTo>
                    <a:pt x="906" y="534"/>
                  </a:lnTo>
                  <a:lnTo>
                    <a:pt x="906" y="534"/>
                  </a:lnTo>
                  <a:lnTo>
                    <a:pt x="906" y="534"/>
                  </a:lnTo>
                  <a:lnTo>
                    <a:pt x="906" y="534"/>
                  </a:lnTo>
                  <a:lnTo>
                    <a:pt x="906" y="534"/>
                  </a:lnTo>
                  <a:lnTo>
                    <a:pt x="906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2" y="528"/>
                  </a:lnTo>
                  <a:lnTo>
                    <a:pt x="918" y="528"/>
                  </a:lnTo>
                  <a:lnTo>
                    <a:pt x="918" y="528"/>
                  </a:lnTo>
                  <a:lnTo>
                    <a:pt x="918" y="528"/>
                  </a:lnTo>
                  <a:lnTo>
                    <a:pt x="918" y="528"/>
                  </a:lnTo>
                  <a:lnTo>
                    <a:pt x="918" y="528"/>
                  </a:lnTo>
                  <a:lnTo>
                    <a:pt x="918" y="522"/>
                  </a:lnTo>
                  <a:lnTo>
                    <a:pt x="918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30" y="522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0" y="516"/>
                  </a:lnTo>
                  <a:lnTo>
                    <a:pt x="936" y="516"/>
                  </a:lnTo>
                  <a:lnTo>
                    <a:pt x="936" y="516"/>
                  </a:lnTo>
                  <a:lnTo>
                    <a:pt x="936" y="510"/>
                  </a:lnTo>
                  <a:lnTo>
                    <a:pt x="936" y="510"/>
                  </a:lnTo>
                  <a:lnTo>
                    <a:pt x="936" y="510"/>
                  </a:lnTo>
                  <a:lnTo>
                    <a:pt x="936" y="510"/>
                  </a:lnTo>
                  <a:lnTo>
                    <a:pt x="942" y="510"/>
                  </a:lnTo>
                  <a:lnTo>
                    <a:pt x="942" y="510"/>
                  </a:lnTo>
                  <a:lnTo>
                    <a:pt x="942" y="504"/>
                  </a:lnTo>
                  <a:lnTo>
                    <a:pt x="942" y="504"/>
                  </a:lnTo>
                  <a:lnTo>
                    <a:pt x="942" y="504"/>
                  </a:lnTo>
                  <a:lnTo>
                    <a:pt x="942" y="504"/>
                  </a:lnTo>
                  <a:lnTo>
                    <a:pt x="942" y="504"/>
                  </a:lnTo>
                  <a:lnTo>
                    <a:pt x="948" y="504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54" y="498"/>
                  </a:lnTo>
                  <a:lnTo>
                    <a:pt x="954" y="492"/>
                  </a:lnTo>
                  <a:lnTo>
                    <a:pt x="954" y="492"/>
                  </a:lnTo>
                  <a:lnTo>
                    <a:pt x="954" y="492"/>
                  </a:lnTo>
                  <a:lnTo>
                    <a:pt x="954" y="492"/>
                  </a:lnTo>
                  <a:lnTo>
                    <a:pt x="954" y="492"/>
                  </a:lnTo>
                  <a:lnTo>
                    <a:pt x="954" y="486"/>
                  </a:lnTo>
                  <a:lnTo>
                    <a:pt x="960" y="486"/>
                  </a:lnTo>
                  <a:lnTo>
                    <a:pt x="960" y="486"/>
                  </a:lnTo>
                  <a:lnTo>
                    <a:pt x="960" y="486"/>
                  </a:lnTo>
                  <a:lnTo>
                    <a:pt x="960" y="486"/>
                  </a:lnTo>
                  <a:lnTo>
                    <a:pt x="960" y="480"/>
                  </a:lnTo>
                  <a:lnTo>
                    <a:pt x="960" y="480"/>
                  </a:lnTo>
                  <a:lnTo>
                    <a:pt x="966" y="480"/>
                  </a:lnTo>
                  <a:lnTo>
                    <a:pt x="966" y="480"/>
                  </a:lnTo>
                  <a:lnTo>
                    <a:pt x="966" y="480"/>
                  </a:lnTo>
                  <a:lnTo>
                    <a:pt x="966" y="474"/>
                  </a:lnTo>
                  <a:lnTo>
                    <a:pt x="966" y="474"/>
                  </a:lnTo>
                  <a:lnTo>
                    <a:pt x="966" y="474"/>
                  </a:lnTo>
                  <a:lnTo>
                    <a:pt x="972" y="474"/>
                  </a:lnTo>
                  <a:lnTo>
                    <a:pt x="972" y="468"/>
                  </a:lnTo>
                  <a:lnTo>
                    <a:pt x="972" y="468"/>
                  </a:lnTo>
                  <a:lnTo>
                    <a:pt x="972" y="468"/>
                  </a:lnTo>
                  <a:lnTo>
                    <a:pt x="972" y="468"/>
                  </a:lnTo>
                  <a:lnTo>
                    <a:pt x="972" y="462"/>
                  </a:lnTo>
                  <a:lnTo>
                    <a:pt x="972" y="462"/>
                  </a:lnTo>
                  <a:lnTo>
                    <a:pt x="978" y="462"/>
                  </a:lnTo>
                  <a:lnTo>
                    <a:pt x="978" y="462"/>
                  </a:lnTo>
                  <a:lnTo>
                    <a:pt x="978" y="462"/>
                  </a:lnTo>
                  <a:lnTo>
                    <a:pt x="978" y="456"/>
                  </a:lnTo>
                  <a:lnTo>
                    <a:pt x="978" y="456"/>
                  </a:lnTo>
                  <a:lnTo>
                    <a:pt x="978" y="456"/>
                  </a:lnTo>
                  <a:lnTo>
                    <a:pt x="984" y="456"/>
                  </a:lnTo>
                  <a:lnTo>
                    <a:pt x="984" y="450"/>
                  </a:lnTo>
                  <a:lnTo>
                    <a:pt x="984" y="450"/>
                  </a:lnTo>
                  <a:lnTo>
                    <a:pt x="984" y="450"/>
                  </a:lnTo>
                  <a:lnTo>
                    <a:pt x="984" y="444"/>
                  </a:lnTo>
                  <a:lnTo>
                    <a:pt x="984" y="444"/>
                  </a:lnTo>
                  <a:lnTo>
                    <a:pt x="984" y="444"/>
                  </a:lnTo>
                  <a:lnTo>
                    <a:pt x="990" y="444"/>
                  </a:lnTo>
                  <a:lnTo>
                    <a:pt x="990" y="438"/>
                  </a:lnTo>
                  <a:lnTo>
                    <a:pt x="990" y="438"/>
                  </a:lnTo>
                  <a:lnTo>
                    <a:pt x="990" y="438"/>
                  </a:lnTo>
                  <a:lnTo>
                    <a:pt x="990" y="438"/>
                  </a:lnTo>
                  <a:lnTo>
                    <a:pt x="990" y="432"/>
                  </a:lnTo>
                  <a:lnTo>
                    <a:pt x="996" y="432"/>
                  </a:lnTo>
                  <a:lnTo>
                    <a:pt x="996" y="432"/>
                  </a:lnTo>
                  <a:lnTo>
                    <a:pt x="996" y="426"/>
                  </a:lnTo>
                  <a:lnTo>
                    <a:pt x="996" y="426"/>
                  </a:lnTo>
                  <a:lnTo>
                    <a:pt x="996" y="426"/>
                  </a:lnTo>
                  <a:lnTo>
                    <a:pt x="996" y="426"/>
                  </a:lnTo>
                  <a:lnTo>
                    <a:pt x="996" y="420"/>
                  </a:lnTo>
                  <a:lnTo>
                    <a:pt x="1002" y="420"/>
                  </a:lnTo>
                  <a:lnTo>
                    <a:pt x="1002" y="420"/>
                  </a:lnTo>
                  <a:lnTo>
                    <a:pt x="1002" y="414"/>
                  </a:lnTo>
                  <a:lnTo>
                    <a:pt x="1002" y="414"/>
                  </a:lnTo>
                  <a:lnTo>
                    <a:pt x="1002" y="414"/>
                  </a:lnTo>
                  <a:lnTo>
                    <a:pt x="1002" y="408"/>
                  </a:lnTo>
                  <a:lnTo>
                    <a:pt x="1008" y="408"/>
                  </a:lnTo>
                  <a:lnTo>
                    <a:pt x="1008" y="408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396"/>
                  </a:lnTo>
                  <a:lnTo>
                    <a:pt x="1008" y="396"/>
                  </a:lnTo>
                  <a:lnTo>
                    <a:pt x="1014" y="396"/>
                  </a:lnTo>
                  <a:lnTo>
                    <a:pt x="1014" y="390"/>
                  </a:lnTo>
                  <a:lnTo>
                    <a:pt x="1014" y="390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20" y="384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8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0" y="372"/>
                  </a:lnTo>
                  <a:lnTo>
                    <a:pt x="1026" y="366"/>
                  </a:lnTo>
                  <a:lnTo>
                    <a:pt x="1026" y="366"/>
                  </a:lnTo>
                  <a:lnTo>
                    <a:pt x="1026" y="360"/>
                  </a:lnTo>
                  <a:lnTo>
                    <a:pt x="1026" y="360"/>
                  </a:lnTo>
                  <a:lnTo>
                    <a:pt x="1026" y="360"/>
                  </a:lnTo>
                  <a:lnTo>
                    <a:pt x="1026" y="354"/>
                  </a:lnTo>
                  <a:lnTo>
                    <a:pt x="1032" y="354"/>
                  </a:lnTo>
                  <a:lnTo>
                    <a:pt x="1032" y="354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42"/>
                  </a:lnTo>
                  <a:lnTo>
                    <a:pt x="1032" y="342"/>
                  </a:lnTo>
                  <a:lnTo>
                    <a:pt x="1038" y="342"/>
                  </a:lnTo>
                  <a:lnTo>
                    <a:pt x="1038" y="336"/>
                  </a:lnTo>
                  <a:lnTo>
                    <a:pt x="1038" y="336"/>
                  </a:lnTo>
                  <a:lnTo>
                    <a:pt x="1038" y="330"/>
                  </a:lnTo>
                  <a:lnTo>
                    <a:pt x="1038" y="330"/>
                  </a:lnTo>
                  <a:lnTo>
                    <a:pt x="1038" y="324"/>
                  </a:lnTo>
                  <a:lnTo>
                    <a:pt x="1038" y="324"/>
                  </a:lnTo>
                  <a:lnTo>
                    <a:pt x="1044" y="324"/>
                  </a:lnTo>
                  <a:lnTo>
                    <a:pt x="1044" y="318"/>
                  </a:lnTo>
                  <a:lnTo>
                    <a:pt x="1044" y="318"/>
                  </a:lnTo>
                  <a:lnTo>
                    <a:pt x="1044" y="312"/>
                  </a:lnTo>
                  <a:lnTo>
                    <a:pt x="1044" y="312"/>
                  </a:lnTo>
                  <a:lnTo>
                    <a:pt x="1044" y="306"/>
                  </a:lnTo>
                  <a:lnTo>
                    <a:pt x="1050" y="306"/>
                  </a:lnTo>
                  <a:lnTo>
                    <a:pt x="1050" y="306"/>
                  </a:lnTo>
                  <a:lnTo>
                    <a:pt x="1050" y="300"/>
                  </a:lnTo>
                  <a:lnTo>
                    <a:pt x="1050" y="300"/>
                  </a:lnTo>
                  <a:lnTo>
                    <a:pt x="1050" y="294"/>
                  </a:lnTo>
                  <a:lnTo>
                    <a:pt x="1050" y="294"/>
                  </a:lnTo>
                  <a:lnTo>
                    <a:pt x="1050" y="288"/>
                  </a:lnTo>
                  <a:lnTo>
                    <a:pt x="1056" y="288"/>
                  </a:lnTo>
                  <a:lnTo>
                    <a:pt x="1056" y="282"/>
                  </a:lnTo>
                  <a:lnTo>
                    <a:pt x="1056" y="282"/>
                  </a:lnTo>
                  <a:lnTo>
                    <a:pt x="1056" y="282"/>
                  </a:lnTo>
                  <a:lnTo>
                    <a:pt x="1056" y="276"/>
                  </a:lnTo>
                  <a:lnTo>
                    <a:pt x="1056" y="276"/>
                  </a:lnTo>
                  <a:lnTo>
                    <a:pt x="1062" y="270"/>
                  </a:lnTo>
                  <a:lnTo>
                    <a:pt x="1062" y="270"/>
                  </a:lnTo>
                  <a:lnTo>
                    <a:pt x="1062" y="264"/>
                  </a:lnTo>
                  <a:lnTo>
                    <a:pt x="1062" y="264"/>
                  </a:lnTo>
                  <a:lnTo>
                    <a:pt x="1062" y="258"/>
                  </a:lnTo>
                  <a:lnTo>
                    <a:pt x="1062" y="258"/>
                  </a:lnTo>
                  <a:lnTo>
                    <a:pt x="1062" y="252"/>
                  </a:lnTo>
                  <a:lnTo>
                    <a:pt x="1068" y="252"/>
                  </a:lnTo>
                  <a:lnTo>
                    <a:pt x="1068" y="246"/>
                  </a:lnTo>
                  <a:lnTo>
                    <a:pt x="1068" y="246"/>
                  </a:lnTo>
                  <a:lnTo>
                    <a:pt x="1068" y="240"/>
                  </a:lnTo>
                  <a:lnTo>
                    <a:pt x="1068" y="240"/>
                  </a:lnTo>
                  <a:lnTo>
                    <a:pt x="1068" y="234"/>
                  </a:lnTo>
                  <a:lnTo>
                    <a:pt x="1074" y="234"/>
                  </a:lnTo>
                  <a:lnTo>
                    <a:pt x="1074" y="228"/>
                  </a:lnTo>
                  <a:lnTo>
                    <a:pt x="1074" y="228"/>
                  </a:lnTo>
                  <a:lnTo>
                    <a:pt x="1074" y="222"/>
                  </a:lnTo>
                  <a:lnTo>
                    <a:pt x="1074" y="222"/>
                  </a:lnTo>
                  <a:lnTo>
                    <a:pt x="1074" y="222"/>
                  </a:lnTo>
                  <a:lnTo>
                    <a:pt x="1074" y="216"/>
                  </a:lnTo>
                  <a:lnTo>
                    <a:pt x="1080" y="216"/>
                  </a:lnTo>
                  <a:lnTo>
                    <a:pt x="1080" y="210"/>
                  </a:lnTo>
                  <a:lnTo>
                    <a:pt x="1080" y="204"/>
                  </a:lnTo>
                  <a:lnTo>
                    <a:pt x="1080" y="204"/>
                  </a:lnTo>
                  <a:lnTo>
                    <a:pt x="1080" y="198"/>
                  </a:lnTo>
                  <a:lnTo>
                    <a:pt x="1080" y="198"/>
                  </a:lnTo>
                  <a:lnTo>
                    <a:pt x="1086" y="192"/>
                  </a:lnTo>
                  <a:lnTo>
                    <a:pt x="1086" y="192"/>
                  </a:lnTo>
                  <a:lnTo>
                    <a:pt x="1086" y="186"/>
                  </a:lnTo>
                  <a:lnTo>
                    <a:pt x="1086" y="186"/>
                  </a:lnTo>
                  <a:lnTo>
                    <a:pt x="1086" y="180"/>
                  </a:lnTo>
                  <a:lnTo>
                    <a:pt x="1086" y="180"/>
                  </a:lnTo>
                  <a:lnTo>
                    <a:pt x="1086" y="174"/>
                  </a:lnTo>
                  <a:lnTo>
                    <a:pt x="1092" y="174"/>
                  </a:lnTo>
                  <a:lnTo>
                    <a:pt x="1092" y="168"/>
                  </a:lnTo>
                  <a:lnTo>
                    <a:pt x="1092" y="168"/>
                  </a:lnTo>
                  <a:lnTo>
                    <a:pt x="1092" y="162"/>
                  </a:lnTo>
                  <a:lnTo>
                    <a:pt x="1092" y="162"/>
                  </a:lnTo>
                  <a:lnTo>
                    <a:pt x="1092" y="156"/>
                  </a:lnTo>
                  <a:lnTo>
                    <a:pt x="1098" y="156"/>
                  </a:lnTo>
                  <a:lnTo>
                    <a:pt x="1098" y="150"/>
                  </a:lnTo>
                  <a:lnTo>
                    <a:pt x="1098" y="150"/>
                  </a:lnTo>
                  <a:lnTo>
                    <a:pt x="1098" y="144"/>
                  </a:lnTo>
                  <a:lnTo>
                    <a:pt x="1098" y="138"/>
                  </a:lnTo>
                  <a:lnTo>
                    <a:pt x="1098" y="138"/>
                  </a:lnTo>
                  <a:lnTo>
                    <a:pt x="1104" y="132"/>
                  </a:lnTo>
                  <a:lnTo>
                    <a:pt x="1104" y="132"/>
                  </a:lnTo>
                  <a:lnTo>
                    <a:pt x="1104" y="126"/>
                  </a:lnTo>
                  <a:lnTo>
                    <a:pt x="1104" y="126"/>
                  </a:lnTo>
                  <a:lnTo>
                    <a:pt x="1104" y="120"/>
                  </a:lnTo>
                  <a:lnTo>
                    <a:pt x="1104" y="114"/>
                  </a:lnTo>
                  <a:lnTo>
                    <a:pt x="1104" y="114"/>
                  </a:lnTo>
                  <a:lnTo>
                    <a:pt x="1110" y="108"/>
                  </a:lnTo>
                  <a:lnTo>
                    <a:pt x="1110" y="108"/>
                  </a:lnTo>
                  <a:lnTo>
                    <a:pt x="1110" y="102"/>
                  </a:lnTo>
                  <a:lnTo>
                    <a:pt x="1110" y="102"/>
                  </a:lnTo>
                  <a:lnTo>
                    <a:pt x="1110" y="96"/>
                  </a:lnTo>
                  <a:lnTo>
                    <a:pt x="1110" y="90"/>
                  </a:lnTo>
                  <a:lnTo>
                    <a:pt x="1116" y="90"/>
                  </a:lnTo>
                  <a:lnTo>
                    <a:pt x="1116" y="84"/>
                  </a:lnTo>
                  <a:lnTo>
                    <a:pt x="1116" y="84"/>
                  </a:lnTo>
                  <a:lnTo>
                    <a:pt x="1116" y="78"/>
                  </a:lnTo>
                  <a:lnTo>
                    <a:pt x="1116" y="72"/>
                  </a:lnTo>
                  <a:lnTo>
                    <a:pt x="1116" y="72"/>
                  </a:lnTo>
                  <a:lnTo>
                    <a:pt x="1116" y="66"/>
                  </a:lnTo>
                  <a:lnTo>
                    <a:pt x="1122" y="66"/>
                  </a:lnTo>
                  <a:lnTo>
                    <a:pt x="1122" y="60"/>
                  </a:lnTo>
                  <a:lnTo>
                    <a:pt x="1122" y="54"/>
                  </a:lnTo>
                  <a:lnTo>
                    <a:pt x="1122" y="48"/>
                  </a:lnTo>
                  <a:lnTo>
                    <a:pt x="1122" y="42"/>
                  </a:lnTo>
                  <a:lnTo>
                    <a:pt x="1128" y="42"/>
                  </a:lnTo>
                  <a:lnTo>
                    <a:pt x="1128" y="36"/>
                  </a:lnTo>
                  <a:lnTo>
                    <a:pt x="1128" y="36"/>
                  </a:lnTo>
                  <a:lnTo>
                    <a:pt x="1128" y="30"/>
                  </a:lnTo>
                  <a:lnTo>
                    <a:pt x="1128" y="24"/>
                  </a:lnTo>
                  <a:lnTo>
                    <a:pt x="1128" y="24"/>
                  </a:lnTo>
                  <a:lnTo>
                    <a:pt x="1128" y="18"/>
                  </a:lnTo>
                  <a:lnTo>
                    <a:pt x="1134" y="18"/>
                  </a:lnTo>
                  <a:lnTo>
                    <a:pt x="1134" y="18"/>
                  </a:lnTo>
                  <a:lnTo>
                    <a:pt x="1134" y="12"/>
                  </a:lnTo>
                  <a:lnTo>
                    <a:pt x="1134" y="12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34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6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12"/>
                  </a:lnTo>
                  <a:lnTo>
                    <a:pt x="1152" y="12"/>
                  </a:lnTo>
                  <a:lnTo>
                    <a:pt x="1152" y="12"/>
                  </a:lnTo>
                  <a:lnTo>
                    <a:pt x="1152" y="18"/>
                  </a:lnTo>
                  <a:lnTo>
                    <a:pt x="1152" y="18"/>
                  </a:lnTo>
                  <a:lnTo>
                    <a:pt x="1152" y="18"/>
                  </a:lnTo>
                  <a:lnTo>
                    <a:pt x="1152" y="24"/>
                  </a:lnTo>
                  <a:lnTo>
                    <a:pt x="1158" y="24"/>
                  </a:lnTo>
                  <a:lnTo>
                    <a:pt x="1158" y="24"/>
                  </a:lnTo>
                  <a:lnTo>
                    <a:pt x="1158" y="24"/>
                  </a:lnTo>
                  <a:lnTo>
                    <a:pt x="1158" y="30"/>
                  </a:lnTo>
                  <a:lnTo>
                    <a:pt x="1158" y="30"/>
                  </a:lnTo>
                  <a:lnTo>
                    <a:pt x="1158" y="30"/>
                  </a:lnTo>
                  <a:lnTo>
                    <a:pt x="1158" y="36"/>
                  </a:lnTo>
                  <a:lnTo>
                    <a:pt x="1164" y="36"/>
                  </a:lnTo>
                  <a:lnTo>
                    <a:pt x="1164" y="36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64" y="42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48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54"/>
                  </a:lnTo>
                  <a:lnTo>
                    <a:pt x="1170" y="60"/>
                  </a:lnTo>
                  <a:lnTo>
                    <a:pt x="1176" y="60"/>
                  </a:lnTo>
                  <a:lnTo>
                    <a:pt x="1176" y="60"/>
                  </a:lnTo>
                  <a:lnTo>
                    <a:pt x="1176" y="60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76" y="66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2" y="78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84"/>
                  </a:lnTo>
                  <a:lnTo>
                    <a:pt x="1188" y="90"/>
                  </a:lnTo>
                  <a:lnTo>
                    <a:pt x="1188" y="90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194" y="96"/>
                  </a:lnTo>
                  <a:lnTo>
                    <a:pt x="1194" y="102"/>
                  </a:lnTo>
                  <a:lnTo>
                    <a:pt x="1194" y="102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0" y="108"/>
                  </a:lnTo>
                  <a:lnTo>
                    <a:pt x="1200" y="108"/>
                  </a:lnTo>
                  <a:lnTo>
                    <a:pt x="1200" y="108"/>
                  </a:lnTo>
                  <a:lnTo>
                    <a:pt x="1200" y="108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20"/>
                  </a:lnTo>
                  <a:lnTo>
                    <a:pt x="1206" y="120"/>
                  </a:lnTo>
                  <a:lnTo>
                    <a:pt x="1212" y="120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32"/>
                  </a:lnTo>
                  <a:lnTo>
                    <a:pt x="1212" y="132"/>
                  </a:lnTo>
                  <a:lnTo>
                    <a:pt x="1218" y="132"/>
                  </a:lnTo>
                  <a:lnTo>
                    <a:pt x="1218" y="132"/>
                  </a:lnTo>
                  <a:lnTo>
                    <a:pt x="1218" y="138"/>
                  </a:lnTo>
                  <a:lnTo>
                    <a:pt x="1218" y="138"/>
                  </a:lnTo>
                  <a:lnTo>
                    <a:pt x="1218" y="138"/>
                  </a:lnTo>
                  <a:lnTo>
                    <a:pt x="1218" y="144"/>
                  </a:lnTo>
                  <a:lnTo>
                    <a:pt x="1224" y="144"/>
                  </a:lnTo>
                  <a:lnTo>
                    <a:pt x="1224" y="144"/>
                  </a:lnTo>
                  <a:lnTo>
                    <a:pt x="1224" y="144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24" y="150"/>
                  </a:lnTo>
                  <a:lnTo>
                    <a:pt x="1230" y="156"/>
                  </a:lnTo>
                  <a:lnTo>
                    <a:pt x="1230" y="156"/>
                  </a:lnTo>
                  <a:lnTo>
                    <a:pt x="1230" y="156"/>
                  </a:lnTo>
                  <a:lnTo>
                    <a:pt x="1230" y="162"/>
                  </a:lnTo>
                  <a:lnTo>
                    <a:pt x="1230" y="162"/>
                  </a:lnTo>
                  <a:lnTo>
                    <a:pt x="1230" y="162"/>
                  </a:lnTo>
                  <a:lnTo>
                    <a:pt x="1236" y="162"/>
                  </a:lnTo>
                  <a:lnTo>
                    <a:pt x="1236" y="168"/>
                  </a:lnTo>
                  <a:lnTo>
                    <a:pt x="1236" y="168"/>
                  </a:lnTo>
                  <a:lnTo>
                    <a:pt x="1236" y="168"/>
                  </a:lnTo>
                  <a:lnTo>
                    <a:pt x="1236" y="168"/>
                  </a:lnTo>
                  <a:lnTo>
                    <a:pt x="1236" y="174"/>
                  </a:lnTo>
                  <a:lnTo>
                    <a:pt x="1236" y="174"/>
                  </a:lnTo>
                  <a:lnTo>
                    <a:pt x="1242" y="174"/>
                  </a:lnTo>
                  <a:lnTo>
                    <a:pt x="1242" y="174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80"/>
                  </a:lnTo>
                  <a:lnTo>
                    <a:pt x="1242" y="186"/>
                  </a:lnTo>
                  <a:lnTo>
                    <a:pt x="1248" y="186"/>
                  </a:lnTo>
                  <a:lnTo>
                    <a:pt x="1248" y="186"/>
                  </a:lnTo>
                  <a:lnTo>
                    <a:pt x="1248" y="186"/>
                  </a:lnTo>
                  <a:lnTo>
                    <a:pt x="1248" y="186"/>
                  </a:lnTo>
                  <a:lnTo>
                    <a:pt x="1248" y="192"/>
                  </a:lnTo>
                  <a:lnTo>
                    <a:pt x="1248" y="192"/>
                  </a:lnTo>
                  <a:lnTo>
                    <a:pt x="1248" y="192"/>
                  </a:lnTo>
                  <a:lnTo>
                    <a:pt x="1254" y="192"/>
                  </a:lnTo>
                  <a:lnTo>
                    <a:pt x="1254" y="198"/>
                  </a:lnTo>
                  <a:lnTo>
                    <a:pt x="1254" y="198"/>
                  </a:lnTo>
                  <a:lnTo>
                    <a:pt x="1254" y="198"/>
                  </a:lnTo>
                  <a:lnTo>
                    <a:pt x="1254" y="198"/>
                  </a:lnTo>
                  <a:lnTo>
                    <a:pt x="1254" y="204"/>
                  </a:lnTo>
                  <a:lnTo>
                    <a:pt x="1260" y="204"/>
                  </a:lnTo>
                  <a:lnTo>
                    <a:pt x="1260" y="204"/>
                  </a:lnTo>
                  <a:lnTo>
                    <a:pt x="1260" y="204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16"/>
                  </a:lnTo>
                  <a:lnTo>
                    <a:pt x="1266" y="222"/>
                  </a:lnTo>
                  <a:lnTo>
                    <a:pt x="1272" y="222"/>
                  </a:lnTo>
                  <a:lnTo>
                    <a:pt x="1272" y="222"/>
                  </a:lnTo>
                  <a:lnTo>
                    <a:pt x="1272" y="222"/>
                  </a:lnTo>
                  <a:lnTo>
                    <a:pt x="1272" y="228"/>
                  </a:lnTo>
                  <a:lnTo>
                    <a:pt x="1272" y="228"/>
                  </a:lnTo>
                  <a:lnTo>
                    <a:pt x="1272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34"/>
                  </a:lnTo>
                  <a:lnTo>
                    <a:pt x="1278" y="234"/>
                  </a:lnTo>
                  <a:lnTo>
                    <a:pt x="1278" y="234"/>
                  </a:lnTo>
                  <a:lnTo>
                    <a:pt x="1278" y="234"/>
                  </a:lnTo>
                  <a:lnTo>
                    <a:pt x="1278" y="234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0"/>
                  </a:lnTo>
                  <a:lnTo>
                    <a:pt x="1284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46"/>
                  </a:lnTo>
                  <a:lnTo>
                    <a:pt x="1290" y="252"/>
                  </a:lnTo>
                  <a:lnTo>
                    <a:pt x="1290" y="252"/>
                  </a:lnTo>
                  <a:lnTo>
                    <a:pt x="1290" y="252"/>
                  </a:lnTo>
                  <a:lnTo>
                    <a:pt x="1290" y="252"/>
                  </a:lnTo>
                  <a:lnTo>
                    <a:pt x="1296" y="252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296" y="258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64"/>
                  </a:lnTo>
                  <a:lnTo>
                    <a:pt x="1302" y="270"/>
                  </a:lnTo>
                  <a:lnTo>
                    <a:pt x="1302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0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14" y="276"/>
                  </a:lnTo>
                  <a:lnTo>
                    <a:pt x="1314" y="276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14" y="282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88"/>
                  </a:lnTo>
                  <a:lnTo>
                    <a:pt x="1320" y="294"/>
                  </a:lnTo>
                  <a:lnTo>
                    <a:pt x="1326" y="294"/>
                  </a:lnTo>
                  <a:lnTo>
                    <a:pt x="1326" y="294"/>
                  </a:lnTo>
                  <a:lnTo>
                    <a:pt x="1326" y="294"/>
                  </a:lnTo>
                  <a:lnTo>
                    <a:pt x="1326" y="294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26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0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2" y="306"/>
                  </a:lnTo>
                  <a:lnTo>
                    <a:pt x="1338" y="306"/>
                  </a:lnTo>
                  <a:lnTo>
                    <a:pt x="1338" y="306"/>
                  </a:lnTo>
                  <a:lnTo>
                    <a:pt x="1338" y="312"/>
                  </a:lnTo>
                  <a:lnTo>
                    <a:pt x="1338" y="312"/>
                  </a:lnTo>
                  <a:lnTo>
                    <a:pt x="1338" y="312"/>
                  </a:lnTo>
                  <a:lnTo>
                    <a:pt x="1338" y="312"/>
                  </a:lnTo>
                  <a:lnTo>
                    <a:pt x="1344" y="312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44" y="318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0" y="324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56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2" y="336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2"/>
                  </a:lnTo>
                  <a:lnTo>
                    <a:pt x="1368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74" y="348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92" y="342"/>
                  </a:lnTo>
                  <a:lnTo>
                    <a:pt x="1392" y="342"/>
                  </a:lnTo>
                  <a:lnTo>
                    <a:pt x="1392" y="342"/>
                  </a:lnTo>
                  <a:lnTo>
                    <a:pt x="1392" y="342"/>
                  </a:lnTo>
                  <a:lnTo>
                    <a:pt x="1392" y="342"/>
                  </a:lnTo>
                  <a:lnTo>
                    <a:pt x="1392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6"/>
                  </a:lnTo>
                  <a:lnTo>
                    <a:pt x="1398" y="330"/>
                  </a:lnTo>
                  <a:lnTo>
                    <a:pt x="1404" y="330"/>
                  </a:lnTo>
                  <a:lnTo>
                    <a:pt x="1404" y="330"/>
                  </a:lnTo>
                  <a:lnTo>
                    <a:pt x="1404" y="330"/>
                  </a:lnTo>
                  <a:lnTo>
                    <a:pt x="1404" y="330"/>
                  </a:lnTo>
                  <a:lnTo>
                    <a:pt x="1404" y="330"/>
                  </a:lnTo>
                  <a:lnTo>
                    <a:pt x="1404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24"/>
                  </a:lnTo>
                  <a:lnTo>
                    <a:pt x="1410" y="318"/>
                  </a:lnTo>
                  <a:lnTo>
                    <a:pt x="1416" y="318"/>
                  </a:lnTo>
                  <a:lnTo>
                    <a:pt x="1416" y="318"/>
                  </a:lnTo>
                  <a:lnTo>
                    <a:pt x="1416" y="318"/>
                  </a:lnTo>
                  <a:lnTo>
                    <a:pt x="1416" y="318"/>
                  </a:lnTo>
                  <a:lnTo>
                    <a:pt x="1416" y="318"/>
                  </a:lnTo>
                  <a:lnTo>
                    <a:pt x="1416" y="312"/>
                  </a:lnTo>
                  <a:lnTo>
                    <a:pt x="1422" y="312"/>
                  </a:lnTo>
                  <a:lnTo>
                    <a:pt x="1422" y="312"/>
                  </a:lnTo>
                  <a:lnTo>
                    <a:pt x="1422" y="312"/>
                  </a:lnTo>
                  <a:lnTo>
                    <a:pt x="1422" y="312"/>
                  </a:lnTo>
                  <a:lnTo>
                    <a:pt x="1422" y="306"/>
                  </a:lnTo>
                  <a:lnTo>
                    <a:pt x="1422" y="306"/>
                  </a:lnTo>
                  <a:lnTo>
                    <a:pt x="1422" y="306"/>
                  </a:lnTo>
                  <a:lnTo>
                    <a:pt x="1428" y="306"/>
                  </a:lnTo>
                  <a:lnTo>
                    <a:pt x="1428" y="306"/>
                  </a:lnTo>
                  <a:lnTo>
                    <a:pt x="1428" y="306"/>
                  </a:lnTo>
                  <a:lnTo>
                    <a:pt x="1428" y="300"/>
                  </a:lnTo>
                  <a:lnTo>
                    <a:pt x="1428" y="300"/>
                  </a:lnTo>
                  <a:lnTo>
                    <a:pt x="1428" y="300"/>
                  </a:lnTo>
                  <a:lnTo>
                    <a:pt x="1434" y="300"/>
                  </a:lnTo>
                  <a:lnTo>
                    <a:pt x="1434" y="300"/>
                  </a:lnTo>
                  <a:lnTo>
                    <a:pt x="1434" y="294"/>
                  </a:lnTo>
                  <a:lnTo>
                    <a:pt x="1434" y="294"/>
                  </a:lnTo>
                  <a:lnTo>
                    <a:pt x="1434" y="294"/>
                  </a:lnTo>
                  <a:lnTo>
                    <a:pt x="1434" y="294"/>
                  </a:lnTo>
                  <a:lnTo>
                    <a:pt x="1440" y="294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0" y="288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46" y="276"/>
                  </a:lnTo>
                  <a:lnTo>
                    <a:pt x="1452" y="276"/>
                  </a:lnTo>
                  <a:lnTo>
                    <a:pt x="1452" y="276"/>
                  </a:lnTo>
                  <a:lnTo>
                    <a:pt x="1452" y="276"/>
                  </a:lnTo>
                  <a:lnTo>
                    <a:pt x="1452" y="276"/>
                  </a:lnTo>
                  <a:lnTo>
                    <a:pt x="1452" y="270"/>
                  </a:lnTo>
                  <a:lnTo>
                    <a:pt x="1452" y="270"/>
                  </a:lnTo>
                  <a:lnTo>
                    <a:pt x="1452" y="270"/>
                  </a:lnTo>
                  <a:lnTo>
                    <a:pt x="1458" y="270"/>
                  </a:lnTo>
                  <a:lnTo>
                    <a:pt x="1458" y="270"/>
                  </a:lnTo>
                  <a:lnTo>
                    <a:pt x="1458" y="270"/>
                  </a:lnTo>
                  <a:lnTo>
                    <a:pt x="1458" y="264"/>
                  </a:lnTo>
                  <a:lnTo>
                    <a:pt x="1458" y="264"/>
                  </a:lnTo>
                  <a:lnTo>
                    <a:pt x="1464" y="264"/>
                  </a:lnTo>
                  <a:lnTo>
                    <a:pt x="1464" y="264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64" y="258"/>
                  </a:lnTo>
                  <a:lnTo>
                    <a:pt x="1470" y="252"/>
                  </a:lnTo>
                  <a:lnTo>
                    <a:pt x="1470" y="252"/>
                  </a:lnTo>
                  <a:lnTo>
                    <a:pt x="1470" y="252"/>
                  </a:lnTo>
                  <a:lnTo>
                    <a:pt x="1470" y="252"/>
                  </a:lnTo>
                  <a:lnTo>
                    <a:pt x="1470" y="252"/>
                  </a:lnTo>
                  <a:lnTo>
                    <a:pt x="1470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6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76" y="240"/>
                  </a:lnTo>
                  <a:lnTo>
                    <a:pt x="1482" y="240"/>
                  </a:lnTo>
                  <a:lnTo>
                    <a:pt x="1482" y="240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8" y="234"/>
                  </a:lnTo>
                  <a:lnTo>
                    <a:pt x="1488" y="228"/>
                  </a:lnTo>
                  <a:lnTo>
                    <a:pt x="1488" y="228"/>
                  </a:lnTo>
                  <a:lnTo>
                    <a:pt x="1488" y="228"/>
                  </a:lnTo>
                  <a:lnTo>
                    <a:pt x="1488" y="228"/>
                  </a:lnTo>
                  <a:lnTo>
                    <a:pt x="1488" y="228"/>
                  </a:lnTo>
                  <a:lnTo>
                    <a:pt x="1488" y="222"/>
                  </a:lnTo>
                  <a:lnTo>
                    <a:pt x="1494" y="222"/>
                  </a:lnTo>
                  <a:lnTo>
                    <a:pt x="1494" y="222"/>
                  </a:lnTo>
                  <a:lnTo>
                    <a:pt x="1494" y="222"/>
                  </a:lnTo>
                  <a:lnTo>
                    <a:pt x="1494" y="216"/>
                  </a:lnTo>
                  <a:lnTo>
                    <a:pt x="1494" y="216"/>
                  </a:lnTo>
                  <a:lnTo>
                    <a:pt x="1494" y="216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10"/>
                  </a:lnTo>
                  <a:lnTo>
                    <a:pt x="1500" y="210"/>
                  </a:lnTo>
                  <a:lnTo>
                    <a:pt x="1500" y="210"/>
                  </a:lnTo>
                  <a:lnTo>
                    <a:pt x="1500" y="210"/>
                  </a:lnTo>
                  <a:lnTo>
                    <a:pt x="1500" y="204"/>
                  </a:lnTo>
                  <a:lnTo>
                    <a:pt x="1506" y="204"/>
                  </a:lnTo>
                  <a:lnTo>
                    <a:pt x="1506" y="204"/>
                  </a:lnTo>
                  <a:lnTo>
                    <a:pt x="1506" y="204"/>
                  </a:lnTo>
                  <a:lnTo>
                    <a:pt x="1506" y="204"/>
                  </a:lnTo>
                  <a:lnTo>
                    <a:pt x="1506" y="198"/>
                  </a:lnTo>
                  <a:lnTo>
                    <a:pt x="1506" y="198"/>
                  </a:lnTo>
                  <a:lnTo>
                    <a:pt x="1512" y="198"/>
                  </a:lnTo>
                  <a:lnTo>
                    <a:pt x="1512" y="198"/>
                  </a:lnTo>
                  <a:lnTo>
                    <a:pt x="1512" y="192"/>
                  </a:lnTo>
                  <a:lnTo>
                    <a:pt x="1512" y="192"/>
                  </a:lnTo>
                  <a:lnTo>
                    <a:pt x="1512" y="192"/>
                  </a:lnTo>
                  <a:lnTo>
                    <a:pt x="1512" y="192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6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18" y="180"/>
                  </a:lnTo>
                  <a:lnTo>
                    <a:pt x="1524" y="180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68"/>
                  </a:lnTo>
                  <a:lnTo>
                    <a:pt x="1530" y="168"/>
                  </a:lnTo>
                  <a:lnTo>
                    <a:pt x="1530" y="168"/>
                  </a:lnTo>
                  <a:lnTo>
                    <a:pt x="1530" y="168"/>
                  </a:lnTo>
                  <a:lnTo>
                    <a:pt x="1530" y="162"/>
                  </a:lnTo>
                  <a:lnTo>
                    <a:pt x="1530" y="162"/>
                  </a:lnTo>
                  <a:lnTo>
                    <a:pt x="1530" y="162"/>
                  </a:lnTo>
                  <a:lnTo>
                    <a:pt x="1530" y="162"/>
                  </a:lnTo>
                  <a:lnTo>
                    <a:pt x="1536" y="156"/>
                  </a:lnTo>
                  <a:lnTo>
                    <a:pt x="1536" y="156"/>
                  </a:lnTo>
                  <a:lnTo>
                    <a:pt x="1536" y="156"/>
                  </a:lnTo>
                  <a:lnTo>
                    <a:pt x="1536" y="156"/>
                  </a:lnTo>
                  <a:lnTo>
                    <a:pt x="1536" y="150"/>
                  </a:lnTo>
                  <a:lnTo>
                    <a:pt x="1536" y="150"/>
                  </a:lnTo>
                  <a:lnTo>
                    <a:pt x="1542" y="150"/>
                  </a:lnTo>
                  <a:lnTo>
                    <a:pt x="1542" y="144"/>
                  </a:lnTo>
                  <a:lnTo>
                    <a:pt x="1542" y="144"/>
                  </a:lnTo>
                  <a:lnTo>
                    <a:pt x="1542" y="144"/>
                  </a:lnTo>
                  <a:lnTo>
                    <a:pt x="1542" y="144"/>
                  </a:lnTo>
                  <a:lnTo>
                    <a:pt x="1542" y="138"/>
                  </a:lnTo>
                  <a:lnTo>
                    <a:pt x="1542" y="138"/>
                  </a:lnTo>
                  <a:lnTo>
                    <a:pt x="1548" y="138"/>
                  </a:lnTo>
                  <a:lnTo>
                    <a:pt x="1548" y="138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48" y="132"/>
                  </a:lnTo>
                  <a:lnTo>
                    <a:pt x="1554" y="126"/>
                  </a:lnTo>
                  <a:lnTo>
                    <a:pt x="1554" y="126"/>
                  </a:lnTo>
                  <a:lnTo>
                    <a:pt x="1554" y="126"/>
                  </a:lnTo>
                  <a:lnTo>
                    <a:pt x="1554" y="126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54" y="120"/>
                  </a:lnTo>
                  <a:lnTo>
                    <a:pt x="1560" y="120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14"/>
                  </a:lnTo>
                  <a:lnTo>
                    <a:pt x="1560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66" y="102"/>
                  </a:lnTo>
                  <a:lnTo>
                    <a:pt x="1566" y="102"/>
                  </a:lnTo>
                  <a:lnTo>
                    <a:pt x="1566" y="102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2" y="90"/>
                  </a:lnTo>
                  <a:lnTo>
                    <a:pt x="1572" y="90"/>
                  </a:lnTo>
                  <a:lnTo>
                    <a:pt x="1572" y="90"/>
                  </a:lnTo>
                  <a:lnTo>
                    <a:pt x="1578" y="90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78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602" y="42"/>
                  </a:lnTo>
                  <a:lnTo>
                    <a:pt x="1602" y="42"/>
                  </a:lnTo>
                  <a:lnTo>
                    <a:pt x="1602" y="42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8" y="36"/>
                  </a:lnTo>
                  <a:lnTo>
                    <a:pt x="1608" y="30"/>
                  </a:lnTo>
                  <a:lnTo>
                    <a:pt x="1608" y="30"/>
                  </a:lnTo>
                  <a:lnTo>
                    <a:pt x="1608" y="30"/>
                  </a:lnTo>
                  <a:lnTo>
                    <a:pt x="1608" y="24"/>
                  </a:lnTo>
                  <a:lnTo>
                    <a:pt x="1608" y="24"/>
                  </a:lnTo>
                  <a:lnTo>
                    <a:pt x="1608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14" y="24"/>
                  </a:lnTo>
                  <a:lnTo>
                    <a:pt x="1620" y="30"/>
                  </a:lnTo>
                  <a:lnTo>
                    <a:pt x="1620" y="30"/>
                  </a:lnTo>
                  <a:lnTo>
                    <a:pt x="1620" y="36"/>
                  </a:lnTo>
                  <a:lnTo>
                    <a:pt x="1620" y="36"/>
                  </a:lnTo>
                  <a:lnTo>
                    <a:pt x="1620" y="42"/>
                  </a:lnTo>
                  <a:lnTo>
                    <a:pt x="1620" y="42"/>
                  </a:lnTo>
                  <a:lnTo>
                    <a:pt x="1620" y="48"/>
                  </a:lnTo>
                  <a:lnTo>
                    <a:pt x="1626" y="54"/>
                  </a:lnTo>
                  <a:lnTo>
                    <a:pt x="1626" y="60"/>
                  </a:lnTo>
                  <a:lnTo>
                    <a:pt x="1626" y="66"/>
                  </a:lnTo>
                  <a:lnTo>
                    <a:pt x="1626" y="72"/>
                  </a:lnTo>
                  <a:lnTo>
                    <a:pt x="1626" y="78"/>
                  </a:lnTo>
                  <a:lnTo>
                    <a:pt x="1626" y="84"/>
                  </a:lnTo>
                  <a:lnTo>
                    <a:pt x="1626" y="90"/>
                  </a:lnTo>
                  <a:lnTo>
                    <a:pt x="1632" y="96"/>
                  </a:lnTo>
                  <a:lnTo>
                    <a:pt x="1632" y="108"/>
                  </a:lnTo>
                  <a:lnTo>
                    <a:pt x="1632" y="114"/>
                  </a:lnTo>
                  <a:lnTo>
                    <a:pt x="1632" y="120"/>
                  </a:lnTo>
                  <a:lnTo>
                    <a:pt x="1632" y="132"/>
                  </a:lnTo>
                  <a:lnTo>
                    <a:pt x="1632" y="138"/>
                  </a:lnTo>
                  <a:lnTo>
                    <a:pt x="1638" y="144"/>
                  </a:lnTo>
                  <a:lnTo>
                    <a:pt x="1638" y="150"/>
                  </a:lnTo>
                  <a:lnTo>
                    <a:pt x="1638" y="162"/>
                  </a:lnTo>
                  <a:lnTo>
                    <a:pt x="1638" y="168"/>
                  </a:lnTo>
                  <a:lnTo>
                    <a:pt x="1638" y="174"/>
                  </a:lnTo>
                  <a:lnTo>
                    <a:pt x="1638" y="180"/>
                  </a:lnTo>
                  <a:lnTo>
                    <a:pt x="1638" y="192"/>
                  </a:lnTo>
                  <a:lnTo>
                    <a:pt x="1644" y="198"/>
                  </a:lnTo>
                  <a:lnTo>
                    <a:pt x="1644" y="204"/>
                  </a:lnTo>
                  <a:lnTo>
                    <a:pt x="1644" y="210"/>
                  </a:lnTo>
                  <a:lnTo>
                    <a:pt x="1644" y="222"/>
                  </a:lnTo>
                  <a:lnTo>
                    <a:pt x="1644" y="234"/>
                  </a:lnTo>
                  <a:lnTo>
                    <a:pt x="1650" y="240"/>
                  </a:lnTo>
                  <a:lnTo>
                    <a:pt x="1650" y="246"/>
                  </a:lnTo>
                  <a:lnTo>
                    <a:pt x="1650" y="252"/>
                  </a:lnTo>
                  <a:lnTo>
                    <a:pt x="1650" y="258"/>
                  </a:lnTo>
                  <a:lnTo>
                    <a:pt x="1650" y="264"/>
                  </a:lnTo>
                  <a:lnTo>
                    <a:pt x="1650" y="270"/>
                  </a:lnTo>
                  <a:lnTo>
                    <a:pt x="1656" y="276"/>
                  </a:lnTo>
                  <a:lnTo>
                    <a:pt x="1656" y="282"/>
                  </a:lnTo>
                  <a:lnTo>
                    <a:pt x="1656" y="288"/>
                  </a:lnTo>
                  <a:lnTo>
                    <a:pt x="1656" y="294"/>
                  </a:lnTo>
                  <a:lnTo>
                    <a:pt x="1656" y="300"/>
                  </a:lnTo>
                  <a:lnTo>
                    <a:pt x="1656" y="306"/>
                  </a:lnTo>
                  <a:lnTo>
                    <a:pt x="1656" y="312"/>
                  </a:lnTo>
                  <a:lnTo>
                    <a:pt x="1662" y="318"/>
                  </a:lnTo>
                  <a:lnTo>
                    <a:pt x="1662" y="324"/>
                  </a:lnTo>
                  <a:lnTo>
                    <a:pt x="1662" y="330"/>
                  </a:lnTo>
                  <a:lnTo>
                    <a:pt x="1662" y="336"/>
                  </a:lnTo>
                  <a:lnTo>
                    <a:pt x="1662" y="342"/>
                  </a:lnTo>
                  <a:lnTo>
                    <a:pt x="1662" y="348"/>
                  </a:lnTo>
                  <a:lnTo>
                    <a:pt x="1668" y="354"/>
                  </a:lnTo>
                  <a:lnTo>
                    <a:pt x="1668" y="360"/>
                  </a:lnTo>
                  <a:lnTo>
                    <a:pt x="1668" y="366"/>
                  </a:lnTo>
                  <a:lnTo>
                    <a:pt x="1668" y="366"/>
                  </a:lnTo>
                  <a:lnTo>
                    <a:pt x="1668" y="372"/>
                  </a:lnTo>
                  <a:lnTo>
                    <a:pt x="1668" y="378"/>
                  </a:lnTo>
                  <a:lnTo>
                    <a:pt x="1668" y="384"/>
                  </a:lnTo>
                  <a:lnTo>
                    <a:pt x="1674" y="390"/>
                  </a:lnTo>
                  <a:lnTo>
                    <a:pt x="1674" y="396"/>
                  </a:lnTo>
                  <a:lnTo>
                    <a:pt x="1674" y="396"/>
                  </a:lnTo>
                  <a:lnTo>
                    <a:pt x="1674" y="402"/>
                  </a:lnTo>
                  <a:lnTo>
                    <a:pt x="1674" y="408"/>
                  </a:lnTo>
                  <a:lnTo>
                    <a:pt x="1674" y="414"/>
                  </a:lnTo>
                  <a:lnTo>
                    <a:pt x="1680" y="420"/>
                  </a:lnTo>
                  <a:lnTo>
                    <a:pt x="1680" y="420"/>
                  </a:lnTo>
                  <a:lnTo>
                    <a:pt x="1680" y="426"/>
                  </a:lnTo>
                  <a:lnTo>
                    <a:pt x="1680" y="432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44"/>
                  </a:lnTo>
                  <a:lnTo>
                    <a:pt x="1686" y="450"/>
                  </a:lnTo>
                  <a:lnTo>
                    <a:pt x="1686" y="450"/>
                  </a:lnTo>
                  <a:lnTo>
                    <a:pt x="1686" y="456"/>
                  </a:lnTo>
                  <a:lnTo>
                    <a:pt x="1686" y="462"/>
                  </a:lnTo>
                  <a:lnTo>
                    <a:pt x="1686" y="462"/>
                  </a:lnTo>
                  <a:lnTo>
                    <a:pt x="1686" y="468"/>
                  </a:lnTo>
                  <a:lnTo>
                    <a:pt x="1692" y="468"/>
                  </a:lnTo>
                  <a:lnTo>
                    <a:pt x="1692" y="474"/>
                  </a:lnTo>
                  <a:lnTo>
                    <a:pt x="1692" y="480"/>
                  </a:lnTo>
                  <a:lnTo>
                    <a:pt x="1692" y="480"/>
                  </a:lnTo>
                  <a:lnTo>
                    <a:pt x="1692" y="486"/>
                  </a:lnTo>
                  <a:lnTo>
                    <a:pt x="1692" y="486"/>
                  </a:lnTo>
                  <a:lnTo>
                    <a:pt x="1692" y="492"/>
                  </a:lnTo>
                  <a:lnTo>
                    <a:pt x="1698" y="492"/>
                  </a:lnTo>
                  <a:lnTo>
                    <a:pt x="1698" y="498"/>
                  </a:lnTo>
                  <a:lnTo>
                    <a:pt x="1698" y="498"/>
                  </a:lnTo>
                  <a:lnTo>
                    <a:pt x="1698" y="504"/>
                  </a:lnTo>
                  <a:lnTo>
                    <a:pt x="1698" y="504"/>
                  </a:lnTo>
                  <a:lnTo>
                    <a:pt x="1698" y="510"/>
                  </a:lnTo>
                  <a:lnTo>
                    <a:pt x="1704" y="510"/>
                  </a:lnTo>
                  <a:lnTo>
                    <a:pt x="1704" y="516"/>
                  </a:lnTo>
                  <a:lnTo>
                    <a:pt x="1704" y="516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28"/>
                  </a:lnTo>
                  <a:lnTo>
                    <a:pt x="1710" y="528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40"/>
                  </a:lnTo>
                  <a:lnTo>
                    <a:pt x="1710" y="540"/>
                  </a:lnTo>
                  <a:lnTo>
                    <a:pt x="1716" y="540"/>
                  </a:lnTo>
                  <a:lnTo>
                    <a:pt x="1716" y="546"/>
                  </a:lnTo>
                  <a:lnTo>
                    <a:pt x="1716" y="546"/>
                  </a:lnTo>
                  <a:lnTo>
                    <a:pt x="1716" y="546"/>
                  </a:lnTo>
                  <a:lnTo>
                    <a:pt x="1716" y="546"/>
                  </a:lnTo>
                  <a:lnTo>
                    <a:pt x="1716" y="552"/>
                  </a:lnTo>
                  <a:lnTo>
                    <a:pt x="1722" y="552"/>
                  </a:lnTo>
                  <a:lnTo>
                    <a:pt x="1722" y="552"/>
                  </a:lnTo>
                  <a:lnTo>
                    <a:pt x="1722" y="552"/>
                  </a:lnTo>
                  <a:lnTo>
                    <a:pt x="1722" y="558"/>
                  </a:lnTo>
                  <a:lnTo>
                    <a:pt x="1722" y="558"/>
                  </a:lnTo>
                  <a:lnTo>
                    <a:pt x="1722" y="558"/>
                  </a:lnTo>
                  <a:lnTo>
                    <a:pt x="1722" y="558"/>
                  </a:lnTo>
                  <a:lnTo>
                    <a:pt x="1728" y="558"/>
                  </a:lnTo>
                  <a:lnTo>
                    <a:pt x="1728" y="558"/>
                  </a:lnTo>
                  <a:lnTo>
                    <a:pt x="1728" y="564"/>
                  </a:lnTo>
                  <a:lnTo>
                    <a:pt x="1728" y="564"/>
                  </a:lnTo>
                  <a:lnTo>
                    <a:pt x="1728" y="564"/>
                  </a:lnTo>
                  <a:lnTo>
                    <a:pt x="1728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34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58"/>
                  </a:lnTo>
                  <a:lnTo>
                    <a:pt x="1752" y="558"/>
                  </a:lnTo>
                  <a:lnTo>
                    <a:pt x="1752" y="558"/>
                  </a:lnTo>
                  <a:lnTo>
                    <a:pt x="1752" y="558"/>
                  </a:lnTo>
                  <a:lnTo>
                    <a:pt x="1752" y="558"/>
                  </a:lnTo>
                  <a:lnTo>
                    <a:pt x="1752" y="558"/>
                  </a:lnTo>
                  <a:lnTo>
                    <a:pt x="1752" y="552"/>
                  </a:lnTo>
                  <a:lnTo>
                    <a:pt x="1752" y="552"/>
                  </a:lnTo>
                  <a:lnTo>
                    <a:pt x="1758" y="552"/>
                  </a:lnTo>
                  <a:lnTo>
                    <a:pt x="1758" y="552"/>
                  </a:lnTo>
                  <a:lnTo>
                    <a:pt x="1758" y="546"/>
                  </a:lnTo>
                  <a:lnTo>
                    <a:pt x="1758" y="546"/>
                  </a:lnTo>
                  <a:lnTo>
                    <a:pt x="1758" y="546"/>
                  </a:lnTo>
                  <a:lnTo>
                    <a:pt x="1758" y="546"/>
                  </a:lnTo>
                  <a:lnTo>
                    <a:pt x="1764" y="540"/>
                  </a:lnTo>
                  <a:lnTo>
                    <a:pt x="1764" y="540"/>
                  </a:lnTo>
                  <a:lnTo>
                    <a:pt x="1764" y="540"/>
                  </a:lnTo>
                  <a:lnTo>
                    <a:pt x="1764" y="534"/>
                  </a:lnTo>
                  <a:lnTo>
                    <a:pt x="1764" y="534"/>
                  </a:lnTo>
                  <a:lnTo>
                    <a:pt x="1764" y="534"/>
                  </a:lnTo>
                  <a:lnTo>
                    <a:pt x="1770" y="528"/>
                  </a:lnTo>
                  <a:lnTo>
                    <a:pt x="1770" y="528"/>
                  </a:lnTo>
                  <a:lnTo>
                    <a:pt x="1770" y="522"/>
                  </a:lnTo>
                  <a:lnTo>
                    <a:pt x="1770" y="522"/>
                  </a:lnTo>
                  <a:lnTo>
                    <a:pt x="1770" y="522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6" y="510"/>
                  </a:lnTo>
                  <a:lnTo>
                    <a:pt x="1776" y="510"/>
                  </a:lnTo>
                  <a:lnTo>
                    <a:pt x="1776" y="504"/>
                  </a:lnTo>
                  <a:lnTo>
                    <a:pt x="1776" y="504"/>
                  </a:lnTo>
                  <a:lnTo>
                    <a:pt x="1776" y="498"/>
                  </a:lnTo>
                  <a:lnTo>
                    <a:pt x="1776" y="498"/>
                  </a:lnTo>
                  <a:lnTo>
                    <a:pt x="1782" y="492"/>
                  </a:lnTo>
                  <a:lnTo>
                    <a:pt x="1782" y="492"/>
                  </a:lnTo>
                  <a:lnTo>
                    <a:pt x="1782" y="486"/>
                  </a:lnTo>
                  <a:lnTo>
                    <a:pt x="1782" y="486"/>
                  </a:lnTo>
                  <a:lnTo>
                    <a:pt x="1782" y="480"/>
                  </a:lnTo>
                  <a:lnTo>
                    <a:pt x="1782" y="480"/>
                  </a:lnTo>
                  <a:lnTo>
                    <a:pt x="1782" y="474"/>
                  </a:lnTo>
                  <a:lnTo>
                    <a:pt x="1788" y="468"/>
                  </a:lnTo>
                  <a:lnTo>
                    <a:pt x="1788" y="468"/>
                  </a:lnTo>
                  <a:lnTo>
                    <a:pt x="1788" y="462"/>
                  </a:lnTo>
                  <a:lnTo>
                    <a:pt x="1788" y="462"/>
                  </a:lnTo>
                  <a:lnTo>
                    <a:pt x="1788" y="456"/>
                  </a:lnTo>
                  <a:lnTo>
                    <a:pt x="1788" y="450"/>
                  </a:lnTo>
                  <a:lnTo>
                    <a:pt x="1794" y="450"/>
                  </a:lnTo>
                  <a:lnTo>
                    <a:pt x="1794" y="444"/>
                  </a:lnTo>
                  <a:lnTo>
                    <a:pt x="1794" y="438"/>
                  </a:lnTo>
                  <a:lnTo>
                    <a:pt x="1794" y="438"/>
                  </a:lnTo>
                  <a:lnTo>
                    <a:pt x="1794" y="432"/>
                  </a:lnTo>
                  <a:lnTo>
                    <a:pt x="1794" y="426"/>
                  </a:lnTo>
                  <a:lnTo>
                    <a:pt x="1794" y="420"/>
                  </a:lnTo>
                  <a:lnTo>
                    <a:pt x="1800" y="420"/>
                  </a:lnTo>
                  <a:lnTo>
                    <a:pt x="1800" y="414"/>
                  </a:lnTo>
                  <a:lnTo>
                    <a:pt x="1800" y="408"/>
                  </a:lnTo>
                  <a:lnTo>
                    <a:pt x="1800" y="402"/>
                  </a:lnTo>
                  <a:lnTo>
                    <a:pt x="1800" y="396"/>
                  </a:lnTo>
                  <a:lnTo>
                    <a:pt x="1800" y="396"/>
                  </a:lnTo>
                  <a:lnTo>
                    <a:pt x="1806" y="390"/>
                  </a:lnTo>
                  <a:lnTo>
                    <a:pt x="1806" y="384"/>
                  </a:lnTo>
                  <a:lnTo>
                    <a:pt x="1806" y="378"/>
                  </a:lnTo>
                  <a:lnTo>
                    <a:pt x="1806" y="372"/>
                  </a:lnTo>
                  <a:lnTo>
                    <a:pt x="1806" y="366"/>
                  </a:lnTo>
                  <a:lnTo>
                    <a:pt x="1806" y="366"/>
                  </a:lnTo>
                  <a:lnTo>
                    <a:pt x="1806" y="360"/>
                  </a:lnTo>
                  <a:lnTo>
                    <a:pt x="1812" y="354"/>
                  </a:lnTo>
                  <a:lnTo>
                    <a:pt x="1812" y="348"/>
                  </a:lnTo>
                  <a:lnTo>
                    <a:pt x="1812" y="342"/>
                  </a:lnTo>
                  <a:lnTo>
                    <a:pt x="1812" y="336"/>
                  </a:lnTo>
                  <a:lnTo>
                    <a:pt x="1812" y="330"/>
                  </a:lnTo>
                  <a:lnTo>
                    <a:pt x="1812" y="324"/>
                  </a:lnTo>
                  <a:lnTo>
                    <a:pt x="1818" y="318"/>
                  </a:lnTo>
                  <a:lnTo>
                    <a:pt x="1818" y="312"/>
                  </a:lnTo>
                  <a:lnTo>
                    <a:pt x="1818" y="306"/>
                  </a:lnTo>
                  <a:lnTo>
                    <a:pt x="1818" y="300"/>
                  </a:lnTo>
                  <a:lnTo>
                    <a:pt x="1818" y="294"/>
                  </a:lnTo>
                  <a:lnTo>
                    <a:pt x="1818" y="288"/>
                  </a:lnTo>
                  <a:lnTo>
                    <a:pt x="1818" y="282"/>
                  </a:lnTo>
                  <a:lnTo>
                    <a:pt x="1824" y="276"/>
                  </a:lnTo>
                  <a:lnTo>
                    <a:pt x="1824" y="270"/>
                  </a:lnTo>
                  <a:lnTo>
                    <a:pt x="1824" y="264"/>
                  </a:lnTo>
                  <a:lnTo>
                    <a:pt x="1824" y="258"/>
                  </a:lnTo>
                  <a:lnTo>
                    <a:pt x="1824" y="252"/>
                  </a:lnTo>
                  <a:lnTo>
                    <a:pt x="1824" y="246"/>
                  </a:lnTo>
                  <a:lnTo>
                    <a:pt x="1830" y="240"/>
                  </a:lnTo>
                  <a:lnTo>
                    <a:pt x="1830" y="234"/>
                  </a:lnTo>
                  <a:lnTo>
                    <a:pt x="1830" y="222"/>
                  </a:lnTo>
                  <a:lnTo>
                    <a:pt x="1830" y="216"/>
                  </a:lnTo>
                  <a:lnTo>
                    <a:pt x="1830" y="210"/>
                  </a:lnTo>
                  <a:lnTo>
                    <a:pt x="1830" y="204"/>
                  </a:lnTo>
                  <a:lnTo>
                    <a:pt x="1830" y="198"/>
                  </a:lnTo>
                  <a:lnTo>
                    <a:pt x="1836" y="192"/>
                  </a:lnTo>
                  <a:lnTo>
                    <a:pt x="1836" y="180"/>
                  </a:lnTo>
                  <a:lnTo>
                    <a:pt x="1836" y="174"/>
                  </a:lnTo>
                  <a:lnTo>
                    <a:pt x="1836" y="168"/>
                  </a:lnTo>
                  <a:lnTo>
                    <a:pt x="1836" y="162"/>
                  </a:lnTo>
                  <a:lnTo>
                    <a:pt x="1836" y="150"/>
                  </a:lnTo>
                  <a:lnTo>
                    <a:pt x="1842" y="144"/>
                  </a:lnTo>
                  <a:lnTo>
                    <a:pt x="1842" y="138"/>
                  </a:lnTo>
                  <a:lnTo>
                    <a:pt x="1842" y="132"/>
                  </a:lnTo>
                  <a:lnTo>
                    <a:pt x="1842" y="120"/>
                  </a:lnTo>
                  <a:lnTo>
                    <a:pt x="1842" y="114"/>
                  </a:lnTo>
                  <a:lnTo>
                    <a:pt x="1842" y="108"/>
                  </a:lnTo>
                  <a:lnTo>
                    <a:pt x="1848" y="90"/>
                  </a:lnTo>
                  <a:lnTo>
                    <a:pt x="1848" y="84"/>
                  </a:lnTo>
                  <a:lnTo>
                    <a:pt x="1848" y="78"/>
                  </a:lnTo>
                  <a:lnTo>
                    <a:pt x="1848" y="72"/>
                  </a:lnTo>
                  <a:lnTo>
                    <a:pt x="1848" y="66"/>
                  </a:lnTo>
                  <a:lnTo>
                    <a:pt x="1848" y="60"/>
                  </a:lnTo>
                  <a:lnTo>
                    <a:pt x="1854" y="54"/>
                  </a:lnTo>
                  <a:lnTo>
                    <a:pt x="1854" y="48"/>
                  </a:lnTo>
                  <a:lnTo>
                    <a:pt x="1854" y="42"/>
                  </a:lnTo>
                  <a:lnTo>
                    <a:pt x="1854" y="42"/>
                  </a:lnTo>
                  <a:lnTo>
                    <a:pt x="1854" y="36"/>
                  </a:lnTo>
                  <a:lnTo>
                    <a:pt x="1854" y="30"/>
                  </a:lnTo>
                  <a:lnTo>
                    <a:pt x="1854" y="30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24"/>
                  </a:lnTo>
                  <a:lnTo>
                    <a:pt x="1860" y="18"/>
                  </a:lnTo>
                  <a:lnTo>
                    <a:pt x="1860" y="18"/>
                  </a:lnTo>
                  <a:lnTo>
                    <a:pt x="1866" y="18"/>
                  </a:lnTo>
                  <a:lnTo>
                    <a:pt x="1866" y="18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24"/>
                  </a:lnTo>
                  <a:lnTo>
                    <a:pt x="1866" y="30"/>
                  </a:lnTo>
                  <a:lnTo>
                    <a:pt x="1872" y="30"/>
                  </a:lnTo>
                  <a:lnTo>
                    <a:pt x="1872" y="30"/>
                  </a:lnTo>
                  <a:lnTo>
                    <a:pt x="1872" y="30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2" y="36"/>
                  </a:lnTo>
                  <a:lnTo>
                    <a:pt x="1878" y="36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48"/>
                  </a:lnTo>
                  <a:lnTo>
                    <a:pt x="1884" y="48"/>
                  </a:lnTo>
                  <a:lnTo>
                    <a:pt x="1884" y="48"/>
                  </a:lnTo>
                  <a:lnTo>
                    <a:pt x="1884" y="48"/>
                  </a:lnTo>
                  <a:lnTo>
                    <a:pt x="1884" y="54"/>
                  </a:lnTo>
                  <a:lnTo>
                    <a:pt x="1884" y="54"/>
                  </a:lnTo>
                  <a:lnTo>
                    <a:pt x="1884" y="54"/>
                  </a:lnTo>
                  <a:lnTo>
                    <a:pt x="1890" y="54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0"/>
                  </a:lnTo>
                  <a:lnTo>
                    <a:pt x="1890" y="66"/>
                  </a:lnTo>
                  <a:lnTo>
                    <a:pt x="1890" y="66"/>
                  </a:lnTo>
                  <a:lnTo>
                    <a:pt x="1896" y="66"/>
                  </a:lnTo>
                  <a:lnTo>
                    <a:pt x="1896" y="66"/>
                  </a:lnTo>
                  <a:lnTo>
                    <a:pt x="1896" y="72"/>
                  </a:lnTo>
                  <a:lnTo>
                    <a:pt x="1896" y="72"/>
                  </a:lnTo>
                  <a:lnTo>
                    <a:pt x="1896" y="72"/>
                  </a:lnTo>
                  <a:lnTo>
                    <a:pt x="1896" y="72"/>
                  </a:lnTo>
                  <a:lnTo>
                    <a:pt x="1902" y="72"/>
                  </a:lnTo>
                  <a:lnTo>
                    <a:pt x="1902" y="78"/>
                  </a:lnTo>
                  <a:lnTo>
                    <a:pt x="1902" y="78"/>
                  </a:lnTo>
                  <a:lnTo>
                    <a:pt x="1902" y="78"/>
                  </a:lnTo>
                  <a:lnTo>
                    <a:pt x="1902" y="78"/>
                  </a:lnTo>
                  <a:lnTo>
                    <a:pt x="1902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84"/>
                  </a:lnTo>
                  <a:lnTo>
                    <a:pt x="1908" y="90"/>
                  </a:lnTo>
                  <a:lnTo>
                    <a:pt x="1908" y="90"/>
                  </a:lnTo>
                  <a:lnTo>
                    <a:pt x="1908" y="90"/>
                  </a:lnTo>
                  <a:lnTo>
                    <a:pt x="1914" y="90"/>
                  </a:lnTo>
                  <a:lnTo>
                    <a:pt x="1914" y="90"/>
                  </a:lnTo>
                  <a:lnTo>
                    <a:pt x="1914" y="96"/>
                  </a:lnTo>
                  <a:lnTo>
                    <a:pt x="1914" y="96"/>
                  </a:lnTo>
                  <a:lnTo>
                    <a:pt x="1914" y="96"/>
                  </a:lnTo>
                  <a:lnTo>
                    <a:pt x="1914" y="96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8"/>
                  </a:lnTo>
                  <a:lnTo>
                    <a:pt x="1920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08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26" y="114"/>
                  </a:lnTo>
                  <a:lnTo>
                    <a:pt x="1932" y="114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0"/>
                  </a:lnTo>
                  <a:lnTo>
                    <a:pt x="1932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32"/>
                  </a:lnTo>
                  <a:lnTo>
                    <a:pt x="1938" y="132"/>
                  </a:lnTo>
                  <a:lnTo>
                    <a:pt x="1938" y="132"/>
                  </a:lnTo>
                  <a:lnTo>
                    <a:pt x="1944" y="132"/>
                  </a:lnTo>
                  <a:lnTo>
                    <a:pt x="1944" y="132"/>
                  </a:lnTo>
                  <a:lnTo>
                    <a:pt x="1944" y="138"/>
                  </a:lnTo>
                  <a:lnTo>
                    <a:pt x="1944" y="138"/>
                  </a:lnTo>
                  <a:lnTo>
                    <a:pt x="1944" y="138"/>
                  </a:lnTo>
                  <a:lnTo>
                    <a:pt x="1944" y="138"/>
                  </a:lnTo>
                  <a:lnTo>
                    <a:pt x="1944" y="144"/>
                  </a:lnTo>
                  <a:lnTo>
                    <a:pt x="1950" y="144"/>
                  </a:lnTo>
                  <a:lnTo>
                    <a:pt x="1950" y="144"/>
                  </a:lnTo>
                  <a:lnTo>
                    <a:pt x="1950" y="144"/>
                  </a:lnTo>
                  <a:lnTo>
                    <a:pt x="1950" y="144"/>
                  </a:lnTo>
                  <a:lnTo>
                    <a:pt x="1950" y="150"/>
                  </a:lnTo>
                  <a:lnTo>
                    <a:pt x="1950" y="150"/>
                  </a:lnTo>
                  <a:lnTo>
                    <a:pt x="1956" y="150"/>
                  </a:lnTo>
                  <a:lnTo>
                    <a:pt x="1956" y="150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56" y="156"/>
                  </a:lnTo>
                  <a:lnTo>
                    <a:pt x="1962" y="162"/>
                  </a:lnTo>
                  <a:lnTo>
                    <a:pt x="1962" y="162"/>
                  </a:lnTo>
                  <a:lnTo>
                    <a:pt x="1962" y="162"/>
                  </a:lnTo>
                  <a:lnTo>
                    <a:pt x="1962" y="162"/>
                  </a:lnTo>
                  <a:lnTo>
                    <a:pt x="1962" y="162"/>
                  </a:lnTo>
                  <a:lnTo>
                    <a:pt x="1962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68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68" y="174"/>
                  </a:lnTo>
                  <a:lnTo>
                    <a:pt x="1974" y="174"/>
                  </a:lnTo>
                  <a:lnTo>
                    <a:pt x="1974" y="174"/>
                  </a:lnTo>
                  <a:lnTo>
                    <a:pt x="1974" y="180"/>
                  </a:lnTo>
                  <a:lnTo>
                    <a:pt x="1974" y="180"/>
                  </a:lnTo>
                  <a:lnTo>
                    <a:pt x="1974" y="180"/>
                  </a:lnTo>
                  <a:lnTo>
                    <a:pt x="1974" y="180"/>
                  </a:lnTo>
                  <a:lnTo>
                    <a:pt x="1980" y="180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86"/>
                  </a:lnTo>
                  <a:lnTo>
                    <a:pt x="1980" y="192"/>
                  </a:lnTo>
                  <a:lnTo>
                    <a:pt x="1986" y="192"/>
                  </a:lnTo>
                  <a:lnTo>
                    <a:pt x="1986" y="192"/>
                  </a:lnTo>
                  <a:lnTo>
                    <a:pt x="1986" y="192"/>
                  </a:lnTo>
                  <a:lnTo>
                    <a:pt x="1986" y="192"/>
                  </a:lnTo>
                  <a:lnTo>
                    <a:pt x="1986" y="192"/>
                  </a:lnTo>
                  <a:lnTo>
                    <a:pt x="1986" y="198"/>
                  </a:lnTo>
                  <a:lnTo>
                    <a:pt x="1992" y="198"/>
                  </a:lnTo>
                  <a:lnTo>
                    <a:pt x="1992" y="198"/>
                  </a:lnTo>
                  <a:lnTo>
                    <a:pt x="1992" y="198"/>
                  </a:lnTo>
                  <a:lnTo>
                    <a:pt x="1992" y="198"/>
                  </a:lnTo>
                  <a:lnTo>
                    <a:pt x="1992" y="204"/>
                  </a:lnTo>
                  <a:lnTo>
                    <a:pt x="1992" y="204"/>
                  </a:lnTo>
                  <a:lnTo>
                    <a:pt x="1998" y="204"/>
                  </a:lnTo>
                  <a:lnTo>
                    <a:pt x="1998" y="204"/>
                  </a:lnTo>
                  <a:lnTo>
                    <a:pt x="1998" y="204"/>
                  </a:lnTo>
                  <a:lnTo>
                    <a:pt x="1998" y="204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1998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04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22"/>
                  </a:lnTo>
                  <a:lnTo>
                    <a:pt x="2010" y="222"/>
                  </a:lnTo>
                  <a:lnTo>
                    <a:pt x="2010" y="222"/>
                  </a:lnTo>
                  <a:lnTo>
                    <a:pt x="2010" y="222"/>
                  </a:lnTo>
                  <a:lnTo>
                    <a:pt x="2016" y="222"/>
                  </a:lnTo>
                  <a:lnTo>
                    <a:pt x="2016" y="222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16" y="228"/>
                  </a:lnTo>
                  <a:lnTo>
                    <a:pt x="2022" y="228"/>
                  </a:lnTo>
                  <a:lnTo>
                    <a:pt x="2022" y="228"/>
                  </a:lnTo>
                  <a:lnTo>
                    <a:pt x="2022" y="234"/>
                  </a:lnTo>
                  <a:lnTo>
                    <a:pt x="2022" y="234"/>
                  </a:lnTo>
                  <a:lnTo>
                    <a:pt x="2022" y="234"/>
                  </a:lnTo>
                  <a:lnTo>
                    <a:pt x="2022" y="234"/>
                  </a:lnTo>
                  <a:lnTo>
                    <a:pt x="2022" y="234"/>
                  </a:lnTo>
                  <a:lnTo>
                    <a:pt x="2028" y="234"/>
                  </a:lnTo>
                  <a:lnTo>
                    <a:pt x="2028" y="240"/>
                  </a:lnTo>
                  <a:lnTo>
                    <a:pt x="2028" y="240"/>
                  </a:lnTo>
                  <a:lnTo>
                    <a:pt x="2028" y="240"/>
                  </a:lnTo>
                  <a:lnTo>
                    <a:pt x="2028" y="240"/>
                  </a:lnTo>
                  <a:lnTo>
                    <a:pt x="2028" y="240"/>
                  </a:lnTo>
                  <a:lnTo>
                    <a:pt x="2034" y="240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34" y="246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0" y="252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46" y="258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64"/>
                  </a:lnTo>
                  <a:lnTo>
                    <a:pt x="2052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58" y="270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64" y="276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6" y="282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76" y="288"/>
                  </a:lnTo>
                  <a:lnTo>
                    <a:pt x="2082" y="288"/>
                  </a:lnTo>
                  <a:lnTo>
                    <a:pt x="2082" y="294"/>
                  </a:lnTo>
                  <a:lnTo>
                    <a:pt x="2082" y="294"/>
                  </a:lnTo>
                  <a:lnTo>
                    <a:pt x="2082" y="294"/>
                  </a:lnTo>
                  <a:lnTo>
                    <a:pt x="2082" y="294"/>
                  </a:lnTo>
                  <a:lnTo>
                    <a:pt x="2082" y="294"/>
                  </a:lnTo>
                  <a:lnTo>
                    <a:pt x="2088" y="294"/>
                  </a:lnTo>
                  <a:lnTo>
                    <a:pt x="2088" y="294"/>
                  </a:lnTo>
                  <a:lnTo>
                    <a:pt x="2088" y="294"/>
                  </a:lnTo>
                  <a:lnTo>
                    <a:pt x="2088" y="300"/>
                  </a:lnTo>
                  <a:lnTo>
                    <a:pt x="2088" y="300"/>
                  </a:lnTo>
                  <a:lnTo>
                    <a:pt x="2088" y="300"/>
                  </a:lnTo>
                  <a:lnTo>
                    <a:pt x="2088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094" y="300"/>
                  </a:lnTo>
                  <a:lnTo>
                    <a:pt x="2100" y="300"/>
                  </a:lnTo>
                  <a:lnTo>
                    <a:pt x="2100" y="300"/>
                  </a:lnTo>
                  <a:lnTo>
                    <a:pt x="2100" y="300"/>
                  </a:lnTo>
                  <a:lnTo>
                    <a:pt x="2100" y="300"/>
                  </a:lnTo>
                  <a:lnTo>
                    <a:pt x="2100" y="300"/>
                  </a:lnTo>
                  <a:lnTo>
                    <a:pt x="2106" y="300"/>
                  </a:lnTo>
                  <a:lnTo>
                    <a:pt x="2106" y="300"/>
                  </a:lnTo>
                  <a:lnTo>
                    <a:pt x="2106" y="300"/>
                  </a:lnTo>
                  <a:lnTo>
                    <a:pt x="2106" y="294"/>
                  </a:lnTo>
                  <a:lnTo>
                    <a:pt x="2106" y="294"/>
                  </a:lnTo>
                  <a:lnTo>
                    <a:pt x="2106" y="294"/>
                  </a:lnTo>
                  <a:lnTo>
                    <a:pt x="2106" y="294"/>
                  </a:lnTo>
                  <a:lnTo>
                    <a:pt x="2112" y="294"/>
                  </a:lnTo>
                  <a:lnTo>
                    <a:pt x="2112" y="294"/>
                  </a:lnTo>
                  <a:lnTo>
                    <a:pt x="2112" y="294"/>
                  </a:lnTo>
                  <a:lnTo>
                    <a:pt x="2112" y="294"/>
                  </a:lnTo>
                  <a:lnTo>
                    <a:pt x="2112" y="294"/>
                  </a:lnTo>
                  <a:lnTo>
                    <a:pt x="2112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8"/>
                  </a:lnTo>
                  <a:lnTo>
                    <a:pt x="2118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24" y="282"/>
                  </a:lnTo>
                  <a:lnTo>
                    <a:pt x="2130" y="282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0" y="276"/>
                  </a:lnTo>
                  <a:lnTo>
                    <a:pt x="2136" y="276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36" y="270"/>
                  </a:lnTo>
                  <a:lnTo>
                    <a:pt x="2142" y="270"/>
                  </a:lnTo>
                  <a:lnTo>
                    <a:pt x="2142" y="270"/>
                  </a:lnTo>
                  <a:lnTo>
                    <a:pt x="2142" y="264"/>
                  </a:lnTo>
                  <a:lnTo>
                    <a:pt x="2142" y="264"/>
                  </a:lnTo>
                  <a:lnTo>
                    <a:pt x="2142" y="264"/>
                  </a:lnTo>
                  <a:lnTo>
                    <a:pt x="2142" y="264"/>
                  </a:lnTo>
                  <a:lnTo>
                    <a:pt x="2142" y="264"/>
                  </a:lnTo>
                  <a:lnTo>
                    <a:pt x="2148" y="264"/>
                  </a:lnTo>
                  <a:lnTo>
                    <a:pt x="2148" y="264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48" y="258"/>
                  </a:lnTo>
                  <a:lnTo>
                    <a:pt x="2154" y="258"/>
                  </a:lnTo>
                  <a:lnTo>
                    <a:pt x="2154" y="258"/>
                  </a:lnTo>
                  <a:lnTo>
                    <a:pt x="2154" y="252"/>
                  </a:lnTo>
                  <a:lnTo>
                    <a:pt x="2154" y="252"/>
                  </a:lnTo>
                  <a:lnTo>
                    <a:pt x="2154" y="252"/>
                  </a:lnTo>
                  <a:lnTo>
                    <a:pt x="2154" y="252"/>
                  </a:lnTo>
                  <a:lnTo>
                    <a:pt x="2160" y="252"/>
                  </a:lnTo>
                  <a:lnTo>
                    <a:pt x="2160" y="252"/>
                  </a:lnTo>
                  <a:lnTo>
                    <a:pt x="2160" y="252"/>
                  </a:lnTo>
                  <a:lnTo>
                    <a:pt x="2160" y="246"/>
                  </a:lnTo>
                  <a:lnTo>
                    <a:pt x="2160" y="246"/>
                  </a:lnTo>
                  <a:lnTo>
                    <a:pt x="2160" y="246"/>
                  </a:lnTo>
                  <a:lnTo>
                    <a:pt x="2160" y="246"/>
                  </a:lnTo>
                  <a:lnTo>
                    <a:pt x="2166" y="246"/>
                  </a:lnTo>
                  <a:lnTo>
                    <a:pt x="2166" y="246"/>
                  </a:lnTo>
                  <a:lnTo>
                    <a:pt x="2166" y="240"/>
                  </a:lnTo>
                  <a:lnTo>
                    <a:pt x="2166" y="240"/>
                  </a:lnTo>
                  <a:lnTo>
                    <a:pt x="2166" y="240"/>
                  </a:lnTo>
                  <a:lnTo>
                    <a:pt x="2166" y="240"/>
                  </a:lnTo>
                  <a:lnTo>
                    <a:pt x="2172" y="240"/>
                  </a:lnTo>
                  <a:lnTo>
                    <a:pt x="2172" y="240"/>
                  </a:lnTo>
                  <a:lnTo>
                    <a:pt x="2172" y="240"/>
                  </a:lnTo>
                  <a:lnTo>
                    <a:pt x="2172" y="234"/>
                  </a:lnTo>
                  <a:lnTo>
                    <a:pt x="2172" y="234"/>
                  </a:lnTo>
                  <a:lnTo>
                    <a:pt x="2172" y="234"/>
                  </a:lnTo>
                  <a:lnTo>
                    <a:pt x="2172" y="234"/>
                  </a:lnTo>
                  <a:lnTo>
                    <a:pt x="2178" y="234"/>
                  </a:lnTo>
                  <a:lnTo>
                    <a:pt x="2178" y="234"/>
                  </a:lnTo>
                  <a:lnTo>
                    <a:pt x="2178" y="228"/>
                  </a:lnTo>
                  <a:lnTo>
                    <a:pt x="2178" y="228"/>
                  </a:lnTo>
                  <a:lnTo>
                    <a:pt x="2178" y="228"/>
                  </a:lnTo>
                  <a:lnTo>
                    <a:pt x="2178" y="228"/>
                  </a:lnTo>
                  <a:lnTo>
                    <a:pt x="2184" y="228"/>
                  </a:lnTo>
                  <a:lnTo>
                    <a:pt x="2184" y="228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90" y="222"/>
                  </a:lnTo>
                  <a:lnTo>
                    <a:pt x="2190" y="222"/>
                  </a:lnTo>
                  <a:lnTo>
                    <a:pt x="2190" y="216"/>
                  </a:lnTo>
                  <a:lnTo>
                    <a:pt x="2190" y="216"/>
                  </a:lnTo>
                  <a:lnTo>
                    <a:pt x="2190" y="216"/>
                  </a:lnTo>
                  <a:lnTo>
                    <a:pt x="2190" y="216"/>
                  </a:lnTo>
                  <a:lnTo>
                    <a:pt x="2196" y="216"/>
                  </a:lnTo>
                  <a:lnTo>
                    <a:pt x="2196" y="216"/>
                  </a:lnTo>
                  <a:lnTo>
                    <a:pt x="2196" y="210"/>
                  </a:lnTo>
                  <a:lnTo>
                    <a:pt x="2196" y="210"/>
                  </a:lnTo>
                  <a:lnTo>
                    <a:pt x="2196" y="210"/>
                  </a:lnTo>
                  <a:lnTo>
                    <a:pt x="2196" y="210"/>
                  </a:lnTo>
                  <a:lnTo>
                    <a:pt x="2202" y="210"/>
                  </a:lnTo>
                  <a:lnTo>
                    <a:pt x="2202" y="210"/>
                  </a:lnTo>
                  <a:lnTo>
                    <a:pt x="2202" y="204"/>
                  </a:lnTo>
                  <a:lnTo>
                    <a:pt x="2202" y="204"/>
                  </a:lnTo>
                  <a:lnTo>
                    <a:pt x="2202" y="204"/>
                  </a:lnTo>
                  <a:lnTo>
                    <a:pt x="2202" y="204"/>
                  </a:lnTo>
                  <a:lnTo>
                    <a:pt x="2208" y="204"/>
                  </a:lnTo>
                  <a:lnTo>
                    <a:pt x="2208" y="204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08" y="198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14" y="192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6"/>
                  </a:lnTo>
                  <a:lnTo>
                    <a:pt x="2220" y="180"/>
                  </a:lnTo>
                  <a:lnTo>
                    <a:pt x="2226" y="180"/>
                  </a:lnTo>
                  <a:lnTo>
                    <a:pt x="2226" y="180"/>
                  </a:lnTo>
                  <a:lnTo>
                    <a:pt x="2226" y="180"/>
                  </a:lnTo>
                  <a:lnTo>
                    <a:pt x="2226" y="180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74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8" y="168"/>
                  </a:lnTo>
                  <a:lnTo>
                    <a:pt x="2238" y="168"/>
                  </a:lnTo>
                  <a:lnTo>
                    <a:pt x="2238" y="162"/>
                  </a:lnTo>
                  <a:lnTo>
                    <a:pt x="2238" y="162"/>
                  </a:lnTo>
                  <a:lnTo>
                    <a:pt x="2238" y="162"/>
                  </a:lnTo>
                  <a:lnTo>
                    <a:pt x="2238" y="162"/>
                  </a:lnTo>
                  <a:lnTo>
                    <a:pt x="2238" y="162"/>
                  </a:lnTo>
                  <a:lnTo>
                    <a:pt x="2244" y="156"/>
                  </a:lnTo>
                  <a:lnTo>
                    <a:pt x="2244" y="156"/>
                  </a:lnTo>
                  <a:lnTo>
                    <a:pt x="2244" y="156"/>
                  </a:lnTo>
                  <a:lnTo>
                    <a:pt x="2244" y="156"/>
                  </a:lnTo>
                  <a:lnTo>
                    <a:pt x="2244" y="156"/>
                  </a:lnTo>
                  <a:lnTo>
                    <a:pt x="2244" y="150"/>
                  </a:lnTo>
                  <a:lnTo>
                    <a:pt x="2250" y="150"/>
                  </a:lnTo>
                  <a:lnTo>
                    <a:pt x="2250" y="150"/>
                  </a:lnTo>
                  <a:lnTo>
                    <a:pt x="2250" y="150"/>
                  </a:lnTo>
                  <a:lnTo>
                    <a:pt x="2250" y="150"/>
                  </a:lnTo>
                  <a:lnTo>
                    <a:pt x="2250" y="144"/>
                  </a:lnTo>
                  <a:lnTo>
                    <a:pt x="2250" y="144"/>
                  </a:lnTo>
                  <a:lnTo>
                    <a:pt x="2250" y="144"/>
                  </a:lnTo>
                  <a:lnTo>
                    <a:pt x="2256" y="144"/>
                  </a:lnTo>
                  <a:lnTo>
                    <a:pt x="2256" y="144"/>
                  </a:lnTo>
                  <a:lnTo>
                    <a:pt x="2256" y="138"/>
                  </a:lnTo>
                  <a:lnTo>
                    <a:pt x="2256" y="138"/>
                  </a:lnTo>
                  <a:lnTo>
                    <a:pt x="2256" y="138"/>
                  </a:lnTo>
                  <a:lnTo>
                    <a:pt x="2256" y="138"/>
                  </a:lnTo>
                  <a:lnTo>
                    <a:pt x="2262" y="138"/>
                  </a:lnTo>
                  <a:lnTo>
                    <a:pt x="2262" y="132"/>
                  </a:lnTo>
                  <a:lnTo>
                    <a:pt x="2262" y="132"/>
                  </a:lnTo>
                  <a:lnTo>
                    <a:pt x="2262" y="132"/>
                  </a:lnTo>
                  <a:lnTo>
                    <a:pt x="2262" y="132"/>
                  </a:lnTo>
                  <a:lnTo>
                    <a:pt x="2262" y="132"/>
                  </a:lnTo>
                  <a:lnTo>
                    <a:pt x="2262" y="126"/>
                  </a:lnTo>
                  <a:lnTo>
                    <a:pt x="2268" y="126"/>
                  </a:lnTo>
                  <a:lnTo>
                    <a:pt x="2268" y="126"/>
                  </a:lnTo>
                  <a:lnTo>
                    <a:pt x="2268" y="126"/>
                  </a:lnTo>
                  <a:lnTo>
                    <a:pt x="2268" y="126"/>
                  </a:lnTo>
                  <a:lnTo>
                    <a:pt x="2268" y="120"/>
                  </a:lnTo>
                  <a:lnTo>
                    <a:pt x="2268" y="120"/>
                  </a:lnTo>
                  <a:lnTo>
                    <a:pt x="2274" y="120"/>
                  </a:lnTo>
                  <a:lnTo>
                    <a:pt x="2274" y="120"/>
                  </a:lnTo>
                  <a:lnTo>
                    <a:pt x="2274" y="120"/>
                  </a:lnTo>
                  <a:lnTo>
                    <a:pt x="2274" y="114"/>
                  </a:lnTo>
                  <a:lnTo>
                    <a:pt x="2274" y="114"/>
                  </a:lnTo>
                  <a:lnTo>
                    <a:pt x="2274" y="114"/>
                  </a:lnTo>
                  <a:lnTo>
                    <a:pt x="2274" y="114"/>
                  </a:lnTo>
                  <a:lnTo>
                    <a:pt x="2280" y="114"/>
                  </a:lnTo>
                  <a:lnTo>
                    <a:pt x="2280" y="108"/>
                  </a:lnTo>
                  <a:lnTo>
                    <a:pt x="2280" y="108"/>
                  </a:lnTo>
                  <a:lnTo>
                    <a:pt x="2280" y="108"/>
                  </a:lnTo>
                  <a:lnTo>
                    <a:pt x="2280" y="108"/>
                  </a:lnTo>
                  <a:lnTo>
                    <a:pt x="2280" y="108"/>
                  </a:lnTo>
                  <a:lnTo>
                    <a:pt x="2286" y="102"/>
                  </a:lnTo>
                  <a:lnTo>
                    <a:pt x="2286" y="102"/>
                  </a:lnTo>
                  <a:lnTo>
                    <a:pt x="2286" y="102"/>
                  </a:lnTo>
                  <a:lnTo>
                    <a:pt x="2286" y="102"/>
                  </a:lnTo>
                  <a:lnTo>
                    <a:pt x="2286" y="102"/>
                  </a:lnTo>
                  <a:lnTo>
                    <a:pt x="2286" y="96"/>
                  </a:lnTo>
                  <a:lnTo>
                    <a:pt x="2292" y="96"/>
                  </a:lnTo>
                  <a:lnTo>
                    <a:pt x="2292" y="96"/>
                  </a:lnTo>
                  <a:lnTo>
                    <a:pt x="2292" y="96"/>
                  </a:lnTo>
                  <a:lnTo>
                    <a:pt x="2292" y="96"/>
                  </a:lnTo>
                  <a:lnTo>
                    <a:pt x="2292" y="90"/>
                  </a:lnTo>
                  <a:lnTo>
                    <a:pt x="2292" y="90"/>
                  </a:lnTo>
                  <a:lnTo>
                    <a:pt x="2292" y="90"/>
                  </a:lnTo>
                  <a:lnTo>
                    <a:pt x="2298" y="90"/>
                  </a:lnTo>
                  <a:lnTo>
                    <a:pt x="2298" y="90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8"/>
                  </a:lnTo>
                  <a:lnTo>
                    <a:pt x="2304" y="72"/>
                  </a:lnTo>
                  <a:lnTo>
                    <a:pt x="2304" y="72"/>
                  </a:lnTo>
                  <a:lnTo>
                    <a:pt x="2310" y="72"/>
                  </a:lnTo>
                  <a:lnTo>
                    <a:pt x="2310" y="72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0" y="66"/>
                  </a:lnTo>
                  <a:lnTo>
                    <a:pt x="2316" y="66"/>
                  </a:lnTo>
                  <a:lnTo>
                    <a:pt x="2316" y="60"/>
                  </a:lnTo>
                  <a:lnTo>
                    <a:pt x="2316" y="60"/>
                  </a:lnTo>
                  <a:lnTo>
                    <a:pt x="2316" y="60"/>
                  </a:lnTo>
                  <a:lnTo>
                    <a:pt x="2316" y="54"/>
                  </a:lnTo>
                  <a:lnTo>
                    <a:pt x="2316" y="54"/>
                  </a:lnTo>
                  <a:lnTo>
                    <a:pt x="2322" y="54"/>
                  </a:lnTo>
                  <a:lnTo>
                    <a:pt x="2322" y="54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2" y="48"/>
                  </a:lnTo>
                  <a:lnTo>
                    <a:pt x="2328" y="48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42"/>
                  </a:lnTo>
                  <a:lnTo>
                    <a:pt x="2328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34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6" y="36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8"/>
                  </a:lnTo>
                  <a:lnTo>
                    <a:pt x="2352" y="48"/>
                  </a:lnTo>
                  <a:lnTo>
                    <a:pt x="2352" y="48"/>
                  </a:lnTo>
                  <a:lnTo>
                    <a:pt x="2352" y="48"/>
                  </a:lnTo>
                  <a:lnTo>
                    <a:pt x="2352" y="48"/>
                  </a:lnTo>
                  <a:lnTo>
                    <a:pt x="2352" y="54"/>
                  </a:lnTo>
                  <a:lnTo>
                    <a:pt x="2352" y="54"/>
                  </a:lnTo>
                  <a:lnTo>
                    <a:pt x="2358" y="54"/>
                  </a:lnTo>
                  <a:lnTo>
                    <a:pt x="2358" y="54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58" y="60"/>
                  </a:lnTo>
                  <a:lnTo>
                    <a:pt x="2358" y="66"/>
                  </a:lnTo>
                  <a:lnTo>
                    <a:pt x="2364" y="66"/>
                  </a:lnTo>
                  <a:lnTo>
                    <a:pt x="2364" y="66"/>
                  </a:lnTo>
                  <a:lnTo>
                    <a:pt x="2364" y="66"/>
                  </a:lnTo>
                  <a:lnTo>
                    <a:pt x="2364" y="66"/>
                  </a:lnTo>
                  <a:lnTo>
                    <a:pt x="2364" y="72"/>
                  </a:lnTo>
                  <a:lnTo>
                    <a:pt x="2364" y="72"/>
                  </a:lnTo>
                  <a:lnTo>
                    <a:pt x="2370" y="72"/>
                  </a:lnTo>
                  <a:lnTo>
                    <a:pt x="2370" y="72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0" y="78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84"/>
                  </a:lnTo>
                  <a:lnTo>
                    <a:pt x="2376" y="90"/>
                  </a:lnTo>
                  <a:lnTo>
                    <a:pt x="2376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8" y="96"/>
                  </a:lnTo>
                  <a:lnTo>
                    <a:pt x="2388" y="102"/>
                  </a:lnTo>
                  <a:lnTo>
                    <a:pt x="2388" y="102"/>
                  </a:lnTo>
                  <a:lnTo>
                    <a:pt x="2388" y="102"/>
                  </a:lnTo>
                  <a:lnTo>
                    <a:pt x="2388" y="102"/>
                  </a:lnTo>
                  <a:lnTo>
                    <a:pt x="2388" y="102"/>
                  </a:lnTo>
                  <a:lnTo>
                    <a:pt x="2394" y="108"/>
                  </a:lnTo>
                  <a:lnTo>
                    <a:pt x="2394" y="108"/>
                  </a:lnTo>
                  <a:lnTo>
                    <a:pt x="2394" y="108"/>
                  </a:lnTo>
                  <a:lnTo>
                    <a:pt x="2394" y="108"/>
                  </a:lnTo>
                  <a:lnTo>
                    <a:pt x="2394" y="108"/>
                  </a:lnTo>
                  <a:lnTo>
                    <a:pt x="2394" y="114"/>
                  </a:lnTo>
                  <a:lnTo>
                    <a:pt x="2400" y="114"/>
                  </a:lnTo>
                  <a:lnTo>
                    <a:pt x="2400" y="114"/>
                  </a:lnTo>
                  <a:lnTo>
                    <a:pt x="2400" y="114"/>
                  </a:lnTo>
                  <a:lnTo>
                    <a:pt x="2400" y="114"/>
                  </a:lnTo>
                  <a:lnTo>
                    <a:pt x="2400" y="120"/>
                  </a:lnTo>
                  <a:lnTo>
                    <a:pt x="2400" y="120"/>
                  </a:lnTo>
                  <a:lnTo>
                    <a:pt x="2400" y="120"/>
                  </a:lnTo>
                  <a:lnTo>
                    <a:pt x="2406" y="120"/>
                  </a:lnTo>
                  <a:lnTo>
                    <a:pt x="2406" y="120"/>
                  </a:lnTo>
                  <a:lnTo>
                    <a:pt x="2406" y="126"/>
                  </a:lnTo>
                  <a:lnTo>
                    <a:pt x="2406" y="126"/>
                  </a:lnTo>
                  <a:lnTo>
                    <a:pt x="2406" y="126"/>
                  </a:lnTo>
                  <a:lnTo>
                    <a:pt x="2406" y="126"/>
                  </a:lnTo>
                  <a:lnTo>
                    <a:pt x="2412" y="126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2"/>
                  </a:lnTo>
                  <a:lnTo>
                    <a:pt x="2412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38"/>
                  </a:lnTo>
                  <a:lnTo>
                    <a:pt x="2418" y="144"/>
                  </a:lnTo>
                  <a:lnTo>
                    <a:pt x="2418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44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24" y="150"/>
                  </a:lnTo>
                  <a:lnTo>
                    <a:pt x="2430" y="150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0" y="156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2"/>
                  </a:lnTo>
                  <a:lnTo>
                    <a:pt x="2436" y="168"/>
                  </a:lnTo>
                  <a:lnTo>
                    <a:pt x="2436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2" y="174"/>
                  </a:lnTo>
                  <a:lnTo>
                    <a:pt x="2448" y="174"/>
                  </a:lnTo>
                  <a:lnTo>
                    <a:pt x="2448" y="174"/>
                  </a:lnTo>
                  <a:lnTo>
                    <a:pt x="2448" y="180"/>
                  </a:lnTo>
                  <a:lnTo>
                    <a:pt x="2448" y="180"/>
                  </a:lnTo>
                  <a:lnTo>
                    <a:pt x="2448" y="180"/>
                  </a:lnTo>
                  <a:lnTo>
                    <a:pt x="2448" y="180"/>
                  </a:lnTo>
                  <a:lnTo>
                    <a:pt x="2454" y="180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54" y="186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0" y="192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66" y="204"/>
                  </a:lnTo>
                  <a:lnTo>
                    <a:pt x="2466" y="204"/>
                  </a:lnTo>
                  <a:lnTo>
                    <a:pt x="2472" y="204"/>
                  </a:lnTo>
                  <a:lnTo>
                    <a:pt x="2472" y="204"/>
                  </a:lnTo>
                  <a:lnTo>
                    <a:pt x="2472" y="204"/>
                  </a:lnTo>
                  <a:lnTo>
                    <a:pt x="2472" y="204"/>
                  </a:lnTo>
                  <a:lnTo>
                    <a:pt x="2472" y="210"/>
                  </a:lnTo>
                  <a:lnTo>
                    <a:pt x="2472" y="210"/>
                  </a:lnTo>
                  <a:lnTo>
                    <a:pt x="2478" y="210"/>
                  </a:lnTo>
                  <a:lnTo>
                    <a:pt x="2478" y="210"/>
                  </a:lnTo>
                  <a:lnTo>
                    <a:pt x="2478" y="210"/>
                  </a:lnTo>
                  <a:lnTo>
                    <a:pt x="2478" y="210"/>
                  </a:lnTo>
                  <a:lnTo>
                    <a:pt x="2478" y="216"/>
                  </a:lnTo>
                  <a:lnTo>
                    <a:pt x="2478" y="216"/>
                  </a:lnTo>
                  <a:lnTo>
                    <a:pt x="2484" y="216"/>
                  </a:lnTo>
                  <a:lnTo>
                    <a:pt x="2484" y="216"/>
                  </a:lnTo>
                  <a:lnTo>
                    <a:pt x="2484" y="216"/>
                  </a:lnTo>
                  <a:lnTo>
                    <a:pt x="2484" y="216"/>
                  </a:lnTo>
                  <a:lnTo>
                    <a:pt x="2484" y="222"/>
                  </a:lnTo>
                  <a:lnTo>
                    <a:pt x="2484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2"/>
                  </a:lnTo>
                  <a:lnTo>
                    <a:pt x="2490" y="228"/>
                  </a:lnTo>
                  <a:lnTo>
                    <a:pt x="2490" y="228"/>
                  </a:lnTo>
                  <a:lnTo>
                    <a:pt x="2496" y="228"/>
                  </a:lnTo>
                  <a:lnTo>
                    <a:pt x="2496" y="228"/>
                  </a:lnTo>
                  <a:lnTo>
                    <a:pt x="2496" y="228"/>
                  </a:lnTo>
                  <a:lnTo>
                    <a:pt x="2496" y="228"/>
                  </a:lnTo>
                  <a:lnTo>
                    <a:pt x="2496" y="234"/>
                  </a:lnTo>
                  <a:lnTo>
                    <a:pt x="2496" y="234"/>
                  </a:lnTo>
                  <a:lnTo>
                    <a:pt x="2502" y="234"/>
                  </a:lnTo>
                  <a:lnTo>
                    <a:pt x="2502" y="234"/>
                  </a:lnTo>
                  <a:lnTo>
                    <a:pt x="2502" y="234"/>
                  </a:lnTo>
                  <a:lnTo>
                    <a:pt x="2502" y="234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2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0"/>
                  </a:lnTo>
                  <a:lnTo>
                    <a:pt x="2508" y="246"/>
                  </a:lnTo>
                  <a:lnTo>
                    <a:pt x="2508" y="246"/>
                  </a:lnTo>
                  <a:lnTo>
                    <a:pt x="2514" y="246"/>
                  </a:lnTo>
                  <a:lnTo>
                    <a:pt x="2514" y="246"/>
                  </a:lnTo>
                  <a:lnTo>
                    <a:pt x="2514" y="246"/>
                  </a:lnTo>
                  <a:lnTo>
                    <a:pt x="2514" y="246"/>
                  </a:lnTo>
                  <a:lnTo>
                    <a:pt x="2514" y="252"/>
                  </a:lnTo>
                  <a:lnTo>
                    <a:pt x="2514" y="252"/>
                  </a:lnTo>
                  <a:lnTo>
                    <a:pt x="2514" y="252"/>
                  </a:lnTo>
                  <a:lnTo>
                    <a:pt x="2520" y="252"/>
                  </a:lnTo>
                  <a:lnTo>
                    <a:pt x="2520" y="252"/>
                  </a:lnTo>
                  <a:lnTo>
                    <a:pt x="2520" y="252"/>
                  </a:lnTo>
                  <a:lnTo>
                    <a:pt x="2520" y="252"/>
                  </a:lnTo>
                  <a:lnTo>
                    <a:pt x="2520" y="258"/>
                  </a:lnTo>
                  <a:lnTo>
                    <a:pt x="2520" y="258"/>
                  </a:lnTo>
                  <a:lnTo>
                    <a:pt x="2526" y="258"/>
                  </a:lnTo>
                  <a:lnTo>
                    <a:pt x="2526" y="258"/>
                  </a:lnTo>
                  <a:lnTo>
                    <a:pt x="2526" y="258"/>
                  </a:lnTo>
                  <a:lnTo>
                    <a:pt x="2526" y="258"/>
                  </a:lnTo>
                  <a:lnTo>
                    <a:pt x="2526" y="264"/>
                  </a:lnTo>
                  <a:lnTo>
                    <a:pt x="2526" y="264"/>
                  </a:lnTo>
                  <a:lnTo>
                    <a:pt x="2532" y="264"/>
                  </a:lnTo>
                  <a:lnTo>
                    <a:pt x="2532" y="264"/>
                  </a:lnTo>
                  <a:lnTo>
                    <a:pt x="2532" y="264"/>
                  </a:lnTo>
                  <a:lnTo>
                    <a:pt x="2532" y="264"/>
                  </a:lnTo>
                  <a:lnTo>
                    <a:pt x="2532" y="264"/>
                  </a:lnTo>
                  <a:lnTo>
                    <a:pt x="2532" y="270"/>
                  </a:lnTo>
                  <a:lnTo>
                    <a:pt x="2532" y="270"/>
                  </a:lnTo>
                  <a:lnTo>
                    <a:pt x="2538" y="270"/>
                  </a:lnTo>
                  <a:lnTo>
                    <a:pt x="2538" y="270"/>
                  </a:lnTo>
                  <a:lnTo>
                    <a:pt x="2538" y="270"/>
                  </a:lnTo>
                  <a:lnTo>
                    <a:pt x="2538" y="270"/>
                  </a:lnTo>
                  <a:lnTo>
                    <a:pt x="2538" y="270"/>
                  </a:lnTo>
                  <a:lnTo>
                    <a:pt x="2538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76"/>
                  </a:lnTo>
                  <a:lnTo>
                    <a:pt x="2544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0" y="282"/>
                  </a:lnTo>
                  <a:lnTo>
                    <a:pt x="2556" y="282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56" y="288"/>
                  </a:lnTo>
                  <a:lnTo>
                    <a:pt x="2562" y="288"/>
                  </a:lnTo>
                  <a:lnTo>
                    <a:pt x="2562" y="294"/>
                  </a:lnTo>
                  <a:lnTo>
                    <a:pt x="2562" y="294"/>
                  </a:lnTo>
                  <a:lnTo>
                    <a:pt x="2562" y="294"/>
                  </a:lnTo>
                  <a:lnTo>
                    <a:pt x="2562" y="294"/>
                  </a:lnTo>
                  <a:lnTo>
                    <a:pt x="2562" y="294"/>
                  </a:lnTo>
                  <a:lnTo>
                    <a:pt x="2568" y="294"/>
                  </a:lnTo>
                  <a:lnTo>
                    <a:pt x="2568" y="294"/>
                  </a:lnTo>
                  <a:lnTo>
                    <a:pt x="2568" y="294"/>
                  </a:lnTo>
                  <a:lnTo>
                    <a:pt x="2568" y="294"/>
                  </a:lnTo>
                  <a:lnTo>
                    <a:pt x="2568" y="300"/>
                  </a:lnTo>
                  <a:lnTo>
                    <a:pt x="2568" y="300"/>
                  </a:lnTo>
                  <a:lnTo>
                    <a:pt x="2568" y="300"/>
                  </a:lnTo>
                  <a:lnTo>
                    <a:pt x="2574" y="300"/>
                  </a:lnTo>
                  <a:lnTo>
                    <a:pt x="2574" y="300"/>
                  </a:lnTo>
                  <a:lnTo>
                    <a:pt x="2574" y="300"/>
                  </a:lnTo>
                  <a:lnTo>
                    <a:pt x="2574" y="300"/>
                  </a:lnTo>
                  <a:lnTo>
                    <a:pt x="2574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0" y="300"/>
                  </a:lnTo>
                  <a:lnTo>
                    <a:pt x="2586" y="300"/>
                  </a:lnTo>
                  <a:lnTo>
                    <a:pt x="2586" y="300"/>
                  </a:lnTo>
                  <a:lnTo>
                    <a:pt x="2586" y="300"/>
                  </a:lnTo>
                  <a:lnTo>
                    <a:pt x="2586" y="300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86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94"/>
                  </a:lnTo>
                  <a:lnTo>
                    <a:pt x="2592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8"/>
                  </a:lnTo>
                  <a:lnTo>
                    <a:pt x="2598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04" y="282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0" y="276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16" y="270"/>
                  </a:lnTo>
                  <a:lnTo>
                    <a:pt x="2622" y="270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2" y="264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28" y="258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34" y="252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40"/>
                  </a:lnTo>
                  <a:lnTo>
                    <a:pt x="2646" y="234"/>
                  </a:lnTo>
                  <a:lnTo>
                    <a:pt x="2652" y="234"/>
                  </a:lnTo>
                  <a:lnTo>
                    <a:pt x="2652" y="234"/>
                  </a:lnTo>
                  <a:lnTo>
                    <a:pt x="2652" y="234"/>
                  </a:lnTo>
                  <a:lnTo>
                    <a:pt x="2652" y="234"/>
                  </a:lnTo>
                  <a:lnTo>
                    <a:pt x="2652" y="234"/>
                  </a:lnTo>
                  <a:lnTo>
                    <a:pt x="2652" y="228"/>
                  </a:lnTo>
                  <a:lnTo>
                    <a:pt x="2652" y="228"/>
                  </a:lnTo>
                  <a:lnTo>
                    <a:pt x="2658" y="228"/>
                  </a:lnTo>
                  <a:lnTo>
                    <a:pt x="2658" y="228"/>
                  </a:lnTo>
                  <a:lnTo>
                    <a:pt x="2658" y="228"/>
                  </a:lnTo>
                  <a:lnTo>
                    <a:pt x="2658" y="228"/>
                  </a:lnTo>
                  <a:lnTo>
                    <a:pt x="2658" y="222"/>
                  </a:lnTo>
                  <a:lnTo>
                    <a:pt x="2658" y="222"/>
                  </a:lnTo>
                  <a:lnTo>
                    <a:pt x="2664" y="222"/>
                  </a:lnTo>
                  <a:lnTo>
                    <a:pt x="2664" y="222"/>
                  </a:lnTo>
                  <a:lnTo>
                    <a:pt x="2664" y="222"/>
                  </a:lnTo>
                  <a:lnTo>
                    <a:pt x="2664" y="222"/>
                  </a:lnTo>
                  <a:lnTo>
                    <a:pt x="2664" y="216"/>
                  </a:lnTo>
                  <a:lnTo>
                    <a:pt x="2664" y="216"/>
                  </a:lnTo>
                  <a:lnTo>
                    <a:pt x="2664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04"/>
                  </a:lnTo>
                  <a:lnTo>
                    <a:pt x="2676" y="204"/>
                  </a:lnTo>
                  <a:lnTo>
                    <a:pt x="2676" y="204"/>
                  </a:lnTo>
                  <a:lnTo>
                    <a:pt x="2676" y="204"/>
                  </a:lnTo>
                  <a:lnTo>
                    <a:pt x="2682" y="204"/>
                  </a:lnTo>
                  <a:lnTo>
                    <a:pt x="2682" y="204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8" y="198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94" y="192"/>
                  </a:lnTo>
                  <a:lnTo>
                    <a:pt x="2694" y="186"/>
                  </a:lnTo>
                  <a:lnTo>
                    <a:pt x="2694" y="186"/>
                  </a:lnTo>
                  <a:lnTo>
                    <a:pt x="2694" y="186"/>
                  </a:lnTo>
                  <a:lnTo>
                    <a:pt x="2694" y="186"/>
                  </a:lnTo>
                  <a:lnTo>
                    <a:pt x="2694" y="186"/>
                  </a:lnTo>
                  <a:lnTo>
                    <a:pt x="2694" y="180"/>
                  </a:lnTo>
                  <a:lnTo>
                    <a:pt x="2700" y="180"/>
                  </a:lnTo>
                  <a:lnTo>
                    <a:pt x="2700" y="180"/>
                  </a:lnTo>
                  <a:lnTo>
                    <a:pt x="2700" y="180"/>
                  </a:lnTo>
                  <a:lnTo>
                    <a:pt x="2700" y="180"/>
                  </a:lnTo>
                  <a:lnTo>
                    <a:pt x="2700" y="174"/>
                  </a:lnTo>
                  <a:lnTo>
                    <a:pt x="2700" y="174"/>
                  </a:lnTo>
                  <a:lnTo>
                    <a:pt x="2706" y="174"/>
                  </a:lnTo>
                  <a:lnTo>
                    <a:pt x="2706" y="174"/>
                  </a:lnTo>
                  <a:lnTo>
                    <a:pt x="2706" y="174"/>
                  </a:lnTo>
                  <a:lnTo>
                    <a:pt x="2706" y="168"/>
                  </a:lnTo>
                  <a:lnTo>
                    <a:pt x="2706" y="168"/>
                  </a:lnTo>
                  <a:lnTo>
                    <a:pt x="2706" y="168"/>
                  </a:lnTo>
                  <a:lnTo>
                    <a:pt x="2706" y="168"/>
                  </a:lnTo>
                  <a:lnTo>
                    <a:pt x="2712" y="168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8" y="156"/>
                  </a:lnTo>
                  <a:lnTo>
                    <a:pt x="2718" y="156"/>
                  </a:lnTo>
                  <a:lnTo>
                    <a:pt x="2718" y="156"/>
                  </a:lnTo>
                  <a:lnTo>
                    <a:pt x="2718" y="156"/>
                  </a:lnTo>
                  <a:lnTo>
                    <a:pt x="2718" y="156"/>
                  </a:lnTo>
                  <a:lnTo>
                    <a:pt x="2718" y="150"/>
                  </a:lnTo>
                  <a:lnTo>
                    <a:pt x="2718" y="150"/>
                  </a:lnTo>
                  <a:lnTo>
                    <a:pt x="2724" y="150"/>
                  </a:lnTo>
                  <a:lnTo>
                    <a:pt x="2724" y="150"/>
                  </a:lnTo>
                  <a:lnTo>
                    <a:pt x="2724" y="144"/>
                  </a:lnTo>
                  <a:lnTo>
                    <a:pt x="2724" y="144"/>
                  </a:lnTo>
                  <a:lnTo>
                    <a:pt x="2724" y="144"/>
                  </a:lnTo>
                  <a:lnTo>
                    <a:pt x="2724" y="144"/>
                  </a:lnTo>
                  <a:lnTo>
                    <a:pt x="2730" y="144"/>
                  </a:lnTo>
                  <a:lnTo>
                    <a:pt x="2730" y="138"/>
                  </a:lnTo>
                  <a:lnTo>
                    <a:pt x="2730" y="138"/>
                  </a:lnTo>
                  <a:lnTo>
                    <a:pt x="2730" y="138"/>
                  </a:lnTo>
                  <a:lnTo>
                    <a:pt x="2730" y="138"/>
                  </a:lnTo>
                  <a:lnTo>
                    <a:pt x="2730" y="132"/>
                  </a:lnTo>
                  <a:lnTo>
                    <a:pt x="2730" y="132"/>
                  </a:lnTo>
                  <a:lnTo>
                    <a:pt x="2736" y="132"/>
                  </a:lnTo>
                  <a:lnTo>
                    <a:pt x="2736" y="132"/>
                  </a:lnTo>
                  <a:lnTo>
                    <a:pt x="2736" y="132"/>
                  </a:lnTo>
                  <a:lnTo>
                    <a:pt x="2736" y="126"/>
                  </a:lnTo>
                  <a:lnTo>
                    <a:pt x="2736" y="126"/>
                  </a:lnTo>
                  <a:lnTo>
                    <a:pt x="2736" y="126"/>
                  </a:lnTo>
                  <a:lnTo>
                    <a:pt x="2742" y="126"/>
                  </a:lnTo>
                  <a:lnTo>
                    <a:pt x="2742" y="120"/>
                  </a:lnTo>
                  <a:lnTo>
                    <a:pt x="2742" y="120"/>
                  </a:lnTo>
                  <a:lnTo>
                    <a:pt x="2742" y="120"/>
                  </a:lnTo>
                  <a:lnTo>
                    <a:pt x="2742" y="120"/>
                  </a:lnTo>
                  <a:lnTo>
                    <a:pt x="2742" y="120"/>
                  </a:lnTo>
                  <a:lnTo>
                    <a:pt x="2742" y="114"/>
                  </a:lnTo>
                  <a:lnTo>
                    <a:pt x="2748" y="114"/>
                  </a:lnTo>
                  <a:lnTo>
                    <a:pt x="2748" y="114"/>
                  </a:lnTo>
                  <a:lnTo>
                    <a:pt x="2748" y="114"/>
                  </a:lnTo>
                  <a:lnTo>
                    <a:pt x="2748" y="108"/>
                  </a:lnTo>
                  <a:lnTo>
                    <a:pt x="2748" y="108"/>
                  </a:lnTo>
                  <a:lnTo>
                    <a:pt x="2748" y="108"/>
                  </a:lnTo>
                  <a:lnTo>
                    <a:pt x="2754" y="108"/>
                  </a:lnTo>
                  <a:lnTo>
                    <a:pt x="2754" y="108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54" y="102"/>
                  </a:lnTo>
                  <a:lnTo>
                    <a:pt x="2760" y="96"/>
                  </a:lnTo>
                  <a:lnTo>
                    <a:pt x="2760" y="96"/>
                  </a:lnTo>
                  <a:lnTo>
                    <a:pt x="2760" y="96"/>
                  </a:lnTo>
                  <a:lnTo>
                    <a:pt x="2760" y="96"/>
                  </a:lnTo>
                  <a:lnTo>
                    <a:pt x="2760" y="90"/>
                  </a:lnTo>
                  <a:lnTo>
                    <a:pt x="2760" y="90"/>
                  </a:lnTo>
                  <a:lnTo>
                    <a:pt x="2766" y="90"/>
                  </a:lnTo>
                  <a:lnTo>
                    <a:pt x="2766" y="90"/>
                  </a:lnTo>
                  <a:lnTo>
                    <a:pt x="2766" y="90"/>
                  </a:lnTo>
                  <a:lnTo>
                    <a:pt x="2766" y="84"/>
                  </a:lnTo>
                  <a:lnTo>
                    <a:pt x="2766" y="84"/>
                  </a:lnTo>
                  <a:lnTo>
                    <a:pt x="2766" y="84"/>
                  </a:lnTo>
                  <a:lnTo>
                    <a:pt x="2772" y="84"/>
                  </a:lnTo>
                  <a:lnTo>
                    <a:pt x="2772" y="78"/>
                  </a:lnTo>
                  <a:lnTo>
                    <a:pt x="2772" y="78"/>
                  </a:lnTo>
                  <a:lnTo>
                    <a:pt x="2772" y="78"/>
                  </a:lnTo>
                  <a:lnTo>
                    <a:pt x="2772" y="78"/>
                  </a:lnTo>
                  <a:lnTo>
                    <a:pt x="2772" y="72"/>
                  </a:lnTo>
                  <a:lnTo>
                    <a:pt x="2778" y="72"/>
                  </a:lnTo>
                  <a:lnTo>
                    <a:pt x="2778" y="72"/>
                  </a:lnTo>
                  <a:lnTo>
                    <a:pt x="2778" y="72"/>
                  </a:lnTo>
                  <a:lnTo>
                    <a:pt x="2778" y="72"/>
                  </a:lnTo>
                  <a:lnTo>
                    <a:pt x="2778" y="66"/>
                  </a:lnTo>
                  <a:lnTo>
                    <a:pt x="2778" y="66"/>
                  </a:lnTo>
                  <a:lnTo>
                    <a:pt x="2784" y="66"/>
                  </a:lnTo>
                  <a:lnTo>
                    <a:pt x="2784" y="66"/>
                  </a:lnTo>
                  <a:lnTo>
                    <a:pt x="2784" y="60"/>
                  </a:lnTo>
                  <a:lnTo>
                    <a:pt x="2784" y="60"/>
                  </a:lnTo>
                  <a:lnTo>
                    <a:pt x="2784" y="60"/>
                  </a:lnTo>
                  <a:lnTo>
                    <a:pt x="2784" y="60"/>
                  </a:lnTo>
                  <a:lnTo>
                    <a:pt x="2784" y="54"/>
                  </a:lnTo>
                  <a:lnTo>
                    <a:pt x="2790" y="54"/>
                  </a:lnTo>
                  <a:lnTo>
                    <a:pt x="2790" y="54"/>
                  </a:lnTo>
                  <a:lnTo>
                    <a:pt x="2790" y="54"/>
                  </a:lnTo>
                  <a:lnTo>
                    <a:pt x="2790" y="48"/>
                  </a:lnTo>
                  <a:lnTo>
                    <a:pt x="2790" y="48"/>
                  </a:lnTo>
                  <a:lnTo>
                    <a:pt x="2790" y="48"/>
                  </a:lnTo>
                  <a:lnTo>
                    <a:pt x="2796" y="48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6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2" y="30"/>
                  </a:lnTo>
                  <a:lnTo>
                    <a:pt x="2808" y="30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18"/>
                  </a:lnTo>
                  <a:lnTo>
                    <a:pt x="2808" y="18"/>
                  </a:lnTo>
                  <a:lnTo>
                    <a:pt x="2814" y="18"/>
                  </a:lnTo>
                  <a:lnTo>
                    <a:pt x="2814" y="18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14" y="24"/>
                  </a:lnTo>
                  <a:lnTo>
                    <a:pt x="2820" y="30"/>
                  </a:lnTo>
                  <a:lnTo>
                    <a:pt x="2820" y="30"/>
                  </a:lnTo>
                  <a:lnTo>
                    <a:pt x="2820" y="36"/>
                  </a:lnTo>
                  <a:lnTo>
                    <a:pt x="2820" y="42"/>
                  </a:lnTo>
                  <a:lnTo>
                    <a:pt x="2820" y="42"/>
                  </a:lnTo>
                  <a:lnTo>
                    <a:pt x="2820" y="48"/>
                  </a:lnTo>
                  <a:lnTo>
                    <a:pt x="2820" y="54"/>
                  </a:lnTo>
                  <a:lnTo>
                    <a:pt x="2826" y="60"/>
                  </a:lnTo>
                  <a:lnTo>
                    <a:pt x="2826" y="66"/>
                  </a:lnTo>
                  <a:lnTo>
                    <a:pt x="2826" y="72"/>
                  </a:lnTo>
                  <a:lnTo>
                    <a:pt x="2826" y="78"/>
                  </a:lnTo>
                  <a:lnTo>
                    <a:pt x="2826" y="84"/>
                  </a:lnTo>
                  <a:lnTo>
                    <a:pt x="2826" y="90"/>
                  </a:lnTo>
                  <a:lnTo>
                    <a:pt x="2826" y="96"/>
                  </a:lnTo>
                  <a:lnTo>
                    <a:pt x="2832" y="114"/>
                  </a:lnTo>
                  <a:lnTo>
                    <a:pt x="2832" y="120"/>
                  </a:lnTo>
                  <a:lnTo>
                    <a:pt x="2832" y="132"/>
                  </a:lnTo>
                  <a:lnTo>
                    <a:pt x="2832" y="138"/>
                  </a:lnTo>
                  <a:lnTo>
                    <a:pt x="2832" y="144"/>
                  </a:lnTo>
                  <a:lnTo>
                    <a:pt x="2838" y="150"/>
                  </a:lnTo>
                  <a:lnTo>
                    <a:pt x="2838" y="162"/>
                  </a:lnTo>
                  <a:lnTo>
                    <a:pt x="2838" y="168"/>
                  </a:lnTo>
                  <a:lnTo>
                    <a:pt x="2838" y="174"/>
                  </a:lnTo>
                  <a:lnTo>
                    <a:pt x="2838" y="180"/>
                  </a:lnTo>
                  <a:lnTo>
                    <a:pt x="2838" y="192"/>
                  </a:lnTo>
                  <a:lnTo>
                    <a:pt x="2844" y="198"/>
                  </a:lnTo>
                  <a:lnTo>
                    <a:pt x="2844" y="204"/>
                  </a:lnTo>
                  <a:lnTo>
                    <a:pt x="2844" y="210"/>
                  </a:lnTo>
                  <a:lnTo>
                    <a:pt x="2844" y="216"/>
                  </a:lnTo>
                  <a:lnTo>
                    <a:pt x="2844" y="222"/>
                  </a:lnTo>
                  <a:lnTo>
                    <a:pt x="2844" y="234"/>
                  </a:lnTo>
                  <a:lnTo>
                    <a:pt x="2844" y="240"/>
                  </a:lnTo>
                  <a:lnTo>
                    <a:pt x="2850" y="246"/>
                  </a:lnTo>
                  <a:lnTo>
                    <a:pt x="2850" y="252"/>
                  </a:lnTo>
                  <a:lnTo>
                    <a:pt x="2850" y="258"/>
                  </a:lnTo>
                  <a:lnTo>
                    <a:pt x="2850" y="264"/>
                  </a:lnTo>
                  <a:lnTo>
                    <a:pt x="2850" y="270"/>
                  </a:lnTo>
                  <a:lnTo>
                    <a:pt x="2850" y="276"/>
                  </a:lnTo>
                  <a:lnTo>
                    <a:pt x="2856" y="282"/>
                  </a:lnTo>
                  <a:lnTo>
                    <a:pt x="2856" y="288"/>
                  </a:lnTo>
                  <a:lnTo>
                    <a:pt x="2856" y="294"/>
                  </a:lnTo>
                  <a:lnTo>
                    <a:pt x="2856" y="300"/>
                  </a:lnTo>
                  <a:lnTo>
                    <a:pt x="2856" y="306"/>
                  </a:lnTo>
                  <a:lnTo>
                    <a:pt x="2856" y="312"/>
                  </a:lnTo>
                  <a:lnTo>
                    <a:pt x="2856" y="318"/>
                  </a:lnTo>
                  <a:lnTo>
                    <a:pt x="2862" y="324"/>
                  </a:lnTo>
                  <a:lnTo>
                    <a:pt x="2862" y="330"/>
                  </a:lnTo>
                  <a:lnTo>
                    <a:pt x="2862" y="336"/>
                  </a:lnTo>
                  <a:lnTo>
                    <a:pt x="2862" y="342"/>
                  </a:lnTo>
                  <a:lnTo>
                    <a:pt x="2862" y="348"/>
                  </a:lnTo>
                  <a:lnTo>
                    <a:pt x="2862" y="354"/>
                  </a:lnTo>
                  <a:lnTo>
                    <a:pt x="2868" y="360"/>
                  </a:lnTo>
                  <a:lnTo>
                    <a:pt x="2868" y="366"/>
                  </a:lnTo>
                  <a:lnTo>
                    <a:pt x="2868" y="366"/>
                  </a:lnTo>
                  <a:lnTo>
                    <a:pt x="2868" y="372"/>
                  </a:lnTo>
                  <a:lnTo>
                    <a:pt x="2868" y="378"/>
                  </a:lnTo>
                  <a:lnTo>
                    <a:pt x="2868" y="384"/>
                  </a:lnTo>
                  <a:lnTo>
                    <a:pt x="2868" y="390"/>
                  </a:lnTo>
                  <a:lnTo>
                    <a:pt x="2874" y="396"/>
                  </a:lnTo>
                  <a:lnTo>
                    <a:pt x="2874" y="396"/>
                  </a:lnTo>
                  <a:lnTo>
                    <a:pt x="2874" y="402"/>
                  </a:lnTo>
                  <a:lnTo>
                    <a:pt x="2874" y="408"/>
                  </a:lnTo>
                  <a:lnTo>
                    <a:pt x="2874" y="414"/>
                  </a:lnTo>
                  <a:lnTo>
                    <a:pt x="2874" y="420"/>
                  </a:lnTo>
                  <a:lnTo>
                    <a:pt x="2880" y="420"/>
                  </a:lnTo>
                  <a:lnTo>
                    <a:pt x="2880" y="426"/>
                  </a:lnTo>
                  <a:lnTo>
                    <a:pt x="2880" y="432"/>
                  </a:lnTo>
                  <a:lnTo>
                    <a:pt x="2880" y="438"/>
                  </a:lnTo>
                  <a:lnTo>
                    <a:pt x="2880" y="438"/>
                  </a:lnTo>
                  <a:lnTo>
                    <a:pt x="2880" y="444"/>
                  </a:lnTo>
                  <a:lnTo>
                    <a:pt x="2880" y="450"/>
                  </a:lnTo>
                  <a:lnTo>
                    <a:pt x="2886" y="450"/>
                  </a:lnTo>
                  <a:lnTo>
                    <a:pt x="2886" y="456"/>
                  </a:lnTo>
                  <a:lnTo>
                    <a:pt x="2886" y="462"/>
                  </a:lnTo>
                  <a:lnTo>
                    <a:pt x="2886" y="462"/>
                  </a:lnTo>
                  <a:lnTo>
                    <a:pt x="2886" y="468"/>
                  </a:lnTo>
                  <a:lnTo>
                    <a:pt x="2886" y="468"/>
                  </a:lnTo>
                  <a:lnTo>
                    <a:pt x="2892" y="474"/>
                  </a:lnTo>
                  <a:lnTo>
                    <a:pt x="2892" y="480"/>
                  </a:lnTo>
                  <a:lnTo>
                    <a:pt x="2892" y="480"/>
                  </a:lnTo>
                  <a:lnTo>
                    <a:pt x="2892" y="486"/>
                  </a:lnTo>
                  <a:lnTo>
                    <a:pt x="2892" y="486"/>
                  </a:lnTo>
                  <a:lnTo>
                    <a:pt x="2892" y="492"/>
                  </a:lnTo>
                  <a:lnTo>
                    <a:pt x="2892" y="492"/>
                  </a:lnTo>
                  <a:lnTo>
                    <a:pt x="2898" y="498"/>
                  </a:lnTo>
                  <a:lnTo>
                    <a:pt x="2898" y="498"/>
                  </a:lnTo>
                  <a:lnTo>
                    <a:pt x="2898" y="504"/>
                  </a:lnTo>
                  <a:lnTo>
                    <a:pt x="2898" y="504"/>
                  </a:lnTo>
                  <a:lnTo>
                    <a:pt x="2898" y="510"/>
                  </a:lnTo>
                  <a:lnTo>
                    <a:pt x="2898" y="510"/>
                  </a:lnTo>
                  <a:lnTo>
                    <a:pt x="2904" y="516"/>
                  </a:lnTo>
                  <a:lnTo>
                    <a:pt x="2904" y="516"/>
                  </a:lnTo>
                  <a:lnTo>
                    <a:pt x="2904" y="522"/>
                  </a:lnTo>
                  <a:lnTo>
                    <a:pt x="2904" y="522"/>
                  </a:lnTo>
                  <a:lnTo>
                    <a:pt x="2904" y="522"/>
                  </a:lnTo>
                  <a:lnTo>
                    <a:pt x="2904" y="528"/>
                  </a:lnTo>
                  <a:lnTo>
                    <a:pt x="2904" y="528"/>
                  </a:lnTo>
                  <a:lnTo>
                    <a:pt x="2910" y="534"/>
                  </a:lnTo>
                  <a:lnTo>
                    <a:pt x="2910" y="534"/>
                  </a:lnTo>
                  <a:lnTo>
                    <a:pt x="2910" y="534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6" y="546"/>
                  </a:lnTo>
                  <a:lnTo>
                    <a:pt x="2916" y="546"/>
                  </a:lnTo>
                  <a:lnTo>
                    <a:pt x="2916" y="546"/>
                  </a:lnTo>
                  <a:lnTo>
                    <a:pt x="2916" y="546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22" y="552"/>
                  </a:lnTo>
                  <a:lnTo>
                    <a:pt x="2922" y="552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8" y="558"/>
                  </a:lnTo>
                  <a:lnTo>
                    <a:pt x="2928" y="564"/>
                  </a:lnTo>
                  <a:lnTo>
                    <a:pt x="2928" y="564"/>
                  </a:lnTo>
                  <a:lnTo>
                    <a:pt x="2928" y="564"/>
                  </a:lnTo>
                  <a:lnTo>
                    <a:pt x="2928" y="564"/>
                  </a:lnTo>
                  <a:lnTo>
                    <a:pt x="2928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34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58"/>
                  </a:lnTo>
                  <a:lnTo>
                    <a:pt x="2946" y="558"/>
                  </a:lnTo>
                  <a:lnTo>
                    <a:pt x="2952" y="558"/>
                  </a:lnTo>
                  <a:lnTo>
                    <a:pt x="2952" y="558"/>
                  </a:lnTo>
                  <a:lnTo>
                    <a:pt x="2952" y="558"/>
                  </a:lnTo>
                  <a:lnTo>
                    <a:pt x="2952" y="558"/>
                  </a:lnTo>
                  <a:lnTo>
                    <a:pt x="2952" y="552"/>
                  </a:lnTo>
                  <a:lnTo>
                    <a:pt x="2952" y="552"/>
                  </a:lnTo>
                  <a:lnTo>
                    <a:pt x="2952" y="552"/>
                  </a:lnTo>
                  <a:lnTo>
                    <a:pt x="2958" y="552"/>
                  </a:lnTo>
                  <a:lnTo>
                    <a:pt x="2958" y="546"/>
                  </a:lnTo>
                  <a:lnTo>
                    <a:pt x="2958" y="546"/>
                  </a:lnTo>
                  <a:lnTo>
                    <a:pt x="2958" y="546"/>
                  </a:lnTo>
                  <a:lnTo>
                    <a:pt x="2958" y="546"/>
                  </a:lnTo>
                  <a:lnTo>
                    <a:pt x="2958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34"/>
                  </a:lnTo>
                  <a:lnTo>
                    <a:pt x="2964" y="534"/>
                  </a:lnTo>
                  <a:lnTo>
                    <a:pt x="2964" y="534"/>
                  </a:lnTo>
                  <a:lnTo>
                    <a:pt x="2964" y="528"/>
                  </a:lnTo>
                  <a:lnTo>
                    <a:pt x="2970" y="528"/>
                  </a:lnTo>
                  <a:lnTo>
                    <a:pt x="2970" y="522"/>
                  </a:lnTo>
                  <a:lnTo>
                    <a:pt x="2970" y="522"/>
                  </a:lnTo>
                  <a:lnTo>
                    <a:pt x="2970" y="522"/>
                  </a:lnTo>
                  <a:lnTo>
                    <a:pt x="2970" y="516"/>
                  </a:lnTo>
                  <a:lnTo>
                    <a:pt x="2970" y="516"/>
                  </a:lnTo>
                  <a:lnTo>
                    <a:pt x="2970" y="510"/>
                  </a:lnTo>
                  <a:lnTo>
                    <a:pt x="2976" y="510"/>
                  </a:lnTo>
                  <a:lnTo>
                    <a:pt x="2976" y="504"/>
                  </a:lnTo>
                  <a:lnTo>
                    <a:pt x="2976" y="504"/>
                  </a:lnTo>
                  <a:lnTo>
                    <a:pt x="2976" y="498"/>
                  </a:lnTo>
                  <a:lnTo>
                    <a:pt x="2976" y="498"/>
                  </a:lnTo>
                  <a:lnTo>
                    <a:pt x="2976" y="492"/>
                  </a:lnTo>
                  <a:lnTo>
                    <a:pt x="2982" y="492"/>
                  </a:lnTo>
                  <a:lnTo>
                    <a:pt x="2982" y="486"/>
                  </a:lnTo>
                  <a:lnTo>
                    <a:pt x="2982" y="486"/>
                  </a:lnTo>
                  <a:lnTo>
                    <a:pt x="2982" y="480"/>
                  </a:lnTo>
                  <a:lnTo>
                    <a:pt x="2982" y="480"/>
                  </a:lnTo>
                  <a:lnTo>
                    <a:pt x="2982" y="474"/>
                  </a:lnTo>
                  <a:lnTo>
                    <a:pt x="2982" y="468"/>
                  </a:lnTo>
                  <a:lnTo>
                    <a:pt x="2988" y="468"/>
                  </a:lnTo>
                  <a:lnTo>
                    <a:pt x="2988" y="462"/>
                  </a:lnTo>
                  <a:lnTo>
                    <a:pt x="2988" y="462"/>
                  </a:lnTo>
                  <a:lnTo>
                    <a:pt x="2988" y="456"/>
                  </a:lnTo>
                  <a:lnTo>
                    <a:pt x="2988" y="450"/>
                  </a:lnTo>
                  <a:lnTo>
                    <a:pt x="2988" y="450"/>
                  </a:lnTo>
                  <a:lnTo>
                    <a:pt x="2994" y="444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2"/>
                  </a:lnTo>
                  <a:lnTo>
                    <a:pt x="2994" y="426"/>
                  </a:lnTo>
                  <a:lnTo>
                    <a:pt x="2994" y="420"/>
                  </a:lnTo>
                  <a:lnTo>
                    <a:pt x="2994" y="420"/>
                  </a:lnTo>
                  <a:lnTo>
                    <a:pt x="3000" y="414"/>
                  </a:lnTo>
                  <a:lnTo>
                    <a:pt x="3000" y="408"/>
                  </a:lnTo>
                  <a:lnTo>
                    <a:pt x="3000" y="402"/>
                  </a:lnTo>
                  <a:lnTo>
                    <a:pt x="3000" y="396"/>
                  </a:lnTo>
                  <a:lnTo>
                    <a:pt x="3000" y="396"/>
                  </a:lnTo>
                  <a:lnTo>
                    <a:pt x="3000" y="390"/>
                  </a:lnTo>
                  <a:lnTo>
                    <a:pt x="3006" y="384"/>
                  </a:lnTo>
                  <a:lnTo>
                    <a:pt x="3006" y="378"/>
                  </a:lnTo>
                  <a:lnTo>
                    <a:pt x="3006" y="372"/>
                  </a:lnTo>
                  <a:lnTo>
                    <a:pt x="3006" y="366"/>
                  </a:lnTo>
                  <a:lnTo>
                    <a:pt x="3006" y="366"/>
                  </a:lnTo>
                  <a:lnTo>
                    <a:pt x="3006" y="360"/>
                  </a:lnTo>
                  <a:lnTo>
                    <a:pt x="3006" y="354"/>
                  </a:lnTo>
                  <a:lnTo>
                    <a:pt x="3012" y="348"/>
                  </a:lnTo>
                  <a:lnTo>
                    <a:pt x="3012" y="342"/>
                  </a:lnTo>
                  <a:lnTo>
                    <a:pt x="3012" y="336"/>
                  </a:lnTo>
                  <a:lnTo>
                    <a:pt x="3012" y="330"/>
                  </a:lnTo>
                  <a:lnTo>
                    <a:pt x="3012" y="324"/>
                  </a:lnTo>
                  <a:lnTo>
                    <a:pt x="3012" y="318"/>
                  </a:lnTo>
                  <a:lnTo>
                    <a:pt x="3018" y="312"/>
                  </a:lnTo>
                  <a:lnTo>
                    <a:pt x="3018" y="306"/>
                  </a:lnTo>
                  <a:lnTo>
                    <a:pt x="3018" y="300"/>
                  </a:lnTo>
                  <a:lnTo>
                    <a:pt x="3018" y="294"/>
                  </a:lnTo>
                  <a:lnTo>
                    <a:pt x="3018" y="288"/>
                  </a:lnTo>
                  <a:lnTo>
                    <a:pt x="3018" y="282"/>
                  </a:lnTo>
                  <a:lnTo>
                    <a:pt x="3018" y="276"/>
                  </a:lnTo>
                  <a:lnTo>
                    <a:pt x="3024" y="270"/>
                  </a:lnTo>
                  <a:lnTo>
                    <a:pt x="3024" y="264"/>
                  </a:lnTo>
                  <a:lnTo>
                    <a:pt x="3024" y="258"/>
                  </a:lnTo>
                  <a:lnTo>
                    <a:pt x="3024" y="252"/>
                  </a:lnTo>
                  <a:lnTo>
                    <a:pt x="3024" y="246"/>
                  </a:lnTo>
                  <a:lnTo>
                    <a:pt x="3024" y="240"/>
                  </a:lnTo>
                  <a:lnTo>
                    <a:pt x="3030" y="234"/>
                  </a:lnTo>
                  <a:lnTo>
                    <a:pt x="3030" y="222"/>
                  </a:lnTo>
                  <a:lnTo>
                    <a:pt x="3030" y="216"/>
                  </a:lnTo>
                  <a:lnTo>
                    <a:pt x="3030" y="204"/>
                  </a:lnTo>
                  <a:lnTo>
                    <a:pt x="3030" y="198"/>
                  </a:lnTo>
                  <a:lnTo>
                    <a:pt x="3036" y="192"/>
                  </a:lnTo>
                  <a:lnTo>
                    <a:pt x="3036" y="180"/>
                  </a:lnTo>
                  <a:lnTo>
                    <a:pt x="3036" y="174"/>
                  </a:lnTo>
                  <a:lnTo>
                    <a:pt x="3036" y="168"/>
                  </a:lnTo>
                  <a:lnTo>
                    <a:pt x="3036" y="162"/>
                  </a:lnTo>
                  <a:lnTo>
                    <a:pt x="3036" y="150"/>
                  </a:lnTo>
                  <a:lnTo>
                    <a:pt x="3036" y="144"/>
                  </a:lnTo>
                  <a:lnTo>
                    <a:pt x="3042" y="138"/>
                  </a:lnTo>
                  <a:lnTo>
                    <a:pt x="3042" y="132"/>
                  </a:lnTo>
                  <a:lnTo>
                    <a:pt x="3042" y="120"/>
                  </a:lnTo>
                  <a:lnTo>
                    <a:pt x="3042" y="114"/>
                  </a:lnTo>
                  <a:lnTo>
                    <a:pt x="3042" y="108"/>
                  </a:lnTo>
                  <a:lnTo>
                    <a:pt x="3042" y="96"/>
                  </a:lnTo>
                  <a:lnTo>
                    <a:pt x="3048" y="90"/>
                  </a:lnTo>
                  <a:lnTo>
                    <a:pt x="3048" y="84"/>
                  </a:lnTo>
                  <a:lnTo>
                    <a:pt x="3048" y="78"/>
                  </a:lnTo>
                  <a:lnTo>
                    <a:pt x="3048" y="72"/>
                  </a:lnTo>
                  <a:lnTo>
                    <a:pt x="3048" y="66"/>
                  </a:lnTo>
                  <a:lnTo>
                    <a:pt x="3048" y="60"/>
                  </a:lnTo>
                  <a:lnTo>
                    <a:pt x="3048" y="54"/>
                  </a:lnTo>
                  <a:lnTo>
                    <a:pt x="3054" y="48"/>
                  </a:lnTo>
                  <a:lnTo>
                    <a:pt x="3054" y="42"/>
                  </a:lnTo>
                  <a:lnTo>
                    <a:pt x="3054" y="42"/>
                  </a:lnTo>
                  <a:lnTo>
                    <a:pt x="3054" y="36"/>
                  </a:lnTo>
                  <a:lnTo>
                    <a:pt x="3054" y="36"/>
                  </a:lnTo>
                  <a:lnTo>
                    <a:pt x="3054" y="30"/>
                  </a:lnTo>
                  <a:lnTo>
                    <a:pt x="3054" y="30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0" y="24"/>
                  </a:lnTo>
                  <a:lnTo>
                    <a:pt x="3066" y="24"/>
                  </a:lnTo>
                  <a:lnTo>
                    <a:pt x="3066" y="24"/>
                  </a:lnTo>
                  <a:lnTo>
                    <a:pt x="3066" y="24"/>
                  </a:lnTo>
                  <a:lnTo>
                    <a:pt x="3066" y="30"/>
                  </a:lnTo>
                  <a:lnTo>
                    <a:pt x="3066" y="30"/>
                  </a:lnTo>
                  <a:lnTo>
                    <a:pt x="3066" y="30"/>
                  </a:lnTo>
                  <a:lnTo>
                    <a:pt x="3066" y="36"/>
                  </a:lnTo>
                  <a:lnTo>
                    <a:pt x="3072" y="36"/>
                  </a:lnTo>
                  <a:lnTo>
                    <a:pt x="3072" y="36"/>
                  </a:lnTo>
                  <a:lnTo>
                    <a:pt x="3072" y="36"/>
                  </a:lnTo>
                  <a:lnTo>
                    <a:pt x="3072" y="42"/>
                  </a:lnTo>
                  <a:lnTo>
                    <a:pt x="3072" y="42"/>
                  </a:lnTo>
                  <a:lnTo>
                    <a:pt x="3072" y="42"/>
                  </a:lnTo>
                  <a:lnTo>
                    <a:pt x="3078" y="48"/>
                  </a:lnTo>
                  <a:lnTo>
                    <a:pt x="3078" y="48"/>
                  </a:lnTo>
                  <a:lnTo>
                    <a:pt x="3078" y="48"/>
                  </a:lnTo>
                  <a:lnTo>
                    <a:pt x="3078" y="54"/>
                  </a:lnTo>
                  <a:lnTo>
                    <a:pt x="3078" y="54"/>
                  </a:lnTo>
                  <a:lnTo>
                    <a:pt x="3078" y="54"/>
                  </a:lnTo>
                  <a:lnTo>
                    <a:pt x="3078" y="54"/>
                  </a:lnTo>
                  <a:lnTo>
                    <a:pt x="3084" y="60"/>
                  </a:lnTo>
                  <a:lnTo>
                    <a:pt x="3084" y="60"/>
                  </a:lnTo>
                  <a:lnTo>
                    <a:pt x="3084" y="66"/>
                  </a:lnTo>
                  <a:lnTo>
                    <a:pt x="3084" y="66"/>
                  </a:lnTo>
                  <a:lnTo>
                    <a:pt x="3084" y="66"/>
                  </a:lnTo>
                  <a:lnTo>
                    <a:pt x="3090" y="66"/>
                  </a:lnTo>
                  <a:lnTo>
                    <a:pt x="3090" y="72"/>
                  </a:lnTo>
                  <a:lnTo>
                    <a:pt x="3090" y="72"/>
                  </a:lnTo>
                  <a:lnTo>
                    <a:pt x="3090" y="72"/>
                  </a:lnTo>
                  <a:lnTo>
                    <a:pt x="3090" y="78"/>
                  </a:lnTo>
                  <a:lnTo>
                    <a:pt x="3090" y="78"/>
                  </a:lnTo>
                  <a:lnTo>
                    <a:pt x="3090" y="78"/>
                  </a:lnTo>
                  <a:lnTo>
                    <a:pt x="3096" y="78"/>
                  </a:lnTo>
                  <a:lnTo>
                    <a:pt x="3096" y="84"/>
                  </a:lnTo>
                  <a:lnTo>
                    <a:pt x="3096" y="84"/>
                  </a:lnTo>
                  <a:lnTo>
                    <a:pt x="3096" y="84"/>
                  </a:lnTo>
                  <a:lnTo>
                    <a:pt x="3096" y="84"/>
                  </a:lnTo>
                  <a:lnTo>
                    <a:pt x="3096" y="90"/>
                  </a:lnTo>
                  <a:lnTo>
                    <a:pt x="3102" y="90"/>
                  </a:lnTo>
                  <a:lnTo>
                    <a:pt x="3102" y="90"/>
                  </a:lnTo>
                  <a:lnTo>
                    <a:pt x="3102" y="90"/>
                  </a:lnTo>
                  <a:lnTo>
                    <a:pt x="3102" y="96"/>
                  </a:lnTo>
                  <a:lnTo>
                    <a:pt x="3102" y="96"/>
                  </a:lnTo>
                  <a:lnTo>
                    <a:pt x="3102" y="96"/>
                  </a:lnTo>
                  <a:lnTo>
                    <a:pt x="3102" y="96"/>
                  </a:lnTo>
                  <a:lnTo>
                    <a:pt x="3108" y="102"/>
                  </a:lnTo>
                  <a:lnTo>
                    <a:pt x="3108" y="102"/>
                  </a:lnTo>
                  <a:lnTo>
                    <a:pt x="3108" y="102"/>
                  </a:lnTo>
                  <a:lnTo>
                    <a:pt x="3108" y="108"/>
                  </a:lnTo>
                  <a:lnTo>
                    <a:pt x="3108" y="108"/>
                  </a:lnTo>
                  <a:lnTo>
                    <a:pt x="3108" y="108"/>
                  </a:lnTo>
                  <a:lnTo>
                    <a:pt x="3114" y="108"/>
                  </a:lnTo>
                  <a:lnTo>
                    <a:pt x="3114" y="114"/>
                  </a:lnTo>
                  <a:lnTo>
                    <a:pt x="3114" y="114"/>
                  </a:lnTo>
                  <a:lnTo>
                    <a:pt x="3114" y="114"/>
                  </a:lnTo>
                  <a:lnTo>
                    <a:pt x="3114" y="114"/>
                  </a:lnTo>
                  <a:lnTo>
                    <a:pt x="3114" y="120"/>
                  </a:lnTo>
                  <a:lnTo>
                    <a:pt x="3120" y="120"/>
                  </a:lnTo>
                  <a:lnTo>
                    <a:pt x="3120" y="120"/>
                  </a:lnTo>
                  <a:lnTo>
                    <a:pt x="3120" y="120"/>
                  </a:lnTo>
                  <a:lnTo>
                    <a:pt x="3120" y="126"/>
                  </a:lnTo>
                  <a:lnTo>
                    <a:pt x="3120" y="126"/>
                  </a:lnTo>
                  <a:lnTo>
                    <a:pt x="3120" y="126"/>
                  </a:lnTo>
                  <a:lnTo>
                    <a:pt x="3120" y="126"/>
                  </a:lnTo>
                  <a:lnTo>
                    <a:pt x="3126" y="132"/>
                  </a:lnTo>
                  <a:lnTo>
                    <a:pt x="3126" y="132"/>
                  </a:lnTo>
                  <a:lnTo>
                    <a:pt x="3126" y="132"/>
                  </a:lnTo>
                  <a:lnTo>
                    <a:pt x="3126" y="132"/>
                  </a:lnTo>
                  <a:lnTo>
                    <a:pt x="3126" y="138"/>
                  </a:lnTo>
                  <a:lnTo>
                    <a:pt x="3126" y="138"/>
                  </a:lnTo>
                  <a:lnTo>
                    <a:pt x="3132" y="138"/>
                  </a:lnTo>
                  <a:lnTo>
                    <a:pt x="3132" y="138"/>
                  </a:lnTo>
                  <a:lnTo>
                    <a:pt x="3132" y="144"/>
                  </a:lnTo>
                  <a:lnTo>
                    <a:pt x="3132" y="144"/>
                  </a:lnTo>
                  <a:lnTo>
                    <a:pt x="3132" y="144"/>
                  </a:lnTo>
                  <a:lnTo>
                    <a:pt x="3132" y="144"/>
                  </a:lnTo>
                  <a:lnTo>
                    <a:pt x="3132" y="150"/>
                  </a:lnTo>
                  <a:lnTo>
                    <a:pt x="3138" y="150"/>
                  </a:lnTo>
                  <a:lnTo>
                    <a:pt x="3138" y="150"/>
                  </a:lnTo>
                  <a:lnTo>
                    <a:pt x="3138" y="156"/>
                  </a:lnTo>
                  <a:lnTo>
                    <a:pt x="3138" y="156"/>
                  </a:lnTo>
                  <a:lnTo>
                    <a:pt x="3138" y="156"/>
                  </a:lnTo>
                  <a:lnTo>
                    <a:pt x="3138" y="156"/>
                  </a:lnTo>
                  <a:lnTo>
                    <a:pt x="3144" y="162"/>
                  </a:lnTo>
                  <a:lnTo>
                    <a:pt x="3144" y="162"/>
                  </a:lnTo>
                  <a:lnTo>
                    <a:pt x="3144" y="162"/>
                  </a:lnTo>
                  <a:lnTo>
                    <a:pt x="3144" y="162"/>
                  </a:lnTo>
                  <a:lnTo>
                    <a:pt x="3144" y="168"/>
                  </a:lnTo>
                  <a:lnTo>
                    <a:pt x="3144" y="168"/>
                  </a:lnTo>
                  <a:lnTo>
                    <a:pt x="3144" y="168"/>
                  </a:lnTo>
                  <a:lnTo>
                    <a:pt x="3150" y="168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80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56" y="180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56" y="186"/>
                  </a:lnTo>
                  <a:lnTo>
                    <a:pt x="3162" y="192"/>
                  </a:lnTo>
                  <a:lnTo>
                    <a:pt x="3162" y="192"/>
                  </a:lnTo>
                  <a:lnTo>
                    <a:pt x="3162" y="192"/>
                  </a:lnTo>
                  <a:lnTo>
                    <a:pt x="3162" y="192"/>
                  </a:lnTo>
                  <a:lnTo>
                    <a:pt x="3162" y="198"/>
                  </a:lnTo>
                  <a:lnTo>
                    <a:pt x="3162" y="198"/>
                  </a:lnTo>
                  <a:lnTo>
                    <a:pt x="3168" y="198"/>
                  </a:lnTo>
                  <a:lnTo>
                    <a:pt x="3168" y="198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74" y="204"/>
                  </a:lnTo>
                  <a:lnTo>
                    <a:pt x="3174" y="210"/>
                  </a:lnTo>
                  <a:lnTo>
                    <a:pt x="3174" y="210"/>
                  </a:lnTo>
                  <a:lnTo>
                    <a:pt x="3174" y="210"/>
                  </a:lnTo>
                  <a:lnTo>
                    <a:pt x="3174" y="210"/>
                  </a:lnTo>
                  <a:lnTo>
                    <a:pt x="3174" y="216"/>
                  </a:lnTo>
                  <a:lnTo>
                    <a:pt x="3174" y="216"/>
                  </a:lnTo>
                  <a:lnTo>
                    <a:pt x="3180" y="216"/>
                  </a:lnTo>
                  <a:lnTo>
                    <a:pt x="3180" y="216"/>
                  </a:lnTo>
                  <a:lnTo>
                    <a:pt x="3180" y="216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6" y="222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34"/>
                  </a:lnTo>
                  <a:lnTo>
                    <a:pt x="3192" y="234"/>
                  </a:lnTo>
                  <a:lnTo>
                    <a:pt x="3192" y="234"/>
                  </a:lnTo>
                  <a:lnTo>
                    <a:pt x="3192" y="234"/>
                  </a:lnTo>
                  <a:lnTo>
                    <a:pt x="3192" y="234"/>
                  </a:lnTo>
                  <a:lnTo>
                    <a:pt x="3192" y="240"/>
                  </a:lnTo>
                  <a:lnTo>
                    <a:pt x="3192" y="240"/>
                  </a:lnTo>
                  <a:lnTo>
                    <a:pt x="3198" y="240"/>
                  </a:lnTo>
                  <a:lnTo>
                    <a:pt x="3198" y="240"/>
                  </a:lnTo>
                  <a:lnTo>
                    <a:pt x="3198" y="240"/>
                  </a:lnTo>
                  <a:lnTo>
                    <a:pt x="3198" y="246"/>
                  </a:lnTo>
                  <a:lnTo>
                    <a:pt x="3198" y="246"/>
                  </a:lnTo>
                  <a:lnTo>
                    <a:pt x="3198" y="246"/>
                  </a:lnTo>
                  <a:lnTo>
                    <a:pt x="3198" y="246"/>
                  </a:lnTo>
                  <a:lnTo>
                    <a:pt x="3204" y="246"/>
                  </a:lnTo>
                  <a:lnTo>
                    <a:pt x="3204" y="252"/>
                  </a:lnTo>
                  <a:lnTo>
                    <a:pt x="3204" y="252"/>
                  </a:lnTo>
                  <a:lnTo>
                    <a:pt x="3204" y="252"/>
                  </a:lnTo>
                  <a:lnTo>
                    <a:pt x="3204" y="252"/>
                  </a:lnTo>
                  <a:lnTo>
                    <a:pt x="3204" y="252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58"/>
                  </a:lnTo>
                  <a:lnTo>
                    <a:pt x="3210" y="264"/>
                  </a:lnTo>
                  <a:lnTo>
                    <a:pt x="3210" y="264"/>
                  </a:lnTo>
                  <a:lnTo>
                    <a:pt x="3216" y="264"/>
                  </a:lnTo>
                  <a:lnTo>
                    <a:pt x="3216" y="264"/>
                  </a:lnTo>
                  <a:lnTo>
                    <a:pt x="3216" y="270"/>
                  </a:lnTo>
                  <a:lnTo>
                    <a:pt x="3216" y="270"/>
                  </a:lnTo>
                  <a:lnTo>
                    <a:pt x="3216" y="270"/>
                  </a:lnTo>
                  <a:lnTo>
                    <a:pt x="3222" y="270"/>
                  </a:lnTo>
                  <a:lnTo>
                    <a:pt x="3222" y="270"/>
                  </a:lnTo>
                  <a:lnTo>
                    <a:pt x="3222" y="270"/>
                  </a:lnTo>
                  <a:lnTo>
                    <a:pt x="3222" y="276"/>
                  </a:lnTo>
                  <a:lnTo>
                    <a:pt x="3222" y="276"/>
                  </a:lnTo>
                  <a:lnTo>
                    <a:pt x="3222" y="276"/>
                  </a:lnTo>
                  <a:lnTo>
                    <a:pt x="3222" y="276"/>
                  </a:lnTo>
                  <a:lnTo>
                    <a:pt x="3228" y="276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28" y="282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88"/>
                  </a:lnTo>
                  <a:lnTo>
                    <a:pt x="3234" y="294"/>
                  </a:lnTo>
                  <a:lnTo>
                    <a:pt x="3240" y="294"/>
                  </a:lnTo>
                  <a:lnTo>
                    <a:pt x="3240" y="294"/>
                  </a:lnTo>
                  <a:lnTo>
                    <a:pt x="3240" y="294"/>
                  </a:lnTo>
                  <a:lnTo>
                    <a:pt x="3240" y="294"/>
                  </a:lnTo>
                  <a:lnTo>
                    <a:pt x="3240" y="300"/>
                  </a:lnTo>
                  <a:lnTo>
                    <a:pt x="3240" y="300"/>
                  </a:lnTo>
                  <a:lnTo>
                    <a:pt x="3246" y="300"/>
                  </a:lnTo>
                  <a:lnTo>
                    <a:pt x="3246" y="300"/>
                  </a:lnTo>
                  <a:lnTo>
                    <a:pt x="3246" y="300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8" y="312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64" y="318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70" y="324"/>
                  </a:lnTo>
                  <a:lnTo>
                    <a:pt x="3270" y="330"/>
                  </a:lnTo>
                  <a:lnTo>
                    <a:pt x="3270" y="330"/>
                  </a:lnTo>
                  <a:lnTo>
                    <a:pt x="3270" y="330"/>
                  </a:lnTo>
                  <a:lnTo>
                    <a:pt x="3270" y="330"/>
                  </a:lnTo>
                  <a:lnTo>
                    <a:pt x="3270" y="330"/>
                  </a:lnTo>
                  <a:lnTo>
                    <a:pt x="3276" y="330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76" y="336"/>
                  </a:lnTo>
                  <a:lnTo>
                    <a:pt x="3282" y="336"/>
                  </a:lnTo>
                  <a:lnTo>
                    <a:pt x="3282" y="342"/>
                  </a:lnTo>
                  <a:lnTo>
                    <a:pt x="3282" y="342"/>
                  </a:lnTo>
                  <a:lnTo>
                    <a:pt x="3282" y="342"/>
                  </a:lnTo>
                  <a:lnTo>
                    <a:pt x="3282" y="342"/>
                  </a:lnTo>
                  <a:lnTo>
                    <a:pt x="3282" y="342"/>
                  </a:lnTo>
                  <a:lnTo>
                    <a:pt x="3288" y="342"/>
                  </a:lnTo>
                  <a:lnTo>
                    <a:pt x="3288" y="342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0" y="348"/>
                  </a:lnTo>
                  <a:lnTo>
                    <a:pt x="3306" y="348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2" y="336"/>
                  </a:lnTo>
                  <a:lnTo>
                    <a:pt x="3318" y="336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18" y="330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24" y="324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8"/>
                  </a:lnTo>
                  <a:lnTo>
                    <a:pt x="3330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36" y="312"/>
                  </a:lnTo>
                  <a:lnTo>
                    <a:pt x="3336" y="306"/>
                  </a:lnTo>
                  <a:lnTo>
                    <a:pt x="3336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6"/>
                  </a:lnTo>
                  <a:lnTo>
                    <a:pt x="3342" y="300"/>
                  </a:lnTo>
                  <a:lnTo>
                    <a:pt x="3342" y="300"/>
                  </a:lnTo>
                  <a:lnTo>
                    <a:pt x="3342" y="300"/>
                  </a:lnTo>
                  <a:lnTo>
                    <a:pt x="3348" y="300"/>
                  </a:lnTo>
                  <a:lnTo>
                    <a:pt x="3348" y="300"/>
                  </a:lnTo>
                  <a:lnTo>
                    <a:pt x="3348" y="300"/>
                  </a:lnTo>
                  <a:lnTo>
                    <a:pt x="3348" y="294"/>
                  </a:lnTo>
                  <a:lnTo>
                    <a:pt x="3348" y="294"/>
                  </a:lnTo>
                  <a:lnTo>
                    <a:pt x="3348" y="294"/>
                  </a:lnTo>
                  <a:lnTo>
                    <a:pt x="3348" y="294"/>
                  </a:lnTo>
                  <a:lnTo>
                    <a:pt x="3354" y="294"/>
                  </a:lnTo>
                  <a:lnTo>
                    <a:pt x="3354" y="288"/>
                  </a:lnTo>
                  <a:lnTo>
                    <a:pt x="3354" y="288"/>
                  </a:lnTo>
                  <a:lnTo>
                    <a:pt x="3354" y="288"/>
                  </a:lnTo>
                  <a:lnTo>
                    <a:pt x="3354" y="288"/>
                  </a:lnTo>
                  <a:lnTo>
                    <a:pt x="3354" y="288"/>
                  </a:lnTo>
                  <a:lnTo>
                    <a:pt x="3360" y="282"/>
                  </a:lnTo>
                  <a:lnTo>
                    <a:pt x="3360" y="282"/>
                  </a:lnTo>
                  <a:lnTo>
                    <a:pt x="3360" y="282"/>
                  </a:lnTo>
                  <a:lnTo>
                    <a:pt x="3360" y="282"/>
                  </a:lnTo>
                  <a:lnTo>
                    <a:pt x="3360" y="282"/>
                  </a:lnTo>
                  <a:lnTo>
                    <a:pt x="3360" y="276"/>
                  </a:lnTo>
                  <a:lnTo>
                    <a:pt x="3360" y="276"/>
                  </a:lnTo>
                  <a:lnTo>
                    <a:pt x="3366" y="276"/>
                  </a:lnTo>
                  <a:lnTo>
                    <a:pt x="3366" y="276"/>
                  </a:lnTo>
                  <a:lnTo>
                    <a:pt x="3366" y="276"/>
                  </a:lnTo>
                  <a:lnTo>
                    <a:pt x="3366" y="270"/>
                  </a:lnTo>
                  <a:lnTo>
                    <a:pt x="3366" y="270"/>
                  </a:lnTo>
                  <a:lnTo>
                    <a:pt x="3366" y="270"/>
                  </a:lnTo>
                  <a:lnTo>
                    <a:pt x="3372" y="270"/>
                  </a:lnTo>
                  <a:lnTo>
                    <a:pt x="3372" y="270"/>
                  </a:lnTo>
                  <a:lnTo>
                    <a:pt x="3372" y="264"/>
                  </a:lnTo>
                  <a:lnTo>
                    <a:pt x="3372" y="264"/>
                  </a:lnTo>
                  <a:lnTo>
                    <a:pt x="3372" y="264"/>
                  </a:lnTo>
                  <a:lnTo>
                    <a:pt x="3372" y="264"/>
                  </a:lnTo>
                  <a:lnTo>
                    <a:pt x="3372" y="264"/>
                  </a:lnTo>
                  <a:lnTo>
                    <a:pt x="3378" y="258"/>
                  </a:lnTo>
                  <a:lnTo>
                    <a:pt x="3378" y="258"/>
                  </a:lnTo>
                  <a:lnTo>
                    <a:pt x="3378" y="258"/>
                  </a:lnTo>
                  <a:lnTo>
                    <a:pt x="3378" y="258"/>
                  </a:lnTo>
                  <a:lnTo>
                    <a:pt x="3378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84" y="246"/>
                  </a:lnTo>
                  <a:lnTo>
                    <a:pt x="3390" y="246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28"/>
                  </a:lnTo>
                  <a:lnTo>
                    <a:pt x="3396" y="228"/>
                  </a:lnTo>
                  <a:lnTo>
                    <a:pt x="3402" y="228"/>
                  </a:lnTo>
                  <a:lnTo>
                    <a:pt x="3402" y="228"/>
                  </a:lnTo>
                  <a:lnTo>
                    <a:pt x="3402" y="228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8" y="222"/>
                  </a:lnTo>
                  <a:lnTo>
                    <a:pt x="3408" y="216"/>
                  </a:lnTo>
                  <a:lnTo>
                    <a:pt x="3408" y="216"/>
                  </a:lnTo>
                  <a:lnTo>
                    <a:pt x="3408" y="216"/>
                  </a:lnTo>
                  <a:lnTo>
                    <a:pt x="3408" y="216"/>
                  </a:lnTo>
                  <a:lnTo>
                    <a:pt x="3408" y="216"/>
                  </a:lnTo>
                  <a:lnTo>
                    <a:pt x="3414" y="210"/>
                  </a:lnTo>
                  <a:lnTo>
                    <a:pt x="3414" y="210"/>
                  </a:lnTo>
                  <a:lnTo>
                    <a:pt x="3414" y="210"/>
                  </a:lnTo>
                  <a:lnTo>
                    <a:pt x="3414" y="210"/>
                  </a:lnTo>
                  <a:lnTo>
                    <a:pt x="3414" y="204"/>
                  </a:lnTo>
                  <a:lnTo>
                    <a:pt x="3414" y="204"/>
                  </a:lnTo>
                  <a:lnTo>
                    <a:pt x="3414" y="204"/>
                  </a:lnTo>
                  <a:lnTo>
                    <a:pt x="3420" y="204"/>
                  </a:lnTo>
                  <a:lnTo>
                    <a:pt x="3420" y="198"/>
                  </a:lnTo>
                  <a:lnTo>
                    <a:pt x="3420" y="198"/>
                  </a:lnTo>
                  <a:lnTo>
                    <a:pt x="3420" y="198"/>
                  </a:lnTo>
                  <a:lnTo>
                    <a:pt x="3420" y="198"/>
                  </a:lnTo>
                  <a:lnTo>
                    <a:pt x="3420" y="192"/>
                  </a:lnTo>
                  <a:lnTo>
                    <a:pt x="3426" y="192"/>
                  </a:lnTo>
                  <a:lnTo>
                    <a:pt x="3426" y="192"/>
                  </a:lnTo>
                  <a:lnTo>
                    <a:pt x="3426" y="192"/>
                  </a:lnTo>
                  <a:lnTo>
                    <a:pt x="3426" y="186"/>
                  </a:lnTo>
                  <a:lnTo>
                    <a:pt x="3426" y="186"/>
                  </a:lnTo>
                  <a:lnTo>
                    <a:pt x="3426" y="186"/>
                  </a:lnTo>
                  <a:lnTo>
                    <a:pt x="3426" y="186"/>
                  </a:lnTo>
                  <a:lnTo>
                    <a:pt x="3432" y="186"/>
                  </a:lnTo>
                  <a:lnTo>
                    <a:pt x="3432" y="180"/>
                  </a:lnTo>
                  <a:lnTo>
                    <a:pt x="3432" y="180"/>
                  </a:lnTo>
                  <a:lnTo>
                    <a:pt x="3432" y="180"/>
                  </a:lnTo>
                  <a:lnTo>
                    <a:pt x="3432" y="174"/>
                  </a:lnTo>
                  <a:lnTo>
                    <a:pt x="3432" y="174"/>
                  </a:lnTo>
                  <a:lnTo>
                    <a:pt x="3438" y="174"/>
                  </a:lnTo>
                  <a:lnTo>
                    <a:pt x="3438" y="174"/>
                  </a:lnTo>
                  <a:lnTo>
                    <a:pt x="3438" y="168"/>
                  </a:lnTo>
                  <a:lnTo>
                    <a:pt x="3438" y="168"/>
                  </a:lnTo>
                  <a:lnTo>
                    <a:pt x="3438" y="168"/>
                  </a:lnTo>
                  <a:lnTo>
                    <a:pt x="3438" y="168"/>
                  </a:lnTo>
                  <a:lnTo>
                    <a:pt x="3438" y="162"/>
                  </a:lnTo>
                  <a:lnTo>
                    <a:pt x="3444" y="162"/>
                  </a:lnTo>
                  <a:lnTo>
                    <a:pt x="3444" y="162"/>
                  </a:lnTo>
                  <a:lnTo>
                    <a:pt x="3444" y="162"/>
                  </a:lnTo>
                  <a:lnTo>
                    <a:pt x="3444" y="156"/>
                  </a:lnTo>
                  <a:lnTo>
                    <a:pt x="3444" y="156"/>
                  </a:lnTo>
                  <a:lnTo>
                    <a:pt x="3444" y="156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6" y="144"/>
                  </a:lnTo>
                  <a:lnTo>
                    <a:pt x="3456" y="138"/>
                  </a:lnTo>
                  <a:lnTo>
                    <a:pt x="3456" y="138"/>
                  </a:lnTo>
                  <a:lnTo>
                    <a:pt x="3456" y="138"/>
                  </a:lnTo>
                  <a:lnTo>
                    <a:pt x="3456" y="132"/>
                  </a:lnTo>
                  <a:lnTo>
                    <a:pt x="3456" y="132"/>
                  </a:lnTo>
                  <a:lnTo>
                    <a:pt x="3462" y="132"/>
                  </a:lnTo>
                  <a:lnTo>
                    <a:pt x="3462" y="132"/>
                  </a:lnTo>
                  <a:lnTo>
                    <a:pt x="3462" y="126"/>
                  </a:lnTo>
                  <a:lnTo>
                    <a:pt x="3462" y="126"/>
                  </a:lnTo>
                  <a:lnTo>
                    <a:pt x="3462" y="126"/>
                  </a:lnTo>
                  <a:lnTo>
                    <a:pt x="3462" y="126"/>
                  </a:lnTo>
                  <a:lnTo>
                    <a:pt x="3462" y="120"/>
                  </a:lnTo>
                  <a:lnTo>
                    <a:pt x="3468" y="120"/>
                  </a:lnTo>
                  <a:lnTo>
                    <a:pt x="3468" y="120"/>
                  </a:lnTo>
                  <a:lnTo>
                    <a:pt x="3468" y="120"/>
                  </a:lnTo>
                  <a:lnTo>
                    <a:pt x="3468" y="114"/>
                  </a:lnTo>
                  <a:lnTo>
                    <a:pt x="3468" y="114"/>
                  </a:lnTo>
                  <a:lnTo>
                    <a:pt x="3468" y="114"/>
                  </a:lnTo>
                  <a:lnTo>
                    <a:pt x="3474" y="108"/>
                  </a:lnTo>
                  <a:lnTo>
                    <a:pt x="3474" y="108"/>
                  </a:lnTo>
                  <a:lnTo>
                    <a:pt x="3474" y="108"/>
                  </a:lnTo>
                  <a:lnTo>
                    <a:pt x="3474" y="108"/>
                  </a:lnTo>
                  <a:lnTo>
                    <a:pt x="3474" y="102"/>
                  </a:lnTo>
                  <a:lnTo>
                    <a:pt x="3474" y="102"/>
                  </a:lnTo>
                  <a:lnTo>
                    <a:pt x="3480" y="102"/>
                  </a:lnTo>
                  <a:lnTo>
                    <a:pt x="3480" y="102"/>
                  </a:lnTo>
                  <a:lnTo>
                    <a:pt x="3480" y="96"/>
                  </a:lnTo>
                  <a:lnTo>
                    <a:pt x="3480" y="96"/>
                  </a:lnTo>
                  <a:lnTo>
                    <a:pt x="3480" y="96"/>
                  </a:lnTo>
                  <a:lnTo>
                    <a:pt x="3480" y="90"/>
                  </a:lnTo>
                  <a:lnTo>
                    <a:pt x="3480" y="90"/>
                  </a:lnTo>
                  <a:lnTo>
                    <a:pt x="3486" y="90"/>
                  </a:lnTo>
                  <a:lnTo>
                    <a:pt x="3486" y="90"/>
                  </a:lnTo>
                  <a:lnTo>
                    <a:pt x="3486" y="84"/>
                  </a:lnTo>
                  <a:lnTo>
                    <a:pt x="3486" y="84"/>
                  </a:lnTo>
                  <a:lnTo>
                    <a:pt x="3486" y="84"/>
                  </a:lnTo>
                  <a:lnTo>
                    <a:pt x="3486" y="84"/>
                  </a:lnTo>
                  <a:lnTo>
                    <a:pt x="3492" y="78"/>
                  </a:lnTo>
                  <a:lnTo>
                    <a:pt x="3492" y="78"/>
                  </a:lnTo>
                  <a:lnTo>
                    <a:pt x="3492" y="78"/>
                  </a:lnTo>
                  <a:lnTo>
                    <a:pt x="3492" y="72"/>
                  </a:lnTo>
                  <a:lnTo>
                    <a:pt x="3492" y="72"/>
                  </a:lnTo>
                  <a:lnTo>
                    <a:pt x="3492" y="72"/>
                  </a:lnTo>
                  <a:lnTo>
                    <a:pt x="3492" y="72"/>
                  </a:lnTo>
                  <a:lnTo>
                    <a:pt x="3498" y="66"/>
                  </a:lnTo>
                  <a:lnTo>
                    <a:pt x="3498" y="66"/>
                  </a:lnTo>
                  <a:lnTo>
                    <a:pt x="3498" y="66"/>
                  </a:lnTo>
                  <a:lnTo>
                    <a:pt x="3498" y="60"/>
                  </a:lnTo>
                  <a:lnTo>
                    <a:pt x="3498" y="60"/>
                  </a:lnTo>
                  <a:lnTo>
                    <a:pt x="3498" y="60"/>
                  </a:lnTo>
                  <a:lnTo>
                    <a:pt x="3504" y="60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54"/>
                  </a:lnTo>
                  <a:lnTo>
                    <a:pt x="3504" y="48"/>
                  </a:lnTo>
                  <a:lnTo>
                    <a:pt x="3504" y="48"/>
                  </a:lnTo>
                  <a:lnTo>
                    <a:pt x="3504" y="48"/>
                  </a:lnTo>
                  <a:lnTo>
                    <a:pt x="3510" y="42"/>
                  </a:lnTo>
                  <a:lnTo>
                    <a:pt x="3510" y="42"/>
                  </a:lnTo>
                  <a:lnTo>
                    <a:pt x="3510" y="42"/>
                  </a:lnTo>
                  <a:lnTo>
                    <a:pt x="3510" y="36"/>
                  </a:lnTo>
                  <a:lnTo>
                    <a:pt x="3510" y="36"/>
                  </a:lnTo>
                  <a:lnTo>
                    <a:pt x="3516" y="36"/>
                  </a:lnTo>
                  <a:lnTo>
                    <a:pt x="3516" y="30"/>
                  </a:lnTo>
                  <a:lnTo>
                    <a:pt x="3516" y="30"/>
                  </a:lnTo>
                  <a:lnTo>
                    <a:pt x="3516" y="30"/>
                  </a:lnTo>
                  <a:lnTo>
                    <a:pt x="3516" y="24"/>
                  </a:lnTo>
                  <a:lnTo>
                    <a:pt x="3516" y="24"/>
                  </a:lnTo>
                  <a:lnTo>
                    <a:pt x="3516" y="24"/>
                  </a:lnTo>
                  <a:lnTo>
                    <a:pt x="3522" y="24"/>
                  </a:lnTo>
                  <a:lnTo>
                    <a:pt x="3522" y="18"/>
                  </a:lnTo>
                  <a:lnTo>
                    <a:pt x="3522" y="18"/>
                  </a:lnTo>
                  <a:lnTo>
                    <a:pt x="3522" y="18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8" y="12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28" y="6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6"/>
                  </a:lnTo>
                  <a:lnTo>
                    <a:pt x="3534" y="6"/>
                  </a:lnTo>
                  <a:lnTo>
                    <a:pt x="3534" y="6"/>
                  </a:lnTo>
                  <a:lnTo>
                    <a:pt x="3540" y="6"/>
                  </a:lnTo>
                  <a:lnTo>
                    <a:pt x="3540" y="6"/>
                  </a:lnTo>
                  <a:lnTo>
                    <a:pt x="3540" y="6"/>
                  </a:lnTo>
                  <a:lnTo>
                    <a:pt x="3540" y="12"/>
                  </a:lnTo>
                  <a:lnTo>
                    <a:pt x="3540" y="12"/>
                  </a:lnTo>
                  <a:lnTo>
                    <a:pt x="3540" y="18"/>
                  </a:lnTo>
                  <a:lnTo>
                    <a:pt x="3540" y="18"/>
                  </a:lnTo>
                  <a:lnTo>
                    <a:pt x="3546" y="18"/>
                  </a:lnTo>
                  <a:lnTo>
                    <a:pt x="3546" y="24"/>
                  </a:lnTo>
                  <a:lnTo>
                    <a:pt x="3546" y="24"/>
                  </a:lnTo>
                  <a:lnTo>
                    <a:pt x="3546" y="30"/>
                  </a:lnTo>
                  <a:lnTo>
                    <a:pt x="3546" y="36"/>
                  </a:lnTo>
                  <a:lnTo>
                    <a:pt x="3546" y="36"/>
                  </a:lnTo>
                  <a:lnTo>
                    <a:pt x="3546" y="42"/>
                  </a:lnTo>
                  <a:lnTo>
                    <a:pt x="3552" y="42"/>
                  </a:lnTo>
                  <a:lnTo>
                    <a:pt x="3552" y="48"/>
                  </a:lnTo>
                  <a:lnTo>
                    <a:pt x="3552" y="54"/>
                  </a:lnTo>
                  <a:lnTo>
                    <a:pt x="3552" y="60"/>
                  </a:lnTo>
                  <a:lnTo>
                    <a:pt x="3552" y="66"/>
                  </a:lnTo>
                  <a:lnTo>
                    <a:pt x="3558" y="66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8"/>
                  </a:lnTo>
                  <a:lnTo>
                    <a:pt x="3558" y="84"/>
                  </a:lnTo>
                  <a:lnTo>
                    <a:pt x="3558" y="84"/>
                  </a:lnTo>
                  <a:lnTo>
                    <a:pt x="3558" y="90"/>
                  </a:lnTo>
                  <a:lnTo>
                    <a:pt x="3564" y="90"/>
                  </a:lnTo>
                  <a:lnTo>
                    <a:pt x="3564" y="96"/>
                  </a:lnTo>
                  <a:lnTo>
                    <a:pt x="3564" y="102"/>
                  </a:lnTo>
                  <a:lnTo>
                    <a:pt x="3564" y="102"/>
                  </a:lnTo>
                  <a:lnTo>
                    <a:pt x="3564" y="108"/>
                  </a:lnTo>
                  <a:lnTo>
                    <a:pt x="3564" y="108"/>
                  </a:lnTo>
                  <a:lnTo>
                    <a:pt x="3570" y="114"/>
                  </a:lnTo>
                  <a:lnTo>
                    <a:pt x="3570" y="114"/>
                  </a:lnTo>
                  <a:lnTo>
                    <a:pt x="3570" y="120"/>
                  </a:lnTo>
                  <a:lnTo>
                    <a:pt x="3570" y="126"/>
                  </a:lnTo>
                  <a:lnTo>
                    <a:pt x="3570" y="126"/>
                  </a:lnTo>
                  <a:lnTo>
                    <a:pt x="3570" y="132"/>
                  </a:lnTo>
                  <a:lnTo>
                    <a:pt x="3570" y="132"/>
                  </a:lnTo>
                  <a:lnTo>
                    <a:pt x="3576" y="138"/>
                  </a:lnTo>
                  <a:lnTo>
                    <a:pt x="3576" y="138"/>
                  </a:lnTo>
                  <a:lnTo>
                    <a:pt x="3576" y="144"/>
                  </a:lnTo>
                  <a:lnTo>
                    <a:pt x="3576" y="150"/>
                  </a:lnTo>
                  <a:lnTo>
                    <a:pt x="3576" y="150"/>
                  </a:lnTo>
                  <a:lnTo>
                    <a:pt x="3576" y="156"/>
                  </a:lnTo>
                  <a:lnTo>
                    <a:pt x="3582" y="156"/>
                  </a:lnTo>
                  <a:lnTo>
                    <a:pt x="3582" y="162"/>
                  </a:lnTo>
                  <a:lnTo>
                    <a:pt x="3582" y="162"/>
                  </a:lnTo>
                  <a:lnTo>
                    <a:pt x="3582" y="168"/>
                  </a:lnTo>
                  <a:lnTo>
                    <a:pt x="3582" y="168"/>
                  </a:lnTo>
                  <a:lnTo>
                    <a:pt x="3582" y="174"/>
                  </a:lnTo>
                  <a:lnTo>
                    <a:pt x="3588" y="174"/>
                  </a:lnTo>
                  <a:lnTo>
                    <a:pt x="3588" y="180"/>
                  </a:lnTo>
                  <a:lnTo>
                    <a:pt x="3588" y="180"/>
                  </a:lnTo>
                  <a:lnTo>
                    <a:pt x="3588" y="186"/>
                  </a:lnTo>
                  <a:lnTo>
                    <a:pt x="3588" y="186"/>
                  </a:lnTo>
                  <a:lnTo>
                    <a:pt x="3588" y="192"/>
                  </a:lnTo>
                  <a:lnTo>
                    <a:pt x="3588" y="192"/>
                  </a:lnTo>
                  <a:lnTo>
                    <a:pt x="3594" y="198"/>
                  </a:lnTo>
                  <a:lnTo>
                    <a:pt x="3594" y="198"/>
                  </a:lnTo>
                  <a:lnTo>
                    <a:pt x="3594" y="204"/>
                  </a:lnTo>
                  <a:lnTo>
                    <a:pt x="3594" y="204"/>
                  </a:lnTo>
                  <a:lnTo>
                    <a:pt x="3594" y="210"/>
                  </a:lnTo>
                  <a:lnTo>
                    <a:pt x="3594" y="216"/>
                  </a:lnTo>
                  <a:lnTo>
                    <a:pt x="3600" y="216"/>
                  </a:lnTo>
                  <a:lnTo>
                    <a:pt x="3600" y="222"/>
                  </a:lnTo>
                  <a:lnTo>
                    <a:pt x="3600" y="222"/>
                  </a:lnTo>
                  <a:lnTo>
                    <a:pt x="3600" y="222"/>
                  </a:lnTo>
                  <a:lnTo>
                    <a:pt x="3600" y="228"/>
                  </a:lnTo>
                  <a:lnTo>
                    <a:pt x="3600" y="228"/>
                  </a:lnTo>
                  <a:lnTo>
                    <a:pt x="3600" y="234"/>
                  </a:lnTo>
                  <a:lnTo>
                    <a:pt x="3606" y="234"/>
                  </a:lnTo>
                  <a:lnTo>
                    <a:pt x="3606" y="240"/>
                  </a:lnTo>
                  <a:lnTo>
                    <a:pt x="3606" y="240"/>
                  </a:lnTo>
                  <a:lnTo>
                    <a:pt x="3606" y="246"/>
                  </a:lnTo>
                  <a:lnTo>
                    <a:pt x="3606" y="246"/>
                  </a:lnTo>
                  <a:lnTo>
                    <a:pt x="3606" y="252"/>
                  </a:lnTo>
                  <a:lnTo>
                    <a:pt x="3612" y="252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2" y="264"/>
                  </a:lnTo>
                  <a:lnTo>
                    <a:pt x="3612" y="264"/>
                  </a:lnTo>
                  <a:lnTo>
                    <a:pt x="3612" y="270"/>
                  </a:lnTo>
                  <a:lnTo>
                    <a:pt x="3612" y="270"/>
                  </a:lnTo>
                  <a:lnTo>
                    <a:pt x="3618" y="276"/>
                  </a:lnTo>
                  <a:lnTo>
                    <a:pt x="3618" y="276"/>
                  </a:lnTo>
                  <a:lnTo>
                    <a:pt x="3618" y="282"/>
                  </a:lnTo>
                  <a:lnTo>
                    <a:pt x="3618" y="282"/>
                  </a:lnTo>
                  <a:lnTo>
                    <a:pt x="3618" y="282"/>
                  </a:lnTo>
                  <a:lnTo>
                    <a:pt x="3618" y="288"/>
                  </a:lnTo>
                  <a:lnTo>
                    <a:pt x="3624" y="288"/>
                  </a:lnTo>
                  <a:lnTo>
                    <a:pt x="3624" y="294"/>
                  </a:lnTo>
                  <a:lnTo>
                    <a:pt x="3624" y="294"/>
                  </a:lnTo>
                  <a:lnTo>
                    <a:pt x="3624" y="300"/>
                  </a:lnTo>
                  <a:lnTo>
                    <a:pt x="3624" y="300"/>
                  </a:lnTo>
                  <a:lnTo>
                    <a:pt x="3624" y="306"/>
                  </a:lnTo>
                  <a:lnTo>
                    <a:pt x="3624" y="306"/>
                  </a:lnTo>
                  <a:lnTo>
                    <a:pt x="3630" y="306"/>
                  </a:lnTo>
                  <a:lnTo>
                    <a:pt x="3630" y="312"/>
                  </a:lnTo>
                  <a:lnTo>
                    <a:pt x="3630" y="312"/>
                  </a:lnTo>
                  <a:lnTo>
                    <a:pt x="3630" y="318"/>
                  </a:lnTo>
                  <a:lnTo>
                    <a:pt x="3630" y="318"/>
                  </a:lnTo>
                  <a:lnTo>
                    <a:pt x="3630" y="324"/>
                  </a:lnTo>
                  <a:lnTo>
                    <a:pt x="3636" y="324"/>
                  </a:lnTo>
                  <a:lnTo>
                    <a:pt x="3636" y="324"/>
                  </a:lnTo>
                  <a:lnTo>
                    <a:pt x="3636" y="330"/>
                  </a:lnTo>
                  <a:lnTo>
                    <a:pt x="3636" y="330"/>
                  </a:lnTo>
                  <a:lnTo>
                    <a:pt x="3636" y="336"/>
                  </a:lnTo>
                  <a:lnTo>
                    <a:pt x="3636" y="336"/>
                  </a:lnTo>
                  <a:lnTo>
                    <a:pt x="3636" y="342"/>
                  </a:lnTo>
                  <a:lnTo>
                    <a:pt x="3642" y="342"/>
                  </a:lnTo>
                  <a:lnTo>
                    <a:pt x="3642" y="342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2" y="354"/>
                  </a:lnTo>
                  <a:lnTo>
                    <a:pt x="3642" y="354"/>
                  </a:lnTo>
                  <a:lnTo>
                    <a:pt x="3648" y="354"/>
                  </a:lnTo>
                  <a:lnTo>
                    <a:pt x="3648" y="360"/>
                  </a:lnTo>
                  <a:lnTo>
                    <a:pt x="3648" y="360"/>
                  </a:lnTo>
                  <a:lnTo>
                    <a:pt x="3648" y="360"/>
                  </a:lnTo>
                  <a:lnTo>
                    <a:pt x="3648" y="366"/>
                  </a:lnTo>
                  <a:lnTo>
                    <a:pt x="3648" y="366"/>
                  </a:lnTo>
                  <a:lnTo>
                    <a:pt x="3654" y="372"/>
                  </a:lnTo>
                  <a:lnTo>
                    <a:pt x="3654" y="372"/>
                  </a:lnTo>
                  <a:lnTo>
                    <a:pt x="3654" y="372"/>
                  </a:lnTo>
                  <a:lnTo>
                    <a:pt x="3654" y="378"/>
                  </a:lnTo>
                  <a:lnTo>
                    <a:pt x="3654" y="378"/>
                  </a:lnTo>
                  <a:lnTo>
                    <a:pt x="3654" y="378"/>
                  </a:lnTo>
                  <a:lnTo>
                    <a:pt x="3654" y="384"/>
                  </a:lnTo>
                  <a:lnTo>
                    <a:pt x="3660" y="384"/>
                  </a:lnTo>
                  <a:lnTo>
                    <a:pt x="3660" y="384"/>
                  </a:lnTo>
                  <a:lnTo>
                    <a:pt x="3660" y="390"/>
                  </a:lnTo>
                  <a:lnTo>
                    <a:pt x="3660" y="390"/>
                  </a:lnTo>
                  <a:lnTo>
                    <a:pt x="3660" y="396"/>
                  </a:lnTo>
                  <a:lnTo>
                    <a:pt x="3666" y="396"/>
                  </a:lnTo>
                  <a:lnTo>
                    <a:pt x="3666" y="396"/>
                  </a:lnTo>
                  <a:lnTo>
                    <a:pt x="3666" y="402"/>
                  </a:lnTo>
                  <a:lnTo>
                    <a:pt x="3666" y="402"/>
                  </a:lnTo>
                  <a:lnTo>
                    <a:pt x="3666" y="402"/>
                  </a:lnTo>
                  <a:lnTo>
                    <a:pt x="3666" y="408"/>
                  </a:lnTo>
                  <a:lnTo>
                    <a:pt x="3666" y="408"/>
                  </a:lnTo>
                  <a:lnTo>
                    <a:pt x="3672" y="408"/>
                  </a:lnTo>
                  <a:lnTo>
                    <a:pt x="3672" y="414"/>
                  </a:lnTo>
                  <a:lnTo>
                    <a:pt x="3672" y="414"/>
                  </a:lnTo>
                  <a:lnTo>
                    <a:pt x="3672" y="414"/>
                  </a:lnTo>
                  <a:lnTo>
                    <a:pt x="3672" y="420"/>
                  </a:lnTo>
                  <a:lnTo>
                    <a:pt x="3672" y="420"/>
                  </a:lnTo>
                  <a:lnTo>
                    <a:pt x="3678" y="420"/>
                  </a:lnTo>
                  <a:lnTo>
                    <a:pt x="3678" y="426"/>
                  </a:lnTo>
                  <a:lnTo>
                    <a:pt x="3678" y="426"/>
                  </a:lnTo>
                  <a:lnTo>
                    <a:pt x="3678" y="426"/>
                  </a:lnTo>
                  <a:lnTo>
                    <a:pt x="3678" y="426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84" y="432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44"/>
                  </a:lnTo>
                  <a:lnTo>
                    <a:pt x="3690" y="444"/>
                  </a:lnTo>
                  <a:lnTo>
                    <a:pt x="3690" y="444"/>
                  </a:lnTo>
                  <a:lnTo>
                    <a:pt x="3690" y="444"/>
                  </a:lnTo>
                  <a:lnTo>
                    <a:pt x="3690" y="450"/>
                  </a:lnTo>
                  <a:lnTo>
                    <a:pt x="3690" y="450"/>
                  </a:lnTo>
                  <a:lnTo>
                    <a:pt x="3690" y="450"/>
                  </a:lnTo>
                  <a:lnTo>
                    <a:pt x="3690" y="456"/>
                  </a:lnTo>
                  <a:lnTo>
                    <a:pt x="3696" y="456"/>
                  </a:lnTo>
                  <a:lnTo>
                    <a:pt x="3696" y="456"/>
                  </a:lnTo>
                  <a:lnTo>
                    <a:pt x="3696" y="456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702" y="462"/>
                  </a:lnTo>
                  <a:lnTo>
                    <a:pt x="3702" y="462"/>
                  </a:lnTo>
                  <a:lnTo>
                    <a:pt x="3702" y="468"/>
                  </a:lnTo>
                  <a:lnTo>
                    <a:pt x="3702" y="468"/>
                  </a:lnTo>
                  <a:lnTo>
                    <a:pt x="3702" y="468"/>
                  </a:lnTo>
                  <a:lnTo>
                    <a:pt x="3702" y="468"/>
                  </a:lnTo>
                  <a:lnTo>
                    <a:pt x="3702" y="474"/>
                  </a:lnTo>
                  <a:lnTo>
                    <a:pt x="3708" y="474"/>
                  </a:lnTo>
                  <a:lnTo>
                    <a:pt x="3708" y="474"/>
                  </a:lnTo>
                  <a:lnTo>
                    <a:pt x="3708" y="474"/>
                  </a:lnTo>
                  <a:lnTo>
                    <a:pt x="3708" y="480"/>
                  </a:lnTo>
                  <a:lnTo>
                    <a:pt x="3708" y="480"/>
                  </a:lnTo>
                  <a:lnTo>
                    <a:pt x="3708" y="480"/>
                  </a:lnTo>
                  <a:lnTo>
                    <a:pt x="3714" y="480"/>
                  </a:lnTo>
                  <a:lnTo>
                    <a:pt x="3714" y="480"/>
                  </a:lnTo>
                  <a:lnTo>
                    <a:pt x="3714" y="486"/>
                  </a:lnTo>
                  <a:lnTo>
                    <a:pt x="3714" y="486"/>
                  </a:lnTo>
                  <a:lnTo>
                    <a:pt x="3714" y="486"/>
                  </a:lnTo>
                  <a:lnTo>
                    <a:pt x="3714" y="486"/>
                  </a:lnTo>
                  <a:lnTo>
                    <a:pt x="3720" y="486"/>
                  </a:lnTo>
                  <a:lnTo>
                    <a:pt x="3720" y="492"/>
                  </a:lnTo>
                  <a:lnTo>
                    <a:pt x="3720" y="492"/>
                  </a:lnTo>
                  <a:lnTo>
                    <a:pt x="3720" y="492"/>
                  </a:lnTo>
                  <a:lnTo>
                    <a:pt x="3720" y="492"/>
                  </a:lnTo>
                  <a:lnTo>
                    <a:pt x="3720" y="492"/>
                  </a:lnTo>
                  <a:lnTo>
                    <a:pt x="3720" y="498"/>
                  </a:lnTo>
                  <a:lnTo>
                    <a:pt x="3726" y="498"/>
                  </a:lnTo>
                  <a:lnTo>
                    <a:pt x="3726" y="498"/>
                  </a:lnTo>
                  <a:lnTo>
                    <a:pt x="3726" y="498"/>
                  </a:lnTo>
                  <a:lnTo>
                    <a:pt x="3726" y="498"/>
                  </a:lnTo>
                  <a:lnTo>
                    <a:pt x="3726" y="498"/>
                  </a:lnTo>
                  <a:lnTo>
                    <a:pt x="3726" y="504"/>
                  </a:lnTo>
                  <a:lnTo>
                    <a:pt x="3732" y="504"/>
                  </a:lnTo>
                  <a:lnTo>
                    <a:pt x="3732" y="504"/>
                  </a:lnTo>
                  <a:lnTo>
                    <a:pt x="3732" y="504"/>
                  </a:lnTo>
                  <a:lnTo>
                    <a:pt x="3732" y="504"/>
                  </a:lnTo>
                  <a:lnTo>
                    <a:pt x="3732" y="504"/>
                  </a:lnTo>
                  <a:lnTo>
                    <a:pt x="3732" y="510"/>
                  </a:lnTo>
                  <a:lnTo>
                    <a:pt x="3732" y="510"/>
                  </a:lnTo>
                  <a:lnTo>
                    <a:pt x="3738" y="510"/>
                  </a:lnTo>
                  <a:lnTo>
                    <a:pt x="3738" y="510"/>
                  </a:lnTo>
                  <a:lnTo>
                    <a:pt x="3738" y="510"/>
                  </a:lnTo>
                  <a:lnTo>
                    <a:pt x="3738" y="510"/>
                  </a:lnTo>
                  <a:lnTo>
                    <a:pt x="3738" y="516"/>
                  </a:lnTo>
                  <a:lnTo>
                    <a:pt x="3738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16"/>
                  </a:lnTo>
                  <a:lnTo>
                    <a:pt x="3744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6" y="522"/>
                  </a:lnTo>
                  <a:lnTo>
                    <a:pt x="3756" y="522"/>
                  </a:lnTo>
                  <a:lnTo>
                    <a:pt x="3756" y="528"/>
                  </a:lnTo>
                  <a:lnTo>
                    <a:pt x="3756" y="528"/>
                  </a:lnTo>
                  <a:lnTo>
                    <a:pt x="3756" y="528"/>
                  </a:lnTo>
                  <a:lnTo>
                    <a:pt x="3756" y="528"/>
                  </a:lnTo>
                  <a:lnTo>
                    <a:pt x="3756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2" y="528"/>
                  </a:lnTo>
                  <a:lnTo>
                    <a:pt x="3768" y="528"/>
                  </a:lnTo>
                  <a:lnTo>
                    <a:pt x="3768" y="534"/>
                  </a:lnTo>
                  <a:lnTo>
                    <a:pt x="3768" y="534"/>
                  </a:lnTo>
                  <a:lnTo>
                    <a:pt x="3768" y="534"/>
                  </a:lnTo>
                  <a:lnTo>
                    <a:pt x="3768" y="534"/>
                  </a:lnTo>
                  <a:lnTo>
                    <a:pt x="3768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74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0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86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2" y="534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798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04" y="528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0" y="522"/>
                  </a:lnTo>
                  <a:lnTo>
                    <a:pt x="3816" y="522"/>
                  </a:lnTo>
                  <a:lnTo>
                    <a:pt x="3816" y="522"/>
                  </a:lnTo>
                  <a:lnTo>
                    <a:pt x="3816" y="522"/>
                  </a:lnTo>
                  <a:lnTo>
                    <a:pt x="3816" y="516"/>
                  </a:lnTo>
                  <a:lnTo>
                    <a:pt x="3816" y="516"/>
                  </a:lnTo>
                  <a:lnTo>
                    <a:pt x="3816" y="516"/>
                  </a:lnTo>
                  <a:lnTo>
                    <a:pt x="3822" y="516"/>
                  </a:lnTo>
                  <a:lnTo>
                    <a:pt x="3822" y="516"/>
                  </a:lnTo>
                  <a:lnTo>
                    <a:pt x="3822" y="516"/>
                  </a:lnTo>
                  <a:lnTo>
                    <a:pt x="3822" y="516"/>
                  </a:lnTo>
                  <a:lnTo>
                    <a:pt x="3822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10"/>
                  </a:lnTo>
                  <a:lnTo>
                    <a:pt x="3828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2"/>
                  </a:lnTo>
                  <a:lnTo>
                    <a:pt x="3840" y="492"/>
                  </a:lnTo>
                  <a:lnTo>
                    <a:pt x="3846" y="492"/>
                  </a:lnTo>
                  <a:lnTo>
                    <a:pt x="3846" y="492"/>
                  </a:lnTo>
                  <a:lnTo>
                    <a:pt x="3846" y="492"/>
                  </a:lnTo>
                  <a:lnTo>
                    <a:pt x="3846" y="492"/>
                  </a:lnTo>
                  <a:lnTo>
                    <a:pt x="3846" y="486"/>
                  </a:lnTo>
                  <a:lnTo>
                    <a:pt x="3846" y="486"/>
                  </a:lnTo>
                  <a:lnTo>
                    <a:pt x="3852" y="486"/>
                  </a:lnTo>
                  <a:lnTo>
                    <a:pt x="3852" y="486"/>
                  </a:lnTo>
                  <a:lnTo>
                    <a:pt x="3852" y="486"/>
                  </a:lnTo>
                  <a:lnTo>
                    <a:pt x="3852" y="480"/>
                  </a:lnTo>
                  <a:lnTo>
                    <a:pt x="3852" y="480"/>
                  </a:lnTo>
                  <a:lnTo>
                    <a:pt x="3852" y="480"/>
                  </a:lnTo>
                  <a:lnTo>
                    <a:pt x="3852" y="480"/>
                  </a:lnTo>
                  <a:lnTo>
                    <a:pt x="3858" y="480"/>
                  </a:lnTo>
                  <a:lnTo>
                    <a:pt x="3858" y="474"/>
                  </a:lnTo>
                  <a:lnTo>
                    <a:pt x="3858" y="474"/>
                  </a:lnTo>
                  <a:lnTo>
                    <a:pt x="3858" y="474"/>
                  </a:lnTo>
                  <a:lnTo>
                    <a:pt x="3858" y="474"/>
                  </a:lnTo>
                  <a:lnTo>
                    <a:pt x="3858" y="474"/>
                  </a:lnTo>
                  <a:lnTo>
                    <a:pt x="3864" y="468"/>
                  </a:lnTo>
                  <a:lnTo>
                    <a:pt x="3864" y="468"/>
                  </a:lnTo>
                  <a:lnTo>
                    <a:pt x="3864" y="468"/>
                  </a:lnTo>
                  <a:lnTo>
                    <a:pt x="3864" y="468"/>
                  </a:lnTo>
                  <a:lnTo>
                    <a:pt x="3864" y="462"/>
                  </a:lnTo>
                  <a:lnTo>
                    <a:pt x="3864" y="462"/>
                  </a:lnTo>
                  <a:lnTo>
                    <a:pt x="3864" y="462"/>
                  </a:lnTo>
                  <a:lnTo>
                    <a:pt x="3870" y="462"/>
                  </a:lnTo>
                  <a:lnTo>
                    <a:pt x="3870" y="456"/>
                  </a:lnTo>
                  <a:lnTo>
                    <a:pt x="3870" y="456"/>
                  </a:lnTo>
                  <a:lnTo>
                    <a:pt x="3870" y="456"/>
                  </a:lnTo>
                  <a:lnTo>
                    <a:pt x="3870" y="456"/>
                  </a:lnTo>
                  <a:lnTo>
                    <a:pt x="3870" y="450"/>
                  </a:lnTo>
                  <a:lnTo>
                    <a:pt x="3876" y="450"/>
                  </a:lnTo>
                  <a:lnTo>
                    <a:pt x="3876" y="450"/>
                  </a:lnTo>
                  <a:lnTo>
                    <a:pt x="3876" y="450"/>
                  </a:lnTo>
                  <a:lnTo>
                    <a:pt x="3876" y="444"/>
                  </a:lnTo>
                  <a:lnTo>
                    <a:pt x="3876" y="444"/>
                  </a:lnTo>
                  <a:lnTo>
                    <a:pt x="3876" y="444"/>
                  </a:lnTo>
                  <a:lnTo>
                    <a:pt x="3882" y="444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26"/>
                  </a:lnTo>
                  <a:lnTo>
                    <a:pt x="3888" y="426"/>
                  </a:lnTo>
                  <a:lnTo>
                    <a:pt x="3888" y="426"/>
                  </a:lnTo>
                  <a:lnTo>
                    <a:pt x="3888" y="420"/>
                  </a:lnTo>
                  <a:lnTo>
                    <a:pt x="3894" y="420"/>
                  </a:lnTo>
                  <a:lnTo>
                    <a:pt x="3894" y="420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08"/>
                  </a:lnTo>
                  <a:lnTo>
                    <a:pt x="3900" y="408"/>
                  </a:lnTo>
                  <a:lnTo>
                    <a:pt x="3900" y="408"/>
                  </a:lnTo>
                  <a:lnTo>
                    <a:pt x="3900" y="402"/>
                  </a:lnTo>
                  <a:lnTo>
                    <a:pt x="3900" y="402"/>
                  </a:lnTo>
                  <a:lnTo>
                    <a:pt x="3900" y="402"/>
                  </a:lnTo>
                  <a:lnTo>
                    <a:pt x="3900" y="396"/>
                  </a:lnTo>
                  <a:lnTo>
                    <a:pt x="3906" y="396"/>
                  </a:lnTo>
                  <a:lnTo>
                    <a:pt x="3906" y="396"/>
                  </a:lnTo>
                  <a:lnTo>
                    <a:pt x="3906" y="390"/>
                  </a:lnTo>
                  <a:lnTo>
                    <a:pt x="3906" y="390"/>
                  </a:lnTo>
                  <a:lnTo>
                    <a:pt x="3906" y="390"/>
                  </a:lnTo>
                  <a:lnTo>
                    <a:pt x="3906" y="384"/>
                  </a:lnTo>
                  <a:lnTo>
                    <a:pt x="3906" y="384"/>
                  </a:lnTo>
                  <a:lnTo>
                    <a:pt x="3912" y="384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2"/>
                  </a:lnTo>
                  <a:lnTo>
                    <a:pt x="3912" y="372"/>
                  </a:lnTo>
                  <a:lnTo>
                    <a:pt x="3918" y="372"/>
                  </a:lnTo>
                  <a:lnTo>
                    <a:pt x="3918" y="366"/>
                  </a:lnTo>
                  <a:lnTo>
                    <a:pt x="3918" y="366"/>
                  </a:lnTo>
                  <a:lnTo>
                    <a:pt x="3918" y="360"/>
                  </a:lnTo>
                  <a:lnTo>
                    <a:pt x="3918" y="360"/>
                  </a:lnTo>
                  <a:lnTo>
                    <a:pt x="3918" y="360"/>
                  </a:lnTo>
                  <a:lnTo>
                    <a:pt x="3918" y="354"/>
                  </a:lnTo>
                  <a:lnTo>
                    <a:pt x="3924" y="354"/>
                  </a:lnTo>
                  <a:lnTo>
                    <a:pt x="3924" y="354"/>
                  </a:lnTo>
                  <a:lnTo>
                    <a:pt x="3924" y="348"/>
                  </a:lnTo>
                  <a:lnTo>
                    <a:pt x="3924" y="348"/>
                  </a:lnTo>
                  <a:lnTo>
                    <a:pt x="3924" y="342"/>
                  </a:lnTo>
                  <a:lnTo>
                    <a:pt x="3924" y="342"/>
                  </a:lnTo>
                  <a:lnTo>
                    <a:pt x="3930" y="342"/>
                  </a:lnTo>
                  <a:lnTo>
                    <a:pt x="3930" y="336"/>
                  </a:lnTo>
                  <a:lnTo>
                    <a:pt x="3930" y="336"/>
                  </a:lnTo>
                  <a:lnTo>
                    <a:pt x="3930" y="330"/>
                  </a:lnTo>
                  <a:lnTo>
                    <a:pt x="3930" y="330"/>
                  </a:lnTo>
                  <a:lnTo>
                    <a:pt x="3930" y="330"/>
                  </a:lnTo>
                  <a:lnTo>
                    <a:pt x="3930" y="324"/>
                  </a:lnTo>
                  <a:lnTo>
                    <a:pt x="3936" y="324"/>
                  </a:lnTo>
                  <a:lnTo>
                    <a:pt x="3936" y="318"/>
                  </a:lnTo>
                  <a:lnTo>
                    <a:pt x="3936" y="318"/>
                  </a:lnTo>
                  <a:lnTo>
                    <a:pt x="3936" y="318"/>
                  </a:lnTo>
                  <a:lnTo>
                    <a:pt x="3936" y="312"/>
                  </a:lnTo>
                  <a:lnTo>
                    <a:pt x="3936" y="312"/>
                  </a:lnTo>
                  <a:lnTo>
                    <a:pt x="3942" y="306"/>
                  </a:lnTo>
                  <a:lnTo>
                    <a:pt x="3942" y="306"/>
                  </a:lnTo>
                  <a:lnTo>
                    <a:pt x="3942" y="306"/>
                  </a:lnTo>
                  <a:lnTo>
                    <a:pt x="3942" y="300"/>
                  </a:lnTo>
                  <a:lnTo>
                    <a:pt x="3942" y="300"/>
                  </a:lnTo>
                  <a:lnTo>
                    <a:pt x="3942" y="294"/>
                  </a:lnTo>
                  <a:lnTo>
                    <a:pt x="3942" y="294"/>
                  </a:lnTo>
                  <a:lnTo>
                    <a:pt x="3948" y="288"/>
                  </a:lnTo>
                  <a:lnTo>
                    <a:pt x="3948" y="288"/>
                  </a:lnTo>
                  <a:lnTo>
                    <a:pt x="3948" y="288"/>
                  </a:lnTo>
                  <a:lnTo>
                    <a:pt x="3948" y="282"/>
                  </a:lnTo>
                  <a:lnTo>
                    <a:pt x="3948" y="282"/>
                  </a:lnTo>
                  <a:lnTo>
                    <a:pt x="3948" y="276"/>
                  </a:lnTo>
                  <a:lnTo>
                    <a:pt x="3954" y="276"/>
                  </a:lnTo>
                  <a:lnTo>
                    <a:pt x="3954" y="270"/>
                  </a:lnTo>
                  <a:lnTo>
                    <a:pt x="3954" y="270"/>
                  </a:lnTo>
                  <a:lnTo>
                    <a:pt x="3954" y="264"/>
                  </a:lnTo>
                  <a:lnTo>
                    <a:pt x="3954" y="264"/>
                  </a:lnTo>
                  <a:lnTo>
                    <a:pt x="3960" y="258"/>
                  </a:lnTo>
                  <a:lnTo>
                    <a:pt x="3960" y="258"/>
                  </a:lnTo>
                  <a:lnTo>
                    <a:pt x="3960" y="252"/>
                  </a:lnTo>
                  <a:lnTo>
                    <a:pt x="3960" y="252"/>
                  </a:lnTo>
                  <a:lnTo>
                    <a:pt x="3960" y="246"/>
                  </a:lnTo>
                  <a:lnTo>
                    <a:pt x="3960" y="246"/>
                  </a:lnTo>
                  <a:lnTo>
                    <a:pt x="3960" y="240"/>
                  </a:lnTo>
                  <a:lnTo>
                    <a:pt x="3966" y="240"/>
                  </a:lnTo>
                  <a:lnTo>
                    <a:pt x="3966" y="234"/>
                  </a:lnTo>
                  <a:lnTo>
                    <a:pt x="3966" y="234"/>
                  </a:lnTo>
                  <a:lnTo>
                    <a:pt x="3966" y="234"/>
                  </a:lnTo>
                  <a:lnTo>
                    <a:pt x="3966" y="228"/>
                  </a:lnTo>
                  <a:lnTo>
                    <a:pt x="3966" y="228"/>
                  </a:lnTo>
                  <a:lnTo>
                    <a:pt x="3972" y="222"/>
                  </a:lnTo>
                  <a:lnTo>
                    <a:pt x="3972" y="222"/>
                  </a:lnTo>
                  <a:lnTo>
                    <a:pt x="3972" y="216"/>
                  </a:lnTo>
                  <a:lnTo>
                    <a:pt x="3972" y="216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04"/>
                  </a:lnTo>
                  <a:lnTo>
                    <a:pt x="3978" y="204"/>
                  </a:lnTo>
                  <a:lnTo>
                    <a:pt x="3978" y="198"/>
                  </a:lnTo>
                  <a:lnTo>
                    <a:pt x="3978" y="198"/>
                  </a:lnTo>
                  <a:lnTo>
                    <a:pt x="3978" y="192"/>
                  </a:lnTo>
                  <a:lnTo>
                    <a:pt x="3978" y="192"/>
                  </a:lnTo>
                  <a:lnTo>
                    <a:pt x="3978" y="186"/>
                  </a:lnTo>
                  <a:lnTo>
                    <a:pt x="3984" y="186"/>
                  </a:lnTo>
                  <a:lnTo>
                    <a:pt x="3984" y="180"/>
                  </a:lnTo>
                  <a:lnTo>
                    <a:pt x="3984" y="180"/>
                  </a:lnTo>
                  <a:lnTo>
                    <a:pt x="3984" y="174"/>
                  </a:lnTo>
                  <a:lnTo>
                    <a:pt x="3984" y="174"/>
                  </a:lnTo>
                  <a:lnTo>
                    <a:pt x="3984" y="168"/>
                  </a:lnTo>
                  <a:lnTo>
                    <a:pt x="3984" y="168"/>
                  </a:lnTo>
                  <a:lnTo>
                    <a:pt x="3990" y="162"/>
                  </a:lnTo>
                  <a:lnTo>
                    <a:pt x="3990" y="156"/>
                  </a:lnTo>
                  <a:lnTo>
                    <a:pt x="3990" y="156"/>
                  </a:lnTo>
                  <a:lnTo>
                    <a:pt x="3990" y="150"/>
                  </a:lnTo>
                  <a:lnTo>
                    <a:pt x="3990" y="150"/>
                  </a:lnTo>
                  <a:lnTo>
                    <a:pt x="3990" y="144"/>
                  </a:lnTo>
                  <a:lnTo>
                    <a:pt x="3996" y="144"/>
                  </a:lnTo>
                  <a:lnTo>
                    <a:pt x="3996" y="138"/>
                  </a:lnTo>
                  <a:lnTo>
                    <a:pt x="3996" y="138"/>
                  </a:lnTo>
                  <a:lnTo>
                    <a:pt x="3996" y="132"/>
                  </a:lnTo>
                  <a:lnTo>
                    <a:pt x="3996" y="132"/>
                  </a:lnTo>
                  <a:lnTo>
                    <a:pt x="3996" y="126"/>
                  </a:lnTo>
                  <a:lnTo>
                    <a:pt x="3996" y="126"/>
                  </a:lnTo>
                  <a:lnTo>
                    <a:pt x="4002" y="120"/>
                  </a:lnTo>
                  <a:lnTo>
                    <a:pt x="4002" y="114"/>
                  </a:lnTo>
                  <a:lnTo>
                    <a:pt x="4002" y="114"/>
                  </a:lnTo>
                  <a:lnTo>
                    <a:pt x="4002" y="108"/>
                  </a:lnTo>
                  <a:lnTo>
                    <a:pt x="4002" y="108"/>
                  </a:lnTo>
                  <a:lnTo>
                    <a:pt x="4002" y="102"/>
                  </a:lnTo>
                  <a:lnTo>
                    <a:pt x="4008" y="102"/>
                  </a:lnTo>
                  <a:lnTo>
                    <a:pt x="4008" y="96"/>
                  </a:lnTo>
                  <a:lnTo>
                    <a:pt x="4008" y="90"/>
                  </a:lnTo>
                  <a:lnTo>
                    <a:pt x="4008" y="90"/>
                  </a:lnTo>
                  <a:lnTo>
                    <a:pt x="4008" y="84"/>
                  </a:lnTo>
                  <a:lnTo>
                    <a:pt x="4008" y="84"/>
                  </a:lnTo>
                  <a:lnTo>
                    <a:pt x="4008" y="84"/>
                  </a:lnTo>
                  <a:lnTo>
                    <a:pt x="4014" y="78"/>
                  </a:lnTo>
                  <a:lnTo>
                    <a:pt x="4014" y="78"/>
                  </a:lnTo>
                  <a:lnTo>
                    <a:pt x="4014" y="78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14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2"/>
                  </a:lnTo>
                  <a:lnTo>
                    <a:pt x="4020" y="78"/>
                  </a:lnTo>
                  <a:lnTo>
                    <a:pt x="4020" y="78"/>
                  </a:lnTo>
                  <a:lnTo>
                    <a:pt x="4026" y="78"/>
                  </a:lnTo>
                  <a:lnTo>
                    <a:pt x="4026" y="84"/>
                  </a:lnTo>
                  <a:lnTo>
                    <a:pt x="4026" y="84"/>
                  </a:lnTo>
                  <a:lnTo>
                    <a:pt x="4026" y="90"/>
                  </a:lnTo>
                  <a:lnTo>
                    <a:pt x="4026" y="90"/>
                  </a:lnTo>
                  <a:lnTo>
                    <a:pt x="4032" y="96"/>
                  </a:lnTo>
                  <a:lnTo>
                    <a:pt x="4032" y="96"/>
                  </a:lnTo>
                  <a:lnTo>
                    <a:pt x="4032" y="102"/>
                  </a:lnTo>
                  <a:lnTo>
                    <a:pt x="4032" y="108"/>
                  </a:lnTo>
                  <a:lnTo>
                    <a:pt x="4032" y="108"/>
                  </a:lnTo>
                  <a:lnTo>
                    <a:pt x="4032" y="114"/>
                  </a:lnTo>
                  <a:lnTo>
                    <a:pt x="4032" y="114"/>
                  </a:lnTo>
                  <a:lnTo>
                    <a:pt x="4038" y="120"/>
                  </a:lnTo>
                  <a:lnTo>
                    <a:pt x="4038" y="126"/>
                  </a:lnTo>
                  <a:lnTo>
                    <a:pt x="4038" y="126"/>
                  </a:lnTo>
                  <a:lnTo>
                    <a:pt x="4038" y="132"/>
                  </a:lnTo>
                  <a:lnTo>
                    <a:pt x="4038" y="132"/>
                  </a:lnTo>
                  <a:lnTo>
                    <a:pt x="4038" y="138"/>
                  </a:lnTo>
                  <a:lnTo>
                    <a:pt x="4044" y="144"/>
                  </a:lnTo>
                  <a:lnTo>
                    <a:pt x="4044" y="144"/>
                  </a:lnTo>
                  <a:lnTo>
                    <a:pt x="4044" y="150"/>
                  </a:lnTo>
                  <a:lnTo>
                    <a:pt x="4044" y="150"/>
                  </a:lnTo>
                  <a:lnTo>
                    <a:pt x="4044" y="156"/>
                  </a:lnTo>
                  <a:lnTo>
                    <a:pt x="4044" y="156"/>
                  </a:lnTo>
                  <a:lnTo>
                    <a:pt x="4044" y="162"/>
                  </a:lnTo>
                  <a:lnTo>
                    <a:pt x="4050" y="168"/>
                  </a:lnTo>
                  <a:lnTo>
                    <a:pt x="4050" y="168"/>
                  </a:lnTo>
                  <a:lnTo>
                    <a:pt x="4050" y="174"/>
                  </a:lnTo>
                  <a:lnTo>
                    <a:pt x="4050" y="174"/>
                  </a:lnTo>
                  <a:lnTo>
                    <a:pt x="4050" y="180"/>
                  </a:lnTo>
                  <a:lnTo>
                    <a:pt x="4050" y="180"/>
                  </a:lnTo>
                  <a:lnTo>
                    <a:pt x="4056" y="186"/>
                  </a:lnTo>
                  <a:lnTo>
                    <a:pt x="4056" y="186"/>
                  </a:lnTo>
                  <a:lnTo>
                    <a:pt x="4056" y="192"/>
                  </a:lnTo>
                  <a:lnTo>
                    <a:pt x="4056" y="192"/>
                  </a:lnTo>
                  <a:lnTo>
                    <a:pt x="4056" y="198"/>
                  </a:lnTo>
                  <a:lnTo>
                    <a:pt x="4056" y="204"/>
                  </a:lnTo>
                  <a:lnTo>
                    <a:pt x="4056" y="204"/>
                  </a:lnTo>
                  <a:lnTo>
                    <a:pt x="4062" y="210"/>
                  </a:lnTo>
                  <a:lnTo>
                    <a:pt x="4062" y="210"/>
                  </a:lnTo>
                  <a:lnTo>
                    <a:pt x="4062" y="216"/>
                  </a:lnTo>
                  <a:lnTo>
                    <a:pt x="4062" y="216"/>
                  </a:lnTo>
                  <a:lnTo>
                    <a:pt x="4062" y="222"/>
                  </a:lnTo>
                  <a:lnTo>
                    <a:pt x="4062" y="222"/>
                  </a:lnTo>
                  <a:lnTo>
                    <a:pt x="4068" y="228"/>
                  </a:lnTo>
                  <a:lnTo>
                    <a:pt x="4068" y="228"/>
                  </a:lnTo>
                  <a:lnTo>
                    <a:pt x="4068" y="234"/>
                  </a:lnTo>
                  <a:lnTo>
                    <a:pt x="4068" y="234"/>
                  </a:lnTo>
                  <a:lnTo>
                    <a:pt x="4068" y="240"/>
                  </a:lnTo>
                  <a:lnTo>
                    <a:pt x="4068" y="240"/>
                  </a:lnTo>
                  <a:lnTo>
                    <a:pt x="4068" y="246"/>
                  </a:lnTo>
                  <a:lnTo>
                    <a:pt x="4074" y="246"/>
                  </a:lnTo>
                  <a:lnTo>
                    <a:pt x="4074" y="252"/>
                  </a:lnTo>
                  <a:lnTo>
                    <a:pt x="4074" y="252"/>
                  </a:lnTo>
                  <a:lnTo>
                    <a:pt x="4074" y="258"/>
                  </a:lnTo>
                  <a:lnTo>
                    <a:pt x="4074" y="258"/>
                  </a:lnTo>
                  <a:lnTo>
                    <a:pt x="4074" y="264"/>
                  </a:lnTo>
                  <a:lnTo>
                    <a:pt x="4080" y="264"/>
                  </a:lnTo>
                  <a:lnTo>
                    <a:pt x="4080" y="270"/>
                  </a:lnTo>
                  <a:lnTo>
                    <a:pt x="4080" y="270"/>
                  </a:lnTo>
                  <a:lnTo>
                    <a:pt x="4080" y="276"/>
                  </a:lnTo>
                  <a:lnTo>
                    <a:pt x="4080" y="276"/>
                  </a:lnTo>
                  <a:lnTo>
                    <a:pt x="4080" y="282"/>
                  </a:lnTo>
                  <a:lnTo>
                    <a:pt x="4086" y="282"/>
                  </a:lnTo>
                  <a:lnTo>
                    <a:pt x="4086" y="282"/>
                  </a:lnTo>
                  <a:lnTo>
                    <a:pt x="4086" y="288"/>
                  </a:lnTo>
                  <a:lnTo>
                    <a:pt x="4086" y="288"/>
                  </a:lnTo>
                  <a:lnTo>
                    <a:pt x="4086" y="294"/>
                  </a:lnTo>
                  <a:lnTo>
                    <a:pt x="4086" y="294"/>
                  </a:lnTo>
                  <a:lnTo>
                    <a:pt x="4086" y="300"/>
                  </a:lnTo>
                  <a:lnTo>
                    <a:pt x="4092" y="300"/>
                  </a:lnTo>
                  <a:lnTo>
                    <a:pt x="4092" y="306"/>
                  </a:lnTo>
                  <a:lnTo>
                    <a:pt x="4092" y="306"/>
                  </a:lnTo>
                  <a:lnTo>
                    <a:pt x="4092" y="306"/>
                  </a:lnTo>
                  <a:lnTo>
                    <a:pt x="4092" y="312"/>
                  </a:lnTo>
                  <a:lnTo>
                    <a:pt x="4092" y="312"/>
                  </a:lnTo>
                  <a:lnTo>
                    <a:pt x="4098" y="318"/>
                  </a:lnTo>
                  <a:lnTo>
                    <a:pt x="4098" y="318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098" y="324"/>
                  </a:lnTo>
                  <a:lnTo>
                    <a:pt x="4098" y="330"/>
                  </a:lnTo>
                  <a:lnTo>
                    <a:pt x="4098" y="330"/>
                  </a:lnTo>
                  <a:lnTo>
                    <a:pt x="4104" y="336"/>
                  </a:lnTo>
                  <a:lnTo>
                    <a:pt x="4104" y="336"/>
                  </a:lnTo>
                  <a:lnTo>
                    <a:pt x="4104" y="342"/>
                  </a:lnTo>
                  <a:lnTo>
                    <a:pt x="4104" y="342"/>
                  </a:lnTo>
                  <a:lnTo>
                    <a:pt x="4104" y="342"/>
                  </a:lnTo>
                  <a:lnTo>
                    <a:pt x="4104" y="348"/>
                  </a:lnTo>
                  <a:lnTo>
                    <a:pt x="4110" y="348"/>
                  </a:lnTo>
                  <a:lnTo>
                    <a:pt x="4110" y="354"/>
                  </a:lnTo>
                  <a:lnTo>
                    <a:pt x="4110" y="354"/>
                  </a:lnTo>
                  <a:lnTo>
                    <a:pt x="4110" y="354"/>
                  </a:lnTo>
                  <a:lnTo>
                    <a:pt x="4110" y="360"/>
                  </a:lnTo>
                  <a:lnTo>
                    <a:pt x="4110" y="360"/>
                  </a:lnTo>
                  <a:lnTo>
                    <a:pt x="4110" y="366"/>
                  </a:lnTo>
                  <a:lnTo>
                    <a:pt x="4116" y="366"/>
                  </a:lnTo>
                  <a:lnTo>
                    <a:pt x="4116" y="366"/>
                  </a:lnTo>
                  <a:lnTo>
                    <a:pt x="4116" y="372"/>
                  </a:lnTo>
                  <a:lnTo>
                    <a:pt x="4116" y="372"/>
                  </a:lnTo>
                  <a:lnTo>
                    <a:pt x="4116" y="372"/>
                  </a:lnTo>
                  <a:lnTo>
                    <a:pt x="4116" y="378"/>
                  </a:lnTo>
                  <a:lnTo>
                    <a:pt x="4122" y="378"/>
                  </a:lnTo>
                  <a:lnTo>
                    <a:pt x="4122" y="384"/>
                  </a:lnTo>
                  <a:lnTo>
                    <a:pt x="4122" y="384"/>
                  </a:lnTo>
                  <a:lnTo>
                    <a:pt x="4122" y="384"/>
                  </a:lnTo>
                  <a:lnTo>
                    <a:pt x="4122" y="390"/>
                  </a:lnTo>
                  <a:lnTo>
                    <a:pt x="4122" y="390"/>
                  </a:lnTo>
                  <a:lnTo>
                    <a:pt x="4122" y="390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396"/>
                  </a:lnTo>
                  <a:lnTo>
                    <a:pt x="4128" y="402"/>
                  </a:lnTo>
                  <a:lnTo>
                    <a:pt x="4128" y="402"/>
                  </a:lnTo>
                  <a:lnTo>
                    <a:pt x="4128" y="402"/>
                  </a:lnTo>
                  <a:lnTo>
                    <a:pt x="4134" y="408"/>
                  </a:lnTo>
                  <a:lnTo>
                    <a:pt x="4134" y="408"/>
                  </a:lnTo>
                  <a:lnTo>
                    <a:pt x="4134" y="408"/>
                  </a:lnTo>
                  <a:lnTo>
                    <a:pt x="4134" y="414"/>
                  </a:lnTo>
                  <a:lnTo>
                    <a:pt x="4134" y="414"/>
                  </a:lnTo>
                  <a:lnTo>
                    <a:pt x="4134" y="414"/>
                  </a:lnTo>
                  <a:lnTo>
                    <a:pt x="4140" y="420"/>
                  </a:lnTo>
                  <a:lnTo>
                    <a:pt x="4140" y="420"/>
                  </a:lnTo>
                  <a:lnTo>
                    <a:pt x="4140" y="420"/>
                  </a:lnTo>
                  <a:lnTo>
                    <a:pt x="4140" y="426"/>
                  </a:lnTo>
                  <a:lnTo>
                    <a:pt x="4140" y="426"/>
                  </a:lnTo>
                  <a:lnTo>
                    <a:pt x="4140" y="426"/>
                  </a:lnTo>
                  <a:lnTo>
                    <a:pt x="4140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2"/>
                  </a:lnTo>
                  <a:lnTo>
                    <a:pt x="4146" y="438"/>
                  </a:lnTo>
                  <a:lnTo>
                    <a:pt x="4146" y="438"/>
                  </a:lnTo>
                  <a:lnTo>
                    <a:pt x="4146" y="438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50"/>
                  </a:lnTo>
                  <a:lnTo>
                    <a:pt x="4152" y="450"/>
                  </a:lnTo>
                  <a:lnTo>
                    <a:pt x="4152" y="450"/>
                  </a:lnTo>
                  <a:lnTo>
                    <a:pt x="4158" y="456"/>
                  </a:lnTo>
                  <a:lnTo>
                    <a:pt x="4158" y="456"/>
                  </a:lnTo>
                  <a:lnTo>
                    <a:pt x="4158" y="456"/>
                  </a:lnTo>
                  <a:lnTo>
                    <a:pt x="4158" y="456"/>
                  </a:lnTo>
                  <a:lnTo>
                    <a:pt x="4158" y="462"/>
                  </a:lnTo>
                  <a:lnTo>
                    <a:pt x="4158" y="462"/>
                  </a:lnTo>
                  <a:lnTo>
                    <a:pt x="4164" y="462"/>
                  </a:lnTo>
                  <a:lnTo>
                    <a:pt x="4164" y="462"/>
                  </a:lnTo>
                  <a:lnTo>
                    <a:pt x="4164" y="468"/>
                  </a:lnTo>
                  <a:lnTo>
                    <a:pt x="4164" y="468"/>
                  </a:lnTo>
                  <a:lnTo>
                    <a:pt x="4164" y="468"/>
                  </a:lnTo>
                  <a:lnTo>
                    <a:pt x="4164" y="468"/>
                  </a:lnTo>
                  <a:lnTo>
                    <a:pt x="4164" y="474"/>
                  </a:lnTo>
                  <a:lnTo>
                    <a:pt x="4170" y="474"/>
                  </a:lnTo>
                  <a:lnTo>
                    <a:pt x="4170" y="474"/>
                  </a:lnTo>
                  <a:lnTo>
                    <a:pt x="4170" y="474"/>
                  </a:lnTo>
                  <a:lnTo>
                    <a:pt x="4170" y="474"/>
                  </a:lnTo>
                  <a:lnTo>
                    <a:pt x="4170" y="480"/>
                  </a:lnTo>
                  <a:lnTo>
                    <a:pt x="4170" y="480"/>
                  </a:lnTo>
                  <a:lnTo>
                    <a:pt x="4176" y="480"/>
                  </a:lnTo>
                  <a:lnTo>
                    <a:pt x="4176" y="480"/>
                  </a:lnTo>
                  <a:lnTo>
                    <a:pt x="4176" y="486"/>
                  </a:lnTo>
                  <a:lnTo>
                    <a:pt x="4176" y="486"/>
                  </a:lnTo>
                  <a:lnTo>
                    <a:pt x="4176" y="486"/>
                  </a:lnTo>
                  <a:lnTo>
                    <a:pt x="4176" y="486"/>
                  </a:lnTo>
                  <a:lnTo>
                    <a:pt x="4176" y="486"/>
                  </a:lnTo>
                  <a:lnTo>
                    <a:pt x="4182" y="492"/>
                  </a:lnTo>
                  <a:lnTo>
                    <a:pt x="4182" y="492"/>
                  </a:lnTo>
                  <a:lnTo>
                    <a:pt x="4182" y="492"/>
                  </a:lnTo>
                  <a:lnTo>
                    <a:pt x="4182" y="492"/>
                  </a:lnTo>
                  <a:lnTo>
                    <a:pt x="4182" y="492"/>
                  </a:lnTo>
                  <a:lnTo>
                    <a:pt x="4182" y="498"/>
                  </a:lnTo>
                  <a:lnTo>
                    <a:pt x="4188" y="498"/>
                  </a:lnTo>
                  <a:lnTo>
                    <a:pt x="4188" y="498"/>
                  </a:lnTo>
                  <a:lnTo>
                    <a:pt x="4188" y="498"/>
                  </a:lnTo>
                  <a:lnTo>
                    <a:pt x="4188" y="504"/>
                  </a:lnTo>
                  <a:lnTo>
                    <a:pt x="4188" y="504"/>
                  </a:lnTo>
                  <a:lnTo>
                    <a:pt x="4194" y="504"/>
                  </a:lnTo>
                  <a:lnTo>
                    <a:pt x="4194" y="504"/>
                  </a:lnTo>
                  <a:lnTo>
                    <a:pt x="4194" y="504"/>
                  </a:lnTo>
                  <a:lnTo>
                    <a:pt x="4194" y="504"/>
                  </a:lnTo>
                  <a:lnTo>
                    <a:pt x="4194" y="510"/>
                  </a:lnTo>
                  <a:lnTo>
                    <a:pt x="4194" y="510"/>
                  </a:lnTo>
                  <a:lnTo>
                    <a:pt x="4194" y="510"/>
                  </a:lnTo>
                  <a:lnTo>
                    <a:pt x="4200" y="510"/>
                  </a:lnTo>
                  <a:lnTo>
                    <a:pt x="4200" y="510"/>
                  </a:lnTo>
                  <a:lnTo>
                    <a:pt x="4200" y="510"/>
                  </a:lnTo>
                  <a:lnTo>
                    <a:pt x="4200" y="516"/>
                  </a:lnTo>
                  <a:lnTo>
                    <a:pt x="4200" y="516"/>
                  </a:lnTo>
                  <a:lnTo>
                    <a:pt x="4200" y="516"/>
                  </a:lnTo>
                  <a:lnTo>
                    <a:pt x="4206" y="516"/>
                  </a:lnTo>
                  <a:lnTo>
                    <a:pt x="4206" y="516"/>
                  </a:lnTo>
                  <a:lnTo>
                    <a:pt x="4206" y="516"/>
                  </a:lnTo>
                  <a:lnTo>
                    <a:pt x="4206" y="516"/>
                  </a:lnTo>
                  <a:lnTo>
                    <a:pt x="4206" y="516"/>
                  </a:lnTo>
                  <a:lnTo>
                    <a:pt x="4206" y="522"/>
                  </a:lnTo>
                  <a:lnTo>
                    <a:pt x="4206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2" y="522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18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24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0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36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2" y="528"/>
                  </a:lnTo>
                  <a:lnTo>
                    <a:pt x="4248" y="528"/>
                  </a:lnTo>
                  <a:lnTo>
                    <a:pt x="4248" y="528"/>
                  </a:lnTo>
                  <a:lnTo>
                    <a:pt x="4248" y="528"/>
                  </a:lnTo>
                  <a:lnTo>
                    <a:pt x="4248" y="528"/>
                  </a:lnTo>
                  <a:lnTo>
                    <a:pt x="4248" y="528"/>
                  </a:lnTo>
                  <a:lnTo>
                    <a:pt x="4254" y="528"/>
                  </a:lnTo>
                  <a:lnTo>
                    <a:pt x="4254" y="528"/>
                  </a:lnTo>
                  <a:lnTo>
                    <a:pt x="4254" y="528"/>
                  </a:lnTo>
                  <a:lnTo>
                    <a:pt x="4254" y="528"/>
                  </a:lnTo>
                  <a:lnTo>
                    <a:pt x="4254" y="522"/>
                  </a:lnTo>
                  <a:lnTo>
                    <a:pt x="4254" y="522"/>
                  </a:lnTo>
                  <a:lnTo>
                    <a:pt x="4254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0" y="522"/>
                  </a:lnTo>
                  <a:lnTo>
                    <a:pt x="4266" y="522"/>
                  </a:lnTo>
                  <a:lnTo>
                    <a:pt x="4266" y="522"/>
                  </a:lnTo>
                  <a:lnTo>
                    <a:pt x="4266" y="522"/>
                  </a:lnTo>
                  <a:lnTo>
                    <a:pt x="4266" y="522"/>
                  </a:lnTo>
                  <a:lnTo>
                    <a:pt x="4266" y="522"/>
                  </a:lnTo>
                  <a:lnTo>
                    <a:pt x="4266" y="516"/>
                  </a:lnTo>
                  <a:lnTo>
                    <a:pt x="4266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2" y="516"/>
                  </a:lnTo>
                  <a:lnTo>
                    <a:pt x="4278" y="516"/>
                  </a:lnTo>
                  <a:lnTo>
                    <a:pt x="4278" y="516"/>
                  </a:lnTo>
                  <a:lnTo>
                    <a:pt x="4278" y="510"/>
                  </a:lnTo>
                  <a:lnTo>
                    <a:pt x="4278" y="510"/>
                  </a:lnTo>
                  <a:lnTo>
                    <a:pt x="4278" y="510"/>
                  </a:lnTo>
                  <a:lnTo>
                    <a:pt x="4278" y="510"/>
                  </a:lnTo>
                  <a:lnTo>
                    <a:pt x="4278" y="510"/>
                  </a:lnTo>
                  <a:lnTo>
                    <a:pt x="4284" y="510"/>
                  </a:lnTo>
                  <a:lnTo>
                    <a:pt x="4284" y="510"/>
                  </a:lnTo>
                  <a:lnTo>
                    <a:pt x="4284" y="510"/>
                  </a:lnTo>
                  <a:lnTo>
                    <a:pt x="4284" y="510"/>
                  </a:lnTo>
                  <a:lnTo>
                    <a:pt x="4284" y="504"/>
                  </a:lnTo>
                  <a:lnTo>
                    <a:pt x="4284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504"/>
                  </a:lnTo>
                  <a:lnTo>
                    <a:pt x="4290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296" y="498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92"/>
                  </a:lnTo>
                  <a:lnTo>
                    <a:pt x="4302" y="486"/>
                  </a:lnTo>
                  <a:lnTo>
                    <a:pt x="4308" y="486"/>
                  </a:lnTo>
                  <a:lnTo>
                    <a:pt x="4308" y="486"/>
                  </a:lnTo>
                  <a:lnTo>
                    <a:pt x="4308" y="486"/>
                  </a:lnTo>
                  <a:lnTo>
                    <a:pt x="4308" y="486"/>
                  </a:lnTo>
                  <a:lnTo>
                    <a:pt x="4308" y="486"/>
                  </a:lnTo>
                  <a:lnTo>
                    <a:pt x="4308" y="480"/>
                  </a:lnTo>
                  <a:lnTo>
                    <a:pt x="4314" y="480"/>
                  </a:lnTo>
                  <a:lnTo>
                    <a:pt x="4314" y="480"/>
                  </a:lnTo>
                  <a:lnTo>
                    <a:pt x="4314" y="480"/>
                  </a:lnTo>
                  <a:lnTo>
                    <a:pt x="4314" y="480"/>
                  </a:lnTo>
                  <a:lnTo>
                    <a:pt x="4314" y="480"/>
                  </a:lnTo>
                  <a:lnTo>
                    <a:pt x="4314" y="474"/>
                  </a:lnTo>
                  <a:lnTo>
                    <a:pt x="4320" y="474"/>
                  </a:lnTo>
                  <a:lnTo>
                    <a:pt x="4320" y="474"/>
                  </a:lnTo>
                  <a:lnTo>
                    <a:pt x="4320" y="474"/>
                  </a:lnTo>
                  <a:lnTo>
                    <a:pt x="4320" y="474"/>
                  </a:lnTo>
                  <a:lnTo>
                    <a:pt x="4320" y="468"/>
                  </a:lnTo>
                  <a:lnTo>
                    <a:pt x="4320" y="468"/>
                  </a:lnTo>
                  <a:lnTo>
                    <a:pt x="4320" y="468"/>
                  </a:lnTo>
                  <a:lnTo>
                    <a:pt x="4326" y="468"/>
                  </a:lnTo>
                  <a:lnTo>
                    <a:pt x="4326" y="468"/>
                  </a:lnTo>
                  <a:lnTo>
                    <a:pt x="4326" y="462"/>
                  </a:lnTo>
                  <a:lnTo>
                    <a:pt x="4326" y="462"/>
                  </a:lnTo>
                  <a:lnTo>
                    <a:pt x="4326" y="462"/>
                  </a:lnTo>
                  <a:lnTo>
                    <a:pt x="4326" y="462"/>
                  </a:lnTo>
                  <a:lnTo>
                    <a:pt x="4332" y="462"/>
                  </a:lnTo>
                  <a:lnTo>
                    <a:pt x="4332" y="456"/>
                  </a:lnTo>
                  <a:lnTo>
                    <a:pt x="4332" y="456"/>
                  </a:lnTo>
                  <a:lnTo>
                    <a:pt x="4332" y="456"/>
                  </a:lnTo>
                  <a:lnTo>
                    <a:pt x="4332" y="456"/>
                  </a:lnTo>
                  <a:lnTo>
                    <a:pt x="4332" y="450"/>
                  </a:lnTo>
                  <a:lnTo>
                    <a:pt x="4332" y="450"/>
                  </a:lnTo>
                  <a:lnTo>
                    <a:pt x="4338" y="450"/>
                  </a:lnTo>
                  <a:lnTo>
                    <a:pt x="4338" y="450"/>
                  </a:lnTo>
                  <a:lnTo>
                    <a:pt x="4338" y="450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38" y="444"/>
                  </a:lnTo>
                  <a:lnTo>
                    <a:pt x="4344" y="444"/>
                  </a:lnTo>
                  <a:lnTo>
                    <a:pt x="4344" y="438"/>
                  </a:lnTo>
                  <a:lnTo>
                    <a:pt x="4344" y="438"/>
                  </a:lnTo>
                  <a:lnTo>
                    <a:pt x="4344" y="438"/>
                  </a:lnTo>
                  <a:lnTo>
                    <a:pt x="4344" y="438"/>
                  </a:lnTo>
                  <a:lnTo>
                    <a:pt x="4344" y="432"/>
                  </a:lnTo>
                  <a:lnTo>
                    <a:pt x="4344" y="432"/>
                  </a:lnTo>
                  <a:lnTo>
                    <a:pt x="4350" y="432"/>
                  </a:lnTo>
                  <a:lnTo>
                    <a:pt x="4350" y="432"/>
                  </a:lnTo>
                  <a:lnTo>
                    <a:pt x="4350" y="426"/>
                  </a:lnTo>
                  <a:lnTo>
                    <a:pt x="4350" y="426"/>
                  </a:lnTo>
                  <a:lnTo>
                    <a:pt x="4350" y="426"/>
                  </a:lnTo>
                  <a:lnTo>
                    <a:pt x="4350" y="426"/>
                  </a:lnTo>
                  <a:lnTo>
                    <a:pt x="4356" y="420"/>
                  </a:lnTo>
                  <a:lnTo>
                    <a:pt x="4356" y="420"/>
                  </a:lnTo>
                  <a:lnTo>
                    <a:pt x="4356" y="420"/>
                  </a:lnTo>
                  <a:lnTo>
                    <a:pt x="4356" y="414"/>
                  </a:lnTo>
                  <a:lnTo>
                    <a:pt x="4356" y="414"/>
                  </a:lnTo>
                  <a:lnTo>
                    <a:pt x="4356" y="414"/>
                  </a:lnTo>
                  <a:lnTo>
                    <a:pt x="4356" y="414"/>
                  </a:lnTo>
                  <a:lnTo>
                    <a:pt x="4362" y="408"/>
                  </a:lnTo>
                  <a:lnTo>
                    <a:pt x="4362" y="408"/>
                  </a:lnTo>
                  <a:lnTo>
                    <a:pt x="4362" y="408"/>
                  </a:lnTo>
                  <a:lnTo>
                    <a:pt x="4362" y="408"/>
                  </a:lnTo>
                  <a:lnTo>
                    <a:pt x="4362" y="402"/>
                  </a:lnTo>
                  <a:lnTo>
                    <a:pt x="4362" y="402"/>
                  </a:lnTo>
                  <a:lnTo>
                    <a:pt x="4368" y="402"/>
                  </a:lnTo>
                  <a:lnTo>
                    <a:pt x="4368" y="396"/>
                  </a:lnTo>
                  <a:lnTo>
                    <a:pt x="4368" y="396"/>
                  </a:lnTo>
                  <a:lnTo>
                    <a:pt x="4368" y="396"/>
                  </a:lnTo>
                  <a:lnTo>
                    <a:pt x="4368" y="390"/>
                  </a:lnTo>
                  <a:lnTo>
                    <a:pt x="4368" y="390"/>
                  </a:lnTo>
                  <a:lnTo>
                    <a:pt x="4368" y="390"/>
                  </a:lnTo>
                  <a:lnTo>
                    <a:pt x="4374" y="384"/>
                  </a:lnTo>
                  <a:lnTo>
                    <a:pt x="4374" y="384"/>
                  </a:lnTo>
                  <a:lnTo>
                    <a:pt x="4374" y="384"/>
                  </a:lnTo>
                  <a:lnTo>
                    <a:pt x="4374" y="384"/>
                  </a:lnTo>
                  <a:lnTo>
                    <a:pt x="4374" y="378"/>
                  </a:lnTo>
                  <a:lnTo>
                    <a:pt x="4374" y="378"/>
                  </a:lnTo>
                  <a:lnTo>
                    <a:pt x="4380" y="378"/>
                  </a:lnTo>
                  <a:lnTo>
                    <a:pt x="4380" y="372"/>
                  </a:lnTo>
                  <a:lnTo>
                    <a:pt x="4380" y="372"/>
                  </a:lnTo>
                  <a:lnTo>
                    <a:pt x="4380" y="372"/>
                  </a:lnTo>
                  <a:lnTo>
                    <a:pt x="4380" y="366"/>
                  </a:lnTo>
                  <a:lnTo>
                    <a:pt x="4386" y="366"/>
                  </a:lnTo>
                  <a:lnTo>
                    <a:pt x="4386" y="360"/>
                  </a:lnTo>
                  <a:lnTo>
                    <a:pt x="4386" y="360"/>
                  </a:lnTo>
                  <a:lnTo>
                    <a:pt x="4386" y="360"/>
                  </a:lnTo>
                  <a:lnTo>
                    <a:pt x="4386" y="354"/>
                  </a:lnTo>
                  <a:lnTo>
                    <a:pt x="4386" y="354"/>
                  </a:lnTo>
                  <a:lnTo>
                    <a:pt x="4386" y="354"/>
                  </a:lnTo>
                  <a:lnTo>
                    <a:pt x="4392" y="348"/>
                  </a:lnTo>
                  <a:lnTo>
                    <a:pt x="4392" y="348"/>
                  </a:lnTo>
                  <a:lnTo>
                    <a:pt x="4392" y="348"/>
                  </a:lnTo>
                  <a:lnTo>
                    <a:pt x="4392" y="342"/>
                  </a:lnTo>
                  <a:lnTo>
                    <a:pt x="4392" y="342"/>
                  </a:lnTo>
                  <a:lnTo>
                    <a:pt x="4392" y="342"/>
                  </a:lnTo>
                  <a:lnTo>
                    <a:pt x="4398" y="336"/>
                  </a:lnTo>
                  <a:lnTo>
                    <a:pt x="4398" y="336"/>
                  </a:lnTo>
                  <a:lnTo>
                    <a:pt x="4398" y="330"/>
                  </a:lnTo>
                  <a:lnTo>
                    <a:pt x="4398" y="330"/>
                  </a:lnTo>
                  <a:lnTo>
                    <a:pt x="4398" y="330"/>
                  </a:lnTo>
                  <a:lnTo>
                    <a:pt x="4398" y="324"/>
                  </a:lnTo>
                  <a:lnTo>
                    <a:pt x="4398" y="324"/>
                  </a:lnTo>
                  <a:lnTo>
                    <a:pt x="4404" y="324"/>
                  </a:lnTo>
                  <a:lnTo>
                    <a:pt x="4404" y="318"/>
                  </a:lnTo>
                  <a:lnTo>
                    <a:pt x="4404" y="318"/>
                  </a:lnTo>
                  <a:lnTo>
                    <a:pt x="4404" y="318"/>
                  </a:lnTo>
                  <a:lnTo>
                    <a:pt x="4404" y="312"/>
                  </a:lnTo>
                  <a:lnTo>
                    <a:pt x="4404" y="312"/>
                  </a:lnTo>
                  <a:lnTo>
                    <a:pt x="4410" y="306"/>
                  </a:lnTo>
                  <a:lnTo>
                    <a:pt x="4410" y="306"/>
                  </a:lnTo>
                  <a:lnTo>
                    <a:pt x="4410" y="306"/>
                  </a:lnTo>
                  <a:lnTo>
                    <a:pt x="4410" y="300"/>
                  </a:lnTo>
                  <a:lnTo>
                    <a:pt x="4410" y="300"/>
                  </a:lnTo>
                  <a:lnTo>
                    <a:pt x="4410" y="300"/>
                  </a:lnTo>
                  <a:lnTo>
                    <a:pt x="4410" y="294"/>
                  </a:lnTo>
                  <a:lnTo>
                    <a:pt x="4416" y="294"/>
                  </a:lnTo>
                  <a:lnTo>
                    <a:pt x="4416" y="288"/>
                  </a:lnTo>
                  <a:lnTo>
                    <a:pt x="4416" y="288"/>
                  </a:lnTo>
                  <a:lnTo>
                    <a:pt x="4416" y="288"/>
                  </a:lnTo>
                  <a:lnTo>
                    <a:pt x="4416" y="282"/>
                  </a:lnTo>
                  <a:lnTo>
                    <a:pt x="4416" y="282"/>
                  </a:lnTo>
                  <a:lnTo>
                    <a:pt x="4422" y="276"/>
                  </a:lnTo>
                  <a:lnTo>
                    <a:pt x="4422" y="276"/>
                  </a:lnTo>
                  <a:lnTo>
                    <a:pt x="4422" y="276"/>
                  </a:lnTo>
                  <a:lnTo>
                    <a:pt x="4422" y="270"/>
                  </a:lnTo>
                  <a:lnTo>
                    <a:pt x="4422" y="270"/>
                  </a:lnTo>
                  <a:lnTo>
                    <a:pt x="4422" y="264"/>
                  </a:lnTo>
                  <a:lnTo>
                    <a:pt x="4422" y="264"/>
                  </a:lnTo>
                  <a:lnTo>
                    <a:pt x="4428" y="264"/>
                  </a:lnTo>
                  <a:lnTo>
                    <a:pt x="4428" y="258"/>
                  </a:lnTo>
                  <a:lnTo>
                    <a:pt x="4428" y="258"/>
                  </a:lnTo>
                  <a:lnTo>
                    <a:pt x="4428" y="252"/>
                  </a:lnTo>
                  <a:lnTo>
                    <a:pt x="4428" y="252"/>
                  </a:lnTo>
                  <a:lnTo>
                    <a:pt x="4428" y="246"/>
                  </a:lnTo>
                  <a:lnTo>
                    <a:pt x="4434" y="246"/>
                  </a:lnTo>
                  <a:lnTo>
                    <a:pt x="4434" y="246"/>
                  </a:lnTo>
                  <a:lnTo>
                    <a:pt x="4434" y="240"/>
                  </a:lnTo>
                  <a:lnTo>
                    <a:pt x="4434" y="240"/>
                  </a:lnTo>
                  <a:lnTo>
                    <a:pt x="4434" y="234"/>
                  </a:lnTo>
                  <a:lnTo>
                    <a:pt x="4434" y="234"/>
                  </a:lnTo>
                  <a:lnTo>
                    <a:pt x="4434" y="228"/>
                  </a:lnTo>
                  <a:lnTo>
                    <a:pt x="4440" y="228"/>
                  </a:lnTo>
                  <a:lnTo>
                    <a:pt x="4440" y="228"/>
                  </a:lnTo>
                  <a:lnTo>
                    <a:pt x="4440" y="222"/>
                  </a:lnTo>
                  <a:lnTo>
                    <a:pt x="4440" y="222"/>
                  </a:lnTo>
                  <a:lnTo>
                    <a:pt x="4440" y="216"/>
                  </a:lnTo>
                  <a:lnTo>
                    <a:pt x="4440" y="216"/>
                  </a:lnTo>
                  <a:lnTo>
                    <a:pt x="4446" y="210"/>
                  </a:lnTo>
                  <a:lnTo>
                    <a:pt x="4446" y="210"/>
                  </a:lnTo>
                  <a:lnTo>
                    <a:pt x="4446" y="204"/>
                  </a:lnTo>
                  <a:lnTo>
                    <a:pt x="4446" y="204"/>
                  </a:lnTo>
                  <a:lnTo>
                    <a:pt x="4446" y="204"/>
                  </a:lnTo>
                  <a:lnTo>
                    <a:pt x="4446" y="198"/>
                  </a:lnTo>
                  <a:lnTo>
                    <a:pt x="4446" y="198"/>
                  </a:lnTo>
                  <a:lnTo>
                    <a:pt x="4452" y="192"/>
                  </a:lnTo>
                  <a:lnTo>
                    <a:pt x="4452" y="192"/>
                  </a:lnTo>
                  <a:lnTo>
                    <a:pt x="4452" y="186"/>
                  </a:lnTo>
                  <a:lnTo>
                    <a:pt x="4452" y="186"/>
                  </a:lnTo>
                  <a:lnTo>
                    <a:pt x="4452" y="180"/>
                  </a:lnTo>
                  <a:lnTo>
                    <a:pt x="4452" y="180"/>
                  </a:lnTo>
                  <a:lnTo>
                    <a:pt x="4458" y="174"/>
                  </a:lnTo>
                  <a:lnTo>
                    <a:pt x="4458" y="174"/>
                  </a:lnTo>
                  <a:lnTo>
                    <a:pt x="4458" y="174"/>
                  </a:lnTo>
                  <a:lnTo>
                    <a:pt x="4458" y="174"/>
                  </a:lnTo>
                  <a:lnTo>
                    <a:pt x="4458" y="168"/>
                  </a:lnTo>
                  <a:lnTo>
                    <a:pt x="4458" y="168"/>
                  </a:lnTo>
                  <a:lnTo>
                    <a:pt x="4458" y="168"/>
                  </a:lnTo>
                  <a:lnTo>
                    <a:pt x="4464" y="168"/>
                  </a:lnTo>
                  <a:lnTo>
                    <a:pt x="4464" y="168"/>
                  </a:lnTo>
                  <a:lnTo>
                    <a:pt x="4464" y="162"/>
                  </a:lnTo>
                  <a:lnTo>
                    <a:pt x="4464" y="162"/>
                  </a:lnTo>
                  <a:lnTo>
                    <a:pt x="4464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68"/>
                  </a:lnTo>
                  <a:lnTo>
                    <a:pt x="4470" y="174"/>
                  </a:lnTo>
                  <a:lnTo>
                    <a:pt x="4476" y="174"/>
                  </a:lnTo>
                  <a:lnTo>
                    <a:pt x="4476" y="174"/>
                  </a:lnTo>
                  <a:lnTo>
                    <a:pt x="4476" y="180"/>
                  </a:lnTo>
                  <a:lnTo>
                    <a:pt x="4476" y="180"/>
                  </a:lnTo>
                  <a:lnTo>
                    <a:pt x="4476" y="186"/>
                  </a:lnTo>
                  <a:lnTo>
                    <a:pt x="4476" y="186"/>
                  </a:lnTo>
                  <a:lnTo>
                    <a:pt x="4482" y="186"/>
                  </a:lnTo>
                  <a:lnTo>
                    <a:pt x="4482" y="192"/>
                  </a:lnTo>
                  <a:lnTo>
                    <a:pt x="4482" y="192"/>
                  </a:lnTo>
                  <a:lnTo>
                    <a:pt x="4482" y="192"/>
                  </a:lnTo>
                  <a:lnTo>
                    <a:pt x="4482" y="198"/>
                  </a:lnTo>
                  <a:lnTo>
                    <a:pt x="4482" y="198"/>
                  </a:lnTo>
                  <a:lnTo>
                    <a:pt x="4482" y="198"/>
                  </a:lnTo>
                  <a:lnTo>
                    <a:pt x="4488" y="204"/>
                  </a:lnTo>
                  <a:lnTo>
                    <a:pt x="4488" y="204"/>
                  </a:lnTo>
                  <a:lnTo>
                    <a:pt x="4488" y="204"/>
                  </a:lnTo>
                  <a:lnTo>
                    <a:pt x="4488" y="210"/>
                  </a:lnTo>
                  <a:lnTo>
                    <a:pt x="4488" y="210"/>
                  </a:lnTo>
                  <a:lnTo>
                    <a:pt x="4488" y="210"/>
                  </a:lnTo>
                  <a:lnTo>
                    <a:pt x="4494" y="216"/>
                  </a:lnTo>
                  <a:lnTo>
                    <a:pt x="4494" y="216"/>
                  </a:lnTo>
                  <a:lnTo>
                    <a:pt x="4494" y="222"/>
                  </a:lnTo>
                  <a:lnTo>
                    <a:pt x="4494" y="222"/>
                  </a:lnTo>
                  <a:lnTo>
                    <a:pt x="4494" y="222"/>
                  </a:lnTo>
                  <a:lnTo>
                    <a:pt x="4494" y="228"/>
                  </a:lnTo>
                  <a:lnTo>
                    <a:pt x="4494" y="228"/>
                  </a:lnTo>
                  <a:lnTo>
                    <a:pt x="4500" y="228"/>
                  </a:lnTo>
                  <a:lnTo>
                    <a:pt x="4500" y="234"/>
                  </a:lnTo>
                  <a:lnTo>
                    <a:pt x="4500" y="234"/>
                  </a:lnTo>
                  <a:lnTo>
                    <a:pt x="4500" y="234"/>
                  </a:lnTo>
                  <a:lnTo>
                    <a:pt x="4500" y="240"/>
                  </a:lnTo>
                  <a:lnTo>
                    <a:pt x="4500" y="240"/>
                  </a:lnTo>
                  <a:lnTo>
                    <a:pt x="4506" y="240"/>
                  </a:lnTo>
                  <a:lnTo>
                    <a:pt x="4506" y="246"/>
                  </a:lnTo>
                  <a:lnTo>
                    <a:pt x="4506" y="246"/>
                  </a:lnTo>
                  <a:lnTo>
                    <a:pt x="4506" y="246"/>
                  </a:lnTo>
                  <a:lnTo>
                    <a:pt x="4506" y="252"/>
                  </a:lnTo>
                  <a:lnTo>
                    <a:pt x="4506" y="252"/>
                  </a:lnTo>
                  <a:lnTo>
                    <a:pt x="4506" y="252"/>
                  </a:lnTo>
                  <a:lnTo>
                    <a:pt x="4512" y="252"/>
                  </a:lnTo>
                  <a:lnTo>
                    <a:pt x="4512" y="258"/>
                  </a:lnTo>
                  <a:lnTo>
                    <a:pt x="4512" y="258"/>
                  </a:lnTo>
                  <a:lnTo>
                    <a:pt x="4512" y="258"/>
                  </a:lnTo>
                  <a:lnTo>
                    <a:pt x="4512" y="264"/>
                  </a:lnTo>
                  <a:lnTo>
                    <a:pt x="4512" y="264"/>
                  </a:lnTo>
                  <a:lnTo>
                    <a:pt x="4518" y="264"/>
                  </a:lnTo>
                  <a:lnTo>
                    <a:pt x="4518" y="270"/>
                  </a:lnTo>
                  <a:lnTo>
                    <a:pt x="4518" y="270"/>
                  </a:lnTo>
                  <a:lnTo>
                    <a:pt x="4518" y="270"/>
                  </a:lnTo>
                  <a:lnTo>
                    <a:pt x="4518" y="276"/>
                  </a:lnTo>
                  <a:lnTo>
                    <a:pt x="4518" y="276"/>
                  </a:lnTo>
                  <a:lnTo>
                    <a:pt x="4518" y="276"/>
                  </a:lnTo>
                  <a:lnTo>
                    <a:pt x="4524" y="276"/>
                  </a:lnTo>
                  <a:lnTo>
                    <a:pt x="4524" y="282"/>
                  </a:lnTo>
                  <a:lnTo>
                    <a:pt x="4524" y="282"/>
                  </a:lnTo>
                  <a:lnTo>
                    <a:pt x="4524" y="282"/>
                  </a:lnTo>
                  <a:lnTo>
                    <a:pt x="4524" y="288"/>
                  </a:lnTo>
                  <a:lnTo>
                    <a:pt x="4524" y="288"/>
                  </a:lnTo>
                  <a:lnTo>
                    <a:pt x="4530" y="288"/>
                  </a:lnTo>
                  <a:lnTo>
                    <a:pt x="4530" y="294"/>
                  </a:lnTo>
                  <a:lnTo>
                    <a:pt x="4530" y="294"/>
                  </a:lnTo>
                  <a:lnTo>
                    <a:pt x="4530" y="294"/>
                  </a:lnTo>
                  <a:lnTo>
                    <a:pt x="4530" y="294"/>
                  </a:lnTo>
                  <a:lnTo>
                    <a:pt x="4530" y="300"/>
                  </a:lnTo>
                  <a:lnTo>
                    <a:pt x="4530" y="300"/>
                  </a:lnTo>
                  <a:lnTo>
                    <a:pt x="4536" y="300"/>
                  </a:lnTo>
                  <a:lnTo>
                    <a:pt x="4536" y="306"/>
                  </a:lnTo>
                  <a:lnTo>
                    <a:pt x="4536" y="306"/>
                  </a:lnTo>
                  <a:lnTo>
                    <a:pt x="4536" y="306"/>
                  </a:lnTo>
                  <a:lnTo>
                    <a:pt x="4536" y="306"/>
                  </a:lnTo>
                  <a:lnTo>
                    <a:pt x="4536" y="312"/>
                  </a:lnTo>
                  <a:lnTo>
                    <a:pt x="4542" y="312"/>
                  </a:lnTo>
                  <a:lnTo>
                    <a:pt x="4542" y="312"/>
                  </a:lnTo>
                  <a:lnTo>
                    <a:pt x="4542" y="318"/>
                  </a:lnTo>
                  <a:lnTo>
                    <a:pt x="4542" y="318"/>
                  </a:lnTo>
                  <a:lnTo>
                    <a:pt x="4542" y="318"/>
                  </a:lnTo>
                  <a:lnTo>
                    <a:pt x="4542" y="324"/>
                  </a:lnTo>
                  <a:lnTo>
                    <a:pt x="4548" y="324"/>
                  </a:lnTo>
                  <a:lnTo>
                    <a:pt x="4548" y="324"/>
                  </a:lnTo>
                  <a:lnTo>
                    <a:pt x="4548" y="330"/>
                  </a:lnTo>
                  <a:lnTo>
                    <a:pt x="4548" y="330"/>
                  </a:lnTo>
                  <a:lnTo>
                    <a:pt x="4548" y="330"/>
                  </a:lnTo>
                  <a:lnTo>
                    <a:pt x="4548" y="330"/>
                  </a:lnTo>
                  <a:lnTo>
                    <a:pt x="4554" y="336"/>
                  </a:lnTo>
                  <a:lnTo>
                    <a:pt x="4554" y="336"/>
                  </a:lnTo>
                  <a:lnTo>
                    <a:pt x="4554" y="336"/>
                  </a:lnTo>
                  <a:lnTo>
                    <a:pt x="4554" y="336"/>
                  </a:lnTo>
                  <a:lnTo>
                    <a:pt x="4554" y="342"/>
                  </a:lnTo>
                  <a:lnTo>
                    <a:pt x="4554" y="342"/>
                  </a:lnTo>
                  <a:lnTo>
                    <a:pt x="4560" y="342"/>
                  </a:lnTo>
                  <a:lnTo>
                    <a:pt x="4560" y="348"/>
                  </a:lnTo>
                  <a:lnTo>
                    <a:pt x="4560" y="348"/>
                  </a:lnTo>
                  <a:lnTo>
                    <a:pt x="4560" y="348"/>
                  </a:lnTo>
                  <a:lnTo>
                    <a:pt x="4560" y="348"/>
                  </a:lnTo>
                  <a:lnTo>
                    <a:pt x="4560" y="354"/>
                  </a:lnTo>
                  <a:lnTo>
                    <a:pt x="4560" y="354"/>
                  </a:lnTo>
                  <a:lnTo>
                    <a:pt x="4566" y="354"/>
                  </a:lnTo>
                  <a:lnTo>
                    <a:pt x="4566" y="354"/>
                  </a:lnTo>
                  <a:lnTo>
                    <a:pt x="4566" y="360"/>
                  </a:lnTo>
                  <a:lnTo>
                    <a:pt x="4566" y="360"/>
                  </a:lnTo>
                  <a:lnTo>
                    <a:pt x="4566" y="360"/>
                  </a:lnTo>
                  <a:lnTo>
                    <a:pt x="4566" y="360"/>
                  </a:lnTo>
                  <a:lnTo>
                    <a:pt x="4572" y="366"/>
                  </a:lnTo>
                  <a:lnTo>
                    <a:pt x="4572" y="366"/>
                  </a:lnTo>
                  <a:lnTo>
                    <a:pt x="4572" y="366"/>
                  </a:lnTo>
                  <a:lnTo>
                    <a:pt x="4572" y="366"/>
                  </a:lnTo>
                  <a:lnTo>
                    <a:pt x="4572" y="372"/>
                  </a:lnTo>
                  <a:lnTo>
                    <a:pt x="4572" y="372"/>
                  </a:lnTo>
                  <a:lnTo>
                    <a:pt x="4572" y="372"/>
                  </a:lnTo>
                  <a:lnTo>
                    <a:pt x="4578" y="372"/>
                  </a:lnTo>
                  <a:lnTo>
                    <a:pt x="4578" y="378"/>
                  </a:lnTo>
                  <a:lnTo>
                    <a:pt x="4578" y="378"/>
                  </a:lnTo>
                  <a:lnTo>
                    <a:pt x="4578" y="378"/>
                  </a:lnTo>
                  <a:lnTo>
                    <a:pt x="4578" y="378"/>
                  </a:lnTo>
                  <a:lnTo>
                    <a:pt x="4578" y="378"/>
                  </a:lnTo>
                  <a:lnTo>
                    <a:pt x="4584" y="384"/>
                  </a:lnTo>
                  <a:lnTo>
                    <a:pt x="4584" y="384"/>
                  </a:lnTo>
                  <a:lnTo>
                    <a:pt x="4584" y="384"/>
                  </a:lnTo>
                  <a:lnTo>
                    <a:pt x="4584" y="384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84" y="390"/>
                  </a:lnTo>
                  <a:lnTo>
                    <a:pt x="4590" y="390"/>
                  </a:lnTo>
                  <a:lnTo>
                    <a:pt x="4590" y="390"/>
                  </a:lnTo>
                  <a:lnTo>
                    <a:pt x="4590" y="396"/>
                  </a:lnTo>
                  <a:lnTo>
                    <a:pt x="4590" y="396"/>
                  </a:lnTo>
                  <a:lnTo>
                    <a:pt x="4590" y="396"/>
                  </a:lnTo>
                  <a:lnTo>
                    <a:pt x="4590" y="396"/>
                  </a:lnTo>
                  <a:lnTo>
                    <a:pt x="4596" y="402"/>
                  </a:lnTo>
                  <a:lnTo>
                    <a:pt x="4596" y="402"/>
                  </a:lnTo>
                  <a:lnTo>
                    <a:pt x="4596" y="402"/>
                  </a:lnTo>
                  <a:lnTo>
                    <a:pt x="4596" y="402"/>
                  </a:lnTo>
                  <a:lnTo>
                    <a:pt x="4596" y="402"/>
                  </a:lnTo>
                  <a:lnTo>
                    <a:pt x="4596" y="408"/>
                  </a:lnTo>
                  <a:lnTo>
                    <a:pt x="4596" y="408"/>
                  </a:lnTo>
                  <a:lnTo>
                    <a:pt x="4602" y="408"/>
                  </a:lnTo>
                  <a:lnTo>
                    <a:pt x="4602" y="408"/>
                  </a:lnTo>
                  <a:lnTo>
                    <a:pt x="4602" y="408"/>
                  </a:lnTo>
                  <a:lnTo>
                    <a:pt x="4602" y="414"/>
                  </a:lnTo>
                  <a:lnTo>
                    <a:pt x="4602" y="414"/>
                  </a:lnTo>
                  <a:lnTo>
                    <a:pt x="4602" y="414"/>
                  </a:lnTo>
                  <a:lnTo>
                    <a:pt x="4608" y="414"/>
                  </a:lnTo>
                  <a:lnTo>
                    <a:pt x="4608" y="414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08" y="420"/>
                  </a:lnTo>
                  <a:lnTo>
                    <a:pt x="4614" y="420"/>
                  </a:lnTo>
                  <a:lnTo>
                    <a:pt x="4614" y="426"/>
                  </a:lnTo>
                  <a:lnTo>
                    <a:pt x="4614" y="426"/>
                  </a:lnTo>
                  <a:lnTo>
                    <a:pt x="4614" y="426"/>
                  </a:lnTo>
                  <a:lnTo>
                    <a:pt x="4614" y="426"/>
                  </a:lnTo>
                  <a:lnTo>
                    <a:pt x="4614" y="426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0" y="432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38"/>
                  </a:lnTo>
                  <a:lnTo>
                    <a:pt x="4626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2" y="444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0"/>
                  </a:lnTo>
                  <a:lnTo>
                    <a:pt x="4638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44" y="456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0" y="462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56" y="468"/>
                  </a:lnTo>
                  <a:lnTo>
                    <a:pt x="4662" y="468"/>
                  </a:lnTo>
                  <a:lnTo>
                    <a:pt x="4662" y="468"/>
                  </a:lnTo>
                  <a:lnTo>
                    <a:pt x="4662" y="474"/>
                  </a:lnTo>
                  <a:lnTo>
                    <a:pt x="4662" y="474"/>
                  </a:lnTo>
                  <a:lnTo>
                    <a:pt x="4662" y="474"/>
                  </a:lnTo>
                  <a:lnTo>
                    <a:pt x="4662" y="474"/>
                  </a:lnTo>
                  <a:lnTo>
                    <a:pt x="4662" y="474"/>
                  </a:lnTo>
                  <a:lnTo>
                    <a:pt x="4668" y="474"/>
                  </a:lnTo>
                  <a:lnTo>
                    <a:pt x="4668" y="474"/>
                  </a:lnTo>
                  <a:lnTo>
                    <a:pt x="4668" y="474"/>
                  </a:lnTo>
                  <a:lnTo>
                    <a:pt x="4668" y="474"/>
                  </a:lnTo>
                  <a:lnTo>
                    <a:pt x="4668" y="480"/>
                  </a:lnTo>
                  <a:lnTo>
                    <a:pt x="4668" y="480"/>
                  </a:lnTo>
                  <a:lnTo>
                    <a:pt x="4674" y="480"/>
                  </a:lnTo>
                  <a:lnTo>
                    <a:pt x="4674" y="480"/>
                  </a:lnTo>
                  <a:lnTo>
                    <a:pt x="4674" y="480"/>
                  </a:lnTo>
                  <a:lnTo>
                    <a:pt x="4674" y="480"/>
                  </a:lnTo>
                  <a:lnTo>
                    <a:pt x="4674" y="480"/>
                  </a:lnTo>
                  <a:lnTo>
                    <a:pt x="4674" y="48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7" name="Rectangle 58"/>
            <p:cNvSpPr>
              <a:spLocks noChangeArrowheads="1"/>
            </p:cNvSpPr>
            <p:nvPr/>
          </p:nvSpPr>
          <p:spPr bwMode="auto">
            <a:xfrm>
              <a:off x="843" y="2009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08" name="Freeform 59"/>
            <p:cNvSpPr>
              <a:spLocks/>
            </p:cNvSpPr>
            <p:nvPr/>
          </p:nvSpPr>
          <p:spPr bwMode="auto">
            <a:xfrm>
              <a:off x="615" y="1421"/>
              <a:ext cx="4674" cy="516"/>
            </a:xfrm>
            <a:custGeom>
              <a:avLst/>
              <a:gdLst>
                <a:gd name="T0" fmla="*/ 72 w 4674"/>
                <a:gd name="T1" fmla="*/ 180 h 516"/>
                <a:gd name="T2" fmla="*/ 144 w 4674"/>
                <a:gd name="T3" fmla="*/ 324 h 516"/>
                <a:gd name="T4" fmla="*/ 216 w 4674"/>
                <a:gd name="T5" fmla="*/ 414 h 516"/>
                <a:gd name="T6" fmla="*/ 294 w 4674"/>
                <a:gd name="T7" fmla="*/ 324 h 516"/>
                <a:gd name="T8" fmla="*/ 366 w 4674"/>
                <a:gd name="T9" fmla="*/ 204 h 516"/>
                <a:gd name="T10" fmla="*/ 438 w 4674"/>
                <a:gd name="T11" fmla="*/ 66 h 516"/>
                <a:gd name="T12" fmla="*/ 516 w 4674"/>
                <a:gd name="T13" fmla="*/ 258 h 516"/>
                <a:gd name="T14" fmla="*/ 588 w 4674"/>
                <a:gd name="T15" fmla="*/ 432 h 516"/>
                <a:gd name="T16" fmla="*/ 660 w 4674"/>
                <a:gd name="T17" fmla="*/ 516 h 516"/>
                <a:gd name="T18" fmla="*/ 738 w 4674"/>
                <a:gd name="T19" fmla="*/ 468 h 516"/>
                <a:gd name="T20" fmla="*/ 810 w 4674"/>
                <a:gd name="T21" fmla="*/ 372 h 516"/>
                <a:gd name="T22" fmla="*/ 882 w 4674"/>
                <a:gd name="T23" fmla="*/ 222 h 516"/>
                <a:gd name="T24" fmla="*/ 960 w 4674"/>
                <a:gd name="T25" fmla="*/ 270 h 516"/>
                <a:gd name="T26" fmla="*/ 1032 w 4674"/>
                <a:gd name="T27" fmla="*/ 348 h 516"/>
                <a:gd name="T28" fmla="*/ 1104 w 4674"/>
                <a:gd name="T29" fmla="*/ 414 h 516"/>
                <a:gd name="T30" fmla="*/ 1182 w 4674"/>
                <a:gd name="T31" fmla="*/ 378 h 516"/>
                <a:gd name="T32" fmla="*/ 1254 w 4674"/>
                <a:gd name="T33" fmla="*/ 258 h 516"/>
                <a:gd name="T34" fmla="*/ 1326 w 4674"/>
                <a:gd name="T35" fmla="*/ 102 h 516"/>
                <a:gd name="T36" fmla="*/ 1404 w 4674"/>
                <a:gd name="T37" fmla="*/ 36 h 516"/>
                <a:gd name="T38" fmla="*/ 1476 w 4674"/>
                <a:gd name="T39" fmla="*/ 192 h 516"/>
                <a:gd name="T40" fmla="*/ 1548 w 4674"/>
                <a:gd name="T41" fmla="*/ 324 h 516"/>
                <a:gd name="T42" fmla="*/ 1626 w 4674"/>
                <a:gd name="T43" fmla="*/ 408 h 516"/>
                <a:gd name="T44" fmla="*/ 1698 w 4674"/>
                <a:gd name="T45" fmla="*/ 180 h 516"/>
                <a:gd name="T46" fmla="*/ 1770 w 4674"/>
                <a:gd name="T47" fmla="*/ 156 h 516"/>
                <a:gd name="T48" fmla="*/ 1848 w 4674"/>
                <a:gd name="T49" fmla="*/ 396 h 516"/>
                <a:gd name="T50" fmla="*/ 1920 w 4674"/>
                <a:gd name="T51" fmla="*/ 342 h 516"/>
                <a:gd name="T52" fmla="*/ 1992 w 4674"/>
                <a:gd name="T53" fmla="*/ 222 h 516"/>
                <a:gd name="T54" fmla="*/ 2070 w 4674"/>
                <a:gd name="T55" fmla="*/ 84 h 516"/>
                <a:gd name="T56" fmla="*/ 2142 w 4674"/>
                <a:gd name="T57" fmla="*/ 72 h 516"/>
                <a:gd name="T58" fmla="*/ 2214 w 4674"/>
                <a:gd name="T59" fmla="*/ 150 h 516"/>
                <a:gd name="T60" fmla="*/ 2292 w 4674"/>
                <a:gd name="T61" fmla="*/ 222 h 516"/>
                <a:gd name="T62" fmla="*/ 2364 w 4674"/>
                <a:gd name="T63" fmla="*/ 246 h 516"/>
                <a:gd name="T64" fmla="*/ 2436 w 4674"/>
                <a:gd name="T65" fmla="*/ 174 h 516"/>
                <a:gd name="T66" fmla="*/ 2514 w 4674"/>
                <a:gd name="T67" fmla="*/ 96 h 516"/>
                <a:gd name="T68" fmla="*/ 2586 w 4674"/>
                <a:gd name="T69" fmla="*/ 42 h 516"/>
                <a:gd name="T70" fmla="*/ 2658 w 4674"/>
                <a:gd name="T71" fmla="*/ 186 h 516"/>
                <a:gd name="T72" fmla="*/ 2730 w 4674"/>
                <a:gd name="T73" fmla="*/ 312 h 516"/>
                <a:gd name="T74" fmla="*/ 2808 w 4674"/>
                <a:gd name="T75" fmla="*/ 408 h 516"/>
                <a:gd name="T76" fmla="*/ 2880 w 4674"/>
                <a:gd name="T77" fmla="*/ 240 h 516"/>
                <a:gd name="T78" fmla="*/ 2952 w 4674"/>
                <a:gd name="T79" fmla="*/ 96 h 516"/>
                <a:gd name="T80" fmla="*/ 3030 w 4674"/>
                <a:gd name="T81" fmla="*/ 354 h 516"/>
                <a:gd name="T82" fmla="*/ 3102 w 4674"/>
                <a:gd name="T83" fmla="*/ 354 h 516"/>
                <a:gd name="T84" fmla="*/ 3174 w 4674"/>
                <a:gd name="T85" fmla="*/ 234 h 516"/>
                <a:gd name="T86" fmla="*/ 3252 w 4674"/>
                <a:gd name="T87" fmla="*/ 84 h 516"/>
                <a:gd name="T88" fmla="*/ 3324 w 4674"/>
                <a:gd name="T89" fmla="*/ 54 h 516"/>
                <a:gd name="T90" fmla="*/ 3396 w 4674"/>
                <a:gd name="T91" fmla="*/ 216 h 516"/>
                <a:gd name="T92" fmla="*/ 3474 w 4674"/>
                <a:gd name="T93" fmla="*/ 348 h 516"/>
                <a:gd name="T94" fmla="*/ 3546 w 4674"/>
                <a:gd name="T95" fmla="*/ 426 h 516"/>
                <a:gd name="T96" fmla="*/ 3618 w 4674"/>
                <a:gd name="T97" fmla="*/ 372 h 516"/>
                <a:gd name="T98" fmla="*/ 3696 w 4674"/>
                <a:gd name="T99" fmla="*/ 294 h 516"/>
                <a:gd name="T100" fmla="*/ 3768 w 4674"/>
                <a:gd name="T101" fmla="*/ 204 h 516"/>
                <a:gd name="T102" fmla="*/ 3840 w 4674"/>
                <a:gd name="T103" fmla="*/ 330 h 516"/>
                <a:gd name="T104" fmla="*/ 3918 w 4674"/>
                <a:gd name="T105" fmla="*/ 444 h 516"/>
                <a:gd name="T106" fmla="*/ 3990 w 4674"/>
                <a:gd name="T107" fmla="*/ 510 h 516"/>
                <a:gd name="T108" fmla="*/ 4062 w 4674"/>
                <a:gd name="T109" fmla="*/ 462 h 516"/>
                <a:gd name="T110" fmla="*/ 4140 w 4674"/>
                <a:gd name="T111" fmla="*/ 318 h 516"/>
                <a:gd name="T112" fmla="*/ 4212 w 4674"/>
                <a:gd name="T113" fmla="*/ 84 h 516"/>
                <a:gd name="T114" fmla="*/ 4284 w 4674"/>
                <a:gd name="T115" fmla="*/ 168 h 516"/>
                <a:gd name="T116" fmla="*/ 4362 w 4674"/>
                <a:gd name="T117" fmla="*/ 288 h 516"/>
                <a:gd name="T118" fmla="*/ 4434 w 4674"/>
                <a:gd name="T119" fmla="*/ 390 h 516"/>
                <a:gd name="T120" fmla="*/ 4506 w 4674"/>
                <a:gd name="T121" fmla="*/ 360 h 516"/>
                <a:gd name="T122" fmla="*/ 4584 w 4674"/>
                <a:gd name="T123" fmla="*/ 228 h 516"/>
                <a:gd name="T124" fmla="*/ 4656 w 4674"/>
                <a:gd name="T125" fmla="*/ 60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74" h="516">
                  <a:moveTo>
                    <a:pt x="0" y="12"/>
                  </a:move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12" y="42"/>
                  </a:lnTo>
                  <a:lnTo>
                    <a:pt x="12" y="42"/>
                  </a:lnTo>
                  <a:lnTo>
                    <a:pt x="12" y="42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8" y="54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0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2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0"/>
                  </a:lnTo>
                  <a:lnTo>
                    <a:pt x="30" y="96"/>
                  </a:lnTo>
                  <a:lnTo>
                    <a:pt x="30" y="96"/>
                  </a:lnTo>
                  <a:lnTo>
                    <a:pt x="36" y="96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2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14"/>
                  </a:lnTo>
                  <a:lnTo>
                    <a:pt x="42" y="114"/>
                  </a:lnTo>
                  <a:lnTo>
                    <a:pt x="42" y="114"/>
                  </a:lnTo>
                  <a:lnTo>
                    <a:pt x="42" y="120"/>
                  </a:lnTo>
                  <a:lnTo>
                    <a:pt x="42" y="120"/>
                  </a:lnTo>
                  <a:lnTo>
                    <a:pt x="42" y="120"/>
                  </a:lnTo>
                  <a:lnTo>
                    <a:pt x="42" y="126"/>
                  </a:lnTo>
                  <a:lnTo>
                    <a:pt x="48" y="126"/>
                  </a:lnTo>
                  <a:lnTo>
                    <a:pt x="48" y="126"/>
                  </a:lnTo>
                  <a:lnTo>
                    <a:pt x="48" y="132"/>
                  </a:lnTo>
                  <a:lnTo>
                    <a:pt x="48" y="132"/>
                  </a:lnTo>
                  <a:lnTo>
                    <a:pt x="48" y="132"/>
                  </a:lnTo>
                  <a:lnTo>
                    <a:pt x="48" y="138"/>
                  </a:lnTo>
                  <a:lnTo>
                    <a:pt x="48" y="138"/>
                  </a:lnTo>
                  <a:lnTo>
                    <a:pt x="54" y="144"/>
                  </a:lnTo>
                  <a:lnTo>
                    <a:pt x="54" y="144"/>
                  </a:lnTo>
                  <a:lnTo>
                    <a:pt x="54" y="144"/>
                  </a:lnTo>
                  <a:lnTo>
                    <a:pt x="54" y="150"/>
                  </a:lnTo>
                  <a:lnTo>
                    <a:pt x="54" y="150"/>
                  </a:lnTo>
                  <a:lnTo>
                    <a:pt x="54" y="150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56"/>
                  </a:lnTo>
                  <a:lnTo>
                    <a:pt x="60" y="162"/>
                  </a:lnTo>
                  <a:lnTo>
                    <a:pt x="60" y="162"/>
                  </a:lnTo>
                  <a:lnTo>
                    <a:pt x="60" y="162"/>
                  </a:lnTo>
                  <a:lnTo>
                    <a:pt x="66" y="168"/>
                  </a:lnTo>
                  <a:lnTo>
                    <a:pt x="66" y="168"/>
                  </a:lnTo>
                  <a:lnTo>
                    <a:pt x="66" y="168"/>
                  </a:lnTo>
                  <a:lnTo>
                    <a:pt x="66" y="174"/>
                  </a:lnTo>
                  <a:lnTo>
                    <a:pt x="66" y="174"/>
                  </a:lnTo>
                  <a:lnTo>
                    <a:pt x="66" y="174"/>
                  </a:lnTo>
                  <a:lnTo>
                    <a:pt x="66" y="180"/>
                  </a:lnTo>
                  <a:lnTo>
                    <a:pt x="72" y="180"/>
                  </a:lnTo>
                  <a:lnTo>
                    <a:pt x="72" y="180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2" y="186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78" y="192"/>
                  </a:lnTo>
                  <a:lnTo>
                    <a:pt x="78" y="198"/>
                  </a:lnTo>
                  <a:lnTo>
                    <a:pt x="78" y="198"/>
                  </a:lnTo>
                  <a:lnTo>
                    <a:pt x="78" y="198"/>
                  </a:lnTo>
                  <a:lnTo>
                    <a:pt x="78" y="204"/>
                  </a:lnTo>
                  <a:lnTo>
                    <a:pt x="84" y="204"/>
                  </a:lnTo>
                  <a:lnTo>
                    <a:pt x="84" y="204"/>
                  </a:lnTo>
                  <a:lnTo>
                    <a:pt x="84" y="210"/>
                  </a:lnTo>
                  <a:lnTo>
                    <a:pt x="84" y="210"/>
                  </a:lnTo>
                  <a:lnTo>
                    <a:pt x="84" y="210"/>
                  </a:lnTo>
                  <a:lnTo>
                    <a:pt x="84" y="216"/>
                  </a:lnTo>
                  <a:lnTo>
                    <a:pt x="90" y="216"/>
                  </a:lnTo>
                  <a:lnTo>
                    <a:pt x="90" y="216"/>
                  </a:lnTo>
                  <a:lnTo>
                    <a:pt x="90" y="222"/>
                  </a:lnTo>
                  <a:lnTo>
                    <a:pt x="90" y="222"/>
                  </a:lnTo>
                  <a:lnTo>
                    <a:pt x="90" y="222"/>
                  </a:lnTo>
                  <a:lnTo>
                    <a:pt x="90" y="228"/>
                  </a:lnTo>
                  <a:lnTo>
                    <a:pt x="90" y="228"/>
                  </a:lnTo>
                  <a:lnTo>
                    <a:pt x="96" y="228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34"/>
                  </a:lnTo>
                  <a:lnTo>
                    <a:pt x="96" y="240"/>
                  </a:lnTo>
                  <a:lnTo>
                    <a:pt x="96" y="240"/>
                  </a:lnTo>
                  <a:lnTo>
                    <a:pt x="102" y="240"/>
                  </a:lnTo>
                  <a:lnTo>
                    <a:pt x="102" y="240"/>
                  </a:lnTo>
                  <a:lnTo>
                    <a:pt x="102" y="246"/>
                  </a:lnTo>
                  <a:lnTo>
                    <a:pt x="102" y="246"/>
                  </a:lnTo>
                  <a:lnTo>
                    <a:pt x="102" y="246"/>
                  </a:lnTo>
                  <a:lnTo>
                    <a:pt x="102" y="252"/>
                  </a:lnTo>
                  <a:lnTo>
                    <a:pt x="102" y="252"/>
                  </a:lnTo>
                  <a:lnTo>
                    <a:pt x="108" y="252"/>
                  </a:lnTo>
                  <a:lnTo>
                    <a:pt x="108" y="258"/>
                  </a:lnTo>
                  <a:lnTo>
                    <a:pt x="108" y="258"/>
                  </a:lnTo>
                  <a:lnTo>
                    <a:pt x="108" y="258"/>
                  </a:lnTo>
                  <a:lnTo>
                    <a:pt x="108" y="264"/>
                  </a:lnTo>
                  <a:lnTo>
                    <a:pt x="108" y="264"/>
                  </a:lnTo>
                  <a:lnTo>
                    <a:pt x="114" y="264"/>
                  </a:lnTo>
                  <a:lnTo>
                    <a:pt x="114" y="264"/>
                  </a:lnTo>
                  <a:lnTo>
                    <a:pt x="114" y="270"/>
                  </a:lnTo>
                  <a:lnTo>
                    <a:pt x="114" y="270"/>
                  </a:lnTo>
                  <a:lnTo>
                    <a:pt x="114" y="270"/>
                  </a:lnTo>
                  <a:lnTo>
                    <a:pt x="114" y="276"/>
                  </a:lnTo>
                  <a:lnTo>
                    <a:pt x="114" y="276"/>
                  </a:lnTo>
                  <a:lnTo>
                    <a:pt x="120" y="276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2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26" y="288"/>
                  </a:lnTo>
                  <a:lnTo>
                    <a:pt x="126" y="294"/>
                  </a:lnTo>
                  <a:lnTo>
                    <a:pt x="126" y="294"/>
                  </a:lnTo>
                  <a:lnTo>
                    <a:pt x="126" y="294"/>
                  </a:lnTo>
                  <a:lnTo>
                    <a:pt x="126" y="294"/>
                  </a:lnTo>
                  <a:lnTo>
                    <a:pt x="132" y="300"/>
                  </a:lnTo>
                  <a:lnTo>
                    <a:pt x="132" y="300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2" y="306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2"/>
                  </a:lnTo>
                  <a:lnTo>
                    <a:pt x="138" y="318"/>
                  </a:lnTo>
                  <a:lnTo>
                    <a:pt x="138" y="318"/>
                  </a:lnTo>
                  <a:lnTo>
                    <a:pt x="144" y="318"/>
                  </a:lnTo>
                  <a:lnTo>
                    <a:pt x="144" y="324"/>
                  </a:lnTo>
                  <a:lnTo>
                    <a:pt x="144" y="324"/>
                  </a:lnTo>
                  <a:lnTo>
                    <a:pt x="144" y="324"/>
                  </a:lnTo>
                  <a:lnTo>
                    <a:pt x="144" y="324"/>
                  </a:lnTo>
                  <a:lnTo>
                    <a:pt x="144" y="330"/>
                  </a:lnTo>
                  <a:lnTo>
                    <a:pt x="144" y="330"/>
                  </a:lnTo>
                  <a:lnTo>
                    <a:pt x="150" y="330"/>
                  </a:lnTo>
                  <a:lnTo>
                    <a:pt x="150" y="330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0" y="336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2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62" y="348"/>
                  </a:lnTo>
                  <a:lnTo>
                    <a:pt x="162" y="354"/>
                  </a:lnTo>
                  <a:lnTo>
                    <a:pt x="162" y="354"/>
                  </a:lnTo>
                  <a:lnTo>
                    <a:pt x="162" y="354"/>
                  </a:lnTo>
                  <a:lnTo>
                    <a:pt x="162" y="354"/>
                  </a:lnTo>
                  <a:lnTo>
                    <a:pt x="162" y="360"/>
                  </a:lnTo>
                  <a:lnTo>
                    <a:pt x="168" y="360"/>
                  </a:lnTo>
                  <a:lnTo>
                    <a:pt x="168" y="360"/>
                  </a:lnTo>
                  <a:lnTo>
                    <a:pt x="168" y="360"/>
                  </a:lnTo>
                  <a:lnTo>
                    <a:pt x="168" y="366"/>
                  </a:lnTo>
                  <a:lnTo>
                    <a:pt x="168" y="366"/>
                  </a:lnTo>
                  <a:lnTo>
                    <a:pt x="168" y="366"/>
                  </a:lnTo>
                  <a:lnTo>
                    <a:pt x="168" y="366"/>
                  </a:lnTo>
                  <a:lnTo>
                    <a:pt x="174" y="366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2"/>
                  </a:lnTo>
                  <a:lnTo>
                    <a:pt x="174" y="378"/>
                  </a:lnTo>
                  <a:lnTo>
                    <a:pt x="180" y="378"/>
                  </a:lnTo>
                  <a:lnTo>
                    <a:pt x="180" y="378"/>
                  </a:lnTo>
                  <a:lnTo>
                    <a:pt x="180" y="378"/>
                  </a:lnTo>
                  <a:lnTo>
                    <a:pt x="180" y="384"/>
                  </a:lnTo>
                  <a:lnTo>
                    <a:pt x="180" y="384"/>
                  </a:lnTo>
                  <a:lnTo>
                    <a:pt x="180" y="384"/>
                  </a:lnTo>
                  <a:lnTo>
                    <a:pt x="180" y="384"/>
                  </a:lnTo>
                  <a:lnTo>
                    <a:pt x="186" y="384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6"/>
                  </a:lnTo>
                  <a:lnTo>
                    <a:pt x="192" y="396"/>
                  </a:lnTo>
                  <a:lnTo>
                    <a:pt x="192" y="396"/>
                  </a:lnTo>
                  <a:lnTo>
                    <a:pt x="192" y="396"/>
                  </a:lnTo>
                  <a:lnTo>
                    <a:pt x="192" y="396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8" y="402"/>
                  </a:lnTo>
                  <a:lnTo>
                    <a:pt x="198" y="402"/>
                  </a:lnTo>
                  <a:lnTo>
                    <a:pt x="198" y="408"/>
                  </a:lnTo>
                  <a:lnTo>
                    <a:pt x="198" y="408"/>
                  </a:lnTo>
                  <a:lnTo>
                    <a:pt x="198" y="408"/>
                  </a:lnTo>
                  <a:lnTo>
                    <a:pt x="198" y="408"/>
                  </a:lnTo>
                  <a:lnTo>
                    <a:pt x="204" y="408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04" y="414"/>
                  </a:lnTo>
                  <a:lnTo>
                    <a:pt x="210" y="414"/>
                  </a:lnTo>
                  <a:lnTo>
                    <a:pt x="210" y="414"/>
                  </a:lnTo>
                  <a:lnTo>
                    <a:pt x="210" y="414"/>
                  </a:lnTo>
                  <a:lnTo>
                    <a:pt x="210" y="414"/>
                  </a:lnTo>
                  <a:lnTo>
                    <a:pt x="210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16" y="414"/>
                  </a:lnTo>
                  <a:lnTo>
                    <a:pt x="222" y="414"/>
                  </a:lnTo>
                  <a:lnTo>
                    <a:pt x="222" y="414"/>
                  </a:lnTo>
                  <a:lnTo>
                    <a:pt x="222" y="408"/>
                  </a:lnTo>
                  <a:lnTo>
                    <a:pt x="222" y="408"/>
                  </a:lnTo>
                  <a:lnTo>
                    <a:pt x="222" y="408"/>
                  </a:lnTo>
                  <a:lnTo>
                    <a:pt x="222" y="408"/>
                  </a:lnTo>
                  <a:lnTo>
                    <a:pt x="228" y="408"/>
                  </a:lnTo>
                  <a:lnTo>
                    <a:pt x="228" y="408"/>
                  </a:lnTo>
                  <a:lnTo>
                    <a:pt x="228" y="408"/>
                  </a:lnTo>
                  <a:lnTo>
                    <a:pt x="228" y="402"/>
                  </a:lnTo>
                  <a:lnTo>
                    <a:pt x="228" y="402"/>
                  </a:lnTo>
                  <a:lnTo>
                    <a:pt x="228" y="402"/>
                  </a:lnTo>
                  <a:lnTo>
                    <a:pt x="228" y="402"/>
                  </a:lnTo>
                  <a:lnTo>
                    <a:pt x="234" y="402"/>
                  </a:lnTo>
                  <a:lnTo>
                    <a:pt x="234" y="402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34" y="396"/>
                  </a:lnTo>
                  <a:lnTo>
                    <a:pt x="240" y="396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0" y="390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72"/>
                  </a:lnTo>
                  <a:lnTo>
                    <a:pt x="252" y="372"/>
                  </a:lnTo>
                  <a:lnTo>
                    <a:pt x="258" y="372"/>
                  </a:lnTo>
                  <a:lnTo>
                    <a:pt x="258" y="372"/>
                  </a:lnTo>
                  <a:lnTo>
                    <a:pt x="258" y="372"/>
                  </a:lnTo>
                  <a:lnTo>
                    <a:pt x="258" y="366"/>
                  </a:lnTo>
                  <a:lnTo>
                    <a:pt x="258" y="366"/>
                  </a:lnTo>
                  <a:lnTo>
                    <a:pt x="258" y="366"/>
                  </a:lnTo>
                  <a:lnTo>
                    <a:pt x="264" y="366"/>
                  </a:lnTo>
                  <a:lnTo>
                    <a:pt x="264" y="366"/>
                  </a:lnTo>
                  <a:lnTo>
                    <a:pt x="264" y="360"/>
                  </a:lnTo>
                  <a:lnTo>
                    <a:pt x="264" y="360"/>
                  </a:lnTo>
                  <a:lnTo>
                    <a:pt x="264" y="360"/>
                  </a:lnTo>
                  <a:lnTo>
                    <a:pt x="264" y="360"/>
                  </a:lnTo>
                  <a:lnTo>
                    <a:pt x="264" y="360"/>
                  </a:lnTo>
                  <a:lnTo>
                    <a:pt x="270" y="360"/>
                  </a:lnTo>
                  <a:lnTo>
                    <a:pt x="270" y="354"/>
                  </a:lnTo>
                  <a:lnTo>
                    <a:pt x="270" y="354"/>
                  </a:lnTo>
                  <a:lnTo>
                    <a:pt x="270" y="354"/>
                  </a:lnTo>
                  <a:lnTo>
                    <a:pt x="270" y="354"/>
                  </a:lnTo>
                  <a:lnTo>
                    <a:pt x="270" y="348"/>
                  </a:lnTo>
                  <a:lnTo>
                    <a:pt x="276" y="348"/>
                  </a:lnTo>
                  <a:lnTo>
                    <a:pt x="276" y="348"/>
                  </a:lnTo>
                  <a:lnTo>
                    <a:pt x="276" y="348"/>
                  </a:lnTo>
                  <a:lnTo>
                    <a:pt x="276" y="348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76" y="342"/>
                  </a:lnTo>
                  <a:lnTo>
                    <a:pt x="282" y="342"/>
                  </a:lnTo>
                  <a:lnTo>
                    <a:pt x="282" y="342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2" y="336"/>
                  </a:lnTo>
                  <a:lnTo>
                    <a:pt x="288" y="336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8" y="330"/>
                  </a:lnTo>
                  <a:lnTo>
                    <a:pt x="288" y="324"/>
                  </a:lnTo>
                  <a:lnTo>
                    <a:pt x="288" y="324"/>
                  </a:lnTo>
                  <a:lnTo>
                    <a:pt x="294" y="324"/>
                  </a:lnTo>
                  <a:lnTo>
                    <a:pt x="294" y="324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294" y="318"/>
                  </a:lnTo>
                  <a:lnTo>
                    <a:pt x="300" y="318"/>
                  </a:lnTo>
                  <a:lnTo>
                    <a:pt x="300" y="312"/>
                  </a:lnTo>
                  <a:lnTo>
                    <a:pt x="300" y="312"/>
                  </a:lnTo>
                  <a:lnTo>
                    <a:pt x="300" y="312"/>
                  </a:lnTo>
                  <a:lnTo>
                    <a:pt x="300" y="312"/>
                  </a:lnTo>
                  <a:lnTo>
                    <a:pt x="300" y="306"/>
                  </a:lnTo>
                  <a:lnTo>
                    <a:pt x="306" y="306"/>
                  </a:lnTo>
                  <a:lnTo>
                    <a:pt x="306" y="306"/>
                  </a:lnTo>
                  <a:lnTo>
                    <a:pt x="306" y="306"/>
                  </a:lnTo>
                  <a:lnTo>
                    <a:pt x="306" y="306"/>
                  </a:lnTo>
                  <a:lnTo>
                    <a:pt x="306" y="300"/>
                  </a:lnTo>
                  <a:lnTo>
                    <a:pt x="306" y="300"/>
                  </a:lnTo>
                  <a:lnTo>
                    <a:pt x="306" y="300"/>
                  </a:lnTo>
                  <a:lnTo>
                    <a:pt x="312" y="300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94"/>
                  </a:lnTo>
                  <a:lnTo>
                    <a:pt x="312" y="288"/>
                  </a:lnTo>
                  <a:lnTo>
                    <a:pt x="318" y="288"/>
                  </a:lnTo>
                  <a:lnTo>
                    <a:pt x="318" y="288"/>
                  </a:lnTo>
                  <a:lnTo>
                    <a:pt x="318" y="288"/>
                  </a:lnTo>
                  <a:lnTo>
                    <a:pt x="318" y="282"/>
                  </a:lnTo>
                  <a:lnTo>
                    <a:pt x="318" y="282"/>
                  </a:lnTo>
                  <a:lnTo>
                    <a:pt x="318" y="282"/>
                  </a:lnTo>
                  <a:lnTo>
                    <a:pt x="318" y="282"/>
                  </a:lnTo>
                  <a:lnTo>
                    <a:pt x="324" y="276"/>
                  </a:lnTo>
                  <a:lnTo>
                    <a:pt x="324" y="276"/>
                  </a:lnTo>
                  <a:lnTo>
                    <a:pt x="324" y="276"/>
                  </a:lnTo>
                  <a:lnTo>
                    <a:pt x="324" y="276"/>
                  </a:lnTo>
                  <a:lnTo>
                    <a:pt x="324" y="270"/>
                  </a:lnTo>
                  <a:lnTo>
                    <a:pt x="324" y="270"/>
                  </a:lnTo>
                  <a:lnTo>
                    <a:pt x="330" y="270"/>
                  </a:lnTo>
                  <a:lnTo>
                    <a:pt x="330" y="270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64"/>
                  </a:lnTo>
                  <a:lnTo>
                    <a:pt x="330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8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36" y="252"/>
                  </a:lnTo>
                  <a:lnTo>
                    <a:pt x="342" y="252"/>
                  </a:lnTo>
                  <a:lnTo>
                    <a:pt x="342" y="246"/>
                  </a:lnTo>
                  <a:lnTo>
                    <a:pt x="342" y="246"/>
                  </a:lnTo>
                  <a:lnTo>
                    <a:pt x="342" y="246"/>
                  </a:lnTo>
                  <a:lnTo>
                    <a:pt x="342" y="246"/>
                  </a:lnTo>
                  <a:lnTo>
                    <a:pt x="342" y="240"/>
                  </a:lnTo>
                  <a:lnTo>
                    <a:pt x="342" y="240"/>
                  </a:lnTo>
                  <a:lnTo>
                    <a:pt x="348" y="240"/>
                  </a:lnTo>
                  <a:lnTo>
                    <a:pt x="348" y="240"/>
                  </a:lnTo>
                  <a:lnTo>
                    <a:pt x="348" y="234"/>
                  </a:lnTo>
                  <a:lnTo>
                    <a:pt x="348" y="234"/>
                  </a:lnTo>
                  <a:lnTo>
                    <a:pt x="348" y="234"/>
                  </a:lnTo>
                  <a:lnTo>
                    <a:pt x="348" y="234"/>
                  </a:lnTo>
                  <a:lnTo>
                    <a:pt x="354" y="228"/>
                  </a:lnTo>
                  <a:lnTo>
                    <a:pt x="354" y="228"/>
                  </a:lnTo>
                  <a:lnTo>
                    <a:pt x="354" y="228"/>
                  </a:lnTo>
                  <a:lnTo>
                    <a:pt x="354" y="228"/>
                  </a:lnTo>
                  <a:lnTo>
                    <a:pt x="354" y="222"/>
                  </a:lnTo>
                  <a:lnTo>
                    <a:pt x="354" y="222"/>
                  </a:lnTo>
                  <a:lnTo>
                    <a:pt x="354" y="222"/>
                  </a:lnTo>
                  <a:lnTo>
                    <a:pt x="360" y="222"/>
                  </a:lnTo>
                  <a:lnTo>
                    <a:pt x="360" y="216"/>
                  </a:lnTo>
                  <a:lnTo>
                    <a:pt x="360" y="216"/>
                  </a:lnTo>
                  <a:lnTo>
                    <a:pt x="360" y="216"/>
                  </a:lnTo>
                  <a:lnTo>
                    <a:pt x="360" y="216"/>
                  </a:lnTo>
                  <a:lnTo>
                    <a:pt x="360" y="210"/>
                  </a:lnTo>
                  <a:lnTo>
                    <a:pt x="366" y="210"/>
                  </a:lnTo>
                  <a:lnTo>
                    <a:pt x="366" y="210"/>
                  </a:lnTo>
                  <a:lnTo>
                    <a:pt x="366" y="204"/>
                  </a:lnTo>
                  <a:lnTo>
                    <a:pt x="366" y="204"/>
                  </a:lnTo>
                  <a:lnTo>
                    <a:pt x="366" y="204"/>
                  </a:lnTo>
                  <a:lnTo>
                    <a:pt x="366" y="204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8"/>
                  </a:lnTo>
                  <a:lnTo>
                    <a:pt x="372" y="192"/>
                  </a:lnTo>
                  <a:lnTo>
                    <a:pt x="372" y="192"/>
                  </a:lnTo>
                  <a:lnTo>
                    <a:pt x="372" y="192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6"/>
                  </a:lnTo>
                  <a:lnTo>
                    <a:pt x="378" y="180"/>
                  </a:lnTo>
                  <a:lnTo>
                    <a:pt x="378" y="180"/>
                  </a:lnTo>
                  <a:lnTo>
                    <a:pt x="384" y="180"/>
                  </a:lnTo>
                  <a:lnTo>
                    <a:pt x="384" y="180"/>
                  </a:lnTo>
                  <a:lnTo>
                    <a:pt x="384" y="174"/>
                  </a:lnTo>
                  <a:lnTo>
                    <a:pt x="384" y="174"/>
                  </a:lnTo>
                  <a:lnTo>
                    <a:pt x="384" y="174"/>
                  </a:lnTo>
                  <a:lnTo>
                    <a:pt x="384" y="168"/>
                  </a:lnTo>
                  <a:lnTo>
                    <a:pt x="384" y="168"/>
                  </a:lnTo>
                  <a:lnTo>
                    <a:pt x="390" y="168"/>
                  </a:lnTo>
                  <a:lnTo>
                    <a:pt x="390" y="168"/>
                  </a:lnTo>
                  <a:lnTo>
                    <a:pt x="390" y="162"/>
                  </a:lnTo>
                  <a:lnTo>
                    <a:pt x="390" y="162"/>
                  </a:lnTo>
                  <a:lnTo>
                    <a:pt x="390" y="162"/>
                  </a:lnTo>
                  <a:lnTo>
                    <a:pt x="390" y="156"/>
                  </a:lnTo>
                  <a:lnTo>
                    <a:pt x="396" y="156"/>
                  </a:lnTo>
                  <a:lnTo>
                    <a:pt x="396" y="156"/>
                  </a:lnTo>
                  <a:lnTo>
                    <a:pt x="396" y="156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50"/>
                  </a:lnTo>
                  <a:lnTo>
                    <a:pt x="396" y="144"/>
                  </a:lnTo>
                  <a:lnTo>
                    <a:pt x="402" y="144"/>
                  </a:lnTo>
                  <a:lnTo>
                    <a:pt x="402" y="144"/>
                  </a:lnTo>
                  <a:lnTo>
                    <a:pt x="402" y="138"/>
                  </a:lnTo>
                  <a:lnTo>
                    <a:pt x="402" y="138"/>
                  </a:lnTo>
                  <a:lnTo>
                    <a:pt x="402" y="138"/>
                  </a:lnTo>
                  <a:lnTo>
                    <a:pt x="402" y="138"/>
                  </a:lnTo>
                  <a:lnTo>
                    <a:pt x="408" y="132"/>
                  </a:lnTo>
                  <a:lnTo>
                    <a:pt x="408" y="132"/>
                  </a:lnTo>
                  <a:lnTo>
                    <a:pt x="408" y="132"/>
                  </a:lnTo>
                  <a:lnTo>
                    <a:pt x="408" y="126"/>
                  </a:lnTo>
                  <a:lnTo>
                    <a:pt x="408" y="126"/>
                  </a:lnTo>
                  <a:lnTo>
                    <a:pt x="408" y="126"/>
                  </a:lnTo>
                  <a:lnTo>
                    <a:pt x="408" y="120"/>
                  </a:lnTo>
                  <a:lnTo>
                    <a:pt x="414" y="120"/>
                  </a:lnTo>
                  <a:lnTo>
                    <a:pt x="414" y="120"/>
                  </a:lnTo>
                  <a:lnTo>
                    <a:pt x="414" y="120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20" y="108"/>
                  </a:lnTo>
                  <a:lnTo>
                    <a:pt x="420" y="108"/>
                  </a:lnTo>
                  <a:lnTo>
                    <a:pt x="420" y="108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6" y="96"/>
                  </a:lnTo>
                  <a:lnTo>
                    <a:pt x="426" y="96"/>
                  </a:lnTo>
                  <a:lnTo>
                    <a:pt x="426" y="90"/>
                  </a:lnTo>
                  <a:lnTo>
                    <a:pt x="426" y="90"/>
                  </a:lnTo>
                  <a:lnTo>
                    <a:pt x="426" y="90"/>
                  </a:lnTo>
                  <a:lnTo>
                    <a:pt x="432" y="90"/>
                  </a:lnTo>
                  <a:lnTo>
                    <a:pt x="432" y="84"/>
                  </a:lnTo>
                  <a:lnTo>
                    <a:pt x="432" y="84"/>
                  </a:lnTo>
                  <a:lnTo>
                    <a:pt x="432" y="84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2" y="78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72"/>
                  </a:lnTo>
                  <a:lnTo>
                    <a:pt x="438" y="66"/>
                  </a:lnTo>
                  <a:lnTo>
                    <a:pt x="438" y="66"/>
                  </a:lnTo>
                  <a:lnTo>
                    <a:pt x="444" y="66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44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0" y="60"/>
                  </a:lnTo>
                  <a:lnTo>
                    <a:pt x="456" y="60"/>
                  </a:lnTo>
                  <a:lnTo>
                    <a:pt x="456" y="60"/>
                  </a:lnTo>
                  <a:lnTo>
                    <a:pt x="456" y="66"/>
                  </a:lnTo>
                  <a:lnTo>
                    <a:pt x="456" y="66"/>
                  </a:lnTo>
                  <a:lnTo>
                    <a:pt x="456" y="66"/>
                  </a:lnTo>
                  <a:lnTo>
                    <a:pt x="456" y="72"/>
                  </a:lnTo>
                  <a:lnTo>
                    <a:pt x="456" y="72"/>
                  </a:lnTo>
                  <a:lnTo>
                    <a:pt x="462" y="78"/>
                  </a:lnTo>
                  <a:lnTo>
                    <a:pt x="462" y="78"/>
                  </a:lnTo>
                  <a:lnTo>
                    <a:pt x="462" y="84"/>
                  </a:lnTo>
                  <a:lnTo>
                    <a:pt x="462" y="84"/>
                  </a:lnTo>
                  <a:lnTo>
                    <a:pt x="462" y="90"/>
                  </a:lnTo>
                  <a:lnTo>
                    <a:pt x="462" y="90"/>
                  </a:lnTo>
                  <a:lnTo>
                    <a:pt x="468" y="96"/>
                  </a:lnTo>
                  <a:lnTo>
                    <a:pt x="468" y="96"/>
                  </a:lnTo>
                  <a:lnTo>
                    <a:pt x="468" y="102"/>
                  </a:lnTo>
                  <a:lnTo>
                    <a:pt x="468" y="108"/>
                  </a:lnTo>
                  <a:lnTo>
                    <a:pt x="468" y="108"/>
                  </a:lnTo>
                  <a:lnTo>
                    <a:pt x="468" y="114"/>
                  </a:lnTo>
                  <a:lnTo>
                    <a:pt x="468" y="114"/>
                  </a:lnTo>
                  <a:lnTo>
                    <a:pt x="474" y="120"/>
                  </a:lnTo>
                  <a:lnTo>
                    <a:pt x="474" y="120"/>
                  </a:lnTo>
                  <a:lnTo>
                    <a:pt x="474" y="126"/>
                  </a:lnTo>
                  <a:lnTo>
                    <a:pt x="474" y="126"/>
                  </a:lnTo>
                  <a:lnTo>
                    <a:pt x="474" y="132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0" y="144"/>
                  </a:lnTo>
                  <a:lnTo>
                    <a:pt x="480" y="144"/>
                  </a:lnTo>
                  <a:lnTo>
                    <a:pt x="480" y="150"/>
                  </a:lnTo>
                  <a:lnTo>
                    <a:pt x="480" y="150"/>
                  </a:lnTo>
                  <a:lnTo>
                    <a:pt x="480" y="156"/>
                  </a:lnTo>
                  <a:lnTo>
                    <a:pt x="480" y="156"/>
                  </a:lnTo>
                  <a:lnTo>
                    <a:pt x="486" y="162"/>
                  </a:lnTo>
                  <a:lnTo>
                    <a:pt x="486" y="162"/>
                  </a:lnTo>
                  <a:lnTo>
                    <a:pt x="486" y="168"/>
                  </a:lnTo>
                  <a:lnTo>
                    <a:pt x="486" y="174"/>
                  </a:lnTo>
                  <a:lnTo>
                    <a:pt x="486" y="174"/>
                  </a:lnTo>
                  <a:lnTo>
                    <a:pt x="492" y="180"/>
                  </a:lnTo>
                  <a:lnTo>
                    <a:pt x="492" y="180"/>
                  </a:lnTo>
                  <a:lnTo>
                    <a:pt x="492" y="186"/>
                  </a:lnTo>
                  <a:lnTo>
                    <a:pt x="492" y="186"/>
                  </a:lnTo>
                  <a:lnTo>
                    <a:pt x="492" y="192"/>
                  </a:lnTo>
                  <a:lnTo>
                    <a:pt x="492" y="192"/>
                  </a:lnTo>
                  <a:lnTo>
                    <a:pt x="498" y="198"/>
                  </a:lnTo>
                  <a:lnTo>
                    <a:pt x="498" y="198"/>
                  </a:lnTo>
                  <a:lnTo>
                    <a:pt x="498" y="204"/>
                  </a:lnTo>
                  <a:lnTo>
                    <a:pt x="498" y="204"/>
                  </a:lnTo>
                  <a:lnTo>
                    <a:pt x="498" y="210"/>
                  </a:lnTo>
                  <a:lnTo>
                    <a:pt x="498" y="210"/>
                  </a:lnTo>
                  <a:lnTo>
                    <a:pt x="498" y="216"/>
                  </a:lnTo>
                  <a:lnTo>
                    <a:pt x="504" y="216"/>
                  </a:lnTo>
                  <a:lnTo>
                    <a:pt x="504" y="222"/>
                  </a:lnTo>
                  <a:lnTo>
                    <a:pt x="504" y="222"/>
                  </a:lnTo>
                  <a:lnTo>
                    <a:pt x="504" y="228"/>
                  </a:lnTo>
                  <a:lnTo>
                    <a:pt x="504" y="228"/>
                  </a:lnTo>
                  <a:lnTo>
                    <a:pt x="504" y="234"/>
                  </a:lnTo>
                  <a:lnTo>
                    <a:pt x="510" y="234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52"/>
                  </a:lnTo>
                  <a:lnTo>
                    <a:pt x="510" y="252"/>
                  </a:lnTo>
                  <a:lnTo>
                    <a:pt x="516" y="252"/>
                  </a:lnTo>
                  <a:lnTo>
                    <a:pt x="516" y="258"/>
                  </a:lnTo>
                  <a:lnTo>
                    <a:pt x="516" y="258"/>
                  </a:lnTo>
                  <a:lnTo>
                    <a:pt x="516" y="264"/>
                  </a:lnTo>
                  <a:lnTo>
                    <a:pt x="516" y="264"/>
                  </a:lnTo>
                  <a:lnTo>
                    <a:pt x="516" y="270"/>
                  </a:lnTo>
                  <a:lnTo>
                    <a:pt x="522" y="270"/>
                  </a:lnTo>
                  <a:lnTo>
                    <a:pt x="522" y="276"/>
                  </a:lnTo>
                  <a:lnTo>
                    <a:pt x="522" y="276"/>
                  </a:lnTo>
                  <a:lnTo>
                    <a:pt x="522" y="276"/>
                  </a:lnTo>
                  <a:lnTo>
                    <a:pt x="522" y="282"/>
                  </a:lnTo>
                  <a:lnTo>
                    <a:pt x="522" y="282"/>
                  </a:lnTo>
                  <a:lnTo>
                    <a:pt x="522" y="288"/>
                  </a:lnTo>
                  <a:lnTo>
                    <a:pt x="528" y="288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294"/>
                  </a:lnTo>
                  <a:lnTo>
                    <a:pt x="528" y="300"/>
                  </a:lnTo>
                  <a:lnTo>
                    <a:pt x="528" y="300"/>
                  </a:lnTo>
                  <a:lnTo>
                    <a:pt x="534" y="306"/>
                  </a:lnTo>
                  <a:lnTo>
                    <a:pt x="534" y="306"/>
                  </a:lnTo>
                  <a:lnTo>
                    <a:pt x="534" y="312"/>
                  </a:lnTo>
                  <a:lnTo>
                    <a:pt x="534" y="312"/>
                  </a:lnTo>
                  <a:lnTo>
                    <a:pt x="534" y="312"/>
                  </a:lnTo>
                  <a:lnTo>
                    <a:pt x="534" y="318"/>
                  </a:lnTo>
                  <a:lnTo>
                    <a:pt x="534" y="318"/>
                  </a:lnTo>
                  <a:lnTo>
                    <a:pt x="540" y="324"/>
                  </a:lnTo>
                  <a:lnTo>
                    <a:pt x="540" y="324"/>
                  </a:lnTo>
                  <a:lnTo>
                    <a:pt x="540" y="324"/>
                  </a:lnTo>
                  <a:lnTo>
                    <a:pt x="540" y="330"/>
                  </a:lnTo>
                  <a:lnTo>
                    <a:pt x="540" y="330"/>
                  </a:lnTo>
                  <a:lnTo>
                    <a:pt x="540" y="330"/>
                  </a:lnTo>
                  <a:lnTo>
                    <a:pt x="546" y="336"/>
                  </a:lnTo>
                  <a:lnTo>
                    <a:pt x="546" y="336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2"/>
                  </a:lnTo>
                  <a:lnTo>
                    <a:pt x="546" y="348"/>
                  </a:lnTo>
                  <a:lnTo>
                    <a:pt x="552" y="348"/>
                  </a:lnTo>
                  <a:lnTo>
                    <a:pt x="552" y="348"/>
                  </a:lnTo>
                  <a:lnTo>
                    <a:pt x="552" y="354"/>
                  </a:lnTo>
                  <a:lnTo>
                    <a:pt x="552" y="354"/>
                  </a:lnTo>
                  <a:lnTo>
                    <a:pt x="552" y="360"/>
                  </a:lnTo>
                  <a:lnTo>
                    <a:pt x="552" y="360"/>
                  </a:lnTo>
                  <a:lnTo>
                    <a:pt x="552" y="360"/>
                  </a:lnTo>
                  <a:lnTo>
                    <a:pt x="558" y="366"/>
                  </a:lnTo>
                  <a:lnTo>
                    <a:pt x="558" y="366"/>
                  </a:lnTo>
                  <a:lnTo>
                    <a:pt x="558" y="366"/>
                  </a:lnTo>
                  <a:lnTo>
                    <a:pt x="558" y="372"/>
                  </a:lnTo>
                  <a:lnTo>
                    <a:pt x="558" y="372"/>
                  </a:lnTo>
                  <a:lnTo>
                    <a:pt x="558" y="372"/>
                  </a:lnTo>
                  <a:lnTo>
                    <a:pt x="564" y="378"/>
                  </a:lnTo>
                  <a:lnTo>
                    <a:pt x="564" y="378"/>
                  </a:lnTo>
                  <a:lnTo>
                    <a:pt x="564" y="378"/>
                  </a:lnTo>
                  <a:lnTo>
                    <a:pt x="564" y="384"/>
                  </a:lnTo>
                  <a:lnTo>
                    <a:pt x="564" y="384"/>
                  </a:lnTo>
                  <a:lnTo>
                    <a:pt x="564" y="384"/>
                  </a:lnTo>
                  <a:lnTo>
                    <a:pt x="564" y="390"/>
                  </a:lnTo>
                  <a:lnTo>
                    <a:pt x="570" y="390"/>
                  </a:lnTo>
                  <a:lnTo>
                    <a:pt x="570" y="390"/>
                  </a:lnTo>
                  <a:lnTo>
                    <a:pt x="570" y="396"/>
                  </a:lnTo>
                  <a:lnTo>
                    <a:pt x="570" y="396"/>
                  </a:lnTo>
                  <a:lnTo>
                    <a:pt x="570" y="396"/>
                  </a:lnTo>
                  <a:lnTo>
                    <a:pt x="570" y="402"/>
                  </a:lnTo>
                  <a:lnTo>
                    <a:pt x="576" y="402"/>
                  </a:lnTo>
                  <a:lnTo>
                    <a:pt x="576" y="402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08"/>
                  </a:lnTo>
                  <a:lnTo>
                    <a:pt x="576" y="414"/>
                  </a:lnTo>
                  <a:lnTo>
                    <a:pt x="576" y="414"/>
                  </a:lnTo>
                  <a:lnTo>
                    <a:pt x="582" y="414"/>
                  </a:lnTo>
                  <a:lnTo>
                    <a:pt x="582" y="414"/>
                  </a:lnTo>
                  <a:lnTo>
                    <a:pt x="582" y="420"/>
                  </a:lnTo>
                  <a:lnTo>
                    <a:pt x="582" y="420"/>
                  </a:lnTo>
                  <a:lnTo>
                    <a:pt x="582" y="420"/>
                  </a:lnTo>
                  <a:lnTo>
                    <a:pt x="582" y="426"/>
                  </a:lnTo>
                  <a:lnTo>
                    <a:pt x="588" y="426"/>
                  </a:lnTo>
                  <a:lnTo>
                    <a:pt x="588" y="426"/>
                  </a:lnTo>
                  <a:lnTo>
                    <a:pt x="588" y="426"/>
                  </a:lnTo>
                  <a:lnTo>
                    <a:pt x="588" y="432"/>
                  </a:lnTo>
                  <a:lnTo>
                    <a:pt x="588" y="432"/>
                  </a:lnTo>
                  <a:lnTo>
                    <a:pt x="588" y="432"/>
                  </a:lnTo>
                  <a:lnTo>
                    <a:pt x="588" y="438"/>
                  </a:lnTo>
                  <a:lnTo>
                    <a:pt x="594" y="438"/>
                  </a:lnTo>
                  <a:lnTo>
                    <a:pt x="594" y="438"/>
                  </a:lnTo>
                  <a:lnTo>
                    <a:pt x="594" y="438"/>
                  </a:lnTo>
                  <a:lnTo>
                    <a:pt x="594" y="444"/>
                  </a:lnTo>
                  <a:lnTo>
                    <a:pt x="594" y="444"/>
                  </a:lnTo>
                  <a:lnTo>
                    <a:pt x="594" y="444"/>
                  </a:lnTo>
                  <a:lnTo>
                    <a:pt x="600" y="444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0" y="450"/>
                  </a:lnTo>
                  <a:lnTo>
                    <a:pt x="600" y="456"/>
                  </a:lnTo>
                  <a:lnTo>
                    <a:pt x="606" y="456"/>
                  </a:lnTo>
                  <a:lnTo>
                    <a:pt x="606" y="456"/>
                  </a:lnTo>
                  <a:lnTo>
                    <a:pt x="606" y="456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06" y="462"/>
                  </a:lnTo>
                  <a:lnTo>
                    <a:pt x="612" y="462"/>
                  </a:lnTo>
                  <a:lnTo>
                    <a:pt x="612" y="468"/>
                  </a:lnTo>
                  <a:lnTo>
                    <a:pt x="612" y="468"/>
                  </a:lnTo>
                  <a:lnTo>
                    <a:pt x="612" y="468"/>
                  </a:lnTo>
                  <a:lnTo>
                    <a:pt x="612" y="468"/>
                  </a:lnTo>
                  <a:lnTo>
                    <a:pt x="612" y="474"/>
                  </a:lnTo>
                  <a:lnTo>
                    <a:pt x="618" y="474"/>
                  </a:lnTo>
                  <a:lnTo>
                    <a:pt x="618" y="474"/>
                  </a:lnTo>
                  <a:lnTo>
                    <a:pt x="618" y="474"/>
                  </a:lnTo>
                  <a:lnTo>
                    <a:pt x="618" y="474"/>
                  </a:lnTo>
                  <a:lnTo>
                    <a:pt x="618" y="480"/>
                  </a:lnTo>
                  <a:lnTo>
                    <a:pt x="618" y="480"/>
                  </a:lnTo>
                  <a:lnTo>
                    <a:pt x="618" y="480"/>
                  </a:lnTo>
                  <a:lnTo>
                    <a:pt x="624" y="480"/>
                  </a:lnTo>
                  <a:lnTo>
                    <a:pt x="624" y="480"/>
                  </a:lnTo>
                  <a:lnTo>
                    <a:pt x="624" y="486"/>
                  </a:lnTo>
                  <a:lnTo>
                    <a:pt x="624" y="486"/>
                  </a:lnTo>
                  <a:lnTo>
                    <a:pt x="624" y="486"/>
                  </a:lnTo>
                  <a:lnTo>
                    <a:pt x="624" y="486"/>
                  </a:lnTo>
                  <a:lnTo>
                    <a:pt x="630" y="486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0" y="492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36" y="498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2" y="504"/>
                  </a:lnTo>
                  <a:lnTo>
                    <a:pt x="648" y="510"/>
                  </a:lnTo>
                  <a:lnTo>
                    <a:pt x="648" y="510"/>
                  </a:lnTo>
                  <a:lnTo>
                    <a:pt x="648" y="510"/>
                  </a:lnTo>
                  <a:lnTo>
                    <a:pt x="648" y="510"/>
                  </a:lnTo>
                  <a:lnTo>
                    <a:pt x="648" y="510"/>
                  </a:lnTo>
                  <a:lnTo>
                    <a:pt x="654" y="510"/>
                  </a:lnTo>
                  <a:lnTo>
                    <a:pt x="654" y="510"/>
                  </a:lnTo>
                  <a:lnTo>
                    <a:pt x="654" y="510"/>
                  </a:lnTo>
                  <a:lnTo>
                    <a:pt x="654" y="510"/>
                  </a:lnTo>
                  <a:lnTo>
                    <a:pt x="654" y="516"/>
                  </a:lnTo>
                  <a:lnTo>
                    <a:pt x="654" y="516"/>
                  </a:lnTo>
                  <a:lnTo>
                    <a:pt x="654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0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6"/>
                  </a:lnTo>
                  <a:lnTo>
                    <a:pt x="666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2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78" y="510"/>
                  </a:lnTo>
                  <a:lnTo>
                    <a:pt x="684" y="510"/>
                  </a:lnTo>
                  <a:lnTo>
                    <a:pt x="684" y="510"/>
                  </a:lnTo>
                  <a:lnTo>
                    <a:pt x="684" y="510"/>
                  </a:lnTo>
                  <a:lnTo>
                    <a:pt x="684" y="504"/>
                  </a:lnTo>
                  <a:lnTo>
                    <a:pt x="684" y="504"/>
                  </a:lnTo>
                  <a:lnTo>
                    <a:pt x="684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0" y="504"/>
                  </a:lnTo>
                  <a:lnTo>
                    <a:pt x="696" y="504"/>
                  </a:lnTo>
                  <a:lnTo>
                    <a:pt x="696" y="504"/>
                  </a:lnTo>
                  <a:lnTo>
                    <a:pt x="696" y="498"/>
                  </a:lnTo>
                  <a:lnTo>
                    <a:pt x="696" y="498"/>
                  </a:lnTo>
                  <a:lnTo>
                    <a:pt x="696" y="498"/>
                  </a:lnTo>
                  <a:lnTo>
                    <a:pt x="696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08" y="492"/>
                  </a:lnTo>
                  <a:lnTo>
                    <a:pt x="714" y="492"/>
                  </a:lnTo>
                  <a:lnTo>
                    <a:pt x="714" y="492"/>
                  </a:lnTo>
                  <a:lnTo>
                    <a:pt x="714" y="486"/>
                  </a:lnTo>
                  <a:lnTo>
                    <a:pt x="714" y="486"/>
                  </a:lnTo>
                  <a:lnTo>
                    <a:pt x="714" y="486"/>
                  </a:lnTo>
                  <a:lnTo>
                    <a:pt x="714" y="486"/>
                  </a:lnTo>
                  <a:lnTo>
                    <a:pt x="714" y="486"/>
                  </a:lnTo>
                  <a:lnTo>
                    <a:pt x="720" y="486"/>
                  </a:lnTo>
                  <a:lnTo>
                    <a:pt x="720" y="486"/>
                  </a:lnTo>
                  <a:lnTo>
                    <a:pt x="720" y="480"/>
                  </a:lnTo>
                  <a:lnTo>
                    <a:pt x="720" y="480"/>
                  </a:lnTo>
                  <a:lnTo>
                    <a:pt x="720" y="480"/>
                  </a:lnTo>
                  <a:lnTo>
                    <a:pt x="726" y="480"/>
                  </a:lnTo>
                  <a:lnTo>
                    <a:pt x="726" y="480"/>
                  </a:lnTo>
                  <a:lnTo>
                    <a:pt x="726" y="480"/>
                  </a:lnTo>
                  <a:lnTo>
                    <a:pt x="726" y="480"/>
                  </a:lnTo>
                  <a:lnTo>
                    <a:pt x="726" y="480"/>
                  </a:lnTo>
                  <a:lnTo>
                    <a:pt x="726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74"/>
                  </a:lnTo>
                  <a:lnTo>
                    <a:pt x="732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56"/>
                  </a:lnTo>
                  <a:lnTo>
                    <a:pt x="744" y="456"/>
                  </a:lnTo>
                  <a:lnTo>
                    <a:pt x="750" y="456"/>
                  </a:lnTo>
                  <a:lnTo>
                    <a:pt x="750" y="456"/>
                  </a:lnTo>
                  <a:lnTo>
                    <a:pt x="750" y="456"/>
                  </a:lnTo>
                  <a:lnTo>
                    <a:pt x="750" y="456"/>
                  </a:lnTo>
                  <a:lnTo>
                    <a:pt x="750" y="450"/>
                  </a:lnTo>
                  <a:lnTo>
                    <a:pt x="750" y="450"/>
                  </a:lnTo>
                  <a:lnTo>
                    <a:pt x="756" y="450"/>
                  </a:lnTo>
                  <a:lnTo>
                    <a:pt x="756" y="450"/>
                  </a:lnTo>
                  <a:lnTo>
                    <a:pt x="756" y="450"/>
                  </a:lnTo>
                  <a:lnTo>
                    <a:pt x="756" y="444"/>
                  </a:lnTo>
                  <a:lnTo>
                    <a:pt x="756" y="444"/>
                  </a:lnTo>
                  <a:lnTo>
                    <a:pt x="756" y="444"/>
                  </a:lnTo>
                  <a:lnTo>
                    <a:pt x="756" y="444"/>
                  </a:lnTo>
                  <a:lnTo>
                    <a:pt x="762" y="444"/>
                  </a:lnTo>
                  <a:lnTo>
                    <a:pt x="762" y="438"/>
                  </a:lnTo>
                  <a:lnTo>
                    <a:pt x="762" y="438"/>
                  </a:lnTo>
                  <a:lnTo>
                    <a:pt x="762" y="438"/>
                  </a:lnTo>
                  <a:lnTo>
                    <a:pt x="762" y="438"/>
                  </a:lnTo>
                  <a:lnTo>
                    <a:pt x="762" y="438"/>
                  </a:lnTo>
                  <a:lnTo>
                    <a:pt x="768" y="438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32"/>
                  </a:lnTo>
                  <a:lnTo>
                    <a:pt x="768" y="426"/>
                  </a:lnTo>
                  <a:lnTo>
                    <a:pt x="774" y="426"/>
                  </a:lnTo>
                  <a:lnTo>
                    <a:pt x="774" y="426"/>
                  </a:lnTo>
                  <a:lnTo>
                    <a:pt x="774" y="426"/>
                  </a:lnTo>
                  <a:lnTo>
                    <a:pt x="774" y="420"/>
                  </a:lnTo>
                  <a:lnTo>
                    <a:pt x="774" y="420"/>
                  </a:lnTo>
                  <a:lnTo>
                    <a:pt x="774" y="420"/>
                  </a:lnTo>
                  <a:lnTo>
                    <a:pt x="780" y="420"/>
                  </a:lnTo>
                  <a:lnTo>
                    <a:pt x="780" y="420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0" y="414"/>
                  </a:lnTo>
                  <a:lnTo>
                    <a:pt x="786" y="408"/>
                  </a:lnTo>
                  <a:lnTo>
                    <a:pt x="786" y="408"/>
                  </a:lnTo>
                  <a:lnTo>
                    <a:pt x="786" y="408"/>
                  </a:lnTo>
                  <a:lnTo>
                    <a:pt x="786" y="408"/>
                  </a:lnTo>
                  <a:lnTo>
                    <a:pt x="786" y="402"/>
                  </a:lnTo>
                  <a:lnTo>
                    <a:pt x="786" y="402"/>
                  </a:lnTo>
                  <a:lnTo>
                    <a:pt x="792" y="402"/>
                  </a:lnTo>
                  <a:lnTo>
                    <a:pt x="792" y="402"/>
                  </a:lnTo>
                  <a:lnTo>
                    <a:pt x="792" y="396"/>
                  </a:lnTo>
                  <a:lnTo>
                    <a:pt x="792" y="396"/>
                  </a:lnTo>
                  <a:lnTo>
                    <a:pt x="792" y="396"/>
                  </a:lnTo>
                  <a:lnTo>
                    <a:pt x="792" y="396"/>
                  </a:lnTo>
                  <a:lnTo>
                    <a:pt x="792" y="396"/>
                  </a:lnTo>
                  <a:lnTo>
                    <a:pt x="798" y="390"/>
                  </a:lnTo>
                  <a:lnTo>
                    <a:pt x="798" y="390"/>
                  </a:lnTo>
                  <a:lnTo>
                    <a:pt x="798" y="390"/>
                  </a:lnTo>
                  <a:lnTo>
                    <a:pt x="798" y="390"/>
                  </a:lnTo>
                  <a:lnTo>
                    <a:pt x="798" y="384"/>
                  </a:lnTo>
                  <a:lnTo>
                    <a:pt x="798" y="384"/>
                  </a:lnTo>
                  <a:lnTo>
                    <a:pt x="804" y="384"/>
                  </a:lnTo>
                  <a:lnTo>
                    <a:pt x="804" y="384"/>
                  </a:lnTo>
                  <a:lnTo>
                    <a:pt x="804" y="378"/>
                  </a:lnTo>
                  <a:lnTo>
                    <a:pt x="804" y="378"/>
                  </a:lnTo>
                  <a:lnTo>
                    <a:pt x="804" y="378"/>
                  </a:lnTo>
                  <a:lnTo>
                    <a:pt x="804" y="378"/>
                  </a:lnTo>
                  <a:lnTo>
                    <a:pt x="810" y="372"/>
                  </a:lnTo>
                  <a:lnTo>
                    <a:pt x="810" y="372"/>
                  </a:lnTo>
                  <a:lnTo>
                    <a:pt x="810" y="372"/>
                  </a:lnTo>
                  <a:lnTo>
                    <a:pt x="810" y="372"/>
                  </a:lnTo>
                  <a:lnTo>
                    <a:pt x="810" y="366"/>
                  </a:lnTo>
                  <a:lnTo>
                    <a:pt x="810" y="366"/>
                  </a:lnTo>
                  <a:lnTo>
                    <a:pt x="810" y="366"/>
                  </a:lnTo>
                  <a:lnTo>
                    <a:pt x="816" y="366"/>
                  </a:lnTo>
                  <a:lnTo>
                    <a:pt x="816" y="360"/>
                  </a:lnTo>
                  <a:lnTo>
                    <a:pt x="816" y="360"/>
                  </a:lnTo>
                  <a:lnTo>
                    <a:pt x="816" y="360"/>
                  </a:lnTo>
                  <a:lnTo>
                    <a:pt x="816" y="354"/>
                  </a:lnTo>
                  <a:lnTo>
                    <a:pt x="816" y="354"/>
                  </a:lnTo>
                  <a:lnTo>
                    <a:pt x="822" y="354"/>
                  </a:lnTo>
                  <a:lnTo>
                    <a:pt x="822" y="354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42"/>
                  </a:lnTo>
                  <a:lnTo>
                    <a:pt x="828" y="342"/>
                  </a:lnTo>
                  <a:lnTo>
                    <a:pt x="828" y="342"/>
                  </a:lnTo>
                  <a:lnTo>
                    <a:pt x="828" y="336"/>
                  </a:lnTo>
                  <a:lnTo>
                    <a:pt x="828" y="336"/>
                  </a:lnTo>
                  <a:lnTo>
                    <a:pt x="828" y="336"/>
                  </a:lnTo>
                  <a:lnTo>
                    <a:pt x="828" y="336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24"/>
                  </a:lnTo>
                  <a:lnTo>
                    <a:pt x="834" y="324"/>
                  </a:lnTo>
                  <a:lnTo>
                    <a:pt x="834" y="324"/>
                  </a:lnTo>
                  <a:lnTo>
                    <a:pt x="834" y="324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6" y="306"/>
                  </a:lnTo>
                  <a:lnTo>
                    <a:pt x="846" y="306"/>
                  </a:lnTo>
                  <a:lnTo>
                    <a:pt x="846" y="306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52" y="294"/>
                  </a:lnTo>
                  <a:lnTo>
                    <a:pt x="852" y="294"/>
                  </a:lnTo>
                  <a:lnTo>
                    <a:pt x="852" y="288"/>
                  </a:lnTo>
                  <a:lnTo>
                    <a:pt x="852" y="288"/>
                  </a:lnTo>
                  <a:lnTo>
                    <a:pt x="852" y="288"/>
                  </a:lnTo>
                  <a:lnTo>
                    <a:pt x="858" y="282"/>
                  </a:lnTo>
                  <a:lnTo>
                    <a:pt x="858" y="282"/>
                  </a:lnTo>
                  <a:lnTo>
                    <a:pt x="858" y="282"/>
                  </a:lnTo>
                  <a:lnTo>
                    <a:pt x="858" y="276"/>
                  </a:lnTo>
                  <a:lnTo>
                    <a:pt x="858" y="276"/>
                  </a:lnTo>
                  <a:lnTo>
                    <a:pt x="858" y="276"/>
                  </a:lnTo>
                  <a:lnTo>
                    <a:pt x="864" y="270"/>
                  </a:lnTo>
                  <a:lnTo>
                    <a:pt x="864" y="270"/>
                  </a:lnTo>
                  <a:lnTo>
                    <a:pt x="864" y="270"/>
                  </a:lnTo>
                  <a:lnTo>
                    <a:pt x="864" y="264"/>
                  </a:lnTo>
                  <a:lnTo>
                    <a:pt x="864" y="264"/>
                  </a:lnTo>
                  <a:lnTo>
                    <a:pt x="864" y="264"/>
                  </a:lnTo>
                  <a:lnTo>
                    <a:pt x="864" y="258"/>
                  </a:lnTo>
                  <a:lnTo>
                    <a:pt x="870" y="258"/>
                  </a:lnTo>
                  <a:lnTo>
                    <a:pt x="870" y="258"/>
                  </a:lnTo>
                  <a:lnTo>
                    <a:pt x="870" y="252"/>
                  </a:lnTo>
                  <a:lnTo>
                    <a:pt x="870" y="252"/>
                  </a:lnTo>
                  <a:lnTo>
                    <a:pt x="870" y="252"/>
                  </a:lnTo>
                  <a:lnTo>
                    <a:pt x="870" y="246"/>
                  </a:lnTo>
                  <a:lnTo>
                    <a:pt x="876" y="246"/>
                  </a:lnTo>
                  <a:lnTo>
                    <a:pt x="876" y="246"/>
                  </a:lnTo>
                  <a:lnTo>
                    <a:pt x="876" y="240"/>
                  </a:lnTo>
                  <a:lnTo>
                    <a:pt x="876" y="240"/>
                  </a:lnTo>
                  <a:lnTo>
                    <a:pt x="876" y="240"/>
                  </a:lnTo>
                  <a:lnTo>
                    <a:pt x="876" y="234"/>
                  </a:lnTo>
                  <a:lnTo>
                    <a:pt x="876" y="234"/>
                  </a:lnTo>
                  <a:lnTo>
                    <a:pt x="882" y="234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8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2" y="222"/>
                  </a:lnTo>
                  <a:lnTo>
                    <a:pt x="888" y="216"/>
                  </a:lnTo>
                  <a:lnTo>
                    <a:pt x="888" y="216"/>
                  </a:lnTo>
                  <a:lnTo>
                    <a:pt x="888" y="216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88" y="210"/>
                  </a:lnTo>
                  <a:lnTo>
                    <a:pt x="894" y="210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894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0" y="204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210"/>
                  </a:lnTo>
                  <a:lnTo>
                    <a:pt x="912" y="210"/>
                  </a:lnTo>
                  <a:lnTo>
                    <a:pt x="912" y="210"/>
                  </a:lnTo>
                  <a:lnTo>
                    <a:pt x="912" y="210"/>
                  </a:lnTo>
                  <a:lnTo>
                    <a:pt x="912" y="210"/>
                  </a:lnTo>
                  <a:lnTo>
                    <a:pt x="912" y="216"/>
                  </a:lnTo>
                  <a:lnTo>
                    <a:pt x="912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18" y="216"/>
                  </a:lnTo>
                  <a:lnTo>
                    <a:pt x="918" y="222"/>
                  </a:lnTo>
                  <a:lnTo>
                    <a:pt x="918" y="222"/>
                  </a:lnTo>
                  <a:lnTo>
                    <a:pt x="918" y="222"/>
                  </a:lnTo>
                  <a:lnTo>
                    <a:pt x="918" y="222"/>
                  </a:lnTo>
                  <a:lnTo>
                    <a:pt x="924" y="222"/>
                  </a:lnTo>
                  <a:lnTo>
                    <a:pt x="924" y="228"/>
                  </a:lnTo>
                  <a:lnTo>
                    <a:pt x="924" y="228"/>
                  </a:lnTo>
                  <a:lnTo>
                    <a:pt x="924" y="228"/>
                  </a:lnTo>
                  <a:lnTo>
                    <a:pt x="924" y="228"/>
                  </a:lnTo>
                  <a:lnTo>
                    <a:pt x="924" y="228"/>
                  </a:lnTo>
                  <a:lnTo>
                    <a:pt x="930" y="234"/>
                  </a:lnTo>
                  <a:lnTo>
                    <a:pt x="930" y="234"/>
                  </a:lnTo>
                  <a:lnTo>
                    <a:pt x="930" y="234"/>
                  </a:lnTo>
                  <a:lnTo>
                    <a:pt x="930" y="234"/>
                  </a:lnTo>
                  <a:lnTo>
                    <a:pt x="930" y="234"/>
                  </a:lnTo>
                  <a:lnTo>
                    <a:pt x="930" y="240"/>
                  </a:lnTo>
                  <a:lnTo>
                    <a:pt x="930" y="240"/>
                  </a:lnTo>
                  <a:lnTo>
                    <a:pt x="936" y="240"/>
                  </a:lnTo>
                  <a:lnTo>
                    <a:pt x="936" y="240"/>
                  </a:lnTo>
                  <a:lnTo>
                    <a:pt x="936" y="240"/>
                  </a:lnTo>
                  <a:lnTo>
                    <a:pt x="936" y="240"/>
                  </a:lnTo>
                  <a:lnTo>
                    <a:pt x="936" y="246"/>
                  </a:lnTo>
                  <a:lnTo>
                    <a:pt x="936" y="246"/>
                  </a:lnTo>
                  <a:lnTo>
                    <a:pt x="942" y="246"/>
                  </a:lnTo>
                  <a:lnTo>
                    <a:pt x="942" y="246"/>
                  </a:lnTo>
                  <a:lnTo>
                    <a:pt x="942" y="246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2" y="252"/>
                  </a:lnTo>
                  <a:lnTo>
                    <a:pt x="948" y="252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48" y="258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64"/>
                  </a:lnTo>
                  <a:lnTo>
                    <a:pt x="954" y="270"/>
                  </a:lnTo>
                  <a:lnTo>
                    <a:pt x="954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0"/>
                  </a:lnTo>
                  <a:lnTo>
                    <a:pt x="960" y="276"/>
                  </a:lnTo>
                  <a:lnTo>
                    <a:pt x="960" y="276"/>
                  </a:lnTo>
                  <a:lnTo>
                    <a:pt x="960" y="276"/>
                  </a:lnTo>
                  <a:lnTo>
                    <a:pt x="966" y="276"/>
                  </a:lnTo>
                  <a:lnTo>
                    <a:pt x="966" y="276"/>
                  </a:lnTo>
                  <a:lnTo>
                    <a:pt x="966" y="276"/>
                  </a:lnTo>
                  <a:lnTo>
                    <a:pt x="966" y="282"/>
                  </a:lnTo>
                  <a:lnTo>
                    <a:pt x="966" y="282"/>
                  </a:lnTo>
                  <a:lnTo>
                    <a:pt x="966" y="282"/>
                  </a:lnTo>
                  <a:lnTo>
                    <a:pt x="972" y="282"/>
                  </a:lnTo>
                  <a:lnTo>
                    <a:pt x="972" y="282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2" y="288"/>
                  </a:lnTo>
                  <a:lnTo>
                    <a:pt x="978" y="288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78" y="294"/>
                  </a:lnTo>
                  <a:lnTo>
                    <a:pt x="984" y="294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0"/>
                  </a:lnTo>
                  <a:lnTo>
                    <a:pt x="984" y="306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06"/>
                  </a:lnTo>
                  <a:lnTo>
                    <a:pt x="990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2"/>
                  </a:lnTo>
                  <a:lnTo>
                    <a:pt x="996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18"/>
                  </a:lnTo>
                  <a:lnTo>
                    <a:pt x="1002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08" y="330"/>
                  </a:lnTo>
                  <a:lnTo>
                    <a:pt x="1008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20" y="336"/>
                  </a:lnTo>
                  <a:lnTo>
                    <a:pt x="1020" y="336"/>
                  </a:lnTo>
                  <a:lnTo>
                    <a:pt x="1020" y="336"/>
                  </a:lnTo>
                  <a:lnTo>
                    <a:pt x="1020" y="336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6" y="342"/>
                  </a:lnTo>
                  <a:lnTo>
                    <a:pt x="1026" y="342"/>
                  </a:lnTo>
                  <a:lnTo>
                    <a:pt x="1026" y="342"/>
                  </a:lnTo>
                  <a:lnTo>
                    <a:pt x="1026" y="342"/>
                  </a:lnTo>
                  <a:lnTo>
                    <a:pt x="1026" y="348"/>
                  </a:lnTo>
                  <a:lnTo>
                    <a:pt x="1026" y="348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48"/>
                  </a:lnTo>
                  <a:lnTo>
                    <a:pt x="1032" y="354"/>
                  </a:lnTo>
                  <a:lnTo>
                    <a:pt x="1038" y="354"/>
                  </a:lnTo>
                  <a:lnTo>
                    <a:pt x="1038" y="354"/>
                  </a:lnTo>
                  <a:lnTo>
                    <a:pt x="1038" y="354"/>
                  </a:lnTo>
                  <a:lnTo>
                    <a:pt x="1038" y="354"/>
                  </a:lnTo>
                  <a:lnTo>
                    <a:pt x="1038" y="354"/>
                  </a:lnTo>
                  <a:lnTo>
                    <a:pt x="1038" y="360"/>
                  </a:lnTo>
                  <a:lnTo>
                    <a:pt x="1038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66"/>
                  </a:lnTo>
                  <a:lnTo>
                    <a:pt x="1050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56" y="372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2" y="378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68" y="384"/>
                  </a:lnTo>
                  <a:lnTo>
                    <a:pt x="1074" y="384"/>
                  </a:lnTo>
                  <a:lnTo>
                    <a:pt x="1074" y="384"/>
                  </a:lnTo>
                  <a:lnTo>
                    <a:pt x="1074" y="390"/>
                  </a:lnTo>
                  <a:lnTo>
                    <a:pt x="1074" y="390"/>
                  </a:lnTo>
                  <a:lnTo>
                    <a:pt x="1074" y="390"/>
                  </a:lnTo>
                  <a:lnTo>
                    <a:pt x="1074" y="390"/>
                  </a:lnTo>
                  <a:lnTo>
                    <a:pt x="1074" y="390"/>
                  </a:lnTo>
                  <a:lnTo>
                    <a:pt x="1080" y="390"/>
                  </a:lnTo>
                  <a:lnTo>
                    <a:pt x="1080" y="390"/>
                  </a:lnTo>
                  <a:lnTo>
                    <a:pt x="1080" y="390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0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396"/>
                  </a:lnTo>
                  <a:lnTo>
                    <a:pt x="1086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2" y="402"/>
                  </a:lnTo>
                  <a:lnTo>
                    <a:pt x="1098" y="402"/>
                  </a:lnTo>
                  <a:lnTo>
                    <a:pt x="1098" y="402"/>
                  </a:lnTo>
                  <a:lnTo>
                    <a:pt x="1098" y="408"/>
                  </a:lnTo>
                  <a:lnTo>
                    <a:pt x="1098" y="408"/>
                  </a:lnTo>
                  <a:lnTo>
                    <a:pt x="1098" y="408"/>
                  </a:lnTo>
                  <a:lnTo>
                    <a:pt x="1098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0" y="414"/>
                  </a:lnTo>
                  <a:lnTo>
                    <a:pt x="1116" y="414"/>
                  </a:lnTo>
                  <a:lnTo>
                    <a:pt x="1116" y="414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22" y="420"/>
                  </a:lnTo>
                  <a:lnTo>
                    <a:pt x="1122" y="420"/>
                  </a:lnTo>
                  <a:lnTo>
                    <a:pt x="1122" y="420"/>
                  </a:lnTo>
                  <a:lnTo>
                    <a:pt x="1122" y="420"/>
                  </a:lnTo>
                  <a:lnTo>
                    <a:pt x="1122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28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34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6" y="426"/>
                  </a:lnTo>
                  <a:lnTo>
                    <a:pt x="1146" y="426"/>
                  </a:lnTo>
                  <a:lnTo>
                    <a:pt x="1146" y="420"/>
                  </a:lnTo>
                  <a:lnTo>
                    <a:pt x="1146" y="420"/>
                  </a:lnTo>
                  <a:lnTo>
                    <a:pt x="1146" y="420"/>
                  </a:lnTo>
                  <a:lnTo>
                    <a:pt x="1146" y="420"/>
                  </a:lnTo>
                  <a:lnTo>
                    <a:pt x="1146" y="420"/>
                  </a:lnTo>
                  <a:lnTo>
                    <a:pt x="1152" y="420"/>
                  </a:lnTo>
                  <a:lnTo>
                    <a:pt x="1152" y="414"/>
                  </a:lnTo>
                  <a:lnTo>
                    <a:pt x="1152" y="414"/>
                  </a:lnTo>
                  <a:lnTo>
                    <a:pt x="1152" y="414"/>
                  </a:lnTo>
                  <a:lnTo>
                    <a:pt x="1152" y="414"/>
                  </a:lnTo>
                  <a:lnTo>
                    <a:pt x="1152" y="414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8"/>
                  </a:lnTo>
                  <a:lnTo>
                    <a:pt x="1158" y="402"/>
                  </a:lnTo>
                  <a:lnTo>
                    <a:pt x="1164" y="402"/>
                  </a:lnTo>
                  <a:lnTo>
                    <a:pt x="1164" y="402"/>
                  </a:lnTo>
                  <a:lnTo>
                    <a:pt x="1164" y="402"/>
                  </a:lnTo>
                  <a:lnTo>
                    <a:pt x="1164" y="402"/>
                  </a:lnTo>
                  <a:lnTo>
                    <a:pt x="1164" y="396"/>
                  </a:lnTo>
                  <a:lnTo>
                    <a:pt x="1170" y="396"/>
                  </a:lnTo>
                  <a:lnTo>
                    <a:pt x="1170" y="396"/>
                  </a:lnTo>
                  <a:lnTo>
                    <a:pt x="1170" y="396"/>
                  </a:lnTo>
                  <a:lnTo>
                    <a:pt x="1170" y="390"/>
                  </a:lnTo>
                  <a:lnTo>
                    <a:pt x="1170" y="390"/>
                  </a:lnTo>
                  <a:lnTo>
                    <a:pt x="1170" y="390"/>
                  </a:lnTo>
                  <a:lnTo>
                    <a:pt x="1170" y="390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84"/>
                  </a:lnTo>
                  <a:lnTo>
                    <a:pt x="1176" y="378"/>
                  </a:lnTo>
                  <a:lnTo>
                    <a:pt x="1182" y="378"/>
                  </a:lnTo>
                  <a:lnTo>
                    <a:pt x="1182" y="378"/>
                  </a:lnTo>
                  <a:lnTo>
                    <a:pt x="1182" y="378"/>
                  </a:lnTo>
                  <a:lnTo>
                    <a:pt x="1182" y="378"/>
                  </a:lnTo>
                  <a:lnTo>
                    <a:pt x="1182" y="372"/>
                  </a:lnTo>
                  <a:lnTo>
                    <a:pt x="1182" y="372"/>
                  </a:lnTo>
                  <a:lnTo>
                    <a:pt x="1182" y="372"/>
                  </a:lnTo>
                  <a:lnTo>
                    <a:pt x="1188" y="372"/>
                  </a:lnTo>
                  <a:lnTo>
                    <a:pt x="1188" y="366"/>
                  </a:lnTo>
                  <a:lnTo>
                    <a:pt x="1188" y="366"/>
                  </a:lnTo>
                  <a:lnTo>
                    <a:pt x="1188" y="366"/>
                  </a:lnTo>
                  <a:lnTo>
                    <a:pt x="1188" y="366"/>
                  </a:lnTo>
                  <a:lnTo>
                    <a:pt x="1188" y="366"/>
                  </a:lnTo>
                  <a:lnTo>
                    <a:pt x="1194" y="360"/>
                  </a:lnTo>
                  <a:lnTo>
                    <a:pt x="1194" y="360"/>
                  </a:lnTo>
                  <a:lnTo>
                    <a:pt x="1194" y="360"/>
                  </a:lnTo>
                  <a:lnTo>
                    <a:pt x="1194" y="360"/>
                  </a:lnTo>
                  <a:lnTo>
                    <a:pt x="1194" y="354"/>
                  </a:lnTo>
                  <a:lnTo>
                    <a:pt x="1194" y="354"/>
                  </a:lnTo>
                  <a:lnTo>
                    <a:pt x="1194" y="354"/>
                  </a:lnTo>
                  <a:lnTo>
                    <a:pt x="1200" y="354"/>
                  </a:lnTo>
                  <a:lnTo>
                    <a:pt x="1200" y="354"/>
                  </a:lnTo>
                  <a:lnTo>
                    <a:pt x="1200" y="348"/>
                  </a:lnTo>
                  <a:lnTo>
                    <a:pt x="1200" y="348"/>
                  </a:lnTo>
                  <a:lnTo>
                    <a:pt x="1200" y="348"/>
                  </a:lnTo>
                  <a:lnTo>
                    <a:pt x="1200" y="348"/>
                  </a:lnTo>
                  <a:lnTo>
                    <a:pt x="1206" y="342"/>
                  </a:lnTo>
                  <a:lnTo>
                    <a:pt x="1206" y="342"/>
                  </a:lnTo>
                  <a:lnTo>
                    <a:pt x="1206" y="342"/>
                  </a:lnTo>
                  <a:lnTo>
                    <a:pt x="1206" y="342"/>
                  </a:lnTo>
                  <a:lnTo>
                    <a:pt x="1206" y="336"/>
                  </a:lnTo>
                  <a:lnTo>
                    <a:pt x="1206" y="336"/>
                  </a:lnTo>
                  <a:lnTo>
                    <a:pt x="1212" y="336"/>
                  </a:lnTo>
                  <a:lnTo>
                    <a:pt x="1212" y="336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30"/>
                  </a:lnTo>
                  <a:lnTo>
                    <a:pt x="1212" y="324"/>
                  </a:lnTo>
                  <a:lnTo>
                    <a:pt x="1218" y="324"/>
                  </a:lnTo>
                  <a:lnTo>
                    <a:pt x="1218" y="324"/>
                  </a:lnTo>
                  <a:lnTo>
                    <a:pt x="1218" y="324"/>
                  </a:lnTo>
                  <a:lnTo>
                    <a:pt x="1218" y="318"/>
                  </a:lnTo>
                  <a:lnTo>
                    <a:pt x="1218" y="318"/>
                  </a:lnTo>
                  <a:lnTo>
                    <a:pt x="1218" y="318"/>
                  </a:lnTo>
                  <a:lnTo>
                    <a:pt x="1224" y="318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12"/>
                  </a:lnTo>
                  <a:lnTo>
                    <a:pt x="1224" y="306"/>
                  </a:lnTo>
                  <a:lnTo>
                    <a:pt x="1224" y="306"/>
                  </a:lnTo>
                  <a:lnTo>
                    <a:pt x="1224" y="306"/>
                  </a:lnTo>
                  <a:lnTo>
                    <a:pt x="1230" y="306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300"/>
                  </a:lnTo>
                  <a:lnTo>
                    <a:pt x="1230" y="294"/>
                  </a:lnTo>
                  <a:lnTo>
                    <a:pt x="1236" y="294"/>
                  </a:lnTo>
                  <a:lnTo>
                    <a:pt x="1236" y="294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64"/>
                  </a:lnTo>
                  <a:lnTo>
                    <a:pt x="1248" y="264"/>
                  </a:lnTo>
                  <a:lnTo>
                    <a:pt x="1248" y="264"/>
                  </a:lnTo>
                  <a:lnTo>
                    <a:pt x="1248" y="264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54" y="252"/>
                  </a:lnTo>
                  <a:lnTo>
                    <a:pt x="1260" y="252"/>
                  </a:lnTo>
                  <a:lnTo>
                    <a:pt x="1260" y="246"/>
                  </a:lnTo>
                  <a:lnTo>
                    <a:pt x="1260" y="246"/>
                  </a:lnTo>
                  <a:lnTo>
                    <a:pt x="1260" y="246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6" y="240"/>
                  </a:lnTo>
                  <a:lnTo>
                    <a:pt x="1266" y="234"/>
                  </a:lnTo>
                  <a:lnTo>
                    <a:pt x="1266" y="234"/>
                  </a:lnTo>
                  <a:lnTo>
                    <a:pt x="1266" y="234"/>
                  </a:lnTo>
                  <a:lnTo>
                    <a:pt x="1266" y="228"/>
                  </a:lnTo>
                  <a:lnTo>
                    <a:pt x="1266" y="228"/>
                  </a:lnTo>
                  <a:lnTo>
                    <a:pt x="1272" y="228"/>
                  </a:lnTo>
                  <a:lnTo>
                    <a:pt x="1272" y="222"/>
                  </a:lnTo>
                  <a:lnTo>
                    <a:pt x="1272" y="222"/>
                  </a:lnTo>
                  <a:lnTo>
                    <a:pt x="1272" y="222"/>
                  </a:lnTo>
                  <a:lnTo>
                    <a:pt x="1272" y="216"/>
                  </a:lnTo>
                  <a:lnTo>
                    <a:pt x="1272" y="216"/>
                  </a:lnTo>
                  <a:lnTo>
                    <a:pt x="1278" y="216"/>
                  </a:lnTo>
                  <a:lnTo>
                    <a:pt x="1278" y="216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10"/>
                  </a:lnTo>
                  <a:lnTo>
                    <a:pt x="1278" y="204"/>
                  </a:lnTo>
                  <a:lnTo>
                    <a:pt x="1278" y="204"/>
                  </a:lnTo>
                  <a:lnTo>
                    <a:pt x="1284" y="204"/>
                  </a:lnTo>
                  <a:lnTo>
                    <a:pt x="1284" y="198"/>
                  </a:lnTo>
                  <a:lnTo>
                    <a:pt x="1284" y="198"/>
                  </a:lnTo>
                  <a:lnTo>
                    <a:pt x="1284" y="198"/>
                  </a:lnTo>
                  <a:lnTo>
                    <a:pt x="1284" y="198"/>
                  </a:lnTo>
                  <a:lnTo>
                    <a:pt x="1284" y="192"/>
                  </a:lnTo>
                  <a:lnTo>
                    <a:pt x="1290" y="192"/>
                  </a:lnTo>
                  <a:lnTo>
                    <a:pt x="1290" y="192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6"/>
                  </a:lnTo>
                  <a:lnTo>
                    <a:pt x="1290" y="180"/>
                  </a:lnTo>
                  <a:lnTo>
                    <a:pt x="1290" y="180"/>
                  </a:lnTo>
                  <a:lnTo>
                    <a:pt x="1296" y="180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74"/>
                  </a:lnTo>
                  <a:lnTo>
                    <a:pt x="1296" y="168"/>
                  </a:lnTo>
                  <a:lnTo>
                    <a:pt x="1302" y="168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62"/>
                  </a:lnTo>
                  <a:lnTo>
                    <a:pt x="1302" y="156"/>
                  </a:lnTo>
                  <a:lnTo>
                    <a:pt x="1302" y="156"/>
                  </a:lnTo>
                  <a:lnTo>
                    <a:pt x="1302" y="156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50"/>
                  </a:lnTo>
                  <a:lnTo>
                    <a:pt x="1308" y="144"/>
                  </a:lnTo>
                  <a:lnTo>
                    <a:pt x="1308" y="144"/>
                  </a:lnTo>
                  <a:lnTo>
                    <a:pt x="1308" y="144"/>
                  </a:lnTo>
                  <a:lnTo>
                    <a:pt x="1314" y="138"/>
                  </a:lnTo>
                  <a:lnTo>
                    <a:pt x="1314" y="138"/>
                  </a:lnTo>
                  <a:lnTo>
                    <a:pt x="1314" y="138"/>
                  </a:lnTo>
                  <a:lnTo>
                    <a:pt x="1314" y="132"/>
                  </a:lnTo>
                  <a:lnTo>
                    <a:pt x="1314" y="132"/>
                  </a:lnTo>
                  <a:lnTo>
                    <a:pt x="1314" y="132"/>
                  </a:lnTo>
                  <a:lnTo>
                    <a:pt x="1314" y="126"/>
                  </a:lnTo>
                  <a:lnTo>
                    <a:pt x="1320" y="126"/>
                  </a:lnTo>
                  <a:lnTo>
                    <a:pt x="1320" y="126"/>
                  </a:lnTo>
                  <a:lnTo>
                    <a:pt x="1320" y="120"/>
                  </a:lnTo>
                  <a:lnTo>
                    <a:pt x="1320" y="120"/>
                  </a:lnTo>
                  <a:lnTo>
                    <a:pt x="1320" y="120"/>
                  </a:lnTo>
                  <a:lnTo>
                    <a:pt x="1320" y="114"/>
                  </a:lnTo>
                  <a:lnTo>
                    <a:pt x="1326" y="114"/>
                  </a:lnTo>
                  <a:lnTo>
                    <a:pt x="1326" y="114"/>
                  </a:lnTo>
                  <a:lnTo>
                    <a:pt x="1326" y="108"/>
                  </a:lnTo>
                  <a:lnTo>
                    <a:pt x="1326" y="108"/>
                  </a:lnTo>
                  <a:lnTo>
                    <a:pt x="1326" y="108"/>
                  </a:lnTo>
                  <a:lnTo>
                    <a:pt x="1326" y="102"/>
                  </a:lnTo>
                  <a:lnTo>
                    <a:pt x="1326" y="102"/>
                  </a:lnTo>
                  <a:lnTo>
                    <a:pt x="1332" y="102"/>
                  </a:lnTo>
                  <a:lnTo>
                    <a:pt x="1332" y="96"/>
                  </a:lnTo>
                  <a:lnTo>
                    <a:pt x="1332" y="96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2" y="90"/>
                  </a:lnTo>
                  <a:lnTo>
                    <a:pt x="1338" y="84"/>
                  </a:lnTo>
                  <a:lnTo>
                    <a:pt x="1338" y="84"/>
                  </a:lnTo>
                  <a:lnTo>
                    <a:pt x="1338" y="84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38" y="78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66"/>
                  </a:lnTo>
                  <a:lnTo>
                    <a:pt x="1344" y="66"/>
                  </a:lnTo>
                  <a:lnTo>
                    <a:pt x="1344" y="66"/>
                  </a:lnTo>
                  <a:lnTo>
                    <a:pt x="1344" y="60"/>
                  </a:lnTo>
                  <a:lnTo>
                    <a:pt x="1350" y="60"/>
                  </a:lnTo>
                  <a:lnTo>
                    <a:pt x="1350" y="54"/>
                  </a:lnTo>
                  <a:lnTo>
                    <a:pt x="1350" y="54"/>
                  </a:lnTo>
                  <a:lnTo>
                    <a:pt x="1350" y="54"/>
                  </a:lnTo>
                  <a:lnTo>
                    <a:pt x="1350" y="48"/>
                  </a:lnTo>
                  <a:lnTo>
                    <a:pt x="1350" y="48"/>
                  </a:lnTo>
                  <a:lnTo>
                    <a:pt x="1356" y="48"/>
                  </a:lnTo>
                  <a:lnTo>
                    <a:pt x="1356" y="42"/>
                  </a:lnTo>
                  <a:lnTo>
                    <a:pt x="1356" y="42"/>
                  </a:lnTo>
                  <a:lnTo>
                    <a:pt x="1356" y="42"/>
                  </a:lnTo>
                  <a:lnTo>
                    <a:pt x="1356" y="36"/>
                  </a:lnTo>
                  <a:lnTo>
                    <a:pt x="1356" y="36"/>
                  </a:lnTo>
                  <a:lnTo>
                    <a:pt x="1356" y="36"/>
                  </a:lnTo>
                  <a:lnTo>
                    <a:pt x="1362" y="30"/>
                  </a:lnTo>
                  <a:lnTo>
                    <a:pt x="1362" y="30"/>
                  </a:lnTo>
                  <a:lnTo>
                    <a:pt x="1362" y="24"/>
                  </a:lnTo>
                  <a:lnTo>
                    <a:pt x="1362" y="24"/>
                  </a:lnTo>
                  <a:lnTo>
                    <a:pt x="1362" y="24"/>
                  </a:lnTo>
                  <a:lnTo>
                    <a:pt x="1362" y="18"/>
                  </a:lnTo>
                  <a:lnTo>
                    <a:pt x="1368" y="18"/>
                  </a:lnTo>
                  <a:lnTo>
                    <a:pt x="1368" y="18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68" y="12"/>
                  </a:lnTo>
                  <a:lnTo>
                    <a:pt x="1368" y="6"/>
                  </a:lnTo>
                  <a:lnTo>
                    <a:pt x="1368" y="6"/>
                  </a:lnTo>
                  <a:lnTo>
                    <a:pt x="1374" y="6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86" y="6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2" y="12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2" y="18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24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0"/>
                  </a:lnTo>
                  <a:lnTo>
                    <a:pt x="1398" y="36"/>
                  </a:lnTo>
                  <a:lnTo>
                    <a:pt x="1404" y="36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2"/>
                  </a:lnTo>
                  <a:lnTo>
                    <a:pt x="1404" y="48"/>
                  </a:lnTo>
                  <a:lnTo>
                    <a:pt x="1404" y="48"/>
                  </a:lnTo>
                  <a:lnTo>
                    <a:pt x="1410" y="48"/>
                  </a:lnTo>
                  <a:lnTo>
                    <a:pt x="1410" y="54"/>
                  </a:lnTo>
                  <a:lnTo>
                    <a:pt x="1410" y="54"/>
                  </a:lnTo>
                  <a:lnTo>
                    <a:pt x="1410" y="54"/>
                  </a:lnTo>
                  <a:lnTo>
                    <a:pt x="1410" y="60"/>
                  </a:lnTo>
                  <a:lnTo>
                    <a:pt x="1410" y="60"/>
                  </a:lnTo>
                  <a:lnTo>
                    <a:pt x="1410" y="60"/>
                  </a:lnTo>
                  <a:lnTo>
                    <a:pt x="1416" y="66"/>
                  </a:lnTo>
                  <a:lnTo>
                    <a:pt x="1416" y="66"/>
                  </a:lnTo>
                  <a:lnTo>
                    <a:pt x="1416" y="66"/>
                  </a:lnTo>
                  <a:lnTo>
                    <a:pt x="1416" y="72"/>
                  </a:lnTo>
                  <a:lnTo>
                    <a:pt x="1416" y="72"/>
                  </a:lnTo>
                  <a:lnTo>
                    <a:pt x="1416" y="72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78"/>
                  </a:lnTo>
                  <a:lnTo>
                    <a:pt x="1422" y="84"/>
                  </a:lnTo>
                  <a:lnTo>
                    <a:pt x="1422" y="84"/>
                  </a:lnTo>
                  <a:lnTo>
                    <a:pt x="1422" y="84"/>
                  </a:lnTo>
                  <a:lnTo>
                    <a:pt x="1422" y="90"/>
                  </a:lnTo>
                  <a:lnTo>
                    <a:pt x="1428" y="90"/>
                  </a:lnTo>
                  <a:lnTo>
                    <a:pt x="1428" y="90"/>
                  </a:lnTo>
                  <a:lnTo>
                    <a:pt x="1428" y="96"/>
                  </a:lnTo>
                  <a:lnTo>
                    <a:pt x="1428" y="96"/>
                  </a:lnTo>
                  <a:lnTo>
                    <a:pt x="1428" y="96"/>
                  </a:lnTo>
                  <a:lnTo>
                    <a:pt x="1428" y="102"/>
                  </a:lnTo>
                  <a:lnTo>
                    <a:pt x="1434" y="102"/>
                  </a:lnTo>
                  <a:lnTo>
                    <a:pt x="1434" y="102"/>
                  </a:lnTo>
                  <a:lnTo>
                    <a:pt x="1434" y="108"/>
                  </a:lnTo>
                  <a:lnTo>
                    <a:pt x="1434" y="108"/>
                  </a:lnTo>
                  <a:lnTo>
                    <a:pt x="1434" y="108"/>
                  </a:lnTo>
                  <a:lnTo>
                    <a:pt x="1434" y="114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20"/>
                  </a:lnTo>
                  <a:lnTo>
                    <a:pt x="1440" y="120"/>
                  </a:lnTo>
                  <a:lnTo>
                    <a:pt x="1440" y="120"/>
                  </a:lnTo>
                  <a:lnTo>
                    <a:pt x="1440" y="126"/>
                  </a:lnTo>
                  <a:lnTo>
                    <a:pt x="1440" y="126"/>
                  </a:lnTo>
                  <a:lnTo>
                    <a:pt x="1446" y="126"/>
                  </a:lnTo>
                  <a:lnTo>
                    <a:pt x="1446" y="132"/>
                  </a:lnTo>
                  <a:lnTo>
                    <a:pt x="1446" y="132"/>
                  </a:lnTo>
                  <a:lnTo>
                    <a:pt x="1446" y="132"/>
                  </a:lnTo>
                  <a:lnTo>
                    <a:pt x="1446" y="138"/>
                  </a:lnTo>
                  <a:lnTo>
                    <a:pt x="1446" y="138"/>
                  </a:lnTo>
                  <a:lnTo>
                    <a:pt x="1452" y="138"/>
                  </a:lnTo>
                  <a:lnTo>
                    <a:pt x="1452" y="144"/>
                  </a:lnTo>
                  <a:lnTo>
                    <a:pt x="1452" y="144"/>
                  </a:lnTo>
                  <a:lnTo>
                    <a:pt x="1452" y="144"/>
                  </a:lnTo>
                  <a:lnTo>
                    <a:pt x="1452" y="150"/>
                  </a:lnTo>
                  <a:lnTo>
                    <a:pt x="1452" y="150"/>
                  </a:lnTo>
                  <a:lnTo>
                    <a:pt x="1452" y="150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56"/>
                  </a:lnTo>
                  <a:lnTo>
                    <a:pt x="1458" y="162"/>
                  </a:lnTo>
                  <a:lnTo>
                    <a:pt x="1464" y="162"/>
                  </a:lnTo>
                  <a:lnTo>
                    <a:pt x="1464" y="168"/>
                  </a:lnTo>
                  <a:lnTo>
                    <a:pt x="1464" y="168"/>
                  </a:lnTo>
                  <a:lnTo>
                    <a:pt x="1464" y="168"/>
                  </a:lnTo>
                  <a:lnTo>
                    <a:pt x="1464" y="174"/>
                  </a:lnTo>
                  <a:lnTo>
                    <a:pt x="1464" y="174"/>
                  </a:lnTo>
                  <a:lnTo>
                    <a:pt x="1464" y="174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0"/>
                  </a:lnTo>
                  <a:lnTo>
                    <a:pt x="1470" y="186"/>
                  </a:lnTo>
                  <a:lnTo>
                    <a:pt x="1470" y="186"/>
                  </a:lnTo>
                  <a:lnTo>
                    <a:pt x="1476" y="186"/>
                  </a:lnTo>
                  <a:lnTo>
                    <a:pt x="1476" y="192"/>
                  </a:lnTo>
                  <a:lnTo>
                    <a:pt x="1476" y="192"/>
                  </a:lnTo>
                  <a:lnTo>
                    <a:pt x="1476" y="192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76" y="198"/>
                  </a:lnTo>
                  <a:lnTo>
                    <a:pt x="1482" y="198"/>
                  </a:lnTo>
                  <a:lnTo>
                    <a:pt x="1482" y="204"/>
                  </a:lnTo>
                  <a:lnTo>
                    <a:pt x="1482" y="204"/>
                  </a:lnTo>
                  <a:lnTo>
                    <a:pt x="1482" y="204"/>
                  </a:lnTo>
                  <a:lnTo>
                    <a:pt x="1482" y="210"/>
                  </a:lnTo>
                  <a:lnTo>
                    <a:pt x="1482" y="210"/>
                  </a:lnTo>
                  <a:lnTo>
                    <a:pt x="1488" y="210"/>
                  </a:lnTo>
                  <a:lnTo>
                    <a:pt x="1488" y="210"/>
                  </a:lnTo>
                  <a:lnTo>
                    <a:pt x="1488" y="216"/>
                  </a:lnTo>
                  <a:lnTo>
                    <a:pt x="1488" y="216"/>
                  </a:lnTo>
                  <a:lnTo>
                    <a:pt x="1488" y="216"/>
                  </a:lnTo>
                  <a:lnTo>
                    <a:pt x="1488" y="222"/>
                  </a:lnTo>
                  <a:lnTo>
                    <a:pt x="1488" y="222"/>
                  </a:lnTo>
                  <a:lnTo>
                    <a:pt x="1494" y="222"/>
                  </a:lnTo>
                  <a:lnTo>
                    <a:pt x="1494" y="228"/>
                  </a:lnTo>
                  <a:lnTo>
                    <a:pt x="1494" y="228"/>
                  </a:lnTo>
                  <a:lnTo>
                    <a:pt x="1494" y="228"/>
                  </a:lnTo>
                  <a:lnTo>
                    <a:pt x="1494" y="228"/>
                  </a:lnTo>
                  <a:lnTo>
                    <a:pt x="1494" y="234"/>
                  </a:lnTo>
                  <a:lnTo>
                    <a:pt x="1500" y="234"/>
                  </a:lnTo>
                  <a:lnTo>
                    <a:pt x="1500" y="234"/>
                  </a:lnTo>
                  <a:lnTo>
                    <a:pt x="1500" y="240"/>
                  </a:lnTo>
                  <a:lnTo>
                    <a:pt x="1500" y="240"/>
                  </a:lnTo>
                  <a:lnTo>
                    <a:pt x="1500" y="240"/>
                  </a:lnTo>
                  <a:lnTo>
                    <a:pt x="1500" y="240"/>
                  </a:lnTo>
                  <a:lnTo>
                    <a:pt x="1500" y="246"/>
                  </a:lnTo>
                  <a:lnTo>
                    <a:pt x="1506" y="246"/>
                  </a:lnTo>
                  <a:lnTo>
                    <a:pt x="1506" y="246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06" y="252"/>
                  </a:lnTo>
                  <a:lnTo>
                    <a:pt x="1512" y="258"/>
                  </a:lnTo>
                  <a:lnTo>
                    <a:pt x="1512" y="258"/>
                  </a:lnTo>
                  <a:lnTo>
                    <a:pt x="1512" y="258"/>
                  </a:lnTo>
                  <a:lnTo>
                    <a:pt x="1512" y="258"/>
                  </a:lnTo>
                  <a:lnTo>
                    <a:pt x="1512" y="264"/>
                  </a:lnTo>
                  <a:lnTo>
                    <a:pt x="1512" y="264"/>
                  </a:lnTo>
                  <a:lnTo>
                    <a:pt x="1518" y="264"/>
                  </a:lnTo>
                  <a:lnTo>
                    <a:pt x="1518" y="270"/>
                  </a:lnTo>
                  <a:lnTo>
                    <a:pt x="1518" y="270"/>
                  </a:lnTo>
                  <a:lnTo>
                    <a:pt x="1518" y="270"/>
                  </a:lnTo>
                  <a:lnTo>
                    <a:pt x="1518" y="270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24" y="276"/>
                  </a:lnTo>
                  <a:lnTo>
                    <a:pt x="1524" y="276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8"/>
                  </a:lnTo>
                  <a:lnTo>
                    <a:pt x="1530" y="288"/>
                  </a:lnTo>
                  <a:lnTo>
                    <a:pt x="1530" y="288"/>
                  </a:lnTo>
                  <a:lnTo>
                    <a:pt x="1530" y="288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6"/>
                  </a:lnTo>
                  <a:lnTo>
                    <a:pt x="1536" y="306"/>
                  </a:lnTo>
                  <a:lnTo>
                    <a:pt x="1542" y="306"/>
                  </a:lnTo>
                  <a:lnTo>
                    <a:pt x="1542" y="312"/>
                  </a:lnTo>
                  <a:lnTo>
                    <a:pt x="1542" y="312"/>
                  </a:lnTo>
                  <a:lnTo>
                    <a:pt x="1542" y="312"/>
                  </a:lnTo>
                  <a:lnTo>
                    <a:pt x="1542" y="312"/>
                  </a:lnTo>
                  <a:lnTo>
                    <a:pt x="1542" y="318"/>
                  </a:lnTo>
                  <a:lnTo>
                    <a:pt x="1542" y="318"/>
                  </a:lnTo>
                  <a:lnTo>
                    <a:pt x="1548" y="318"/>
                  </a:lnTo>
                  <a:lnTo>
                    <a:pt x="1548" y="318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48" y="324"/>
                  </a:lnTo>
                  <a:lnTo>
                    <a:pt x="1554" y="324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6"/>
                  </a:lnTo>
                  <a:lnTo>
                    <a:pt x="1554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42"/>
                  </a:lnTo>
                  <a:lnTo>
                    <a:pt x="1560" y="342"/>
                  </a:lnTo>
                  <a:lnTo>
                    <a:pt x="1560" y="342"/>
                  </a:lnTo>
                  <a:lnTo>
                    <a:pt x="1560" y="342"/>
                  </a:lnTo>
                  <a:lnTo>
                    <a:pt x="1566" y="348"/>
                  </a:lnTo>
                  <a:lnTo>
                    <a:pt x="1566" y="348"/>
                  </a:lnTo>
                  <a:lnTo>
                    <a:pt x="1566" y="348"/>
                  </a:lnTo>
                  <a:lnTo>
                    <a:pt x="1566" y="348"/>
                  </a:lnTo>
                  <a:lnTo>
                    <a:pt x="1566" y="348"/>
                  </a:lnTo>
                  <a:lnTo>
                    <a:pt x="1566" y="354"/>
                  </a:lnTo>
                  <a:lnTo>
                    <a:pt x="1572" y="354"/>
                  </a:lnTo>
                  <a:lnTo>
                    <a:pt x="1572" y="354"/>
                  </a:lnTo>
                  <a:lnTo>
                    <a:pt x="1572" y="354"/>
                  </a:lnTo>
                  <a:lnTo>
                    <a:pt x="1572" y="360"/>
                  </a:lnTo>
                  <a:lnTo>
                    <a:pt x="1572" y="360"/>
                  </a:lnTo>
                  <a:lnTo>
                    <a:pt x="1572" y="360"/>
                  </a:lnTo>
                  <a:lnTo>
                    <a:pt x="1572" y="360"/>
                  </a:lnTo>
                  <a:lnTo>
                    <a:pt x="1578" y="360"/>
                  </a:lnTo>
                  <a:lnTo>
                    <a:pt x="1578" y="366"/>
                  </a:lnTo>
                  <a:lnTo>
                    <a:pt x="1578" y="366"/>
                  </a:lnTo>
                  <a:lnTo>
                    <a:pt x="1578" y="366"/>
                  </a:lnTo>
                  <a:lnTo>
                    <a:pt x="1578" y="366"/>
                  </a:lnTo>
                  <a:lnTo>
                    <a:pt x="1578" y="366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402"/>
                  </a:lnTo>
                  <a:lnTo>
                    <a:pt x="1602" y="402"/>
                  </a:lnTo>
                  <a:lnTo>
                    <a:pt x="1608" y="402"/>
                  </a:lnTo>
                  <a:lnTo>
                    <a:pt x="1608" y="402"/>
                  </a:lnTo>
                  <a:lnTo>
                    <a:pt x="1608" y="402"/>
                  </a:lnTo>
                  <a:lnTo>
                    <a:pt x="1608" y="402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14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0" y="408"/>
                  </a:lnTo>
                  <a:lnTo>
                    <a:pt x="1626" y="408"/>
                  </a:lnTo>
                  <a:lnTo>
                    <a:pt x="1626" y="402"/>
                  </a:lnTo>
                  <a:lnTo>
                    <a:pt x="1626" y="402"/>
                  </a:lnTo>
                  <a:lnTo>
                    <a:pt x="1626" y="402"/>
                  </a:lnTo>
                  <a:lnTo>
                    <a:pt x="1626" y="402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32" y="396"/>
                  </a:lnTo>
                  <a:lnTo>
                    <a:pt x="1632" y="390"/>
                  </a:lnTo>
                  <a:lnTo>
                    <a:pt x="1632" y="390"/>
                  </a:lnTo>
                  <a:lnTo>
                    <a:pt x="1632" y="390"/>
                  </a:lnTo>
                  <a:lnTo>
                    <a:pt x="1632" y="384"/>
                  </a:lnTo>
                  <a:lnTo>
                    <a:pt x="1632" y="384"/>
                  </a:lnTo>
                  <a:lnTo>
                    <a:pt x="1638" y="378"/>
                  </a:lnTo>
                  <a:lnTo>
                    <a:pt x="1638" y="378"/>
                  </a:lnTo>
                  <a:lnTo>
                    <a:pt x="1638" y="378"/>
                  </a:lnTo>
                  <a:lnTo>
                    <a:pt x="1638" y="372"/>
                  </a:lnTo>
                  <a:lnTo>
                    <a:pt x="1638" y="372"/>
                  </a:lnTo>
                  <a:lnTo>
                    <a:pt x="1638" y="366"/>
                  </a:lnTo>
                  <a:lnTo>
                    <a:pt x="1638" y="366"/>
                  </a:lnTo>
                  <a:lnTo>
                    <a:pt x="1644" y="366"/>
                  </a:lnTo>
                  <a:lnTo>
                    <a:pt x="1644" y="360"/>
                  </a:lnTo>
                  <a:lnTo>
                    <a:pt x="1644" y="360"/>
                  </a:lnTo>
                  <a:lnTo>
                    <a:pt x="1644" y="354"/>
                  </a:lnTo>
                  <a:lnTo>
                    <a:pt x="1644" y="348"/>
                  </a:lnTo>
                  <a:lnTo>
                    <a:pt x="1650" y="348"/>
                  </a:lnTo>
                  <a:lnTo>
                    <a:pt x="1650" y="348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36"/>
                  </a:lnTo>
                  <a:lnTo>
                    <a:pt x="1650" y="336"/>
                  </a:lnTo>
                  <a:lnTo>
                    <a:pt x="1656" y="330"/>
                  </a:lnTo>
                  <a:lnTo>
                    <a:pt x="1656" y="330"/>
                  </a:lnTo>
                  <a:lnTo>
                    <a:pt x="1656" y="324"/>
                  </a:lnTo>
                  <a:lnTo>
                    <a:pt x="1656" y="324"/>
                  </a:lnTo>
                  <a:lnTo>
                    <a:pt x="1656" y="318"/>
                  </a:lnTo>
                  <a:lnTo>
                    <a:pt x="1656" y="318"/>
                  </a:lnTo>
                  <a:lnTo>
                    <a:pt x="1656" y="318"/>
                  </a:lnTo>
                  <a:lnTo>
                    <a:pt x="1662" y="312"/>
                  </a:lnTo>
                  <a:lnTo>
                    <a:pt x="1662" y="312"/>
                  </a:lnTo>
                  <a:lnTo>
                    <a:pt x="1662" y="306"/>
                  </a:lnTo>
                  <a:lnTo>
                    <a:pt x="1662" y="306"/>
                  </a:lnTo>
                  <a:lnTo>
                    <a:pt x="1662" y="300"/>
                  </a:lnTo>
                  <a:lnTo>
                    <a:pt x="1662" y="300"/>
                  </a:lnTo>
                  <a:lnTo>
                    <a:pt x="1668" y="294"/>
                  </a:lnTo>
                  <a:lnTo>
                    <a:pt x="1668" y="294"/>
                  </a:lnTo>
                  <a:lnTo>
                    <a:pt x="1668" y="288"/>
                  </a:lnTo>
                  <a:lnTo>
                    <a:pt x="1668" y="288"/>
                  </a:lnTo>
                  <a:lnTo>
                    <a:pt x="1668" y="282"/>
                  </a:lnTo>
                  <a:lnTo>
                    <a:pt x="1668" y="282"/>
                  </a:lnTo>
                  <a:lnTo>
                    <a:pt x="1668" y="276"/>
                  </a:lnTo>
                  <a:lnTo>
                    <a:pt x="1674" y="276"/>
                  </a:lnTo>
                  <a:lnTo>
                    <a:pt x="1674" y="270"/>
                  </a:lnTo>
                  <a:lnTo>
                    <a:pt x="1674" y="270"/>
                  </a:lnTo>
                  <a:lnTo>
                    <a:pt x="1674" y="264"/>
                  </a:lnTo>
                  <a:lnTo>
                    <a:pt x="1674" y="264"/>
                  </a:lnTo>
                  <a:lnTo>
                    <a:pt x="1674" y="258"/>
                  </a:lnTo>
                  <a:lnTo>
                    <a:pt x="1680" y="252"/>
                  </a:lnTo>
                  <a:lnTo>
                    <a:pt x="1680" y="252"/>
                  </a:lnTo>
                  <a:lnTo>
                    <a:pt x="1680" y="246"/>
                  </a:lnTo>
                  <a:lnTo>
                    <a:pt x="1680" y="246"/>
                  </a:lnTo>
                  <a:lnTo>
                    <a:pt x="1680" y="240"/>
                  </a:lnTo>
                  <a:lnTo>
                    <a:pt x="1680" y="240"/>
                  </a:lnTo>
                  <a:lnTo>
                    <a:pt x="1680" y="234"/>
                  </a:lnTo>
                  <a:lnTo>
                    <a:pt x="1686" y="234"/>
                  </a:lnTo>
                  <a:lnTo>
                    <a:pt x="1686" y="228"/>
                  </a:lnTo>
                  <a:lnTo>
                    <a:pt x="1686" y="228"/>
                  </a:lnTo>
                  <a:lnTo>
                    <a:pt x="1686" y="222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92" y="210"/>
                  </a:lnTo>
                  <a:lnTo>
                    <a:pt x="1692" y="210"/>
                  </a:lnTo>
                  <a:lnTo>
                    <a:pt x="1692" y="204"/>
                  </a:lnTo>
                  <a:lnTo>
                    <a:pt x="1692" y="204"/>
                  </a:lnTo>
                  <a:lnTo>
                    <a:pt x="1692" y="198"/>
                  </a:lnTo>
                  <a:lnTo>
                    <a:pt x="1692" y="192"/>
                  </a:lnTo>
                  <a:lnTo>
                    <a:pt x="1692" y="192"/>
                  </a:lnTo>
                  <a:lnTo>
                    <a:pt x="1698" y="186"/>
                  </a:lnTo>
                  <a:lnTo>
                    <a:pt x="1698" y="186"/>
                  </a:lnTo>
                  <a:lnTo>
                    <a:pt x="1698" y="180"/>
                  </a:lnTo>
                  <a:lnTo>
                    <a:pt x="1698" y="174"/>
                  </a:lnTo>
                  <a:lnTo>
                    <a:pt x="1698" y="174"/>
                  </a:lnTo>
                  <a:lnTo>
                    <a:pt x="1698" y="168"/>
                  </a:lnTo>
                  <a:lnTo>
                    <a:pt x="1704" y="168"/>
                  </a:lnTo>
                  <a:lnTo>
                    <a:pt x="1704" y="162"/>
                  </a:lnTo>
                  <a:lnTo>
                    <a:pt x="1704" y="156"/>
                  </a:lnTo>
                  <a:lnTo>
                    <a:pt x="1704" y="156"/>
                  </a:lnTo>
                  <a:lnTo>
                    <a:pt x="1704" y="150"/>
                  </a:lnTo>
                  <a:lnTo>
                    <a:pt x="1704" y="150"/>
                  </a:lnTo>
                  <a:lnTo>
                    <a:pt x="1704" y="144"/>
                  </a:lnTo>
                  <a:lnTo>
                    <a:pt x="1710" y="138"/>
                  </a:lnTo>
                  <a:lnTo>
                    <a:pt x="1710" y="138"/>
                  </a:lnTo>
                  <a:lnTo>
                    <a:pt x="1710" y="132"/>
                  </a:lnTo>
                  <a:lnTo>
                    <a:pt x="1710" y="126"/>
                  </a:lnTo>
                  <a:lnTo>
                    <a:pt x="1710" y="126"/>
                  </a:lnTo>
                  <a:lnTo>
                    <a:pt x="1710" y="120"/>
                  </a:lnTo>
                  <a:lnTo>
                    <a:pt x="1716" y="114"/>
                  </a:lnTo>
                  <a:lnTo>
                    <a:pt x="1716" y="114"/>
                  </a:lnTo>
                  <a:lnTo>
                    <a:pt x="1716" y="108"/>
                  </a:lnTo>
                  <a:lnTo>
                    <a:pt x="1716" y="102"/>
                  </a:lnTo>
                  <a:lnTo>
                    <a:pt x="1716" y="102"/>
                  </a:lnTo>
                  <a:lnTo>
                    <a:pt x="1716" y="96"/>
                  </a:lnTo>
                  <a:lnTo>
                    <a:pt x="1722" y="96"/>
                  </a:lnTo>
                  <a:lnTo>
                    <a:pt x="1722" y="90"/>
                  </a:lnTo>
                  <a:lnTo>
                    <a:pt x="1722" y="84"/>
                  </a:lnTo>
                  <a:lnTo>
                    <a:pt x="1722" y="78"/>
                  </a:lnTo>
                  <a:lnTo>
                    <a:pt x="1722" y="78"/>
                  </a:lnTo>
                  <a:lnTo>
                    <a:pt x="1722" y="72"/>
                  </a:lnTo>
                  <a:lnTo>
                    <a:pt x="1722" y="66"/>
                  </a:lnTo>
                  <a:lnTo>
                    <a:pt x="1728" y="66"/>
                  </a:lnTo>
                  <a:lnTo>
                    <a:pt x="1728" y="60"/>
                  </a:lnTo>
                  <a:lnTo>
                    <a:pt x="1728" y="54"/>
                  </a:lnTo>
                  <a:lnTo>
                    <a:pt x="1728" y="54"/>
                  </a:lnTo>
                  <a:lnTo>
                    <a:pt x="1728" y="48"/>
                  </a:lnTo>
                  <a:lnTo>
                    <a:pt x="1728" y="48"/>
                  </a:lnTo>
                  <a:lnTo>
                    <a:pt x="1734" y="42"/>
                  </a:lnTo>
                  <a:lnTo>
                    <a:pt x="1734" y="42"/>
                  </a:lnTo>
                  <a:lnTo>
                    <a:pt x="1734" y="42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34" y="36"/>
                  </a:lnTo>
                  <a:lnTo>
                    <a:pt x="1740" y="36"/>
                  </a:lnTo>
                  <a:lnTo>
                    <a:pt x="1740" y="36"/>
                  </a:lnTo>
                  <a:lnTo>
                    <a:pt x="1740" y="36"/>
                  </a:lnTo>
                  <a:lnTo>
                    <a:pt x="1740" y="36"/>
                  </a:lnTo>
                  <a:lnTo>
                    <a:pt x="1740" y="42"/>
                  </a:lnTo>
                  <a:lnTo>
                    <a:pt x="1740" y="42"/>
                  </a:lnTo>
                  <a:lnTo>
                    <a:pt x="1746" y="42"/>
                  </a:lnTo>
                  <a:lnTo>
                    <a:pt x="1746" y="48"/>
                  </a:lnTo>
                  <a:lnTo>
                    <a:pt x="1746" y="48"/>
                  </a:lnTo>
                  <a:lnTo>
                    <a:pt x="1746" y="54"/>
                  </a:lnTo>
                  <a:lnTo>
                    <a:pt x="1746" y="54"/>
                  </a:lnTo>
                  <a:lnTo>
                    <a:pt x="1746" y="60"/>
                  </a:lnTo>
                  <a:lnTo>
                    <a:pt x="1752" y="66"/>
                  </a:lnTo>
                  <a:lnTo>
                    <a:pt x="1752" y="66"/>
                  </a:lnTo>
                  <a:lnTo>
                    <a:pt x="1752" y="72"/>
                  </a:lnTo>
                  <a:lnTo>
                    <a:pt x="1752" y="78"/>
                  </a:lnTo>
                  <a:lnTo>
                    <a:pt x="1752" y="78"/>
                  </a:lnTo>
                  <a:lnTo>
                    <a:pt x="1752" y="84"/>
                  </a:lnTo>
                  <a:lnTo>
                    <a:pt x="1752" y="90"/>
                  </a:lnTo>
                  <a:lnTo>
                    <a:pt x="1758" y="96"/>
                  </a:lnTo>
                  <a:lnTo>
                    <a:pt x="1758" y="96"/>
                  </a:lnTo>
                  <a:lnTo>
                    <a:pt x="1758" y="102"/>
                  </a:lnTo>
                  <a:lnTo>
                    <a:pt x="1758" y="102"/>
                  </a:lnTo>
                  <a:lnTo>
                    <a:pt x="1758" y="108"/>
                  </a:lnTo>
                  <a:lnTo>
                    <a:pt x="1758" y="114"/>
                  </a:lnTo>
                  <a:lnTo>
                    <a:pt x="1764" y="114"/>
                  </a:lnTo>
                  <a:lnTo>
                    <a:pt x="1764" y="120"/>
                  </a:lnTo>
                  <a:lnTo>
                    <a:pt x="1764" y="126"/>
                  </a:lnTo>
                  <a:lnTo>
                    <a:pt x="1764" y="126"/>
                  </a:lnTo>
                  <a:lnTo>
                    <a:pt x="1764" y="132"/>
                  </a:lnTo>
                  <a:lnTo>
                    <a:pt x="1764" y="138"/>
                  </a:lnTo>
                  <a:lnTo>
                    <a:pt x="1770" y="138"/>
                  </a:lnTo>
                  <a:lnTo>
                    <a:pt x="1770" y="144"/>
                  </a:lnTo>
                  <a:lnTo>
                    <a:pt x="1770" y="150"/>
                  </a:lnTo>
                  <a:lnTo>
                    <a:pt x="1770" y="150"/>
                  </a:lnTo>
                  <a:lnTo>
                    <a:pt x="1770" y="156"/>
                  </a:lnTo>
                  <a:lnTo>
                    <a:pt x="1770" y="156"/>
                  </a:lnTo>
                  <a:lnTo>
                    <a:pt x="1770" y="162"/>
                  </a:lnTo>
                  <a:lnTo>
                    <a:pt x="1776" y="168"/>
                  </a:lnTo>
                  <a:lnTo>
                    <a:pt x="1776" y="168"/>
                  </a:lnTo>
                  <a:lnTo>
                    <a:pt x="1776" y="174"/>
                  </a:lnTo>
                  <a:lnTo>
                    <a:pt x="1776" y="174"/>
                  </a:lnTo>
                  <a:lnTo>
                    <a:pt x="1776" y="180"/>
                  </a:lnTo>
                  <a:lnTo>
                    <a:pt x="1776" y="186"/>
                  </a:lnTo>
                  <a:lnTo>
                    <a:pt x="1782" y="186"/>
                  </a:lnTo>
                  <a:lnTo>
                    <a:pt x="1782" y="192"/>
                  </a:lnTo>
                  <a:lnTo>
                    <a:pt x="1782" y="192"/>
                  </a:lnTo>
                  <a:lnTo>
                    <a:pt x="1782" y="198"/>
                  </a:lnTo>
                  <a:lnTo>
                    <a:pt x="1782" y="204"/>
                  </a:lnTo>
                  <a:lnTo>
                    <a:pt x="1782" y="204"/>
                  </a:lnTo>
                  <a:lnTo>
                    <a:pt x="1782" y="210"/>
                  </a:lnTo>
                  <a:lnTo>
                    <a:pt x="1788" y="210"/>
                  </a:lnTo>
                  <a:lnTo>
                    <a:pt x="1788" y="216"/>
                  </a:lnTo>
                  <a:lnTo>
                    <a:pt x="1788" y="216"/>
                  </a:lnTo>
                  <a:lnTo>
                    <a:pt x="1788" y="222"/>
                  </a:lnTo>
                  <a:lnTo>
                    <a:pt x="1788" y="228"/>
                  </a:lnTo>
                  <a:lnTo>
                    <a:pt x="1788" y="228"/>
                  </a:lnTo>
                  <a:lnTo>
                    <a:pt x="1794" y="234"/>
                  </a:lnTo>
                  <a:lnTo>
                    <a:pt x="1794" y="234"/>
                  </a:lnTo>
                  <a:lnTo>
                    <a:pt x="1794" y="240"/>
                  </a:lnTo>
                  <a:lnTo>
                    <a:pt x="1794" y="240"/>
                  </a:lnTo>
                  <a:lnTo>
                    <a:pt x="1794" y="246"/>
                  </a:lnTo>
                  <a:lnTo>
                    <a:pt x="1794" y="246"/>
                  </a:lnTo>
                  <a:lnTo>
                    <a:pt x="1794" y="252"/>
                  </a:lnTo>
                  <a:lnTo>
                    <a:pt x="1800" y="252"/>
                  </a:lnTo>
                  <a:lnTo>
                    <a:pt x="1800" y="258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6" y="276"/>
                  </a:lnTo>
                  <a:lnTo>
                    <a:pt x="1806" y="276"/>
                  </a:lnTo>
                  <a:lnTo>
                    <a:pt x="1806" y="282"/>
                  </a:lnTo>
                  <a:lnTo>
                    <a:pt x="1806" y="282"/>
                  </a:lnTo>
                  <a:lnTo>
                    <a:pt x="1806" y="288"/>
                  </a:lnTo>
                  <a:lnTo>
                    <a:pt x="1806" y="288"/>
                  </a:lnTo>
                  <a:lnTo>
                    <a:pt x="1806" y="294"/>
                  </a:lnTo>
                  <a:lnTo>
                    <a:pt x="1812" y="294"/>
                  </a:lnTo>
                  <a:lnTo>
                    <a:pt x="1812" y="300"/>
                  </a:lnTo>
                  <a:lnTo>
                    <a:pt x="1812" y="300"/>
                  </a:lnTo>
                  <a:lnTo>
                    <a:pt x="1812" y="306"/>
                  </a:lnTo>
                  <a:lnTo>
                    <a:pt x="1812" y="306"/>
                  </a:lnTo>
                  <a:lnTo>
                    <a:pt x="1812" y="312"/>
                  </a:lnTo>
                  <a:lnTo>
                    <a:pt x="1818" y="312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18"/>
                  </a:lnTo>
                  <a:lnTo>
                    <a:pt x="1818" y="324"/>
                  </a:lnTo>
                  <a:lnTo>
                    <a:pt x="1818" y="324"/>
                  </a:lnTo>
                  <a:lnTo>
                    <a:pt x="1818" y="330"/>
                  </a:lnTo>
                  <a:lnTo>
                    <a:pt x="1824" y="330"/>
                  </a:lnTo>
                  <a:lnTo>
                    <a:pt x="1824" y="336"/>
                  </a:lnTo>
                  <a:lnTo>
                    <a:pt x="1824" y="336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8"/>
                  </a:lnTo>
                  <a:lnTo>
                    <a:pt x="1830" y="348"/>
                  </a:lnTo>
                  <a:lnTo>
                    <a:pt x="1830" y="348"/>
                  </a:lnTo>
                  <a:lnTo>
                    <a:pt x="1830" y="354"/>
                  </a:lnTo>
                  <a:lnTo>
                    <a:pt x="1830" y="354"/>
                  </a:lnTo>
                  <a:lnTo>
                    <a:pt x="1830" y="360"/>
                  </a:lnTo>
                  <a:lnTo>
                    <a:pt x="1830" y="360"/>
                  </a:lnTo>
                  <a:lnTo>
                    <a:pt x="1830" y="366"/>
                  </a:lnTo>
                  <a:lnTo>
                    <a:pt x="1836" y="366"/>
                  </a:lnTo>
                  <a:lnTo>
                    <a:pt x="1836" y="366"/>
                  </a:lnTo>
                  <a:lnTo>
                    <a:pt x="1836" y="372"/>
                  </a:lnTo>
                  <a:lnTo>
                    <a:pt x="1836" y="372"/>
                  </a:lnTo>
                  <a:lnTo>
                    <a:pt x="1836" y="378"/>
                  </a:lnTo>
                  <a:lnTo>
                    <a:pt x="1836" y="378"/>
                  </a:lnTo>
                  <a:lnTo>
                    <a:pt x="1842" y="378"/>
                  </a:lnTo>
                  <a:lnTo>
                    <a:pt x="1842" y="384"/>
                  </a:lnTo>
                  <a:lnTo>
                    <a:pt x="1842" y="384"/>
                  </a:lnTo>
                  <a:lnTo>
                    <a:pt x="1842" y="390"/>
                  </a:lnTo>
                  <a:lnTo>
                    <a:pt x="1842" y="390"/>
                  </a:lnTo>
                  <a:lnTo>
                    <a:pt x="1842" y="390"/>
                  </a:lnTo>
                  <a:lnTo>
                    <a:pt x="1848" y="396"/>
                  </a:lnTo>
                  <a:lnTo>
                    <a:pt x="1848" y="396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0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8"/>
                  </a:lnTo>
                  <a:lnTo>
                    <a:pt x="1866" y="402"/>
                  </a:lnTo>
                  <a:lnTo>
                    <a:pt x="1872" y="402"/>
                  </a:lnTo>
                  <a:lnTo>
                    <a:pt x="1872" y="402"/>
                  </a:lnTo>
                  <a:lnTo>
                    <a:pt x="1872" y="402"/>
                  </a:lnTo>
                  <a:lnTo>
                    <a:pt x="1872" y="402"/>
                  </a:lnTo>
                  <a:lnTo>
                    <a:pt x="1872" y="402"/>
                  </a:lnTo>
                  <a:lnTo>
                    <a:pt x="1872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6"/>
                  </a:lnTo>
                  <a:lnTo>
                    <a:pt x="1878" y="390"/>
                  </a:lnTo>
                  <a:lnTo>
                    <a:pt x="1878" y="390"/>
                  </a:lnTo>
                  <a:lnTo>
                    <a:pt x="1878" y="390"/>
                  </a:lnTo>
                  <a:lnTo>
                    <a:pt x="1884" y="390"/>
                  </a:lnTo>
                  <a:lnTo>
                    <a:pt x="1884" y="390"/>
                  </a:lnTo>
                  <a:lnTo>
                    <a:pt x="1884" y="390"/>
                  </a:lnTo>
                  <a:lnTo>
                    <a:pt x="1884" y="384"/>
                  </a:lnTo>
                  <a:lnTo>
                    <a:pt x="1884" y="384"/>
                  </a:lnTo>
                  <a:lnTo>
                    <a:pt x="1884" y="384"/>
                  </a:lnTo>
                  <a:lnTo>
                    <a:pt x="1890" y="384"/>
                  </a:lnTo>
                  <a:lnTo>
                    <a:pt x="1890" y="384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6" y="372"/>
                  </a:lnTo>
                  <a:lnTo>
                    <a:pt x="1896" y="372"/>
                  </a:lnTo>
                  <a:lnTo>
                    <a:pt x="1896" y="372"/>
                  </a:lnTo>
                  <a:lnTo>
                    <a:pt x="1896" y="372"/>
                  </a:lnTo>
                  <a:lnTo>
                    <a:pt x="1896" y="372"/>
                  </a:lnTo>
                  <a:lnTo>
                    <a:pt x="1896" y="366"/>
                  </a:lnTo>
                  <a:lnTo>
                    <a:pt x="1902" y="366"/>
                  </a:lnTo>
                  <a:lnTo>
                    <a:pt x="1902" y="366"/>
                  </a:lnTo>
                  <a:lnTo>
                    <a:pt x="1902" y="366"/>
                  </a:lnTo>
                  <a:lnTo>
                    <a:pt x="1902" y="366"/>
                  </a:lnTo>
                  <a:lnTo>
                    <a:pt x="1902" y="360"/>
                  </a:lnTo>
                  <a:lnTo>
                    <a:pt x="1902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60"/>
                  </a:lnTo>
                  <a:lnTo>
                    <a:pt x="1908" y="354"/>
                  </a:lnTo>
                  <a:lnTo>
                    <a:pt x="1908" y="354"/>
                  </a:lnTo>
                  <a:lnTo>
                    <a:pt x="1908" y="354"/>
                  </a:lnTo>
                  <a:lnTo>
                    <a:pt x="1914" y="354"/>
                  </a:lnTo>
                  <a:lnTo>
                    <a:pt x="1914" y="354"/>
                  </a:lnTo>
                  <a:lnTo>
                    <a:pt x="1914" y="348"/>
                  </a:lnTo>
                  <a:lnTo>
                    <a:pt x="1914" y="348"/>
                  </a:lnTo>
                  <a:lnTo>
                    <a:pt x="1914" y="348"/>
                  </a:lnTo>
                  <a:lnTo>
                    <a:pt x="1914" y="348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42"/>
                  </a:lnTo>
                  <a:lnTo>
                    <a:pt x="1920" y="336"/>
                  </a:lnTo>
                  <a:lnTo>
                    <a:pt x="1920" y="336"/>
                  </a:lnTo>
                  <a:lnTo>
                    <a:pt x="1926" y="336"/>
                  </a:lnTo>
                  <a:lnTo>
                    <a:pt x="1926" y="336"/>
                  </a:lnTo>
                  <a:lnTo>
                    <a:pt x="1926" y="336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26" y="330"/>
                  </a:lnTo>
                  <a:lnTo>
                    <a:pt x="1932" y="330"/>
                  </a:lnTo>
                  <a:lnTo>
                    <a:pt x="1932" y="324"/>
                  </a:lnTo>
                  <a:lnTo>
                    <a:pt x="1932" y="324"/>
                  </a:lnTo>
                  <a:lnTo>
                    <a:pt x="1932" y="324"/>
                  </a:lnTo>
                  <a:lnTo>
                    <a:pt x="1932" y="324"/>
                  </a:lnTo>
                  <a:lnTo>
                    <a:pt x="1932" y="318"/>
                  </a:lnTo>
                  <a:lnTo>
                    <a:pt x="1932" y="318"/>
                  </a:lnTo>
                  <a:lnTo>
                    <a:pt x="1938" y="318"/>
                  </a:lnTo>
                  <a:lnTo>
                    <a:pt x="1938" y="318"/>
                  </a:lnTo>
                  <a:lnTo>
                    <a:pt x="1938" y="318"/>
                  </a:lnTo>
                  <a:lnTo>
                    <a:pt x="1938" y="312"/>
                  </a:lnTo>
                  <a:lnTo>
                    <a:pt x="1938" y="312"/>
                  </a:lnTo>
                  <a:lnTo>
                    <a:pt x="1938" y="312"/>
                  </a:lnTo>
                  <a:lnTo>
                    <a:pt x="1944" y="312"/>
                  </a:lnTo>
                  <a:lnTo>
                    <a:pt x="1944" y="306"/>
                  </a:lnTo>
                  <a:lnTo>
                    <a:pt x="1944" y="306"/>
                  </a:lnTo>
                  <a:lnTo>
                    <a:pt x="1944" y="306"/>
                  </a:lnTo>
                  <a:lnTo>
                    <a:pt x="1944" y="306"/>
                  </a:lnTo>
                  <a:lnTo>
                    <a:pt x="1944" y="300"/>
                  </a:lnTo>
                  <a:lnTo>
                    <a:pt x="1944" y="300"/>
                  </a:lnTo>
                  <a:lnTo>
                    <a:pt x="1950" y="300"/>
                  </a:lnTo>
                  <a:lnTo>
                    <a:pt x="1950" y="300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0" y="294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8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56" y="282"/>
                  </a:lnTo>
                  <a:lnTo>
                    <a:pt x="1962" y="282"/>
                  </a:lnTo>
                  <a:lnTo>
                    <a:pt x="1962" y="276"/>
                  </a:lnTo>
                  <a:lnTo>
                    <a:pt x="1962" y="276"/>
                  </a:lnTo>
                  <a:lnTo>
                    <a:pt x="1962" y="276"/>
                  </a:lnTo>
                  <a:lnTo>
                    <a:pt x="1962" y="276"/>
                  </a:lnTo>
                  <a:lnTo>
                    <a:pt x="1962" y="270"/>
                  </a:lnTo>
                  <a:lnTo>
                    <a:pt x="1968" y="270"/>
                  </a:lnTo>
                  <a:lnTo>
                    <a:pt x="1968" y="270"/>
                  </a:lnTo>
                  <a:lnTo>
                    <a:pt x="1968" y="270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0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86" y="234"/>
                  </a:lnTo>
                  <a:lnTo>
                    <a:pt x="1986" y="234"/>
                  </a:lnTo>
                  <a:lnTo>
                    <a:pt x="1986" y="234"/>
                  </a:lnTo>
                  <a:lnTo>
                    <a:pt x="1992" y="228"/>
                  </a:lnTo>
                  <a:lnTo>
                    <a:pt x="1992" y="228"/>
                  </a:lnTo>
                  <a:lnTo>
                    <a:pt x="1992" y="228"/>
                  </a:lnTo>
                  <a:lnTo>
                    <a:pt x="1992" y="228"/>
                  </a:lnTo>
                  <a:lnTo>
                    <a:pt x="1992" y="222"/>
                  </a:lnTo>
                  <a:lnTo>
                    <a:pt x="1992" y="222"/>
                  </a:lnTo>
                  <a:lnTo>
                    <a:pt x="1998" y="222"/>
                  </a:lnTo>
                  <a:lnTo>
                    <a:pt x="1998" y="222"/>
                  </a:lnTo>
                  <a:lnTo>
                    <a:pt x="1998" y="216"/>
                  </a:lnTo>
                  <a:lnTo>
                    <a:pt x="1998" y="216"/>
                  </a:lnTo>
                  <a:lnTo>
                    <a:pt x="1998" y="216"/>
                  </a:lnTo>
                  <a:lnTo>
                    <a:pt x="1998" y="216"/>
                  </a:lnTo>
                  <a:lnTo>
                    <a:pt x="1998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10"/>
                  </a:lnTo>
                  <a:lnTo>
                    <a:pt x="2004" y="204"/>
                  </a:lnTo>
                  <a:lnTo>
                    <a:pt x="2004" y="204"/>
                  </a:lnTo>
                  <a:lnTo>
                    <a:pt x="2004" y="204"/>
                  </a:lnTo>
                  <a:lnTo>
                    <a:pt x="2010" y="198"/>
                  </a:lnTo>
                  <a:lnTo>
                    <a:pt x="2010" y="198"/>
                  </a:lnTo>
                  <a:lnTo>
                    <a:pt x="2010" y="198"/>
                  </a:lnTo>
                  <a:lnTo>
                    <a:pt x="2010" y="198"/>
                  </a:lnTo>
                  <a:lnTo>
                    <a:pt x="2010" y="192"/>
                  </a:lnTo>
                  <a:lnTo>
                    <a:pt x="2010" y="192"/>
                  </a:lnTo>
                  <a:lnTo>
                    <a:pt x="2010" y="192"/>
                  </a:lnTo>
                  <a:lnTo>
                    <a:pt x="2016" y="186"/>
                  </a:lnTo>
                  <a:lnTo>
                    <a:pt x="2016" y="186"/>
                  </a:lnTo>
                  <a:lnTo>
                    <a:pt x="2016" y="186"/>
                  </a:lnTo>
                  <a:lnTo>
                    <a:pt x="2016" y="186"/>
                  </a:lnTo>
                  <a:lnTo>
                    <a:pt x="2016" y="180"/>
                  </a:lnTo>
                  <a:lnTo>
                    <a:pt x="2016" y="180"/>
                  </a:lnTo>
                  <a:lnTo>
                    <a:pt x="2022" y="180"/>
                  </a:lnTo>
                  <a:lnTo>
                    <a:pt x="2022" y="180"/>
                  </a:lnTo>
                  <a:lnTo>
                    <a:pt x="2022" y="174"/>
                  </a:lnTo>
                  <a:lnTo>
                    <a:pt x="2022" y="174"/>
                  </a:lnTo>
                  <a:lnTo>
                    <a:pt x="2022" y="174"/>
                  </a:lnTo>
                  <a:lnTo>
                    <a:pt x="2022" y="168"/>
                  </a:lnTo>
                  <a:lnTo>
                    <a:pt x="2022" y="168"/>
                  </a:lnTo>
                  <a:lnTo>
                    <a:pt x="2028" y="168"/>
                  </a:lnTo>
                  <a:lnTo>
                    <a:pt x="2028" y="168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62"/>
                  </a:lnTo>
                  <a:lnTo>
                    <a:pt x="2028" y="156"/>
                  </a:lnTo>
                  <a:lnTo>
                    <a:pt x="2034" y="156"/>
                  </a:lnTo>
                  <a:lnTo>
                    <a:pt x="2034" y="156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34" y="144"/>
                  </a:lnTo>
                  <a:lnTo>
                    <a:pt x="2040" y="144"/>
                  </a:lnTo>
                  <a:lnTo>
                    <a:pt x="2040" y="144"/>
                  </a:lnTo>
                  <a:lnTo>
                    <a:pt x="2040" y="138"/>
                  </a:lnTo>
                  <a:lnTo>
                    <a:pt x="2040" y="138"/>
                  </a:lnTo>
                  <a:lnTo>
                    <a:pt x="2040" y="138"/>
                  </a:lnTo>
                  <a:lnTo>
                    <a:pt x="2040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32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46" y="126"/>
                  </a:lnTo>
                  <a:lnTo>
                    <a:pt x="2052" y="120"/>
                  </a:lnTo>
                  <a:lnTo>
                    <a:pt x="2052" y="120"/>
                  </a:lnTo>
                  <a:lnTo>
                    <a:pt x="2052" y="120"/>
                  </a:lnTo>
                  <a:lnTo>
                    <a:pt x="2052" y="114"/>
                  </a:lnTo>
                  <a:lnTo>
                    <a:pt x="2052" y="114"/>
                  </a:lnTo>
                  <a:lnTo>
                    <a:pt x="2052" y="114"/>
                  </a:lnTo>
                  <a:lnTo>
                    <a:pt x="2052" y="108"/>
                  </a:lnTo>
                  <a:lnTo>
                    <a:pt x="2058" y="108"/>
                  </a:lnTo>
                  <a:lnTo>
                    <a:pt x="2058" y="108"/>
                  </a:lnTo>
                  <a:lnTo>
                    <a:pt x="2058" y="108"/>
                  </a:lnTo>
                  <a:lnTo>
                    <a:pt x="2058" y="102"/>
                  </a:lnTo>
                  <a:lnTo>
                    <a:pt x="2058" y="102"/>
                  </a:lnTo>
                  <a:lnTo>
                    <a:pt x="2058" y="102"/>
                  </a:lnTo>
                  <a:lnTo>
                    <a:pt x="2064" y="96"/>
                  </a:lnTo>
                  <a:lnTo>
                    <a:pt x="2064" y="96"/>
                  </a:lnTo>
                  <a:lnTo>
                    <a:pt x="2064" y="96"/>
                  </a:lnTo>
                  <a:lnTo>
                    <a:pt x="2064" y="90"/>
                  </a:lnTo>
                  <a:lnTo>
                    <a:pt x="2064" y="90"/>
                  </a:lnTo>
                  <a:lnTo>
                    <a:pt x="2064" y="90"/>
                  </a:lnTo>
                  <a:lnTo>
                    <a:pt x="2064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84"/>
                  </a:lnTo>
                  <a:lnTo>
                    <a:pt x="2070" y="78"/>
                  </a:lnTo>
                  <a:lnTo>
                    <a:pt x="2070" y="78"/>
                  </a:lnTo>
                  <a:lnTo>
                    <a:pt x="2070" y="78"/>
                  </a:lnTo>
                  <a:lnTo>
                    <a:pt x="2076" y="72"/>
                  </a:lnTo>
                  <a:lnTo>
                    <a:pt x="2076" y="72"/>
                  </a:lnTo>
                  <a:lnTo>
                    <a:pt x="2076" y="72"/>
                  </a:lnTo>
                  <a:lnTo>
                    <a:pt x="2076" y="66"/>
                  </a:lnTo>
                  <a:lnTo>
                    <a:pt x="2076" y="66"/>
                  </a:lnTo>
                  <a:lnTo>
                    <a:pt x="2076" y="66"/>
                  </a:lnTo>
                  <a:lnTo>
                    <a:pt x="2076" y="66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60"/>
                  </a:lnTo>
                  <a:lnTo>
                    <a:pt x="2082" y="54"/>
                  </a:lnTo>
                  <a:lnTo>
                    <a:pt x="2082" y="54"/>
                  </a:lnTo>
                  <a:lnTo>
                    <a:pt x="2082" y="54"/>
                  </a:lnTo>
                  <a:lnTo>
                    <a:pt x="2088" y="48"/>
                  </a:lnTo>
                  <a:lnTo>
                    <a:pt x="2088" y="48"/>
                  </a:lnTo>
                  <a:lnTo>
                    <a:pt x="2088" y="48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88" y="42"/>
                  </a:lnTo>
                  <a:lnTo>
                    <a:pt x="2094" y="42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094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0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36"/>
                  </a:lnTo>
                  <a:lnTo>
                    <a:pt x="2106" y="42"/>
                  </a:lnTo>
                  <a:lnTo>
                    <a:pt x="2106" y="42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2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48"/>
                  </a:lnTo>
                  <a:lnTo>
                    <a:pt x="2118" y="54"/>
                  </a:lnTo>
                  <a:lnTo>
                    <a:pt x="2118" y="54"/>
                  </a:lnTo>
                  <a:lnTo>
                    <a:pt x="2124" y="54"/>
                  </a:lnTo>
                  <a:lnTo>
                    <a:pt x="2124" y="54"/>
                  </a:lnTo>
                  <a:lnTo>
                    <a:pt x="2124" y="54"/>
                  </a:lnTo>
                  <a:lnTo>
                    <a:pt x="2124" y="54"/>
                  </a:lnTo>
                  <a:lnTo>
                    <a:pt x="2124" y="54"/>
                  </a:lnTo>
                  <a:lnTo>
                    <a:pt x="2124" y="60"/>
                  </a:lnTo>
                  <a:lnTo>
                    <a:pt x="2130" y="60"/>
                  </a:lnTo>
                  <a:lnTo>
                    <a:pt x="2130" y="60"/>
                  </a:lnTo>
                  <a:lnTo>
                    <a:pt x="2130" y="60"/>
                  </a:lnTo>
                  <a:lnTo>
                    <a:pt x="2130" y="60"/>
                  </a:lnTo>
                  <a:lnTo>
                    <a:pt x="2130" y="60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72"/>
                  </a:lnTo>
                  <a:lnTo>
                    <a:pt x="2142" y="72"/>
                  </a:lnTo>
                  <a:lnTo>
                    <a:pt x="2142" y="72"/>
                  </a:lnTo>
                  <a:lnTo>
                    <a:pt x="2142" y="72"/>
                  </a:lnTo>
                  <a:lnTo>
                    <a:pt x="2142" y="72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2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78"/>
                  </a:lnTo>
                  <a:lnTo>
                    <a:pt x="2148" y="84"/>
                  </a:lnTo>
                  <a:lnTo>
                    <a:pt x="2148" y="84"/>
                  </a:lnTo>
                  <a:lnTo>
                    <a:pt x="2148" y="84"/>
                  </a:lnTo>
                  <a:lnTo>
                    <a:pt x="2154" y="84"/>
                  </a:lnTo>
                  <a:lnTo>
                    <a:pt x="2154" y="84"/>
                  </a:lnTo>
                  <a:lnTo>
                    <a:pt x="2154" y="84"/>
                  </a:lnTo>
                  <a:lnTo>
                    <a:pt x="2154" y="90"/>
                  </a:lnTo>
                  <a:lnTo>
                    <a:pt x="2154" y="90"/>
                  </a:lnTo>
                  <a:lnTo>
                    <a:pt x="2154" y="90"/>
                  </a:lnTo>
                  <a:lnTo>
                    <a:pt x="2160" y="90"/>
                  </a:lnTo>
                  <a:lnTo>
                    <a:pt x="2160" y="90"/>
                  </a:lnTo>
                  <a:lnTo>
                    <a:pt x="2160" y="90"/>
                  </a:lnTo>
                  <a:lnTo>
                    <a:pt x="2160" y="90"/>
                  </a:lnTo>
                  <a:lnTo>
                    <a:pt x="2160" y="96"/>
                  </a:lnTo>
                  <a:lnTo>
                    <a:pt x="2160" y="96"/>
                  </a:lnTo>
                  <a:lnTo>
                    <a:pt x="2160" y="96"/>
                  </a:lnTo>
                  <a:lnTo>
                    <a:pt x="2166" y="96"/>
                  </a:lnTo>
                  <a:lnTo>
                    <a:pt x="2166" y="96"/>
                  </a:lnTo>
                  <a:lnTo>
                    <a:pt x="2166" y="96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66" y="102"/>
                  </a:lnTo>
                  <a:lnTo>
                    <a:pt x="2172" y="102"/>
                  </a:lnTo>
                  <a:lnTo>
                    <a:pt x="2172" y="102"/>
                  </a:lnTo>
                  <a:lnTo>
                    <a:pt x="2172" y="102"/>
                  </a:lnTo>
                  <a:lnTo>
                    <a:pt x="2172" y="108"/>
                  </a:lnTo>
                  <a:lnTo>
                    <a:pt x="2172" y="108"/>
                  </a:lnTo>
                  <a:lnTo>
                    <a:pt x="2172" y="108"/>
                  </a:lnTo>
                  <a:lnTo>
                    <a:pt x="2172" y="108"/>
                  </a:lnTo>
                  <a:lnTo>
                    <a:pt x="2178" y="108"/>
                  </a:lnTo>
                  <a:lnTo>
                    <a:pt x="2178" y="108"/>
                  </a:lnTo>
                  <a:lnTo>
                    <a:pt x="2178" y="114"/>
                  </a:lnTo>
                  <a:lnTo>
                    <a:pt x="2178" y="114"/>
                  </a:lnTo>
                  <a:lnTo>
                    <a:pt x="2178" y="114"/>
                  </a:lnTo>
                  <a:lnTo>
                    <a:pt x="2178" y="114"/>
                  </a:lnTo>
                  <a:lnTo>
                    <a:pt x="2184" y="114"/>
                  </a:lnTo>
                  <a:lnTo>
                    <a:pt x="2184" y="114"/>
                  </a:lnTo>
                  <a:lnTo>
                    <a:pt x="2184" y="114"/>
                  </a:lnTo>
                  <a:lnTo>
                    <a:pt x="2184" y="120"/>
                  </a:lnTo>
                  <a:lnTo>
                    <a:pt x="2184" y="120"/>
                  </a:lnTo>
                  <a:lnTo>
                    <a:pt x="2184" y="120"/>
                  </a:lnTo>
                  <a:lnTo>
                    <a:pt x="2184" y="120"/>
                  </a:lnTo>
                  <a:lnTo>
                    <a:pt x="2190" y="120"/>
                  </a:lnTo>
                  <a:lnTo>
                    <a:pt x="2190" y="120"/>
                  </a:lnTo>
                  <a:lnTo>
                    <a:pt x="2190" y="126"/>
                  </a:lnTo>
                  <a:lnTo>
                    <a:pt x="2190" y="126"/>
                  </a:lnTo>
                  <a:lnTo>
                    <a:pt x="2190" y="126"/>
                  </a:lnTo>
                  <a:lnTo>
                    <a:pt x="2190" y="126"/>
                  </a:lnTo>
                  <a:lnTo>
                    <a:pt x="2196" y="126"/>
                  </a:lnTo>
                  <a:lnTo>
                    <a:pt x="2196" y="126"/>
                  </a:lnTo>
                  <a:lnTo>
                    <a:pt x="2196" y="126"/>
                  </a:lnTo>
                  <a:lnTo>
                    <a:pt x="2196" y="132"/>
                  </a:lnTo>
                  <a:lnTo>
                    <a:pt x="2196" y="132"/>
                  </a:lnTo>
                  <a:lnTo>
                    <a:pt x="2196" y="132"/>
                  </a:lnTo>
                  <a:lnTo>
                    <a:pt x="2202" y="132"/>
                  </a:lnTo>
                  <a:lnTo>
                    <a:pt x="2202" y="132"/>
                  </a:lnTo>
                  <a:lnTo>
                    <a:pt x="2202" y="132"/>
                  </a:lnTo>
                  <a:lnTo>
                    <a:pt x="2202" y="138"/>
                  </a:lnTo>
                  <a:lnTo>
                    <a:pt x="2202" y="138"/>
                  </a:lnTo>
                  <a:lnTo>
                    <a:pt x="2202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08" y="144"/>
                  </a:lnTo>
                  <a:lnTo>
                    <a:pt x="2214" y="144"/>
                  </a:lnTo>
                  <a:lnTo>
                    <a:pt x="2214" y="144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20" y="150"/>
                  </a:lnTo>
                  <a:lnTo>
                    <a:pt x="2220" y="150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6" y="156"/>
                  </a:lnTo>
                  <a:lnTo>
                    <a:pt x="2226" y="156"/>
                  </a:lnTo>
                  <a:lnTo>
                    <a:pt x="2226" y="162"/>
                  </a:lnTo>
                  <a:lnTo>
                    <a:pt x="2226" y="162"/>
                  </a:lnTo>
                  <a:lnTo>
                    <a:pt x="2226" y="162"/>
                  </a:lnTo>
                  <a:lnTo>
                    <a:pt x="2226" y="162"/>
                  </a:lnTo>
                  <a:lnTo>
                    <a:pt x="2232" y="162"/>
                  </a:lnTo>
                  <a:lnTo>
                    <a:pt x="2232" y="162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2" y="168"/>
                  </a:lnTo>
                  <a:lnTo>
                    <a:pt x="2238" y="168"/>
                  </a:lnTo>
                  <a:lnTo>
                    <a:pt x="2238" y="168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38" y="174"/>
                  </a:lnTo>
                  <a:lnTo>
                    <a:pt x="2244" y="174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44" y="180"/>
                  </a:lnTo>
                  <a:lnTo>
                    <a:pt x="2250" y="180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0" y="186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2" y="198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68" y="204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74" y="210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6" y="216"/>
                  </a:lnTo>
                  <a:lnTo>
                    <a:pt x="2286" y="222"/>
                  </a:lnTo>
                  <a:lnTo>
                    <a:pt x="2286" y="222"/>
                  </a:lnTo>
                  <a:lnTo>
                    <a:pt x="2286" y="222"/>
                  </a:lnTo>
                  <a:lnTo>
                    <a:pt x="2286" y="222"/>
                  </a:lnTo>
                  <a:lnTo>
                    <a:pt x="2286" y="222"/>
                  </a:lnTo>
                  <a:lnTo>
                    <a:pt x="2292" y="222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2" y="228"/>
                  </a:lnTo>
                  <a:lnTo>
                    <a:pt x="2298" y="228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298" y="234"/>
                  </a:lnTo>
                  <a:lnTo>
                    <a:pt x="2304" y="234"/>
                  </a:lnTo>
                  <a:lnTo>
                    <a:pt x="2304" y="234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10" y="240"/>
                  </a:lnTo>
                  <a:lnTo>
                    <a:pt x="2310" y="246"/>
                  </a:lnTo>
                  <a:lnTo>
                    <a:pt x="2310" y="246"/>
                  </a:lnTo>
                  <a:lnTo>
                    <a:pt x="2310" y="246"/>
                  </a:lnTo>
                  <a:lnTo>
                    <a:pt x="2310" y="246"/>
                  </a:lnTo>
                  <a:lnTo>
                    <a:pt x="2310" y="246"/>
                  </a:lnTo>
                  <a:lnTo>
                    <a:pt x="2316" y="246"/>
                  </a:lnTo>
                  <a:lnTo>
                    <a:pt x="2316" y="246"/>
                  </a:lnTo>
                  <a:lnTo>
                    <a:pt x="2316" y="252"/>
                  </a:lnTo>
                  <a:lnTo>
                    <a:pt x="2316" y="252"/>
                  </a:lnTo>
                  <a:lnTo>
                    <a:pt x="2316" y="252"/>
                  </a:lnTo>
                  <a:lnTo>
                    <a:pt x="2316" y="252"/>
                  </a:lnTo>
                  <a:lnTo>
                    <a:pt x="2322" y="252"/>
                  </a:lnTo>
                  <a:lnTo>
                    <a:pt x="2322" y="252"/>
                  </a:lnTo>
                  <a:lnTo>
                    <a:pt x="2322" y="258"/>
                  </a:lnTo>
                  <a:lnTo>
                    <a:pt x="2322" y="258"/>
                  </a:lnTo>
                  <a:lnTo>
                    <a:pt x="2322" y="258"/>
                  </a:lnTo>
                  <a:lnTo>
                    <a:pt x="2322" y="258"/>
                  </a:lnTo>
                  <a:lnTo>
                    <a:pt x="2328" y="258"/>
                  </a:lnTo>
                  <a:lnTo>
                    <a:pt x="2328" y="258"/>
                  </a:lnTo>
                  <a:lnTo>
                    <a:pt x="2328" y="258"/>
                  </a:lnTo>
                  <a:lnTo>
                    <a:pt x="2328" y="258"/>
                  </a:lnTo>
                  <a:lnTo>
                    <a:pt x="2328" y="264"/>
                  </a:lnTo>
                  <a:lnTo>
                    <a:pt x="2328" y="264"/>
                  </a:lnTo>
                  <a:lnTo>
                    <a:pt x="2328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34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0" y="264"/>
                  </a:lnTo>
                  <a:lnTo>
                    <a:pt x="2346" y="264"/>
                  </a:lnTo>
                  <a:lnTo>
                    <a:pt x="2346" y="264"/>
                  </a:lnTo>
                  <a:lnTo>
                    <a:pt x="2346" y="264"/>
                  </a:lnTo>
                  <a:lnTo>
                    <a:pt x="2346" y="258"/>
                  </a:lnTo>
                  <a:lnTo>
                    <a:pt x="2346" y="258"/>
                  </a:lnTo>
                  <a:lnTo>
                    <a:pt x="2346" y="258"/>
                  </a:lnTo>
                  <a:lnTo>
                    <a:pt x="2346" y="258"/>
                  </a:lnTo>
                  <a:lnTo>
                    <a:pt x="2352" y="258"/>
                  </a:lnTo>
                  <a:lnTo>
                    <a:pt x="2352" y="258"/>
                  </a:lnTo>
                  <a:lnTo>
                    <a:pt x="2352" y="258"/>
                  </a:lnTo>
                  <a:lnTo>
                    <a:pt x="2352" y="258"/>
                  </a:lnTo>
                  <a:lnTo>
                    <a:pt x="2352" y="252"/>
                  </a:lnTo>
                  <a:lnTo>
                    <a:pt x="2352" y="252"/>
                  </a:lnTo>
                  <a:lnTo>
                    <a:pt x="2358" y="252"/>
                  </a:lnTo>
                  <a:lnTo>
                    <a:pt x="2358" y="252"/>
                  </a:lnTo>
                  <a:lnTo>
                    <a:pt x="2358" y="252"/>
                  </a:lnTo>
                  <a:lnTo>
                    <a:pt x="2358" y="252"/>
                  </a:lnTo>
                  <a:lnTo>
                    <a:pt x="2358" y="246"/>
                  </a:lnTo>
                  <a:lnTo>
                    <a:pt x="2358" y="246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64" y="246"/>
                  </a:lnTo>
                  <a:lnTo>
                    <a:pt x="2364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40"/>
                  </a:lnTo>
                  <a:lnTo>
                    <a:pt x="2370" y="234"/>
                  </a:lnTo>
                  <a:lnTo>
                    <a:pt x="2370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8"/>
                  </a:lnTo>
                  <a:lnTo>
                    <a:pt x="2382" y="222"/>
                  </a:lnTo>
                  <a:lnTo>
                    <a:pt x="2388" y="222"/>
                  </a:lnTo>
                  <a:lnTo>
                    <a:pt x="2388" y="222"/>
                  </a:lnTo>
                  <a:lnTo>
                    <a:pt x="2388" y="222"/>
                  </a:lnTo>
                  <a:lnTo>
                    <a:pt x="2388" y="222"/>
                  </a:lnTo>
                  <a:lnTo>
                    <a:pt x="2388" y="222"/>
                  </a:lnTo>
                  <a:lnTo>
                    <a:pt x="2388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394" y="216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0" y="210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06" y="204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2" y="198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18" y="192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6"/>
                  </a:lnTo>
                  <a:lnTo>
                    <a:pt x="2424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80"/>
                  </a:lnTo>
                  <a:lnTo>
                    <a:pt x="2430" y="174"/>
                  </a:lnTo>
                  <a:lnTo>
                    <a:pt x="2436" y="174"/>
                  </a:lnTo>
                  <a:lnTo>
                    <a:pt x="2436" y="174"/>
                  </a:lnTo>
                  <a:lnTo>
                    <a:pt x="2436" y="174"/>
                  </a:lnTo>
                  <a:lnTo>
                    <a:pt x="2436" y="174"/>
                  </a:lnTo>
                  <a:lnTo>
                    <a:pt x="2436" y="174"/>
                  </a:lnTo>
                  <a:lnTo>
                    <a:pt x="2436" y="168"/>
                  </a:lnTo>
                  <a:lnTo>
                    <a:pt x="2436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8"/>
                  </a:lnTo>
                  <a:lnTo>
                    <a:pt x="2442" y="162"/>
                  </a:lnTo>
                  <a:lnTo>
                    <a:pt x="2442" y="162"/>
                  </a:lnTo>
                  <a:lnTo>
                    <a:pt x="2448" y="162"/>
                  </a:lnTo>
                  <a:lnTo>
                    <a:pt x="2448" y="162"/>
                  </a:lnTo>
                  <a:lnTo>
                    <a:pt x="2448" y="162"/>
                  </a:lnTo>
                  <a:lnTo>
                    <a:pt x="2448" y="162"/>
                  </a:lnTo>
                  <a:lnTo>
                    <a:pt x="2448" y="156"/>
                  </a:lnTo>
                  <a:lnTo>
                    <a:pt x="2448" y="156"/>
                  </a:lnTo>
                  <a:lnTo>
                    <a:pt x="2454" y="156"/>
                  </a:lnTo>
                  <a:lnTo>
                    <a:pt x="2454" y="156"/>
                  </a:lnTo>
                  <a:lnTo>
                    <a:pt x="2454" y="156"/>
                  </a:lnTo>
                  <a:lnTo>
                    <a:pt x="2454" y="156"/>
                  </a:lnTo>
                  <a:lnTo>
                    <a:pt x="2454" y="156"/>
                  </a:lnTo>
                  <a:lnTo>
                    <a:pt x="2454" y="150"/>
                  </a:lnTo>
                  <a:lnTo>
                    <a:pt x="2454" y="150"/>
                  </a:lnTo>
                  <a:lnTo>
                    <a:pt x="2460" y="150"/>
                  </a:lnTo>
                  <a:lnTo>
                    <a:pt x="2460" y="150"/>
                  </a:lnTo>
                  <a:lnTo>
                    <a:pt x="2460" y="150"/>
                  </a:lnTo>
                  <a:lnTo>
                    <a:pt x="2460" y="150"/>
                  </a:lnTo>
                  <a:lnTo>
                    <a:pt x="2460" y="144"/>
                  </a:lnTo>
                  <a:lnTo>
                    <a:pt x="2460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44"/>
                  </a:lnTo>
                  <a:lnTo>
                    <a:pt x="2466" y="138"/>
                  </a:lnTo>
                  <a:lnTo>
                    <a:pt x="2466" y="138"/>
                  </a:lnTo>
                  <a:lnTo>
                    <a:pt x="2466" y="138"/>
                  </a:lnTo>
                  <a:lnTo>
                    <a:pt x="2472" y="138"/>
                  </a:lnTo>
                  <a:lnTo>
                    <a:pt x="2472" y="138"/>
                  </a:lnTo>
                  <a:lnTo>
                    <a:pt x="2472" y="138"/>
                  </a:lnTo>
                  <a:lnTo>
                    <a:pt x="2472" y="132"/>
                  </a:lnTo>
                  <a:lnTo>
                    <a:pt x="2472" y="132"/>
                  </a:lnTo>
                  <a:lnTo>
                    <a:pt x="2472" y="132"/>
                  </a:lnTo>
                  <a:lnTo>
                    <a:pt x="2478" y="132"/>
                  </a:lnTo>
                  <a:lnTo>
                    <a:pt x="2478" y="132"/>
                  </a:lnTo>
                  <a:lnTo>
                    <a:pt x="2478" y="132"/>
                  </a:lnTo>
                  <a:lnTo>
                    <a:pt x="2478" y="132"/>
                  </a:lnTo>
                  <a:lnTo>
                    <a:pt x="2478" y="126"/>
                  </a:lnTo>
                  <a:lnTo>
                    <a:pt x="2478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6"/>
                  </a:lnTo>
                  <a:lnTo>
                    <a:pt x="2484" y="120"/>
                  </a:lnTo>
                  <a:lnTo>
                    <a:pt x="2484" y="120"/>
                  </a:lnTo>
                  <a:lnTo>
                    <a:pt x="2490" y="120"/>
                  </a:lnTo>
                  <a:lnTo>
                    <a:pt x="2490" y="120"/>
                  </a:lnTo>
                  <a:lnTo>
                    <a:pt x="2490" y="120"/>
                  </a:lnTo>
                  <a:lnTo>
                    <a:pt x="2490" y="120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6" y="114"/>
                  </a:lnTo>
                  <a:lnTo>
                    <a:pt x="2496" y="114"/>
                  </a:lnTo>
                  <a:lnTo>
                    <a:pt x="2496" y="114"/>
                  </a:lnTo>
                  <a:lnTo>
                    <a:pt x="2496" y="114"/>
                  </a:lnTo>
                  <a:lnTo>
                    <a:pt x="2496" y="108"/>
                  </a:lnTo>
                  <a:lnTo>
                    <a:pt x="2496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2"/>
                  </a:lnTo>
                  <a:lnTo>
                    <a:pt x="2502" y="102"/>
                  </a:lnTo>
                  <a:lnTo>
                    <a:pt x="2502" y="102"/>
                  </a:lnTo>
                  <a:lnTo>
                    <a:pt x="2508" y="102"/>
                  </a:lnTo>
                  <a:lnTo>
                    <a:pt x="2508" y="102"/>
                  </a:lnTo>
                  <a:lnTo>
                    <a:pt x="2508" y="102"/>
                  </a:lnTo>
                  <a:lnTo>
                    <a:pt x="2508" y="96"/>
                  </a:lnTo>
                  <a:lnTo>
                    <a:pt x="2508" y="96"/>
                  </a:lnTo>
                  <a:lnTo>
                    <a:pt x="2508" y="96"/>
                  </a:lnTo>
                  <a:lnTo>
                    <a:pt x="2514" y="96"/>
                  </a:lnTo>
                  <a:lnTo>
                    <a:pt x="2514" y="96"/>
                  </a:lnTo>
                  <a:lnTo>
                    <a:pt x="2514" y="96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14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84"/>
                  </a:lnTo>
                  <a:lnTo>
                    <a:pt x="2520" y="84"/>
                  </a:lnTo>
                  <a:lnTo>
                    <a:pt x="2520" y="84"/>
                  </a:lnTo>
                  <a:lnTo>
                    <a:pt x="2526" y="84"/>
                  </a:lnTo>
                  <a:lnTo>
                    <a:pt x="2526" y="84"/>
                  </a:lnTo>
                  <a:lnTo>
                    <a:pt x="2526" y="84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32" y="78"/>
                  </a:lnTo>
                  <a:lnTo>
                    <a:pt x="2532" y="78"/>
                  </a:lnTo>
                  <a:lnTo>
                    <a:pt x="2532" y="78"/>
                  </a:lnTo>
                  <a:lnTo>
                    <a:pt x="2532" y="72"/>
                  </a:lnTo>
                  <a:lnTo>
                    <a:pt x="2532" y="72"/>
                  </a:lnTo>
                  <a:lnTo>
                    <a:pt x="2532" y="72"/>
                  </a:lnTo>
                  <a:lnTo>
                    <a:pt x="2532" y="72"/>
                  </a:lnTo>
                  <a:lnTo>
                    <a:pt x="2538" y="72"/>
                  </a:lnTo>
                  <a:lnTo>
                    <a:pt x="2538" y="66"/>
                  </a:lnTo>
                  <a:lnTo>
                    <a:pt x="2538" y="66"/>
                  </a:lnTo>
                  <a:lnTo>
                    <a:pt x="2538" y="66"/>
                  </a:lnTo>
                  <a:lnTo>
                    <a:pt x="2538" y="66"/>
                  </a:lnTo>
                  <a:lnTo>
                    <a:pt x="2538" y="66"/>
                  </a:lnTo>
                  <a:lnTo>
                    <a:pt x="2544" y="66"/>
                  </a:lnTo>
                  <a:lnTo>
                    <a:pt x="2544" y="66"/>
                  </a:lnTo>
                  <a:lnTo>
                    <a:pt x="2544" y="60"/>
                  </a:lnTo>
                  <a:lnTo>
                    <a:pt x="2544" y="60"/>
                  </a:lnTo>
                  <a:lnTo>
                    <a:pt x="2544" y="60"/>
                  </a:lnTo>
                  <a:lnTo>
                    <a:pt x="2544" y="60"/>
                  </a:lnTo>
                  <a:lnTo>
                    <a:pt x="2544" y="60"/>
                  </a:lnTo>
                  <a:lnTo>
                    <a:pt x="2550" y="60"/>
                  </a:lnTo>
                  <a:lnTo>
                    <a:pt x="2550" y="54"/>
                  </a:lnTo>
                  <a:lnTo>
                    <a:pt x="2550" y="54"/>
                  </a:lnTo>
                  <a:lnTo>
                    <a:pt x="2550" y="54"/>
                  </a:lnTo>
                  <a:lnTo>
                    <a:pt x="2550" y="54"/>
                  </a:lnTo>
                  <a:lnTo>
                    <a:pt x="2550" y="54"/>
                  </a:lnTo>
                  <a:lnTo>
                    <a:pt x="2556" y="54"/>
                  </a:lnTo>
                  <a:lnTo>
                    <a:pt x="2556" y="54"/>
                  </a:lnTo>
                  <a:lnTo>
                    <a:pt x="2556" y="48"/>
                  </a:lnTo>
                  <a:lnTo>
                    <a:pt x="2556" y="48"/>
                  </a:lnTo>
                  <a:lnTo>
                    <a:pt x="2556" y="48"/>
                  </a:lnTo>
                  <a:lnTo>
                    <a:pt x="2556" y="48"/>
                  </a:lnTo>
                  <a:lnTo>
                    <a:pt x="2556" y="48"/>
                  </a:lnTo>
                  <a:lnTo>
                    <a:pt x="2562" y="48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8" y="42"/>
                  </a:lnTo>
                  <a:lnTo>
                    <a:pt x="2568" y="42"/>
                  </a:lnTo>
                  <a:lnTo>
                    <a:pt x="2568" y="36"/>
                  </a:lnTo>
                  <a:lnTo>
                    <a:pt x="2568" y="36"/>
                  </a:lnTo>
                  <a:lnTo>
                    <a:pt x="2568" y="36"/>
                  </a:lnTo>
                  <a:lnTo>
                    <a:pt x="2568" y="36"/>
                  </a:lnTo>
                  <a:lnTo>
                    <a:pt x="2568" y="36"/>
                  </a:lnTo>
                  <a:lnTo>
                    <a:pt x="2574" y="36"/>
                  </a:lnTo>
                  <a:lnTo>
                    <a:pt x="2574" y="36"/>
                  </a:lnTo>
                  <a:lnTo>
                    <a:pt x="2574" y="36"/>
                  </a:lnTo>
                  <a:lnTo>
                    <a:pt x="2574" y="36"/>
                  </a:lnTo>
                  <a:lnTo>
                    <a:pt x="2574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42"/>
                  </a:lnTo>
                  <a:lnTo>
                    <a:pt x="2586" y="42"/>
                  </a:lnTo>
                  <a:lnTo>
                    <a:pt x="2586" y="42"/>
                  </a:lnTo>
                  <a:lnTo>
                    <a:pt x="2586" y="42"/>
                  </a:lnTo>
                  <a:lnTo>
                    <a:pt x="2586" y="42"/>
                  </a:lnTo>
                  <a:lnTo>
                    <a:pt x="2586" y="48"/>
                  </a:lnTo>
                  <a:lnTo>
                    <a:pt x="2586" y="48"/>
                  </a:lnTo>
                  <a:lnTo>
                    <a:pt x="2586" y="48"/>
                  </a:lnTo>
                  <a:lnTo>
                    <a:pt x="2592" y="54"/>
                  </a:lnTo>
                  <a:lnTo>
                    <a:pt x="2592" y="54"/>
                  </a:lnTo>
                  <a:lnTo>
                    <a:pt x="2592" y="54"/>
                  </a:lnTo>
                  <a:lnTo>
                    <a:pt x="2592" y="60"/>
                  </a:lnTo>
                  <a:lnTo>
                    <a:pt x="2592" y="60"/>
                  </a:lnTo>
                  <a:lnTo>
                    <a:pt x="2592" y="60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598" y="72"/>
                  </a:lnTo>
                  <a:lnTo>
                    <a:pt x="2598" y="72"/>
                  </a:lnTo>
                  <a:lnTo>
                    <a:pt x="2598" y="72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84"/>
                  </a:lnTo>
                  <a:lnTo>
                    <a:pt x="2604" y="84"/>
                  </a:lnTo>
                  <a:lnTo>
                    <a:pt x="2604" y="84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6"/>
                  </a:lnTo>
                  <a:lnTo>
                    <a:pt x="2610" y="96"/>
                  </a:lnTo>
                  <a:lnTo>
                    <a:pt x="2610" y="96"/>
                  </a:lnTo>
                  <a:lnTo>
                    <a:pt x="2616" y="102"/>
                  </a:lnTo>
                  <a:lnTo>
                    <a:pt x="2616" y="102"/>
                  </a:lnTo>
                  <a:lnTo>
                    <a:pt x="2616" y="102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22" y="108"/>
                  </a:lnTo>
                  <a:lnTo>
                    <a:pt x="2622" y="114"/>
                  </a:lnTo>
                  <a:lnTo>
                    <a:pt x="2622" y="114"/>
                  </a:lnTo>
                  <a:lnTo>
                    <a:pt x="2622" y="114"/>
                  </a:lnTo>
                  <a:lnTo>
                    <a:pt x="2622" y="120"/>
                  </a:lnTo>
                  <a:lnTo>
                    <a:pt x="2622" y="120"/>
                  </a:lnTo>
                  <a:lnTo>
                    <a:pt x="2622" y="120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34" y="132"/>
                  </a:lnTo>
                  <a:lnTo>
                    <a:pt x="2634" y="138"/>
                  </a:lnTo>
                  <a:lnTo>
                    <a:pt x="2634" y="138"/>
                  </a:lnTo>
                  <a:lnTo>
                    <a:pt x="2634" y="138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40" y="144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6"/>
                  </a:lnTo>
                  <a:lnTo>
                    <a:pt x="2646" y="156"/>
                  </a:lnTo>
                  <a:lnTo>
                    <a:pt x="2646" y="162"/>
                  </a:lnTo>
                  <a:lnTo>
                    <a:pt x="2646" y="162"/>
                  </a:lnTo>
                  <a:lnTo>
                    <a:pt x="2646" y="162"/>
                  </a:lnTo>
                  <a:lnTo>
                    <a:pt x="2646" y="168"/>
                  </a:lnTo>
                  <a:lnTo>
                    <a:pt x="2646" y="168"/>
                  </a:lnTo>
                  <a:lnTo>
                    <a:pt x="2652" y="168"/>
                  </a:lnTo>
                  <a:lnTo>
                    <a:pt x="2652" y="168"/>
                  </a:lnTo>
                  <a:lnTo>
                    <a:pt x="2652" y="174"/>
                  </a:lnTo>
                  <a:lnTo>
                    <a:pt x="2652" y="174"/>
                  </a:lnTo>
                  <a:lnTo>
                    <a:pt x="2652" y="174"/>
                  </a:lnTo>
                  <a:lnTo>
                    <a:pt x="2652" y="180"/>
                  </a:lnTo>
                  <a:lnTo>
                    <a:pt x="2652" y="180"/>
                  </a:lnTo>
                  <a:lnTo>
                    <a:pt x="2658" y="180"/>
                  </a:lnTo>
                  <a:lnTo>
                    <a:pt x="2658" y="180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64" y="192"/>
                  </a:lnTo>
                  <a:lnTo>
                    <a:pt x="2664" y="192"/>
                  </a:lnTo>
                  <a:lnTo>
                    <a:pt x="2664" y="192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70" y="204"/>
                  </a:lnTo>
                  <a:lnTo>
                    <a:pt x="2670" y="204"/>
                  </a:lnTo>
                  <a:lnTo>
                    <a:pt x="2670" y="204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6" y="210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22"/>
                  </a:lnTo>
                  <a:lnTo>
                    <a:pt x="2676" y="222"/>
                  </a:lnTo>
                  <a:lnTo>
                    <a:pt x="2682" y="222"/>
                  </a:lnTo>
                  <a:lnTo>
                    <a:pt x="2682" y="222"/>
                  </a:lnTo>
                  <a:lnTo>
                    <a:pt x="2682" y="228"/>
                  </a:lnTo>
                  <a:lnTo>
                    <a:pt x="2682" y="228"/>
                  </a:lnTo>
                  <a:lnTo>
                    <a:pt x="2682" y="228"/>
                  </a:lnTo>
                  <a:lnTo>
                    <a:pt x="2682" y="228"/>
                  </a:lnTo>
                  <a:lnTo>
                    <a:pt x="2688" y="234"/>
                  </a:lnTo>
                  <a:lnTo>
                    <a:pt x="2688" y="234"/>
                  </a:lnTo>
                  <a:lnTo>
                    <a:pt x="2688" y="234"/>
                  </a:lnTo>
                  <a:lnTo>
                    <a:pt x="2688" y="240"/>
                  </a:lnTo>
                  <a:lnTo>
                    <a:pt x="2688" y="240"/>
                  </a:lnTo>
                  <a:lnTo>
                    <a:pt x="2688" y="240"/>
                  </a:lnTo>
                  <a:lnTo>
                    <a:pt x="2694" y="240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46"/>
                  </a:lnTo>
                  <a:lnTo>
                    <a:pt x="2694" y="252"/>
                  </a:lnTo>
                  <a:lnTo>
                    <a:pt x="2694" y="252"/>
                  </a:lnTo>
                  <a:lnTo>
                    <a:pt x="2700" y="252"/>
                  </a:lnTo>
                  <a:lnTo>
                    <a:pt x="2700" y="252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0" y="258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64"/>
                  </a:lnTo>
                  <a:lnTo>
                    <a:pt x="2706" y="270"/>
                  </a:lnTo>
                  <a:lnTo>
                    <a:pt x="2706" y="270"/>
                  </a:lnTo>
                  <a:lnTo>
                    <a:pt x="2706" y="270"/>
                  </a:lnTo>
                  <a:lnTo>
                    <a:pt x="2712" y="270"/>
                  </a:lnTo>
                  <a:lnTo>
                    <a:pt x="2712" y="276"/>
                  </a:lnTo>
                  <a:lnTo>
                    <a:pt x="2712" y="276"/>
                  </a:lnTo>
                  <a:lnTo>
                    <a:pt x="2712" y="276"/>
                  </a:lnTo>
                  <a:lnTo>
                    <a:pt x="2712" y="276"/>
                  </a:lnTo>
                  <a:lnTo>
                    <a:pt x="2712" y="282"/>
                  </a:lnTo>
                  <a:lnTo>
                    <a:pt x="2718" y="282"/>
                  </a:lnTo>
                  <a:lnTo>
                    <a:pt x="2718" y="282"/>
                  </a:lnTo>
                  <a:lnTo>
                    <a:pt x="2718" y="282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24" y="294"/>
                  </a:lnTo>
                  <a:lnTo>
                    <a:pt x="2724" y="294"/>
                  </a:lnTo>
                  <a:lnTo>
                    <a:pt x="2724" y="294"/>
                  </a:lnTo>
                  <a:lnTo>
                    <a:pt x="2724" y="294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30" y="300"/>
                  </a:lnTo>
                  <a:lnTo>
                    <a:pt x="2730" y="300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2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42" y="318"/>
                  </a:lnTo>
                  <a:lnTo>
                    <a:pt x="2742" y="318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54"/>
                  </a:lnTo>
                  <a:lnTo>
                    <a:pt x="2760" y="354"/>
                  </a:lnTo>
                  <a:lnTo>
                    <a:pt x="2766" y="354"/>
                  </a:lnTo>
                  <a:lnTo>
                    <a:pt x="2766" y="354"/>
                  </a:lnTo>
                  <a:lnTo>
                    <a:pt x="2766" y="354"/>
                  </a:lnTo>
                  <a:lnTo>
                    <a:pt x="2766" y="360"/>
                  </a:lnTo>
                  <a:lnTo>
                    <a:pt x="2766" y="360"/>
                  </a:lnTo>
                  <a:lnTo>
                    <a:pt x="2766" y="360"/>
                  </a:lnTo>
                  <a:lnTo>
                    <a:pt x="2772" y="360"/>
                  </a:lnTo>
                  <a:lnTo>
                    <a:pt x="2772" y="360"/>
                  </a:lnTo>
                  <a:lnTo>
                    <a:pt x="2772" y="366"/>
                  </a:lnTo>
                  <a:lnTo>
                    <a:pt x="2772" y="366"/>
                  </a:lnTo>
                  <a:lnTo>
                    <a:pt x="2772" y="366"/>
                  </a:lnTo>
                  <a:lnTo>
                    <a:pt x="2772" y="366"/>
                  </a:lnTo>
                  <a:lnTo>
                    <a:pt x="2778" y="366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78" y="372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84"/>
                  </a:lnTo>
                  <a:lnTo>
                    <a:pt x="2784" y="384"/>
                  </a:lnTo>
                  <a:lnTo>
                    <a:pt x="2790" y="384"/>
                  </a:lnTo>
                  <a:lnTo>
                    <a:pt x="2790" y="384"/>
                  </a:lnTo>
                  <a:lnTo>
                    <a:pt x="2790" y="384"/>
                  </a:lnTo>
                  <a:lnTo>
                    <a:pt x="2790" y="390"/>
                  </a:lnTo>
                  <a:lnTo>
                    <a:pt x="2790" y="390"/>
                  </a:lnTo>
                  <a:lnTo>
                    <a:pt x="2790" y="390"/>
                  </a:lnTo>
                  <a:lnTo>
                    <a:pt x="2796" y="390"/>
                  </a:lnTo>
                  <a:lnTo>
                    <a:pt x="2796" y="390"/>
                  </a:lnTo>
                  <a:lnTo>
                    <a:pt x="2796" y="390"/>
                  </a:lnTo>
                  <a:lnTo>
                    <a:pt x="2796" y="396"/>
                  </a:lnTo>
                  <a:lnTo>
                    <a:pt x="2796" y="396"/>
                  </a:lnTo>
                  <a:lnTo>
                    <a:pt x="2796" y="396"/>
                  </a:lnTo>
                  <a:lnTo>
                    <a:pt x="2796" y="396"/>
                  </a:lnTo>
                  <a:lnTo>
                    <a:pt x="2802" y="396"/>
                  </a:lnTo>
                  <a:lnTo>
                    <a:pt x="2802" y="402"/>
                  </a:lnTo>
                  <a:lnTo>
                    <a:pt x="2802" y="402"/>
                  </a:lnTo>
                  <a:lnTo>
                    <a:pt x="2802" y="402"/>
                  </a:lnTo>
                  <a:lnTo>
                    <a:pt x="2802" y="402"/>
                  </a:lnTo>
                  <a:lnTo>
                    <a:pt x="2802" y="402"/>
                  </a:lnTo>
                  <a:lnTo>
                    <a:pt x="2808" y="402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14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0" y="408"/>
                  </a:lnTo>
                  <a:lnTo>
                    <a:pt x="2826" y="402"/>
                  </a:lnTo>
                  <a:lnTo>
                    <a:pt x="2826" y="402"/>
                  </a:lnTo>
                  <a:lnTo>
                    <a:pt x="2826" y="402"/>
                  </a:lnTo>
                  <a:lnTo>
                    <a:pt x="2826" y="402"/>
                  </a:lnTo>
                  <a:lnTo>
                    <a:pt x="2826" y="396"/>
                  </a:lnTo>
                  <a:lnTo>
                    <a:pt x="2826" y="396"/>
                  </a:lnTo>
                  <a:lnTo>
                    <a:pt x="2826" y="396"/>
                  </a:lnTo>
                  <a:lnTo>
                    <a:pt x="2832" y="390"/>
                  </a:lnTo>
                  <a:lnTo>
                    <a:pt x="2832" y="390"/>
                  </a:lnTo>
                  <a:lnTo>
                    <a:pt x="2832" y="384"/>
                  </a:lnTo>
                  <a:lnTo>
                    <a:pt x="2832" y="384"/>
                  </a:lnTo>
                  <a:lnTo>
                    <a:pt x="2832" y="378"/>
                  </a:lnTo>
                  <a:lnTo>
                    <a:pt x="2838" y="378"/>
                  </a:lnTo>
                  <a:lnTo>
                    <a:pt x="2838" y="378"/>
                  </a:lnTo>
                  <a:lnTo>
                    <a:pt x="2838" y="372"/>
                  </a:lnTo>
                  <a:lnTo>
                    <a:pt x="2838" y="372"/>
                  </a:lnTo>
                  <a:lnTo>
                    <a:pt x="2838" y="366"/>
                  </a:lnTo>
                  <a:lnTo>
                    <a:pt x="2838" y="366"/>
                  </a:lnTo>
                  <a:lnTo>
                    <a:pt x="2844" y="366"/>
                  </a:lnTo>
                  <a:lnTo>
                    <a:pt x="2844" y="360"/>
                  </a:lnTo>
                  <a:lnTo>
                    <a:pt x="2844" y="360"/>
                  </a:lnTo>
                  <a:lnTo>
                    <a:pt x="2844" y="354"/>
                  </a:lnTo>
                  <a:lnTo>
                    <a:pt x="2844" y="354"/>
                  </a:lnTo>
                  <a:lnTo>
                    <a:pt x="2844" y="348"/>
                  </a:lnTo>
                  <a:lnTo>
                    <a:pt x="2844" y="348"/>
                  </a:lnTo>
                  <a:lnTo>
                    <a:pt x="2850" y="348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36"/>
                  </a:lnTo>
                  <a:lnTo>
                    <a:pt x="2850" y="336"/>
                  </a:lnTo>
                  <a:lnTo>
                    <a:pt x="2850" y="330"/>
                  </a:lnTo>
                  <a:lnTo>
                    <a:pt x="2856" y="330"/>
                  </a:lnTo>
                  <a:lnTo>
                    <a:pt x="2856" y="324"/>
                  </a:lnTo>
                  <a:lnTo>
                    <a:pt x="2856" y="324"/>
                  </a:lnTo>
                  <a:lnTo>
                    <a:pt x="2856" y="318"/>
                  </a:lnTo>
                  <a:lnTo>
                    <a:pt x="2856" y="318"/>
                  </a:lnTo>
                  <a:lnTo>
                    <a:pt x="2856" y="318"/>
                  </a:lnTo>
                  <a:lnTo>
                    <a:pt x="2856" y="312"/>
                  </a:lnTo>
                  <a:lnTo>
                    <a:pt x="2862" y="312"/>
                  </a:lnTo>
                  <a:lnTo>
                    <a:pt x="2862" y="306"/>
                  </a:lnTo>
                  <a:lnTo>
                    <a:pt x="2862" y="306"/>
                  </a:lnTo>
                  <a:lnTo>
                    <a:pt x="2862" y="300"/>
                  </a:lnTo>
                  <a:lnTo>
                    <a:pt x="2862" y="300"/>
                  </a:lnTo>
                  <a:lnTo>
                    <a:pt x="2862" y="294"/>
                  </a:lnTo>
                  <a:lnTo>
                    <a:pt x="2868" y="294"/>
                  </a:lnTo>
                  <a:lnTo>
                    <a:pt x="2868" y="288"/>
                  </a:lnTo>
                  <a:lnTo>
                    <a:pt x="2868" y="288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76"/>
                  </a:lnTo>
                  <a:lnTo>
                    <a:pt x="2868" y="276"/>
                  </a:lnTo>
                  <a:lnTo>
                    <a:pt x="2874" y="270"/>
                  </a:lnTo>
                  <a:lnTo>
                    <a:pt x="2874" y="270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58"/>
                  </a:lnTo>
                  <a:lnTo>
                    <a:pt x="2874" y="252"/>
                  </a:lnTo>
                  <a:lnTo>
                    <a:pt x="2880" y="252"/>
                  </a:lnTo>
                  <a:lnTo>
                    <a:pt x="2880" y="246"/>
                  </a:lnTo>
                  <a:lnTo>
                    <a:pt x="2880" y="246"/>
                  </a:lnTo>
                  <a:lnTo>
                    <a:pt x="2880" y="240"/>
                  </a:lnTo>
                  <a:lnTo>
                    <a:pt x="2880" y="240"/>
                  </a:lnTo>
                  <a:lnTo>
                    <a:pt x="2880" y="234"/>
                  </a:lnTo>
                  <a:lnTo>
                    <a:pt x="2880" y="234"/>
                  </a:lnTo>
                  <a:lnTo>
                    <a:pt x="2886" y="228"/>
                  </a:lnTo>
                  <a:lnTo>
                    <a:pt x="2886" y="228"/>
                  </a:lnTo>
                  <a:lnTo>
                    <a:pt x="2886" y="222"/>
                  </a:lnTo>
                  <a:lnTo>
                    <a:pt x="2886" y="216"/>
                  </a:lnTo>
                  <a:lnTo>
                    <a:pt x="2886" y="216"/>
                  </a:lnTo>
                  <a:lnTo>
                    <a:pt x="2886" y="210"/>
                  </a:lnTo>
                  <a:lnTo>
                    <a:pt x="2892" y="210"/>
                  </a:lnTo>
                  <a:lnTo>
                    <a:pt x="2892" y="204"/>
                  </a:lnTo>
                  <a:lnTo>
                    <a:pt x="2892" y="204"/>
                  </a:lnTo>
                  <a:lnTo>
                    <a:pt x="2892" y="198"/>
                  </a:lnTo>
                  <a:lnTo>
                    <a:pt x="2892" y="192"/>
                  </a:lnTo>
                  <a:lnTo>
                    <a:pt x="2892" y="192"/>
                  </a:lnTo>
                  <a:lnTo>
                    <a:pt x="2892" y="186"/>
                  </a:lnTo>
                  <a:lnTo>
                    <a:pt x="2898" y="186"/>
                  </a:lnTo>
                  <a:lnTo>
                    <a:pt x="2898" y="180"/>
                  </a:lnTo>
                  <a:lnTo>
                    <a:pt x="2898" y="174"/>
                  </a:lnTo>
                  <a:lnTo>
                    <a:pt x="2898" y="174"/>
                  </a:lnTo>
                  <a:lnTo>
                    <a:pt x="2898" y="168"/>
                  </a:lnTo>
                  <a:lnTo>
                    <a:pt x="2898" y="168"/>
                  </a:lnTo>
                  <a:lnTo>
                    <a:pt x="2904" y="162"/>
                  </a:lnTo>
                  <a:lnTo>
                    <a:pt x="2904" y="156"/>
                  </a:lnTo>
                  <a:lnTo>
                    <a:pt x="2904" y="156"/>
                  </a:lnTo>
                  <a:lnTo>
                    <a:pt x="2904" y="150"/>
                  </a:lnTo>
                  <a:lnTo>
                    <a:pt x="2904" y="150"/>
                  </a:lnTo>
                  <a:lnTo>
                    <a:pt x="2904" y="144"/>
                  </a:lnTo>
                  <a:lnTo>
                    <a:pt x="2904" y="138"/>
                  </a:lnTo>
                  <a:lnTo>
                    <a:pt x="2910" y="138"/>
                  </a:lnTo>
                  <a:lnTo>
                    <a:pt x="2910" y="132"/>
                  </a:lnTo>
                  <a:lnTo>
                    <a:pt x="2910" y="126"/>
                  </a:lnTo>
                  <a:lnTo>
                    <a:pt x="2910" y="126"/>
                  </a:lnTo>
                  <a:lnTo>
                    <a:pt x="2910" y="120"/>
                  </a:lnTo>
                  <a:lnTo>
                    <a:pt x="2910" y="114"/>
                  </a:lnTo>
                  <a:lnTo>
                    <a:pt x="2916" y="114"/>
                  </a:lnTo>
                  <a:lnTo>
                    <a:pt x="2916" y="108"/>
                  </a:lnTo>
                  <a:lnTo>
                    <a:pt x="2916" y="102"/>
                  </a:lnTo>
                  <a:lnTo>
                    <a:pt x="2916" y="102"/>
                  </a:lnTo>
                  <a:lnTo>
                    <a:pt x="2916" y="96"/>
                  </a:lnTo>
                  <a:lnTo>
                    <a:pt x="2916" y="96"/>
                  </a:lnTo>
                  <a:lnTo>
                    <a:pt x="2922" y="90"/>
                  </a:lnTo>
                  <a:lnTo>
                    <a:pt x="2922" y="84"/>
                  </a:lnTo>
                  <a:lnTo>
                    <a:pt x="2922" y="78"/>
                  </a:lnTo>
                  <a:lnTo>
                    <a:pt x="2922" y="78"/>
                  </a:lnTo>
                  <a:lnTo>
                    <a:pt x="2922" y="72"/>
                  </a:lnTo>
                  <a:lnTo>
                    <a:pt x="2922" y="66"/>
                  </a:lnTo>
                  <a:lnTo>
                    <a:pt x="2922" y="66"/>
                  </a:lnTo>
                  <a:lnTo>
                    <a:pt x="2928" y="60"/>
                  </a:lnTo>
                  <a:lnTo>
                    <a:pt x="2928" y="54"/>
                  </a:lnTo>
                  <a:lnTo>
                    <a:pt x="2928" y="54"/>
                  </a:lnTo>
                  <a:lnTo>
                    <a:pt x="2928" y="48"/>
                  </a:lnTo>
                  <a:lnTo>
                    <a:pt x="2928" y="48"/>
                  </a:lnTo>
                  <a:lnTo>
                    <a:pt x="2928" y="42"/>
                  </a:lnTo>
                  <a:lnTo>
                    <a:pt x="2934" y="42"/>
                  </a:lnTo>
                  <a:lnTo>
                    <a:pt x="2934" y="42"/>
                  </a:lnTo>
                  <a:lnTo>
                    <a:pt x="2934" y="36"/>
                  </a:lnTo>
                  <a:lnTo>
                    <a:pt x="2934" y="36"/>
                  </a:lnTo>
                  <a:lnTo>
                    <a:pt x="2934" y="36"/>
                  </a:lnTo>
                  <a:lnTo>
                    <a:pt x="2934" y="36"/>
                  </a:lnTo>
                  <a:lnTo>
                    <a:pt x="2940" y="36"/>
                  </a:lnTo>
                  <a:lnTo>
                    <a:pt x="2940" y="36"/>
                  </a:lnTo>
                  <a:lnTo>
                    <a:pt x="2940" y="36"/>
                  </a:lnTo>
                  <a:lnTo>
                    <a:pt x="2940" y="36"/>
                  </a:lnTo>
                  <a:lnTo>
                    <a:pt x="2940" y="42"/>
                  </a:lnTo>
                  <a:lnTo>
                    <a:pt x="2940" y="42"/>
                  </a:lnTo>
                  <a:lnTo>
                    <a:pt x="2940" y="42"/>
                  </a:lnTo>
                  <a:lnTo>
                    <a:pt x="2946" y="48"/>
                  </a:lnTo>
                  <a:lnTo>
                    <a:pt x="2946" y="48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46" y="60"/>
                  </a:lnTo>
                  <a:lnTo>
                    <a:pt x="2946" y="66"/>
                  </a:lnTo>
                  <a:lnTo>
                    <a:pt x="2952" y="66"/>
                  </a:lnTo>
                  <a:lnTo>
                    <a:pt x="2952" y="72"/>
                  </a:lnTo>
                  <a:lnTo>
                    <a:pt x="2952" y="78"/>
                  </a:lnTo>
                  <a:lnTo>
                    <a:pt x="2952" y="78"/>
                  </a:lnTo>
                  <a:lnTo>
                    <a:pt x="2952" y="84"/>
                  </a:lnTo>
                  <a:lnTo>
                    <a:pt x="2952" y="90"/>
                  </a:lnTo>
                  <a:lnTo>
                    <a:pt x="2952" y="96"/>
                  </a:lnTo>
                  <a:lnTo>
                    <a:pt x="2958" y="96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58" y="108"/>
                  </a:lnTo>
                  <a:lnTo>
                    <a:pt x="2958" y="114"/>
                  </a:lnTo>
                  <a:lnTo>
                    <a:pt x="2958" y="114"/>
                  </a:lnTo>
                  <a:lnTo>
                    <a:pt x="2964" y="120"/>
                  </a:lnTo>
                  <a:lnTo>
                    <a:pt x="2964" y="126"/>
                  </a:lnTo>
                  <a:lnTo>
                    <a:pt x="2964" y="126"/>
                  </a:lnTo>
                  <a:lnTo>
                    <a:pt x="2964" y="132"/>
                  </a:lnTo>
                  <a:lnTo>
                    <a:pt x="2964" y="138"/>
                  </a:lnTo>
                  <a:lnTo>
                    <a:pt x="2964" y="138"/>
                  </a:lnTo>
                  <a:lnTo>
                    <a:pt x="2970" y="144"/>
                  </a:lnTo>
                  <a:lnTo>
                    <a:pt x="2970" y="150"/>
                  </a:lnTo>
                  <a:lnTo>
                    <a:pt x="2970" y="150"/>
                  </a:lnTo>
                  <a:lnTo>
                    <a:pt x="2970" y="156"/>
                  </a:lnTo>
                  <a:lnTo>
                    <a:pt x="2970" y="156"/>
                  </a:lnTo>
                  <a:lnTo>
                    <a:pt x="2970" y="162"/>
                  </a:lnTo>
                  <a:lnTo>
                    <a:pt x="2970" y="168"/>
                  </a:lnTo>
                  <a:lnTo>
                    <a:pt x="2976" y="168"/>
                  </a:lnTo>
                  <a:lnTo>
                    <a:pt x="2976" y="174"/>
                  </a:lnTo>
                  <a:lnTo>
                    <a:pt x="2976" y="174"/>
                  </a:lnTo>
                  <a:lnTo>
                    <a:pt x="2976" y="180"/>
                  </a:lnTo>
                  <a:lnTo>
                    <a:pt x="2976" y="186"/>
                  </a:lnTo>
                  <a:lnTo>
                    <a:pt x="2976" y="186"/>
                  </a:lnTo>
                  <a:lnTo>
                    <a:pt x="2982" y="192"/>
                  </a:lnTo>
                  <a:lnTo>
                    <a:pt x="2982" y="192"/>
                  </a:lnTo>
                  <a:lnTo>
                    <a:pt x="2982" y="198"/>
                  </a:lnTo>
                  <a:lnTo>
                    <a:pt x="2982" y="204"/>
                  </a:lnTo>
                  <a:lnTo>
                    <a:pt x="2982" y="204"/>
                  </a:lnTo>
                  <a:lnTo>
                    <a:pt x="2982" y="210"/>
                  </a:lnTo>
                  <a:lnTo>
                    <a:pt x="2982" y="210"/>
                  </a:lnTo>
                  <a:lnTo>
                    <a:pt x="2988" y="216"/>
                  </a:lnTo>
                  <a:lnTo>
                    <a:pt x="2988" y="216"/>
                  </a:lnTo>
                  <a:lnTo>
                    <a:pt x="2988" y="222"/>
                  </a:lnTo>
                  <a:lnTo>
                    <a:pt x="2988" y="228"/>
                  </a:lnTo>
                  <a:lnTo>
                    <a:pt x="2988" y="228"/>
                  </a:lnTo>
                  <a:lnTo>
                    <a:pt x="2988" y="234"/>
                  </a:lnTo>
                  <a:lnTo>
                    <a:pt x="2994" y="234"/>
                  </a:lnTo>
                  <a:lnTo>
                    <a:pt x="2994" y="240"/>
                  </a:lnTo>
                  <a:lnTo>
                    <a:pt x="2994" y="240"/>
                  </a:lnTo>
                  <a:lnTo>
                    <a:pt x="2994" y="246"/>
                  </a:lnTo>
                  <a:lnTo>
                    <a:pt x="2994" y="246"/>
                  </a:lnTo>
                  <a:lnTo>
                    <a:pt x="2994" y="252"/>
                  </a:lnTo>
                  <a:lnTo>
                    <a:pt x="2994" y="252"/>
                  </a:lnTo>
                  <a:lnTo>
                    <a:pt x="3000" y="258"/>
                  </a:lnTo>
                  <a:lnTo>
                    <a:pt x="3000" y="264"/>
                  </a:lnTo>
                  <a:lnTo>
                    <a:pt x="3000" y="264"/>
                  </a:lnTo>
                  <a:lnTo>
                    <a:pt x="3000" y="270"/>
                  </a:lnTo>
                  <a:lnTo>
                    <a:pt x="3000" y="270"/>
                  </a:lnTo>
                  <a:lnTo>
                    <a:pt x="3000" y="276"/>
                  </a:lnTo>
                  <a:lnTo>
                    <a:pt x="3006" y="276"/>
                  </a:lnTo>
                  <a:lnTo>
                    <a:pt x="3006" y="282"/>
                  </a:lnTo>
                  <a:lnTo>
                    <a:pt x="3006" y="282"/>
                  </a:lnTo>
                  <a:lnTo>
                    <a:pt x="3006" y="288"/>
                  </a:lnTo>
                  <a:lnTo>
                    <a:pt x="3006" y="288"/>
                  </a:lnTo>
                  <a:lnTo>
                    <a:pt x="3006" y="294"/>
                  </a:lnTo>
                  <a:lnTo>
                    <a:pt x="3006" y="294"/>
                  </a:lnTo>
                  <a:lnTo>
                    <a:pt x="3012" y="300"/>
                  </a:lnTo>
                  <a:lnTo>
                    <a:pt x="3012" y="300"/>
                  </a:lnTo>
                  <a:lnTo>
                    <a:pt x="3012" y="306"/>
                  </a:lnTo>
                  <a:lnTo>
                    <a:pt x="3012" y="306"/>
                  </a:lnTo>
                  <a:lnTo>
                    <a:pt x="3012" y="312"/>
                  </a:lnTo>
                  <a:lnTo>
                    <a:pt x="3012" y="312"/>
                  </a:lnTo>
                  <a:lnTo>
                    <a:pt x="3018" y="318"/>
                  </a:lnTo>
                  <a:lnTo>
                    <a:pt x="3018" y="318"/>
                  </a:lnTo>
                  <a:lnTo>
                    <a:pt x="3018" y="318"/>
                  </a:lnTo>
                  <a:lnTo>
                    <a:pt x="3018" y="324"/>
                  </a:lnTo>
                  <a:lnTo>
                    <a:pt x="3018" y="324"/>
                  </a:lnTo>
                  <a:lnTo>
                    <a:pt x="3018" y="330"/>
                  </a:lnTo>
                  <a:lnTo>
                    <a:pt x="3018" y="330"/>
                  </a:lnTo>
                  <a:lnTo>
                    <a:pt x="3024" y="336"/>
                  </a:lnTo>
                  <a:lnTo>
                    <a:pt x="3024" y="336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8"/>
                  </a:lnTo>
                  <a:lnTo>
                    <a:pt x="3024" y="348"/>
                  </a:lnTo>
                  <a:lnTo>
                    <a:pt x="3030" y="348"/>
                  </a:lnTo>
                  <a:lnTo>
                    <a:pt x="3030" y="354"/>
                  </a:lnTo>
                  <a:lnTo>
                    <a:pt x="3030" y="354"/>
                  </a:lnTo>
                  <a:lnTo>
                    <a:pt x="3030" y="360"/>
                  </a:lnTo>
                  <a:lnTo>
                    <a:pt x="3030" y="366"/>
                  </a:lnTo>
                  <a:lnTo>
                    <a:pt x="3036" y="366"/>
                  </a:lnTo>
                  <a:lnTo>
                    <a:pt x="3036" y="366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42" y="384"/>
                  </a:lnTo>
                  <a:lnTo>
                    <a:pt x="3042" y="384"/>
                  </a:lnTo>
                  <a:lnTo>
                    <a:pt x="3042" y="390"/>
                  </a:lnTo>
                  <a:lnTo>
                    <a:pt x="3042" y="390"/>
                  </a:lnTo>
                  <a:lnTo>
                    <a:pt x="3042" y="390"/>
                  </a:lnTo>
                  <a:lnTo>
                    <a:pt x="3042" y="396"/>
                  </a:lnTo>
                  <a:lnTo>
                    <a:pt x="3048" y="396"/>
                  </a:lnTo>
                  <a:lnTo>
                    <a:pt x="3048" y="396"/>
                  </a:lnTo>
                  <a:lnTo>
                    <a:pt x="3048" y="402"/>
                  </a:lnTo>
                  <a:lnTo>
                    <a:pt x="3048" y="402"/>
                  </a:lnTo>
                  <a:lnTo>
                    <a:pt x="3048" y="402"/>
                  </a:lnTo>
                  <a:lnTo>
                    <a:pt x="3048" y="402"/>
                  </a:lnTo>
                  <a:lnTo>
                    <a:pt x="3048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54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0" y="408"/>
                  </a:lnTo>
                  <a:lnTo>
                    <a:pt x="3066" y="408"/>
                  </a:lnTo>
                  <a:lnTo>
                    <a:pt x="3066" y="408"/>
                  </a:lnTo>
                  <a:lnTo>
                    <a:pt x="3066" y="408"/>
                  </a:lnTo>
                  <a:lnTo>
                    <a:pt x="3066" y="402"/>
                  </a:lnTo>
                  <a:lnTo>
                    <a:pt x="3066" y="402"/>
                  </a:lnTo>
                  <a:lnTo>
                    <a:pt x="3066" y="402"/>
                  </a:lnTo>
                  <a:lnTo>
                    <a:pt x="3066" y="402"/>
                  </a:lnTo>
                  <a:lnTo>
                    <a:pt x="3072" y="402"/>
                  </a:lnTo>
                  <a:lnTo>
                    <a:pt x="3072" y="402"/>
                  </a:lnTo>
                  <a:lnTo>
                    <a:pt x="3072" y="396"/>
                  </a:lnTo>
                  <a:lnTo>
                    <a:pt x="3072" y="396"/>
                  </a:lnTo>
                  <a:lnTo>
                    <a:pt x="3072" y="396"/>
                  </a:lnTo>
                  <a:lnTo>
                    <a:pt x="3072" y="396"/>
                  </a:lnTo>
                  <a:lnTo>
                    <a:pt x="3078" y="396"/>
                  </a:lnTo>
                  <a:lnTo>
                    <a:pt x="3078" y="390"/>
                  </a:lnTo>
                  <a:lnTo>
                    <a:pt x="3078" y="390"/>
                  </a:lnTo>
                  <a:lnTo>
                    <a:pt x="3078" y="390"/>
                  </a:lnTo>
                  <a:lnTo>
                    <a:pt x="3078" y="390"/>
                  </a:lnTo>
                  <a:lnTo>
                    <a:pt x="3078" y="390"/>
                  </a:lnTo>
                  <a:lnTo>
                    <a:pt x="3078" y="384"/>
                  </a:lnTo>
                  <a:lnTo>
                    <a:pt x="3084" y="384"/>
                  </a:lnTo>
                  <a:lnTo>
                    <a:pt x="3084" y="384"/>
                  </a:lnTo>
                  <a:lnTo>
                    <a:pt x="3084" y="384"/>
                  </a:lnTo>
                  <a:lnTo>
                    <a:pt x="3084" y="378"/>
                  </a:lnTo>
                  <a:lnTo>
                    <a:pt x="3084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2"/>
                  </a:lnTo>
                  <a:lnTo>
                    <a:pt x="3090" y="372"/>
                  </a:lnTo>
                  <a:lnTo>
                    <a:pt x="3090" y="372"/>
                  </a:lnTo>
                  <a:lnTo>
                    <a:pt x="3090" y="372"/>
                  </a:lnTo>
                  <a:lnTo>
                    <a:pt x="3096" y="366"/>
                  </a:lnTo>
                  <a:lnTo>
                    <a:pt x="3096" y="366"/>
                  </a:lnTo>
                  <a:lnTo>
                    <a:pt x="3096" y="366"/>
                  </a:lnTo>
                  <a:lnTo>
                    <a:pt x="3096" y="366"/>
                  </a:lnTo>
                  <a:lnTo>
                    <a:pt x="3096" y="366"/>
                  </a:lnTo>
                  <a:lnTo>
                    <a:pt x="3096" y="360"/>
                  </a:lnTo>
                  <a:lnTo>
                    <a:pt x="3102" y="360"/>
                  </a:lnTo>
                  <a:lnTo>
                    <a:pt x="3102" y="360"/>
                  </a:lnTo>
                  <a:lnTo>
                    <a:pt x="3102" y="360"/>
                  </a:lnTo>
                  <a:lnTo>
                    <a:pt x="3102" y="360"/>
                  </a:lnTo>
                  <a:lnTo>
                    <a:pt x="3102" y="354"/>
                  </a:lnTo>
                  <a:lnTo>
                    <a:pt x="3102" y="354"/>
                  </a:lnTo>
                  <a:lnTo>
                    <a:pt x="3102" y="354"/>
                  </a:lnTo>
                  <a:lnTo>
                    <a:pt x="3108" y="354"/>
                  </a:lnTo>
                  <a:lnTo>
                    <a:pt x="3108" y="348"/>
                  </a:lnTo>
                  <a:lnTo>
                    <a:pt x="3108" y="348"/>
                  </a:lnTo>
                  <a:lnTo>
                    <a:pt x="3108" y="348"/>
                  </a:lnTo>
                  <a:lnTo>
                    <a:pt x="3108" y="348"/>
                  </a:lnTo>
                  <a:lnTo>
                    <a:pt x="3108" y="348"/>
                  </a:lnTo>
                  <a:lnTo>
                    <a:pt x="3114" y="342"/>
                  </a:lnTo>
                  <a:lnTo>
                    <a:pt x="3114" y="342"/>
                  </a:lnTo>
                  <a:lnTo>
                    <a:pt x="3114" y="342"/>
                  </a:lnTo>
                  <a:lnTo>
                    <a:pt x="3114" y="342"/>
                  </a:lnTo>
                  <a:lnTo>
                    <a:pt x="3114" y="336"/>
                  </a:lnTo>
                  <a:lnTo>
                    <a:pt x="3114" y="336"/>
                  </a:lnTo>
                  <a:lnTo>
                    <a:pt x="3120" y="336"/>
                  </a:lnTo>
                  <a:lnTo>
                    <a:pt x="3120" y="336"/>
                  </a:lnTo>
                  <a:lnTo>
                    <a:pt x="3120" y="330"/>
                  </a:lnTo>
                  <a:lnTo>
                    <a:pt x="3120" y="330"/>
                  </a:lnTo>
                  <a:lnTo>
                    <a:pt x="3120" y="330"/>
                  </a:lnTo>
                  <a:lnTo>
                    <a:pt x="3120" y="330"/>
                  </a:lnTo>
                  <a:lnTo>
                    <a:pt x="3120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18"/>
                  </a:lnTo>
                  <a:lnTo>
                    <a:pt x="3126" y="318"/>
                  </a:lnTo>
                  <a:lnTo>
                    <a:pt x="3132" y="318"/>
                  </a:lnTo>
                  <a:lnTo>
                    <a:pt x="3132" y="318"/>
                  </a:lnTo>
                  <a:lnTo>
                    <a:pt x="3132" y="312"/>
                  </a:lnTo>
                  <a:lnTo>
                    <a:pt x="3132" y="312"/>
                  </a:lnTo>
                  <a:lnTo>
                    <a:pt x="3132" y="312"/>
                  </a:lnTo>
                  <a:lnTo>
                    <a:pt x="3132" y="312"/>
                  </a:lnTo>
                  <a:lnTo>
                    <a:pt x="3132" y="306"/>
                  </a:lnTo>
                  <a:lnTo>
                    <a:pt x="3138" y="306"/>
                  </a:lnTo>
                  <a:lnTo>
                    <a:pt x="3138" y="306"/>
                  </a:lnTo>
                  <a:lnTo>
                    <a:pt x="3138" y="300"/>
                  </a:lnTo>
                  <a:lnTo>
                    <a:pt x="3138" y="300"/>
                  </a:lnTo>
                  <a:lnTo>
                    <a:pt x="3138" y="300"/>
                  </a:lnTo>
                  <a:lnTo>
                    <a:pt x="3138" y="300"/>
                  </a:lnTo>
                  <a:lnTo>
                    <a:pt x="3144" y="294"/>
                  </a:lnTo>
                  <a:lnTo>
                    <a:pt x="3144" y="294"/>
                  </a:lnTo>
                  <a:lnTo>
                    <a:pt x="3144" y="294"/>
                  </a:lnTo>
                  <a:lnTo>
                    <a:pt x="3144" y="294"/>
                  </a:lnTo>
                  <a:lnTo>
                    <a:pt x="3144" y="288"/>
                  </a:lnTo>
                  <a:lnTo>
                    <a:pt x="3144" y="288"/>
                  </a:lnTo>
                  <a:lnTo>
                    <a:pt x="3144" y="288"/>
                  </a:lnTo>
                  <a:lnTo>
                    <a:pt x="3150" y="288"/>
                  </a:lnTo>
                  <a:lnTo>
                    <a:pt x="3150" y="282"/>
                  </a:lnTo>
                  <a:lnTo>
                    <a:pt x="3150" y="282"/>
                  </a:lnTo>
                  <a:lnTo>
                    <a:pt x="3150" y="282"/>
                  </a:lnTo>
                  <a:lnTo>
                    <a:pt x="3150" y="276"/>
                  </a:lnTo>
                  <a:lnTo>
                    <a:pt x="3150" y="276"/>
                  </a:lnTo>
                  <a:lnTo>
                    <a:pt x="3156" y="276"/>
                  </a:lnTo>
                  <a:lnTo>
                    <a:pt x="3156" y="276"/>
                  </a:lnTo>
                  <a:lnTo>
                    <a:pt x="3156" y="270"/>
                  </a:lnTo>
                  <a:lnTo>
                    <a:pt x="3156" y="270"/>
                  </a:lnTo>
                  <a:lnTo>
                    <a:pt x="3156" y="270"/>
                  </a:lnTo>
                  <a:lnTo>
                    <a:pt x="3156" y="270"/>
                  </a:lnTo>
                  <a:lnTo>
                    <a:pt x="3156" y="264"/>
                  </a:lnTo>
                  <a:lnTo>
                    <a:pt x="3162" y="264"/>
                  </a:lnTo>
                  <a:lnTo>
                    <a:pt x="3162" y="264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2" y="258"/>
                  </a:lnTo>
                  <a:lnTo>
                    <a:pt x="3168" y="252"/>
                  </a:lnTo>
                  <a:lnTo>
                    <a:pt x="3168" y="252"/>
                  </a:lnTo>
                  <a:lnTo>
                    <a:pt x="3168" y="252"/>
                  </a:lnTo>
                  <a:lnTo>
                    <a:pt x="3168" y="252"/>
                  </a:lnTo>
                  <a:lnTo>
                    <a:pt x="3168" y="246"/>
                  </a:lnTo>
                  <a:lnTo>
                    <a:pt x="3168" y="246"/>
                  </a:lnTo>
                  <a:lnTo>
                    <a:pt x="3174" y="246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40"/>
                  </a:lnTo>
                  <a:lnTo>
                    <a:pt x="3174" y="234"/>
                  </a:lnTo>
                  <a:lnTo>
                    <a:pt x="3174" y="234"/>
                  </a:lnTo>
                  <a:lnTo>
                    <a:pt x="3180" y="234"/>
                  </a:lnTo>
                  <a:lnTo>
                    <a:pt x="3180" y="228"/>
                  </a:lnTo>
                  <a:lnTo>
                    <a:pt x="3180" y="228"/>
                  </a:lnTo>
                  <a:lnTo>
                    <a:pt x="3180" y="228"/>
                  </a:lnTo>
                  <a:lnTo>
                    <a:pt x="3180" y="228"/>
                  </a:lnTo>
                  <a:lnTo>
                    <a:pt x="3180" y="222"/>
                  </a:lnTo>
                  <a:lnTo>
                    <a:pt x="3186" y="222"/>
                  </a:lnTo>
                  <a:lnTo>
                    <a:pt x="3186" y="222"/>
                  </a:lnTo>
                  <a:lnTo>
                    <a:pt x="3186" y="216"/>
                  </a:lnTo>
                  <a:lnTo>
                    <a:pt x="3186" y="216"/>
                  </a:lnTo>
                  <a:lnTo>
                    <a:pt x="3186" y="216"/>
                  </a:lnTo>
                  <a:lnTo>
                    <a:pt x="3186" y="210"/>
                  </a:lnTo>
                  <a:lnTo>
                    <a:pt x="3186" y="210"/>
                  </a:lnTo>
                  <a:lnTo>
                    <a:pt x="3192" y="210"/>
                  </a:lnTo>
                  <a:lnTo>
                    <a:pt x="3192" y="210"/>
                  </a:lnTo>
                  <a:lnTo>
                    <a:pt x="3192" y="204"/>
                  </a:lnTo>
                  <a:lnTo>
                    <a:pt x="3192" y="204"/>
                  </a:lnTo>
                  <a:lnTo>
                    <a:pt x="3192" y="204"/>
                  </a:lnTo>
                  <a:lnTo>
                    <a:pt x="3192" y="198"/>
                  </a:lnTo>
                  <a:lnTo>
                    <a:pt x="3198" y="198"/>
                  </a:lnTo>
                  <a:lnTo>
                    <a:pt x="3198" y="198"/>
                  </a:lnTo>
                  <a:lnTo>
                    <a:pt x="3198" y="198"/>
                  </a:lnTo>
                  <a:lnTo>
                    <a:pt x="3198" y="192"/>
                  </a:lnTo>
                  <a:lnTo>
                    <a:pt x="3198" y="192"/>
                  </a:lnTo>
                  <a:lnTo>
                    <a:pt x="3198" y="192"/>
                  </a:lnTo>
                  <a:lnTo>
                    <a:pt x="3198" y="186"/>
                  </a:lnTo>
                  <a:lnTo>
                    <a:pt x="3204" y="186"/>
                  </a:lnTo>
                  <a:lnTo>
                    <a:pt x="3204" y="186"/>
                  </a:lnTo>
                  <a:lnTo>
                    <a:pt x="3204" y="180"/>
                  </a:lnTo>
                  <a:lnTo>
                    <a:pt x="3204" y="180"/>
                  </a:lnTo>
                  <a:lnTo>
                    <a:pt x="3204" y="180"/>
                  </a:lnTo>
                  <a:lnTo>
                    <a:pt x="3204" y="180"/>
                  </a:lnTo>
                  <a:lnTo>
                    <a:pt x="3210" y="174"/>
                  </a:lnTo>
                  <a:lnTo>
                    <a:pt x="3210" y="174"/>
                  </a:lnTo>
                  <a:lnTo>
                    <a:pt x="3210" y="174"/>
                  </a:lnTo>
                  <a:lnTo>
                    <a:pt x="3210" y="168"/>
                  </a:lnTo>
                  <a:lnTo>
                    <a:pt x="3210" y="168"/>
                  </a:lnTo>
                  <a:lnTo>
                    <a:pt x="3210" y="168"/>
                  </a:lnTo>
                  <a:lnTo>
                    <a:pt x="3210" y="162"/>
                  </a:lnTo>
                  <a:lnTo>
                    <a:pt x="3216" y="162"/>
                  </a:lnTo>
                  <a:lnTo>
                    <a:pt x="3216" y="162"/>
                  </a:lnTo>
                  <a:lnTo>
                    <a:pt x="3216" y="156"/>
                  </a:lnTo>
                  <a:lnTo>
                    <a:pt x="3216" y="156"/>
                  </a:lnTo>
                  <a:lnTo>
                    <a:pt x="3216" y="156"/>
                  </a:lnTo>
                  <a:lnTo>
                    <a:pt x="3222" y="150"/>
                  </a:lnTo>
                  <a:lnTo>
                    <a:pt x="3222" y="150"/>
                  </a:lnTo>
                  <a:lnTo>
                    <a:pt x="3222" y="150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44"/>
                  </a:lnTo>
                  <a:lnTo>
                    <a:pt x="3222" y="138"/>
                  </a:lnTo>
                  <a:lnTo>
                    <a:pt x="3228" y="138"/>
                  </a:lnTo>
                  <a:lnTo>
                    <a:pt x="3228" y="138"/>
                  </a:lnTo>
                  <a:lnTo>
                    <a:pt x="3228" y="132"/>
                  </a:lnTo>
                  <a:lnTo>
                    <a:pt x="3228" y="132"/>
                  </a:lnTo>
                  <a:lnTo>
                    <a:pt x="3228" y="132"/>
                  </a:lnTo>
                  <a:lnTo>
                    <a:pt x="3228" y="126"/>
                  </a:lnTo>
                  <a:lnTo>
                    <a:pt x="3234" y="126"/>
                  </a:lnTo>
                  <a:lnTo>
                    <a:pt x="3234" y="126"/>
                  </a:lnTo>
                  <a:lnTo>
                    <a:pt x="3234" y="120"/>
                  </a:lnTo>
                  <a:lnTo>
                    <a:pt x="3234" y="120"/>
                  </a:lnTo>
                  <a:lnTo>
                    <a:pt x="3234" y="120"/>
                  </a:lnTo>
                  <a:lnTo>
                    <a:pt x="3234" y="114"/>
                  </a:lnTo>
                  <a:lnTo>
                    <a:pt x="3234" y="114"/>
                  </a:lnTo>
                  <a:lnTo>
                    <a:pt x="3240" y="114"/>
                  </a:lnTo>
                  <a:lnTo>
                    <a:pt x="3240" y="108"/>
                  </a:lnTo>
                  <a:lnTo>
                    <a:pt x="3240" y="108"/>
                  </a:lnTo>
                  <a:lnTo>
                    <a:pt x="3240" y="108"/>
                  </a:lnTo>
                  <a:lnTo>
                    <a:pt x="3240" y="102"/>
                  </a:lnTo>
                  <a:lnTo>
                    <a:pt x="3240" y="102"/>
                  </a:lnTo>
                  <a:lnTo>
                    <a:pt x="3246" y="102"/>
                  </a:lnTo>
                  <a:lnTo>
                    <a:pt x="3246" y="96"/>
                  </a:lnTo>
                  <a:lnTo>
                    <a:pt x="3246" y="96"/>
                  </a:lnTo>
                  <a:lnTo>
                    <a:pt x="3246" y="96"/>
                  </a:lnTo>
                  <a:lnTo>
                    <a:pt x="3246" y="90"/>
                  </a:lnTo>
                  <a:lnTo>
                    <a:pt x="3246" y="90"/>
                  </a:lnTo>
                  <a:lnTo>
                    <a:pt x="3252" y="90"/>
                  </a:lnTo>
                  <a:lnTo>
                    <a:pt x="3252" y="84"/>
                  </a:lnTo>
                  <a:lnTo>
                    <a:pt x="3252" y="84"/>
                  </a:lnTo>
                  <a:lnTo>
                    <a:pt x="3252" y="84"/>
                  </a:lnTo>
                  <a:lnTo>
                    <a:pt x="3252" y="78"/>
                  </a:lnTo>
                  <a:lnTo>
                    <a:pt x="3252" y="78"/>
                  </a:lnTo>
                  <a:lnTo>
                    <a:pt x="3252" y="78"/>
                  </a:lnTo>
                  <a:lnTo>
                    <a:pt x="3258" y="72"/>
                  </a:lnTo>
                  <a:lnTo>
                    <a:pt x="3258" y="72"/>
                  </a:lnTo>
                  <a:lnTo>
                    <a:pt x="3258" y="72"/>
                  </a:lnTo>
                  <a:lnTo>
                    <a:pt x="3258" y="66"/>
                  </a:lnTo>
                  <a:lnTo>
                    <a:pt x="3258" y="66"/>
                  </a:lnTo>
                  <a:lnTo>
                    <a:pt x="3258" y="66"/>
                  </a:lnTo>
                  <a:lnTo>
                    <a:pt x="3264" y="60"/>
                  </a:lnTo>
                  <a:lnTo>
                    <a:pt x="3264" y="60"/>
                  </a:lnTo>
                  <a:lnTo>
                    <a:pt x="3264" y="60"/>
                  </a:lnTo>
                  <a:lnTo>
                    <a:pt x="3264" y="54"/>
                  </a:lnTo>
                  <a:lnTo>
                    <a:pt x="3264" y="54"/>
                  </a:lnTo>
                  <a:lnTo>
                    <a:pt x="3264" y="54"/>
                  </a:lnTo>
                  <a:lnTo>
                    <a:pt x="3264" y="48"/>
                  </a:lnTo>
                  <a:lnTo>
                    <a:pt x="3270" y="48"/>
                  </a:lnTo>
                  <a:lnTo>
                    <a:pt x="3270" y="48"/>
                  </a:lnTo>
                  <a:lnTo>
                    <a:pt x="3270" y="42"/>
                  </a:lnTo>
                  <a:lnTo>
                    <a:pt x="3270" y="42"/>
                  </a:lnTo>
                  <a:lnTo>
                    <a:pt x="3270" y="42"/>
                  </a:lnTo>
                  <a:lnTo>
                    <a:pt x="3270" y="36"/>
                  </a:lnTo>
                  <a:lnTo>
                    <a:pt x="3276" y="36"/>
                  </a:lnTo>
                  <a:lnTo>
                    <a:pt x="3276" y="30"/>
                  </a:lnTo>
                  <a:lnTo>
                    <a:pt x="3276" y="30"/>
                  </a:lnTo>
                  <a:lnTo>
                    <a:pt x="3276" y="30"/>
                  </a:lnTo>
                  <a:lnTo>
                    <a:pt x="3276" y="24"/>
                  </a:lnTo>
                  <a:lnTo>
                    <a:pt x="3276" y="24"/>
                  </a:lnTo>
                  <a:lnTo>
                    <a:pt x="3276" y="24"/>
                  </a:lnTo>
                  <a:lnTo>
                    <a:pt x="3282" y="18"/>
                  </a:lnTo>
                  <a:lnTo>
                    <a:pt x="3282" y="18"/>
                  </a:lnTo>
                  <a:lnTo>
                    <a:pt x="3282" y="18"/>
                  </a:lnTo>
                  <a:lnTo>
                    <a:pt x="3282" y="12"/>
                  </a:lnTo>
                  <a:lnTo>
                    <a:pt x="3282" y="12"/>
                  </a:lnTo>
                  <a:lnTo>
                    <a:pt x="3282" y="12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88" y="6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6"/>
                  </a:lnTo>
                  <a:lnTo>
                    <a:pt x="3306" y="6"/>
                  </a:lnTo>
                  <a:lnTo>
                    <a:pt x="3306" y="6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06" y="12"/>
                  </a:lnTo>
                  <a:lnTo>
                    <a:pt x="3306" y="18"/>
                  </a:lnTo>
                  <a:lnTo>
                    <a:pt x="3306" y="18"/>
                  </a:lnTo>
                  <a:lnTo>
                    <a:pt x="3312" y="18"/>
                  </a:lnTo>
                  <a:lnTo>
                    <a:pt x="3312" y="24"/>
                  </a:lnTo>
                  <a:lnTo>
                    <a:pt x="3312" y="24"/>
                  </a:lnTo>
                  <a:lnTo>
                    <a:pt x="3312" y="24"/>
                  </a:lnTo>
                  <a:lnTo>
                    <a:pt x="3312" y="30"/>
                  </a:lnTo>
                  <a:lnTo>
                    <a:pt x="3312" y="30"/>
                  </a:lnTo>
                  <a:lnTo>
                    <a:pt x="3318" y="36"/>
                  </a:lnTo>
                  <a:lnTo>
                    <a:pt x="3318" y="36"/>
                  </a:lnTo>
                  <a:lnTo>
                    <a:pt x="3318" y="36"/>
                  </a:lnTo>
                  <a:lnTo>
                    <a:pt x="3318" y="42"/>
                  </a:lnTo>
                  <a:lnTo>
                    <a:pt x="3318" y="42"/>
                  </a:lnTo>
                  <a:lnTo>
                    <a:pt x="3318" y="42"/>
                  </a:lnTo>
                  <a:lnTo>
                    <a:pt x="3318" y="48"/>
                  </a:lnTo>
                  <a:lnTo>
                    <a:pt x="3324" y="48"/>
                  </a:lnTo>
                  <a:lnTo>
                    <a:pt x="3324" y="48"/>
                  </a:lnTo>
                  <a:lnTo>
                    <a:pt x="3324" y="54"/>
                  </a:lnTo>
                  <a:lnTo>
                    <a:pt x="3324" y="54"/>
                  </a:lnTo>
                  <a:lnTo>
                    <a:pt x="3324" y="54"/>
                  </a:lnTo>
                  <a:lnTo>
                    <a:pt x="3324" y="60"/>
                  </a:lnTo>
                  <a:lnTo>
                    <a:pt x="3330" y="60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66"/>
                  </a:lnTo>
                  <a:lnTo>
                    <a:pt x="3330" y="72"/>
                  </a:lnTo>
                  <a:lnTo>
                    <a:pt x="3330" y="72"/>
                  </a:lnTo>
                  <a:lnTo>
                    <a:pt x="3330" y="72"/>
                  </a:lnTo>
                  <a:lnTo>
                    <a:pt x="3336" y="78"/>
                  </a:lnTo>
                  <a:lnTo>
                    <a:pt x="3336" y="78"/>
                  </a:lnTo>
                  <a:lnTo>
                    <a:pt x="3336" y="78"/>
                  </a:lnTo>
                  <a:lnTo>
                    <a:pt x="3336" y="84"/>
                  </a:lnTo>
                  <a:lnTo>
                    <a:pt x="3336" y="84"/>
                  </a:lnTo>
                  <a:lnTo>
                    <a:pt x="3336" y="84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0"/>
                  </a:lnTo>
                  <a:lnTo>
                    <a:pt x="3342" y="96"/>
                  </a:lnTo>
                  <a:lnTo>
                    <a:pt x="3342" y="96"/>
                  </a:lnTo>
                  <a:lnTo>
                    <a:pt x="3342" y="102"/>
                  </a:lnTo>
                  <a:lnTo>
                    <a:pt x="3348" y="102"/>
                  </a:lnTo>
                  <a:lnTo>
                    <a:pt x="3348" y="102"/>
                  </a:lnTo>
                  <a:lnTo>
                    <a:pt x="3348" y="108"/>
                  </a:lnTo>
                  <a:lnTo>
                    <a:pt x="3348" y="108"/>
                  </a:lnTo>
                  <a:lnTo>
                    <a:pt x="3348" y="108"/>
                  </a:lnTo>
                  <a:lnTo>
                    <a:pt x="3348" y="114"/>
                  </a:lnTo>
                  <a:lnTo>
                    <a:pt x="3348" y="114"/>
                  </a:lnTo>
                  <a:lnTo>
                    <a:pt x="3354" y="114"/>
                  </a:lnTo>
                  <a:lnTo>
                    <a:pt x="3354" y="120"/>
                  </a:lnTo>
                  <a:lnTo>
                    <a:pt x="3354" y="120"/>
                  </a:lnTo>
                  <a:lnTo>
                    <a:pt x="3354" y="120"/>
                  </a:lnTo>
                  <a:lnTo>
                    <a:pt x="3354" y="126"/>
                  </a:lnTo>
                  <a:lnTo>
                    <a:pt x="3354" y="126"/>
                  </a:lnTo>
                  <a:lnTo>
                    <a:pt x="3360" y="126"/>
                  </a:lnTo>
                  <a:lnTo>
                    <a:pt x="3360" y="132"/>
                  </a:lnTo>
                  <a:lnTo>
                    <a:pt x="3360" y="132"/>
                  </a:lnTo>
                  <a:lnTo>
                    <a:pt x="3360" y="132"/>
                  </a:lnTo>
                  <a:lnTo>
                    <a:pt x="3360" y="138"/>
                  </a:lnTo>
                  <a:lnTo>
                    <a:pt x="3360" y="138"/>
                  </a:lnTo>
                  <a:lnTo>
                    <a:pt x="3360" y="138"/>
                  </a:lnTo>
                  <a:lnTo>
                    <a:pt x="3366" y="144"/>
                  </a:lnTo>
                  <a:lnTo>
                    <a:pt x="3366" y="144"/>
                  </a:lnTo>
                  <a:lnTo>
                    <a:pt x="3366" y="144"/>
                  </a:lnTo>
                  <a:lnTo>
                    <a:pt x="3366" y="150"/>
                  </a:lnTo>
                  <a:lnTo>
                    <a:pt x="3366" y="150"/>
                  </a:lnTo>
                  <a:lnTo>
                    <a:pt x="3366" y="150"/>
                  </a:lnTo>
                  <a:lnTo>
                    <a:pt x="3372" y="156"/>
                  </a:lnTo>
                  <a:lnTo>
                    <a:pt x="3372" y="156"/>
                  </a:lnTo>
                  <a:lnTo>
                    <a:pt x="3372" y="156"/>
                  </a:lnTo>
                  <a:lnTo>
                    <a:pt x="3372" y="162"/>
                  </a:lnTo>
                  <a:lnTo>
                    <a:pt x="3372" y="162"/>
                  </a:lnTo>
                  <a:lnTo>
                    <a:pt x="3372" y="162"/>
                  </a:lnTo>
                  <a:lnTo>
                    <a:pt x="3372" y="168"/>
                  </a:lnTo>
                  <a:lnTo>
                    <a:pt x="3378" y="168"/>
                  </a:lnTo>
                  <a:lnTo>
                    <a:pt x="3378" y="168"/>
                  </a:lnTo>
                  <a:lnTo>
                    <a:pt x="3378" y="174"/>
                  </a:lnTo>
                  <a:lnTo>
                    <a:pt x="3378" y="174"/>
                  </a:lnTo>
                  <a:lnTo>
                    <a:pt x="3378" y="180"/>
                  </a:lnTo>
                  <a:lnTo>
                    <a:pt x="3384" y="180"/>
                  </a:lnTo>
                  <a:lnTo>
                    <a:pt x="3384" y="180"/>
                  </a:lnTo>
                  <a:lnTo>
                    <a:pt x="3384" y="186"/>
                  </a:lnTo>
                  <a:lnTo>
                    <a:pt x="3384" y="186"/>
                  </a:lnTo>
                  <a:lnTo>
                    <a:pt x="3384" y="186"/>
                  </a:lnTo>
                  <a:lnTo>
                    <a:pt x="3384" y="192"/>
                  </a:lnTo>
                  <a:lnTo>
                    <a:pt x="3384" y="192"/>
                  </a:lnTo>
                  <a:lnTo>
                    <a:pt x="3390" y="192"/>
                  </a:lnTo>
                  <a:lnTo>
                    <a:pt x="3390" y="198"/>
                  </a:lnTo>
                  <a:lnTo>
                    <a:pt x="3390" y="198"/>
                  </a:lnTo>
                  <a:lnTo>
                    <a:pt x="3390" y="198"/>
                  </a:lnTo>
                  <a:lnTo>
                    <a:pt x="3390" y="198"/>
                  </a:lnTo>
                  <a:lnTo>
                    <a:pt x="3390" y="204"/>
                  </a:lnTo>
                  <a:lnTo>
                    <a:pt x="3396" y="204"/>
                  </a:lnTo>
                  <a:lnTo>
                    <a:pt x="3396" y="204"/>
                  </a:lnTo>
                  <a:lnTo>
                    <a:pt x="3396" y="210"/>
                  </a:lnTo>
                  <a:lnTo>
                    <a:pt x="3396" y="210"/>
                  </a:lnTo>
                  <a:lnTo>
                    <a:pt x="3396" y="210"/>
                  </a:lnTo>
                  <a:lnTo>
                    <a:pt x="3396" y="216"/>
                  </a:lnTo>
                  <a:lnTo>
                    <a:pt x="3396" y="216"/>
                  </a:lnTo>
                  <a:lnTo>
                    <a:pt x="3402" y="216"/>
                  </a:lnTo>
                  <a:lnTo>
                    <a:pt x="3402" y="216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8"/>
                  </a:lnTo>
                  <a:lnTo>
                    <a:pt x="3408" y="228"/>
                  </a:lnTo>
                  <a:lnTo>
                    <a:pt x="3408" y="228"/>
                  </a:lnTo>
                  <a:lnTo>
                    <a:pt x="3408" y="234"/>
                  </a:lnTo>
                  <a:lnTo>
                    <a:pt x="3408" y="234"/>
                  </a:lnTo>
                  <a:lnTo>
                    <a:pt x="3408" y="234"/>
                  </a:lnTo>
                  <a:lnTo>
                    <a:pt x="3408" y="240"/>
                  </a:lnTo>
                  <a:lnTo>
                    <a:pt x="3414" y="240"/>
                  </a:lnTo>
                  <a:lnTo>
                    <a:pt x="3414" y="240"/>
                  </a:lnTo>
                  <a:lnTo>
                    <a:pt x="3414" y="240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52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8"/>
                  </a:lnTo>
                  <a:lnTo>
                    <a:pt x="3420" y="258"/>
                  </a:lnTo>
                  <a:lnTo>
                    <a:pt x="3420" y="258"/>
                  </a:lnTo>
                  <a:lnTo>
                    <a:pt x="3426" y="264"/>
                  </a:lnTo>
                  <a:lnTo>
                    <a:pt x="3426" y="264"/>
                  </a:lnTo>
                  <a:lnTo>
                    <a:pt x="3426" y="264"/>
                  </a:lnTo>
                  <a:lnTo>
                    <a:pt x="3426" y="264"/>
                  </a:lnTo>
                  <a:lnTo>
                    <a:pt x="3426" y="270"/>
                  </a:lnTo>
                  <a:lnTo>
                    <a:pt x="3426" y="270"/>
                  </a:lnTo>
                  <a:lnTo>
                    <a:pt x="3426" y="270"/>
                  </a:lnTo>
                  <a:lnTo>
                    <a:pt x="3432" y="276"/>
                  </a:lnTo>
                  <a:lnTo>
                    <a:pt x="3432" y="276"/>
                  </a:lnTo>
                  <a:lnTo>
                    <a:pt x="3432" y="276"/>
                  </a:lnTo>
                  <a:lnTo>
                    <a:pt x="3432" y="276"/>
                  </a:lnTo>
                  <a:lnTo>
                    <a:pt x="3432" y="282"/>
                  </a:lnTo>
                  <a:lnTo>
                    <a:pt x="3432" y="282"/>
                  </a:lnTo>
                  <a:lnTo>
                    <a:pt x="3438" y="282"/>
                  </a:lnTo>
                  <a:lnTo>
                    <a:pt x="3438" y="288"/>
                  </a:lnTo>
                  <a:lnTo>
                    <a:pt x="3438" y="288"/>
                  </a:lnTo>
                  <a:lnTo>
                    <a:pt x="3438" y="288"/>
                  </a:lnTo>
                  <a:lnTo>
                    <a:pt x="3438" y="288"/>
                  </a:lnTo>
                  <a:lnTo>
                    <a:pt x="3438" y="294"/>
                  </a:lnTo>
                  <a:lnTo>
                    <a:pt x="3438" y="294"/>
                  </a:lnTo>
                  <a:lnTo>
                    <a:pt x="3444" y="294"/>
                  </a:lnTo>
                  <a:lnTo>
                    <a:pt x="3444" y="300"/>
                  </a:lnTo>
                  <a:lnTo>
                    <a:pt x="3444" y="300"/>
                  </a:lnTo>
                  <a:lnTo>
                    <a:pt x="3444" y="300"/>
                  </a:lnTo>
                  <a:lnTo>
                    <a:pt x="3444" y="300"/>
                  </a:lnTo>
                  <a:lnTo>
                    <a:pt x="3444" y="306"/>
                  </a:lnTo>
                  <a:lnTo>
                    <a:pt x="3450" y="306"/>
                  </a:lnTo>
                  <a:lnTo>
                    <a:pt x="3450" y="306"/>
                  </a:lnTo>
                  <a:lnTo>
                    <a:pt x="3450" y="306"/>
                  </a:lnTo>
                  <a:lnTo>
                    <a:pt x="3450" y="312"/>
                  </a:lnTo>
                  <a:lnTo>
                    <a:pt x="3450" y="312"/>
                  </a:lnTo>
                  <a:lnTo>
                    <a:pt x="3450" y="312"/>
                  </a:lnTo>
                  <a:lnTo>
                    <a:pt x="3450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18"/>
                  </a:lnTo>
                  <a:lnTo>
                    <a:pt x="3456" y="324"/>
                  </a:lnTo>
                  <a:lnTo>
                    <a:pt x="3456" y="324"/>
                  </a:lnTo>
                  <a:lnTo>
                    <a:pt x="3456" y="324"/>
                  </a:lnTo>
                  <a:lnTo>
                    <a:pt x="3462" y="324"/>
                  </a:lnTo>
                  <a:lnTo>
                    <a:pt x="3462" y="330"/>
                  </a:lnTo>
                  <a:lnTo>
                    <a:pt x="3462" y="330"/>
                  </a:lnTo>
                  <a:lnTo>
                    <a:pt x="3462" y="330"/>
                  </a:lnTo>
                  <a:lnTo>
                    <a:pt x="3462" y="330"/>
                  </a:lnTo>
                  <a:lnTo>
                    <a:pt x="3462" y="336"/>
                  </a:lnTo>
                  <a:lnTo>
                    <a:pt x="3462" y="336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74" y="348"/>
                  </a:lnTo>
                  <a:lnTo>
                    <a:pt x="3474" y="348"/>
                  </a:lnTo>
                  <a:lnTo>
                    <a:pt x="3474" y="348"/>
                  </a:lnTo>
                  <a:lnTo>
                    <a:pt x="3474" y="348"/>
                  </a:lnTo>
                  <a:lnTo>
                    <a:pt x="3474" y="354"/>
                  </a:lnTo>
                  <a:lnTo>
                    <a:pt x="3474" y="354"/>
                  </a:lnTo>
                  <a:lnTo>
                    <a:pt x="3480" y="354"/>
                  </a:lnTo>
                  <a:lnTo>
                    <a:pt x="3480" y="354"/>
                  </a:lnTo>
                  <a:lnTo>
                    <a:pt x="3480" y="354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0" y="360"/>
                  </a:lnTo>
                  <a:lnTo>
                    <a:pt x="3486" y="366"/>
                  </a:lnTo>
                  <a:lnTo>
                    <a:pt x="3486" y="366"/>
                  </a:lnTo>
                  <a:lnTo>
                    <a:pt x="3486" y="366"/>
                  </a:lnTo>
                  <a:lnTo>
                    <a:pt x="3486" y="366"/>
                  </a:lnTo>
                  <a:lnTo>
                    <a:pt x="3486" y="366"/>
                  </a:lnTo>
                  <a:lnTo>
                    <a:pt x="3486" y="372"/>
                  </a:lnTo>
                  <a:lnTo>
                    <a:pt x="3492" y="372"/>
                  </a:lnTo>
                  <a:lnTo>
                    <a:pt x="3492" y="372"/>
                  </a:lnTo>
                  <a:lnTo>
                    <a:pt x="3492" y="372"/>
                  </a:lnTo>
                  <a:lnTo>
                    <a:pt x="3492" y="378"/>
                  </a:lnTo>
                  <a:lnTo>
                    <a:pt x="3492" y="378"/>
                  </a:lnTo>
                  <a:lnTo>
                    <a:pt x="3492" y="378"/>
                  </a:lnTo>
                  <a:lnTo>
                    <a:pt x="3492" y="378"/>
                  </a:lnTo>
                  <a:lnTo>
                    <a:pt x="3498" y="378"/>
                  </a:lnTo>
                  <a:lnTo>
                    <a:pt x="3498" y="384"/>
                  </a:lnTo>
                  <a:lnTo>
                    <a:pt x="3498" y="384"/>
                  </a:lnTo>
                  <a:lnTo>
                    <a:pt x="3498" y="384"/>
                  </a:lnTo>
                  <a:lnTo>
                    <a:pt x="3498" y="384"/>
                  </a:lnTo>
                  <a:lnTo>
                    <a:pt x="3498" y="384"/>
                  </a:lnTo>
                  <a:lnTo>
                    <a:pt x="3504" y="390"/>
                  </a:lnTo>
                  <a:lnTo>
                    <a:pt x="3504" y="390"/>
                  </a:lnTo>
                  <a:lnTo>
                    <a:pt x="3504" y="390"/>
                  </a:lnTo>
                  <a:lnTo>
                    <a:pt x="3504" y="390"/>
                  </a:lnTo>
                  <a:lnTo>
                    <a:pt x="3504" y="396"/>
                  </a:lnTo>
                  <a:lnTo>
                    <a:pt x="3504" y="396"/>
                  </a:lnTo>
                  <a:lnTo>
                    <a:pt x="3504" y="396"/>
                  </a:lnTo>
                  <a:lnTo>
                    <a:pt x="3510" y="396"/>
                  </a:lnTo>
                  <a:lnTo>
                    <a:pt x="3510" y="396"/>
                  </a:lnTo>
                  <a:lnTo>
                    <a:pt x="3510" y="402"/>
                  </a:lnTo>
                  <a:lnTo>
                    <a:pt x="3510" y="402"/>
                  </a:lnTo>
                  <a:lnTo>
                    <a:pt x="3510" y="402"/>
                  </a:lnTo>
                  <a:lnTo>
                    <a:pt x="3516" y="402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16" y="408"/>
                  </a:lnTo>
                  <a:lnTo>
                    <a:pt x="3522" y="414"/>
                  </a:lnTo>
                  <a:lnTo>
                    <a:pt x="3522" y="414"/>
                  </a:lnTo>
                  <a:lnTo>
                    <a:pt x="3522" y="414"/>
                  </a:lnTo>
                  <a:lnTo>
                    <a:pt x="3522" y="414"/>
                  </a:lnTo>
                  <a:lnTo>
                    <a:pt x="3522" y="414"/>
                  </a:lnTo>
                  <a:lnTo>
                    <a:pt x="3522" y="420"/>
                  </a:lnTo>
                  <a:lnTo>
                    <a:pt x="3528" y="420"/>
                  </a:lnTo>
                  <a:lnTo>
                    <a:pt x="3528" y="420"/>
                  </a:lnTo>
                  <a:lnTo>
                    <a:pt x="3528" y="420"/>
                  </a:lnTo>
                  <a:lnTo>
                    <a:pt x="3528" y="420"/>
                  </a:lnTo>
                  <a:lnTo>
                    <a:pt x="3528" y="420"/>
                  </a:lnTo>
                  <a:lnTo>
                    <a:pt x="3528" y="426"/>
                  </a:lnTo>
                  <a:lnTo>
                    <a:pt x="3528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34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0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52" y="426"/>
                  </a:lnTo>
                  <a:lnTo>
                    <a:pt x="3552" y="420"/>
                  </a:lnTo>
                  <a:lnTo>
                    <a:pt x="3552" y="420"/>
                  </a:lnTo>
                  <a:lnTo>
                    <a:pt x="3552" y="420"/>
                  </a:lnTo>
                  <a:lnTo>
                    <a:pt x="3552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20"/>
                  </a:lnTo>
                  <a:lnTo>
                    <a:pt x="3558" y="414"/>
                  </a:lnTo>
                  <a:lnTo>
                    <a:pt x="3558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64" y="414"/>
                  </a:lnTo>
                  <a:lnTo>
                    <a:pt x="3570" y="414"/>
                  </a:lnTo>
                  <a:lnTo>
                    <a:pt x="3570" y="414"/>
                  </a:lnTo>
                  <a:lnTo>
                    <a:pt x="3570" y="408"/>
                  </a:lnTo>
                  <a:lnTo>
                    <a:pt x="3570" y="408"/>
                  </a:lnTo>
                  <a:lnTo>
                    <a:pt x="3570" y="408"/>
                  </a:lnTo>
                  <a:lnTo>
                    <a:pt x="3570" y="408"/>
                  </a:lnTo>
                  <a:lnTo>
                    <a:pt x="3570" y="408"/>
                  </a:lnTo>
                  <a:lnTo>
                    <a:pt x="3576" y="408"/>
                  </a:lnTo>
                  <a:lnTo>
                    <a:pt x="3576" y="408"/>
                  </a:lnTo>
                  <a:lnTo>
                    <a:pt x="3576" y="408"/>
                  </a:lnTo>
                  <a:lnTo>
                    <a:pt x="3576" y="408"/>
                  </a:lnTo>
                  <a:lnTo>
                    <a:pt x="3576" y="402"/>
                  </a:lnTo>
                  <a:lnTo>
                    <a:pt x="3576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2" y="402"/>
                  </a:lnTo>
                  <a:lnTo>
                    <a:pt x="3588" y="402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88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6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84"/>
                  </a:lnTo>
                  <a:lnTo>
                    <a:pt x="3600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06" y="384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2" y="378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18" y="372"/>
                  </a:lnTo>
                  <a:lnTo>
                    <a:pt x="3624" y="372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24" y="366"/>
                  </a:lnTo>
                  <a:lnTo>
                    <a:pt x="3630" y="366"/>
                  </a:lnTo>
                  <a:lnTo>
                    <a:pt x="3630" y="360"/>
                  </a:lnTo>
                  <a:lnTo>
                    <a:pt x="3630" y="360"/>
                  </a:lnTo>
                  <a:lnTo>
                    <a:pt x="3630" y="360"/>
                  </a:lnTo>
                  <a:lnTo>
                    <a:pt x="3630" y="360"/>
                  </a:lnTo>
                  <a:lnTo>
                    <a:pt x="3630" y="360"/>
                  </a:lnTo>
                  <a:lnTo>
                    <a:pt x="3636" y="360"/>
                  </a:lnTo>
                  <a:lnTo>
                    <a:pt x="3636" y="360"/>
                  </a:lnTo>
                  <a:lnTo>
                    <a:pt x="3636" y="354"/>
                  </a:lnTo>
                  <a:lnTo>
                    <a:pt x="3636" y="354"/>
                  </a:lnTo>
                  <a:lnTo>
                    <a:pt x="3636" y="354"/>
                  </a:lnTo>
                  <a:lnTo>
                    <a:pt x="3636" y="354"/>
                  </a:lnTo>
                  <a:lnTo>
                    <a:pt x="3636" y="354"/>
                  </a:lnTo>
                  <a:lnTo>
                    <a:pt x="3642" y="354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2" y="348"/>
                  </a:lnTo>
                  <a:lnTo>
                    <a:pt x="3648" y="348"/>
                  </a:lnTo>
                  <a:lnTo>
                    <a:pt x="3648" y="348"/>
                  </a:lnTo>
                  <a:lnTo>
                    <a:pt x="3648" y="342"/>
                  </a:lnTo>
                  <a:lnTo>
                    <a:pt x="3648" y="342"/>
                  </a:lnTo>
                  <a:lnTo>
                    <a:pt x="3648" y="342"/>
                  </a:lnTo>
                  <a:lnTo>
                    <a:pt x="3648" y="342"/>
                  </a:lnTo>
                  <a:lnTo>
                    <a:pt x="3654" y="342"/>
                  </a:lnTo>
                  <a:lnTo>
                    <a:pt x="3654" y="342"/>
                  </a:lnTo>
                  <a:lnTo>
                    <a:pt x="3654" y="342"/>
                  </a:lnTo>
                  <a:lnTo>
                    <a:pt x="3654" y="336"/>
                  </a:lnTo>
                  <a:lnTo>
                    <a:pt x="3654" y="336"/>
                  </a:lnTo>
                  <a:lnTo>
                    <a:pt x="3654" y="336"/>
                  </a:lnTo>
                  <a:lnTo>
                    <a:pt x="3654" y="336"/>
                  </a:lnTo>
                  <a:lnTo>
                    <a:pt x="3660" y="336"/>
                  </a:lnTo>
                  <a:lnTo>
                    <a:pt x="3660" y="336"/>
                  </a:lnTo>
                  <a:lnTo>
                    <a:pt x="3660" y="330"/>
                  </a:lnTo>
                  <a:lnTo>
                    <a:pt x="3660" y="330"/>
                  </a:lnTo>
                  <a:lnTo>
                    <a:pt x="3660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24"/>
                  </a:lnTo>
                  <a:lnTo>
                    <a:pt x="3666" y="324"/>
                  </a:lnTo>
                  <a:lnTo>
                    <a:pt x="3666" y="324"/>
                  </a:lnTo>
                  <a:lnTo>
                    <a:pt x="3666" y="324"/>
                  </a:lnTo>
                  <a:lnTo>
                    <a:pt x="3666" y="324"/>
                  </a:lnTo>
                  <a:lnTo>
                    <a:pt x="3672" y="324"/>
                  </a:lnTo>
                  <a:lnTo>
                    <a:pt x="3672" y="318"/>
                  </a:lnTo>
                  <a:lnTo>
                    <a:pt x="3672" y="318"/>
                  </a:lnTo>
                  <a:lnTo>
                    <a:pt x="3672" y="318"/>
                  </a:lnTo>
                  <a:lnTo>
                    <a:pt x="3672" y="318"/>
                  </a:lnTo>
                  <a:lnTo>
                    <a:pt x="3672" y="318"/>
                  </a:lnTo>
                  <a:lnTo>
                    <a:pt x="3678" y="318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78" y="312"/>
                  </a:lnTo>
                  <a:lnTo>
                    <a:pt x="3684" y="312"/>
                  </a:lnTo>
                  <a:lnTo>
                    <a:pt x="3684" y="306"/>
                  </a:lnTo>
                  <a:lnTo>
                    <a:pt x="3684" y="306"/>
                  </a:lnTo>
                  <a:lnTo>
                    <a:pt x="3684" y="306"/>
                  </a:lnTo>
                  <a:lnTo>
                    <a:pt x="3684" y="306"/>
                  </a:lnTo>
                  <a:lnTo>
                    <a:pt x="3684" y="306"/>
                  </a:lnTo>
                  <a:lnTo>
                    <a:pt x="3690" y="306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294"/>
                  </a:lnTo>
                  <a:lnTo>
                    <a:pt x="3696" y="294"/>
                  </a:lnTo>
                  <a:lnTo>
                    <a:pt x="3696" y="294"/>
                  </a:lnTo>
                  <a:lnTo>
                    <a:pt x="3696" y="294"/>
                  </a:lnTo>
                  <a:lnTo>
                    <a:pt x="3696" y="294"/>
                  </a:lnTo>
                  <a:lnTo>
                    <a:pt x="3696" y="294"/>
                  </a:lnTo>
                  <a:lnTo>
                    <a:pt x="3696" y="288"/>
                  </a:lnTo>
                  <a:lnTo>
                    <a:pt x="3702" y="288"/>
                  </a:lnTo>
                  <a:lnTo>
                    <a:pt x="3702" y="288"/>
                  </a:lnTo>
                  <a:lnTo>
                    <a:pt x="3702" y="288"/>
                  </a:lnTo>
                  <a:lnTo>
                    <a:pt x="3702" y="288"/>
                  </a:lnTo>
                  <a:lnTo>
                    <a:pt x="3702" y="288"/>
                  </a:lnTo>
                  <a:lnTo>
                    <a:pt x="3702" y="282"/>
                  </a:lnTo>
                  <a:lnTo>
                    <a:pt x="3702" y="282"/>
                  </a:lnTo>
                  <a:lnTo>
                    <a:pt x="3708" y="282"/>
                  </a:lnTo>
                  <a:lnTo>
                    <a:pt x="3708" y="282"/>
                  </a:lnTo>
                  <a:lnTo>
                    <a:pt x="3708" y="282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14" y="276"/>
                  </a:lnTo>
                  <a:lnTo>
                    <a:pt x="3714" y="276"/>
                  </a:lnTo>
                  <a:lnTo>
                    <a:pt x="3714" y="276"/>
                  </a:lnTo>
                  <a:lnTo>
                    <a:pt x="3714" y="270"/>
                  </a:lnTo>
                  <a:lnTo>
                    <a:pt x="3714" y="270"/>
                  </a:lnTo>
                  <a:lnTo>
                    <a:pt x="3714" y="270"/>
                  </a:lnTo>
                  <a:lnTo>
                    <a:pt x="3720" y="270"/>
                  </a:lnTo>
                  <a:lnTo>
                    <a:pt x="3720" y="270"/>
                  </a:lnTo>
                  <a:lnTo>
                    <a:pt x="3720" y="264"/>
                  </a:lnTo>
                  <a:lnTo>
                    <a:pt x="3720" y="264"/>
                  </a:lnTo>
                  <a:lnTo>
                    <a:pt x="3720" y="264"/>
                  </a:lnTo>
                  <a:lnTo>
                    <a:pt x="3720" y="264"/>
                  </a:lnTo>
                  <a:lnTo>
                    <a:pt x="3720" y="264"/>
                  </a:lnTo>
                  <a:lnTo>
                    <a:pt x="3726" y="258"/>
                  </a:lnTo>
                  <a:lnTo>
                    <a:pt x="3726" y="258"/>
                  </a:lnTo>
                  <a:lnTo>
                    <a:pt x="3726" y="258"/>
                  </a:lnTo>
                  <a:lnTo>
                    <a:pt x="3726" y="258"/>
                  </a:lnTo>
                  <a:lnTo>
                    <a:pt x="3726" y="258"/>
                  </a:lnTo>
                  <a:lnTo>
                    <a:pt x="3726" y="252"/>
                  </a:lnTo>
                  <a:lnTo>
                    <a:pt x="3732" y="252"/>
                  </a:lnTo>
                  <a:lnTo>
                    <a:pt x="3732" y="252"/>
                  </a:lnTo>
                  <a:lnTo>
                    <a:pt x="3732" y="252"/>
                  </a:lnTo>
                  <a:lnTo>
                    <a:pt x="3732" y="252"/>
                  </a:lnTo>
                  <a:lnTo>
                    <a:pt x="3732" y="246"/>
                  </a:lnTo>
                  <a:lnTo>
                    <a:pt x="3732" y="246"/>
                  </a:lnTo>
                  <a:lnTo>
                    <a:pt x="3732" y="246"/>
                  </a:lnTo>
                  <a:lnTo>
                    <a:pt x="3738" y="246"/>
                  </a:lnTo>
                  <a:lnTo>
                    <a:pt x="3738" y="246"/>
                  </a:lnTo>
                  <a:lnTo>
                    <a:pt x="3738" y="240"/>
                  </a:lnTo>
                  <a:lnTo>
                    <a:pt x="3738" y="240"/>
                  </a:lnTo>
                  <a:lnTo>
                    <a:pt x="3738" y="240"/>
                  </a:lnTo>
                  <a:lnTo>
                    <a:pt x="3738" y="240"/>
                  </a:lnTo>
                  <a:lnTo>
                    <a:pt x="3744" y="240"/>
                  </a:lnTo>
                  <a:lnTo>
                    <a:pt x="3744" y="240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44" y="234"/>
                  </a:lnTo>
                  <a:lnTo>
                    <a:pt x="3750" y="228"/>
                  </a:lnTo>
                  <a:lnTo>
                    <a:pt x="3750" y="228"/>
                  </a:lnTo>
                  <a:lnTo>
                    <a:pt x="3750" y="228"/>
                  </a:lnTo>
                  <a:lnTo>
                    <a:pt x="3750" y="228"/>
                  </a:lnTo>
                  <a:lnTo>
                    <a:pt x="3750" y="228"/>
                  </a:lnTo>
                  <a:lnTo>
                    <a:pt x="3750" y="222"/>
                  </a:lnTo>
                  <a:lnTo>
                    <a:pt x="3756" y="222"/>
                  </a:lnTo>
                  <a:lnTo>
                    <a:pt x="3756" y="222"/>
                  </a:lnTo>
                  <a:lnTo>
                    <a:pt x="3756" y="222"/>
                  </a:lnTo>
                  <a:lnTo>
                    <a:pt x="3756" y="222"/>
                  </a:lnTo>
                  <a:lnTo>
                    <a:pt x="3756" y="216"/>
                  </a:lnTo>
                  <a:lnTo>
                    <a:pt x="3756" y="216"/>
                  </a:lnTo>
                  <a:lnTo>
                    <a:pt x="3756" y="216"/>
                  </a:lnTo>
                  <a:lnTo>
                    <a:pt x="3762" y="216"/>
                  </a:lnTo>
                  <a:lnTo>
                    <a:pt x="3762" y="216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2" y="210"/>
                  </a:lnTo>
                  <a:lnTo>
                    <a:pt x="3768" y="210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74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04"/>
                  </a:lnTo>
                  <a:lnTo>
                    <a:pt x="3780" y="210"/>
                  </a:lnTo>
                  <a:lnTo>
                    <a:pt x="3786" y="210"/>
                  </a:lnTo>
                  <a:lnTo>
                    <a:pt x="3786" y="210"/>
                  </a:lnTo>
                  <a:lnTo>
                    <a:pt x="3786" y="210"/>
                  </a:lnTo>
                  <a:lnTo>
                    <a:pt x="3786" y="216"/>
                  </a:lnTo>
                  <a:lnTo>
                    <a:pt x="3786" y="216"/>
                  </a:lnTo>
                  <a:lnTo>
                    <a:pt x="3786" y="216"/>
                  </a:lnTo>
                  <a:lnTo>
                    <a:pt x="3792" y="222"/>
                  </a:lnTo>
                  <a:lnTo>
                    <a:pt x="3792" y="222"/>
                  </a:lnTo>
                  <a:lnTo>
                    <a:pt x="3792" y="222"/>
                  </a:lnTo>
                  <a:lnTo>
                    <a:pt x="3792" y="228"/>
                  </a:lnTo>
                  <a:lnTo>
                    <a:pt x="3792" y="228"/>
                  </a:lnTo>
                  <a:lnTo>
                    <a:pt x="3792" y="228"/>
                  </a:lnTo>
                  <a:lnTo>
                    <a:pt x="3792" y="234"/>
                  </a:lnTo>
                  <a:lnTo>
                    <a:pt x="3798" y="234"/>
                  </a:lnTo>
                  <a:lnTo>
                    <a:pt x="3798" y="234"/>
                  </a:lnTo>
                  <a:lnTo>
                    <a:pt x="3798" y="240"/>
                  </a:lnTo>
                  <a:lnTo>
                    <a:pt x="3798" y="240"/>
                  </a:lnTo>
                  <a:lnTo>
                    <a:pt x="3798" y="240"/>
                  </a:lnTo>
                  <a:lnTo>
                    <a:pt x="3798" y="246"/>
                  </a:lnTo>
                  <a:lnTo>
                    <a:pt x="3798" y="246"/>
                  </a:lnTo>
                  <a:lnTo>
                    <a:pt x="3804" y="246"/>
                  </a:lnTo>
                  <a:lnTo>
                    <a:pt x="3804" y="252"/>
                  </a:lnTo>
                  <a:lnTo>
                    <a:pt x="3804" y="252"/>
                  </a:lnTo>
                  <a:lnTo>
                    <a:pt x="3804" y="252"/>
                  </a:lnTo>
                  <a:lnTo>
                    <a:pt x="3804" y="258"/>
                  </a:lnTo>
                  <a:lnTo>
                    <a:pt x="3804" y="258"/>
                  </a:lnTo>
                  <a:lnTo>
                    <a:pt x="3810" y="258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64"/>
                  </a:lnTo>
                  <a:lnTo>
                    <a:pt x="3810" y="270"/>
                  </a:lnTo>
                  <a:lnTo>
                    <a:pt x="3810" y="270"/>
                  </a:lnTo>
                  <a:lnTo>
                    <a:pt x="3810" y="270"/>
                  </a:lnTo>
                  <a:lnTo>
                    <a:pt x="3816" y="276"/>
                  </a:lnTo>
                  <a:lnTo>
                    <a:pt x="3816" y="276"/>
                  </a:lnTo>
                  <a:lnTo>
                    <a:pt x="3816" y="276"/>
                  </a:lnTo>
                  <a:lnTo>
                    <a:pt x="3816" y="282"/>
                  </a:lnTo>
                  <a:lnTo>
                    <a:pt x="3816" y="282"/>
                  </a:lnTo>
                  <a:lnTo>
                    <a:pt x="3816" y="282"/>
                  </a:lnTo>
                  <a:lnTo>
                    <a:pt x="3822" y="288"/>
                  </a:lnTo>
                  <a:lnTo>
                    <a:pt x="3822" y="288"/>
                  </a:lnTo>
                  <a:lnTo>
                    <a:pt x="3822" y="288"/>
                  </a:lnTo>
                  <a:lnTo>
                    <a:pt x="3822" y="294"/>
                  </a:lnTo>
                  <a:lnTo>
                    <a:pt x="3822" y="294"/>
                  </a:lnTo>
                  <a:lnTo>
                    <a:pt x="3828" y="300"/>
                  </a:lnTo>
                  <a:lnTo>
                    <a:pt x="3828" y="300"/>
                  </a:lnTo>
                  <a:lnTo>
                    <a:pt x="3828" y="300"/>
                  </a:lnTo>
                  <a:lnTo>
                    <a:pt x="3828" y="300"/>
                  </a:lnTo>
                  <a:lnTo>
                    <a:pt x="3828" y="306"/>
                  </a:lnTo>
                  <a:lnTo>
                    <a:pt x="3828" y="306"/>
                  </a:lnTo>
                  <a:lnTo>
                    <a:pt x="3828" y="306"/>
                  </a:lnTo>
                  <a:lnTo>
                    <a:pt x="3834" y="312"/>
                  </a:lnTo>
                  <a:lnTo>
                    <a:pt x="3834" y="312"/>
                  </a:lnTo>
                  <a:lnTo>
                    <a:pt x="3834" y="312"/>
                  </a:lnTo>
                  <a:lnTo>
                    <a:pt x="3834" y="318"/>
                  </a:lnTo>
                  <a:lnTo>
                    <a:pt x="3834" y="318"/>
                  </a:lnTo>
                  <a:lnTo>
                    <a:pt x="3834" y="318"/>
                  </a:lnTo>
                  <a:lnTo>
                    <a:pt x="3840" y="324"/>
                  </a:lnTo>
                  <a:lnTo>
                    <a:pt x="3840" y="324"/>
                  </a:lnTo>
                  <a:lnTo>
                    <a:pt x="3840" y="324"/>
                  </a:lnTo>
                  <a:lnTo>
                    <a:pt x="3840" y="324"/>
                  </a:lnTo>
                  <a:lnTo>
                    <a:pt x="3840" y="330"/>
                  </a:lnTo>
                  <a:lnTo>
                    <a:pt x="3840" y="330"/>
                  </a:lnTo>
                  <a:lnTo>
                    <a:pt x="3840" y="330"/>
                  </a:lnTo>
                  <a:lnTo>
                    <a:pt x="3846" y="336"/>
                  </a:lnTo>
                  <a:lnTo>
                    <a:pt x="3846" y="336"/>
                  </a:lnTo>
                  <a:lnTo>
                    <a:pt x="3846" y="336"/>
                  </a:lnTo>
                  <a:lnTo>
                    <a:pt x="3846" y="336"/>
                  </a:lnTo>
                  <a:lnTo>
                    <a:pt x="3846" y="342"/>
                  </a:lnTo>
                  <a:lnTo>
                    <a:pt x="3846" y="342"/>
                  </a:lnTo>
                  <a:lnTo>
                    <a:pt x="3852" y="342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54"/>
                  </a:lnTo>
                  <a:lnTo>
                    <a:pt x="3852" y="354"/>
                  </a:lnTo>
                  <a:lnTo>
                    <a:pt x="3858" y="354"/>
                  </a:lnTo>
                  <a:lnTo>
                    <a:pt x="3858" y="354"/>
                  </a:lnTo>
                  <a:lnTo>
                    <a:pt x="3858" y="360"/>
                  </a:lnTo>
                  <a:lnTo>
                    <a:pt x="3858" y="360"/>
                  </a:lnTo>
                  <a:lnTo>
                    <a:pt x="3858" y="360"/>
                  </a:lnTo>
                  <a:lnTo>
                    <a:pt x="3858" y="366"/>
                  </a:lnTo>
                  <a:lnTo>
                    <a:pt x="3864" y="366"/>
                  </a:lnTo>
                  <a:lnTo>
                    <a:pt x="3864" y="366"/>
                  </a:lnTo>
                  <a:lnTo>
                    <a:pt x="3864" y="366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70" y="378"/>
                  </a:lnTo>
                  <a:lnTo>
                    <a:pt x="3870" y="378"/>
                  </a:lnTo>
                  <a:lnTo>
                    <a:pt x="3870" y="378"/>
                  </a:lnTo>
                  <a:lnTo>
                    <a:pt x="3870" y="378"/>
                  </a:lnTo>
                  <a:lnTo>
                    <a:pt x="3870" y="384"/>
                  </a:lnTo>
                  <a:lnTo>
                    <a:pt x="3870" y="384"/>
                  </a:lnTo>
                  <a:lnTo>
                    <a:pt x="3876" y="384"/>
                  </a:lnTo>
                  <a:lnTo>
                    <a:pt x="3876" y="384"/>
                  </a:lnTo>
                  <a:lnTo>
                    <a:pt x="3876" y="390"/>
                  </a:lnTo>
                  <a:lnTo>
                    <a:pt x="3876" y="390"/>
                  </a:lnTo>
                  <a:lnTo>
                    <a:pt x="3876" y="390"/>
                  </a:lnTo>
                  <a:lnTo>
                    <a:pt x="3876" y="390"/>
                  </a:lnTo>
                  <a:lnTo>
                    <a:pt x="3882" y="396"/>
                  </a:lnTo>
                  <a:lnTo>
                    <a:pt x="3882" y="396"/>
                  </a:lnTo>
                  <a:lnTo>
                    <a:pt x="3882" y="396"/>
                  </a:lnTo>
                  <a:lnTo>
                    <a:pt x="3882" y="396"/>
                  </a:lnTo>
                  <a:lnTo>
                    <a:pt x="3882" y="396"/>
                  </a:lnTo>
                  <a:lnTo>
                    <a:pt x="3882" y="402"/>
                  </a:lnTo>
                  <a:lnTo>
                    <a:pt x="3882" y="402"/>
                  </a:lnTo>
                  <a:lnTo>
                    <a:pt x="3888" y="402"/>
                  </a:lnTo>
                  <a:lnTo>
                    <a:pt x="3888" y="402"/>
                  </a:lnTo>
                  <a:lnTo>
                    <a:pt x="3888" y="408"/>
                  </a:lnTo>
                  <a:lnTo>
                    <a:pt x="3888" y="408"/>
                  </a:lnTo>
                  <a:lnTo>
                    <a:pt x="3888" y="408"/>
                  </a:lnTo>
                  <a:lnTo>
                    <a:pt x="3888" y="408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14"/>
                  </a:lnTo>
                  <a:lnTo>
                    <a:pt x="3894" y="420"/>
                  </a:lnTo>
                  <a:lnTo>
                    <a:pt x="3894" y="420"/>
                  </a:lnTo>
                  <a:lnTo>
                    <a:pt x="3900" y="420"/>
                  </a:lnTo>
                  <a:lnTo>
                    <a:pt x="3900" y="420"/>
                  </a:lnTo>
                  <a:lnTo>
                    <a:pt x="3900" y="420"/>
                  </a:lnTo>
                  <a:lnTo>
                    <a:pt x="3900" y="426"/>
                  </a:lnTo>
                  <a:lnTo>
                    <a:pt x="3900" y="426"/>
                  </a:lnTo>
                  <a:lnTo>
                    <a:pt x="3900" y="426"/>
                  </a:lnTo>
                  <a:lnTo>
                    <a:pt x="3906" y="426"/>
                  </a:lnTo>
                  <a:lnTo>
                    <a:pt x="3906" y="432"/>
                  </a:lnTo>
                  <a:lnTo>
                    <a:pt x="3906" y="432"/>
                  </a:lnTo>
                  <a:lnTo>
                    <a:pt x="3906" y="432"/>
                  </a:lnTo>
                  <a:lnTo>
                    <a:pt x="3906" y="432"/>
                  </a:lnTo>
                  <a:lnTo>
                    <a:pt x="3906" y="432"/>
                  </a:lnTo>
                  <a:lnTo>
                    <a:pt x="3906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38"/>
                  </a:lnTo>
                  <a:lnTo>
                    <a:pt x="3912" y="444"/>
                  </a:lnTo>
                  <a:lnTo>
                    <a:pt x="3918" y="444"/>
                  </a:lnTo>
                  <a:lnTo>
                    <a:pt x="3918" y="444"/>
                  </a:lnTo>
                  <a:lnTo>
                    <a:pt x="3918" y="444"/>
                  </a:lnTo>
                  <a:lnTo>
                    <a:pt x="3918" y="444"/>
                  </a:lnTo>
                  <a:lnTo>
                    <a:pt x="3918" y="450"/>
                  </a:lnTo>
                  <a:lnTo>
                    <a:pt x="3918" y="450"/>
                  </a:lnTo>
                  <a:lnTo>
                    <a:pt x="3918" y="450"/>
                  </a:lnTo>
                  <a:lnTo>
                    <a:pt x="3924" y="450"/>
                  </a:lnTo>
                  <a:lnTo>
                    <a:pt x="3924" y="450"/>
                  </a:lnTo>
                  <a:lnTo>
                    <a:pt x="3924" y="456"/>
                  </a:lnTo>
                  <a:lnTo>
                    <a:pt x="3924" y="456"/>
                  </a:lnTo>
                  <a:lnTo>
                    <a:pt x="3924" y="456"/>
                  </a:lnTo>
                  <a:lnTo>
                    <a:pt x="3924" y="456"/>
                  </a:lnTo>
                  <a:lnTo>
                    <a:pt x="3930" y="456"/>
                  </a:lnTo>
                  <a:lnTo>
                    <a:pt x="3930" y="456"/>
                  </a:lnTo>
                  <a:lnTo>
                    <a:pt x="3930" y="462"/>
                  </a:lnTo>
                  <a:lnTo>
                    <a:pt x="3930" y="462"/>
                  </a:lnTo>
                  <a:lnTo>
                    <a:pt x="3930" y="462"/>
                  </a:lnTo>
                  <a:lnTo>
                    <a:pt x="3930" y="462"/>
                  </a:lnTo>
                  <a:lnTo>
                    <a:pt x="3930" y="462"/>
                  </a:lnTo>
                  <a:lnTo>
                    <a:pt x="3936" y="462"/>
                  </a:lnTo>
                  <a:lnTo>
                    <a:pt x="3936" y="468"/>
                  </a:lnTo>
                  <a:lnTo>
                    <a:pt x="3936" y="468"/>
                  </a:lnTo>
                  <a:lnTo>
                    <a:pt x="3936" y="468"/>
                  </a:lnTo>
                  <a:lnTo>
                    <a:pt x="3936" y="468"/>
                  </a:lnTo>
                  <a:lnTo>
                    <a:pt x="3936" y="468"/>
                  </a:lnTo>
                  <a:lnTo>
                    <a:pt x="3942" y="468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2" y="474"/>
                  </a:lnTo>
                  <a:lnTo>
                    <a:pt x="3948" y="474"/>
                  </a:lnTo>
                  <a:lnTo>
                    <a:pt x="3948" y="480"/>
                  </a:lnTo>
                  <a:lnTo>
                    <a:pt x="3948" y="480"/>
                  </a:lnTo>
                  <a:lnTo>
                    <a:pt x="3948" y="480"/>
                  </a:lnTo>
                  <a:lnTo>
                    <a:pt x="3948" y="480"/>
                  </a:lnTo>
                  <a:lnTo>
                    <a:pt x="3948" y="480"/>
                  </a:lnTo>
                  <a:lnTo>
                    <a:pt x="3954" y="480"/>
                  </a:lnTo>
                  <a:lnTo>
                    <a:pt x="3954" y="480"/>
                  </a:lnTo>
                  <a:lnTo>
                    <a:pt x="3954" y="480"/>
                  </a:lnTo>
                  <a:lnTo>
                    <a:pt x="3954" y="486"/>
                  </a:lnTo>
                  <a:lnTo>
                    <a:pt x="3954" y="486"/>
                  </a:lnTo>
                  <a:lnTo>
                    <a:pt x="3960" y="486"/>
                  </a:lnTo>
                  <a:lnTo>
                    <a:pt x="3960" y="486"/>
                  </a:lnTo>
                  <a:lnTo>
                    <a:pt x="3960" y="486"/>
                  </a:lnTo>
                  <a:lnTo>
                    <a:pt x="3960" y="486"/>
                  </a:lnTo>
                  <a:lnTo>
                    <a:pt x="3960" y="486"/>
                  </a:lnTo>
                  <a:lnTo>
                    <a:pt x="3960" y="492"/>
                  </a:lnTo>
                  <a:lnTo>
                    <a:pt x="3960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66" y="492"/>
                  </a:lnTo>
                  <a:lnTo>
                    <a:pt x="3972" y="492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2" y="498"/>
                  </a:lnTo>
                  <a:lnTo>
                    <a:pt x="3978" y="498"/>
                  </a:lnTo>
                  <a:lnTo>
                    <a:pt x="3978" y="498"/>
                  </a:lnTo>
                  <a:lnTo>
                    <a:pt x="3978" y="498"/>
                  </a:lnTo>
                  <a:lnTo>
                    <a:pt x="3978" y="498"/>
                  </a:lnTo>
                  <a:lnTo>
                    <a:pt x="3978" y="504"/>
                  </a:lnTo>
                  <a:lnTo>
                    <a:pt x="3978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84" y="504"/>
                  </a:lnTo>
                  <a:lnTo>
                    <a:pt x="3990" y="504"/>
                  </a:lnTo>
                  <a:lnTo>
                    <a:pt x="3990" y="504"/>
                  </a:lnTo>
                  <a:lnTo>
                    <a:pt x="3990" y="504"/>
                  </a:lnTo>
                  <a:lnTo>
                    <a:pt x="3990" y="510"/>
                  </a:lnTo>
                  <a:lnTo>
                    <a:pt x="3990" y="510"/>
                  </a:lnTo>
                  <a:lnTo>
                    <a:pt x="3990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3996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8" y="510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08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14" y="516"/>
                  </a:lnTo>
                  <a:lnTo>
                    <a:pt x="4020" y="516"/>
                  </a:lnTo>
                  <a:lnTo>
                    <a:pt x="4020" y="516"/>
                  </a:lnTo>
                  <a:lnTo>
                    <a:pt x="4020" y="516"/>
                  </a:lnTo>
                  <a:lnTo>
                    <a:pt x="4020" y="510"/>
                  </a:lnTo>
                  <a:lnTo>
                    <a:pt x="4020" y="510"/>
                  </a:lnTo>
                  <a:lnTo>
                    <a:pt x="4020" y="510"/>
                  </a:lnTo>
                  <a:lnTo>
                    <a:pt x="4020" y="510"/>
                  </a:lnTo>
                  <a:lnTo>
                    <a:pt x="4026" y="510"/>
                  </a:lnTo>
                  <a:lnTo>
                    <a:pt x="4026" y="510"/>
                  </a:lnTo>
                  <a:lnTo>
                    <a:pt x="4026" y="510"/>
                  </a:lnTo>
                  <a:lnTo>
                    <a:pt x="4026" y="510"/>
                  </a:lnTo>
                  <a:lnTo>
                    <a:pt x="4026" y="510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2" y="504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38" y="498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92"/>
                  </a:lnTo>
                  <a:lnTo>
                    <a:pt x="4044" y="486"/>
                  </a:lnTo>
                  <a:lnTo>
                    <a:pt x="4050" y="486"/>
                  </a:lnTo>
                  <a:lnTo>
                    <a:pt x="4050" y="486"/>
                  </a:lnTo>
                  <a:lnTo>
                    <a:pt x="4050" y="486"/>
                  </a:lnTo>
                  <a:lnTo>
                    <a:pt x="4050" y="486"/>
                  </a:lnTo>
                  <a:lnTo>
                    <a:pt x="4050" y="480"/>
                  </a:lnTo>
                  <a:lnTo>
                    <a:pt x="4050" y="480"/>
                  </a:lnTo>
                  <a:lnTo>
                    <a:pt x="4056" y="480"/>
                  </a:lnTo>
                  <a:lnTo>
                    <a:pt x="4056" y="480"/>
                  </a:lnTo>
                  <a:lnTo>
                    <a:pt x="4056" y="480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62" y="474"/>
                  </a:lnTo>
                  <a:lnTo>
                    <a:pt x="4062" y="468"/>
                  </a:lnTo>
                  <a:lnTo>
                    <a:pt x="4062" y="468"/>
                  </a:lnTo>
                  <a:lnTo>
                    <a:pt x="4062" y="468"/>
                  </a:lnTo>
                  <a:lnTo>
                    <a:pt x="4062" y="468"/>
                  </a:lnTo>
                  <a:lnTo>
                    <a:pt x="4062" y="462"/>
                  </a:lnTo>
                  <a:lnTo>
                    <a:pt x="4068" y="462"/>
                  </a:lnTo>
                  <a:lnTo>
                    <a:pt x="4068" y="462"/>
                  </a:lnTo>
                  <a:lnTo>
                    <a:pt x="4068" y="462"/>
                  </a:lnTo>
                  <a:lnTo>
                    <a:pt x="4068" y="462"/>
                  </a:lnTo>
                  <a:lnTo>
                    <a:pt x="4068" y="456"/>
                  </a:lnTo>
                  <a:lnTo>
                    <a:pt x="4068" y="456"/>
                  </a:lnTo>
                  <a:lnTo>
                    <a:pt x="4068" y="456"/>
                  </a:lnTo>
                  <a:lnTo>
                    <a:pt x="4074" y="456"/>
                  </a:lnTo>
                  <a:lnTo>
                    <a:pt x="4074" y="450"/>
                  </a:lnTo>
                  <a:lnTo>
                    <a:pt x="4074" y="450"/>
                  </a:lnTo>
                  <a:lnTo>
                    <a:pt x="4074" y="450"/>
                  </a:lnTo>
                  <a:lnTo>
                    <a:pt x="4074" y="450"/>
                  </a:lnTo>
                  <a:lnTo>
                    <a:pt x="4074" y="444"/>
                  </a:lnTo>
                  <a:lnTo>
                    <a:pt x="4080" y="444"/>
                  </a:lnTo>
                  <a:lnTo>
                    <a:pt x="4080" y="444"/>
                  </a:lnTo>
                  <a:lnTo>
                    <a:pt x="4080" y="444"/>
                  </a:lnTo>
                  <a:lnTo>
                    <a:pt x="4080" y="438"/>
                  </a:lnTo>
                  <a:lnTo>
                    <a:pt x="4080" y="438"/>
                  </a:lnTo>
                  <a:lnTo>
                    <a:pt x="4080" y="438"/>
                  </a:lnTo>
                  <a:lnTo>
                    <a:pt x="4086" y="438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26"/>
                  </a:lnTo>
                  <a:lnTo>
                    <a:pt x="4086" y="426"/>
                  </a:lnTo>
                  <a:lnTo>
                    <a:pt x="4086" y="426"/>
                  </a:lnTo>
                  <a:lnTo>
                    <a:pt x="4092" y="426"/>
                  </a:lnTo>
                  <a:lnTo>
                    <a:pt x="4092" y="420"/>
                  </a:lnTo>
                  <a:lnTo>
                    <a:pt x="4092" y="420"/>
                  </a:lnTo>
                  <a:lnTo>
                    <a:pt x="4092" y="420"/>
                  </a:lnTo>
                  <a:lnTo>
                    <a:pt x="4092" y="414"/>
                  </a:lnTo>
                  <a:lnTo>
                    <a:pt x="4092" y="414"/>
                  </a:lnTo>
                  <a:lnTo>
                    <a:pt x="4098" y="414"/>
                  </a:lnTo>
                  <a:lnTo>
                    <a:pt x="4098" y="414"/>
                  </a:lnTo>
                  <a:lnTo>
                    <a:pt x="4098" y="408"/>
                  </a:lnTo>
                  <a:lnTo>
                    <a:pt x="4098" y="408"/>
                  </a:lnTo>
                  <a:lnTo>
                    <a:pt x="4098" y="408"/>
                  </a:lnTo>
                  <a:lnTo>
                    <a:pt x="4098" y="402"/>
                  </a:lnTo>
                  <a:lnTo>
                    <a:pt x="4098" y="402"/>
                  </a:lnTo>
                  <a:lnTo>
                    <a:pt x="4104" y="402"/>
                  </a:lnTo>
                  <a:lnTo>
                    <a:pt x="4104" y="396"/>
                  </a:lnTo>
                  <a:lnTo>
                    <a:pt x="4104" y="396"/>
                  </a:lnTo>
                  <a:lnTo>
                    <a:pt x="4104" y="396"/>
                  </a:lnTo>
                  <a:lnTo>
                    <a:pt x="4104" y="390"/>
                  </a:lnTo>
                  <a:lnTo>
                    <a:pt x="4104" y="390"/>
                  </a:lnTo>
                  <a:lnTo>
                    <a:pt x="4110" y="390"/>
                  </a:lnTo>
                  <a:lnTo>
                    <a:pt x="4110" y="384"/>
                  </a:lnTo>
                  <a:lnTo>
                    <a:pt x="4110" y="384"/>
                  </a:lnTo>
                  <a:lnTo>
                    <a:pt x="4110" y="384"/>
                  </a:lnTo>
                  <a:lnTo>
                    <a:pt x="4110" y="378"/>
                  </a:lnTo>
                  <a:lnTo>
                    <a:pt x="4110" y="378"/>
                  </a:lnTo>
                  <a:lnTo>
                    <a:pt x="4110" y="378"/>
                  </a:lnTo>
                  <a:lnTo>
                    <a:pt x="4116" y="372"/>
                  </a:lnTo>
                  <a:lnTo>
                    <a:pt x="4116" y="372"/>
                  </a:lnTo>
                  <a:lnTo>
                    <a:pt x="4116" y="372"/>
                  </a:lnTo>
                  <a:lnTo>
                    <a:pt x="4116" y="366"/>
                  </a:lnTo>
                  <a:lnTo>
                    <a:pt x="4116" y="366"/>
                  </a:lnTo>
                  <a:lnTo>
                    <a:pt x="4116" y="366"/>
                  </a:lnTo>
                  <a:lnTo>
                    <a:pt x="4122" y="360"/>
                  </a:lnTo>
                  <a:lnTo>
                    <a:pt x="4122" y="360"/>
                  </a:lnTo>
                  <a:lnTo>
                    <a:pt x="4122" y="360"/>
                  </a:lnTo>
                  <a:lnTo>
                    <a:pt x="4122" y="354"/>
                  </a:lnTo>
                  <a:lnTo>
                    <a:pt x="4122" y="354"/>
                  </a:lnTo>
                  <a:lnTo>
                    <a:pt x="4122" y="348"/>
                  </a:lnTo>
                  <a:lnTo>
                    <a:pt x="4122" y="348"/>
                  </a:lnTo>
                  <a:lnTo>
                    <a:pt x="4128" y="348"/>
                  </a:lnTo>
                  <a:lnTo>
                    <a:pt x="4128" y="342"/>
                  </a:lnTo>
                  <a:lnTo>
                    <a:pt x="4128" y="342"/>
                  </a:lnTo>
                  <a:lnTo>
                    <a:pt x="4128" y="342"/>
                  </a:lnTo>
                  <a:lnTo>
                    <a:pt x="4128" y="336"/>
                  </a:lnTo>
                  <a:lnTo>
                    <a:pt x="4128" y="336"/>
                  </a:lnTo>
                  <a:lnTo>
                    <a:pt x="4134" y="330"/>
                  </a:lnTo>
                  <a:lnTo>
                    <a:pt x="4134" y="330"/>
                  </a:lnTo>
                  <a:lnTo>
                    <a:pt x="4134" y="330"/>
                  </a:lnTo>
                  <a:lnTo>
                    <a:pt x="4134" y="324"/>
                  </a:lnTo>
                  <a:lnTo>
                    <a:pt x="4134" y="324"/>
                  </a:lnTo>
                  <a:lnTo>
                    <a:pt x="4134" y="324"/>
                  </a:lnTo>
                  <a:lnTo>
                    <a:pt x="4140" y="318"/>
                  </a:lnTo>
                  <a:lnTo>
                    <a:pt x="4140" y="318"/>
                  </a:lnTo>
                  <a:lnTo>
                    <a:pt x="4140" y="312"/>
                  </a:lnTo>
                  <a:lnTo>
                    <a:pt x="4140" y="312"/>
                  </a:lnTo>
                  <a:lnTo>
                    <a:pt x="4140" y="312"/>
                  </a:lnTo>
                  <a:lnTo>
                    <a:pt x="4140" y="306"/>
                  </a:lnTo>
                  <a:lnTo>
                    <a:pt x="4140" y="306"/>
                  </a:lnTo>
                  <a:lnTo>
                    <a:pt x="4146" y="300"/>
                  </a:lnTo>
                  <a:lnTo>
                    <a:pt x="4146" y="300"/>
                  </a:lnTo>
                  <a:lnTo>
                    <a:pt x="4146" y="294"/>
                  </a:lnTo>
                  <a:lnTo>
                    <a:pt x="4146" y="294"/>
                  </a:lnTo>
                  <a:lnTo>
                    <a:pt x="4146" y="294"/>
                  </a:lnTo>
                  <a:lnTo>
                    <a:pt x="4146" y="288"/>
                  </a:lnTo>
                  <a:lnTo>
                    <a:pt x="4152" y="288"/>
                  </a:lnTo>
                  <a:lnTo>
                    <a:pt x="4152" y="282"/>
                  </a:lnTo>
                  <a:lnTo>
                    <a:pt x="4152" y="282"/>
                  </a:lnTo>
                  <a:lnTo>
                    <a:pt x="4152" y="276"/>
                  </a:lnTo>
                  <a:lnTo>
                    <a:pt x="4152" y="276"/>
                  </a:lnTo>
                  <a:lnTo>
                    <a:pt x="4152" y="276"/>
                  </a:lnTo>
                  <a:lnTo>
                    <a:pt x="4152" y="270"/>
                  </a:lnTo>
                  <a:lnTo>
                    <a:pt x="4158" y="270"/>
                  </a:lnTo>
                  <a:lnTo>
                    <a:pt x="4158" y="264"/>
                  </a:lnTo>
                  <a:lnTo>
                    <a:pt x="4158" y="264"/>
                  </a:lnTo>
                  <a:lnTo>
                    <a:pt x="4158" y="258"/>
                  </a:lnTo>
                  <a:lnTo>
                    <a:pt x="4158" y="258"/>
                  </a:lnTo>
                  <a:lnTo>
                    <a:pt x="4158" y="252"/>
                  </a:lnTo>
                  <a:lnTo>
                    <a:pt x="4164" y="252"/>
                  </a:lnTo>
                  <a:lnTo>
                    <a:pt x="4164" y="252"/>
                  </a:lnTo>
                  <a:lnTo>
                    <a:pt x="4164" y="246"/>
                  </a:lnTo>
                  <a:lnTo>
                    <a:pt x="4164" y="246"/>
                  </a:lnTo>
                  <a:lnTo>
                    <a:pt x="4164" y="240"/>
                  </a:lnTo>
                  <a:lnTo>
                    <a:pt x="4164" y="240"/>
                  </a:lnTo>
                  <a:lnTo>
                    <a:pt x="4164" y="234"/>
                  </a:lnTo>
                  <a:lnTo>
                    <a:pt x="4170" y="234"/>
                  </a:lnTo>
                  <a:lnTo>
                    <a:pt x="4170" y="228"/>
                  </a:lnTo>
                  <a:lnTo>
                    <a:pt x="4170" y="228"/>
                  </a:lnTo>
                  <a:lnTo>
                    <a:pt x="4170" y="222"/>
                  </a:lnTo>
                  <a:lnTo>
                    <a:pt x="4170" y="222"/>
                  </a:lnTo>
                  <a:lnTo>
                    <a:pt x="4170" y="216"/>
                  </a:lnTo>
                  <a:lnTo>
                    <a:pt x="4176" y="216"/>
                  </a:lnTo>
                  <a:lnTo>
                    <a:pt x="4176" y="210"/>
                  </a:lnTo>
                  <a:lnTo>
                    <a:pt x="4176" y="210"/>
                  </a:lnTo>
                  <a:lnTo>
                    <a:pt x="4176" y="204"/>
                  </a:lnTo>
                  <a:lnTo>
                    <a:pt x="4176" y="204"/>
                  </a:lnTo>
                  <a:lnTo>
                    <a:pt x="4176" y="198"/>
                  </a:lnTo>
                  <a:lnTo>
                    <a:pt x="4176" y="198"/>
                  </a:lnTo>
                  <a:lnTo>
                    <a:pt x="4182" y="192"/>
                  </a:lnTo>
                  <a:lnTo>
                    <a:pt x="4182" y="192"/>
                  </a:lnTo>
                  <a:lnTo>
                    <a:pt x="4182" y="186"/>
                  </a:lnTo>
                  <a:lnTo>
                    <a:pt x="4182" y="186"/>
                  </a:lnTo>
                  <a:lnTo>
                    <a:pt x="4182" y="180"/>
                  </a:lnTo>
                  <a:lnTo>
                    <a:pt x="4182" y="180"/>
                  </a:lnTo>
                  <a:lnTo>
                    <a:pt x="4188" y="174"/>
                  </a:lnTo>
                  <a:lnTo>
                    <a:pt x="4188" y="174"/>
                  </a:lnTo>
                  <a:lnTo>
                    <a:pt x="4188" y="168"/>
                  </a:lnTo>
                  <a:lnTo>
                    <a:pt x="4188" y="162"/>
                  </a:lnTo>
                  <a:lnTo>
                    <a:pt x="4188" y="162"/>
                  </a:lnTo>
                  <a:lnTo>
                    <a:pt x="4194" y="156"/>
                  </a:lnTo>
                  <a:lnTo>
                    <a:pt x="4194" y="156"/>
                  </a:lnTo>
                  <a:lnTo>
                    <a:pt x="4194" y="150"/>
                  </a:lnTo>
                  <a:lnTo>
                    <a:pt x="4194" y="150"/>
                  </a:lnTo>
                  <a:lnTo>
                    <a:pt x="4194" y="144"/>
                  </a:lnTo>
                  <a:lnTo>
                    <a:pt x="4194" y="144"/>
                  </a:lnTo>
                  <a:lnTo>
                    <a:pt x="4194" y="138"/>
                  </a:lnTo>
                  <a:lnTo>
                    <a:pt x="4200" y="138"/>
                  </a:lnTo>
                  <a:lnTo>
                    <a:pt x="4200" y="132"/>
                  </a:lnTo>
                  <a:lnTo>
                    <a:pt x="4200" y="126"/>
                  </a:lnTo>
                  <a:lnTo>
                    <a:pt x="4200" y="126"/>
                  </a:lnTo>
                  <a:lnTo>
                    <a:pt x="4200" y="120"/>
                  </a:lnTo>
                  <a:lnTo>
                    <a:pt x="4200" y="120"/>
                  </a:lnTo>
                  <a:lnTo>
                    <a:pt x="4206" y="114"/>
                  </a:lnTo>
                  <a:lnTo>
                    <a:pt x="4206" y="114"/>
                  </a:lnTo>
                  <a:lnTo>
                    <a:pt x="4206" y="108"/>
                  </a:lnTo>
                  <a:lnTo>
                    <a:pt x="4206" y="108"/>
                  </a:lnTo>
                  <a:lnTo>
                    <a:pt x="4206" y="102"/>
                  </a:lnTo>
                  <a:lnTo>
                    <a:pt x="4206" y="96"/>
                  </a:lnTo>
                  <a:lnTo>
                    <a:pt x="4206" y="96"/>
                  </a:lnTo>
                  <a:lnTo>
                    <a:pt x="4212" y="90"/>
                  </a:lnTo>
                  <a:lnTo>
                    <a:pt x="4212" y="90"/>
                  </a:lnTo>
                  <a:lnTo>
                    <a:pt x="4212" y="84"/>
                  </a:lnTo>
                  <a:lnTo>
                    <a:pt x="4212" y="84"/>
                  </a:lnTo>
                  <a:lnTo>
                    <a:pt x="4212" y="78"/>
                  </a:lnTo>
                  <a:lnTo>
                    <a:pt x="4212" y="78"/>
                  </a:lnTo>
                  <a:lnTo>
                    <a:pt x="4218" y="72"/>
                  </a:lnTo>
                  <a:lnTo>
                    <a:pt x="4218" y="72"/>
                  </a:lnTo>
                  <a:lnTo>
                    <a:pt x="4218" y="66"/>
                  </a:lnTo>
                  <a:lnTo>
                    <a:pt x="4218" y="66"/>
                  </a:lnTo>
                  <a:lnTo>
                    <a:pt x="4218" y="66"/>
                  </a:lnTo>
                  <a:lnTo>
                    <a:pt x="4218" y="60"/>
                  </a:lnTo>
                  <a:lnTo>
                    <a:pt x="4218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24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0"/>
                  </a:lnTo>
                  <a:lnTo>
                    <a:pt x="4230" y="66"/>
                  </a:lnTo>
                  <a:lnTo>
                    <a:pt x="4236" y="66"/>
                  </a:lnTo>
                  <a:lnTo>
                    <a:pt x="4236" y="66"/>
                  </a:lnTo>
                  <a:lnTo>
                    <a:pt x="4236" y="72"/>
                  </a:lnTo>
                  <a:lnTo>
                    <a:pt x="4236" y="72"/>
                  </a:lnTo>
                  <a:lnTo>
                    <a:pt x="4236" y="72"/>
                  </a:lnTo>
                  <a:lnTo>
                    <a:pt x="4236" y="72"/>
                  </a:lnTo>
                  <a:lnTo>
                    <a:pt x="4242" y="78"/>
                  </a:lnTo>
                  <a:lnTo>
                    <a:pt x="4242" y="78"/>
                  </a:lnTo>
                  <a:lnTo>
                    <a:pt x="4242" y="78"/>
                  </a:lnTo>
                  <a:lnTo>
                    <a:pt x="4242" y="84"/>
                  </a:lnTo>
                  <a:lnTo>
                    <a:pt x="4242" y="84"/>
                  </a:lnTo>
                  <a:lnTo>
                    <a:pt x="4242" y="84"/>
                  </a:lnTo>
                  <a:lnTo>
                    <a:pt x="4242" y="90"/>
                  </a:lnTo>
                  <a:lnTo>
                    <a:pt x="4248" y="90"/>
                  </a:lnTo>
                  <a:lnTo>
                    <a:pt x="4248" y="90"/>
                  </a:lnTo>
                  <a:lnTo>
                    <a:pt x="4248" y="90"/>
                  </a:lnTo>
                  <a:lnTo>
                    <a:pt x="4248" y="96"/>
                  </a:lnTo>
                  <a:lnTo>
                    <a:pt x="4248" y="96"/>
                  </a:lnTo>
                  <a:lnTo>
                    <a:pt x="4254" y="102"/>
                  </a:lnTo>
                  <a:lnTo>
                    <a:pt x="4254" y="102"/>
                  </a:lnTo>
                  <a:lnTo>
                    <a:pt x="4254" y="102"/>
                  </a:lnTo>
                  <a:lnTo>
                    <a:pt x="4254" y="102"/>
                  </a:lnTo>
                  <a:lnTo>
                    <a:pt x="4254" y="108"/>
                  </a:lnTo>
                  <a:lnTo>
                    <a:pt x="4254" y="108"/>
                  </a:lnTo>
                  <a:lnTo>
                    <a:pt x="4254" y="108"/>
                  </a:lnTo>
                  <a:lnTo>
                    <a:pt x="4260" y="114"/>
                  </a:lnTo>
                  <a:lnTo>
                    <a:pt x="4260" y="114"/>
                  </a:lnTo>
                  <a:lnTo>
                    <a:pt x="4260" y="114"/>
                  </a:lnTo>
                  <a:lnTo>
                    <a:pt x="4260" y="120"/>
                  </a:lnTo>
                  <a:lnTo>
                    <a:pt x="4260" y="120"/>
                  </a:lnTo>
                  <a:lnTo>
                    <a:pt x="4260" y="120"/>
                  </a:lnTo>
                  <a:lnTo>
                    <a:pt x="4266" y="120"/>
                  </a:lnTo>
                  <a:lnTo>
                    <a:pt x="4266" y="126"/>
                  </a:lnTo>
                  <a:lnTo>
                    <a:pt x="4266" y="126"/>
                  </a:lnTo>
                  <a:lnTo>
                    <a:pt x="4266" y="126"/>
                  </a:lnTo>
                  <a:lnTo>
                    <a:pt x="4266" y="132"/>
                  </a:lnTo>
                  <a:lnTo>
                    <a:pt x="4266" y="132"/>
                  </a:lnTo>
                  <a:lnTo>
                    <a:pt x="4266" y="132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2" y="138"/>
                  </a:lnTo>
                  <a:lnTo>
                    <a:pt x="4272" y="144"/>
                  </a:lnTo>
                  <a:lnTo>
                    <a:pt x="4272" y="144"/>
                  </a:lnTo>
                  <a:lnTo>
                    <a:pt x="4278" y="144"/>
                  </a:lnTo>
                  <a:lnTo>
                    <a:pt x="4278" y="150"/>
                  </a:lnTo>
                  <a:lnTo>
                    <a:pt x="4278" y="150"/>
                  </a:lnTo>
                  <a:lnTo>
                    <a:pt x="4278" y="150"/>
                  </a:lnTo>
                  <a:lnTo>
                    <a:pt x="4278" y="156"/>
                  </a:lnTo>
                  <a:lnTo>
                    <a:pt x="4278" y="156"/>
                  </a:lnTo>
                  <a:lnTo>
                    <a:pt x="4278" y="156"/>
                  </a:lnTo>
                  <a:lnTo>
                    <a:pt x="4284" y="156"/>
                  </a:lnTo>
                  <a:lnTo>
                    <a:pt x="4284" y="162"/>
                  </a:lnTo>
                  <a:lnTo>
                    <a:pt x="4284" y="162"/>
                  </a:lnTo>
                  <a:lnTo>
                    <a:pt x="4284" y="162"/>
                  </a:lnTo>
                  <a:lnTo>
                    <a:pt x="4284" y="168"/>
                  </a:lnTo>
                  <a:lnTo>
                    <a:pt x="4284" y="168"/>
                  </a:lnTo>
                  <a:lnTo>
                    <a:pt x="4290" y="168"/>
                  </a:lnTo>
                  <a:lnTo>
                    <a:pt x="4290" y="168"/>
                  </a:lnTo>
                  <a:lnTo>
                    <a:pt x="4290" y="174"/>
                  </a:lnTo>
                  <a:lnTo>
                    <a:pt x="4290" y="174"/>
                  </a:lnTo>
                  <a:lnTo>
                    <a:pt x="4290" y="174"/>
                  </a:lnTo>
                  <a:lnTo>
                    <a:pt x="4290" y="180"/>
                  </a:lnTo>
                  <a:lnTo>
                    <a:pt x="4290" y="180"/>
                  </a:lnTo>
                  <a:lnTo>
                    <a:pt x="4296" y="180"/>
                  </a:lnTo>
                  <a:lnTo>
                    <a:pt x="4296" y="180"/>
                  </a:lnTo>
                  <a:lnTo>
                    <a:pt x="4296" y="186"/>
                  </a:lnTo>
                  <a:lnTo>
                    <a:pt x="4296" y="186"/>
                  </a:lnTo>
                  <a:lnTo>
                    <a:pt x="4296" y="186"/>
                  </a:lnTo>
                  <a:lnTo>
                    <a:pt x="4296" y="186"/>
                  </a:lnTo>
                  <a:lnTo>
                    <a:pt x="4302" y="192"/>
                  </a:lnTo>
                  <a:lnTo>
                    <a:pt x="4302" y="192"/>
                  </a:lnTo>
                  <a:lnTo>
                    <a:pt x="4302" y="192"/>
                  </a:lnTo>
                  <a:lnTo>
                    <a:pt x="4302" y="198"/>
                  </a:lnTo>
                  <a:lnTo>
                    <a:pt x="4302" y="198"/>
                  </a:lnTo>
                  <a:lnTo>
                    <a:pt x="4302" y="198"/>
                  </a:lnTo>
                  <a:lnTo>
                    <a:pt x="4302" y="198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08" y="210"/>
                  </a:lnTo>
                  <a:lnTo>
                    <a:pt x="4308" y="210"/>
                  </a:lnTo>
                  <a:lnTo>
                    <a:pt x="4314" y="210"/>
                  </a:lnTo>
                  <a:lnTo>
                    <a:pt x="4314" y="216"/>
                  </a:lnTo>
                  <a:lnTo>
                    <a:pt x="4314" y="216"/>
                  </a:lnTo>
                  <a:lnTo>
                    <a:pt x="4314" y="216"/>
                  </a:lnTo>
                  <a:lnTo>
                    <a:pt x="4314" y="216"/>
                  </a:lnTo>
                  <a:lnTo>
                    <a:pt x="4314" y="222"/>
                  </a:lnTo>
                  <a:lnTo>
                    <a:pt x="4320" y="222"/>
                  </a:lnTo>
                  <a:lnTo>
                    <a:pt x="4320" y="222"/>
                  </a:lnTo>
                  <a:lnTo>
                    <a:pt x="4320" y="222"/>
                  </a:lnTo>
                  <a:lnTo>
                    <a:pt x="4320" y="228"/>
                  </a:lnTo>
                  <a:lnTo>
                    <a:pt x="4320" y="228"/>
                  </a:lnTo>
                  <a:lnTo>
                    <a:pt x="4320" y="228"/>
                  </a:lnTo>
                  <a:lnTo>
                    <a:pt x="4320" y="228"/>
                  </a:lnTo>
                  <a:lnTo>
                    <a:pt x="4326" y="234"/>
                  </a:lnTo>
                  <a:lnTo>
                    <a:pt x="4326" y="234"/>
                  </a:lnTo>
                  <a:lnTo>
                    <a:pt x="4326" y="234"/>
                  </a:lnTo>
                  <a:lnTo>
                    <a:pt x="4326" y="234"/>
                  </a:lnTo>
                  <a:lnTo>
                    <a:pt x="4326" y="240"/>
                  </a:lnTo>
                  <a:lnTo>
                    <a:pt x="4326" y="240"/>
                  </a:lnTo>
                  <a:lnTo>
                    <a:pt x="4332" y="240"/>
                  </a:lnTo>
                  <a:lnTo>
                    <a:pt x="4332" y="240"/>
                  </a:lnTo>
                  <a:lnTo>
                    <a:pt x="4332" y="246"/>
                  </a:lnTo>
                  <a:lnTo>
                    <a:pt x="4332" y="246"/>
                  </a:lnTo>
                  <a:lnTo>
                    <a:pt x="4332" y="246"/>
                  </a:lnTo>
                  <a:lnTo>
                    <a:pt x="4332" y="246"/>
                  </a:lnTo>
                  <a:lnTo>
                    <a:pt x="4332" y="252"/>
                  </a:lnTo>
                  <a:lnTo>
                    <a:pt x="4338" y="252"/>
                  </a:lnTo>
                  <a:lnTo>
                    <a:pt x="4338" y="252"/>
                  </a:lnTo>
                  <a:lnTo>
                    <a:pt x="4338" y="252"/>
                  </a:lnTo>
                  <a:lnTo>
                    <a:pt x="4338" y="258"/>
                  </a:lnTo>
                  <a:lnTo>
                    <a:pt x="4338" y="258"/>
                  </a:lnTo>
                  <a:lnTo>
                    <a:pt x="4338" y="258"/>
                  </a:lnTo>
                  <a:lnTo>
                    <a:pt x="4344" y="258"/>
                  </a:lnTo>
                  <a:lnTo>
                    <a:pt x="4344" y="264"/>
                  </a:lnTo>
                  <a:lnTo>
                    <a:pt x="4344" y="264"/>
                  </a:lnTo>
                  <a:lnTo>
                    <a:pt x="4344" y="264"/>
                  </a:lnTo>
                  <a:lnTo>
                    <a:pt x="4344" y="264"/>
                  </a:lnTo>
                  <a:lnTo>
                    <a:pt x="4344" y="270"/>
                  </a:lnTo>
                  <a:lnTo>
                    <a:pt x="4344" y="270"/>
                  </a:lnTo>
                  <a:lnTo>
                    <a:pt x="4350" y="270"/>
                  </a:lnTo>
                  <a:lnTo>
                    <a:pt x="4350" y="270"/>
                  </a:lnTo>
                  <a:lnTo>
                    <a:pt x="4350" y="276"/>
                  </a:lnTo>
                  <a:lnTo>
                    <a:pt x="4350" y="276"/>
                  </a:lnTo>
                  <a:lnTo>
                    <a:pt x="4350" y="276"/>
                  </a:lnTo>
                  <a:lnTo>
                    <a:pt x="4350" y="276"/>
                  </a:lnTo>
                  <a:lnTo>
                    <a:pt x="4356" y="282"/>
                  </a:lnTo>
                  <a:lnTo>
                    <a:pt x="4356" y="282"/>
                  </a:lnTo>
                  <a:lnTo>
                    <a:pt x="4356" y="282"/>
                  </a:lnTo>
                  <a:lnTo>
                    <a:pt x="4356" y="282"/>
                  </a:lnTo>
                  <a:lnTo>
                    <a:pt x="4356" y="288"/>
                  </a:lnTo>
                  <a:lnTo>
                    <a:pt x="4356" y="288"/>
                  </a:lnTo>
                  <a:lnTo>
                    <a:pt x="4356" y="288"/>
                  </a:lnTo>
                  <a:lnTo>
                    <a:pt x="4362" y="288"/>
                  </a:lnTo>
                  <a:lnTo>
                    <a:pt x="4362" y="294"/>
                  </a:lnTo>
                  <a:lnTo>
                    <a:pt x="4362" y="294"/>
                  </a:lnTo>
                  <a:lnTo>
                    <a:pt x="4362" y="294"/>
                  </a:lnTo>
                  <a:lnTo>
                    <a:pt x="4362" y="294"/>
                  </a:lnTo>
                  <a:lnTo>
                    <a:pt x="4362" y="300"/>
                  </a:lnTo>
                  <a:lnTo>
                    <a:pt x="4368" y="300"/>
                  </a:lnTo>
                  <a:lnTo>
                    <a:pt x="4368" y="300"/>
                  </a:lnTo>
                  <a:lnTo>
                    <a:pt x="4368" y="300"/>
                  </a:lnTo>
                  <a:lnTo>
                    <a:pt x="4368" y="306"/>
                  </a:lnTo>
                  <a:lnTo>
                    <a:pt x="4368" y="306"/>
                  </a:lnTo>
                  <a:lnTo>
                    <a:pt x="4368" y="306"/>
                  </a:lnTo>
                  <a:lnTo>
                    <a:pt x="4368" y="306"/>
                  </a:lnTo>
                  <a:lnTo>
                    <a:pt x="4374" y="306"/>
                  </a:lnTo>
                  <a:lnTo>
                    <a:pt x="4374" y="312"/>
                  </a:lnTo>
                  <a:lnTo>
                    <a:pt x="4374" y="312"/>
                  </a:lnTo>
                  <a:lnTo>
                    <a:pt x="4374" y="312"/>
                  </a:lnTo>
                  <a:lnTo>
                    <a:pt x="4374" y="312"/>
                  </a:lnTo>
                  <a:lnTo>
                    <a:pt x="4374" y="318"/>
                  </a:lnTo>
                  <a:lnTo>
                    <a:pt x="4380" y="318"/>
                  </a:lnTo>
                  <a:lnTo>
                    <a:pt x="4380" y="318"/>
                  </a:lnTo>
                  <a:lnTo>
                    <a:pt x="4380" y="318"/>
                  </a:lnTo>
                  <a:lnTo>
                    <a:pt x="4380" y="324"/>
                  </a:lnTo>
                  <a:lnTo>
                    <a:pt x="4380" y="324"/>
                  </a:lnTo>
                  <a:lnTo>
                    <a:pt x="4386" y="324"/>
                  </a:lnTo>
                  <a:lnTo>
                    <a:pt x="4386" y="324"/>
                  </a:lnTo>
                  <a:lnTo>
                    <a:pt x="4386" y="330"/>
                  </a:lnTo>
                  <a:lnTo>
                    <a:pt x="4386" y="330"/>
                  </a:lnTo>
                  <a:lnTo>
                    <a:pt x="4386" y="330"/>
                  </a:lnTo>
                  <a:lnTo>
                    <a:pt x="4386" y="330"/>
                  </a:lnTo>
                  <a:lnTo>
                    <a:pt x="4386" y="336"/>
                  </a:lnTo>
                  <a:lnTo>
                    <a:pt x="4392" y="336"/>
                  </a:lnTo>
                  <a:lnTo>
                    <a:pt x="4392" y="336"/>
                  </a:lnTo>
                  <a:lnTo>
                    <a:pt x="4392" y="336"/>
                  </a:lnTo>
                  <a:lnTo>
                    <a:pt x="4392" y="336"/>
                  </a:lnTo>
                  <a:lnTo>
                    <a:pt x="4392" y="342"/>
                  </a:lnTo>
                  <a:lnTo>
                    <a:pt x="4392" y="342"/>
                  </a:lnTo>
                  <a:lnTo>
                    <a:pt x="4398" y="342"/>
                  </a:lnTo>
                  <a:lnTo>
                    <a:pt x="4398" y="342"/>
                  </a:lnTo>
                  <a:lnTo>
                    <a:pt x="4398" y="342"/>
                  </a:lnTo>
                  <a:lnTo>
                    <a:pt x="4398" y="348"/>
                  </a:lnTo>
                  <a:lnTo>
                    <a:pt x="4398" y="348"/>
                  </a:lnTo>
                  <a:lnTo>
                    <a:pt x="4398" y="348"/>
                  </a:lnTo>
                  <a:lnTo>
                    <a:pt x="4398" y="348"/>
                  </a:lnTo>
                  <a:lnTo>
                    <a:pt x="4404" y="348"/>
                  </a:lnTo>
                  <a:lnTo>
                    <a:pt x="4404" y="354"/>
                  </a:lnTo>
                  <a:lnTo>
                    <a:pt x="4404" y="354"/>
                  </a:lnTo>
                  <a:lnTo>
                    <a:pt x="4404" y="354"/>
                  </a:lnTo>
                  <a:lnTo>
                    <a:pt x="4404" y="354"/>
                  </a:lnTo>
                  <a:lnTo>
                    <a:pt x="4404" y="360"/>
                  </a:lnTo>
                  <a:lnTo>
                    <a:pt x="4410" y="360"/>
                  </a:lnTo>
                  <a:lnTo>
                    <a:pt x="4410" y="360"/>
                  </a:lnTo>
                  <a:lnTo>
                    <a:pt x="4410" y="360"/>
                  </a:lnTo>
                  <a:lnTo>
                    <a:pt x="4410" y="360"/>
                  </a:lnTo>
                  <a:lnTo>
                    <a:pt x="4410" y="360"/>
                  </a:lnTo>
                  <a:lnTo>
                    <a:pt x="4410" y="366"/>
                  </a:lnTo>
                  <a:lnTo>
                    <a:pt x="4410" y="366"/>
                  </a:lnTo>
                  <a:lnTo>
                    <a:pt x="4416" y="366"/>
                  </a:lnTo>
                  <a:lnTo>
                    <a:pt x="4416" y="366"/>
                  </a:lnTo>
                  <a:lnTo>
                    <a:pt x="4416" y="366"/>
                  </a:lnTo>
                  <a:lnTo>
                    <a:pt x="4416" y="372"/>
                  </a:lnTo>
                  <a:lnTo>
                    <a:pt x="4416" y="372"/>
                  </a:lnTo>
                  <a:lnTo>
                    <a:pt x="4416" y="372"/>
                  </a:lnTo>
                  <a:lnTo>
                    <a:pt x="4422" y="372"/>
                  </a:lnTo>
                  <a:lnTo>
                    <a:pt x="4422" y="372"/>
                  </a:lnTo>
                  <a:lnTo>
                    <a:pt x="4422" y="378"/>
                  </a:lnTo>
                  <a:lnTo>
                    <a:pt x="4422" y="378"/>
                  </a:lnTo>
                  <a:lnTo>
                    <a:pt x="4422" y="378"/>
                  </a:lnTo>
                  <a:lnTo>
                    <a:pt x="4422" y="378"/>
                  </a:lnTo>
                  <a:lnTo>
                    <a:pt x="4422" y="378"/>
                  </a:lnTo>
                  <a:lnTo>
                    <a:pt x="4428" y="378"/>
                  </a:lnTo>
                  <a:lnTo>
                    <a:pt x="4428" y="384"/>
                  </a:lnTo>
                  <a:lnTo>
                    <a:pt x="4428" y="384"/>
                  </a:lnTo>
                  <a:lnTo>
                    <a:pt x="4428" y="384"/>
                  </a:lnTo>
                  <a:lnTo>
                    <a:pt x="4428" y="384"/>
                  </a:lnTo>
                  <a:lnTo>
                    <a:pt x="4428" y="384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0"/>
                  </a:lnTo>
                  <a:lnTo>
                    <a:pt x="4434" y="396"/>
                  </a:lnTo>
                  <a:lnTo>
                    <a:pt x="4440" y="396"/>
                  </a:lnTo>
                  <a:lnTo>
                    <a:pt x="4440" y="396"/>
                  </a:lnTo>
                  <a:lnTo>
                    <a:pt x="4440" y="396"/>
                  </a:lnTo>
                  <a:lnTo>
                    <a:pt x="4440" y="396"/>
                  </a:lnTo>
                  <a:lnTo>
                    <a:pt x="4440" y="402"/>
                  </a:lnTo>
                  <a:lnTo>
                    <a:pt x="4440" y="402"/>
                  </a:lnTo>
                  <a:lnTo>
                    <a:pt x="4446" y="402"/>
                  </a:lnTo>
                  <a:lnTo>
                    <a:pt x="4446" y="402"/>
                  </a:lnTo>
                  <a:lnTo>
                    <a:pt x="4446" y="402"/>
                  </a:lnTo>
                  <a:lnTo>
                    <a:pt x="4446" y="402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46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08"/>
                  </a:lnTo>
                  <a:lnTo>
                    <a:pt x="4452" y="414"/>
                  </a:lnTo>
                  <a:lnTo>
                    <a:pt x="4452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58" y="414"/>
                  </a:lnTo>
                  <a:lnTo>
                    <a:pt x="4464" y="414"/>
                  </a:lnTo>
                  <a:lnTo>
                    <a:pt x="4464" y="414"/>
                  </a:lnTo>
                  <a:lnTo>
                    <a:pt x="4464" y="414"/>
                  </a:lnTo>
                  <a:lnTo>
                    <a:pt x="4464" y="414"/>
                  </a:lnTo>
                  <a:lnTo>
                    <a:pt x="4464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14"/>
                  </a:lnTo>
                  <a:lnTo>
                    <a:pt x="4470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8"/>
                  </a:lnTo>
                  <a:lnTo>
                    <a:pt x="4476" y="402"/>
                  </a:lnTo>
                  <a:lnTo>
                    <a:pt x="4476" y="402"/>
                  </a:lnTo>
                  <a:lnTo>
                    <a:pt x="4482" y="402"/>
                  </a:lnTo>
                  <a:lnTo>
                    <a:pt x="4482" y="402"/>
                  </a:lnTo>
                  <a:lnTo>
                    <a:pt x="4482" y="402"/>
                  </a:lnTo>
                  <a:lnTo>
                    <a:pt x="4482" y="396"/>
                  </a:lnTo>
                  <a:lnTo>
                    <a:pt x="4482" y="396"/>
                  </a:lnTo>
                  <a:lnTo>
                    <a:pt x="4482" y="396"/>
                  </a:lnTo>
                  <a:lnTo>
                    <a:pt x="4482" y="396"/>
                  </a:lnTo>
                  <a:lnTo>
                    <a:pt x="4488" y="396"/>
                  </a:lnTo>
                  <a:lnTo>
                    <a:pt x="4488" y="390"/>
                  </a:lnTo>
                  <a:lnTo>
                    <a:pt x="4488" y="390"/>
                  </a:lnTo>
                  <a:lnTo>
                    <a:pt x="4488" y="390"/>
                  </a:lnTo>
                  <a:lnTo>
                    <a:pt x="4488" y="390"/>
                  </a:lnTo>
                  <a:lnTo>
                    <a:pt x="4488" y="384"/>
                  </a:lnTo>
                  <a:lnTo>
                    <a:pt x="4494" y="384"/>
                  </a:lnTo>
                  <a:lnTo>
                    <a:pt x="4494" y="384"/>
                  </a:lnTo>
                  <a:lnTo>
                    <a:pt x="4494" y="384"/>
                  </a:lnTo>
                  <a:lnTo>
                    <a:pt x="4494" y="384"/>
                  </a:lnTo>
                  <a:lnTo>
                    <a:pt x="4494" y="378"/>
                  </a:lnTo>
                  <a:lnTo>
                    <a:pt x="4494" y="378"/>
                  </a:lnTo>
                  <a:lnTo>
                    <a:pt x="4494" y="378"/>
                  </a:lnTo>
                  <a:lnTo>
                    <a:pt x="4500" y="378"/>
                  </a:lnTo>
                  <a:lnTo>
                    <a:pt x="4500" y="372"/>
                  </a:lnTo>
                  <a:lnTo>
                    <a:pt x="4500" y="372"/>
                  </a:lnTo>
                  <a:lnTo>
                    <a:pt x="4500" y="372"/>
                  </a:lnTo>
                  <a:lnTo>
                    <a:pt x="4500" y="372"/>
                  </a:lnTo>
                  <a:lnTo>
                    <a:pt x="4500" y="366"/>
                  </a:lnTo>
                  <a:lnTo>
                    <a:pt x="4506" y="366"/>
                  </a:lnTo>
                  <a:lnTo>
                    <a:pt x="4506" y="366"/>
                  </a:lnTo>
                  <a:lnTo>
                    <a:pt x="4506" y="366"/>
                  </a:lnTo>
                  <a:lnTo>
                    <a:pt x="4506" y="366"/>
                  </a:lnTo>
                  <a:lnTo>
                    <a:pt x="4506" y="360"/>
                  </a:lnTo>
                  <a:lnTo>
                    <a:pt x="4506" y="360"/>
                  </a:lnTo>
                  <a:lnTo>
                    <a:pt x="4506" y="360"/>
                  </a:lnTo>
                  <a:lnTo>
                    <a:pt x="4512" y="360"/>
                  </a:lnTo>
                  <a:lnTo>
                    <a:pt x="4512" y="354"/>
                  </a:lnTo>
                  <a:lnTo>
                    <a:pt x="4512" y="354"/>
                  </a:lnTo>
                  <a:lnTo>
                    <a:pt x="4512" y="354"/>
                  </a:lnTo>
                  <a:lnTo>
                    <a:pt x="4512" y="354"/>
                  </a:lnTo>
                  <a:lnTo>
                    <a:pt x="4512" y="348"/>
                  </a:lnTo>
                  <a:lnTo>
                    <a:pt x="4518" y="348"/>
                  </a:lnTo>
                  <a:lnTo>
                    <a:pt x="4518" y="348"/>
                  </a:lnTo>
                  <a:lnTo>
                    <a:pt x="4518" y="348"/>
                  </a:lnTo>
                  <a:lnTo>
                    <a:pt x="4518" y="342"/>
                  </a:lnTo>
                  <a:lnTo>
                    <a:pt x="4518" y="342"/>
                  </a:lnTo>
                  <a:lnTo>
                    <a:pt x="4518" y="342"/>
                  </a:lnTo>
                  <a:lnTo>
                    <a:pt x="4518" y="342"/>
                  </a:lnTo>
                  <a:lnTo>
                    <a:pt x="4524" y="336"/>
                  </a:lnTo>
                  <a:lnTo>
                    <a:pt x="4524" y="336"/>
                  </a:lnTo>
                  <a:lnTo>
                    <a:pt x="4524" y="336"/>
                  </a:lnTo>
                  <a:lnTo>
                    <a:pt x="4524" y="336"/>
                  </a:lnTo>
                  <a:lnTo>
                    <a:pt x="4524" y="330"/>
                  </a:lnTo>
                  <a:lnTo>
                    <a:pt x="4524" y="330"/>
                  </a:lnTo>
                  <a:lnTo>
                    <a:pt x="4530" y="330"/>
                  </a:lnTo>
                  <a:lnTo>
                    <a:pt x="4530" y="330"/>
                  </a:lnTo>
                  <a:lnTo>
                    <a:pt x="4530" y="324"/>
                  </a:lnTo>
                  <a:lnTo>
                    <a:pt x="4530" y="324"/>
                  </a:lnTo>
                  <a:lnTo>
                    <a:pt x="4530" y="324"/>
                  </a:lnTo>
                  <a:lnTo>
                    <a:pt x="4530" y="324"/>
                  </a:lnTo>
                  <a:lnTo>
                    <a:pt x="4530" y="318"/>
                  </a:lnTo>
                  <a:lnTo>
                    <a:pt x="4536" y="318"/>
                  </a:lnTo>
                  <a:lnTo>
                    <a:pt x="4536" y="318"/>
                  </a:lnTo>
                  <a:lnTo>
                    <a:pt x="4536" y="312"/>
                  </a:lnTo>
                  <a:lnTo>
                    <a:pt x="4536" y="312"/>
                  </a:lnTo>
                  <a:lnTo>
                    <a:pt x="4536" y="312"/>
                  </a:lnTo>
                  <a:lnTo>
                    <a:pt x="4536" y="312"/>
                  </a:lnTo>
                  <a:lnTo>
                    <a:pt x="4542" y="306"/>
                  </a:lnTo>
                  <a:lnTo>
                    <a:pt x="4542" y="306"/>
                  </a:lnTo>
                  <a:lnTo>
                    <a:pt x="4542" y="306"/>
                  </a:lnTo>
                  <a:lnTo>
                    <a:pt x="4542" y="306"/>
                  </a:lnTo>
                  <a:lnTo>
                    <a:pt x="4542" y="300"/>
                  </a:lnTo>
                  <a:lnTo>
                    <a:pt x="4542" y="300"/>
                  </a:lnTo>
                  <a:lnTo>
                    <a:pt x="4548" y="294"/>
                  </a:lnTo>
                  <a:lnTo>
                    <a:pt x="4548" y="294"/>
                  </a:lnTo>
                  <a:lnTo>
                    <a:pt x="4548" y="294"/>
                  </a:lnTo>
                  <a:lnTo>
                    <a:pt x="4548" y="294"/>
                  </a:lnTo>
                  <a:lnTo>
                    <a:pt x="4548" y="288"/>
                  </a:lnTo>
                  <a:lnTo>
                    <a:pt x="4548" y="288"/>
                  </a:lnTo>
                  <a:lnTo>
                    <a:pt x="4554" y="288"/>
                  </a:lnTo>
                  <a:lnTo>
                    <a:pt x="4554" y="282"/>
                  </a:lnTo>
                  <a:lnTo>
                    <a:pt x="4554" y="282"/>
                  </a:lnTo>
                  <a:lnTo>
                    <a:pt x="4554" y="282"/>
                  </a:lnTo>
                  <a:lnTo>
                    <a:pt x="4554" y="282"/>
                  </a:lnTo>
                  <a:lnTo>
                    <a:pt x="4554" y="276"/>
                  </a:lnTo>
                  <a:lnTo>
                    <a:pt x="4560" y="276"/>
                  </a:lnTo>
                  <a:lnTo>
                    <a:pt x="4560" y="276"/>
                  </a:lnTo>
                  <a:lnTo>
                    <a:pt x="4560" y="270"/>
                  </a:lnTo>
                  <a:lnTo>
                    <a:pt x="4560" y="270"/>
                  </a:lnTo>
                  <a:lnTo>
                    <a:pt x="4560" y="270"/>
                  </a:lnTo>
                  <a:lnTo>
                    <a:pt x="4560" y="264"/>
                  </a:lnTo>
                  <a:lnTo>
                    <a:pt x="4560" y="264"/>
                  </a:lnTo>
                  <a:lnTo>
                    <a:pt x="4566" y="264"/>
                  </a:lnTo>
                  <a:lnTo>
                    <a:pt x="4566" y="264"/>
                  </a:lnTo>
                  <a:lnTo>
                    <a:pt x="4566" y="258"/>
                  </a:lnTo>
                  <a:lnTo>
                    <a:pt x="4566" y="258"/>
                  </a:lnTo>
                  <a:lnTo>
                    <a:pt x="4566" y="258"/>
                  </a:lnTo>
                  <a:lnTo>
                    <a:pt x="4566" y="252"/>
                  </a:lnTo>
                  <a:lnTo>
                    <a:pt x="4572" y="252"/>
                  </a:lnTo>
                  <a:lnTo>
                    <a:pt x="4572" y="252"/>
                  </a:lnTo>
                  <a:lnTo>
                    <a:pt x="4572" y="246"/>
                  </a:lnTo>
                  <a:lnTo>
                    <a:pt x="4572" y="246"/>
                  </a:lnTo>
                  <a:lnTo>
                    <a:pt x="4572" y="246"/>
                  </a:lnTo>
                  <a:lnTo>
                    <a:pt x="4572" y="240"/>
                  </a:lnTo>
                  <a:lnTo>
                    <a:pt x="4572" y="240"/>
                  </a:lnTo>
                  <a:lnTo>
                    <a:pt x="4578" y="240"/>
                  </a:lnTo>
                  <a:lnTo>
                    <a:pt x="4578" y="240"/>
                  </a:lnTo>
                  <a:lnTo>
                    <a:pt x="4578" y="234"/>
                  </a:lnTo>
                  <a:lnTo>
                    <a:pt x="4578" y="234"/>
                  </a:lnTo>
                  <a:lnTo>
                    <a:pt x="4578" y="234"/>
                  </a:lnTo>
                  <a:lnTo>
                    <a:pt x="4578" y="228"/>
                  </a:lnTo>
                  <a:lnTo>
                    <a:pt x="4584" y="228"/>
                  </a:lnTo>
                  <a:lnTo>
                    <a:pt x="4584" y="228"/>
                  </a:lnTo>
                  <a:lnTo>
                    <a:pt x="4584" y="222"/>
                  </a:lnTo>
                  <a:lnTo>
                    <a:pt x="4584" y="222"/>
                  </a:lnTo>
                  <a:lnTo>
                    <a:pt x="4584" y="222"/>
                  </a:lnTo>
                  <a:lnTo>
                    <a:pt x="4584" y="216"/>
                  </a:lnTo>
                  <a:lnTo>
                    <a:pt x="4584" y="216"/>
                  </a:lnTo>
                  <a:lnTo>
                    <a:pt x="4590" y="216"/>
                  </a:lnTo>
                  <a:lnTo>
                    <a:pt x="4590" y="210"/>
                  </a:lnTo>
                  <a:lnTo>
                    <a:pt x="4590" y="210"/>
                  </a:lnTo>
                  <a:lnTo>
                    <a:pt x="4590" y="210"/>
                  </a:lnTo>
                  <a:lnTo>
                    <a:pt x="4590" y="204"/>
                  </a:lnTo>
                  <a:lnTo>
                    <a:pt x="4590" y="204"/>
                  </a:lnTo>
                  <a:lnTo>
                    <a:pt x="4596" y="204"/>
                  </a:lnTo>
                  <a:lnTo>
                    <a:pt x="4596" y="198"/>
                  </a:lnTo>
                  <a:lnTo>
                    <a:pt x="4596" y="198"/>
                  </a:lnTo>
                  <a:lnTo>
                    <a:pt x="4596" y="198"/>
                  </a:lnTo>
                  <a:lnTo>
                    <a:pt x="4596" y="192"/>
                  </a:lnTo>
                  <a:lnTo>
                    <a:pt x="4596" y="192"/>
                  </a:lnTo>
                  <a:lnTo>
                    <a:pt x="4596" y="192"/>
                  </a:lnTo>
                  <a:lnTo>
                    <a:pt x="4602" y="186"/>
                  </a:lnTo>
                  <a:lnTo>
                    <a:pt x="4602" y="186"/>
                  </a:lnTo>
                  <a:lnTo>
                    <a:pt x="4602" y="186"/>
                  </a:lnTo>
                  <a:lnTo>
                    <a:pt x="4602" y="186"/>
                  </a:lnTo>
                  <a:lnTo>
                    <a:pt x="4602" y="180"/>
                  </a:lnTo>
                  <a:lnTo>
                    <a:pt x="4602" y="180"/>
                  </a:lnTo>
                  <a:lnTo>
                    <a:pt x="4608" y="180"/>
                  </a:lnTo>
                  <a:lnTo>
                    <a:pt x="4608" y="174"/>
                  </a:lnTo>
                  <a:lnTo>
                    <a:pt x="4608" y="174"/>
                  </a:lnTo>
                  <a:lnTo>
                    <a:pt x="4608" y="174"/>
                  </a:lnTo>
                  <a:lnTo>
                    <a:pt x="4608" y="168"/>
                  </a:lnTo>
                  <a:lnTo>
                    <a:pt x="4608" y="168"/>
                  </a:lnTo>
                  <a:lnTo>
                    <a:pt x="4608" y="168"/>
                  </a:lnTo>
                  <a:lnTo>
                    <a:pt x="4614" y="162"/>
                  </a:lnTo>
                  <a:lnTo>
                    <a:pt x="4614" y="162"/>
                  </a:lnTo>
                  <a:lnTo>
                    <a:pt x="4614" y="162"/>
                  </a:lnTo>
                  <a:lnTo>
                    <a:pt x="4614" y="156"/>
                  </a:lnTo>
                  <a:lnTo>
                    <a:pt x="4614" y="156"/>
                  </a:lnTo>
                  <a:lnTo>
                    <a:pt x="4614" y="156"/>
                  </a:lnTo>
                  <a:lnTo>
                    <a:pt x="4620" y="150"/>
                  </a:lnTo>
                  <a:lnTo>
                    <a:pt x="4620" y="150"/>
                  </a:lnTo>
                  <a:lnTo>
                    <a:pt x="4620" y="150"/>
                  </a:lnTo>
                  <a:lnTo>
                    <a:pt x="4620" y="144"/>
                  </a:lnTo>
                  <a:lnTo>
                    <a:pt x="4620" y="144"/>
                  </a:lnTo>
                  <a:lnTo>
                    <a:pt x="4620" y="144"/>
                  </a:lnTo>
                  <a:lnTo>
                    <a:pt x="4626" y="138"/>
                  </a:lnTo>
                  <a:lnTo>
                    <a:pt x="4626" y="138"/>
                  </a:lnTo>
                  <a:lnTo>
                    <a:pt x="4626" y="132"/>
                  </a:lnTo>
                  <a:lnTo>
                    <a:pt x="4626" y="132"/>
                  </a:lnTo>
                  <a:lnTo>
                    <a:pt x="4626" y="132"/>
                  </a:lnTo>
                  <a:lnTo>
                    <a:pt x="4626" y="126"/>
                  </a:lnTo>
                  <a:lnTo>
                    <a:pt x="4626" y="126"/>
                  </a:lnTo>
                  <a:lnTo>
                    <a:pt x="4632" y="126"/>
                  </a:lnTo>
                  <a:lnTo>
                    <a:pt x="4632" y="120"/>
                  </a:lnTo>
                  <a:lnTo>
                    <a:pt x="4632" y="120"/>
                  </a:lnTo>
                  <a:lnTo>
                    <a:pt x="4632" y="120"/>
                  </a:lnTo>
                  <a:lnTo>
                    <a:pt x="4632" y="114"/>
                  </a:lnTo>
                  <a:lnTo>
                    <a:pt x="4632" y="114"/>
                  </a:lnTo>
                  <a:lnTo>
                    <a:pt x="4638" y="114"/>
                  </a:lnTo>
                  <a:lnTo>
                    <a:pt x="4638" y="108"/>
                  </a:lnTo>
                  <a:lnTo>
                    <a:pt x="4638" y="108"/>
                  </a:lnTo>
                  <a:lnTo>
                    <a:pt x="4638" y="102"/>
                  </a:lnTo>
                  <a:lnTo>
                    <a:pt x="4638" y="102"/>
                  </a:lnTo>
                  <a:lnTo>
                    <a:pt x="4638" y="102"/>
                  </a:lnTo>
                  <a:lnTo>
                    <a:pt x="4638" y="96"/>
                  </a:lnTo>
                  <a:lnTo>
                    <a:pt x="4644" y="96"/>
                  </a:lnTo>
                  <a:lnTo>
                    <a:pt x="4644" y="96"/>
                  </a:lnTo>
                  <a:lnTo>
                    <a:pt x="4644" y="90"/>
                  </a:lnTo>
                  <a:lnTo>
                    <a:pt x="4644" y="90"/>
                  </a:lnTo>
                  <a:lnTo>
                    <a:pt x="4644" y="90"/>
                  </a:lnTo>
                  <a:lnTo>
                    <a:pt x="4644" y="84"/>
                  </a:lnTo>
                  <a:lnTo>
                    <a:pt x="4650" y="84"/>
                  </a:lnTo>
                  <a:lnTo>
                    <a:pt x="4650" y="78"/>
                  </a:lnTo>
                  <a:lnTo>
                    <a:pt x="4650" y="78"/>
                  </a:lnTo>
                  <a:lnTo>
                    <a:pt x="4650" y="78"/>
                  </a:lnTo>
                  <a:lnTo>
                    <a:pt x="4650" y="72"/>
                  </a:lnTo>
                  <a:lnTo>
                    <a:pt x="4650" y="72"/>
                  </a:lnTo>
                  <a:lnTo>
                    <a:pt x="4650" y="72"/>
                  </a:lnTo>
                  <a:lnTo>
                    <a:pt x="4656" y="66"/>
                  </a:lnTo>
                  <a:lnTo>
                    <a:pt x="4656" y="66"/>
                  </a:lnTo>
                  <a:lnTo>
                    <a:pt x="4656" y="60"/>
                  </a:lnTo>
                  <a:lnTo>
                    <a:pt x="4656" y="60"/>
                  </a:lnTo>
                  <a:lnTo>
                    <a:pt x="4656" y="60"/>
                  </a:lnTo>
                  <a:lnTo>
                    <a:pt x="4656" y="54"/>
                  </a:lnTo>
                  <a:lnTo>
                    <a:pt x="4662" y="54"/>
                  </a:lnTo>
                  <a:lnTo>
                    <a:pt x="4662" y="54"/>
                  </a:lnTo>
                  <a:lnTo>
                    <a:pt x="4662" y="48"/>
                  </a:lnTo>
                  <a:lnTo>
                    <a:pt x="4662" y="48"/>
                  </a:lnTo>
                  <a:lnTo>
                    <a:pt x="4662" y="42"/>
                  </a:lnTo>
                  <a:lnTo>
                    <a:pt x="4662" y="42"/>
                  </a:lnTo>
                  <a:lnTo>
                    <a:pt x="4662" y="42"/>
                  </a:lnTo>
                  <a:lnTo>
                    <a:pt x="4668" y="36"/>
                  </a:lnTo>
                  <a:lnTo>
                    <a:pt x="4668" y="36"/>
                  </a:lnTo>
                  <a:lnTo>
                    <a:pt x="4668" y="30"/>
                  </a:lnTo>
                  <a:lnTo>
                    <a:pt x="4668" y="30"/>
                  </a:lnTo>
                  <a:lnTo>
                    <a:pt x="4668" y="30"/>
                  </a:lnTo>
                  <a:lnTo>
                    <a:pt x="4668" y="24"/>
                  </a:lnTo>
                  <a:lnTo>
                    <a:pt x="4674" y="24"/>
                  </a:lnTo>
                  <a:lnTo>
                    <a:pt x="4674" y="24"/>
                  </a:lnTo>
                  <a:lnTo>
                    <a:pt x="4674" y="18"/>
                  </a:lnTo>
                  <a:lnTo>
                    <a:pt x="4674" y="18"/>
                  </a:lnTo>
                  <a:lnTo>
                    <a:pt x="4674" y="12"/>
                  </a:lnTo>
                  <a:lnTo>
                    <a:pt x="4674" y="1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09" name="Rectangle 60"/>
            <p:cNvSpPr>
              <a:spLocks noChangeArrowheads="1"/>
            </p:cNvSpPr>
            <p:nvPr/>
          </p:nvSpPr>
          <p:spPr bwMode="auto">
            <a:xfrm>
              <a:off x="1263" y="2009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10" name="Freeform 61"/>
            <p:cNvSpPr>
              <a:spLocks/>
            </p:cNvSpPr>
            <p:nvPr/>
          </p:nvSpPr>
          <p:spPr bwMode="auto">
            <a:xfrm>
              <a:off x="615" y="875"/>
              <a:ext cx="4674" cy="774"/>
            </a:xfrm>
            <a:custGeom>
              <a:avLst/>
              <a:gdLst>
                <a:gd name="T0" fmla="*/ 72 w 4674"/>
                <a:gd name="T1" fmla="*/ 516 h 774"/>
                <a:gd name="T2" fmla="*/ 144 w 4674"/>
                <a:gd name="T3" fmla="*/ 486 h 774"/>
                <a:gd name="T4" fmla="*/ 216 w 4674"/>
                <a:gd name="T5" fmla="*/ 444 h 774"/>
                <a:gd name="T6" fmla="*/ 294 w 4674"/>
                <a:gd name="T7" fmla="*/ 432 h 774"/>
                <a:gd name="T8" fmla="*/ 366 w 4674"/>
                <a:gd name="T9" fmla="*/ 402 h 774"/>
                <a:gd name="T10" fmla="*/ 438 w 4674"/>
                <a:gd name="T11" fmla="*/ 354 h 774"/>
                <a:gd name="T12" fmla="*/ 516 w 4674"/>
                <a:gd name="T13" fmla="*/ 234 h 774"/>
                <a:gd name="T14" fmla="*/ 588 w 4674"/>
                <a:gd name="T15" fmla="*/ 108 h 774"/>
                <a:gd name="T16" fmla="*/ 660 w 4674"/>
                <a:gd name="T17" fmla="*/ 6 h 774"/>
                <a:gd name="T18" fmla="*/ 738 w 4674"/>
                <a:gd name="T19" fmla="*/ 174 h 774"/>
                <a:gd name="T20" fmla="*/ 810 w 4674"/>
                <a:gd name="T21" fmla="*/ 324 h 774"/>
                <a:gd name="T22" fmla="*/ 882 w 4674"/>
                <a:gd name="T23" fmla="*/ 456 h 774"/>
                <a:gd name="T24" fmla="*/ 960 w 4674"/>
                <a:gd name="T25" fmla="*/ 570 h 774"/>
                <a:gd name="T26" fmla="*/ 1032 w 4674"/>
                <a:gd name="T27" fmla="*/ 666 h 774"/>
                <a:gd name="T28" fmla="*/ 1104 w 4674"/>
                <a:gd name="T29" fmla="*/ 744 h 774"/>
                <a:gd name="T30" fmla="*/ 1182 w 4674"/>
                <a:gd name="T31" fmla="*/ 756 h 774"/>
                <a:gd name="T32" fmla="*/ 1254 w 4674"/>
                <a:gd name="T33" fmla="*/ 708 h 774"/>
                <a:gd name="T34" fmla="*/ 1326 w 4674"/>
                <a:gd name="T35" fmla="*/ 642 h 774"/>
                <a:gd name="T36" fmla="*/ 1404 w 4674"/>
                <a:gd name="T37" fmla="*/ 570 h 774"/>
                <a:gd name="T38" fmla="*/ 1476 w 4674"/>
                <a:gd name="T39" fmla="*/ 504 h 774"/>
                <a:gd name="T40" fmla="*/ 1548 w 4674"/>
                <a:gd name="T41" fmla="*/ 420 h 774"/>
                <a:gd name="T42" fmla="*/ 1626 w 4674"/>
                <a:gd name="T43" fmla="*/ 330 h 774"/>
                <a:gd name="T44" fmla="*/ 1698 w 4674"/>
                <a:gd name="T45" fmla="*/ 372 h 774"/>
                <a:gd name="T46" fmla="*/ 1770 w 4674"/>
                <a:gd name="T47" fmla="*/ 372 h 774"/>
                <a:gd name="T48" fmla="*/ 1848 w 4674"/>
                <a:gd name="T49" fmla="*/ 330 h 774"/>
                <a:gd name="T50" fmla="*/ 1920 w 4674"/>
                <a:gd name="T51" fmla="*/ 414 h 774"/>
                <a:gd name="T52" fmla="*/ 1992 w 4674"/>
                <a:gd name="T53" fmla="*/ 492 h 774"/>
                <a:gd name="T54" fmla="*/ 2070 w 4674"/>
                <a:gd name="T55" fmla="*/ 558 h 774"/>
                <a:gd name="T56" fmla="*/ 2142 w 4674"/>
                <a:gd name="T57" fmla="*/ 618 h 774"/>
                <a:gd name="T58" fmla="*/ 2214 w 4674"/>
                <a:gd name="T59" fmla="*/ 666 h 774"/>
                <a:gd name="T60" fmla="*/ 2292 w 4674"/>
                <a:gd name="T61" fmla="*/ 702 h 774"/>
                <a:gd name="T62" fmla="*/ 2364 w 4674"/>
                <a:gd name="T63" fmla="*/ 708 h 774"/>
                <a:gd name="T64" fmla="*/ 2436 w 4674"/>
                <a:gd name="T65" fmla="*/ 684 h 774"/>
                <a:gd name="T66" fmla="*/ 2514 w 4674"/>
                <a:gd name="T67" fmla="*/ 636 h 774"/>
                <a:gd name="T68" fmla="*/ 2586 w 4674"/>
                <a:gd name="T69" fmla="*/ 570 h 774"/>
                <a:gd name="T70" fmla="*/ 2658 w 4674"/>
                <a:gd name="T71" fmla="*/ 516 h 774"/>
                <a:gd name="T72" fmla="*/ 2730 w 4674"/>
                <a:gd name="T73" fmla="*/ 438 h 774"/>
                <a:gd name="T74" fmla="*/ 2808 w 4674"/>
                <a:gd name="T75" fmla="*/ 342 h 774"/>
                <a:gd name="T76" fmla="*/ 2880 w 4674"/>
                <a:gd name="T77" fmla="*/ 360 h 774"/>
                <a:gd name="T78" fmla="*/ 2952 w 4674"/>
                <a:gd name="T79" fmla="*/ 384 h 774"/>
                <a:gd name="T80" fmla="*/ 3030 w 4674"/>
                <a:gd name="T81" fmla="*/ 342 h 774"/>
                <a:gd name="T82" fmla="*/ 3102 w 4674"/>
                <a:gd name="T83" fmla="*/ 396 h 774"/>
                <a:gd name="T84" fmla="*/ 3174 w 4674"/>
                <a:gd name="T85" fmla="*/ 480 h 774"/>
                <a:gd name="T86" fmla="*/ 3252 w 4674"/>
                <a:gd name="T87" fmla="*/ 558 h 774"/>
                <a:gd name="T88" fmla="*/ 3324 w 4674"/>
                <a:gd name="T89" fmla="*/ 624 h 774"/>
                <a:gd name="T90" fmla="*/ 3396 w 4674"/>
                <a:gd name="T91" fmla="*/ 690 h 774"/>
                <a:gd name="T92" fmla="*/ 3474 w 4674"/>
                <a:gd name="T93" fmla="*/ 744 h 774"/>
                <a:gd name="T94" fmla="*/ 3546 w 4674"/>
                <a:gd name="T95" fmla="*/ 768 h 774"/>
                <a:gd name="T96" fmla="*/ 3618 w 4674"/>
                <a:gd name="T97" fmla="*/ 696 h 774"/>
                <a:gd name="T98" fmla="*/ 3696 w 4674"/>
                <a:gd name="T99" fmla="*/ 600 h 774"/>
                <a:gd name="T100" fmla="*/ 3768 w 4674"/>
                <a:gd name="T101" fmla="*/ 492 h 774"/>
                <a:gd name="T102" fmla="*/ 3840 w 4674"/>
                <a:gd name="T103" fmla="*/ 366 h 774"/>
                <a:gd name="T104" fmla="*/ 3918 w 4674"/>
                <a:gd name="T105" fmla="*/ 216 h 774"/>
                <a:gd name="T106" fmla="*/ 3990 w 4674"/>
                <a:gd name="T107" fmla="*/ 54 h 774"/>
                <a:gd name="T108" fmla="*/ 4062 w 4674"/>
                <a:gd name="T109" fmla="*/ 66 h 774"/>
                <a:gd name="T110" fmla="*/ 4140 w 4674"/>
                <a:gd name="T111" fmla="*/ 198 h 774"/>
                <a:gd name="T112" fmla="*/ 4212 w 4674"/>
                <a:gd name="T113" fmla="*/ 330 h 774"/>
                <a:gd name="T114" fmla="*/ 4284 w 4674"/>
                <a:gd name="T115" fmla="*/ 390 h 774"/>
                <a:gd name="T116" fmla="*/ 4362 w 4674"/>
                <a:gd name="T117" fmla="*/ 426 h 774"/>
                <a:gd name="T118" fmla="*/ 4434 w 4674"/>
                <a:gd name="T119" fmla="*/ 444 h 774"/>
                <a:gd name="T120" fmla="*/ 4506 w 4674"/>
                <a:gd name="T121" fmla="*/ 474 h 774"/>
                <a:gd name="T122" fmla="*/ 4584 w 4674"/>
                <a:gd name="T123" fmla="*/ 504 h 774"/>
                <a:gd name="T124" fmla="*/ 4656 w 4674"/>
                <a:gd name="T125" fmla="*/ 522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74" h="774">
                  <a:moveTo>
                    <a:pt x="0" y="522"/>
                  </a:move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2" y="522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66" y="516"/>
                  </a:lnTo>
                  <a:lnTo>
                    <a:pt x="72" y="516"/>
                  </a:lnTo>
                  <a:lnTo>
                    <a:pt x="72" y="516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78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84" y="510"/>
                  </a:lnTo>
                  <a:lnTo>
                    <a:pt x="90" y="510"/>
                  </a:lnTo>
                  <a:lnTo>
                    <a:pt x="90" y="510"/>
                  </a:lnTo>
                  <a:lnTo>
                    <a:pt x="90" y="510"/>
                  </a:lnTo>
                  <a:lnTo>
                    <a:pt x="90" y="510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96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2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14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0" y="498"/>
                  </a:lnTo>
                  <a:lnTo>
                    <a:pt x="126" y="498"/>
                  </a:lnTo>
                  <a:lnTo>
                    <a:pt x="126" y="498"/>
                  </a:lnTo>
                  <a:lnTo>
                    <a:pt x="126" y="498"/>
                  </a:lnTo>
                  <a:lnTo>
                    <a:pt x="126" y="498"/>
                  </a:lnTo>
                  <a:lnTo>
                    <a:pt x="126" y="492"/>
                  </a:lnTo>
                  <a:lnTo>
                    <a:pt x="126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2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44" y="486"/>
                  </a:lnTo>
                  <a:lnTo>
                    <a:pt x="150" y="486"/>
                  </a:lnTo>
                  <a:lnTo>
                    <a:pt x="150" y="486"/>
                  </a:lnTo>
                  <a:lnTo>
                    <a:pt x="150" y="486"/>
                  </a:lnTo>
                  <a:lnTo>
                    <a:pt x="150" y="486"/>
                  </a:lnTo>
                  <a:lnTo>
                    <a:pt x="150" y="486"/>
                  </a:lnTo>
                  <a:lnTo>
                    <a:pt x="150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56" y="480"/>
                  </a:lnTo>
                  <a:lnTo>
                    <a:pt x="162" y="480"/>
                  </a:lnTo>
                  <a:lnTo>
                    <a:pt x="162" y="480"/>
                  </a:lnTo>
                  <a:lnTo>
                    <a:pt x="162" y="480"/>
                  </a:lnTo>
                  <a:lnTo>
                    <a:pt x="162" y="480"/>
                  </a:lnTo>
                  <a:lnTo>
                    <a:pt x="162" y="474"/>
                  </a:lnTo>
                  <a:lnTo>
                    <a:pt x="162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68" y="474"/>
                  </a:lnTo>
                  <a:lnTo>
                    <a:pt x="174" y="474"/>
                  </a:lnTo>
                  <a:lnTo>
                    <a:pt x="174" y="474"/>
                  </a:lnTo>
                  <a:lnTo>
                    <a:pt x="174" y="468"/>
                  </a:lnTo>
                  <a:lnTo>
                    <a:pt x="174" y="468"/>
                  </a:lnTo>
                  <a:lnTo>
                    <a:pt x="174" y="468"/>
                  </a:lnTo>
                  <a:lnTo>
                    <a:pt x="174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8"/>
                  </a:lnTo>
                  <a:lnTo>
                    <a:pt x="180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86" y="462"/>
                  </a:lnTo>
                  <a:lnTo>
                    <a:pt x="192" y="462"/>
                  </a:lnTo>
                  <a:lnTo>
                    <a:pt x="192" y="462"/>
                  </a:lnTo>
                  <a:lnTo>
                    <a:pt x="192" y="462"/>
                  </a:lnTo>
                  <a:lnTo>
                    <a:pt x="192" y="462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2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198" y="456"/>
                  </a:lnTo>
                  <a:lnTo>
                    <a:pt x="204" y="456"/>
                  </a:lnTo>
                  <a:lnTo>
                    <a:pt x="204" y="456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04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0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50"/>
                  </a:lnTo>
                  <a:lnTo>
                    <a:pt x="216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28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34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0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46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2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58" y="444"/>
                  </a:lnTo>
                  <a:lnTo>
                    <a:pt x="264" y="444"/>
                  </a:lnTo>
                  <a:lnTo>
                    <a:pt x="264" y="444"/>
                  </a:lnTo>
                  <a:lnTo>
                    <a:pt x="264" y="444"/>
                  </a:lnTo>
                  <a:lnTo>
                    <a:pt x="264" y="444"/>
                  </a:lnTo>
                  <a:lnTo>
                    <a:pt x="264" y="438"/>
                  </a:lnTo>
                  <a:lnTo>
                    <a:pt x="264" y="438"/>
                  </a:lnTo>
                  <a:lnTo>
                    <a:pt x="264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0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2" y="438"/>
                  </a:lnTo>
                  <a:lnTo>
                    <a:pt x="288" y="438"/>
                  </a:lnTo>
                  <a:lnTo>
                    <a:pt x="288" y="438"/>
                  </a:lnTo>
                  <a:lnTo>
                    <a:pt x="288" y="438"/>
                  </a:lnTo>
                  <a:lnTo>
                    <a:pt x="288" y="438"/>
                  </a:lnTo>
                  <a:lnTo>
                    <a:pt x="288" y="432"/>
                  </a:lnTo>
                  <a:lnTo>
                    <a:pt x="288" y="432"/>
                  </a:lnTo>
                  <a:lnTo>
                    <a:pt x="288" y="432"/>
                  </a:lnTo>
                  <a:lnTo>
                    <a:pt x="294" y="432"/>
                  </a:lnTo>
                  <a:lnTo>
                    <a:pt x="294" y="432"/>
                  </a:lnTo>
                  <a:lnTo>
                    <a:pt x="294" y="432"/>
                  </a:lnTo>
                  <a:lnTo>
                    <a:pt x="294" y="432"/>
                  </a:lnTo>
                  <a:lnTo>
                    <a:pt x="294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0" y="432"/>
                  </a:lnTo>
                  <a:lnTo>
                    <a:pt x="306" y="432"/>
                  </a:lnTo>
                  <a:lnTo>
                    <a:pt x="306" y="432"/>
                  </a:lnTo>
                  <a:lnTo>
                    <a:pt x="306" y="432"/>
                  </a:lnTo>
                  <a:lnTo>
                    <a:pt x="306" y="432"/>
                  </a:lnTo>
                  <a:lnTo>
                    <a:pt x="306" y="432"/>
                  </a:lnTo>
                  <a:lnTo>
                    <a:pt x="306" y="426"/>
                  </a:lnTo>
                  <a:lnTo>
                    <a:pt x="306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2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18" y="426"/>
                  </a:lnTo>
                  <a:lnTo>
                    <a:pt x="324" y="426"/>
                  </a:lnTo>
                  <a:lnTo>
                    <a:pt x="324" y="420"/>
                  </a:lnTo>
                  <a:lnTo>
                    <a:pt x="324" y="420"/>
                  </a:lnTo>
                  <a:lnTo>
                    <a:pt x="324" y="420"/>
                  </a:lnTo>
                  <a:lnTo>
                    <a:pt x="324" y="420"/>
                  </a:lnTo>
                  <a:lnTo>
                    <a:pt x="324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0" y="420"/>
                  </a:lnTo>
                  <a:lnTo>
                    <a:pt x="336" y="420"/>
                  </a:lnTo>
                  <a:lnTo>
                    <a:pt x="336" y="420"/>
                  </a:lnTo>
                  <a:lnTo>
                    <a:pt x="336" y="420"/>
                  </a:lnTo>
                  <a:lnTo>
                    <a:pt x="336" y="414"/>
                  </a:lnTo>
                  <a:lnTo>
                    <a:pt x="336" y="414"/>
                  </a:lnTo>
                  <a:lnTo>
                    <a:pt x="336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2" y="414"/>
                  </a:lnTo>
                  <a:lnTo>
                    <a:pt x="348" y="414"/>
                  </a:lnTo>
                  <a:lnTo>
                    <a:pt x="348" y="414"/>
                  </a:lnTo>
                  <a:lnTo>
                    <a:pt x="348" y="414"/>
                  </a:lnTo>
                  <a:lnTo>
                    <a:pt x="348" y="414"/>
                  </a:lnTo>
                  <a:lnTo>
                    <a:pt x="348" y="414"/>
                  </a:lnTo>
                  <a:lnTo>
                    <a:pt x="348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54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66" y="402"/>
                  </a:lnTo>
                  <a:lnTo>
                    <a:pt x="372" y="402"/>
                  </a:lnTo>
                  <a:lnTo>
                    <a:pt x="372" y="402"/>
                  </a:lnTo>
                  <a:lnTo>
                    <a:pt x="372" y="402"/>
                  </a:lnTo>
                  <a:lnTo>
                    <a:pt x="372" y="402"/>
                  </a:lnTo>
                  <a:lnTo>
                    <a:pt x="372" y="402"/>
                  </a:lnTo>
                  <a:lnTo>
                    <a:pt x="372" y="396"/>
                  </a:lnTo>
                  <a:lnTo>
                    <a:pt x="372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78" y="396"/>
                  </a:lnTo>
                  <a:lnTo>
                    <a:pt x="384" y="396"/>
                  </a:lnTo>
                  <a:lnTo>
                    <a:pt x="384" y="396"/>
                  </a:lnTo>
                  <a:lnTo>
                    <a:pt x="384" y="396"/>
                  </a:lnTo>
                  <a:lnTo>
                    <a:pt x="384" y="396"/>
                  </a:lnTo>
                  <a:lnTo>
                    <a:pt x="384" y="390"/>
                  </a:lnTo>
                  <a:lnTo>
                    <a:pt x="384" y="390"/>
                  </a:lnTo>
                  <a:lnTo>
                    <a:pt x="384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0" y="390"/>
                  </a:lnTo>
                  <a:lnTo>
                    <a:pt x="396" y="390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396" y="384"/>
                  </a:lnTo>
                  <a:lnTo>
                    <a:pt x="402" y="384"/>
                  </a:lnTo>
                  <a:lnTo>
                    <a:pt x="402" y="384"/>
                  </a:lnTo>
                  <a:lnTo>
                    <a:pt x="402" y="384"/>
                  </a:lnTo>
                  <a:lnTo>
                    <a:pt x="402" y="384"/>
                  </a:lnTo>
                  <a:lnTo>
                    <a:pt x="402" y="378"/>
                  </a:lnTo>
                  <a:lnTo>
                    <a:pt x="402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08" y="378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14" y="372"/>
                  </a:lnTo>
                  <a:lnTo>
                    <a:pt x="420" y="372"/>
                  </a:lnTo>
                  <a:lnTo>
                    <a:pt x="420" y="372"/>
                  </a:lnTo>
                  <a:lnTo>
                    <a:pt x="420" y="372"/>
                  </a:lnTo>
                  <a:lnTo>
                    <a:pt x="420" y="366"/>
                  </a:lnTo>
                  <a:lnTo>
                    <a:pt x="420" y="366"/>
                  </a:lnTo>
                  <a:lnTo>
                    <a:pt x="420" y="366"/>
                  </a:lnTo>
                  <a:lnTo>
                    <a:pt x="420" y="366"/>
                  </a:lnTo>
                  <a:lnTo>
                    <a:pt x="426" y="366"/>
                  </a:lnTo>
                  <a:lnTo>
                    <a:pt x="426" y="366"/>
                  </a:lnTo>
                  <a:lnTo>
                    <a:pt x="426" y="366"/>
                  </a:lnTo>
                  <a:lnTo>
                    <a:pt x="426" y="366"/>
                  </a:lnTo>
                  <a:lnTo>
                    <a:pt x="426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2" y="360"/>
                  </a:lnTo>
                  <a:lnTo>
                    <a:pt x="438" y="360"/>
                  </a:lnTo>
                  <a:lnTo>
                    <a:pt x="438" y="354"/>
                  </a:lnTo>
                  <a:lnTo>
                    <a:pt x="438" y="354"/>
                  </a:lnTo>
                  <a:lnTo>
                    <a:pt x="438" y="354"/>
                  </a:lnTo>
                  <a:lnTo>
                    <a:pt x="438" y="354"/>
                  </a:lnTo>
                  <a:lnTo>
                    <a:pt x="438" y="354"/>
                  </a:lnTo>
                  <a:lnTo>
                    <a:pt x="444" y="354"/>
                  </a:lnTo>
                  <a:lnTo>
                    <a:pt x="444" y="354"/>
                  </a:lnTo>
                  <a:lnTo>
                    <a:pt x="444" y="354"/>
                  </a:lnTo>
                  <a:lnTo>
                    <a:pt x="444" y="348"/>
                  </a:lnTo>
                  <a:lnTo>
                    <a:pt x="444" y="348"/>
                  </a:lnTo>
                  <a:lnTo>
                    <a:pt x="444" y="348"/>
                  </a:lnTo>
                  <a:lnTo>
                    <a:pt x="444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8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0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36"/>
                  </a:lnTo>
                  <a:lnTo>
                    <a:pt x="456" y="336"/>
                  </a:lnTo>
                  <a:lnTo>
                    <a:pt x="456" y="336"/>
                  </a:lnTo>
                  <a:lnTo>
                    <a:pt x="456" y="336"/>
                  </a:lnTo>
                  <a:lnTo>
                    <a:pt x="456" y="330"/>
                  </a:lnTo>
                  <a:lnTo>
                    <a:pt x="462" y="330"/>
                  </a:lnTo>
                  <a:lnTo>
                    <a:pt x="462" y="330"/>
                  </a:lnTo>
                  <a:lnTo>
                    <a:pt x="462" y="330"/>
                  </a:lnTo>
                  <a:lnTo>
                    <a:pt x="462" y="324"/>
                  </a:lnTo>
                  <a:lnTo>
                    <a:pt x="462" y="324"/>
                  </a:lnTo>
                  <a:lnTo>
                    <a:pt x="462" y="324"/>
                  </a:lnTo>
                  <a:lnTo>
                    <a:pt x="468" y="324"/>
                  </a:lnTo>
                  <a:lnTo>
                    <a:pt x="468" y="318"/>
                  </a:lnTo>
                  <a:lnTo>
                    <a:pt x="468" y="318"/>
                  </a:lnTo>
                  <a:lnTo>
                    <a:pt x="468" y="318"/>
                  </a:lnTo>
                  <a:lnTo>
                    <a:pt x="468" y="318"/>
                  </a:lnTo>
                  <a:lnTo>
                    <a:pt x="468" y="312"/>
                  </a:lnTo>
                  <a:lnTo>
                    <a:pt x="468" y="312"/>
                  </a:lnTo>
                  <a:lnTo>
                    <a:pt x="474" y="312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00"/>
                  </a:lnTo>
                  <a:lnTo>
                    <a:pt x="480" y="300"/>
                  </a:lnTo>
                  <a:lnTo>
                    <a:pt x="480" y="300"/>
                  </a:lnTo>
                  <a:lnTo>
                    <a:pt x="480" y="300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94"/>
                  </a:lnTo>
                  <a:lnTo>
                    <a:pt x="480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8"/>
                  </a:lnTo>
                  <a:lnTo>
                    <a:pt x="486" y="282"/>
                  </a:lnTo>
                  <a:lnTo>
                    <a:pt x="486" y="282"/>
                  </a:lnTo>
                  <a:lnTo>
                    <a:pt x="492" y="282"/>
                  </a:lnTo>
                  <a:lnTo>
                    <a:pt x="492" y="276"/>
                  </a:lnTo>
                  <a:lnTo>
                    <a:pt x="492" y="276"/>
                  </a:lnTo>
                  <a:lnTo>
                    <a:pt x="492" y="276"/>
                  </a:lnTo>
                  <a:lnTo>
                    <a:pt x="492" y="270"/>
                  </a:lnTo>
                  <a:lnTo>
                    <a:pt x="492" y="270"/>
                  </a:lnTo>
                  <a:lnTo>
                    <a:pt x="498" y="270"/>
                  </a:lnTo>
                  <a:lnTo>
                    <a:pt x="498" y="270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64"/>
                  </a:lnTo>
                  <a:lnTo>
                    <a:pt x="498" y="258"/>
                  </a:lnTo>
                  <a:lnTo>
                    <a:pt x="504" y="258"/>
                  </a:lnTo>
                  <a:lnTo>
                    <a:pt x="504" y="258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28"/>
                  </a:lnTo>
                  <a:lnTo>
                    <a:pt x="516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2"/>
                  </a:lnTo>
                  <a:lnTo>
                    <a:pt x="522" y="222"/>
                  </a:lnTo>
                  <a:lnTo>
                    <a:pt x="522" y="222"/>
                  </a:lnTo>
                  <a:lnTo>
                    <a:pt x="522" y="216"/>
                  </a:lnTo>
                  <a:lnTo>
                    <a:pt x="522" y="216"/>
                  </a:lnTo>
                  <a:lnTo>
                    <a:pt x="528" y="216"/>
                  </a:lnTo>
                  <a:lnTo>
                    <a:pt x="528" y="216"/>
                  </a:lnTo>
                  <a:lnTo>
                    <a:pt x="528" y="210"/>
                  </a:lnTo>
                  <a:lnTo>
                    <a:pt x="528" y="210"/>
                  </a:lnTo>
                  <a:lnTo>
                    <a:pt x="528" y="210"/>
                  </a:lnTo>
                  <a:lnTo>
                    <a:pt x="528" y="210"/>
                  </a:lnTo>
                  <a:lnTo>
                    <a:pt x="534" y="204"/>
                  </a:lnTo>
                  <a:lnTo>
                    <a:pt x="534" y="204"/>
                  </a:lnTo>
                  <a:lnTo>
                    <a:pt x="534" y="204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34" y="198"/>
                  </a:lnTo>
                  <a:lnTo>
                    <a:pt x="540" y="192"/>
                  </a:lnTo>
                  <a:lnTo>
                    <a:pt x="540" y="192"/>
                  </a:lnTo>
                  <a:lnTo>
                    <a:pt x="540" y="192"/>
                  </a:lnTo>
                  <a:lnTo>
                    <a:pt x="540" y="192"/>
                  </a:lnTo>
                  <a:lnTo>
                    <a:pt x="540" y="186"/>
                  </a:lnTo>
                  <a:lnTo>
                    <a:pt x="540" y="186"/>
                  </a:lnTo>
                  <a:lnTo>
                    <a:pt x="546" y="186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80"/>
                  </a:lnTo>
                  <a:lnTo>
                    <a:pt x="546" y="174"/>
                  </a:lnTo>
                  <a:lnTo>
                    <a:pt x="552" y="174"/>
                  </a:lnTo>
                  <a:lnTo>
                    <a:pt x="552" y="174"/>
                  </a:lnTo>
                  <a:lnTo>
                    <a:pt x="552" y="174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2" y="168"/>
                  </a:lnTo>
                  <a:lnTo>
                    <a:pt x="552" y="162"/>
                  </a:lnTo>
                  <a:lnTo>
                    <a:pt x="558" y="162"/>
                  </a:lnTo>
                  <a:lnTo>
                    <a:pt x="558" y="162"/>
                  </a:lnTo>
                  <a:lnTo>
                    <a:pt x="558" y="162"/>
                  </a:lnTo>
                  <a:lnTo>
                    <a:pt x="558" y="156"/>
                  </a:lnTo>
                  <a:lnTo>
                    <a:pt x="558" y="156"/>
                  </a:lnTo>
                  <a:lnTo>
                    <a:pt x="558" y="156"/>
                  </a:lnTo>
                  <a:lnTo>
                    <a:pt x="564" y="156"/>
                  </a:lnTo>
                  <a:lnTo>
                    <a:pt x="564" y="150"/>
                  </a:lnTo>
                  <a:lnTo>
                    <a:pt x="564" y="150"/>
                  </a:lnTo>
                  <a:lnTo>
                    <a:pt x="564" y="150"/>
                  </a:lnTo>
                  <a:lnTo>
                    <a:pt x="564" y="144"/>
                  </a:lnTo>
                  <a:lnTo>
                    <a:pt x="564" y="144"/>
                  </a:lnTo>
                  <a:lnTo>
                    <a:pt x="564" y="144"/>
                  </a:lnTo>
                  <a:lnTo>
                    <a:pt x="570" y="144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32"/>
                  </a:lnTo>
                  <a:lnTo>
                    <a:pt x="576" y="132"/>
                  </a:lnTo>
                  <a:lnTo>
                    <a:pt x="576" y="132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76" y="126"/>
                  </a:lnTo>
                  <a:lnTo>
                    <a:pt x="576" y="120"/>
                  </a:lnTo>
                  <a:lnTo>
                    <a:pt x="582" y="120"/>
                  </a:lnTo>
                  <a:lnTo>
                    <a:pt x="582" y="120"/>
                  </a:lnTo>
                  <a:lnTo>
                    <a:pt x="582" y="120"/>
                  </a:lnTo>
                  <a:lnTo>
                    <a:pt x="582" y="114"/>
                  </a:lnTo>
                  <a:lnTo>
                    <a:pt x="582" y="114"/>
                  </a:lnTo>
                  <a:lnTo>
                    <a:pt x="582" y="114"/>
                  </a:lnTo>
                  <a:lnTo>
                    <a:pt x="588" y="108"/>
                  </a:lnTo>
                  <a:lnTo>
                    <a:pt x="588" y="108"/>
                  </a:lnTo>
                  <a:lnTo>
                    <a:pt x="588" y="108"/>
                  </a:lnTo>
                  <a:lnTo>
                    <a:pt x="588" y="108"/>
                  </a:lnTo>
                  <a:lnTo>
                    <a:pt x="588" y="102"/>
                  </a:lnTo>
                  <a:lnTo>
                    <a:pt x="588" y="102"/>
                  </a:lnTo>
                  <a:lnTo>
                    <a:pt x="588" y="102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0"/>
                  </a:lnTo>
                  <a:lnTo>
                    <a:pt x="594" y="90"/>
                  </a:lnTo>
                  <a:lnTo>
                    <a:pt x="600" y="90"/>
                  </a:lnTo>
                  <a:lnTo>
                    <a:pt x="600" y="90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0" y="84"/>
                  </a:lnTo>
                  <a:lnTo>
                    <a:pt x="600" y="78"/>
                  </a:lnTo>
                  <a:lnTo>
                    <a:pt x="606" y="78"/>
                  </a:lnTo>
                  <a:lnTo>
                    <a:pt x="606" y="78"/>
                  </a:lnTo>
                  <a:lnTo>
                    <a:pt x="606" y="78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06" y="72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6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2" y="60"/>
                  </a:lnTo>
                  <a:lnTo>
                    <a:pt x="618" y="60"/>
                  </a:lnTo>
                  <a:lnTo>
                    <a:pt x="618" y="54"/>
                  </a:lnTo>
                  <a:lnTo>
                    <a:pt x="618" y="54"/>
                  </a:lnTo>
                  <a:lnTo>
                    <a:pt x="618" y="54"/>
                  </a:lnTo>
                  <a:lnTo>
                    <a:pt x="618" y="54"/>
                  </a:lnTo>
                  <a:lnTo>
                    <a:pt x="618" y="48"/>
                  </a:lnTo>
                  <a:lnTo>
                    <a:pt x="618" y="48"/>
                  </a:lnTo>
                  <a:lnTo>
                    <a:pt x="624" y="48"/>
                  </a:lnTo>
                  <a:lnTo>
                    <a:pt x="624" y="42"/>
                  </a:lnTo>
                  <a:lnTo>
                    <a:pt x="624" y="42"/>
                  </a:lnTo>
                  <a:lnTo>
                    <a:pt x="624" y="42"/>
                  </a:lnTo>
                  <a:lnTo>
                    <a:pt x="624" y="42"/>
                  </a:lnTo>
                  <a:lnTo>
                    <a:pt x="624" y="36"/>
                  </a:lnTo>
                  <a:lnTo>
                    <a:pt x="630" y="36"/>
                  </a:lnTo>
                  <a:lnTo>
                    <a:pt x="630" y="36"/>
                  </a:lnTo>
                  <a:lnTo>
                    <a:pt x="630" y="36"/>
                  </a:lnTo>
                  <a:lnTo>
                    <a:pt x="630" y="30"/>
                  </a:lnTo>
                  <a:lnTo>
                    <a:pt x="630" y="30"/>
                  </a:lnTo>
                  <a:lnTo>
                    <a:pt x="630" y="30"/>
                  </a:lnTo>
                  <a:lnTo>
                    <a:pt x="630" y="24"/>
                  </a:lnTo>
                  <a:lnTo>
                    <a:pt x="636" y="24"/>
                  </a:lnTo>
                  <a:lnTo>
                    <a:pt x="636" y="24"/>
                  </a:lnTo>
                  <a:lnTo>
                    <a:pt x="636" y="24"/>
                  </a:lnTo>
                  <a:lnTo>
                    <a:pt x="636" y="18"/>
                  </a:lnTo>
                  <a:lnTo>
                    <a:pt x="636" y="18"/>
                  </a:lnTo>
                  <a:lnTo>
                    <a:pt x="636" y="18"/>
                  </a:lnTo>
                  <a:lnTo>
                    <a:pt x="642" y="18"/>
                  </a:lnTo>
                  <a:lnTo>
                    <a:pt x="642" y="12"/>
                  </a:lnTo>
                  <a:lnTo>
                    <a:pt x="642" y="12"/>
                  </a:lnTo>
                  <a:lnTo>
                    <a:pt x="642" y="12"/>
                  </a:lnTo>
                  <a:lnTo>
                    <a:pt x="642" y="6"/>
                  </a:lnTo>
                  <a:lnTo>
                    <a:pt x="642" y="6"/>
                  </a:lnTo>
                  <a:lnTo>
                    <a:pt x="642" y="6"/>
                  </a:lnTo>
                  <a:lnTo>
                    <a:pt x="648" y="6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8"/>
                  </a:lnTo>
                  <a:lnTo>
                    <a:pt x="672" y="18"/>
                  </a:lnTo>
                  <a:lnTo>
                    <a:pt x="672" y="18"/>
                  </a:lnTo>
                  <a:lnTo>
                    <a:pt x="672" y="24"/>
                  </a:lnTo>
                  <a:lnTo>
                    <a:pt x="672" y="24"/>
                  </a:lnTo>
                  <a:lnTo>
                    <a:pt x="672" y="30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78" y="36"/>
                  </a:lnTo>
                  <a:lnTo>
                    <a:pt x="678" y="36"/>
                  </a:lnTo>
                  <a:lnTo>
                    <a:pt x="678" y="36"/>
                  </a:lnTo>
                  <a:lnTo>
                    <a:pt x="678" y="42"/>
                  </a:lnTo>
                  <a:lnTo>
                    <a:pt x="678" y="42"/>
                  </a:lnTo>
                  <a:lnTo>
                    <a:pt x="678" y="42"/>
                  </a:lnTo>
                  <a:lnTo>
                    <a:pt x="684" y="48"/>
                  </a:lnTo>
                  <a:lnTo>
                    <a:pt x="684" y="48"/>
                  </a:lnTo>
                  <a:lnTo>
                    <a:pt x="684" y="54"/>
                  </a:lnTo>
                  <a:lnTo>
                    <a:pt x="684" y="54"/>
                  </a:lnTo>
                  <a:lnTo>
                    <a:pt x="684" y="54"/>
                  </a:lnTo>
                  <a:lnTo>
                    <a:pt x="684" y="60"/>
                  </a:lnTo>
                  <a:lnTo>
                    <a:pt x="690" y="60"/>
                  </a:lnTo>
                  <a:lnTo>
                    <a:pt x="690" y="60"/>
                  </a:lnTo>
                  <a:lnTo>
                    <a:pt x="690" y="66"/>
                  </a:lnTo>
                  <a:lnTo>
                    <a:pt x="690" y="66"/>
                  </a:lnTo>
                  <a:lnTo>
                    <a:pt x="690" y="66"/>
                  </a:lnTo>
                  <a:lnTo>
                    <a:pt x="690" y="72"/>
                  </a:lnTo>
                  <a:lnTo>
                    <a:pt x="690" y="72"/>
                  </a:lnTo>
                  <a:lnTo>
                    <a:pt x="696" y="78"/>
                  </a:lnTo>
                  <a:lnTo>
                    <a:pt x="696" y="78"/>
                  </a:lnTo>
                  <a:lnTo>
                    <a:pt x="696" y="78"/>
                  </a:lnTo>
                  <a:lnTo>
                    <a:pt x="696" y="84"/>
                  </a:lnTo>
                  <a:lnTo>
                    <a:pt x="696" y="84"/>
                  </a:lnTo>
                  <a:lnTo>
                    <a:pt x="696" y="84"/>
                  </a:lnTo>
                  <a:lnTo>
                    <a:pt x="702" y="90"/>
                  </a:lnTo>
                  <a:lnTo>
                    <a:pt x="702" y="90"/>
                  </a:lnTo>
                  <a:lnTo>
                    <a:pt x="702" y="90"/>
                  </a:lnTo>
                  <a:lnTo>
                    <a:pt x="702" y="96"/>
                  </a:lnTo>
                  <a:lnTo>
                    <a:pt x="702" y="96"/>
                  </a:lnTo>
                  <a:lnTo>
                    <a:pt x="702" y="96"/>
                  </a:lnTo>
                  <a:lnTo>
                    <a:pt x="702" y="102"/>
                  </a:lnTo>
                  <a:lnTo>
                    <a:pt x="708" y="102"/>
                  </a:lnTo>
                  <a:lnTo>
                    <a:pt x="708" y="108"/>
                  </a:lnTo>
                  <a:lnTo>
                    <a:pt x="708" y="108"/>
                  </a:lnTo>
                  <a:lnTo>
                    <a:pt x="708" y="108"/>
                  </a:lnTo>
                  <a:lnTo>
                    <a:pt x="708" y="114"/>
                  </a:lnTo>
                  <a:lnTo>
                    <a:pt x="708" y="114"/>
                  </a:lnTo>
                  <a:lnTo>
                    <a:pt x="714" y="114"/>
                  </a:lnTo>
                  <a:lnTo>
                    <a:pt x="714" y="120"/>
                  </a:lnTo>
                  <a:lnTo>
                    <a:pt x="714" y="120"/>
                  </a:lnTo>
                  <a:lnTo>
                    <a:pt x="714" y="120"/>
                  </a:lnTo>
                  <a:lnTo>
                    <a:pt x="714" y="126"/>
                  </a:lnTo>
                  <a:lnTo>
                    <a:pt x="714" y="126"/>
                  </a:lnTo>
                  <a:lnTo>
                    <a:pt x="714" y="126"/>
                  </a:lnTo>
                  <a:lnTo>
                    <a:pt x="720" y="132"/>
                  </a:lnTo>
                  <a:lnTo>
                    <a:pt x="720" y="132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0" y="138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44"/>
                  </a:lnTo>
                  <a:lnTo>
                    <a:pt x="726" y="150"/>
                  </a:lnTo>
                  <a:lnTo>
                    <a:pt x="726" y="150"/>
                  </a:lnTo>
                  <a:lnTo>
                    <a:pt x="726" y="156"/>
                  </a:lnTo>
                  <a:lnTo>
                    <a:pt x="732" y="156"/>
                  </a:lnTo>
                  <a:lnTo>
                    <a:pt x="732" y="156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2"/>
                  </a:lnTo>
                  <a:lnTo>
                    <a:pt x="732" y="168"/>
                  </a:lnTo>
                  <a:lnTo>
                    <a:pt x="732" y="168"/>
                  </a:lnTo>
                  <a:lnTo>
                    <a:pt x="738" y="168"/>
                  </a:lnTo>
                  <a:lnTo>
                    <a:pt x="738" y="174"/>
                  </a:lnTo>
                  <a:lnTo>
                    <a:pt x="738" y="174"/>
                  </a:lnTo>
                  <a:lnTo>
                    <a:pt x="738" y="174"/>
                  </a:lnTo>
                  <a:lnTo>
                    <a:pt x="738" y="180"/>
                  </a:lnTo>
                  <a:lnTo>
                    <a:pt x="738" y="180"/>
                  </a:lnTo>
                  <a:lnTo>
                    <a:pt x="744" y="180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86"/>
                  </a:lnTo>
                  <a:lnTo>
                    <a:pt x="744" y="192"/>
                  </a:lnTo>
                  <a:lnTo>
                    <a:pt x="744" y="192"/>
                  </a:lnTo>
                  <a:lnTo>
                    <a:pt x="744" y="192"/>
                  </a:lnTo>
                  <a:lnTo>
                    <a:pt x="750" y="198"/>
                  </a:lnTo>
                  <a:lnTo>
                    <a:pt x="750" y="198"/>
                  </a:lnTo>
                  <a:lnTo>
                    <a:pt x="750" y="198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6" y="210"/>
                  </a:lnTo>
                  <a:lnTo>
                    <a:pt x="756" y="210"/>
                  </a:lnTo>
                  <a:lnTo>
                    <a:pt x="756" y="210"/>
                  </a:lnTo>
                  <a:lnTo>
                    <a:pt x="756" y="216"/>
                  </a:lnTo>
                  <a:lnTo>
                    <a:pt x="756" y="216"/>
                  </a:lnTo>
                  <a:lnTo>
                    <a:pt x="756" y="216"/>
                  </a:lnTo>
                  <a:lnTo>
                    <a:pt x="756" y="222"/>
                  </a:lnTo>
                  <a:lnTo>
                    <a:pt x="762" y="222"/>
                  </a:lnTo>
                  <a:lnTo>
                    <a:pt x="762" y="222"/>
                  </a:lnTo>
                  <a:lnTo>
                    <a:pt x="762" y="228"/>
                  </a:lnTo>
                  <a:lnTo>
                    <a:pt x="762" y="228"/>
                  </a:lnTo>
                  <a:lnTo>
                    <a:pt x="762" y="228"/>
                  </a:lnTo>
                  <a:lnTo>
                    <a:pt x="762" y="234"/>
                  </a:lnTo>
                  <a:lnTo>
                    <a:pt x="768" y="234"/>
                  </a:lnTo>
                  <a:lnTo>
                    <a:pt x="768" y="234"/>
                  </a:lnTo>
                  <a:lnTo>
                    <a:pt x="768" y="234"/>
                  </a:lnTo>
                  <a:lnTo>
                    <a:pt x="768" y="240"/>
                  </a:lnTo>
                  <a:lnTo>
                    <a:pt x="768" y="240"/>
                  </a:lnTo>
                  <a:lnTo>
                    <a:pt x="768" y="240"/>
                  </a:lnTo>
                  <a:lnTo>
                    <a:pt x="768" y="246"/>
                  </a:lnTo>
                  <a:lnTo>
                    <a:pt x="774" y="246"/>
                  </a:lnTo>
                  <a:lnTo>
                    <a:pt x="774" y="246"/>
                  </a:lnTo>
                  <a:lnTo>
                    <a:pt x="774" y="252"/>
                  </a:lnTo>
                  <a:lnTo>
                    <a:pt x="774" y="252"/>
                  </a:lnTo>
                  <a:lnTo>
                    <a:pt x="774" y="252"/>
                  </a:lnTo>
                  <a:lnTo>
                    <a:pt x="774" y="258"/>
                  </a:lnTo>
                  <a:lnTo>
                    <a:pt x="780" y="258"/>
                  </a:lnTo>
                  <a:lnTo>
                    <a:pt x="780" y="258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0" y="264"/>
                  </a:lnTo>
                  <a:lnTo>
                    <a:pt x="780" y="270"/>
                  </a:lnTo>
                  <a:lnTo>
                    <a:pt x="780" y="270"/>
                  </a:lnTo>
                  <a:lnTo>
                    <a:pt x="786" y="270"/>
                  </a:lnTo>
                  <a:lnTo>
                    <a:pt x="786" y="270"/>
                  </a:lnTo>
                  <a:lnTo>
                    <a:pt x="786" y="276"/>
                  </a:lnTo>
                  <a:lnTo>
                    <a:pt x="786" y="276"/>
                  </a:lnTo>
                  <a:lnTo>
                    <a:pt x="786" y="276"/>
                  </a:lnTo>
                  <a:lnTo>
                    <a:pt x="786" y="282"/>
                  </a:lnTo>
                  <a:lnTo>
                    <a:pt x="792" y="282"/>
                  </a:lnTo>
                  <a:lnTo>
                    <a:pt x="792" y="282"/>
                  </a:lnTo>
                  <a:lnTo>
                    <a:pt x="792" y="288"/>
                  </a:lnTo>
                  <a:lnTo>
                    <a:pt x="792" y="288"/>
                  </a:lnTo>
                  <a:lnTo>
                    <a:pt x="792" y="288"/>
                  </a:lnTo>
                  <a:lnTo>
                    <a:pt x="792" y="294"/>
                  </a:lnTo>
                  <a:lnTo>
                    <a:pt x="792" y="294"/>
                  </a:lnTo>
                  <a:lnTo>
                    <a:pt x="798" y="294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0"/>
                  </a:lnTo>
                  <a:lnTo>
                    <a:pt x="798" y="306"/>
                  </a:lnTo>
                  <a:lnTo>
                    <a:pt x="798" y="306"/>
                  </a:lnTo>
                  <a:lnTo>
                    <a:pt x="804" y="306"/>
                  </a:lnTo>
                  <a:lnTo>
                    <a:pt x="804" y="306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2"/>
                  </a:lnTo>
                  <a:lnTo>
                    <a:pt x="804" y="318"/>
                  </a:lnTo>
                  <a:lnTo>
                    <a:pt x="810" y="318"/>
                  </a:lnTo>
                  <a:lnTo>
                    <a:pt x="810" y="318"/>
                  </a:lnTo>
                  <a:lnTo>
                    <a:pt x="810" y="324"/>
                  </a:lnTo>
                  <a:lnTo>
                    <a:pt x="810" y="324"/>
                  </a:lnTo>
                  <a:lnTo>
                    <a:pt x="810" y="324"/>
                  </a:lnTo>
                  <a:lnTo>
                    <a:pt x="810" y="324"/>
                  </a:lnTo>
                  <a:lnTo>
                    <a:pt x="810" y="330"/>
                  </a:lnTo>
                  <a:lnTo>
                    <a:pt x="816" y="330"/>
                  </a:lnTo>
                  <a:lnTo>
                    <a:pt x="816" y="330"/>
                  </a:lnTo>
                  <a:lnTo>
                    <a:pt x="816" y="336"/>
                  </a:lnTo>
                  <a:lnTo>
                    <a:pt x="816" y="336"/>
                  </a:lnTo>
                  <a:lnTo>
                    <a:pt x="816" y="336"/>
                  </a:lnTo>
                  <a:lnTo>
                    <a:pt x="816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48"/>
                  </a:lnTo>
                  <a:lnTo>
                    <a:pt x="822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28" y="360"/>
                  </a:lnTo>
                  <a:lnTo>
                    <a:pt x="834" y="366"/>
                  </a:lnTo>
                  <a:lnTo>
                    <a:pt x="834" y="366"/>
                  </a:lnTo>
                  <a:lnTo>
                    <a:pt x="834" y="366"/>
                  </a:lnTo>
                  <a:lnTo>
                    <a:pt x="834" y="372"/>
                  </a:lnTo>
                  <a:lnTo>
                    <a:pt x="834" y="372"/>
                  </a:lnTo>
                  <a:lnTo>
                    <a:pt x="834" y="372"/>
                  </a:lnTo>
                  <a:lnTo>
                    <a:pt x="834" y="372"/>
                  </a:lnTo>
                  <a:lnTo>
                    <a:pt x="840" y="378"/>
                  </a:lnTo>
                  <a:lnTo>
                    <a:pt x="840" y="378"/>
                  </a:lnTo>
                  <a:lnTo>
                    <a:pt x="840" y="378"/>
                  </a:lnTo>
                  <a:lnTo>
                    <a:pt x="840" y="384"/>
                  </a:lnTo>
                  <a:lnTo>
                    <a:pt x="840" y="384"/>
                  </a:lnTo>
                  <a:lnTo>
                    <a:pt x="840" y="384"/>
                  </a:lnTo>
                  <a:lnTo>
                    <a:pt x="846" y="384"/>
                  </a:lnTo>
                  <a:lnTo>
                    <a:pt x="846" y="390"/>
                  </a:lnTo>
                  <a:lnTo>
                    <a:pt x="846" y="390"/>
                  </a:lnTo>
                  <a:lnTo>
                    <a:pt x="846" y="390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52" y="396"/>
                  </a:lnTo>
                  <a:lnTo>
                    <a:pt x="852" y="402"/>
                  </a:lnTo>
                  <a:lnTo>
                    <a:pt x="852" y="402"/>
                  </a:lnTo>
                  <a:lnTo>
                    <a:pt x="852" y="402"/>
                  </a:lnTo>
                  <a:lnTo>
                    <a:pt x="852" y="408"/>
                  </a:lnTo>
                  <a:lnTo>
                    <a:pt x="858" y="408"/>
                  </a:lnTo>
                  <a:lnTo>
                    <a:pt x="858" y="408"/>
                  </a:lnTo>
                  <a:lnTo>
                    <a:pt x="858" y="414"/>
                  </a:lnTo>
                  <a:lnTo>
                    <a:pt x="858" y="414"/>
                  </a:lnTo>
                  <a:lnTo>
                    <a:pt x="858" y="414"/>
                  </a:lnTo>
                  <a:lnTo>
                    <a:pt x="858" y="414"/>
                  </a:lnTo>
                  <a:lnTo>
                    <a:pt x="864" y="420"/>
                  </a:lnTo>
                  <a:lnTo>
                    <a:pt x="864" y="420"/>
                  </a:lnTo>
                  <a:lnTo>
                    <a:pt x="864" y="420"/>
                  </a:lnTo>
                  <a:lnTo>
                    <a:pt x="864" y="420"/>
                  </a:lnTo>
                  <a:lnTo>
                    <a:pt x="864" y="426"/>
                  </a:lnTo>
                  <a:lnTo>
                    <a:pt x="864" y="426"/>
                  </a:lnTo>
                  <a:lnTo>
                    <a:pt x="864" y="426"/>
                  </a:lnTo>
                  <a:lnTo>
                    <a:pt x="870" y="432"/>
                  </a:lnTo>
                  <a:lnTo>
                    <a:pt x="870" y="432"/>
                  </a:lnTo>
                  <a:lnTo>
                    <a:pt x="870" y="432"/>
                  </a:lnTo>
                  <a:lnTo>
                    <a:pt x="870" y="432"/>
                  </a:lnTo>
                  <a:lnTo>
                    <a:pt x="870" y="438"/>
                  </a:lnTo>
                  <a:lnTo>
                    <a:pt x="870" y="438"/>
                  </a:lnTo>
                  <a:lnTo>
                    <a:pt x="876" y="438"/>
                  </a:lnTo>
                  <a:lnTo>
                    <a:pt x="876" y="438"/>
                  </a:lnTo>
                  <a:lnTo>
                    <a:pt x="876" y="444"/>
                  </a:lnTo>
                  <a:lnTo>
                    <a:pt x="876" y="444"/>
                  </a:lnTo>
                  <a:lnTo>
                    <a:pt x="876" y="444"/>
                  </a:lnTo>
                  <a:lnTo>
                    <a:pt x="876" y="444"/>
                  </a:lnTo>
                  <a:lnTo>
                    <a:pt x="876" y="450"/>
                  </a:lnTo>
                  <a:lnTo>
                    <a:pt x="882" y="450"/>
                  </a:lnTo>
                  <a:lnTo>
                    <a:pt x="882" y="450"/>
                  </a:lnTo>
                  <a:lnTo>
                    <a:pt x="882" y="456"/>
                  </a:lnTo>
                  <a:lnTo>
                    <a:pt x="882" y="456"/>
                  </a:lnTo>
                  <a:lnTo>
                    <a:pt x="882" y="456"/>
                  </a:lnTo>
                  <a:lnTo>
                    <a:pt x="882" y="456"/>
                  </a:lnTo>
                  <a:lnTo>
                    <a:pt x="882" y="462"/>
                  </a:lnTo>
                  <a:lnTo>
                    <a:pt x="888" y="462"/>
                  </a:lnTo>
                  <a:lnTo>
                    <a:pt x="888" y="462"/>
                  </a:lnTo>
                  <a:lnTo>
                    <a:pt x="888" y="462"/>
                  </a:lnTo>
                  <a:lnTo>
                    <a:pt x="888" y="468"/>
                  </a:lnTo>
                  <a:lnTo>
                    <a:pt x="888" y="468"/>
                  </a:lnTo>
                  <a:lnTo>
                    <a:pt x="888" y="468"/>
                  </a:lnTo>
                  <a:lnTo>
                    <a:pt x="894" y="468"/>
                  </a:lnTo>
                  <a:lnTo>
                    <a:pt x="894" y="474"/>
                  </a:lnTo>
                  <a:lnTo>
                    <a:pt x="894" y="474"/>
                  </a:lnTo>
                  <a:lnTo>
                    <a:pt x="894" y="474"/>
                  </a:lnTo>
                  <a:lnTo>
                    <a:pt x="894" y="474"/>
                  </a:lnTo>
                  <a:lnTo>
                    <a:pt x="894" y="480"/>
                  </a:lnTo>
                  <a:lnTo>
                    <a:pt x="894" y="480"/>
                  </a:lnTo>
                  <a:lnTo>
                    <a:pt x="900" y="480"/>
                  </a:lnTo>
                  <a:lnTo>
                    <a:pt x="900" y="480"/>
                  </a:lnTo>
                  <a:lnTo>
                    <a:pt x="900" y="486"/>
                  </a:lnTo>
                  <a:lnTo>
                    <a:pt x="900" y="486"/>
                  </a:lnTo>
                  <a:lnTo>
                    <a:pt x="900" y="486"/>
                  </a:lnTo>
                  <a:lnTo>
                    <a:pt x="900" y="486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06" y="498"/>
                  </a:lnTo>
                  <a:lnTo>
                    <a:pt x="906" y="498"/>
                  </a:lnTo>
                  <a:lnTo>
                    <a:pt x="912" y="498"/>
                  </a:lnTo>
                  <a:lnTo>
                    <a:pt x="912" y="504"/>
                  </a:lnTo>
                  <a:lnTo>
                    <a:pt x="912" y="504"/>
                  </a:lnTo>
                  <a:lnTo>
                    <a:pt x="912" y="504"/>
                  </a:lnTo>
                  <a:lnTo>
                    <a:pt x="912" y="504"/>
                  </a:lnTo>
                  <a:lnTo>
                    <a:pt x="912" y="504"/>
                  </a:lnTo>
                  <a:lnTo>
                    <a:pt x="918" y="510"/>
                  </a:lnTo>
                  <a:lnTo>
                    <a:pt x="918" y="510"/>
                  </a:lnTo>
                  <a:lnTo>
                    <a:pt x="918" y="510"/>
                  </a:lnTo>
                  <a:lnTo>
                    <a:pt x="918" y="510"/>
                  </a:lnTo>
                  <a:lnTo>
                    <a:pt x="918" y="516"/>
                  </a:lnTo>
                  <a:lnTo>
                    <a:pt x="918" y="516"/>
                  </a:lnTo>
                  <a:lnTo>
                    <a:pt x="918" y="516"/>
                  </a:lnTo>
                  <a:lnTo>
                    <a:pt x="924" y="516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2"/>
                  </a:lnTo>
                  <a:lnTo>
                    <a:pt x="924" y="528"/>
                  </a:lnTo>
                  <a:lnTo>
                    <a:pt x="930" y="528"/>
                  </a:lnTo>
                  <a:lnTo>
                    <a:pt x="930" y="528"/>
                  </a:lnTo>
                  <a:lnTo>
                    <a:pt x="930" y="528"/>
                  </a:lnTo>
                  <a:lnTo>
                    <a:pt x="930" y="528"/>
                  </a:lnTo>
                  <a:lnTo>
                    <a:pt x="930" y="534"/>
                  </a:lnTo>
                  <a:lnTo>
                    <a:pt x="930" y="534"/>
                  </a:lnTo>
                  <a:lnTo>
                    <a:pt x="930" y="534"/>
                  </a:lnTo>
                  <a:lnTo>
                    <a:pt x="936" y="534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46"/>
                  </a:lnTo>
                  <a:lnTo>
                    <a:pt x="942" y="552"/>
                  </a:lnTo>
                  <a:lnTo>
                    <a:pt x="942" y="552"/>
                  </a:lnTo>
                  <a:lnTo>
                    <a:pt x="942" y="552"/>
                  </a:lnTo>
                  <a:lnTo>
                    <a:pt x="942" y="552"/>
                  </a:lnTo>
                  <a:lnTo>
                    <a:pt x="948" y="552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64"/>
                  </a:lnTo>
                  <a:lnTo>
                    <a:pt x="954" y="564"/>
                  </a:lnTo>
                  <a:lnTo>
                    <a:pt x="954" y="564"/>
                  </a:lnTo>
                  <a:lnTo>
                    <a:pt x="954" y="564"/>
                  </a:lnTo>
                  <a:lnTo>
                    <a:pt x="954" y="570"/>
                  </a:lnTo>
                  <a:lnTo>
                    <a:pt x="954" y="570"/>
                  </a:lnTo>
                  <a:lnTo>
                    <a:pt x="954" y="570"/>
                  </a:lnTo>
                  <a:lnTo>
                    <a:pt x="954" y="570"/>
                  </a:lnTo>
                  <a:lnTo>
                    <a:pt x="960" y="570"/>
                  </a:lnTo>
                  <a:lnTo>
                    <a:pt x="960" y="576"/>
                  </a:lnTo>
                  <a:lnTo>
                    <a:pt x="960" y="576"/>
                  </a:lnTo>
                  <a:lnTo>
                    <a:pt x="960" y="576"/>
                  </a:lnTo>
                  <a:lnTo>
                    <a:pt x="960" y="576"/>
                  </a:lnTo>
                  <a:lnTo>
                    <a:pt x="960" y="582"/>
                  </a:lnTo>
                  <a:lnTo>
                    <a:pt x="966" y="582"/>
                  </a:lnTo>
                  <a:lnTo>
                    <a:pt x="966" y="582"/>
                  </a:lnTo>
                  <a:lnTo>
                    <a:pt x="966" y="582"/>
                  </a:lnTo>
                  <a:lnTo>
                    <a:pt x="966" y="582"/>
                  </a:lnTo>
                  <a:lnTo>
                    <a:pt x="966" y="588"/>
                  </a:lnTo>
                  <a:lnTo>
                    <a:pt x="966" y="588"/>
                  </a:lnTo>
                  <a:lnTo>
                    <a:pt x="972" y="588"/>
                  </a:lnTo>
                  <a:lnTo>
                    <a:pt x="972" y="588"/>
                  </a:lnTo>
                  <a:lnTo>
                    <a:pt x="972" y="588"/>
                  </a:lnTo>
                  <a:lnTo>
                    <a:pt x="972" y="594"/>
                  </a:lnTo>
                  <a:lnTo>
                    <a:pt x="972" y="594"/>
                  </a:lnTo>
                  <a:lnTo>
                    <a:pt x="972" y="594"/>
                  </a:lnTo>
                  <a:lnTo>
                    <a:pt x="972" y="594"/>
                  </a:lnTo>
                  <a:lnTo>
                    <a:pt x="978" y="600"/>
                  </a:lnTo>
                  <a:lnTo>
                    <a:pt x="978" y="600"/>
                  </a:lnTo>
                  <a:lnTo>
                    <a:pt x="978" y="600"/>
                  </a:lnTo>
                  <a:lnTo>
                    <a:pt x="978" y="600"/>
                  </a:lnTo>
                  <a:lnTo>
                    <a:pt x="978" y="600"/>
                  </a:lnTo>
                  <a:lnTo>
                    <a:pt x="978" y="606"/>
                  </a:lnTo>
                  <a:lnTo>
                    <a:pt x="984" y="606"/>
                  </a:lnTo>
                  <a:lnTo>
                    <a:pt x="984" y="606"/>
                  </a:lnTo>
                  <a:lnTo>
                    <a:pt x="984" y="606"/>
                  </a:lnTo>
                  <a:lnTo>
                    <a:pt x="984" y="606"/>
                  </a:lnTo>
                  <a:lnTo>
                    <a:pt x="984" y="612"/>
                  </a:lnTo>
                  <a:lnTo>
                    <a:pt x="984" y="612"/>
                  </a:lnTo>
                  <a:lnTo>
                    <a:pt x="984" y="612"/>
                  </a:lnTo>
                  <a:lnTo>
                    <a:pt x="990" y="612"/>
                  </a:lnTo>
                  <a:lnTo>
                    <a:pt x="990" y="612"/>
                  </a:lnTo>
                  <a:lnTo>
                    <a:pt x="990" y="618"/>
                  </a:lnTo>
                  <a:lnTo>
                    <a:pt x="990" y="618"/>
                  </a:lnTo>
                  <a:lnTo>
                    <a:pt x="990" y="618"/>
                  </a:lnTo>
                  <a:lnTo>
                    <a:pt x="990" y="618"/>
                  </a:lnTo>
                  <a:lnTo>
                    <a:pt x="996" y="618"/>
                  </a:lnTo>
                  <a:lnTo>
                    <a:pt x="996" y="624"/>
                  </a:lnTo>
                  <a:lnTo>
                    <a:pt x="996" y="624"/>
                  </a:lnTo>
                  <a:lnTo>
                    <a:pt x="996" y="624"/>
                  </a:lnTo>
                  <a:lnTo>
                    <a:pt x="996" y="624"/>
                  </a:lnTo>
                  <a:lnTo>
                    <a:pt x="996" y="624"/>
                  </a:lnTo>
                  <a:lnTo>
                    <a:pt x="996" y="630"/>
                  </a:lnTo>
                  <a:lnTo>
                    <a:pt x="1002" y="630"/>
                  </a:lnTo>
                  <a:lnTo>
                    <a:pt x="1002" y="630"/>
                  </a:lnTo>
                  <a:lnTo>
                    <a:pt x="1002" y="630"/>
                  </a:lnTo>
                  <a:lnTo>
                    <a:pt x="1002" y="630"/>
                  </a:lnTo>
                  <a:lnTo>
                    <a:pt x="1002" y="630"/>
                  </a:lnTo>
                  <a:lnTo>
                    <a:pt x="1002" y="636"/>
                  </a:lnTo>
                  <a:lnTo>
                    <a:pt x="1008" y="636"/>
                  </a:lnTo>
                  <a:lnTo>
                    <a:pt x="1008" y="636"/>
                  </a:lnTo>
                  <a:lnTo>
                    <a:pt x="1008" y="636"/>
                  </a:lnTo>
                  <a:lnTo>
                    <a:pt x="1008" y="636"/>
                  </a:lnTo>
                  <a:lnTo>
                    <a:pt x="1008" y="642"/>
                  </a:lnTo>
                  <a:lnTo>
                    <a:pt x="1008" y="642"/>
                  </a:lnTo>
                  <a:lnTo>
                    <a:pt x="1008" y="642"/>
                  </a:lnTo>
                  <a:lnTo>
                    <a:pt x="1014" y="642"/>
                  </a:lnTo>
                  <a:lnTo>
                    <a:pt x="1014" y="642"/>
                  </a:lnTo>
                  <a:lnTo>
                    <a:pt x="1014" y="648"/>
                  </a:lnTo>
                  <a:lnTo>
                    <a:pt x="1014" y="648"/>
                  </a:lnTo>
                  <a:lnTo>
                    <a:pt x="1014" y="648"/>
                  </a:lnTo>
                  <a:lnTo>
                    <a:pt x="1020" y="648"/>
                  </a:lnTo>
                  <a:lnTo>
                    <a:pt x="1020" y="648"/>
                  </a:lnTo>
                  <a:lnTo>
                    <a:pt x="1020" y="654"/>
                  </a:lnTo>
                  <a:lnTo>
                    <a:pt x="1020" y="654"/>
                  </a:lnTo>
                  <a:lnTo>
                    <a:pt x="1020" y="654"/>
                  </a:lnTo>
                  <a:lnTo>
                    <a:pt x="1020" y="654"/>
                  </a:lnTo>
                  <a:lnTo>
                    <a:pt x="1020" y="654"/>
                  </a:lnTo>
                  <a:lnTo>
                    <a:pt x="1026" y="660"/>
                  </a:lnTo>
                  <a:lnTo>
                    <a:pt x="1026" y="660"/>
                  </a:lnTo>
                  <a:lnTo>
                    <a:pt x="1026" y="660"/>
                  </a:lnTo>
                  <a:lnTo>
                    <a:pt x="1026" y="660"/>
                  </a:lnTo>
                  <a:lnTo>
                    <a:pt x="1026" y="660"/>
                  </a:lnTo>
                  <a:lnTo>
                    <a:pt x="1026" y="666"/>
                  </a:lnTo>
                  <a:lnTo>
                    <a:pt x="1032" y="666"/>
                  </a:lnTo>
                  <a:lnTo>
                    <a:pt x="1032" y="666"/>
                  </a:lnTo>
                  <a:lnTo>
                    <a:pt x="1032" y="666"/>
                  </a:lnTo>
                  <a:lnTo>
                    <a:pt x="1032" y="666"/>
                  </a:lnTo>
                  <a:lnTo>
                    <a:pt x="1032" y="672"/>
                  </a:lnTo>
                  <a:lnTo>
                    <a:pt x="1032" y="672"/>
                  </a:lnTo>
                  <a:lnTo>
                    <a:pt x="1038" y="672"/>
                  </a:lnTo>
                  <a:lnTo>
                    <a:pt x="1038" y="672"/>
                  </a:lnTo>
                  <a:lnTo>
                    <a:pt x="1038" y="672"/>
                  </a:lnTo>
                  <a:lnTo>
                    <a:pt x="1038" y="672"/>
                  </a:lnTo>
                  <a:lnTo>
                    <a:pt x="1038" y="678"/>
                  </a:lnTo>
                  <a:lnTo>
                    <a:pt x="1038" y="678"/>
                  </a:lnTo>
                  <a:lnTo>
                    <a:pt x="1038" y="678"/>
                  </a:lnTo>
                  <a:lnTo>
                    <a:pt x="1044" y="678"/>
                  </a:lnTo>
                  <a:lnTo>
                    <a:pt x="1044" y="678"/>
                  </a:lnTo>
                  <a:lnTo>
                    <a:pt x="1044" y="684"/>
                  </a:lnTo>
                  <a:lnTo>
                    <a:pt x="1044" y="684"/>
                  </a:lnTo>
                  <a:lnTo>
                    <a:pt x="1044" y="684"/>
                  </a:lnTo>
                  <a:lnTo>
                    <a:pt x="1044" y="684"/>
                  </a:lnTo>
                  <a:lnTo>
                    <a:pt x="1050" y="684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0" y="690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56" y="696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8"/>
                  </a:lnTo>
                  <a:lnTo>
                    <a:pt x="1068" y="708"/>
                  </a:lnTo>
                  <a:lnTo>
                    <a:pt x="1068" y="708"/>
                  </a:lnTo>
                  <a:lnTo>
                    <a:pt x="1068" y="708"/>
                  </a:lnTo>
                  <a:lnTo>
                    <a:pt x="1068" y="708"/>
                  </a:lnTo>
                  <a:lnTo>
                    <a:pt x="1068" y="708"/>
                  </a:lnTo>
                  <a:lnTo>
                    <a:pt x="1068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20"/>
                  </a:lnTo>
                  <a:lnTo>
                    <a:pt x="1074" y="720"/>
                  </a:lnTo>
                  <a:lnTo>
                    <a:pt x="1080" y="720"/>
                  </a:lnTo>
                  <a:lnTo>
                    <a:pt x="1080" y="720"/>
                  </a:lnTo>
                  <a:lnTo>
                    <a:pt x="1080" y="720"/>
                  </a:lnTo>
                  <a:lnTo>
                    <a:pt x="1080" y="720"/>
                  </a:lnTo>
                  <a:lnTo>
                    <a:pt x="1080" y="720"/>
                  </a:lnTo>
                  <a:lnTo>
                    <a:pt x="1080" y="726"/>
                  </a:lnTo>
                  <a:lnTo>
                    <a:pt x="1086" y="726"/>
                  </a:lnTo>
                  <a:lnTo>
                    <a:pt x="1086" y="726"/>
                  </a:lnTo>
                  <a:lnTo>
                    <a:pt x="1086" y="726"/>
                  </a:lnTo>
                  <a:lnTo>
                    <a:pt x="1086" y="726"/>
                  </a:lnTo>
                  <a:lnTo>
                    <a:pt x="1086" y="726"/>
                  </a:lnTo>
                  <a:lnTo>
                    <a:pt x="1086" y="732"/>
                  </a:lnTo>
                  <a:lnTo>
                    <a:pt x="1086" y="732"/>
                  </a:lnTo>
                  <a:lnTo>
                    <a:pt x="1092" y="732"/>
                  </a:lnTo>
                  <a:lnTo>
                    <a:pt x="1092" y="732"/>
                  </a:lnTo>
                  <a:lnTo>
                    <a:pt x="1092" y="732"/>
                  </a:lnTo>
                  <a:lnTo>
                    <a:pt x="1092" y="732"/>
                  </a:lnTo>
                  <a:lnTo>
                    <a:pt x="1092" y="732"/>
                  </a:lnTo>
                  <a:lnTo>
                    <a:pt x="1092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098" y="738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04" y="744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0" y="750"/>
                  </a:lnTo>
                  <a:lnTo>
                    <a:pt x="1116" y="750"/>
                  </a:lnTo>
                  <a:lnTo>
                    <a:pt x="1116" y="750"/>
                  </a:lnTo>
                  <a:lnTo>
                    <a:pt x="1116" y="756"/>
                  </a:lnTo>
                  <a:lnTo>
                    <a:pt x="1116" y="756"/>
                  </a:lnTo>
                  <a:lnTo>
                    <a:pt x="1116" y="756"/>
                  </a:lnTo>
                  <a:lnTo>
                    <a:pt x="1116" y="756"/>
                  </a:lnTo>
                  <a:lnTo>
                    <a:pt x="1116" y="756"/>
                  </a:lnTo>
                  <a:lnTo>
                    <a:pt x="1122" y="756"/>
                  </a:lnTo>
                  <a:lnTo>
                    <a:pt x="1122" y="756"/>
                  </a:lnTo>
                  <a:lnTo>
                    <a:pt x="1122" y="762"/>
                  </a:lnTo>
                  <a:lnTo>
                    <a:pt x="1122" y="762"/>
                  </a:lnTo>
                  <a:lnTo>
                    <a:pt x="1122" y="762"/>
                  </a:lnTo>
                  <a:lnTo>
                    <a:pt x="1128" y="762"/>
                  </a:lnTo>
                  <a:lnTo>
                    <a:pt x="1128" y="762"/>
                  </a:lnTo>
                  <a:lnTo>
                    <a:pt x="1128" y="762"/>
                  </a:lnTo>
                  <a:lnTo>
                    <a:pt x="1128" y="768"/>
                  </a:lnTo>
                  <a:lnTo>
                    <a:pt x="1128" y="768"/>
                  </a:lnTo>
                  <a:lnTo>
                    <a:pt x="1128" y="768"/>
                  </a:lnTo>
                  <a:lnTo>
                    <a:pt x="1128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34" y="768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0" y="774"/>
                  </a:lnTo>
                  <a:lnTo>
                    <a:pt x="1146" y="774"/>
                  </a:lnTo>
                  <a:lnTo>
                    <a:pt x="1146" y="774"/>
                  </a:lnTo>
                  <a:lnTo>
                    <a:pt x="1146" y="774"/>
                  </a:lnTo>
                  <a:lnTo>
                    <a:pt x="1146" y="768"/>
                  </a:lnTo>
                  <a:lnTo>
                    <a:pt x="1146" y="768"/>
                  </a:lnTo>
                  <a:lnTo>
                    <a:pt x="1146" y="768"/>
                  </a:lnTo>
                  <a:lnTo>
                    <a:pt x="1146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2" y="768"/>
                  </a:lnTo>
                  <a:lnTo>
                    <a:pt x="1158" y="768"/>
                  </a:lnTo>
                  <a:lnTo>
                    <a:pt x="1158" y="768"/>
                  </a:lnTo>
                  <a:lnTo>
                    <a:pt x="1158" y="768"/>
                  </a:lnTo>
                  <a:lnTo>
                    <a:pt x="1158" y="768"/>
                  </a:lnTo>
                  <a:lnTo>
                    <a:pt x="1158" y="768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64" y="762"/>
                  </a:lnTo>
                  <a:lnTo>
                    <a:pt x="1164" y="762"/>
                  </a:lnTo>
                  <a:lnTo>
                    <a:pt x="1164" y="762"/>
                  </a:lnTo>
                  <a:lnTo>
                    <a:pt x="1164" y="762"/>
                  </a:lnTo>
                  <a:lnTo>
                    <a:pt x="1164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62"/>
                  </a:lnTo>
                  <a:lnTo>
                    <a:pt x="1170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76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2" y="756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88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194" y="750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0" y="744"/>
                  </a:lnTo>
                  <a:lnTo>
                    <a:pt x="1206" y="744"/>
                  </a:lnTo>
                  <a:lnTo>
                    <a:pt x="1206" y="744"/>
                  </a:lnTo>
                  <a:lnTo>
                    <a:pt x="1206" y="744"/>
                  </a:lnTo>
                  <a:lnTo>
                    <a:pt x="1206" y="744"/>
                  </a:lnTo>
                  <a:lnTo>
                    <a:pt x="1206" y="744"/>
                  </a:lnTo>
                  <a:lnTo>
                    <a:pt x="1206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2" y="738"/>
                  </a:lnTo>
                  <a:lnTo>
                    <a:pt x="1218" y="738"/>
                  </a:lnTo>
                  <a:lnTo>
                    <a:pt x="1218" y="738"/>
                  </a:lnTo>
                  <a:lnTo>
                    <a:pt x="1218" y="738"/>
                  </a:lnTo>
                  <a:lnTo>
                    <a:pt x="1218" y="732"/>
                  </a:lnTo>
                  <a:lnTo>
                    <a:pt x="1218" y="732"/>
                  </a:lnTo>
                  <a:lnTo>
                    <a:pt x="1218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32"/>
                  </a:lnTo>
                  <a:lnTo>
                    <a:pt x="1224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0" y="726"/>
                  </a:lnTo>
                  <a:lnTo>
                    <a:pt x="1236" y="726"/>
                  </a:lnTo>
                  <a:lnTo>
                    <a:pt x="1236" y="726"/>
                  </a:lnTo>
                  <a:lnTo>
                    <a:pt x="1236" y="720"/>
                  </a:lnTo>
                  <a:lnTo>
                    <a:pt x="1236" y="720"/>
                  </a:lnTo>
                  <a:lnTo>
                    <a:pt x="1236" y="720"/>
                  </a:lnTo>
                  <a:lnTo>
                    <a:pt x="1236" y="720"/>
                  </a:lnTo>
                  <a:lnTo>
                    <a:pt x="1236" y="720"/>
                  </a:lnTo>
                  <a:lnTo>
                    <a:pt x="1242" y="720"/>
                  </a:lnTo>
                  <a:lnTo>
                    <a:pt x="1242" y="720"/>
                  </a:lnTo>
                  <a:lnTo>
                    <a:pt x="1242" y="720"/>
                  </a:lnTo>
                  <a:lnTo>
                    <a:pt x="1242" y="714"/>
                  </a:lnTo>
                  <a:lnTo>
                    <a:pt x="1242" y="714"/>
                  </a:lnTo>
                  <a:lnTo>
                    <a:pt x="1242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14"/>
                  </a:lnTo>
                  <a:lnTo>
                    <a:pt x="1248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54" y="708"/>
                  </a:lnTo>
                  <a:lnTo>
                    <a:pt x="1260" y="708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0" y="702"/>
                  </a:lnTo>
                  <a:lnTo>
                    <a:pt x="1266" y="702"/>
                  </a:lnTo>
                  <a:lnTo>
                    <a:pt x="1266" y="702"/>
                  </a:lnTo>
                  <a:lnTo>
                    <a:pt x="1266" y="702"/>
                  </a:lnTo>
                  <a:lnTo>
                    <a:pt x="1266" y="696"/>
                  </a:lnTo>
                  <a:lnTo>
                    <a:pt x="1266" y="696"/>
                  </a:lnTo>
                  <a:lnTo>
                    <a:pt x="1266" y="696"/>
                  </a:lnTo>
                  <a:lnTo>
                    <a:pt x="1272" y="696"/>
                  </a:lnTo>
                  <a:lnTo>
                    <a:pt x="1272" y="696"/>
                  </a:lnTo>
                  <a:lnTo>
                    <a:pt x="1272" y="696"/>
                  </a:lnTo>
                  <a:lnTo>
                    <a:pt x="1272" y="696"/>
                  </a:lnTo>
                  <a:lnTo>
                    <a:pt x="1272" y="696"/>
                  </a:lnTo>
                  <a:lnTo>
                    <a:pt x="1272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78" y="690"/>
                  </a:lnTo>
                  <a:lnTo>
                    <a:pt x="1284" y="690"/>
                  </a:lnTo>
                  <a:lnTo>
                    <a:pt x="1284" y="684"/>
                  </a:lnTo>
                  <a:lnTo>
                    <a:pt x="1284" y="684"/>
                  </a:lnTo>
                  <a:lnTo>
                    <a:pt x="1284" y="684"/>
                  </a:lnTo>
                  <a:lnTo>
                    <a:pt x="1284" y="684"/>
                  </a:lnTo>
                  <a:lnTo>
                    <a:pt x="1284" y="684"/>
                  </a:lnTo>
                  <a:lnTo>
                    <a:pt x="1290" y="684"/>
                  </a:lnTo>
                  <a:lnTo>
                    <a:pt x="1290" y="684"/>
                  </a:lnTo>
                  <a:lnTo>
                    <a:pt x="1290" y="678"/>
                  </a:lnTo>
                  <a:lnTo>
                    <a:pt x="1290" y="678"/>
                  </a:lnTo>
                  <a:lnTo>
                    <a:pt x="1290" y="678"/>
                  </a:lnTo>
                  <a:lnTo>
                    <a:pt x="1290" y="678"/>
                  </a:lnTo>
                  <a:lnTo>
                    <a:pt x="1290" y="678"/>
                  </a:lnTo>
                  <a:lnTo>
                    <a:pt x="1296" y="678"/>
                  </a:lnTo>
                  <a:lnTo>
                    <a:pt x="1296" y="678"/>
                  </a:lnTo>
                  <a:lnTo>
                    <a:pt x="1296" y="678"/>
                  </a:lnTo>
                  <a:lnTo>
                    <a:pt x="1296" y="672"/>
                  </a:lnTo>
                  <a:lnTo>
                    <a:pt x="1296" y="672"/>
                  </a:lnTo>
                  <a:lnTo>
                    <a:pt x="1302" y="672"/>
                  </a:lnTo>
                  <a:lnTo>
                    <a:pt x="1302" y="672"/>
                  </a:lnTo>
                  <a:lnTo>
                    <a:pt x="1302" y="672"/>
                  </a:lnTo>
                  <a:lnTo>
                    <a:pt x="1302" y="672"/>
                  </a:lnTo>
                  <a:lnTo>
                    <a:pt x="1302" y="666"/>
                  </a:lnTo>
                  <a:lnTo>
                    <a:pt x="1302" y="666"/>
                  </a:lnTo>
                  <a:lnTo>
                    <a:pt x="1302" y="666"/>
                  </a:lnTo>
                  <a:lnTo>
                    <a:pt x="1308" y="666"/>
                  </a:lnTo>
                  <a:lnTo>
                    <a:pt x="1308" y="666"/>
                  </a:lnTo>
                  <a:lnTo>
                    <a:pt x="1308" y="666"/>
                  </a:lnTo>
                  <a:lnTo>
                    <a:pt x="1308" y="666"/>
                  </a:lnTo>
                  <a:lnTo>
                    <a:pt x="1308" y="660"/>
                  </a:lnTo>
                  <a:lnTo>
                    <a:pt x="1308" y="660"/>
                  </a:lnTo>
                  <a:lnTo>
                    <a:pt x="1314" y="660"/>
                  </a:lnTo>
                  <a:lnTo>
                    <a:pt x="1314" y="660"/>
                  </a:lnTo>
                  <a:lnTo>
                    <a:pt x="1314" y="660"/>
                  </a:lnTo>
                  <a:lnTo>
                    <a:pt x="1314" y="660"/>
                  </a:lnTo>
                  <a:lnTo>
                    <a:pt x="1314" y="660"/>
                  </a:lnTo>
                  <a:lnTo>
                    <a:pt x="1314" y="654"/>
                  </a:lnTo>
                  <a:lnTo>
                    <a:pt x="1314" y="654"/>
                  </a:lnTo>
                  <a:lnTo>
                    <a:pt x="1320" y="654"/>
                  </a:lnTo>
                  <a:lnTo>
                    <a:pt x="1320" y="654"/>
                  </a:lnTo>
                  <a:lnTo>
                    <a:pt x="1320" y="654"/>
                  </a:lnTo>
                  <a:lnTo>
                    <a:pt x="1320" y="654"/>
                  </a:lnTo>
                  <a:lnTo>
                    <a:pt x="1320" y="654"/>
                  </a:lnTo>
                  <a:lnTo>
                    <a:pt x="1320" y="648"/>
                  </a:lnTo>
                  <a:lnTo>
                    <a:pt x="1326" y="648"/>
                  </a:lnTo>
                  <a:lnTo>
                    <a:pt x="1326" y="648"/>
                  </a:lnTo>
                  <a:lnTo>
                    <a:pt x="1326" y="648"/>
                  </a:lnTo>
                  <a:lnTo>
                    <a:pt x="1326" y="648"/>
                  </a:lnTo>
                  <a:lnTo>
                    <a:pt x="1326" y="648"/>
                  </a:lnTo>
                  <a:lnTo>
                    <a:pt x="1326" y="642"/>
                  </a:lnTo>
                  <a:lnTo>
                    <a:pt x="1326" y="642"/>
                  </a:lnTo>
                  <a:lnTo>
                    <a:pt x="1332" y="642"/>
                  </a:lnTo>
                  <a:lnTo>
                    <a:pt x="1332" y="642"/>
                  </a:lnTo>
                  <a:lnTo>
                    <a:pt x="1332" y="642"/>
                  </a:lnTo>
                  <a:lnTo>
                    <a:pt x="1332" y="642"/>
                  </a:lnTo>
                  <a:lnTo>
                    <a:pt x="1332" y="636"/>
                  </a:lnTo>
                  <a:lnTo>
                    <a:pt x="1332" y="636"/>
                  </a:lnTo>
                  <a:lnTo>
                    <a:pt x="1338" y="636"/>
                  </a:lnTo>
                  <a:lnTo>
                    <a:pt x="1338" y="636"/>
                  </a:lnTo>
                  <a:lnTo>
                    <a:pt x="1338" y="636"/>
                  </a:lnTo>
                  <a:lnTo>
                    <a:pt x="1338" y="636"/>
                  </a:lnTo>
                  <a:lnTo>
                    <a:pt x="1338" y="630"/>
                  </a:lnTo>
                  <a:lnTo>
                    <a:pt x="1338" y="630"/>
                  </a:lnTo>
                  <a:lnTo>
                    <a:pt x="1344" y="630"/>
                  </a:lnTo>
                  <a:lnTo>
                    <a:pt x="1344" y="630"/>
                  </a:lnTo>
                  <a:lnTo>
                    <a:pt x="1344" y="630"/>
                  </a:lnTo>
                  <a:lnTo>
                    <a:pt x="1344" y="630"/>
                  </a:lnTo>
                  <a:lnTo>
                    <a:pt x="1344" y="624"/>
                  </a:lnTo>
                  <a:lnTo>
                    <a:pt x="1344" y="624"/>
                  </a:lnTo>
                  <a:lnTo>
                    <a:pt x="1344" y="624"/>
                  </a:lnTo>
                  <a:lnTo>
                    <a:pt x="1350" y="624"/>
                  </a:lnTo>
                  <a:lnTo>
                    <a:pt x="1350" y="624"/>
                  </a:lnTo>
                  <a:lnTo>
                    <a:pt x="1350" y="624"/>
                  </a:lnTo>
                  <a:lnTo>
                    <a:pt x="1350" y="618"/>
                  </a:lnTo>
                  <a:lnTo>
                    <a:pt x="1350" y="618"/>
                  </a:lnTo>
                  <a:lnTo>
                    <a:pt x="1350" y="618"/>
                  </a:lnTo>
                  <a:lnTo>
                    <a:pt x="1356" y="618"/>
                  </a:lnTo>
                  <a:lnTo>
                    <a:pt x="1356" y="618"/>
                  </a:lnTo>
                  <a:lnTo>
                    <a:pt x="1356" y="618"/>
                  </a:lnTo>
                  <a:lnTo>
                    <a:pt x="1356" y="612"/>
                  </a:lnTo>
                  <a:lnTo>
                    <a:pt x="1356" y="612"/>
                  </a:lnTo>
                  <a:lnTo>
                    <a:pt x="1356" y="612"/>
                  </a:lnTo>
                  <a:lnTo>
                    <a:pt x="1356" y="612"/>
                  </a:lnTo>
                  <a:lnTo>
                    <a:pt x="1362" y="612"/>
                  </a:lnTo>
                  <a:lnTo>
                    <a:pt x="1362" y="612"/>
                  </a:lnTo>
                  <a:lnTo>
                    <a:pt x="1362" y="606"/>
                  </a:lnTo>
                  <a:lnTo>
                    <a:pt x="1362" y="606"/>
                  </a:lnTo>
                  <a:lnTo>
                    <a:pt x="1362" y="606"/>
                  </a:lnTo>
                  <a:lnTo>
                    <a:pt x="1362" y="606"/>
                  </a:lnTo>
                  <a:lnTo>
                    <a:pt x="1368" y="606"/>
                  </a:lnTo>
                  <a:lnTo>
                    <a:pt x="1368" y="606"/>
                  </a:lnTo>
                  <a:lnTo>
                    <a:pt x="1368" y="600"/>
                  </a:lnTo>
                  <a:lnTo>
                    <a:pt x="1368" y="600"/>
                  </a:lnTo>
                  <a:lnTo>
                    <a:pt x="1368" y="600"/>
                  </a:lnTo>
                  <a:lnTo>
                    <a:pt x="1368" y="600"/>
                  </a:lnTo>
                  <a:lnTo>
                    <a:pt x="1368" y="600"/>
                  </a:lnTo>
                  <a:lnTo>
                    <a:pt x="1374" y="600"/>
                  </a:lnTo>
                  <a:lnTo>
                    <a:pt x="1374" y="600"/>
                  </a:lnTo>
                  <a:lnTo>
                    <a:pt x="1374" y="594"/>
                  </a:lnTo>
                  <a:lnTo>
                    <a:pt x="1374" y="594"/>
                  </a:lnTo>
                  <a:lnTo>
                    <a:pt x="1374" y="594"/>
                  </a:lnTo>
                  <a:lnTo>
                    <a:pt x="1374" y="594"/>
                  </a:lnTo>
                  <a:lnTo>
                    <a:pt x="1374" y="594"/>
                  </a:lnTo>
                  <a:lnTo>
                    <a:pt x="1380" y="594"/>
                  </a:lnTo>
                  <a:lnTo>
                    <a:pt x="1380" y="588"/>
                  </a:lnTo>
                  <a:lnTo>
                    <a:pt x="1380" y="588"/>
                  </a:lnTo>
                  <a:lnTo>
                    <a:pt x="1380" y="588"/>
                  </a:lnTo>
                  <a:lnTo>
                    <a:pt x="1380" y="588"/>
                  </a:lnTo>
                  <a:lnTo>
                    <a:pt x="1386" y="588"/>
                  </a:lnTo>
                  <a:lnTo>
                    <a:pt x="1386" y="588"/>
                  </a:lnTo>
                  <a:lnTo>
                    <a:pt x="1386" y="588"/>
                  </a:lnTo>
                  <a:lnTo>
                    <a:pt x="1386" y="582"/>
                  </a:lnTo>
                  <a:lnTo>
                    <a:pt x="1386" y="582"/>
                  </a:lnTo>
                  <a:lnTo>
                    <a:pt x="1386" y="582"/>
                  </a:lnTo>
                  <a:lnTo>
                    <a:pt x="1386" y="582"/>
                  </a:lnTo>
                  <a:lnTo>
                    <a:pt x="1392" y="582"/>
                  </a:lnTo>
                  <a:lnTo>
                    <a:pt x="1392" y="582"/>
                  </a:lnTo>
                  <a:lnTo>
                    <a:pt x="1392" y="582"/>
                  </a:lnTo>
                  <a:lnTo>
                    <a:pt x="1392" y="582"/>
                  </a:lnTo>
                  <a:lnTo>
                    <a:pt x="1392" y="576"/>
                  </a:lnTo>
                  <a:lnTo>
                    <a:pt x="1392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6"/>
                  </a:lnTo>
                  <a:lnTo>
                    <a:pt x="1398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04" y="570"/>
                  </a:lnTo>
                  <a:lnTo>
                    <a:pt x="1410" y="570"/>
                  </a:lnTo>
                  <a:lnTo>
                    <a:pt x="1410" y="570"/>
                  </a:lnTo>
                  <a:lnTo>
                    <a:pt x="1410" y="564"/>
                  </a:lnTo>
                  <a:lnTo>
                    <a:pt x="1410" y="564"/>
                  </a:lnTo>
                  <a:lnTo>
                    <a:pt x="1410" y="564"/>
                  </a:lnTo>
                  <a:lnTo>
                    <a:pt x="1410" y="564"/>
                  </a:lnTo>
                  <a:lnTo>
                    <a:pt x="1410" y="564"/>
                  </a:lnTo>
                  <a:lnTo>
                    <a:pt x="1416" y="564"/>
                  </a:lnTo>
                  <a:lnTo>
                    <a:pt x="1416" y="564"/>
                  </a:lnTo>
                  <a:lnTo>
                    <a:pt x="1416" y="564"/>
                  </a:lnTo>
                  <a:lnTo>
                    <a:pt x="1416" y="558"/>
                  </a:lnTo>
                  <a:lnTo>
                    <a:pt x="1416" y="558"/>
                  </a:lnTo>
                  <a:lnTo>
                    <a:pt x="1416" y="558"/>
                  </a:lnTo>
                  <a:lnTo>
                    <a:pt x="1422" y="558"/>
                  </a:lnTo>
                  <a:lnTo>
                    <a:pt x="1422" y="558"/>
                  </a:lnTo>
                  <a:lnTo>
                    <a:pt x="1422" y="558"/>
                  </a:lnTo>
                  <a:lnTo>
                    <a:pt x="1422" y="558"/>
                  </a:lnTo>
                  <a:lnTo>
                    <a:pt x="1422" y="558"/>
                  </a:lnTo>
                  <a:lnTo>
                    <a:pt x="1422" y="552"/>
                  </a:lnTo>
                  <a:lnTo>
                    <a:pt x="1422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28" y="552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34" y="546"/>
                  </a:lnTo>
                  <a:lnTo>
                    <a:pt x="1440" y="546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46" y="534"/>
                  </a:lnTo>
                  <a:lnTo>
                    <a:pt x="1446" y="534"/>
                  </a:lnTo>
                  <a:lnTo>
                    <a:pt x="1446" y="534"/>
                  </a:lnTo>
                  <a:lnTo>
                    <a:pt x="1446" y="534"/>
                  </a:lnTo>
                  <a:lnTo>
                    <a:pt x="1452" y="534"/>
                  </a:lnTo>
                  <a:lnTo>
                    <a:pt x="1452" y="534"/>
                  </a:lnTo>
                  <a:lnTo>
                    <a:pt x="1452" y="534"/>
                  </a:lnTo>
                  <a:lnTo>
                    <a:pt x="1452" y="528"/>
                  </a:lnTo>
                  <a:lnTo>
                    <a:pt x="1452" y="528"/>
                  </a:lnTo>
                  <a:lnTo>
                    <a:pt x="1452" y="528"/>
                  </a:lnTo>
                  <a:lnTo>
                    <a:pt x="1452" y="528"/>
                  </a:lnTo>
                  <a:lnTo>
                    <a:pt x="1458" y="528"/>
                  </a:lnTo>
                  <a:lnTo>
                    <a:pt x="1458" y="528"/>
                  </a:lnTo>
                  <a:lnTo>
                    <a:pt x="1458" y="522"/>
                  </a:lnTo>
                  <a:lnTo>
                    <a:pt x="1458" y="522"/>
                  </a:lnTo>
                  <a:lnTo>
                    <a:pt x="1458" y="522"/>
                  </a:lnTo>
                  <a:lnTo>
                    <a:pt x="1464" y="522"/>
                  </a:lnTo>
                  <a:lnTo>
                    <a:pt x="1464" y="522"/>
                  </a:lnTo>
                  <a:lnTo>
                    <a:pt x="1464" y="522"/>
                  </a:lnTo>
                  <a:lnTo>
                    <a:pt x="1464" y="516"/>
                  </a:lnTo>
                  <a:lnTo>
                    <a:pt x="1464" y="516"/>
                  </a:lnTo>
                  <a:lnTo>
                    <a:pt x="1464" y="516"/>
                  </a:lnTo>
                  <a:lnTo>
                    <a:pt x="1464" y="516"/>
                  </a:lnTo>
                  <a:lnTo>
                    <a:pt x="1470" y="516"/>
                  </a:lnTo>
                  <a:lnTo>
                    <a:pt x="1470" y="516"/>
                  </a:lnTo>
                  <a:lnTo>
                    <a:pt x="1470" y="510"/>
                  </a:lnTo>
                  <a:lnTo>
                    <a:pt x="1470" y="510"/>
                  </a:lnTo>
                  <a:lnTo>
                    <a:pt x="1470" y="510"/>
                  </a:lnTo>
                  <a:lnTo>
                    <a:pt x="1470" y="510"/>
                  </a:lnTo>
                  <a:lnTo>
                    <a:pt x="1476" y="510"/>
                  </a:lnTo>
                  <a:lnTo>
                    <a:pt x="1476" y="510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82" y="504"/>
                  </a:lnTo>
                  <a:lnTo>
                    <a:pt x="1482" y="504"/>
                  </a:lnTo>
                  <a:lnTo>
                    <a:pt x="1482" y="498"/>
                  </a:lnTo>
                  <a:lnTo>
                    <a:pt x="1482" y="498"/>
                  </a:lnTo>
                  <a:lnTo>
                    <a:pt x="1482" y="498"/>
                  </a:lnTo>
                  <a:lnTo>
                    <a:pt x="1482" y="498"/>
                  </a:lnTo>
                  <a:lnTo>
                    <a:pt x="1488" y="498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88" y="492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80"/>
                  </a:lnTo>
                  <a:lnTo>
                    <a:pt x="1500" y="474"/>
                  </a:lnTo>
                  <a:lnTo>
                    <a:pt x="1506" y="474"/>
                  </a:lnTo>
                  <a:lnTo>
                    <a:pt x="1506" y="474"/>
                  </a:lnTo>
                  <a:lnTo>
                    <a:pt x="1506" y="474"/>
                  </a:lnTo>
                  <a:lnTo>
                    <a:pt x="1506" y="474"/>
                  </a:lnTo>
                  <a:lnTo>
                    <a:pt x="1506" y="474"/>
                  </a:lnTo>
                  <a:lnTo>
                    <a:pt x="1506" y="468"/>
                  </a:lnTo>
                  <a:lnTo>
                    <a:pt x="1512" y="468"/>
                  </a:lnTo>
                  <a:lnTo>
                    <a:pt x="1512" y="468"/>
                  </a:lnTo>
                  <a:lnTo>
                    <a:pt x="1512" y="468"/>
                  </a:lnTo>
                  <a:lnTo>
                    <a:pt x="1512" y="468"/>
                  </a:lnTo>
                  <a:lnTo>
                    <a:pt x="1512" y="468"/>
                  </a:lnTo>
                  <a:lnTo>
                    <a:pt x="1512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56"/>
                  </a:lnTo>
                  <a:lnTo>
                    <a:pt x="1518" y="456"/>
                  </a:lnTo>
                  <a:lnTo>
                    <a:pt x="1524" y="456"/>
                  </a:lnTo>
                  <a:lnTo>
                    <a:pt x="1524" y="456"/>
                  </a:lnTo>
                  <a:lnTo>
                    <a:pt x="1524" y="456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24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50"/>
                  </a:lnTo>
                  <a:lnTo>
                    <a:pt x="1530" y="444"/>
                  </a:lnTo>
                  <a:lnTo>
                    <a:pt x="1530" y="444"/>
                  </a:lnTo>
                  <a:lnTo>
                    <a:pt x="1530" y="444"/>
                  </a:lnTo>
                  <a:lnTo>
                    <a:pt x="1530" y="444"/>
                  </a:lnTo>
                  <a:lnTo>
                    <a:pt x="1536" y="444"/>
                  </a:lnTo>
                  <a:lnTo>
                    <a:pt x="1536" y="438"/>
                  </a:lnTo>
                  <a:lnTo>
                    <a:pt x="1536" y="438"/>
                  </a:lnTo>
                  <a:lnTo>
                    <a:pt x="1536" y="438"/>
                  </a:lnTo>
                  <a:lnTo>
                    <a:pt x="1536" y="438"/>
                  </a:lnTo>
                  <a:lnTo>
                    <a:pt x="1536" y="438"/>
                  </a:lnTo>
                  <a:lnTo>
                    <a:pt x="1542" y="438"/>
                  </a:lnTo>
                  <a:lnTo>
                    <a:pt x="1542" y="432"/>
                  </a:lnTo>
                  <a:lnTo>
                    <a:pt x="1542" y="432"/>
                  </a:lnTo>
                  <a:lnTo>
                    <a:pt x="1542" y="432"/>
                  </a:lnTo>
                  <a:lnTo>
                    <a:pt x="1542" y="432"/>
                  </a:lnTo>
                  <a:lnTo>
                    <a:pt x="1542" y="432"/>
                  </a:lnTo>
                  <a:lnTo>
                    <a:pt x="1542" y="426"/>
                  </a:lnTo>
                  <a:lnTo>
                    <a:pt x="1548" y="426"/>
                  </a:lnTo>
                  <a:lnTo>
                    <a:pt x="1548" y="426"/>
                  </a:lnTo>
                  <a:lnTo>
                    <a:pt x="1548" y="426"/>
                  </a:lnTo>
                  <a:lnTo>
                    <a:pt x="1548" y="426"/>
                  </a:lnTo>
                  <a:lnTo>
                    <a:pt x="1548" y="420"/>
                  </a:lnTo>
                  <a:lnTo>
                    <a:pt x="1548" y="420"/>
                  </a:lnTo>
                  <a:lnTo>
                    <a:pt x="1554" y="420"/>
                  </a:lnTo>
                  <a:lnTo>
                    <a:pt x="1554" y="420"/>
                  </a:lnTo>
                  <a:lnTo>
                    <a:pt x="1554" y="420"/>
                  </a:lnTo>
                  <a:lnTo>
                    <a:pt x="1554" y="414"/>
                  </a:lnTo>
                  <a:lnTo>
                    <a:pt x="1554" y="414"/>
                  </a:lnTo>
                  <a:lnTo>
                    <a:pt x="1554" y="414"/>
                  </a:lnTo>
                  <a:lnTo>
                    <a:pt x="1554" y="414"/>
                  </a:lnTo>
                  <a:lnTo>
                    <a:pt x="1560" y="414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396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2" y="390"/>
                  </a:lnTo>
                  <a:lnTo>
                    <a:pt x="1572" y="390"/>
                  </a:lnTo>
                  <a:lnTo>
                    <a:pt x="1572" y="390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78" y="384"/>
                  </a:lnTo>
                  <a:lnTo>
                    <a:pt x="1578" y="384"/>
                  </a:lnTo>
                  <a:lnTo>
                    <a:pt x="1578" y="384"/>
                  </a:lnTo>
                  <a:lnTo>
                    <a:pt x="1578" y="384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66"/>
                  </a:lnTo>
                  <a:lnTo>
                    <a:pt x="1590" y="366"/>
                  </a:lnTo>
                  <a:lnTo>
                    <a:pt x="1590" y="366"/>
                  </a:lnTo>
                  <a:lnTo>
                    <a:pt x="1596" y="360"/>
                  </a:lnTo>
                  <a:lnTo>
                    <a:pt x="1596" y="360"/>
                  </a:lnTo>
                  <a:lnTo>
                    <a:pt x="1596" y="360"/>
                  </a:lnTo>
                  <a:lnTo>
                    <a:pt x="1596" y="360"/>
                  </a:lnTo>
                  <a:lnTo>
                    <a:pt x="1596" y="360"/>
                  </a:lnTo>
                  <a:lnTo>
                    <a:pt x="1596" y="354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2" y="348"/>
                  </a:lnTo>
                  <a:lnTo>
                    <a:pt x="1602" y="348"/>
                  </a:lnTo>
                  <a:lnTo>
                    <a:pt x="1602" y="348"/>
                  </a:lnTo>
                  <a:lnTo>
                    <a:pt x="1608" y="348"/>
                  </a:lnTo>
                  <a:lnTo>
                    <a:pt x="1608" y="348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20" y="336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32" y="330"/>
                  </a:lnTo>
                  <a:lnTo>
                    <a:pt x="1632" y="330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44" y="336"/>
                  </a:lnTo>
                  <a:lnTo>
                    <a:pt x="1644" y="342"/>
                  </a:lnTo>
                  <a:lnTo>
                    <a:pt x="1644" y="342"/>
                  </a:lnTo>
                  <a:lnTo>
                    <a:pt x="1644" y="342"/>
                  </a:lnTo>
                  <a:lnTo>
                    <a:pt x="1644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0" y="342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56" y="348"/>
                  </a:lnTo>
                  <a:lnTo>
                    <a:pt x="1662" y="348"/>
                  </a:lnTo>
                  <a:lnTo>
                    <a:pt x="1662" y="348"/>
                  </a:lnTo>
                  <a:lnTo>
                    <a:pt x="1662" y="348"/>
                  </a:lnTo>
                  <a:lnTo>
                    <a:pt x="1662" y="348"/>
                  </a:lnTo>
                  <a:lnTo>
                    <a:pt x="1662" y="354"/>
                  </a:lnTo>
                  <a:lnTo>
                    <a:pt x="1662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68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54"/>
                  </a:lnTo>
                  <a:lnTo>
                    <a:pt x="1674" y="360"/>
                  </a:lnTo>
                  <a:lnTo>
                    <a:pt x="1674" y="360"/>
                  </a:lnTo>
                  <a:lnTo>
                    <a:pt x="1674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0" y="360"/>
                  </a:lnTo>
                  <a:lnTo>
                    <a:pt x="1686" y="360"/>
                  </a:lnTo>
                  <a:lnTo>
                    <a:pt x="1686" y="366"/>
                  </a:lnTo>
                  <a:lnTo>
                    <a:pt x="1686" y="366"/>
                  </a:lnTo>
                  <a:lnTo>
                    <a:pt x="1686" y="366"/>
                  </a:lnTo>
                  <a:lnTo>
                    <a:pt x="1686" y="366"/>
                  </a:lnTo>
                  <a:lnTo>
                    <a:pt x="1686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66"/>
                  </a:lnTo>
                  <a:lnTo>
                    <a:pt x="1692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698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2"/>
                  </a:lnTo>
                  <a:lnTo>
                    <a:pt x="1704" y="378"/>
                  </a:lnTo>
                  <a:lnTo>
                    <a:pt x="1704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6" y="378"/>
                  </a:lnTo>
                  <a:lnTo>
                    <a:pt x="1716" y="378"/>
                  </a:lnTo>
                  <a:lnTo>
                    <a:pt x="1716" y="378"/>
                  </a:lnTo>
                  <a:lnTo>
                    <a:pt x="1716" y="384"/>
                  </a:lnTo>
                  <a:lnTo>
                    <a:pt x="1716" y="384"/>
                  </a:lnTo>
                  <a:lnTo>
                    <a:pt x="1716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2" y="384"/>
                  </a:lnTo>
                  <a:lnTo>
                    <a:pt x="1728" y="384"/>
                  </a:lnTo>
                  <a:lnTo>
                    <a:pt x="1728" y="390"/>
                  </a:lnTo>
                  <a:lnTo>
                    <a:pt x="1728" y="390"/>
                  </a:lnTo>
                  <a:lnTo>
                    <a:pt x="1728" y="390"/>
                  </a:lnTo>
                  <a:lnTo>
                    <a:pt x="1728" y="390"/>
                  </a:lnTo>
                  <a:lnTo>
                    <a:pt x="1728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34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0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46" y="390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2" y="384"/>
                  </a:lnTo>
                  <a:lnTo>
                    <a:pt x="1758" y="384"/>
                  </a:lnTo>
                  <a:lnTo>
                    <a:pt x="1758" y="384"/>
                  </a:lnTo>
                  <a:lnTo>
                    <a:pt x="1758" y="384"/>
                  </a:lnTo>
                  <a:lnTo>
                    <a:pt x="1758" y="384"/>
                  </a:lnTo>
                  <a:lnTo>
                    <a:pt x="1758" y="378"/>
                  </a:lnTo>
                  <a:lnTo>
                    <a:pt x="1758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70" y="378"/>
                  </a:lnTo>
                  <a:lnTo>
                    <a:pt x="1770" y="378"/>
                  </a:lnTo>
                  <a:lnTo>
                    <a:pt x="1770" y="378"/>
                  </a:lnTo>
                  <a:lnTo>
                    <a:pt x="1770" y="372"/>
                  </a:lnTo>
                  <a:lnTo>
                    <a:pt x="1770" y="372"/>
                  </a:lnTo>
                  <a:lnTo>
                    <a:pt x="1770" y="372"/>
                  </a:lnTo>
                  <a:lnTo>
                    <a:pt x="1770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76" y="372"/>
                  </a:lnTo>
                  <a:lnTo>
                    <a:pt x="1782" y="372"/>
                  </a:lnTo>
                  <a:lnTo>
                    <a:pt x="1782" y="372"/>
                  </a:lnTo>
                  <a:lnTo>
                    <a:pt x="1782" y="366"/>
                  </a:lnTo>
                  <a:lnTo>
                    <a:pt x="1782" y="366"/>
                  </a:lnTo>
                  <a:lnTo>
                    <a:pt x="1782" y="366"/>
                  </a:lnTo>
                  <a:lnTo>
                    <a:pt x="1782" y="366"/>
                  </a:lnTo>
                  <a:lnTo>
                    <a:pt x="1782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88" y="366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794" y="360"/>
                  </a:lnTo>
                  <a:lnTo>
                    <a:pt x="1800" y="360"/>
                  </a:lnTo>
                  <a:lnTo>
                    <a:pt x="1800" y="360"/>
                  </a:lnTo>
                  <a:lnTo>
                    <a:pt x="1800" y="360"/>
                  </a:lnTo>
                  <a:lnTo>
                    <a:pt x="1800" y="360"/>
                  </a:lnTo>
                  <a:lnTo>
                    <a:pt x="1800" y="354"/>
                  </a:lnTo>
                  <a:lnTo>
                    <a:pt x="1800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12" y="354"/>
                  </a:lnTo>
                  <a:lnTo>
                    <a:pt x="1812" y="354"/>
                  </a:lnTo>
                  <a:lnTo>
                    <a:pt x="1812" y="354"/>
                  </a:lnTo>
                  <a:lnTo>
                    <a:pt x="1812" y="348"/>
                  </a:lnTo>
                  <a:lnTo>
                    <a:pt x="1812" y="348"/>
                  </a:lnTo>
                  <a:lnTo>
                    <a:pt x="1812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18" y="348"/>
                  </a:lnTo>
                  <a:lnTo>
                    <a:pt x="1824" y="348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24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42"/>
                  </a:lnTo>
                  <a:lnTo>
                    <a:pt x="1830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36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6"/>
                  </a:lnTo>
                  <a:lnTo>
                    <a:pt x="1842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48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54" y="330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0" y="336"/>
                  </a:lnTo>
                  <a:lnTo>
                    <a:pt x="1866" y="336"/>
                  </a:lnTo>
                  <a:lnTo>
                    <a:pt x="1866" y="336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2"/>
                  </a:lnTo>
                  <a:lnTo>
                    <a:pt x="1866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48"/>
                  </a:lnTo>
                  <a:lnTo>
                    <a:pt x="1872" y="354"/>
                  </a:lnTo>
                  <a:lnTo>
                    <a:pt x="1872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54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78" y="360"/>
                  </a:lnTo>
                  <a:lnTo>
                    <a:pt x="1884" y="360"/>
                  </a:lnTo>
                  <a:lnTo>
                    <a:pt x="1884" y="366"/>
                  </a:lnTo>
                  <a:lnTo>
                    <a:pt x="1884" y="366"/>
                  </a:lnTo>
                  <a:lnTo>
                    <a:pt x="1884" y="366"/>
                  </a:lnTo>
                  <a:lnTo>
                    <a:pt x="1884" y="366"/>
                  </a:lnTo>
                  <a:lnTo>
                    <a:pt x="1884" y="366"/>
                  </a:lnTo>
                  <a:lnTo>
                    <a:pt x="1890" y="372"/>
                  </a:lnTo>
                  <a:lnTo>
                    <a:pt x="1890" y="372"/>
                  </a:lnTo>
                  <a:lnTo>
                    <a:pt x="1890" y="372"/>
                  </a:lnTo>
                  <a:lnTo>
                    <a:pt x="1890" y="372"/>
                  </a:lnTo>
                  <a:lnTo>
                    <a:pt x="1890" y="372"/>
                  </a:lnTo>
                  <a:lnTo>
                    <a:pt x="1890" y="378"/>
                  </a:lnTo>
                  <a:lnTo>
                    <a:pt x="1890" y="378"/>
                  </a:lnTo>
                  <a:lnTo>
                    <a:pt x="1896" y="378"/>
                  </a:lnTo>
                  <a:lnTo>
                    <a:pt x="1896" y="378"/>
                  </a:lnTo>
                  <a:lnTo>
                    <a:pt x="1896" y="384"/>
                  </a:lnTo>
                  <a:lnTo>
                    <a:pt x="1896" y="384"/>
                  </a:lnTo>
                  <a:lnTo>
                    <a:pt x="1896" y="384"/>
                  </a:lnTo>
                  <a:lnTo>
                    <a:pt x="1896" y="384"/>
                  </a:lnTo>
                  <a:lnTo>
                    <a:pt x="1902" y="384"/>
                  </a:lnTo>
                  <a:lnTo>
                    <a:pt x="1902" y="390"/>
                  </a:lnTo>
                  <a:lnTo>
                    <a:pt x="1902" y="390"/>
                  </a:lnTo>
                  <a:lnTo>
                    <a:pt x="1902" y="390"/>
                  </a:lnTo>
                  <a:lnTo>
                    <a:pt x="1902" y="390"/>
                  </a:lnTo>
                  <a:lnTo>
                    <a:pt x="1902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396"/>
                  </a:lnTo>
                  <a:lnTo>
                    <a:pt x="1908" y="402"/>
                  </a:lnTo>
                  <a:lnTo>
                    <a:pt x="1908" y="402"/>
                  </a:lnTo>
                  <a:lnTo>
                    <a:pt x="1914" y="402"/>
                  </a:lnTo>
                  <a:lnTo>
                    <a:pt x="1914" y="402"/>
                  </a:lnTo>
                  <a:lnTo>
                    <a:pt x="1914" y="402"/>
                  </a:lnTo>
                  <a:lnTo>
                    <a:pt x="1914" y="408"/>
                  </a:lnTo>
                  <a:lnTo>
                    <a:pt x="1914" y="408"/>
                  </a:lnTo>
                  <a:lnTo>
                    <a:pt x="1914" y="408"/>
                  </a:lnTo>
                  <a:lnTo>
                    <a:pt x="1920" y="408"/>
                  </a:lnTo>
                  <a:lnTo>
                    <a:pt x="1920" y="408"/>
                  </a:lnTo>
                  <a:lnTo>
                    <a:pt x="1920" y="408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0" y="414"/>
                  </a:lnTo>
                  <a:lnTo>
                    <a:pt x="1926" y="414"/>
                  </a:lnTo>
                  <a:lnTo>
                    <a:pt x="1926" y="420"/>
                  </a:lnTo>
                  <a:lnTo>
                    <a:pt x="1926" y="420"/>
                  </a:lnTo>
                  <a:lnTo>
                    <a:pt x="1926" y="420"/>
                  </a:lnTo>
                  <a:lnTo>
                    <a:pt x="1926" y="420"/>
                  </a:lnTo>
                  <a:lnTo>
                    <a:pt x="1926" y="420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26"/>
                  </a:lnTo>
                  <a:lnTo>
                    <a:pt x="1932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8"/>
                  </a:lnTo>
                  <a:lnTo>
                    <a:pt x="1938" y="438"/>
                  </a:lnTo>
                  <a:lnTo>
                    <a:pt x="1944" y="438"/>
                  </a:lnTo>
                  <a:lnTo>
                    <a:pt x="1944" y="438"/>
                  </a:lnTo>
                  <a:lnTo>
                    <a:pt x="1944" y="438"/>
                  </a:lnTo>
                  <a:lnTo>
                    <a:pt x="1944" y="438"/>
                  </a:lnTo>
                  <a:lnTo>
                    <a:pt x="1944" y="444"/>
                  </a:lnTo>
                  <a:lnTo>
                    <a:pt x="1944" y="444"/>
                  </a:lnTo>
                  <a:lnTo>
                    <a:pt x="1944" y="444"/>
                  </a:lnTo>
                  <a:lnTo>
                    <a:pt x="1950" y="444"/>
                  </a:lnTo>
                  <a:lnTo>
                    <a:pt x="1950" y="444"/>
                  </a:lnTo>
                  <a:lnTo>
                    <a:pt x="1950" y="444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0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0"/>
                  </a:lnTo>
                  <a:lnTo>
                    <a:pt x="1956" y="456"/>
                  </a:lnTo>
                  <a:lnTo>
                    <a:pt x="1956" y="456"/>
                  </a:lnTo>
                  <a:lnTo>
                    <a:pt x="1956" y="456"/>
                  </a:lnTo>
                  <a:lnTo>
                    <a:pt x="1956" y="456"/>
                  </a:lnTo>
                  <a:lnTo>
                    <a:pt x="1962" y="456"/>
                  </a:lnTo>
                  <a:lnTo>
                    <a:pt x="1962" y="456"/>
                  </a:lnTo>
                  <a:lnTo>
                    <a:pt x="1962" y="462"/>
                  </a:lnTo>
                  <a:lnTo>
                    <a:pt x="1962" y="462"/>
                  </a:lnTo>
                  <a:lnTo>
                    <a:pt x="1962" y="462"/>
                  </a:lnTo>
                  <a:lnTo>
                    <a:pt x="1962" y="462"/>
                  </a:lnTo>
                  <a:lnTo>
                    <a:pt x="1968" y="462"/>
                  </a:lnTo>
                  <a:lnTo>
                    <a:pt x="1968" y="462"/>
                  </a:lnTo>
                  <a:lnTo>
                    <a:pt x="1968" y="468"/>
                  </a:lnTo>
                  <a:lnTo>
                    <a:pt x="1968" y="468"/>
                  </a:lnTo>
                  <a:lnTo>
                    <a:pt x="1968" y="468"/>
                  </a:lnTo>
                  <a:lnTo>
                    <a:pt x="1968" y="468"/>
                  </a:lnTo>
                  <a:lnTo>
                    <a:pt x="1968" y="468"/>
                  </a:lnTo>
                  <a:lnTo>
                    <a:pt x="1974" y="468"/>
                  </a:lnTo>
                  <a:lnTo>
                    <a:pt x="1974" y="474"/>
                  </a:lnTo>
                  <a:lnTo>
                    <a:pt x="1974" y="474"/>
                  </a:lnTo>
                  <a:lnTo>
                    <a:pt x="1974" y="474"/>
                  </a:lnTo>
                  <a:lnTo>
                    <a:pt x="1974" y="474"/>
                  </a:lnTo>
                  <a:lnTo>
                    <a:pt x="1974" y="474"/>
                  </a:lnTo>
                  <a:lnTo>
                    <a:pt x="1980" y="474"/>
                  </a:lnTo>
                  <a:lnTo>
                    <a:pt x="1980" y="474"/>
                  </a:lnTo>
                  <a:lnTo>
                    <a:pt x="1980" y="480"/>
                  </a:lnTo>
                  <a:lnTo>
                    <a:pt x="1980" y="480"/>
                  </a:lnTo>
                  <a:lnTo>
                    <a:pt x="1980" y="480"/>
                  </a:lnTo>
                  <a:lnTo>
                    <a:pt x="1980" y="480"/>
                  </a:lnTo>
                  <a:lnTo>
                    <a:pt x="1980" y="480"/>
                  </a:lnTo>
                  <a:lnTo>
                    <a:pt x="1986" y="480"/>
                  </a:lnTo>
                  <a:lnTo>
                    <a:pt x="1986" y="486"/>
                  </a:lnTo>
                  <a:lnTo>
                    <a:pt x="1986" y="486"/>
                  </a:lnTo>
                  <a:lnTo>
                    <a:pt x="1986" y="486"/>
                  </a:lnTo>
                  <a:lnTo>
                    <a:pt x="1986" y="486"/>
                  </a:lnTo>
                  <a:lnTo>
                    <a:pt x="1986" y="486"/>
                  </a:lnTo>
                  <a:lnTo>
                    <a:pt x="1992" y="486"/>
                  </a:lnTo>
                  <a:lnTo>
                    <a:pt x="1992" y="492"/>
                  </a:lnTo>
                  <a:lnTo>
                    <a:pt x="1992" y="492"/>
                  </a:lnTo>
                  <a:lnTo>
                    <a:pt x="1992" y="492"/>
                  </a:lnTo>
                  <a:lnTo>
                    <a:pt x="1992" y="492"/>
                  </a:lnTo>
                  <a:lnTo>
                    <a:pt x="1992" y="492"/>
                  </a:lnTo>
                  <a:lnTo>
                    <a:pt x="1998" y="492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1998" y="498"/>
                  </a:lnTo>
                  <a:lnTo>
                    <a:pt x="2004" y="498"/>
                  </a:lnTo>
                  <a:lnTo>
                    <a:pt x="2004" y="504"/>
                  </a:lnTo>
                  <a:lnTo>
                    <a:pt x="2004" y="504"/>
                  </a:lnTo>
                  <a:lnTo>
                    <a:pt x="2004" y="504"/>
                  </a:lnTo>
                  <a:lnTo>
                    <a:pt x="2004" y="504"/>
                  </a:lnTo>
                  <a:lnTo>
                    <a:pt x="2004" y="504"/>
                  </a:lnTo>
                  <a:lnTo>
                    <a:pt x="2010" y="504"/>
                  </a:lnTo>
                  <a:lnTo>
                    <a:pt x="2010" y="504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6" y="510"/>
                  </a:lnTo>
                  <a:lnTo>
                    <a:pt x="2016" y="516"/>
                  </a:lnTo>
                  <a:lnTo>
                    <a:pt x="2016" y="516"/>
                  </a:lnTo>
                  <a:lnTo>
                    <a:pt x="2016" y="516"/>
                  </a:lnTo>
                  <a:lnTo>
                    <a:pt x="2016" y="516"/>
                  </a:lnTo>
                  <a:lnTo>
                    <a:pt x="2016" y="516"/>
                  </a:lnTo>
                  <a:lnTo>
                    <a:pt x="2022" y="516"/>
                  </a:lnTo>
                  <a:lnTo>
                    <a:pt x="2022" y="516"/>
                  </a:lnTo>
                  <a:lnTo>
                    <a:pt x="2022" y="516"/>
                  </a:lnTo>
                  <a:lnTo>
                    <a:pt x="2022" y="522"/>
                  </a:lnTo>
                  <a:lnTo>
                    <a:pt x="2022" y="522"/>
                  </a:lnTo>
                  <a:lnTo>
                    <a:pt x="2022" y="522"/>
                  </a:lnTo>
                  <a:lnTo>
                    <a:pt x="2022" y="522"/>
                  </a:lnTo>
                  <a:lnTo>
                    <a:pt x="2028" y="522"/>
                  </a:lnTo>
                  <a:lnTo>
                    <a:pt x="2028" y="522"/>
                  </a:lnTo>
                  <a:lnTo>
                    <a:pt x="2028" y="522"/>
                  </a:lnTo>
                  <a:lnTo>
                    <a:pt x="2028" y="528"/>
                  </a:lnTo>
                  <a:lnTo>
                    <a:pt x="2028" y="528"/>
                  </a:lnTo>
                  <a:lnTo>
                    <a:pt x="2028" y="528"/>
                  </a:lnTo>
                  <a:lnTo>
                    <a:pt x="2034" y="528"/>
                  </a:lnTo>
                  <a:lnTo>
                    <a:pt x="2034" y="528"/>
                  </a:lnTo>
                  <a:lnTo>
                    <a:pt x="2034" y="528"/>
                  </a:lnTo>
                  <a:lnTo>
                    <a:pt x="2034" y="528"/>
                  </a:lnTo>
                  <a:lnTo>
                    <a:pt x="2034" y="534"/>
                  </a:lnTo>
                  <a:lnTo>
                    <a:pt x="2034" y="534"/>
                  </a:lnTo>
                  <a:lnTo>
                    <a:pt x="2040" y="534"/>
                  </a:lnTo>
                  <a:lnTo>
                    <a:pt x="2040" y="534"/>
                  </a:lnTo>
                  <a:lnTo>
                    <a:pt x="2040" y="534"/>
                  </a:lnTo>
                  <a:lnTo>
                    <a:pt x="2040" y="534"/>
                  </a:lnTo>
                  <a:lnTo>
                    <a:pt x="2040" y="534"/>
                  </a:lnTo>
                  <a:lnTo>
                    <a:pt x="2040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46" y="540"/>
                  </a:lnTo>
                  <a:lnTo>
                    <a:pt x="2052" y="540"/>
                  </a:lnTo>
                  <a:lnTo>
                    <a:pt x="2052" y="540"/>
                  </a:lnTo>
                  <a:lnTo>
                    <a:pt x="2052" y="546"/>
                  </a:lnTo>
                  <a:lnTo>
                    <a:pt x="2052" y="546"/>
                  </a:lnTo>
                  <a:lnTo>
                    <a:pt x="2052" y="546"/>
                  </a:lnTo>
                  <a:lnTo>
                    <a:pt x="2052" y="546"/>
                  </a:lnTo>
                  <a:lnTo>
                    <a:pt x="2052" y="546"/>
                  </a:lnTo>
                  <a:lnTo>
                    <a:pt x="2058" y="546"/>
                  </a:lnTo>
                  <a:lnTo>
                    <a:pt x="2058" y="546"/>
                  </a:lnTo>
                  <a:lnTo>
                    <a:pt x="2058" y="546"/>
                  </a:lnTo>
                  <a:lnTo>
                    <a:pt x="2058" y="546"/>
                  </a:lnTo>
                  <a:lnTo>
                    <a:pt x="2058" y="552"/>
                  </a:lnTo>
                  <a:lnTo>
                    <a:pt x="2058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2"/>
                  </a:lnTo>
                  <a:lnTo>
                    <a:pt x="2064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0" y="558"/>
                  </a:lnTo>
                  <a:lnTo>
                    <a:pt x="2076" y="558"/>
                  </a:lnTo>
                  <a:lnTo>
                    <a:pt x="2076" y="558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82" y="564"/>
                  </a:lnTo>
                  <a:lnTo>
                    <a:pt x="2082" y="564"/>
                  </a:lnTo>
                  <a:lnTo>
                    <a:pt x="2082" y="564"/>
                  </a:lnTo>
                  <a:lnTo>
                    <a:pt x="2082" y="564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88" y="570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094" y="576"/>
                  </a:lnTo>
                  <a:lnTo>
                    <a:pt x="2100" y="576"/>
                  </a:lnTo>
                  <a:lnTo>
                    <a:pt x="2100" y="582"/>
                  </a:lnTo>
                  <a:lnTo>
                    <a:pt x="2100" y="582"/>
                  </a:lnTo>
                  <a:lnTo>
                    <a:pt x="2100" y="582"/>
                  </a:lnTo>
                  <a:lnTo>
                    <a:pt x="2100" y="582"/>
                  </a:lnTo>
                  <a:lnTo>
                    <a:pt x="2106" y="582"/>
                  </a:lnTo>
                  <a:lnTo>
                    <a:pt x="2106" y="582"/>
                  </a:lnTo>
                  <a:lnTo>
                    <a:pt x="2106" y="582"/>
                  </a:lnTo>
                  <a:lnTo>
                    <a:pt x="2106" y="588"/>
                  </a:lnTo>
                  <a:lnTo>
                    <a:pt x="2106" y="588"/>
                  </a:lnTo>
                  <a:lnTo>
                    <a:pt x="2106" y="588"/>
                  </a:lnTo>
                  <a:lnTo>
                    <a:pt x="2106" y="588"/>
                  </a:lnTo>
                  <a:lnTo>
                    <a:pt x="2112" y="588"/>
                  </a:lnTo>
                  <a:lnTo>
                    <a:pt x="2112" y="588"/>
                  </a:lnTo>
                  <a:lnTo>
                    <a:pt x="2112" y="588"/>
                  </a:lnTo>
                  <a:lnTo>
                    <a:pt x="2112" y="594"/>
                  </a:lnTo>
                  <a:lnTo>
                    <a:pt x="2112" y="594"/>
                  </a:lnTo>
                  <a:lnTo>
                    <a:pt x="2112" y="594"/>
                  </a:lnTo>
                  <a:lnTo>
                    <a:pt x="2118" y="594"/>
                  </a:lnTo>
                  <a:lnTo>
                    <a:pt x="2118" y="594"/>
                  </a:lnTo>
                  <a:lnTo>
                    <a:pt x="2118" y="594"/>
                  </a:lnTo>
                  <a:lnTo>
                    <a:pt x="2118" y="594"/>
                  </a:lnTo>
                  <a:lnTo>
                    <a:pt x="2118" y="594"/>
                  </a:lnTo>
                  <a:lnTo>
                    <a:pt x="2118" y="600"/>
                  </a:lnTo>
                  <a:lnTo>
                    <a:pt x="2118" y="600"/>
                  </a:lnTo>
                  <a:lnTo>
                    <a:pt x="2124" y="600"/>
                  </a:lnTo>
                  <a:lnTo>
                    <a:pt x="2124" y="600"/>
                  </a:lnTo>
                  <a:lnTo>
                    <a:pt x="2124" y="600"/>
                  </a:lnTo>
                  <a:lnTo>
                    <a:pt x="2124" y="600"/>
                  </a:lnTo>
                  <a:lnTo>
                    <a:pt x="2124" y="600"/>
                  </a:lnTo>
                  <a:lnTo>
                    <a:pt x="2124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06"/>
                  </a:lnTo>
                  <a:lnTo>
                    <a:pt x="2130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36" y="612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2" y="618"/>
                  </a:lnTo>
                  <a:lnTo>
                    <a:pt x="2148" y="618"/>
                  </a:lnTo>
                  <a:lnTo>
                    <a:pt x="2148" y="624"/>
                  </a:lnTo>
                  <a:lnTo>
                    <a:pt x="2148" y="624"/>
                  </a:lnTo>
                  <a:lnTo>
                    <a:pt x="2148" y="624"/>
                  </a:lnTo>
                  <a:lnTo>
                    <a:pt x="2148" y="624"/>
                  </a:lnTo>
                  <a:lnTo>
                    <a:pt x="2148" y="624"/>
                  </a:lnTo>
                  <a:lnTo>
                    <a:pt x="2154" y="624"/>
                  </a:lnTo>
                  <a:lnTo>
                    <a:pt x="2154" y="624"/>
                  </a:lnTo>
                  <a:lnTo>
                    <a:pt x="2154" y="630"/>
                  </a:lnTo>
                  <a:lnTo>
                    <a:pt x="2154" y="630"/>
                  </a:lnTo>
                  <a:lnTo>
                    <a:pt x="2154" y="630"/>
                  </a:lnTo>
                  <a:lnTo>
                    <a:pt x="2154" y="630"/>
                  </a:lnTo>
                  <a:lnTo>
                    <a:pt x="2160" y="630"/>
                  </a:lnTo>
                  <a:lnTo>
                    <a:pt x="2160" y="630"/>
                  </a:lnTo>
                  <a:lnTo>
                    <a:pt x="2160" y="630"/>
                  </a:lnTo>
                  <a:lnTo>
                    <a:pt x="2160" y="630"/>
                  </a:lnTo>
                  <a:lnTo>
                    <a:pt x="2160" y="636"/>
                  </a:lnTo>
                  <a:lnTo>
                    <a:pt x="2160" y="636"/>
                  </a:lnTo>
                  <a:lnTo>
                    <a:pt x="2160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66" y="636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2" y="642"/>
                  </a:lnTo>
                  <a:lnTo>
                    <a:pt x="2178" y="642"/>
                  </a:lnTo>
                  <a:lnTo>
                    <a:pt x="2178" y="642"/>
                  </a:lnTo>
                  <a:lnTo>
                    <a:pt x="2178" y="648"/>
                  </a:lnTo>
                  <a:lnTo>
                    <a:pt x="2178" y="648"/>
                  </a:lnTo>
                  <a:lnTo>
                    <a:pt x="2178" y="648"/>
                  </a:lnTo>
                  <a:lnTo>
                    <a:pt x="2178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48"/>
                  </a:lnTo>
                  <a:lnTo>
                    <a:pt x="2184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6" y="654"/>
                  </a:lnTo>
                  <a:lnTo>
                    <a:pt x="2196" y="654"/>
                  </a:lnTo>
                  <a:lnTo>
                    <a:pt x="2196" y="654"/>
                  </a:lnTo>
                  <a:lnTo>
                    <a:pt x="2196" y="660"/>
                  </a:lnTo>
                  <a:lnTo>
                    <a:pt x="2196" y="660"/>
                  </a:lnTo>
                  <a:lnTo>
                    <a:pt x="2196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2" y="660"/>
                  </a:lnTo>
                  <a:lnTo>
                    <a:pt x="2208" y="660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08" y="666"/>
                  </a:lnTo>
                  <a:lnTo>
                    <a:pt x="2214" y="666"/>
                  </a:lnTo>
                  <a:lnTo>
                    <a:pt x="2214" y="666"/>
                  </a:lnTo>
                  <a:lnTo>
                    <a:pt x="2214" y="666"/>
                  </a:lnTo>
                  <a:lnTo>
                    <a:pt x="2214" y="666"/>
                  </a:lnTo>
                  <a:lnTo>
                    <a:pt x="2214" y="666"/>
                  </a:lnTo>
                  <a:lnTo>
                    <a:pt x="2214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0" y="672"/>
                  </a:lnTo>
                  <a:lnTo>
                    <a:pt x="2226" y="672"/>
                  </a:lnTo>
                  <a:lnTo>
                    <a:pt x="2226" y="672"/>
                  </a:lnTo>
                  <a:lnTo>
                    <a:pt x="2226" y="672"/>
                  </a:lnTo>
                  <a:lnTo>
                    <a:pt x="2226" y="678"/>
                  </a:lnTo>
                  <a:lnTo>
                    <a:pt x="2226" y="678"/>
                  </a:lnTo>
                  <a:lnTo>
                    <a:pt x="2226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2" y="678"/>
                  </a:lnTo>
                  <a:lnTo>
                    <a:pt x="2238" y="678"/>
                  </a:lnTo>
                  <a:lnTo>
                    <a:pt x="2238" y="678"/>
                  </a:lnTo>
                  <a:lnTo>
                    <a:pt x="2238" y="684"/>
                  </a:lnTo>
                  <a:lnTo>
                    <a:pt x="2238" y="684"/>
                  </a:lnTo>
                  <a:lnTo>
                    <a:pt x="2238" y="684"/>
                  </a:lnTo>
                  <a:lnTo>
                    <a:pt x="2238" y="684"/>
                  </a:lnTo>
                  <a:lnTo>
                    <a:pt x="2238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44" y="684"/>
                  </a:lnTo>
                  <a:lnTo>
                    <a:pt x="2250" y="684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0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56" y="690"/>
                  </a:lnTo>
                  <a:lnTo>
                    <a:pt x="2262" y="690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2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68" y="696"/>
                  </a:lnTo>
                  <a:lnTo>
                    <a:pt x="2274" y="696"/>
                  </a:lnTo>
                  <a:lnTo>
                    <a:pt x="2274" y="696"/>
                  </a:lnTo>
                  <a:lnTo>
                    <a:pt x="2274" y="696"/>
                  </a:lnTo>
                  <a:lnTo>
                    <a:pt x="2274" y="696"/>
                  </a:lnTo>
                  <a:lnTo>
                    <a:pt x="2274" y="702"/>
                  </a:lnTo>
                  <a:lnTo>
                    <a:pt x="2274" y="702"/>
                  </a:lnTo>
                  <a:lnTo>
                    <a:pt x="2274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0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86" y="702"/>
                  </a:lnTo>
                  <a:lnTo>
                    <a:pt x="2292" y="702"/>
                  </a:lnTo>
                  <a:lnTo>
                    <a:pt x="2292" y="702"/>
                  </a:lnTo>
                  <a:lnTo>
                    <a:pt x="2292" y="702"/>
                  </a:lnTo>
                  <a:lnTo>
                    <a:pt x="2292" y="702"/>
                  </a:lnTo>
                  <a:lnTo>
                    <a:pt x="2292" y="702"/>
                  </a:lnTo>
                  <a:lnTo>
                    <a:pt x="2292" y="708"/>
                  </a:lnTo>
                  <a:lnTo>
                    <a:pt x="2292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298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04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0" y="708"/>
                  </a:lnTo>
                  <a:lnTo>
                    <a:pt x="2316" y="708"/>
                  </a:lnTo>
                  <a:lnTo>
                    <a:pt x="2316" y="708"/>
                  </a:lnTo>
                  <a:lnTo>
                    <a:pt x="2316" y="714"/>
                  </a:lnTo>
                  <a:lnTo>
                    <a:pt x="2316" y="714"/>
                  </a:lnTo>
                  <a:lnTo>
                    <a:pt x="2316" y="714"/>
                  </a:lnTo>
                  <a:lnTo>
                    <a:pt x="2316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2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28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34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0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46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2" y="714"/>
                  </a:lnTo>
                  <a:lnTo>
                    <a:pt x="2358" y="714"/>
                  </a:lnTo>
                  <a:lnTo>
                    <a:pt x="2358" y="714"/>
                  </a:lnTo>
                  <a:lnTo>
                    <a:pt x="2358" y="714"/>
                  </a:lnTo>
                  <a:lnTo>
                    <a:pt x="2358" y="714"/>
                  </a:lnTo>
                  <a:lnTo>
                    <a:pt x="2358" y="708"/>
                  </a:lnTo>
                  <a:lnTo>
                    <a:pt x="2358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64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0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76" y="708"/>
                  </a:lnTo>
                  <a:lnTo>
                    <a:pt x="2382" y="708"/>
                  </a:lnTo>
                  <a:lnTo>
                    <a:pt x="2382" y="708"/>
                  </a:lnTo>
                  <a:lnTo>
                    <a:pt x="2382" y="702"/>
                  </a:lnTo>
                  <a:lnTo>
                    <a:pt x="2382" y="702"/>
                  </a:lnTo>
                  <a:lnTo>
                    <a:pt x="2382" y="702"/>
                  </a:lnTo>
                  <a:lnTo>
                    <a:pt x="2382" y="702"/>
                  </a:lnTo>
                  <a:lnTo>
                    <a:pt x="2382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88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394" y="702"/>
                  </a:lnTo>
                  <a:lnTo>
                    <a:pt x="2400" y="702"/>
                  </a:lnTo>
                  <a:lnTo>
                    <a:pt x="2400" y="702"/>
                  </a:lnTo>
                  <a:lnTo>
                    <a:pt x="2400" y="702"/>
                  </a:lnTo>
                  <a:lnTo>
                    <a:pt x="2400" y="696"/>
                  </a:lnTo>
                  <a:lnTo>
                    <a:pt x="2400" y="696"/>
                  </a:lnTo>
                  <a:lnTo>
                    <a:pt x="2400" y="696"/>
                  </a:lnTo>
                  <a:lnTo>
                    <a:pt x="2400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06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6"/>
                  </a:lnTo>
                  <a:lnTo>
                    <a:pt x="2412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18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90"/>
                  </a:lnTo>
                  <a:lnTo>
                    <a:pt x="2424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0" y="684"/>
                  </a:lnTo>
                  <a:lnTo>
                    <a:pt x="2436" y="684"/>
                  </a:lnTo>
                  <a:lnTo>
                    <a:pt x="2436" y="684"/>
                  </a:lnTo>
                  <a:lnTo>
                    <a:pt x="2436" y="684"/>
                  </a:lnTo>
                  <a:lnTo>
                    <a:pt x="2436" y="684"/>
                  </a:lnTo>
                  <a:lnTo>
                    <a:pt x="2436" y="684"/>
                  </a:lnTo>
                  <a:lnTo>
                    <a:pt x="2436" y="678"/>
                  </a:lnTo>
                  <a:lnTo>
                    <a:pt x="2436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2" y="678"/>
                  </a:lnTo>
                  <a:lnTo>
                    <a:pt x="2448" y="678"/>
                  </a:lnTo>
                  <a:lnTo>
                    <a:pt x="2448" y="678"/>
                  </a:lnTo>
                  <a:lnTo>
                    <a:pt x="2448" y="678"/>
                  </a:lnTo>
                  <a:lnTo>
                    <a:pt x="2448" y="672"/>
                  </a:lnTo>
                  <a:lnTo>
                    <a:pt x="2448" y="672"/>
                  </a:lnTo>
                  <a:lnTo>
                    <a:pt x="2448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54" y="672"/>
                  </a:lnTo>
                  <a:lnTo>
                    <a:pt x="2460" y="672"/>
                  </a:lnTo>
                  <a:lnTo>
                    <a:pt x="2460" y="666"/>
                  </a:lnTo>
                  <a:lnTo>
                    <a:pt x="2460" y="666"/>
                  </a:lnTo>
                  <a:lnTo>
                    <a:pt x="2460" y="666"/>
                  </a:lnTo>
                  <a:lnTo>
                    <a:pt x="2460" y="666"/>
                  </a:lnTo>
                  <a:lnTo>
                    <a:pt x="2460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6"/>
                  </a:lnTo>
                  <a:lnTo>
                    <a:pt x="2466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2" y="660"/>
                  </a:lnTo>
                  <a:lnTo>
                    <a:pt x="2478" y="660"/>
                  </a:lnTo>
                  <a:lnTo>
                    <a:pt x="2478" y="660"/>
                  </a:lnTo>
                  <a:lnTo>
                    <a:pt x="2478" y="660"/>
                  </a:lnTo>
                  <a:lnTo>
                    <a:pt x="2478" y="660"/>
                  </a:lnTo>
                  <a:lnTo>
                    <a:pt x="2478" y="654"/>
                  </a:lnTo>
                  <a:lnTo>
                    <a:pt x="2478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84" y="654"/>
                  </a:lnTo>
                  <a:lnTo>
                    <a:pt x="2490" y="654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0" y="648"/>
                  </a:lnTo>
                  <a:lnTo>
                    <a:pt x="2496" y="648"/>
                  </a:lnTo>
                  <a:lnTo>
                    <a:pt x="2496" y="648"/>
                  </a:lnTo>
                  <a:lnTo>
                    <a:pt x="2496" y="648"/>
                  </a:lnTo>
                  <a:lnTo>
                    <a:pt x="2496" y="648"/>
                  </a:lnTo>
                  <a:lnTo>
                    <a:pt x="2496" y="642"/>
                  </a:lnTo>
                  <a:lnTo>
                    <a:pt x="2496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2" y="642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08" y="636"/>
                  </a:lnTo>
                  <a:lnTo>
                    <a:pt x="2514" y="636"/>
                  </a:lnTo>
                  <a:lnTo>
                    <a:pt x="2514" y="636"/>
                  </a:lnTo>
                  <a:lnTo>
                    <a:pt x="2514" y="636"/>
                  </a:lnTo>
                  <a:lnTo>
                    <a:pt x="2514" y="630"/>
                  </a:lnTo>
                  <a:lnTo>
                    <a:pt x="2514" y="630"/>
                  </a:lnTo>
                  <a:lnTo>
                    <a:pt x="2514" y="630"/>
                  </a:lnTo>
                  <a:lnTo>
                    <a:pt x="2514" y="630"/>
                  </a:lnTo>
                  <a:lnTo>
                    <a:pt x="2520" y="630"/>
                  </a:lnTo>
                  <a:lnTo>
                    <a:pt x="2520" y="630"/>
                  </a:lnTo>
                  <a:lnTo>
                    <a:pt x="2520" y="630"/>
                  </a:lnTo>
                  <a:lnTo>
                    <a:pt x="2520" y="630"/>
                  </a:lnTo>
                  <a:lnTo>
                    <a:pt x="2520" y="624"/>
                  </a:lnTo>
                  <a:lnTo>
                    <a:pt x="2520" y="624"/>
                  </a:lnTo>
                  <a:lnTo>
                    <a:pt x="2526" y="624"/>
                  </a:lnTo>
                  <a:lnTo>
                    <a:pt x="2526" y="624"/>
                  </a:lnTo>
                  <a:lnTo>
                    <a:pt x="2526" y="624"/>
                  </a:lnTo>
                  <a:lnTo>
                    <a:pt x="2526" y="624"/>
                  </a:lnTo>
                  <a:lnTo>
                    <a:pt x="2526" y="624"/>
                  </a:lnTo>
                  <a:lnTo>
                    <a:pt x="2526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2" y="618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38" y="612"/>
                  </a:lnTo>
                  <a:lnTo>
                    <a:pt x="2544" y="612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44" y="606"/>
                  </a:lnTo>
                  <a:lnTo>
                    <a:pt x="2550" y="606"/>
                  </a:lnTo>
                  <a:lnTo>
                    <a:pt x="2550" y="600"/>
                  </a:lnTo>
                  <a:lnTo>
                    <a:pt x="2550" y="600"/>
                  </a:lnTo>
                  <a:lnTo>
                    <a:pt x="2550" y="600"/>
                  </a:lnTo>
                  <a:lnTo>
                    <a:pt x="2550" y="600"/>
                  </a:lnTo>
                  <a:lnTo>
                    <a:pt x="2550" y="600"/>
                  </a:lnTo>
                  <a:lnTo>
                    <a:pt x="2556" y="600"/>
                  </a:lnTo>
                  <a:lnTo>
                    <a:pt x="2556" y="600"/>
                  </a:lnTo>
                  <a:lnTo>
                    <a:pt x="2556" y="594"/>
                  </a:lnTo>
                  <a:lnTo>
                    <a:pt x="2556" y="594"/>
                  </a:lnTo>
                  <a:lnTo>
                    <a:pt x="2556" y="594"/>
                  </a:lnTo>
                  <a:lnTo>
                    <a:pt x="2556" y="594"/>
                  </a:lnTo>
                  <a:lnTo>
                    <a:pt x="2556" y="594"/>
                  </a:lnTo>
                  <a:lnTo>
                    <a:pt x="2562" y="594"/>
                  </a:lnTo>
                  <a:lnTo>
                    <a:pt x="2562" y="594"/>
                  </a:lnTo>
                  <a:lnTo>
                    <a:pt x="2562" y="594"/>
                  </a:lnTo>
                  <a:lnTo>
                    <a:pt x="2562" y="588"/>
                  </a:lnTo>
                  <a:lnTo>
                    <a:pt x="2562" y="588"/>
                  </a:lnTo>
                  <a:lnTo>
                    <a:pt x="2562" y="588"/>
                  </a:lnTo>
                  <a:lnTo>
                    <a:pt x="2568" y="588"/>
                  </a:lnTo>
                  <a:lnTo>
                    <a:pt x="2568" y="588"/>
                  </a:lnTo>
                  <a:lnTo>
                    <a:pt x="2568" y="588"/>
                  </a:lnTo>
                  <a:lnTo>
                    <a:pt x="2568" y="588"/>
                  </a:lnTo>
                  <a:lnTo>
                    <a:pt x="2568" y="582"/>
                  </a:lnTo>
                  <a:lnTo>
                    <a:pt x="2568" y="582"/>
                  </a:lnTo>
                  <a:lnTo>
                    <a:pt x="2568" y="582"/>
                  </a:lnTo>
                  <a:lnTo>
                    <a:pt x="2574" y="582"/>
                  </a:lnTo>
                  <a:lnTo>
                    <a:pt x="2574" y="582"/>
                  </a:lnTo>
                  <a:lnTo>
                    <a:pt x="2574" y="582"/>
                  </a:lnTo>
                  <a:lnTo>
                    <a:pt x="2574" y="582"/>
                  </a:lnTo>
                  <a:lnTo>
                    <a:pt x="2574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0" y="576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92" y="570"/>
                  </a:lnTo>
                  <a:lnTo>
                    <a:pt x="2592" y="570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2" y="564"/>
                  </a:lnTo>
                  <a:lnTo>
                    <a:pt x="2598" y="564"/>
                  </a:lnTo>
                  <a:lnTo>
                    <a:pt x="2598" y="564"/>
                  </a:lnTo>
                  <a:lnTo>
                    <a:pt x="2598" y="564"/>
                  </a:lnTo>
                  <a:lnTo>
                    <a:pt x="2598" y="564"/>
                  </a:lnTo>
                  <a:lnTo>
                    <a:pt x="2598" y="564"/>
                  </a:lnTo>
                  <a:lnTo>
                    <a:pt x="2598" y="558"/>
                  </a:lnTo>
                  <a:lnTo>
                    <a:pt x="2598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04" y="558"/>
                  </a:lnTo>
                  <a:lnTo>
                    <a:pt x="2610" y="558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0" y="552"/>
                  </a:lnTo>
                  <a:lnTo>
                    <a:pt x="2616" y="552"/>
                  </a:lnTo>
                  <a:lnTo>
                    <a:pt x="2616" y="552"/>
                  </a:lnTo>
                  <a:lnTo>
                    <a:pt x="2616" y="546"/>
                  </a:lnTo>
                  <a:lnTo>
                    <a:pt x="2616" y="546"/>
                  </a:lnTo>
                  <a:lnTo>
                    <a:pt x="2616" y="546"/>
                  </a:lnTo>
                  <a:lnTo>
                    <a:pt x="2616" y="546"/>
                  </a:lnTo>
                  <a:lnTo>
                    <a:pt x="2622" y="546"/>
                  </a:lnTo>
                  <a:lnTo>
                    <a:pt x="2622" y="546"/>
                  </a:lnTo>
                  <a:lnTo>
                    <a:pt x="2622" y="546"/>
                  </a:lnTo>
                  <a:lnTo>
                    <a:pt x="2622" y="546"/>
                  </a:lnTo>
                  <a:lnTo>
                    <a:pt x="2622" y="546"/>
                  </a:lnTo>
                  <a:lnTo>
                    <a:pt x="2622" y="540"/>
                  </a:lnTo>
                  <a:lnTo>
                    <a:pt x="2622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28" y="540"/>
                  </a:lnTo>
                  <a:lnTo>
                    <a:pt x="2634" y="540"/>
                  </a:lnTo>
                  <a:lnTo>
                    <a:pt x="2634" y="534"/>
                  </a:lnTo>
                  <a:lnTo>
                    <a:pt x="2634" y="534"/>
                  </a:lnTo>
                  <a:lnTo>
                    <a:pt x="2634" y="534"/>
                  </a:lnTo>
                  <a:lnTo>
                    <a:pt x="2634" y="534"/>
                  </a:lnTo>
                  <a:lnTo>
                    <a:pt x="2634" y="534"/>
                  </a:lnTo>
                  <a:lnTo>
                    <a:pt x="2640" y="534"/>
                  </a:lnTo>
                  <a:lnTo>
                    <a:pt x="2640" y="534"/>
                  </a:lnTo>
                  <a:lnTo>
                    <a:pt x="2640" y="528"/>
                  </a:lnTo>
                  <a:lnTo>
                    <a:pt x="2640" y="528"/>
                  </a:lnTo>
                  <a:lnTo>
                    <a:pt x="2640" y="528"/>
                  </a:lnTo>
                  <a:lnTo>
                    <a:pt x="2640" y="528"/>
                  </a:lnTo>
                  <a:lnTo>
                    <a:pt x="2646" y="528"/>
                  </a:lnTo>
                  <a:lnTo>
                    <a:pt x="2646" y="528"/>
                  </a:lnTo>
                  <a:lnTo>
                    <a:pt x="2646" y="528"/>
                  </a:lnTo>
                  <a:lnTo>
                    <a:pt x="2646" y="522"/>
                  </a:lnTo>
                  <a:lnTo>
                    <a:pt x="2646" y="522"/>
                  </a:lnTo>
                  <a:lnTo>
                    <a:pt x="2646" y="522"/>
                  </a:lnTo>
                  <a:lnTo>
                    <a:pt x="2652" y="522"/>
                  </a:lnTo>
                  <a:lnTo>
                    <a:pt x="2652" y="522"/>
                  </a:lnTo>
                  <a:lnTo>
                    <a:pt x="2652" y="522"/>
                  </a:lnTo>
                  <a:lnTo>
                    <a:pt x="2652" y="522"/>
                  </a:lnTo>
                  <a:lnTo>
                    <a:pt x="2652" y="516"/>
                  </a:lnTo>
                  <a:lnTo>
                    <a:pt x="2652" y="516"/>
                  </a:lnTo>
                  <a:lnTo>
                    <a:pt x="2652" y="516"/>
                  </a:lnTo>
                  <a:lnTo>
                    <a:pt x="2658" y="516"/>
                  </a:lnTo>
                  <a:lnTo>
                    <a:pt x="2658" y="516"/>
                  </a:lnTo>
                  <a:lnTo>
                    <a:pt x="2658" y="516"/>
                  </a:lnTo>
                  <a:lnTo>
                    <a:pt x="2658" y="516"/>
                  </a:lnTo>
                  <a:lnTo>
                    <a:pt x="2658" y="516"/>
                  </a:lnTo>
                  <a:lnTo>
                    <a:pt x="2658" y="510"/>
                  </a:lnTo>
                  <a:lnTo>
                    <a:pt x="2664" y="510"/>
                  </a:lnTo>
                  <a:lnTo>
                    <a:pt x="2664" y="510"/>
                  </a:lnTo>
                  <a:lnTo>
                    <a:pt x="2664" y="510"/>
                  </a:lnTo>
                  <a:lnTo>
                    <a:pt x="2664" y="510"/>
                  </a:lnTo>
                  <a:lnTo>
                    <a:pt x="2664" y="510"/>
                  </a:lnTo>
                  <a:lnTo>
                    <a:pt x="2664" y="504"/>
                  </a:lnTo>
                  <a:lnTo>
                    <a:pt x="2664" y="504"/>
                  </a:lnTo>
                  <a:lnTo>
                    <a:pt x="2670" y="504"/>
                  </a:lnTo>
                  <a:lnTo>
                    <a:pt x="2670" y="504"/>
                  </a:lnTo>
                  <a:lnTo>
                    <a:pt x="2670" y="504"/>
                  </a:lnTo>
                  <a:lnTo>
                    <a:pt x="2670" y="504"/>
                  </a:lnTo>
                  <a:lnTo>
                    <a:pt x="2670" y="504"/>
                  </a:lnTo>
                  <a:lnTo>
                    <a:pt x="2670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2"/>
                  </a:lnTo>
                  <a:lnTo>
                    <a:pt x="2682" y="492"/>
                  </a:lnTo>
                  <a:lnTo>
                    <a:pt x="2682" y="492"/>
                  </a:lnTo>
                  <a:lnTo>
                    <a:pt x="2682" y="492"/>
                  </a:lnTo>
                  <a:lnTo>
                    <a:pt x="2682" y="492"/>
                  </a:lnTo>
                  <a:lnTo>
                    <a:pt x="2682" y="492"/>
                  </a:lnTo>
                  <a:lnTo>
                    <a:pt x="2682" y="486"/>
                  </a:lnTo>
                  <a:lnTo>
                    <a:pt x="2688" y="486"/>
                  </a:lnTo>
                  <a:lnTo>
                    <a:pt x="2688" y="486"/>
                  </a:lnTo>
                  <a:lnTo>
                    <a:pt x="2688" y="486"/>
                  </a:lnTo>
                  <a:lnTo>
                    <a:pt x="2688" y="486"/>
                  </a:lnTo>
                  <a:lnTo>
                    <a:pt x="2688" y="486"/>
                  </a:lnTo>
                  <a:lnTo>
                    <a:pt x="2688" y="480"/>
                  </a:lnTo>
                  <a:lnTo>
                    <a:pt x="2694" y="480"/>
                  </a:lnTo>
                  <a:lnTo>
                    <a:pt x="2694" y="480"/>
                  </a:lnTo>
                  <a:lnTo>
                    <a:pt x="2694" y="480"/>
                  </a:lnTo>
                  <a:lnTo>
                    <a:pt x="2694" y="480"/>
                  </a:lnTo>
                  <a:lnTo>
                    <a:pt x="2694" y="480"/>
                  </a:lnTo>
                  <a:lnTo>
                    <a:pt x="2694" y="474"/>
                  </a:lnTo>
                  <a:lnTo>
                    <a:pt x="2694" y="474"/>
                  </a:lnTo>
                  <a:lnTo>
                    <a:pt x="2700" y="474"/>
                  </a:lnTo>
                  <a:lnTo>
                    <a:pt x="2700" y="474"/>
                  </a:lnTo>
                  <a:lnTo>
                    <a:pt x="2700" y="474"/>
                  </a:lnTo>
                  <a:lnTo>
                    <a:pt x="2700" y="474"/>
                  </a:lnTo>
                  <a:lnTo>
                    <a:pt x="2700" y="474"/>
                  </a:lnTo>
                  <a:lnTo>
                    <a:pt x="2700" y="468"/>
                  </a:lnTo>
                  <a:lnTo>
                    <a:pt x="2706" y="468"/>
                  </a:lnTo>
                  <a:lnTo>
                    <a:pt x="2706" y="468"/>
                  </a:lnTo>
                  <a:lnTo>
                    <a:pt x="2706" y="468"/>
                  </a:lnTo>
                  <a:lnTo>
                    <a:pt x="2706" y="468"/>
                  </a:lnTo>
                  <a:lnTo>
                    <a:pt x="2706" y="468"/>
                  </a:lnTo>
                  <a:lnTo>
                    <a:pt x="2706" y="462"/>
                  </a:lnTo>
                  <a:lnTo>
                    <a:pt x="2706" y="462"/>
                  </a:lnTo>
                  <a:lnTo>
                    <a:pt x="2712" y="462"/>
                  </a:lnTo>
                  <a:lnTo>
                    <a:pt x="2712" y="462"/>
                  </a:lnTo>
                  <a:lnTo>
                    <a:pt x="2712" y="462"/>
                  </a:lnTo>
                  <a:lnTo>
                    <a:pt x="2712" y="462"/>
                  </a:lnTo>
                  <a:lnTo>
                    <a:pt x="2712" y="456"/>
                  </a:lnTo>
                  <a:lnTo>
                    <a:pt x="2712" y="456"/>
                  </a:lnTo>
                  <a:lnTo>
                    <a:pt x="2718" y="456"/>
                  </a:lnTo>
                  <a:lnTo>
                    <a:pt x="2718" y="456"/>
                  </a:lnTo>
                  <a:lnTo>
                    <a:pt x="2718" y="456"/>
                  </a:lnTo>
                  <a:lnTo>
                    <a:pt x="2718" y="456"/>
                  </a:lnTo>
                  <a:lnTo>
                    <a:pt x="2718" y="450"/>
                  </a:lnTo>
                  <a:lnTo>
                    <a:pt x="2718" y="450"/>
                  </a:lnTo>
                  <a:lnTo>
                    <a:pt x="2718" y="450"/>
                  </a:lnTo>
                  <a:lnTo>
                    <a:pt x="2724" y="450"/>
                  </a:lnTo>
                  <a:lnTo>
                    <a:pt x="2724" y="450"/>
                  </a:lnTo>
                  <a:lnTo>
                    <a:pt x="2724" y="450"/>
                  </a:lnTo>
                  <a:lnTo>
                    <a:pt x="2724" y="444"/>
                  </a:lnTo>
                  <a:lnTo>
                    <a:pt x="2724" y="444"/>
                  </a:lnTo>
                  <a:lnTo>
                    <a:pt x="2724" y="444"/>
                  </a:lnTo>
                  <a:lnTo>
                    <a:pt x="2730" y="444"/>
                  </a:lnTo>
                  <a:lnTo>
                    <a:pt x="2730" y="444"/>
                  </a:lnTo>
                  <a:lnTo>
                    <a:pt x="2730" y="444"/>
                  </a:lnTo>
                  <a:lnTo>
                    <a:pt x="2730" y="438"/>
                  </a:lnTo>
                  <a:lnTo>
                    <a:pt x="2730" y="438"/>
                  </a:lnTo>
                  <a:lnTo>
                    <a:pt x="2730" y="438"/>
                  </a:lnTo>
                  <a:lnTo>
                    <a:pt x="2730" y="438"/>
                  </a:lnTo>
                  <a:lnTo>
                    <a:pt x="2736" y="438"/>
                  </a:lnTo>
                  <a:lnTo>
                    <a:pt x="2736" y="438"/>
                  </a:lnTo>
                  <a:lnTo>
                    <a:pt x="2736" y="432"/>
                  </a:lnTo>
                  <a:lnTo>
                    <a:pt x="2736" y="432"/>
                  </a:lnTo>
                  <a:lnTo>
                    <a:pt x="2736" y="432"/>
                  </a:lnTo>
                  <a:lnTo>
                    <a:pt x="2736" y="432"/>
                  </a:lnTo>
                  <a:lnTo>
                    <a:pt x="2742" y="432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2" y="426"/>
                  </a:lnTo>
                  <a:lnTo>
                    <a:pt x="2748" y="420"/>
                  </a:lnTo>
                  <a:lnTo>
                    <a:pt x="2748" y="420"/>
                  </a:lnTo>
                  <a:lnTo>
                    <a:pt x="2748" y="420"/>
                  </a:lnTo>
                  <a:lnTo>
                    <a:pt x="2748" y="420"/>
                  </a:lnTo>
                  <a:lnTo>
                    <a:pt x="2748" y="420"/>
                  </a:lnTo>
                  <a:lnTo>
                    <a:pt x="2748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60" y="408"/>
                  </a:lnTo>
                  <a:lnTo>
                    <a:pt x="2760" y="408"/>
                  </a:lnTo>
                  <a:lnTo>
                    <a:pt x="2760" y="408"/>
                  </a:lnTo>
                  <a:lnTo>
                    <a:pt x="2760" y="402"/>
                  </a:lnTo>
                  <a:lnTo>
                    <a:pt x="2760" y="402"/>
                  </a:lnTo>
                  <a:lnTo>
                    <a:pt x="2760" y="402"/>
                  </a:lnTo>
                  <a:lnTo>
                    <a:pt x="2766" y="402"/>
                  </a:lnTo>
                  <a:lnTo>
                    <a:pt x="2766" y="402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66" y="396"/>
                  </a:lnTo>
                  <a:lnTo>
                    <a:pt x="2772" y="396"/>
                  </a:lnTo>
                  <a:lnTo>
                    <a:pt x="2772" y="390"/>
                  </a:lnTo>
                  <a:lnTo>
                    <a:pt x="2772" y="390"/>
                  </a:lnTo>
                  <a:lnTo>
                    <a:pt x="2772" y="390"/>
                  </a:lnTo>
                  <a:lnTo>
                    <a:pt x="2772" y="390"/>
                  </a:lnTo>
                  <a:lnTo>
                    <a:pt x="2772" y="384"/>
                  </a:lnTo>
                  <a:lnTo>
                    <a:pt x="2778" y="384"/>
                  </a:lnTo>
                  <a:lnTo>
                    <a:pt x="2778" y="384"/>
                  </a:lnTo>
                  <a:lnTo>
                    <a:pt x="2778" y="384"/>
                  </a:lnTo>
                  <a:lnTo>
                    <a:pt x="2778" y="384"/>
                  </a:lnTo>
                  <a:lnTo>
                    <a:pt x="2778" y="378"/>
                  </a:lnTo>
                  <a:lnTo>
                    <a:pt x="2778" y="378"/>
                  </a:lnTo>
                  <a:lnTo>
                    <a:pt x="2784" y="378"/>
                  </a:lnTo>
                  <a:lnTo>
                    <a:pt x="2784" y="378"/>
                  </a:lnTo>
                  <a:lnTo>
                    <a:pt x="2784" y="372"/>
                  </a:lnTo>
                  <a:lnTo>
                    <a:pt x="2784" y="372"/>
                  </a:lnTo>
                  <a:lnTo>
                    <a:pt x="2784" y="372"/>
                  </a:lnTo>
                  <a:lnTo>
                    <a:pt x="2784" y="372"/>
                  </a:lnTo>
                  <a:lnTo>
                    <a:pt x="2784" y="372"/>
                  </a:lnTo>
                  <a:lnTo>
                    <a:pt x="2790" y="366"/>
                  </a:lnTo>
                  <a:lnTo>
                    <a:pt x="2790" y="366"/>
                  </a:lnTo>
                  <a:lnTo>
                    <a:pt x="2790" y="366"/>
                  </a:lnTo>
                  <a:lnTo>
                    <a:pt x="2790" y="366"/>
                  </a:lnTo>
                  <a:lnTo>
                    <a:pt x="2790" y="366"/>
                  </a:lnTo>
                  <a:lnTo>
                    <a:pt x="2790" y="360"/>
                  </a:lnTo>
                  <a:lnTo>
                    <a:pt x="2796" y="360"/>
                  </a:lnTo>
                  <a:lnTo>
                    <a:pt x="2796" y="360"/>
                  </a:lnTo>
                  <a:lnTo>
                    <a:pt x="2796" y="360"/>
                  </a:lnTo>
                  <a:lnTo>
                    <a:pt x="2796" y="360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796" y="354"/>
                  </a:lnTo>
                  <a:lnTo>
                    <a:pt x="2802" y="354"/>
                  </a:lnTo>
                  <a:lnTo>
                    <a:pt x="2802" y="354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2" y="348"/>
                  </a:lnTo>
                  <a:lnTo>
                    <a:pt x="2808" y="348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08" y="342"/>
                  </a:lnTo>
                  <a:lnTo>
                    <a:pt x="2808" y="336"/>
                  </a:lnTo>
                  <a:lnTo>
                    <a:pt x="2808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14" y="336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0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26" y="330"/>
                  </a:lnTo>
                  <a:lnTo>
                    <a:pt x="2832" y="336"/>
                  </a:lnTo>
                  <a:lnTo>
                    <a:pt x="2832" y="336"/>
                  </a:lnTo>
                  <a:lnTo>
                    <a:pt x="2832" y="336"/>
                  </a:lnTo>
                  <a:lnTo>
                    <a:pt x="2832" y="336"/>
                  </a:lnTo>
                  <a:lnTo>
                    <a:pt x="2832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44" y="336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56" y="348"/>
                  </a:lnTo>
                  <a:lnTo>
                    <a:pt x="2862" y="348"/>
                  </a:lnTo>
                  <a:lnTo>
                    <a:pt x="2862" y="348"/>
                  </a:lnTo>
                  <a:lnTo>
                    <a:pt x="2862" y="348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2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68" y="354"/>
                  </a:lnTo>
                  <a:lnTo>
                    <a:pt x="2874" y="354"/>
                  </a:lnTo>
                  <a:lnTo>
                    <a:pt x="2874" y="354"/>
                  </a:lnTo>
                  <a:lnTo>
                    <a:pt x="2874" y="360"/>
                  </a:lnTo>
                  <a:lnTo>
                    <a:pt x="2874" y="360"/>
                  </a:lnTo>
                  <a:lnTo>
                    <a:pt x="2874" y="360"/>
                  </a:lnTo>
                  <a:lnTo>
                    <a:pt x="2874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0" y="360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86" y="366"/>
                  </a:lnTo>
                  <a:lnTo>
                    <a:pt x="2892" y="366"/>
                  </a:lnTo>
                  <a:lnTo>
                    <a:pt x="2892" y="366"/>
                  </a:lnTo>
                  <a:lnTo>
                    <a:pt x="2892" y="366"/>
                  </a:lnTo>
                  <a:lnTo>
                    <a:pt x="2892" y="366"/>
                  </a:lnTo>
                  <a:lnTo>
                    <a:pt x="2892" y="366"/>
                  </a:lnTo>
                  <a:lnTo>
                    <a:pt x="2892" y="372"/>
                  </a:lnTo>
                  <a:lnTo>
                    <a:pt x="2892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898" y="372"/>
                  </a:lnTo>
                  <a:lnTo>
                    <a:pt x="2904" y="372"/>
                  </a:lnTo>
                  <a:lnTo>
                    <a:pt x="2904" y="372"/>
                  </a:lnTo>
                  <a:lnTo>
                    <a:pt x="2904" y="372"/>
                  </a:lnTo>
                  <a:lnTo>
                    <a:pt x="2904" y="372"/>
                  </a:lnTo>
                  <a:lnTo>
                    <a:pt x="2904" y="378"/>
                  </a:lnTo>
                  <a:lnTo>
                    <a:pt x="2904" y="378"/>
                  </a:lnTo>
                  <a:lnTo>
                    <a:pt x="2904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0" y="378"/>
                  </a:lnTo>
                  <a:lnTo>
                    <a:pt x="2916" y="378"/>
                  </a:lnTo>
                  <a:lnTo>
                    <a:pt x="2916" y="378"/>
                  </a:lnTo>
                  <a:lnTo>
                    <a:pt x="2916" y="384"/>
                  </a:lnTo>
                  <a:lnTo>
                    <a:pt x="2916" y="384"/>
                  </a:lnTo>
                  <a:lnTo>
                    <a:pt x="2916" y="384"/>
                  </a:lnTo>
                  <a:lnTo>
                    <a:pt x="2916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2" y="384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34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6" y="390"/>
                  </a:lnTo>
                  <a:lnTo>
                    <a:pt x="2946" y="390"/>
                  </a:lnTo>
                  <a:lnTo>
                    <a:pt x="2946" y="390"/>
                  </a:lnTo>
                  <a:lnTo>
                    <a:pt x="2946" y="390"/>
                  </a:lnTo>
                  <a:lnTo>
                    <a:pt x="2946" y="390"/>
                  </a:lnTo>
                  <a:lnTo>
                    <a:pt x="2946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2" y="384"/>
                  </a:lnTo>
                  <a:lnTo>
                    <a:pt x="2958" y="384"/>
                  </a:lnTo>
                  <a:lnTo>
                    <a:pt x="2958" y="384"/>
                  </a:lnTo>
                  <a:lnTo>
                    <a:pt x="2958" y="384"/>
                  </a:lnTo>
                  <a:lnTo>
                    <a:pt x="2958" y="378"/>
                  </a:lnTo>
                  <a:lnTo>
                    <a:pt x="2958" y="378"/>
                  </a:lnTo>
                  <a:lnTo>
                    <a:pt x="2958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64" y="378"/>
                  </a:lnTo>
                  <a:lnTo>
                    <a:pt x="2970" y="378"/>
                  </a:lnTo>
                  <a:lnTo>
                    <a:pt x="2970" y="378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0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76" y="372"/>
                  </a:lnTo>
                  <a:lnTo>
                    <a:pt x="2982" y="372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2" y="366"/>
                  </a:lnTo>
                  <a:lnTo>
                    <a:pt x="2988" y="366"/>
                  </a:lnTo>
                  <a:lnTo>
                    <a:pt x="2988" y="366"/>
                  </a:lnTo>
                  <a:lnTo>
                    <a:pt x="2988" y="366"/>
                  </a:lnTo>
                  <a:lnTo>
                    <a:pt x="2988" y="366"/>
                  </a:lnTo>
                  <a:lnTo>
                    <a:pt x="2988" y="366"/>
                  </a:lnTo>
                  <a:lnTo>
                    <a:pt x="2988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2994" y="360"/>
                  </a:lnTo>
                  <a:lnTo>
                    <a:pt x="3000" y="360"/>
                  </a:lnTo>
                  <a:lnTo>
                    <a:pt x="3000" y="360"/>
                  </a:lnTo>
                  <a:lnTo>
                    <a:pt x="3000" y="360"/>
                  </a:lnTo>
                  <a:lnTo>
                    <a:pt x="3000" y="354"/>
                  </a:lnTo>
                  <a:lnTo>
                    <a:pt x="3000" y="354"/>
                  </a:lnTo>
                  <a:lnTo>
                    <a:pt x="3000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06" y="354"/>
                  </a:lnTo>
                  <a:lnTo>
                    <a:pt x="3012" y="354"/>
                  </a:lnTo>
                  <a:lnTo>
                    <a:pt x="3012" y="354"/>
                  </a:lnTo>
                  <a:lnTo>
                    <a:pt x="3012" y="348"/>
                  </a:lnTo>
                  <a:lnTo>
                    <a:pt x="3012" y="348"/>
                  </a:lnTo>
                  <a:lnTo>
                    <a:pt x="3012" y="348"/>
                  </a:lnTo>
                  <a:lnTo>
                    <a:pt x="3012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18" y="348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24" y="342"/>
                  </a:lnTo>
                  <a:lnTo>
                    <a:pt x="3030" y="342"/>
                  </a:lnTo>
                  <a:lnTo>
                    <a:pt x="3030" y="342"/>
                  </a:lnTo>
                  <a:lnTo>
                    <a:pt x="3030" y="342"/>
                  </a:lnTo>
                  <a:lnTo>
                    <a:pt x="3030" y="342"/>
                  </a:lnTo>
                  <a:lnTo>
                    <a:pt x="3030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36" y="336"/>
                  </a:lnTo>
                  <a:lnTo>
                    <a:pt x="3042" y="336"/>
                  </a:lnTo>
                  <a:lnTo>
                    <a:pt x="3042" y="336"/>
                  </a:lnTo>
                  <a:lnTo>
                    <a:pt x="3042" y="336"/>
                  </a:lnTo>
                  <a:lnTo>
                    <a:pt x="3042" y="336"/>
                  </a:lnTo>
                  <a:lnTo>
                    <a:pt x="3042" y="330"/>
                  </a:lnTo>
                  <a:lnTo>
                    <a:pt x="3042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48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8"/>
                  </a:lnTo>
                  <a:lnTo>
                    <a:pt x="3066" y="348"/>
                  </a:lnTo>
                  <a:lnTo>
                    <a:pt x="3072" y="348"/>
                  </a:lnTo>
                  <a:lnTo>
                    <a:pt x="3072" y="348"/>
                  </a:lnTo>
                  <a:lnTo>
                    <a:pt x="3072" y="348"/>
                  </a:lnTo>
                  <a:lnTo>
                    <a:pt x="3072" y="354"/>
                  </a:lnTo>
                  <a:lnTo>
                    <a:pt x="3072" y="354"/>
                  </a:lnTo>
                  <a:lnTo>
                    <a:pt x="3072" y="354"/>
                  </a:lnTo>
                  <a:lnTo>
                    <a:pt x="3078" y="354"/>
                  </a:lnTo>
                  <a:lnTo>
                    <a:pt x="3078" y="360"/>
                  </a:lnTo>
                  <a:lnTo>
                    <a:pt x="3078" y="360"/>
                  </a:lnTo>
                  <a:lnTo>
                    <a:pt x="3078" y="360"/>
                  </a:lnTo>
                  <a:lnTo>
                    <a:pt x="3078" y="360"/>
                  </a:lnTo>
                  <a:lnTo>
                    <a:pt x="3078" y="360"/>
                  </a:lnTo>
                  <a:lnTo>
                    <a:pt x="3078" y="366"/>
                  </a:lnTo>
                  <a:lnTo>
                    <a:pt x="3084" y="366"/>
                  </a:lnTo>
                  <a:lnTo>
                    <a:pt x="3084" y="366"/>
                  </a:lnTo>
                  <a:lnTo>
                    <a:pt x="3084" y="372"/>
                  </a:lnTo>
                  <a:lnTo>
                    <a:pt x="3084" y="372"/>
                  </a:lnTo>
                  <a:lnTo>
                    <a:pt x="3084" y="372"/>
                  </a:lnTo>
                  <a:lnTo>
                    <a:pt x="3090" y="372"/>
                  </a:lnTo>
                  <a:lnTo>
                    <a:pt x="3090" y="372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0" y="378"/>
                  </a:lnTo>
                  <a:lnTo>
                    <a:pt x="3096" y="384"/>
                  </a:lnTo>
                  <a:lnTo>
                    <a:pt x="3096" y="384"/>
                  </a:lnTo>
                  <a:lnTo>
                    <a:pt x="3096" y="384"/>
                  </a:lnTo>
                  <a:lnTo>
                    <a:pt x="3096" y="384"/>
                  </a:lnTo>
                  <a:lnTo>
                    <a:pt x="3096" y="390"/>
                  </a:lnTo>
                  <a:lnTo>
                    <a:pt x="3096" y="390"/>
                  </a:lnTo>
                  <a:lnTo>
                    <a:pt x="3102" y="390"/>
                  </a:lnTo>
                  <a:lnTo>
                    <a:pt x="3102" y="390"/>
                  </a:lnTo>
                  <a:lnTo>
                    <a:pt x="3102" y="390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2" y="396"/>
                  </a:lnTo>
                  <a:lnTo>
                    <a:pt x="3108" y="396"/>
                  </a:lnTo>
                  <a:lnTo>
                    <a:pt x="3108" y="402"/>
                  </a:lnTo>
                  <a:lnTo>
                    <a:pt x="3108" y="402"/>
                  </a:lnTo>
                  <a:lnTo>
                    <a:pt x="3108" y="402"/>
                  </a:lnTo>
                  <a:lnTo>
                    <a:pt x="3108" y="402"/>
                  </a:lnTo>
                  <a:lnTo>
                    <a:pt x="3108" y="402"/>
                  </a:lnTo>
                  <a:lnTo>
                    <a:pt x="3114" y="408"/>
                  </a:lnTo>
                  <a:lnTo>
                    <a:pt x="3114" y="408"/>
                  </a:lnTo>
                  <a:lnTo>
                    <a:pt x="3114" y="408"/>
                  </a:lnTo>
                  <a:lnTo>
                    <a:pt x="3114" y="408"/>
                  </a:lnTo>
                  <a:lnTo>
                    <a:pt x="3114" y="408"/>
                  </a:lnTo>
                  <a:lnTo>
                    <a:pt x="3114" y="414"/>
                  </a:lnTo>
                  <a:lnTo>
                    <a:pt x="3120" y="414"/>
                  </a:lnTo>
                  <a:lnTo>
                    <a:pt x="3120" y="414"/>
                  </a:lnTo>
                  <a:lnTo>
                    <a:pt x="3120" y="414"/>
                  </a:lnTo>
                  <a:lnTo>
                    <a:pt x="3120" y="414"/>
                  </a:lnTo>
                  <a:lnTo>
                    <a:pt x="3120" y="420"/>
                  </a:lnTo>
                  <a:lnTo>
                    <a:pt x="3120" y="420"/>
                  </a:lnTo>
                  <a:lnTo>
                    <a:pt x="3120" y="420"/>
                  </a:lnTo>
                  <a:lnTo>
                    <a:pt x="3126" y="420"/>
                  </a:lnTo>
                  <a:lnTo>
                    <a:pt x="3126" y="420"/>
                  </a:lnTo>
                  <a:lnTo>
                    <a:pt x="3126" y="426"/>
                  </a:lnTo>
                  <a:lnTo>
                    <a:pt x="3126" y="426"/>
                  </a:lnTo>
                  <a:lnTo>
                    <a:pt x="3126" y="426"/>
                  </a:lnTo>
                  <a:lnTo>
                    <a:pt x="3126" y="426"/>
                  </a:lnTo>
                  <a:lnTo>
                    <a:pt x="3132" y="426"/>
                  </a:lnTo>
                  <a:lnTo>
                    <a:pt x="3132" y="432"/>
                  </a:lnTo>
                  <a:lnTo>
                    <a:pt x="3132" y="432"/>
                  </a:lnTo>
                  <a:lnTo>
                    <a:pt x="3132" y="432"/>
                  </a:lnTo>
                  <a:lnTo>
                    <a:pt x="3132" y="432"/>
                  </a:lnTo>
                  <a:lnTo>
                    <a:pt x="3132" y="432"/>
                  </a:lnTo>
                  <a:lnTo>
                    <a:pt x="3132" y="438"/>
                  </a:lnTo>
                  <a:lnTo>
                    <a:pt x="3138" y="438"/>
                  </a:lnTo>
                  <a:lnTo>
                    <a:pt x="3138" y="438"/>
                  </a:lnTo>
                  <a:lnTo>
                    <a:pt x="3138" y="438"/>
                  </a:lnTo>
                  <a:lnTo>
                    <a:pt x="3138" y="438"/>
                  </a:lnTo>
                  <a:lnTo>
                    <a:pt x="3138" y="438"/>
                  </a:lnTo>
                  <a:lnTo>
                    <a:pt x="3138" y="444"/>
                  </a:lnTo>
                  <a:lnTo>
                    <a:pt x="3144" y="444"/>
                  </a:lnTo>
                  <a:lnTo>
                    <a:pt x="3144" y="444"/>
                  </a:lnTo>
                  <a:lnTo>
                    <a:pt x="3144" y="444"/>
                  </a:lnTo>
                  <a:lnTo>
                    <a:pt x="3144" y="444"/>
                  </a:lnTo>
                  <a:lnTo>
                    <a:pt x="3144" y="450"/>
                  </a:lnTo>
                  <a:lnTo>
                    <a:pt x="3144" y="450"/>
                  </a:lnTo>
                  <a:lnTo>
                    <a:pt x="3144" y="450"/>
                  </a:lnTo>
                  <a:lnTo>
                    <a:pt x="3150" y="450"/>
                  </a:lnTo>
                  <a:lnTo>
                    <a:pt x="3150" y="450"/>
                  </a:lnTo>
                  <a:lnTo>
                    <a:pt x="3150" y="450"/>
                  </a:lnTo>
                  <a:lnTo>
                    <a:pt x="3150" y="456"/>
                  </a:lnTo>
                  <a:lnTo>
                    <a:pt x="3150" y="456"/>
                  </a:lnTo>
                  <a:lnTo>
                    <a:pt x="3150" y="456"/>
                  </a:lnTo>
                  <a:lnTo>
                    <a:pt x="3156" y="456"/>
                  </a:lnTo>
                  <a:lnTo>
                    <a:pt x="3156" y="456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62" y="462"/>
                  </a:lnTo>
                  <a:lnTo>
                    <a:pt x="3162" y="468"/>
                  </a:lnTo>
                  <a:lnTo>
                    <a:pt x="3162" y="468"/>
                  </a:lnTo>
                  <a:lnTo>
                    <a:pt x="3162" y="468"/>
                  </a:lnTo>
                  <a:lnTo>
                    <a:pt x="3162" y="468"/>
                  </a:lnTo>
                  <a:lnTo>
                    <a:pt x="3162" y="468"/>
                  </a:lnTo>
                  <a:lnTo>
                    <a:pt x="3168" y="468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68" y="474"/>
                  </a:lnTo>
                  <a:lnTo>
                    <a:pt x="3174" y="474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0" y="486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2"/>
                  </a:lnTo>
                  <a:lnTo>
                    <a:pt x="3186" y="498"/>
                  </a:lnTo>
                  <a:lnTo>
                    <a:pt x="3192" y="498"/>
                  </a:lnTo>
                  <a:lnTo>
                    <a:pt x="3192" y="498"/>
                  </a:lnTo>
                  <a:lnTo>
                    <a:pt x="3192" y="498"/>
                  </a:lnTo>
                  <a:lnTo>
                    <a:pt x="3192" y="498"/>
                  </a:lnTo>
                  <a:lnTo>
                    <a:pt x="3192" y="504"/>
                  </a:lnTo>
                  <a:lnTo>
                    <a:pt x="3192" y="504"/>
                  </a:lnTo>
                  <a:lnTo>
                    <a:pt x="3198" y="504"/>
                  </a:lnTo>
                  <a:lnTo>
                    <a:pt x="3198" y="504"/>
                  </a:lnTo>
                  <a:lnTo>
                    <a:pt x="3198" y="504"/>
                  </a:lnTo>
                  <a:lnTo>
                    <a:pt x="3198" y="504"/>
                  </a:lnTo>
                  <a:lnTo>
                    <a:pt x="3198" y="504"/>
                  </a:lnTo>
                  <a:lnTo>
                    <a:pt x="3198" y="510"/>
                  </a:lnTo>
                  <a:lnTo>
                    <a:pt x="3198" y="510"/>
                  </a:lnTo>
                  <a:lnTo>
                    <a:pt x="3204" y="510"/>
                  </a:lnTo>
                  <a:lnTo>
                    <a:pt x="3204" y="510"/>
                  </a:lnTo>
                  <a:lnTo>
                    <a:pt x="3204" y="510"/>
                  </a:lnTo>
                  <a:lnTo>
                    <a:pt x="3204" y="510"/>
                  </a:lnTo>
                  <a:lnTo>
                    <a:pt x="3204" y="516"/>
                  </a:lnTo>
                  <a:lnTo>
                    <a:pt x="3204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22"/>
                  </a:lnTo>
                  <a:lnTo>
                    <a:pt x="3210" y="522"/>
                  </a:lnTo>
                  <a:lnTo>
                    <a:pt x="3210" y="522"/>
                  </a:lnTo>
                  <a:lnTo>
                    <a:pt x="3216" y="522"/>
                  </a:lnTo>
                  <a:lnTo>
                    <a:pt x="3216" y="522"/>
                  </a:lnTo>
                  <a:lnTo>
                    <a:pt x="3216" y="522"/>
                  </a:lnTo>
                  <a:lnTo>
                    <a:pt x="3216" y="528"/>
                  </a:lnTo>
                  <a:lnTo>
                    <a:pt x="3216" y="528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8" y="534"/>
                  </a:lnTo>
                  <a:lnTo>
                    <a:pt x="3228" y="534"/>
                  </a:lnTo>
                  <a:lnTo>
                    <a:pt x="3228" y="534"/>
                  </a:lnTo>
                  <a:lnTo>
                    <a:pt x="3228" y="534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0" y="546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46" y="552"/>
                  </a:lnTo>
                  <a:lnTo>
                    <a:pt x="3252" y="552"/>
                  </a:lnTo>
                  <a:lnTo>
                    <a:pt x="3252" y="552"/>
                  </a:lnTo>
                  <a:lnTo>
                    <a:pt x="3252" y="558"/>
                  </a:lnTo>
                  <a:lnTo>
                    <a:pt x="3252" y="558"/>
                  </a:lnTo>
                  <a:lnTo>
                    <a:pt x="3252" y="558"/>
                  </a:lnTo>
                  <a:lnTo>
                    <a:pt x="3252" y="558"/>
                  </a:lnTo>
                  <a:lnTo>
                    <a:pt x="3252" y="558"/>
                  </a:lnTo>
                  <a:lnTo>
                    <a:pt x="3258" y="558"/>
                  </a:lnTo>
                  <a:lnTo>
                    <a:pt x="3258" y="558"/>
                  </a:lnTo>
                  <a:lnTo>
                    <a:pt x="3258" y="558"/>
                  </a:lnTo>
                  <a:lnTo>
                    <a:pt x="3258" y="564"/>
                  </a:lnTo>
                  <a:lnTo>
                    <a:pt x="3258" y="564"/>
                  </a:lnTo>
                  <a:lnTo>
                    <a:pt x="3258" y="564"/>
                  </a:lnTo>
                  <a:lnTo>
                    <a:pt x="3264" y="564"/>
                  </a:lnTo>
                  <a:lnTo>
                    <a:pt x="3264" y="564"/>
                  </a:lnTo>
                  <a:lnTo>
                    <a:pt x="3264" y="564"/>
                  </a:lnTo>
                  <a:lnTo>
                    <a:pt x="3264" y="564"/>
                  </a:lnTo>
                  <a:lnTo>
                    <a:pt x="3264" y="564"/>
                  </a:lnTo>
                  <a:lnTo>
                    <a:pt x="3264" y="570"/>
                  </a:lnTo>
                  <a:lnTo>
                    <a:pt x="3264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0" y="570"/>
                  </a:lnTo>
                  <a:lnTo>
                    <a:pt x="3276" y="570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76" y="576"/>
                  </a:lnTo>
                  <a:lnTo>
                    <a:pt x="3282" y="576"/>
                  </a:lnTo>
                  <a:lnTo>
                    <a:pt x="3282" y="576"/>
                  </a:lnTo>
                  <a:lnTo>
                    <a:pt x="3282" y="582"/>
                  </a:lnTo>
                  <a:lnTo>
                    <a:pt x="3282" y="582"/>
                  </a:lnTo>
                  <a:lnTo>
                    <a:pt x="3282" y="582"/>
                  </a:lnTo>
                  <a:lnTo>
                    <a:pt x="3282" y="582"/>
                  </a:lnTo>
                  <a:lnTo>
                    <a:pt x="3288" y="582"/>
                  </a:lnTo>
                  <a:lnTo>
                    <a:pt x="3288" y="582"/>
                  </a:lnTo>
                  <a:lnTo>
                    <a:pt x="3288" y="582"/>
                  </a:lnTo>
                  <a:lnTo>
                    <a:pt x="3288" y="582"/>
                  </a:lnTo>
                  <a:lnTo>
                    <a:pt x="3288" y="588"/>
                  </a:lnTo>
                  <a:lnTo>
                    <a:pt x="3288" y="588"/>
                  </a:lnTo>
                  <a:lnTo>
                    <a:pt x="3288" y="588"/>
                  </a:lnTo>
                  <a:lnTo>
                    <a:pt x="3294" y="588"/>
                  </a:lnTo>
                  <a:lnTo>
                    <a:pt x="3294" y="588"/>
                  </a:lnTo>
                  <a:lnTo>
                    <a:pt x="3294" y="588"/>
                  </a:lnTo>
                  <a:lnTo>
                    <a:pt x="3294" y="588"/>
                  </a:lnTo>
                  <a:lnTo>
                    <a:pt x="3294" y="588"/>
                  </a:lnTo>
                  <a:lnTo>
                    <a:pt x="3300" y="594"/>
                  </a:lnTo>
                  <a:lnTo>
                    <a:pt x="3300" y="594"/>
                  </a:lnTo>
                  <a:lnTo>
                    <a:pt x="3300" y="594"/>
                  </a:lnTo>
                  <a:lnTo>
                    <a:pt x="3300" y="594"/>
                  </a:lnTo>
                  <a:lnTo>
                    <a:pt x="3300" y="594"/>
                  </a:lnTo>
                  <a:lnTo>
                    <a:pt x="3300" y="600"/>
                  </a:lnTo>
                  <a:lnTo>
                    <a:pt x="3300" y="600"/>
                  </a:lnTo>
                  <a:lnTo>
                    <a:pt x="3306" y="600"/>
                  </a:lnTo>
                  <a:lnTo>
                    <a:pt x="3306" y="600"/>
                  </a:lnTo>
                  <a:lnTo>
                    <a:pt x="3306" y="600"/>
                  </a:lnTo>
                  <a:lnTo>
                    <a:pt x="3306" y="600"/>
                  </a:lnTo>
                  <a:lnTo>
                    <a:pt x="3306" y="600"/>
                  </a:lnTo>
                  <a:lnTo>
                    <a:pt x="3306" y="606"/>
                  </a:lnTo>
                  <a:lnTo>
                    <a:pt x="3306" y="606"/>
                  </a:lnTo>
                  <a:lnTo>
                    <a:pt x="3312" y="606"/>
                  </a:lnTo>
                  <a:lnTo>
                    <a:pt x="3312" y="606"/>
                  </a:lnTo>
                  <a:lnTo>
                    <a:pt x="3312" y="606"/>
                  </a:lnTo>
                  <a:lnTo>
                    <a:pt x="3312" y="606"/>
                  </a:lnTo>
                  <a:lnTo>
                    <a:pt x="3312" y="612"/>
                  </a:lnTo>
                  <a:lnTo>
                    <a:pt x="3312" y="612"/>
                  </a:lnTo>
                  <a:lnTo>
                    <a:pt x="3318" y="612"/>
                  </a:lnTo>
                  <a:lnTo>
                    <a:pt x="3318" y="612"/>
                  </a:lnTo>
                  <a:lnTo>
                    <a:pt x="3318" y="612"/>
                  </a:lnTo>
                  <a:lnTo>
                    <a:pt x="3318" y="612"/>
                  </a:lnTo>
                  <a:lnTo>
                    <a:pt x="3318" y="618"/>
                  </a:lnTo>
                  <a:lnTo>
                    <a:pt x="3318" y="618"/>
                  </a:lnTo>
                  <a:lnTo>
                    <a:pt x="3318" y="618"/>
                  </a:lnTo>
                  <a:lnTo>
                    <a:pt x="3324" y="618"/>
                  </a:lnTo>
                  <a:lnTo>
                    <a:pt x="3324" y="618"/>
                  </a:lnTo>
                  <a:lnTo>
                    <a:pt x="3324" y="618"/>
                  </a:lnTo>
                  <a:lnTo>
                    <a:pt x="3324" y="624"/>
                  </a:lnTo>
                  <a:lnTo>
                    <a:pt x="3324" y="624"/>
                  </a:lnTo>
                  <a:lnTo>
                    <a:pt x="3324" y="624"/>
                  </a:lnTo>
                  <a:lnTo>
                    <a:pt x="3330" y="624"/>
                  </a:lnTo>
                  <a:lnTo>
                    <a:pt x="3330" y="624"/>
                  </a:lnTo>
                  <a:lnTo>
                    <a:pt x="3330" y="624"/>
                  </a:lnTo>
                  <a:lnTo>
                    <a:pt x="3330" y="630"/>
                  </a:lnTo>
                  <a:lnTo>
                    <a:pt x="3330" y="630"/>
                  </a:lnTo>
                  <a:lnTo>
                    <a:pt x="3330" y="630"/>
                  </a:lnTo>
                  <a:lnTo>
                    <a:pt x="3330" y="630"/>
                  </a:lnTo>
                  <a:lnTo>
                    <a:pt x="3336" y="630"/>
                  </a:lnTo>
                  <a:lnTo>
                    <a:pt x="3336" y="630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36" y="636"/>
                  </a:lnTo>
                  <a:lnTo>
                    <a:pt x="3342" y="636"/>
                  </a:lnTo>
                  <a:lnTo>
                    <a:pt x="3342" y="636"/>
                  </a:lnTo>
                  <a:lnTo>
                    <a:pt x="3342" y="642"/>
                  </a:lnTo>
                  <a:lnTo>
                    <a:pt x="3342" y="642"/>
                  </a:lnTo>
                  <a:lnTo>
                    <a:pt x="3342" y="642"/>
                  </a:lnTo>
                  <a:lnTo>
                    <a:pt x="3342" y="642"/>
                  </a:lnTo>
                  <a:lnTo>
                    <a:pt x="3348" y="642"/>
                  </a:lnTo>
                  <a:lnTo>
                    <a:pt x="3348" y="642"/>
                  </a:lnTo>
                  <a:lnTo>
                    <a:pt x="3348" y="648"/>
                  </a:lnTo>
                  <a:lnTo>
                    <a:pt x="3348" y="648"/>
                  </a:lnTo>
                  <a:lnTo>
                    <a:pt x="3348" y="648"/>
                  </a:lnTo>
                  <a:lnTo>
                    <a:pt x="3348" y="648"/>
                  </a:lnTo>
                  <a:lnTo>
                    <a:pt x="3348" y="648"/>
                  </a:lnTo>
                  <a:lnTo>
                    <a:pt x="3354" y="648"/>
                  </a:lnTo>
                  <a:lnTo>
                    <a:pt x="3354" y="654"/>
                  </a:lnTo>
                  <a:lnTo>
                    <a:pt x="3354" y="654"/>
                  </a:lnTo>
                  <a:lnTo>
                    <a:pt x="3354" y="654"/>
                  </a:lnTo>
                  <a:lnTo>
                    <a:pt x="3354" y="654"/>
                  </a:lnTo>
                  <a:lnTo>
                    <a:pt x="3354" y="654"/>
                  </a:lnTo>
                  <a:lnTo>
                    <a:pt x="3360" y="654"/>
                  </a:lnTo>
                  <a:lnTo>
                    <a:pt x="3360" y="654"/>
                  </a:lnTo>
                  <a:lnTo>
                    <a:pt x="3360" y="660"/>
                  </a:lnTo>
                  <a:lnTo>
                    <a:pt x="3360" y="660"/>
                  </a:lnTo>
                  <a:lnTo>
                    <a:pt x="3360" y="660"/>
                  </a:lnTo>
                  <a:lnTo>
                    <a:pt x="3360" y="660"/>
                  </a:lnTo>
                  <a:lnTo>
                    <a:pt x="3360" y="660"/>
                  </a:lnTo>
                  <a:lnTo>
                    <a:pt x="3366" y="660"/>
                  </a:lnTo>
                  <a:lnTo>
                    <a:pt x="3366" y="660"/>
                  </a:lnTo>
                  <a:lnTo>
                    <a:pt x="3366" y="666"/>
                  </a:lnTo>
                  <a:lnTo>
                    <a:pt x="3366" y="666"/>
                  </a:lnTo>
                  <a:lnTo>
                    <a:pt x="3366" y="666"/>
                  </a:lnTo>
                  <a:lnTo>
                    <a:pt x="3366" y="666"/>
                  </a:lnTo>
                  <a:lnTo>
                    <a:pt x="3372" y="666"/>
                  </a:lnTo>
                  <a:lnTo>
                    <a:pt x="3372" y="666"/>
                  </a:lnTo>
                  <a:lnTo>
                    <a:pt x="3372" y="666"/>
                  </a:lnTo>
                  <a:lnTo>
                    <a:pt x="3372" y="672"/>
                  </a:lnTo>
                  <a:lnTo>
                    <a:pt x="3372" y="672"/>
                  </a:lnTo>
                  <a:lnTo>
                    <a:pt x="3372" y="672"/>
                  </a:lnTo>
                  <a:lnTo>
                    <a:pt x="3372" y="672"/>
                  </a:lnTo>
                  <a:lnTo>
                    <a:pt x="3378" y="672"/>
                  </a:lnTo>
                  <a:lnTo>
                    <a:pt x="3378" y="672"/>
                  </a:lnTo>
                  <a:lnTo>
                    <a:pt x="3378" y="678"/>
                  </a:lnTo>
                  <a:lnTo>
                    <a:pt x="3378" y="678"/>
                  </a:lnTo>
                  <a:lnTo>
                    <a:pt x="3378" y="678"/>
                  </a:lnTo>
                  <a:lnTo>
                    <a:pt x="3384" y="678"/>
                  </a:lnTo>
                  <a:lnTo>
                    <a:pt x="3384" y="678"/>
                  </a:lnTo>
                  <a:lnTo>
                    <a:pt x="3384" y="678"/>
                  </a:lnTo>
                  <a:lnTo>
                    <a:pt x="3384" y="678"/>
                  </a:lnTo>
                  <a:lnTo>
                    <a:pt x="3384" y="678"/>
                  </a:lnTo>
                  <a:lnTo>
                    <a:pt x="3384" y="684"/>
                  </a:lnTo>
                  <a:lnTo>
                    <a:pt x="3384" y="684"/>
                  </a:lnTo>
                  <a:lnTo>
                    <a:pt x="3390" y="684"/>
                  </a:lnTo>
                  <a:lnTo>
                    <a:pt x="3390" y="684"/>
                  </a:lnTo>
                  <a:lnTo>
                    <a:pt x="3390" y="684"/>
                  </a:lnTo>
                  <a:lnTo>
                    <a:pt x="3390" y="684"/>
                  </a:lnTo>
                  <a:lnTo>
                    <a:pt x="3390" y="684"/>
                  </a:lnTo>
                  <a:lnTo>
                    <a:pt x="3390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396" y="690"/>
                  </a:lnTo>
                  <a:lnTo>
                    <a:pt x="3402" y="690"/>
                  </a:lnTo>
                  <a:lnTo>
                    <a:pt x="3402" y="696"/>
                  </a:lnTo>
                  <a:lnTo>
                    <a:pt x="3402" y="696"/>
                  </a:lnTo>
                  <a:lnTo>
                    <a:pt x="3402" y="696"/>
                  </a:lnTo>
                  <a:lnTo>
                    <a:pt x="3402" y="696"/>
                  </a:lnTo>
                  <a:lnTo>
                    <a:pt x="3402" y="696"/>
                  </a:lnTo>
                  <a:lnTo>
                    <a:pt x="3408" y="696"/>
                  </a:lnTo>
                  <a:lnTo>
                    <a:pt x="3408" y="696"/>
                  </a:lnTo>
                  <a:lnTo>
                    <a:pt x="3408" y="696"/>
                  </a:lnTo>
                  <a:lnTo>
                    <a:pt x="3408" y="702"/>
                  </a:lnTo>
                  <a:lnTo>
                    <a:pt x="3408" y="702"/>
                  </a:lnTo>
                  <a:lnTo>
                    <a:pt x="3408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2"/>
                  </a:lnTo>
                  <a:lnTo>
                    <a:pt x="3414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0" y="708"/>
                  </a:lnTo>
                  <a:lnTo>
                    <a:pt x="3426" y="708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26" y="714"/>
                  </a:lnTo>
                  <a:lnTo>
                    <a:pt x="3432" y="714"/>
                  </a:lnTo>
                  <a:lnTo>
                    <a:pt x="3432" y="714"/>
                  </a:lnTo>
                  <a:lnTo>
                    <a:pt x="3432" y="714"/>
                  </a:lnTo>
                  <a:lnTo>
                    <a:pt x="3432" y="720"/>
                  </a:lnTo>
                  <a:lnTo>
                    <a:pt x="3432" y="720"/>
                  </a:lnTo>
                  <a:lnTo>
                    <a:pt x="3432" y="720"/>
                  </a:lnTo>
                  <a:lnTo>
                    <a:pt x="3438" y="720"/>
                  </a:lnTo>
                  <a:lnTo>
                    <a:pt x="3438" y="720"/>
                  </a:lnTo>
                  <a:lnTo>
                    <a:pt x="3438" y="720"/>
                  </a:lnTo>
                  <a:lnTo>
                    <a:pt x="3438" y="720"/>
                  </a:lnTo>
                  <a:lnTo>
                    <a:pt x="3438" y="720"/>
                  </a:lnTo>
                  <a:lnTo>
                    <a:pt x="3438" y="726"/>
                  </a:lnTo>
                  <a:lnTo>
                    <a:pt x="3438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44" y="726"/>
                  </a:lnTo>
                  <a:lnTo>
                    <a:pt x="3450" y="726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0" y="732"/>
                  </a:lnTo>
                  <a:lnTo>
                    <a:pt x="3456" y="732"/>
                  </a:lnTo>
                  <a:lnTo>
                    <a:pt x="3456" y="732"/>
                  </a:lnTo>
                  <a:lnTo>
                    <a:pt x="3456" y="732"/>
                  </a:lnTo>
                  <a:lnTo>
                    <a:pt x="3456" y="738"/>
                  </a:lnTo>
                  <a:lnTo>
                    <a:pt x="3456" y="738"/>
                  </a:lnTo>
                  <a:lnTo>
                    <a:pt x="3456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2" y="738"/>
                  </a:lnTo>
                  <a:lnTo>
                    <a:pt x="3468" y="738"/>
                  </a:lnTo>
                  <a:lnTo>
                    <a:pt x="3468" y="744"/>
                  </a:lnTo>
                  <a:lnTo>
                    <a:pt x="3468" y="744"/>
                  </a:lnTo>
                  <a:lnTo>
                    <a:pt x="3468" y="744"/>
                  </a:lnTo>
                  <a:lnTo>
                    <a:pt x="3468" y="744"/>
                  </a:lnTo>
                  <a:lnTo>
                    <a:pt x="3468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74" y="744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0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86" y="750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2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498" y="756"/>
                  </a:lnTo>
                  <a:lnTo>
                    <a:pt x="3504" y="756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04" y="762"/>
                  </a:lnTo>
                  <a:lnTo>
                    <a:pt x="3510" y="762"/>
                  </a:lnTo>
                  <a:lnTo>
                    <a:pt x="3510" y="762"/>
                  </a:lnTo>
                  <a:lnTo>
                    <a:pt x="3510" y="762"/>
                  </a:lnTo>
                  <a:lnTo>
                    <a:pt x="3510" y="762"/>
                  </a:lnTo>
                  <a:lnTo>
                    <a:pt x="3510" y="762"/>
                  </a:lnTo>
                  <a:lnTo>
                    <a:pt x="3516" y="762"/>
                  </a:lnTo>
                  <a:lnTo>
                    <a:pt x="3516" y="762"/>
                  </a:lnTo>
                  <a:lnTo>
                    <a:pt x="3516" y="768"/>
                  </a:lnTo>
                  <a:lnTo>
                    <a:pt x="3516" y="768"/>
                  </a:lnTo>
                  <a:lnTo>
                    <a:pt x="3516" y="768"/>
                  </a:lnTo>
                  <a:lnTo>
                    <a:pt x="3516" y="768"/>
                  </a:lnTo>
                  <a:lnTo>
                    <a:pt x="3516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2" y="768"/>
                  </a:lnTo>
                  <a:lnTo>
                    <a:pt x="3528" y="768"/>
                  </a:lnTo>
                  <a:lnTo>
                    <a:pt x="3528" y="768"/>
                  </a:lnTo>
                  <a:lnTo>
                    <a:pt x="3528" y="768"/>
                  </a:lnTo>
                  <a:lnTo>
                    <a:pt x="3528" y="768"/>
                  </a:lnTo>
                  <a:lnTo>
                    <a:pt x="3528" y="774"/>
                  </a:lnTo>
                  <a:lnTo>
                    <a:pt x="3528" y="774"/>
                  </a:lnTo>
                  <a:lnTo>
                    <a:pt x="3528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34" y="774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0" y="768"/>
                  </a:lnTo>
                  <a:lnTo>
                    <a:pt x="3546" y="768"/>
                  </a:lnTo>
                  <a:lnTo>
                    <a:pt x="3546" y="768"/>
                  </a:lnTo>
                  <a:lnTo>
                    <a:pt x="3546" y="768"/>
                  </a:lnTo>
                  <a:lnTo>
                    <a:pt x="3546" y="768"/>
                  </a:lnTo>
                  <a:lnTo>
                    <a:pt x="3546" y="762"/>
                  </a:lnTo>
                  <a:lnTo>
                    <a:pt x="3546" y="762"/>
                  </a:lnTo>
                  <a:lnTo>
                    <a:pt x="3546" y="762"/>
                  </a:lnTo>
                  <a:lnTo>
                    <a:pt x="3552" y="762"/>
                  </a:lnTo>
                  <a:lnTo>
                    <a:pt x="3552" y="762"/>
                  </a:lnTo>
                  <a:lnTo>
                    <a:pt x="3552" y="762"/>
                  </a:lnTo>
                  <a:lnTo>
                    <a:pt x="3552" y="756"/>
                  </a:lnTo>
                  <a:lnTo>
                    <a:pt x="3552" y="756"/>
                  </a:lnTo>
                  <a:lnTo>
                    <a:pt x="3558" y="756"/>
                  </a:lnTo>
                  <a:lnTo>
                    <a:pt x="3558" y="756"/>
                  </a:lnTo>
                  <a:lnTo>
                    <a:pt x="3558" y="756"/>
                  </a:lnTo>
                  <a:lnTo>
                    <a:pt x="3558" y="756"/>
                  </a:lnTo>
                  <a:lnTo>
                    <a:pt x="3558" y="756"/>
                  </a:lnTo>
                  <a:lnTo>
                    <a:pt x="3558" y="750"/>
                  </a:lnTo>
                  <a:lnTo>
                    <a:pt x="3558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64" y="750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0" y="744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76" y="738"/>
                  </a:lnTo>
                  <a:lnTo>
                    <a:pt x="3582" y="738"/>
                  </a:lnTo>
                  <a:lnTo>
                    <a:pt x="3582" y="732"/>
                  </a:lnTo>
                  <a:lnTo>
                    <a:pt x="3582" y="732"/>
                  </a:lnTo>
                  <a:lnTo>
                    <a:pt x="3582" y="732"/>
                  </a:lnTo>
                  <a:lnTo>
                    <a:pt x="3582" y="732"/>
                  </a:lnTo>
                  <a:lnTo>
                    <a:pt x="3582" y="732"/>
                  </a:lnTo>
                  <a:lnTo>
                    <a:pt x="3588" y="732"/>
                  </a:lnTo>
                  <a:lnTo>
                    <a:pt x="3588" y="732"/>
                  </a:lnTo>
                  <a:lnTo>
                    <a:pt x="3588" y="726"/>
                  </a:lnTo>
                  <a:lnTo>
                    <a:pt x="3588" y="726"/>
                  </a:lnTo>
                  <a:lnTo>
                    <a:pt x="3588" y="726"/>
                  </a:lnTo>
                  <a:lnTo>
                    <a:pt x="3588" y="726"/>
                  </a:lnTo>
                  <a:lnTo>
                    <a:pt x="3588" y="726"/>
                  </a:lnTo>
                  <a:lnTo>
                    <a:pt x="3594" y="726"/>
                  </a:lnTo>
                  <a:lnTo>
                    <a:pt x="3594" y="720"/>
                  </a:lnTo>
                  <a:lnTo>
                    <a:pt x="3594" y="720"/>
                  </a:lnTo>
                  <a:lnTo>
                    <a:pt x="3594" y="720"/>
                  </a:lnTo>
                  <a:lnTo>
                    <a:pt x="3594" y="720"/>
                  </a:lnTo>
                  <a:lnTo>
                    <a:pt x="3594" y="720"/>
                  </a:lnTo>
                  <a:lnTo>
                    <a:pt x="3600" y="720"/>
                  </a:lnTo>
                  <a:lnTo>
                    <a:pt x="3600" y="720"/>
                  </a:lnTo>
                  <a:lnTo>
                    <a:pt x="3600" y="714"/>
                  </a:lnTo>
                  <a:lnTo>
                    <a:pt x="3600" y="714"/>
                  </a:lnTo>
                  <a:lnTo>
                    <a:pt x="3600" y="714"/>
                  </a:lnTo>
                  <a:lnTo>
                    <a:pt x="3600" y="714"/>
                  </a:lnTo>
                  <a:lnTo>
                    <a:pt x="3600" y="714"/>
                  </a:lnTo>
                  <a:lnTo>
                    <a:pt x="3606" y="714"/>
                  </a:lnTo>
                  <a:lnTo>
                    <a:pt x="3606" y="708"/>
                  </a:lnTo>
                  <a:lnTo>
                    <a:pt x="3606" y="708"/>
                  </a:lnTo>
                  <a:lnTo>
                    <a:pt x="3606" y="708"/>
                  </a:lnTo>
                  <a:lnTo>
                    <a:pt x="3606" y="708"/>
                  </a:lnTo>
                  <a:lnTo>
                    <a:pt x="3606" y="708"/>
                  </a:lnTo>
                  <a:lnTo>
                    <a:pt x="3612" y="708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2" y="702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18" y="696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90"/>
                  </a:lnTo>
                  <a:lnTo>
                    <a:pt x="3624" y="684"/>
                  </a:lnTo>
                  <a:lnTo>
                    <a:pt x="3630" y="684"/>
                  </a:lnTo>
                  <a:lnTo>
                    <a:pt x="3630" y="684"/>
                  </a:lnTo>
                  <a:lnTo>
                    <a:pt x="3630" y="684"/>
                  </a:lnTo>
                  <a:lnTo>
                    <a:pt x="3630" y="684"/>
                  </a:lnTo>
                  <a:lnTo>
                    <a:pt x="3630" y="678"/>
                  </a:lnTo>
                  <a:lnTo>
                    <a:pt x="3630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2"/>
                  </a:lnTo>
                  <a:lnTo>
                    <a:pt x="3636" y="672"/>
                  </a:lnTo>
                  <a:lnTo>
                    <a:pt x="3636" y="672"/>
                  </a:lnTo>
                  <a:lnTo>
                    <a:pt x="3636" y="672"/>
                  </a:lnTo>
                  <a:lnTo>
                    <a:pt x="3642" y="672"/>
                  </a:lnTo>
                  <a:lnTo>
                    <a:pt x="3642" y="672"/>
                  </a:lnTo>
                  <a:lnTo>
                    <a:pt x="3642" y="666"/>
                  </a:lnTo>
                  <a:lnTo>
                    <a:pt x="3642" y="666"/>
                  </a:lnTo>
                  <a:lnTo>
                    <a:pt x="3642" y="666"/>
                  </a:lnTo>
                  <a:lnTo>
                    <a:pt x="3642" y="666"/>
                  </a:lnTo>
                  <a:lnTo>
                    <a:pt x="3648" y="666"/>
                  </a:lnTo>
                  <a:lnTo>
                    <a:pt x="3648" y="660"/>
                  </a:lnTo>
                  <a:lnTo>
                    <a:pt x="3648" y="660"/>
                  </a:lnTo>
                  <a:lnTo>
                    <a:pt x="3648" y="660"/>
                  </a:lnTo>
                  <a:lnTo>
                    <a:pt x="3648" y="660"/>
                  </a:lnTo>
                  <a:lnTo>
                    <a:pt x="3648" y="660"/>
                  </a:lnTo>
                  <a:lnTo>
                    <a:pt x="3654" y="654"/>
                  </a:lnTo>
                  <a:lnTo>
                    <a:pt x="3654" y="654"/>
                  </a:lnTo>
                  <a:lnTo>
                    <a:pt x="3654" y="654"/>
                  </a:lnTo>
                  <a:lnTo>
                    <a:pt x="3654" y="654"/>
                  </a:lnTo>
                  <a:lnTo>
                    <a:pt x="3654" y="654"/>
                  </a:lnTo>
                  <a:lnTo>
                    <a:pt x="3654" y="648"/>
                  </a:lnTo>
                  <a:lnTo>
                    <a:pt x="3654" y="648"/>
                  </a:lnTo>
                  <a:lnTo>
                    <a:pt x="3660" y="648"/>
                  </a:lnTo>
                  <a:lnTo>
                    <a:pt x="3660" y="648"/>
                  </a:lnTo>
                  <a:lnTo>
                    <a:pt x="3660" y="648"/>
                  </a:lnTo>
                  <a:lnTo>
                    <a:pt x="3660" y="642"/>
                  </a:lnTo>
                  <a:lnTo>
                    <a:pt x="3660" y="642"/>
                  </a:lnTo>
                  <a:lnTo>
                    <a:pt x="3666" y="642"/>
                  </a:lnTo>
                  <a:lnTo>
                    <a:pt x="3666" y="642"/>
                  </a:lnTo>
                  <a:lnTo>
                    <a:pt x="3666" y="642"/>
                  </a:lnTo>
                  <a:lnTo>
                    <a:pt x="3666" y="636"/>
                  </a:lnTo>
                  <a:lnTo>
                    <a:pt x="3666" y="636"/>
                  </a:lnTo>
                  <a:lnTo>
                    <a:pt x="3666" y="636"/>
                  </a:lnTo>
                  <a:lnTo>
                    <a:pt x="3666" y="636"/>
                  </a:lnTo>
                  <a:lnTo>
                    <a:pt x="3672" y="636"/>
                  </a:lnTo>
                  <a:lnTo>
                    <a:pt x="3672" y="630"/>
                  </a:lnTo>
                  <a:lnTo>
                    <a:pt x="3672" y="630"/>
                  </a:lnTo>
                  <a:lnTo>
                    <a:pt x="3672" y="630"/>
                  </a:lnTo>
                  <a:lnTo>
                    <a:pt x="3672" y="630"/>
                  </a:lnTo>
                  <a:lnTo>
                    <a:pt x="3672" y="630"/>
                  </a:lnTo>
                  <a:lnTo>
                    <a:pt x="3678" y="630"/>
                  </a:lnTo>
                  <a:lnTo>
                    <a:pt x="3678" y="624"/>
                  </a:lnTo>
                  <a:lnTo>
                    <a:pt x="3678" y="624"/>
                  </a:lnTo>
                  <a:lnTo>
                    <a:pt x="3678" y="624"/>
                  </a:lnTo>
                  <a:lnTo>
                    <a:pt x="3678" y="624"/>
                  </a:lnTo>
                  <a:lnTo>
                    <a:pt x="3678" y="624"/>
                  </a:lnTo>
                  <a:lnTo>
                    <a:pt x="3678" y="618"/>
                  </a:lnTo>
                  <a:lnTo>
                    <a:pt x="3684" y="618"/>
                  </a:lnTo>
                  <a:lnTo>
                    <a:pt x="3684" y="618"/>
                  </a:lnTo>
                  <a:lnTo>
                    <a:pt x="3684" y="618"/>
                  </a:lnTo>
                  <a:lnTo>
                    <a:pt x="3684" y="618"/>
                  </a:lnTo>
                  <a:lnTo>
                    <a:pt x="3684" y="612"/>
                  </a:lnTo>
                  <a:lnTo>
                    <a:pt x="3684" y="612"/>
                  </a:lnTo>
                  <a:lnTo>
                    <a:pt x="3690" y="612"/>
                  </a:lnTo>
                  <a:lnTo>
                    <a:pt x="3690" y="612"/>
                  </a:lnTo>
                  <a:lnTo>
                    <a:pt x="3690" y="612"/>
                  </a:lnTo>
                  <a:lnTo>
                    <a:pt x="3690" y="606"/>
                  </a:lnTo>
                  <a:lnTo>
                    <a:pt x="3690" y="606"/>
                  </a:lnTo>
                  <a:lnTo>
                    <a:pt x="3690" y="606"/>
                  </a:lnTo>
                  <a:lnTo>
                    <a:pt x="3690" y="606"/>
                  </a:lnTo>
                  <a:lnTo>
                    <a:pt x="3696" y="606"/>
                  </a:lnTo>
                  <a:lnTo>
                    <a:pt x="3696" y="600"/>
                  </a:lnTo>
                  <a:lnTo>
                    <a:pt x="3696" y="600"/>
                  </a:lnTo>
                  <a:lnTo>
                    <a:pt x="3696" y="600"/>
                  </a:lnTo>
                  <a:lnTo>
                    <a:pt x="3696" y="600"/>
                  </a:lnTo>
                  <a:lnTo>
                    <a:pt x="3696" y="600"/>
                  </a:lnTo>
                  <a:lnTo>
                    <a:pt x="3702" y="594"/>
                  </a:lnTo>
                  <a:lnTo>
                    <a:pt x="3702" y="594"/>
                  </a:lnTo>
                  <a:lnTo>
                    <a:pt x="3702" y="594"/>
                  </a:lnTo>
                  <a:lnTo>
                    <a:pt x="3702" y="594"/>
                  </a:lnTo>
                  <a:lnTo>
                    <a:pt x="3702" y="588"/>
                  </a:lnTo>
                  <a:lnTo>
                    <a:pt x="3702" y="588"/>
                  </a:lnTo>
                  <a:lnTo>
                    <a:pt x="3702" y="588"/>
                  </a:lnTo>
                  <a:lnTo>
                    <a:pt x="3708" y="588"/>
                  </a:lnTo>
                  <a:lnTo>
                    <a:pt x="3708" y="588"/>
                  </a:lnTo>
                  <a:lnTo>
                    <a:pt x="3708" y="582"/>
                  </a:lnTo>
                  <a:lnTo>
                    <a:pt x="3708" y="582"/>
                  </a:lnTo>
                  <a:lnTo>
                    <a:pt x="3708" y="582"/>
                  </a:lnTo>
                  <a:lnTo>
                    <a:pt x="3708" y="582"/>
                  </a:lnTo>
                  <a:lnTo>
                    <a:pt x="3714" y="582"/>
                  </a:lnTo>
                  <a:lnTo>
                    <a:pt x="3714" y="576"/>
                  </a:lnTo>
                  <a:lnTo>
                    <a:pt x="3714" y="576"/>
                  </a:lnTo>
                  <a:lnTo>
                    <a:pt x="3714" y="576"/>
                  </a:lnTo>
                  <a:lnTo>
                    <a:pt x="3714" y="576"/>
                  </a:lnTo>
                  <a:lnTo>
                    <a:pt x="3714" y="570"/>
                  </a:lnTo>
                  <a:lnTo>
                    <a:pt x="3720" y="570"/>
                  </a:lnTo>
                  <a:lnTo>
                    <a:pt x="3720" y="570"/>
                  </a:lnTo>
                  <a:lnTo>
                    <a:pt x="3720" y="570"/>
                  </a:lnTo>
                  <a:lnTo>
                    <a:pt x="3720" y="570"/>
                  </a:lnTo>
                  <a:lnTo>
                    <a:pt x="3720" y="564"/>
                  </a:lnTo>
                  <a:lnTo>
                    <a:pt x="3720" y="564"/>
                  </a:lnTo>
                  <a:lnTo>
                    <a:pt x="3720" y="564"/>
                  </a:lnTo>
                  <a:lnTo>
                    <a:pt x="3726" y="564"/>
                  </a:lnTo>
                  <a:lnTo>
                    <a:pt x="3726" y="558"/>
                  </a:lnTo>
                  <a:lnTo>
                    <a:pt x="3726" y="558"/>
                  </a:lnTo>
                  <a:lnTo>
                    <a:pt x="3726" y="558"/>
                  </a:lnTo>
                  <a:lnTo>
                    <a:pt x="3726" y="558"/>
                  </a:lnTo>
                  <a:lnTo>
                    <a:pt x="3726" y="552"/>
                  </a:lnTo>
                  <a:lnTo>
                    <a:pt x="3732" y="552"/>
                  </a:lnTo>
                  <a:lnTo>
                    <a:pt x="3732" y="552"/>
                  </a:lnTo>
                  <a:lnTo>
                    <a:pt x="3732" y="552"/>
                  </a:lnTo>
                  <a:lnTo>
                    <a:pt x="3732" y="552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2" y="546"/>
                  </a:lnTo>
                  <a:lnTo>
                    <a:pt x="3738" y="546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34"/>
                  </a:lnTo>
                  <a:lnTo>
                    <a:pt x="3744" y="534"/>
                  </a:lnTo>
                  <a:lnTo>
                    <a:pt x="3744" y="534"/>
                  </a:lnTo>
                  <a:lnTo>
                    <a:pt x="3744" y="534"/>
                  </a:lnTo>
                  <a:lnTo>
                    <a:pt x="3744" y="528"/>
                  </a:lnTo>
                  <a:lnTo>
                    <a:pt x="3744" y="528"/>
                  </a:lnTo>
                  <a:lnTo>
                    <a:pt x="3744" y="528"/>
                  </a:lnTo>
                  <a:lnTo>
                    <a:pt x="3744" y="528"/>
                  </a:lnTo>
                  <a:lnTo>
                    <a:pt x="3750" y="528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22"/>
                  </a:lnTo>
                  <a:lnTo>
                    <a:pt x="3750" y="516"/>
                  </a:lnTo>
                  <a:lnTo>
                    <a:pt x="3756" y="516"/>
                  </a:lnTo>
                  <a:lnTo>
                    <a:pt x="3756" y="516"/>
                  </a:lnTo>
                  <a:lnTo>
                    <a:pt x="3756" y="516"/>
                  </a:lnTo>
                  <a:lnTo>
                    <a:pt x="3756" y="510"/>
                  </a:lnTo>
                  <a:lnTo>
                    <a:pt x="3756" y="510"/>
                  </a:lnTo>
                  <a:lnTo>
                    <a:pt x="3756" y="510"/>
                  </a:lnTo>
                  <a:lnTo>
                    <a:pt x="3756" y="510"/>
                  </a:lnTo>
                  <a:lnTo>
                    <a:pt x="3762" y="504"/>
                  </a:lnTo>
                  <a:lnTo>
                    <a:pt x="3762" y="504"/>
                  </a:lnTo>
                  <a:lnTo>
                    <a:pt x="3762" y="504"/>
                  </a:lnTo>
                  <a:lnTo>
                    <a:pt x="3762" y="504"/>
                  </a:lnTo>
                  <a:lnTo>
                    <a:pt x="3762" y="504"/>
                  </a:lnTo>
                  <a:lnTo>
                    <a:pt x="3762" y="498"/>
                  </a:lnTo>
                  <a:lnTo>
                    <a:pt x="3768" y="498"/>
                  </a:lnTo>
                  <a:lnTo>
                    <a:pt x="3768" y="498"/>
                  </a:lnTo>
                  <a:lnTo>
                    <a:pt x="3768" y="492"/>
                  </a:lnTo>
                  <a:lnTo>
                    <a:pt x="3768" y="492"/>
                  </a:lnTo>
                  <a:lnTo>
                    <a:pt x="3768" y="492"/>
                  </a:lnTo>
                  <a:lnTo>
                    <a:pt x="3768" y="492"/>
                  </a:lnTo>
                  <a:lnTo>
                    <a:pt x="3774" y="486"/>
                  </a:lnTo>
                  <a:lnTo>
                    <a:pt x="3774" y="486"/>
                  </a:lnTo>
                  <a:lnTo>
                    <a:pt x="3774" y="486"/>
                  </a:lnTo>
                  <a:lnTo>
                    <a:pt x="3774" y="486"/>
                  </a:lnTo>
                  <a:lnTo>
                    <a:pt x="3774" y="480"/>
                  </a:lnTo>
                  <a:lnTo>
                    <a:pt x="3774" y="480"/>
                  </a:lnTo>
                  <a:lnTo>
                    <a:pt x="3780" y="480"/>
                  </a:lnTo>
                  <a:lnTo>
                    <a:pt x="3780" y="480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68"/>
                  </a:lnTo>
                  <a:lnTo>
                    <a:pt x="3786" y="468"/>
                  </a:lnTo>
                  <a:lnTo>
                    <a:pt x="3786" y="468"/>
                  </a:lnTo>
                  <a:lnTo>
                    <a:pt x="3786" y="468"/>
                  </a:lnTo>
                  <a:lnTo>
                    <a:pt x="3786" y="462"/>
                  </a:lnTo>
                  <a:lnTo>
                    <a:pt x="3786" y="462"/>
                  </a:lnTo>
                  <a:lnTo>
                    <a:pt x="3786" y="462"/>
                  </a:lnTo>
                  <a:lnTo>
                    <a:pt x="3792" y="462"/>
                  </a:lnTo>
                  <a:lnTo>
                    <a:pt x="3792" y="456"/>
                  </a:lnTo>
                  <a:lnTo>
                    <a:pt x="3792" y="456"/>
                  </a:lnTo>
                  <a:lnTo>
                    <a:pt x="3792" y="456"/>
                  </a:lnTo>
                  <a:lnTo>
                    <a:pt x="3792" y="456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8" y="450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38"/>
                  </a:lnTo>
                  <a:lnTo>
                    <a:pt x="3798" y="438"/>
                  </a:lnTo>
                  <a:lnTo>
                    <a:pt x="3804" y="438"/>
                  </a:lnTo>
                  <a:lnTo>
                    <a:pt x="3804" y="438"/>
                  </a:lnTo>
                  <a:lnTo>
                    <a:pt x="3804" y="432"/>
                  </a:lnTo>
                  <a:lnTo>
                    <a:pt x="3804" y="432"/>
                  </a:lnTo>
                  <a:lnTo>
                    <a:pt x="3804" y="432"/>
                  </a:lnTo>
                  <a:lnTo>
                    <a:pt x="3804" y="432"/>
                  </a:lnTo>
                  <a:lnTo>
                    <a:pt x="3810" y="426"/>
                  </a:lnTo>
                  <a:lnTo>
                    <a:pt x="3810" y="426"/>
                  </a:lnTo>
                  <a:lnTo>
                    <a:pt x="3810" y="426"/>
                  </a:lnTo>
                  <a:lnTo>
                    <a:pt x="3810" y="420"/>
                  </a:lnTo>
                  <a:lnTo>
                    <a:pt x="3810" y="420"/>
                  </a:lnTo>
                  <a:lnTo>
                    <a:pt x="3810" y="420"/>
                  </a:lnTo>
                  <a:lnTo>
                    <a:pt x="3810" y="420"/>
                  </a:lnTo>
                  <a:lnTo>
                    <a:pt x="3816" y="414"/>
                  </a:lnTo>
                  <a:lnTo>
                    <a:pt x="3816" y="414"/>
                  </a:lnTo>
                  <a:lnTo>
                    <a:pt x="3816" y="414"/>
                  </a:lnTo>
                  <a:lnTo>
                    <a:pt x="3816" y="414"/>
                  </a:lnTo>
                  <a:lnTo>
                    <a:pt x="3816" y="408"/>
                  </a:lnTo>
                  <a:lnTo>
                    <a:pt x="3816" y="408"/>
                  </a:lnTo>
                  <a:lnTo>
                    <a:pt x="3822" y="408"/>
                  </a:lnTo>
                  <a:lnTo>
                    <a:pt x="3822" y="402"/>
                  </a:lnTo>
                  <a:lnTo>
                    <a:pt x="3822" y="402"/>
                  </a:lnTo>
                  <a:lnTo>
                    <a:pt x="3822" y="402"/>
                  </a:lnTo>
                  <a:lnTo>
                    <a:pt x="3822" y="396"/>
                  </a:lnTo>
                  <a:lnTo>
                    <a:pt x="3828" y="396"/>
                  </a:lnTo>
                  <a:lnTo>
                    <a:pt x="3828" y="396"/>
                  </a:lnTo>
                  <a:lnTo>
                    <a:pt x="3828" y="396"/>
                  </a:lnTo>
                  <a:lnTo>
                    <a:pt x="3828" y="390"/>
                  </a:lnTo>
                  <a:lnTo>
                    <a:pt x="3828" y="390"/>
                  </a:lnTo>
                  <a:lnTo>
                    <a:pt x="3828" y="390"/>
                  </a:lnTo>
                  <a:lnTo>
                    <a:pt x="3828" y="384"/>
                  </a:lnTo>
                  <a:lnTo>
                    <a:pt x="3834" y="384"/>
                  </a:lnTo>
                  <a:lnTo>
                    <a:pt x="3834" y="384"/>
                  </a:lnTo>
                  <a:lnTo>
                    <a:pt x="3834" y="384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6" y="360"/>
                  </a:lnTo>
                  <a:lnTo>
                    <a:pt x="3846" y="360"/>
                  </a:lnTo>
                  <a:lnTo>
                    <a:pt x="3846" y="360"/>
                  </a:lnTo>
                  <a:lnTo>
                    <a:pt x="3846" y="360"/>
                  </a:lnTo>
                  <a:lnTo>
                    <a:pt x="3846" y="354"/>
                  </a:lnTo>
                  <a:lnTo>
                    <a:pt x="3846" y="354"/>
                  </a:lnTo>
                  <a:lnTo>
                    <a:pt x="3852" y="354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48"/>
                  </a:lnTo>
                  <a:lnTo>
                    <a:pt x="3852" y="342"/>
                  </a:lnTo>
                  <a:lnTo>
                    <a:pt x="3852" y="342"/>
                  </a:lnTo>
                  <a:lnTo>
                    <a:pt x="3852" y="342"/>
                  </a:lnTo>
                  <a:lnTo>
                    <a:pt x="3858" y="342"/>
                  </a:lnTo>
                  <a:lnTo>
                    <a:pt x="3858" y="336"/>
                  </a:lnTo>
                  <a:lnTo>
                    <a:pt x="3858" y="336"/>
                  </a:lnTo>
                  <a:lnTo>
                    <a:pt x="3858" y="336"/>
                  </a:lnTo>
                  <a:lnTo>
                    <a:pt x="3858" y="330"/>
                  </a:lnTo>
                  <a:lnTo>
                    <a:pt x="3858" y="330"/>
                  </a:lnTo>
                  <a:lnTo>
                    <a:pt x="3864" y="330"/>
                  </a:lnTo>
                  <a:lnTo>
                    <a:pt x="3864" y="324"/>
                  </a:lnTo>
                  <a:lnTo>
                    <a:pt x="3864" y="324"/>
                  </a:lnTo>
                  <a:lnTo>
                    <a:pt x="3864" y="324"/>
                  </a:lnTo>
                  <a:lnTo>
                    <a:pt x="3864" y="324"/>
                  </a:lnTo>
                  <a:lnTo>
                    <a:pt x="3864" y="318"/>
                  </a:lnTo>
                  <a:lnTo>
                    <a:pt x="3864" y="318"/>
                  </a:lnTo>
                  <a:lnTo>
                    <a:pt x="3870" y="318"/>
                  </a:lnTo>
                  <a:lnTo>
                    <a:pt x="3870" y="312"/>
                  </a:lnTo>
                  <a:lnTo>
                    <a:pt x="3870" y="312"/>
                  </a:lnTo>
                  <a:lnTo>
                    <a:pt x="3870" y="312"/>
                  </a:lnTo>
                  <a:lnTo>
                    <a:pt x="3870" y="306"/>
                  </a:lnTo>
                  <a:lnTo>
                    <a:pt x="3870" y="306"/>
                  </a:lnTo>
                  <a:lnTo>
                    <a:pt x="3876" y="306"/>
                  </a:lnTo>
                  <a:lnTo>
                    <a:pt x="3876" y="306"/>
                  </a:lnTo>
                  <a:lnTo>
                    <a:pt x="3876" y="300"/>
                  </a:lnTo>
                  <a:lnTo>
                    <a:pt x="3876" y="300"/>
                  </a:lnTo>
                  <a:lnTo>
                    <a:pt x="3876" y="300"/>
                  </a:lnTo>
                  <a:lnTo>
                    <a:pt x="3876" y="294"/>
                  </a:lnTo>
                  <a:lnTo>
                    <a:pt x="3882" y="294"/>
                  </a:lnTo>
                  <a:lnTo>
                    <a:pt x="3882" y="294"/>
                  </a:lnTo>
                  <a:lnTo>
                    <a:pt x="3882" y="288"/>
                  </a:lnTo>
                  <a:lnTo>
                    <a:pt x="3882" y="288"/>
                  </a:lnTo>
                  <a:lnTo>
                    <a:pt x="3882" y="288"/>
                  </a:lnTo>
                  <a:lnTo>
                    <a:pt x="3882" y="282"/>
                  </a:lnTo>
                  <a:lnTo>
                    <a:pt x="3882" y="282"/>
                  </a:lnTo>
                  <a:lnTo>
                    <a:pt x="3888" y="282"/>
                  </a:lnTo>
                  <a:lnTo>
                    <a:pt x="3888" y="276"/>
                  </a:lnTo>
                  <a:lnTo>
                    <a:pt x="3888" y="276"/>
                  </a:lnTo>
                  <a:lnTo>
                    <a:pt x="3888" y="276"/>
                  </a:lnTo>
                  <a:lnTo>
                    <a:pt x="3888" y="270"/>
                  </a:lnTo>
                  <a:lnTo>
                    <a:pt x="3888" y="270"/>
                  </a:lnTo>
                  <a:lnTo>
                    <a:pt x="3894" y="270"/>
                  </a:lnTo>
                  <a:lnTo>
                    <a:pt x="3894" y="270"/>
                  </a:lnTo>
                  <a:lnTo>
                    <a:pt x="3894" y="264"/>
                  </a:lnTo>
                  <a:lnTo>
                    <a:pt x="3894" y="264"/>
                  </a:lnTo>
                  <a:lnTo>
                    <a:pt x="3894" y="264"/>
                  </a:lnTo>
                  <a:lnTo>
                    <a:pt x="3894" y="258"/>
                  </a:lnTo>
                  <a:lnTo>
                    <a:pt x="3894" y="258"/>
                  </a:lnTo>
                  <a:lnTo>
                    <a:pt x="3900" y="258"/>
                  </a:lnTo>
                  <a:lnTo>
                    <a:pt x="3900" y="252"/>
                  </a:lnTo>
                  <a:lnTo>
                    <a:pt x="3900" y="252"/>
                  </a:lnTo>
                  <a:lnTo>
                    <a:pt x="3900" y="252"/>
                  </a:lnTo>
                  <a:lnTo>
                    <a:pt x="3900" y="246"/>
                  </a:lnTo>
                  <a:lnTo>
                    <a:pt x="3900" y="246"/>
                  </a:lnTo>
                  <a:lnTo>
                    <a:pt x="3906" y="246"/>
                  </a:lnTo>
                  <a:lnTo>
                    <a:pt x="3906" y="240"/>
                  </a:lnTo>
                  <a:lnTo>
                    <a:pt x="3906" y="240"/>
                  </a:lnTo>
                  <a:lnTo>
                    <a:pt x="3906" y="240"/>
                  </a:lnTo>
                  <a:lnTo>
                    <a:pt x="3906" y="234"/>
                  </a:lnTo>
                  <a:lnTo>
                    <a:pt x="3906" y="234"/>
                  </a:lnTo>
                  <a:lnTo>
                    <a:pt x="3906" y="234"/>
                  </a:lnTo>
                  <a:lnTo>
                    <a:pt x="3912" y="234"/>
                  </a:lnTo>
                  <a:lnTo>
                    <a:pt x="3912" y="228"/>
                  </a:lnTo>
                  <a:lnTo>
                    <a:pt x="3912" y="228"/>
                  </a:lnTo>
                  <a:lnTo>
                    <a:pt x="3912" y="228"/>
                  </a:lnTo>
                  <a:lnTo>
                    <a:pt x="3912" y="222"/>
                  </a:lnTo>
                  <a:lnTo>
                    <a:pt x="3912" y="222"/>
                  </a:lnTo>
                  <a:lnTo>
                    <a:pt x="3918" y="222"/>
                  </a:lnTo>
                  <a:lnTo>
                    <a:pt x="3918" y="216"/>
                  </a:lnTo>
                  <a:lnTo>
                    <a:pt x="3918" y="216"/>
                  </a:lnTo>
                  <a:lnTo>
                    <a:pt x="3918" y="216"/>
                  </a:lnTo>
                  <a:lnTo>
                    <a:pt x="3918" y="210"/>
                  </a:lnTo>
                  <a:lnTo>
                    <a:pt x="3918" y="210"/>
                  </a:lnTo>
                  <a:lnTo>
                    <a:pt x="3918" y="210"/>
                  </a:lnTo>
                  <a:lnTo>
                    <a:pt x="3924" y="204"/>
                  </a:lnTo>
                  <a:lnTo>
                    <a:pt x="3924" y="204"/>
                  </a:lnTo>
                  <a:lnTo>
                    <a:pt x="3924" y="204"/>
                  </a:lnTo>
                  <a:lnTo>
                    <a:pt x="3924" y="198"/>
                  </a:lnTo>
                  <a:lnTo>
                    <a:pt x="3924" y="198"/>
                  </a:lnTo>
                  <a:lnTo>
                    <a:pt x="3924" y="198"/>
                  </a:lnTo>
                  <a:lnTo>
                    <a:pt x="3930" y="192"/>
                  </a:lnTo>
                  <a:lnTo>
                    <a:pt x="3930" y="192"/>
                  </a:lnTo>
                  <a:lnTo>
                    <a:pt x="3930" y="192"/>
                  </a:lnTo>
                  <a:lnTo>
                    <a:pt x="3930" y="186"/>
                  </a:lnTo>
                  <a:lnTo>
                    <a:pt x="3930" y="186"/>
                  </a:lnTo>
                  <a:lnTo>
                    <a:pt x="3930" y="186"/>
                  </a:lnTo>
                  <a:lnTo>
                    <a:pt x="3930" y="180"/>
                  </a:lnTo>
                  <a:lnTo>
                    <a:pt x="3936" y="180"/>
                  </a:lnTo>
                  <a:lnTo>
                    <a:pt x="3936" y="180"/>
                  </a:lnTo>
                  <a:lnTo>
                    <a:pt x="3936" y="174"/>
                  </a:lnTo>
                  <a:lnTo>
                    <a:pt x="3936" y="174"/>
                  </a:lnTo>
                  <a:lnTo>
                    <a:pt x="3936" y="174"/>
                  </a:lnTo>
                  <a:lnTo>
                    <a:pt x="3936" y="168"/>
                  </a:lnTo>
                  <a:lnTo>
                    <a:pt x="3942" y="168"/>
                  </a:lnTo>
                  <a:lnTo>
                    <a:pt x="3942" y="168"/>
                  </a:lnTo>
                  <a:lnTo>
                    <a:pt x="3942" y="162"/>
                  </a:lnTo>
                  <a:lnTo>
                    <a:pt x="3942" y="162"/>
                  </a:lnTo>
                  <a:lnTo>
                    <a:pt x="3942" y="162"/>
                  </a:lnTo>
                  <a:lnTo>
                    <a:pt x="3942" y="156"/>
                  </a:lnTo>
                  <a:lnTo>
                    <a:pt x="3942" y="156"/>
                  </a:lnTo>
                  <a:lnTo>
                    <a:pt x="3948" y="156"/>
                  </a:lnTo>
                  <a:lnTo>
                    <a:pt x="3948" y="150"/>
                  </a:lnTo>
                  <a:lnTo>
                    <a:pt x="3948" y="150"/>
                  </a:lnTo>
                  <a:lnTo>
                    <a:pt x="3948" y="144"/>
                  </a:lnTo>
                  <a:lnTo>
                    <a:pt x="3948" y="144"/>
                  </a:lnTo>
                  <a:lnTo>
                    <a:pt x="3948" y="144"/>
                  </a:lnTo>
                  <a:lnTo>
                    <a:pt x="3954" y="138"/>
                  </a:lnTo>
                  <a:lnTo>
                    <a:pt x="3954" y="138"/>
                  </a:lnTo>
                  <a:lnTo>
                    <a:pt x="3954" y="138"/>
                  </a:lnTo>
                  <a:lnTo>
                    <a:pt x="3954" y="132"/>
                  </a:lnTo>
                  <a:lnTo>
                    <a:pt x="3954" y="132"/>
                  </a:lnTo>
                  <a:lnTo>
                    <a:pt x="3960" y="126"/>
                  </a:lnTo>
                  <a:lnTo>
                    <a:pt x="3960" y="126"/>
                  </a:lnTo>
                  <a:lnTo>
                    <a:pt x="3960" y="126"/>
                  </a:lnTo>
                  <a:lnTo>
                    <a:pt x="3960" y="120"/>
                  </a:lnTo>
                  <a:lnTo>
                    <a:pt x="3960" y="120"/>
                  </a:lnTo>
                  <a:lnTo>
                    <a:pt x="3960" y="120"/>
                  </a:lnTo>
                  <a:lnTo>
                    <a:pt x="3960" y="114"/>
                  </a:lnTo>
                  <a:lnTo>
                    <a:pt x="3966" y="114"/>
                  </a:lnTo>
                  <a:lnTo>
                    <a:pt x="3966" y="114"/>
                  </a:lnTo>
                  <a:lnTo>
                    <a:pt x="3966" y="108"/>
                  </a:lnTo>
                  <a:lnTo>
                    <a:pt x="3966" y="108"/>
                  </a:lnTo>
                  <a:lnTo>
                    <a:pt x="3966" y="108"/>
                  </a:lnTo>
                  <a:lnTo>
                    <a:pt x="3966" y="102"/>
                  </a:lnTo>
                  <a:lnTo>
                    <a:pt x="3972" y="102"/>
                  </a:lnTo>
                  <a:lnTo>
                    <a:pt x="3972" y="96"/>
                  </a:lnTo>
                  <a:lnTo>
                    <a:pt x="3972" y="96"/>
                  </a:lnTo>
                  <a:lnTo>
                    <a:pt x="3972" y="96"/>
                  </a:lnTo>
                  <a:lnTo>
                    <a:pt x="3972" y="90"/>
                  </a:lnTo>
                  <a:lnTo>
                    <a:pt x="3972" y="90"/>
                  </a:lnTo>
                  <a:lnTo>
                    <a:pt x="3972" y="90"/>
                  </a:lnTo>
                  <a:lnTo>
                    <a:pt x="3978" y="84"/>
                  </a:lnTo>
                  <a:lnTo>
                    <a:pt x="3978" y="84"/>
                  </a:lnTo>
                  <a:lnTo>
                    <a:pt x="3978" y="84"/>
                  </a:lnTo>
                  <a:lnTo>
                    <a:pt x="3978" y="78"/>
                  </a:lnTo>
                  <a:lnTo>
                    <a:pt x="3978" y="78"/>
                  </a:lnTo>
                  <a:lnTo>
                    <a:pt x="3978" y="78"/>
                  </a:lnTo>
                  <a:lnTo>
                    <a:pt x="3984" y="72"/>
                  </a:lnTo>
                  <a:lnTo>
                    <a:pt x="3984" y="72"/>
                  </a:lnTo>
                  <a:lnTo>
                    <a:pt x="3984" y="66"/>
                  </a:lnTo>
                  <a:lnTo>
                    <a:pt x="3984" y="66"/>
                  </a:lnTo>
                  <a:lnTo>
                    <a:pt x="3984" y="66"/>
                  </a:lnTo>
                  <a:lnTo>
                    <a:pt x="3984" y="60"/>
                  </a:lnTo>
                  <a:lnTo>
                    <a:pt x="3984" y="60"/>
                  </a:lnTo>
                  <a:lnTo>
                    <a:pt x="3990" y="60"/>
                  </a:lnTo>
                  <a:lnTo>
                    <a:pt x="3990" y="54"/>
                  </a:lnTo>
                  <a:lnTo>
                    <a:pt x="3990" y="54"/>
                  </a:lnTo>
                  <a:lnTo>
                    <a:pt x="3990" y="54"/>
                  </a:lnTo>
                  <a:lnTo>
                    <a:pt x="3990" y="48"/>
                  </a:lnTo>
                  <a:lnTo>
                    <a:pt x="3990" y="48"/>
                  </a:lnTo>
                  <a:lnTo>
                    <a:pt x="3996" y="42"/>
                  </a:lnTo>
                  <a:lnTo>
                    <a:pt x="3996" y="42"/>
                  </a:lnTo>
                  <a:lnTo>
                    <a:pt x="3996" y="42"/>
                  </a:lnTo>
                  <a:lnTo>
                    <a:pt x="3996" y="36"/>
                  </a:lnTo>
                  <a:lnTo>
                    <a:pt x="3996" y="36"/>
                  </a:lnTo>
                  <a:lnTo>
                    <a:pt x="3996" y="36"/>
                  </a:lnTo>
                  <a:lnTo>
                    <a:pt x="3996" y="30"/>
                  </a:lnTo>
                  <a:lnTo>
                    <a:pt x="4002" y="30"/>
                  </a:lnTo>
                  <a:lnTo>
                    <a:pt x="4002" y="30"/>
                  </a:lnTo>
                  <a:lnTo>
                    <a:pt x="4002" y="24"/>
                  </a:lnTo>
                  <a:lnTo>
                    <a:pt x="4002" y="24"/>
                  </a:lnTo>
                  <a:lnTo>
                    <a:pt x="4002" y="18"/>
                  </a:lnTo>
                  <a:lnTo>
                    <a:pt x="4002" y="18"/>
                  </a:lnTo>
                  <a:lnTo>
                    <a:pt x="4008" y="18"/>
                  </a:lnTo>
                  <a:lnTo>
                    <a:pt x="4008" y="12"/>
                  </a:lnTo>
                  <a:lnTo>
                    <a:pt x="4008" y="12"/>
                  </a:lnTo>
                  <a:lnTo>
                    <a:pt x="4008" y="12"/>
                  </a:lnTo>
                  <a:lnTo>
                    <a:pt x="4008" y="6"/>
                  </a:lnTo>
                  <a:lnTo>
                    <a:pt x="4008" y="6"/>
                  </a:lnTo>
                  <a:lnTo>
                    <a:pt x="4008" y="6"/>
                  </a:lnTo>
                  <a:lnTo>
                    <a:pt x="4014" y="6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6"/>
                  </a:lnTo>
                  <a:lnTo>
                    <a:pt x="4032" y="6"/>
                  </a:lnTo>
                  <a:lnTo>
                    <a:pt x="4032" y="6"/>
                  </a:lnTo>
                  <a:lnTo>
                    <a:pt x="4032" y="6"/>
                  </a:lnTo>
                  <a:lnTo>
                    <a:pt x="4032" y="12"/>
                  </a:lnTo>
                  <a:lnTo>
                    <a:pt x="4032" y="12"/>
                  </a:lnTo>
                  <a:lnTo>
                    <a:pt x="4032" y="12"/>
                  </a:lnTo>
                  <a:lnTo>
                    <a:pt x="4032" y="18"/>
                  </a:lnTo>
                  <a:lnTo>
                    <a:pt x="4038" y="18"/>
                  </a:lnTo>
                  <a:lnTo>
                    <a:pt x="4038" y="18"/>
                  </a:lnTo>
                  <a:lnTo>
                    <a:pt x="4038" y="18"/>
                  </a:lnTo>
                  <a:lnTo>
                    <a:pt x="4038" y="24"/>
                  </a:lnTo>
                  <a:lnTo>
                    <a:pt x="4038" y="24"/>
                  </a:lnTo>
                  <a:lnTo>
                    <a:pt x="4038" y="24"/>
                  </a:lnTo>
                  <a:lnTo>
                    <a:pt x="4044" y="24"/>
                  </a:lnTo>
                  <a:lnTo>
                    <a:pt x="4044" y="30"/>
                  </a:lnTo>
                  <a:lnTo>
                    <a:pt x="4044" y="30"/>
                  </a:lnTo>
                  <a:lnTo>
                    <a:pt x="4044" y="30"/>
                  </a:lnTo>
                  <a:lnTo>
                    <a:pt x="4044" y="36"/>
                  </a:lnTo>
                  <a:lnTo>
                    <a:pt x="4044" y="36"/>
                  </a:lnTo>
                  <a:lnTo>
                    <a:pt x="4044" y="36"/>
                  </a:lnTo>
                  <a:lnTo>
                    <a:pt x="4050" y="36"/>
                  </a:lnTo>
                  <a:lnTo>
                    <a:pt x="4050" y="42"/>
                  </a:lnTo>
                  <a:lnTo>
                    <a:pt x="4050" y="42"/>
                  </a:lnTo>
                  <a:lnTo>
                    <a:pt x="4050" y="42"/>
                  </a:lnTo>
                  <a:lnTo>
                    <a:pt x="4050" y="42"/>
                  </a:lnTo>
                  <a:lnTo>
                    <a:pt x="4050" y="48"/>
                  </a:lnTo>
                  <a:lnTo>
                    <a:pt x="4056" y="48"/>
                  </a:lnTo>
                  <a:lnTo>
                    <a:pt x="4056" y="48"/>
                  </a:lnTo>
                  <a:lnTo>
                    <a:pt x="4056" y="54"/>
                  </a:lnTo>
                  <a:lnTo>
                    <a:pt x="4056" y="54"/>
                  </a:lnTo>
                  <a:lnTo>
                    <a:pt x="4056" y="54"/>
                  </a:lnTo>
                  <a:lnTo>
                    <a:pt x="4056" y="54"/>
                  </a:lnTo>
                  <a:lnTo>
                    <a:pt x="4056" y="60"/>
                  </a:lnTo>
                  <a:lnTo>
                    <a:pt x="4062" y="60"/>
                  </a:lnTo>
                  <a:lnTo>
                    <a:pt x="4062" y="60"/>
                  </a:lnTo>
                  <a:lnTo>
                    <a:pt x="4062" y="60"/>
                  </a:lnTo>
                  <a:lnTo>
                    <a:pt x="4062" y="66"/>
                  </a:lnTo>
                  <a:lnTo>
                    <a:pt x="4062" y="66"/>
                  </a:lnTo>
                  <a:lnTo>
                    <a:pt x="4062" y="66"/>
                  </a:lnTo>
                  <a:lnTo>
                    <a:pt x="4068" y="72"/>
                  </a:lnTo>
                  <a:lnTo>
                    <a:pt x="4068" y="72"/>
                  </a:lnTo>
                  <a:lnTo>
                    <a:pt x="4068" y="72"/>
                  </a:lnTo>
                  <a:lnTo>
                    <a:pt x="4068" y="72"/>
                  </a:lnTo>
                  <a:lnTo>
                    <a:pt x="4068" y="78"/>
                  </a:lnTo>
                  <a:lnTo>
                    <a:pt x="4068" y="78"/>
                  </a:lnTo>
                  <a:lnTo>
                    <a:pt x="4068" y="78"/>
                  </a:lnTo>
                  <a:lnTo>
                    <a:pt x="4074" y="78"/>
                  </a:lnTo>
                  <a:lnTo>
                    <a:pt x="4074" y="84"/>
                  </a:lnTo>
                  <a:lnTo>
                    <a:pt x="4074" y="84"/>
                  </a:lnTo>
                  <a:lnTo>
                    <a:pt x="4074" y="84"/>
                  </a:lnTo>
                  <a:lnTo>
                    <a:pt x="4074" y="90"/>
                  </a:lnTo>
                  <a:lnTo>
                    <a:pt x="4074" y="90"/>
                  </a:lnTo>
                  <a:lnTo>
                    <a:pt x="4080" y="90"/>
                  </a:lnTo>
                  <a:lnTo>
                    <a:pt x="4080" y="90"/>
                  </a:lnTo>
                  <a:lnTo>
                    <a:pt x="4080" y="96"/>
                  </a:lnTo>
                  <a:lnTo>
                    <a:pt x="4080" y="96"/>
                  </a:lnTo>
                  <a:lnTo>
                    <a:pt x="4080" y="96"/>
                  </a:lnTo>
                  <a:lnTo>
                    <a:pt x="4080" y="96"/>
                  </a:lnTo>
                  <a:lnTo>
                    <a:pt x="4086" y="102"/>
                  </a:lnTo>
                  <a:lnTo>
                    <a:pt x="4086" y="102"/>
                  </a:lnTo>
                  <a:lnTo>
                    <a:pt x="4086" y="102"/>
                  </a:lnTo>
                  <a:lnTo>
                    <a:pt x="4086" y="108"/>
                  </a:lnTo>
                  <a:lnTo>
                    <a:pt x="4086" y="108"/>
                  </a:lnTo>
                  <a:lnTo>
                    <a:pt x="4086" y="108"/>
                  </a:lnTo>
                  <a:lnTo>
                    <a:pt x="4086" y="108"/>
                  </a:lnTo>
                  <a:lnTo>
                    <a:pt x="4092" y="114"/>
                  </a:lnTo>
                  <a:lnTo>
                    <a:pt x="4092" y="114"/>
                  </a:lnTo>
                  <a:lnTo>
                    <a:pt x="4092" y="114"/>
                  </a:lnTo>
                  <a:lnTo>
                    <a:pt x="4092" y="120"/>
                  </a:lnTo>
                  <a:lnTo>
                    <a:pt x="4092" y="120"/>
                  </a:lnTo>
                  <a:lnTo>
                    <a:pt x="4092" y="120"/>
                  </a:lnTo>
                  <a:lnTo>
                    <a:pt x="4098" y="120"/>
                  </a:lnTo>
                  <a:lnTo>
                    <a:pt x="4098" y="126"/>
                  </a:lnTo>
                  <a:lnTo>
                    <a:pt x="4098" y="126"/>
                  </a:lnTo>
                  <a:lnTo>
                    <a:pt x="4098" y="126"/>
                  </a:lnTo>
                  <a:lnTo>
                    <a:pt x="4098" y="126"/>
                  </a:lnTo>
                  <a:lnTo>
                    <a:pt x="4098" y="132"/>
                  </a:lnTo>
                  <a:lnTo>
                    <a:pt x="4098" y="132"/>
                  </a:lnTo>
                  <a:lnTo>
                    <a:pt x="4104" y="132"/>
                  </a:lnTo>
                  <a:lnTo>
                    <a:pt x="4104" y="138"/>
                  </a:lnTo>
                  <a:lnTo>
                    <a:pt x="4104" y="138"/>
                  </a:lnTo>
                  <a:lnTo>
                    <a:pt x="4104" y="138"/>
                  </a:lnTo>
                  <a:lnTo>
                    <a:pt x="4104" y="138"/>
                  </a:lnTo>
                  <a:lnTo>
                    <a:pt x="4104" y="144"/>
                  </a:lnTo>
                  <a:lnTo>
                    <a:pt x="4110" y="144"/>
                  </a:lnTo>
                  <a:lnTo>
                    <a:pt x="4110" y="144"/>
                  </a:lnTo>
                  <a:lnTo>
                    <a:pt x="4110" y="144"/>
                  </a:lnTo>
                  <a:lnTo>
                    <a:pt x="4110" y="150"/>
                  </a:lnTo>
                  <a:lnTo>
                    <a:pt x="4110" y="150"/>
                  </a:lnTo>
                  <a:lnTo>
                    <a:pt x="4110" y="150"/>
                  </a:lnTo>
                  <a:lnTo>
                    <a:pt x="4110" y="156"/>
                  </a:lnTo>
                  <a:lnTo>
                    <a:pt x="4116" y="156"/>
                  </a:lnTo>
                  <a:lnTo>
                    <a:pt x="4116" y="156"/>
                  </a:lnTo>
                  <a:lnTo>
                    <a:pt x="4116" y="156"/>
                  </a:lnTo>
                  <a:lnTo>
                    <a:pt x="4116" y="162"/>
                  </a:lnTo>
                  <a:lnTo>
                    <a:pt x="4116" y="162"/>
                  </a:lnTo>
                  <a:lnTo>
                    <a:pt x="4116" y="162"/>
                  </a:lnTo>
                  <a:lnTo>
                    <a:pt x="4122" y="162"/>
                  </a:lnTo>
                  <a:lnTo>
                    <a:pt x="4122" y="168"/>
                  </a:lnTo>
                  <a:lnTo>
                    <a:pt x="4122" y="168"/>
                  </a:lnTo>
                  <a:lnTo>
                    <a:pt x="4122" y="168"/>
                  </a:lnTo>
                  <a:lnTo>
                    <a:pt x="4122" y="174"/>
                  </a:lnTo>
                  <a:lnTo>
                    <a:pt x="4122" y="174"/>
                  </a:lnTo>
                  <a:lnTo>
                    <a:pt x="4122" y="174"/>
                  </a:lnTo>
                  <a:lnTo>
                    <a:pt x="4128" y="174"/>
                  </a:lnTo>
                  <a:lnTo>
                    <a:pt x="4128" y="180"/>
                  </a:lnTo>
                  <a:lnTo>
                    <a:pt x="4128" y="180"/>
                  </a:lnTo>
                  <a:lnTo>
                    <a:pt x="4128" y="180"/>
                  </a:lnTo>
                  <a:lnTo>
                    <a:pt x="4128" y="180"/>
                  </a:lnTo>
                  <a:lnTo>
                    <a:pt x="4128" y="186"/>
                  </a:lnTo>
                  <a:lnTo>
                    <a:pt x="4134" y="186"/>
                  </a:lnTo>
                  <a:lnTo>
                    <a:pt x="4134" y="186"/>
                  </a:lnTo>
                  <a:lnTo>
                    <a:pt x="4134" y="192"/>
                  </a:lnTo>
                  <a:lnTo>
                    <a:pt x="4134" y="192"/>
                  </a:lnTo>
                  <a:lnTo>
                    <a:pt x="4134" y="192"/>
                  </a:lnTo>
                  <a:lnTo>
                    <a:pt x="4134" y="192"/>
                  </a:lnTo>
                  <a:lnTo>
                    <a:pt x="4140" y="198"/>
                  </a:lnTo>
                  <a:lnTo>
                    <a:pt x="4140" y="198"/>
                  </a:lnTo>
                  <a:lnTo>
                    <a:pt x="4140" y="198"/>
                  </a:lnTo>
                  <a:lnTo>
                    <a:pt x="4140" y="198"/>
                  </a:lnTo>
                  <a:lnTo>
                    <a:pt x="4140" y="204"/>
                  </a:lnTo>
                  <a:lnTo>
                    <a:pt x="4140" y="204"/>
                  </a:lnTo>
                  <a:lnTo>
                    <a:pt x="4140" y="204"/>
                  </a:lnTo>
                  <a:lnTo>
                    <a:pt x="4146" y="210"/>
                  </a:lnTo>
                  <a:lnTo>
                    <a:pt x="4146" y="210"/>
                  </a:lnTo>
                  <a:lnTo>
                    <a:pt x="4146" y="210"/>
                  </a:lnTo>
                  <a:lnTo>
                    <a:pt x="4146" y="210"/>
                  </a:lnTo>
                  <a:lnTo>
                    <a:pt x="4146" y="216"/>
                  </a:lnTo>
                  <a:lnTo>
                    <a:pt x="4146" y="216"/>
                  </a:lnTo>
                  <a:lnTo>
                    <a:pt x="4152" y="216"/>
                  </a:lnTo>
                  <a:lnTo>
                    <a:pt x="4152" y="216"/>
                  </a:lnTo>
                  <a:lnTo>
                    <a:pt x="4152" y="222"/>
                  </a:lnTo>
                  <a:lnTo>
                    <a:pt x="4152" y="222"/>
                  </a:lnTo>
                  <a:lnTo>
                    <a:pt x="4152" y="222"/>
                  </a:lnTo>
                  <a:lnTo>
                    <a:pt x="4152" y="228"/>
                  </a:lnTo>
                  <a:lnTo>
                    <a:pt x="4152" y="228"/>
                  </a:lnTo>
                  <a:lnTo>
                    <a:pt x="4158" y="228"/>
                  </a:lnTo>
                  <a:lnTo>
                    <a:pt x="4158" y="228"/>
                  </a:lnTo>
                  <a:lnTo>
                    <a:pt x="4158" y="234"/>
                  </a:lnTo>
                  <a:lnTo>
                    <a:pt x="4158" y="234"/>
                  </a:lnTo>
                  <a:lnTo>
                    <a:pt x="4158" y="234"/>
                  </a:lnTo>
                  <a:lnTo>
                    <a:pt x="4158" y="234"/>
                  </a:lnTo>
                  <a:lnTo>
                    <a:pt x="4164" y="240"/>
                  </a:lnTo>
                  <a:lnTo>
                    <a:pt x="4164" y="240"/>
                  </a:lnTo>
                  <a:lnTo>
                    <a:pt x="4164" y="240"/>
                  </a:lnTo>
                  <a:lnTo>
                    <a:pt x="4164" y="246"/>
                  </a:lnTo>
                  <a:lnTo>
                    <a:pt x="4164" y="246"/>
                  </a:lnTo>
                  <a:lnTo>
                    <a:pt x="4164" y="246"/>
                  </a:lnTo>
                  <a:lnTo>
                    <a:pt x="4164" y="246"/>
                  </a:lnTo>
                  <a:lnTo>
                    <a:pt x="4170" y="252"/>
                  </a:lnTo>
                  <a:lnTo>
                    <a:pt x="4170" y="252"/>
                  </a:lnTo>
                  <a:lnTo>
                    <a:pt x="4170" y="252"/>
                  </a:lnTo>
                  <a:lnTo>
                    <a:pt x="4170" y="252"/>
                  </a:lnTo>
                  <a:lnTo>
                    <a:pt x="4170" y="258"/>
                  </a:lnTo>
                  <a:lnTo>
                    <a:pt x="4170" y="258"/>
                  </a:lnTo>
                  <a:lnTo>
                    <a:pt x="4176" y="258"/>
                  </a:lnTo>
                  <a:lnTo>
                    <a:pt x="4176" y="264"/>
                  </a:lnTo>
                  <a:lnTo>
                    <a:pt x="4176" y="264"/>
                  </a:lnTo>
                  <a:lnTo>
                    <a:pt x="4176" y="264"/>
                  </a:lnTo>
                  <a:lnTo>
                    <a:pt x="4176" y="264"/>
                  </a:lnTo>
                  <a:lnTo>
                    <a:pt x="4176" y="270"/>
                  </a:lnTo>
                  <a:lnTo>
                    <a:pt x="4176" y="270"/>
                  </a:lnTo>
                  <a:lnTo>
                    <a:pt x="4182" y="270"/>
                  </a:lnTo>
                  <a:lnTo>
                    <a:pt x="4182" y="270"/>
                  </a:lnTo>
                  <a:lnTo>
                    <a:pt x="4182" y="276"/>
                  </a:lnTo>
                  <a:lnTo>
                    <a:pt x="4182" y="276"/>
                  </a:lnTo>
                  <a:lnTo>
                    <a:pt x="4182" y="276"/>
                  </a:lnTo>
                  <a:lnTo>
                    <a:pt x="4182" y="282"/>
                  </a:lnTo>
                  <a:lnTo>
                    <a:pt x="4188" y="282"/>
                  </a:lnTo>
                  <a:lnTo>
                    <a:pt x="4188" y="282"/>
                  </a:lnTo>
                  <a:lnTo>
                    <a:pt x="4188" y="282"/>
                  </a:lnTo>
                  <a:lnTo>
                    <a:pt x="4188" y="288"/>
                  </a:lnTo>
                  <a:lnTo>
                    <a:pt x="4188" y="288"/>
                  </a:lnTo>
                  <a:lnTo>
                    <a:pt x="4194" y="288"/>
                  </a:lnTo>
                  <a:lnTo>
                    <a:pt x="4194" y="294"/>
                  </a:lnTo>
                  <a:lnTo>
                    <a:pt x="4194" y="294"/>
                  </a:lnTo>
                  <a:lnTo>
                    <a:pt x="4194" y="294"/>
                  </a:lnTo>
                  <a:lnTo>
                    <a:pt x="4194" y="300"/>
                  </a:lnTo>
                  <a:lnTo>
                    <a:pt x="4194" y="300"/>
                  </a:lnTo>
                  <a:lnTo>
                    <a:pt x="4194" y="300"/>
                  </a:lnTo>
                  <a:lnTo>
                    <a:pt x="4200" y="300"/>
                  </a:lnTo>
                  <a:lnTo>
                    <a:pt x="4200" y="306"/>
                  </a:lnTo>
                  <a:lnTo>
                    <a:pt x="4200" y="306"/>
                  </a:lnTo>
                  <a:lnTo>
                    <a:pt x="4200" y="306"/>
                  </a:lnTo>
                  <a:lnTo>
                    <a:pt x="4200" y="306"/>
                  </a:lnTo>
                  <a:lnTo>
                    <a:pt x="4200" y="312"/>
                  </a:lnTo>
                  <a:lnTo>
                    <a:pt x="4206" y="312"/>
                  </a:lnTo>
                  <a:lnTo>
                    <a:pt x="4206" y="312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18"/>
                  </a:lnTo>
                  <a:lnTo>
                    <a:pt x="4206" y="324"/>
                  </a:lnTo>
                  <a:lnTo>
                    <a:pt x="4212" y="324"/>
                  </a:lnTo>
                  <a:lnTo>
                    <a:pt x="4212" y="324"/>
                  </a:lnTo>
                  <a:lnTo>
                    <a:pt x="4212" y="324"/>
                  </a:lnTo>
                  <a:lnTo>
                    <a:pt x="4212" y="330"/>
                  </a:lnTo>
                  <a:lnTo>
                    <a:pt x="4212" y="330"/>
                  </a:lnTo>
                  <a:lnTo>
                    <a:pt x="4212" y="330"/>
                  </a:lnTo>
                  <a:lnTo>
                    <a:pt x="4218" y="330"/>
                  </a:lnTo>
                  <a:lnTo>
                    <a:pt x="4218" y="336"/>
                  </a:lnTo>
                  <a:lnTo>
                    <a:pt x="4218" y="336"/>
                  </a:lnTo>
                  <a:lnTo>
                    <a:pt x="4218" y="336"/>
                  </a:lnTo>
                  <a:lnTo>
                    <a:pt x="4218" y="336"/>
                  </a:lnTo>
                  <a:lnTo>
                    <a:pt x="4218" y="342"/>
                  </a:lnTo>
                  <a:lnTo>
                    <a:pt x="4218" y="342"/>
                  </a:lnTo>
                  <a:lnTo>
                    <a:pt x="4224" y="342"/>
                  </a:lnTo>
                  <a:lnTo>
                    <a:pt x="4224" y="342"/>
                  </a:lnTo>
                  <a:lnTo>
                    <a:pt x="4224" y="342"/>
                  </a:lnTo>
                  <a:lnTo>
                    <a:pt x="4224" y="348"/>
                  </a:lnTo>
                  <a:lnTo>
                    <a:pt x="4224" y="348"/>
                  </a:lnTo>
                  <a:lnTo>
                    <a:pt x="4224" y="348"/>
                  </a:lnTo>
                  <a:lnTo>
                    <a:pt x="4230" y="348"/>
                  </a:lnTo>
                  <a:lnTo>
                    <a:pt x="4230" y="348"/>
                  </a:lnTo>
                  <a:lnTo>
                    <a:pt x="4230" y="348"/>
                  </a:lnTo>
                  <a:lnTo>
                    <a:pt x="4230" y="348"/>
                  </a:lnTo>
                  <a:lnTo>
                    <a:pt x="4230" y="354"/>
                  </a:lnTo>
                  <a:lnTo>
                    <a:pt x="4230" y="354"/>
                  </a:lnTo>
                  <a:lnTo>
                    <a:pt x="4230" y="354"/>
                  </a:lnTo>
                  <a:lnTo>
                    <a:pt x="4236" y="354"/>
                  </a:lnTo>
                  <a:lnTo>
                    <a:pt x="4236" y="354"/>
                  </a:lnTo>
                  <a:lnTo>
                    <a:pt x="4236" y="354"/>
                  </a:lnTo>
                  <a:lnTo>
                    <a:pt x="4236" y="354"/>
                  </a:lnTo>
                  <a:lnTo>
                    <a:pt x="4236" y="354"/>
                  </a:lnTo>
                  <a:lnTo>
                    <a:pt x="4236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2" y="360"/>
                  </a:lnTo>
                  <a:lnTo>
                    <a:pt x="4248" y="360"/>
                  </a:lnTo>
                  <a:lnTo>
                    <a:pt x="4248" y="366"/>
                  </a:lnTo>
                  <a:lnTo>
                    <a:pt x="4248" y="366"/>
                  </a:lnTo>
                  <a:lnTo>
                    <a:pt x="4248" y="366"/>
                  </a:lnTo>
                  <a:lnTo>
                    <a:pt x="4248" y="366"/>
                  </a:lnTo>
                  <a:lnTo>
                    <a:pt x="4254" y="366"/>
                  </a:lnTo>
                  <a:lnTo>
                    <a:pt x="4254" y="366"/>
                  </a:lnTo>
                  <a:lnTo>
                    <a:pt x="4254" y="366"/>
                  </a:lnTo>
                  <a:lnTo>
                    <a:pt x="4254" y="366"/>
                  </a:lnTo>
                  <a:lnTo>
                    <a:pt x="4254" y="372"/>
                  </a:lnTo>
                  <a:lnTo>
                    <a:pt x="4254" y="372"/>
                  </a:lnTo>
                  <a:lnTo>
                    <a:pt x="4254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0" y="372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66" y="378"/>
                  </a:lnTo>
                  <a:lnTo>
                    <a:pt x="4272" y="378"/>
                  </a:lnTo>
                  <a:lnTo>
                    <a:pt x="4272" y="378"/>
                  </a:lnTo>
                  <a:lnTo>
                    <a:pt x="4272" y="384"/>
                  </a:lnTo>
                  <a:lnTo>
                    <a:pt x="4272" y="384"/>
                  </a:lnTo>
                  <a:lnTo>
                    <a:pt x="4272" y="384"/>
                  </a:lnTo>
                  <a:lnTo>
                    <a:pt x="4272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84"/>
                  </a:lnTo>
                  <a:lnTo>
                    <a:pt x="4278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84" y="390"/>
                  </a:lnTo>
                  <a:lnTo>
                    <a:pt x="4290" y="390"/>
                  </a:lnTo>
                  <a:lnTo>
                    <a:pt x="4290" y="390"/>
                  </a:lnTo>
                  <a:lnTo>
                    <a:pt x="4290" y="390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0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296" y="396"/>
                  </a:lnTo>
                  <a:lnTo>
                    <a:pt x="4302" y="396"/>
                  </a:lnTo>
                  <a:lnTo>
                    <a:pt x="4302" y="396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08" y="402"/>
                  </a:lnTo>
                  <a:lnTo>
                    <a:pt x="4314" y="402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14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0" y="408"/>
                  </a:lnTo>
                  <a:lnTo>
                    <a:pt x="4326" y="408"/>
                  </a:lnTo>
                  <a:lnTo>
                    <a:pt x="4326" y="414"/>
                  </a:lnTo>
                  <a:lnTo>
                    <a:pt x="4326" y="414"/>
                  </a:lnTo>
                  <a:lnTo>
                    <a:pt x="4326" y="414"/>
                  </a:lnTo>
                  <a:lnTo>
                    <a:pt x="4326" y="414"/>
                  </a:lnTo>
                  <a:lnTo>
                    <a:pt x="4326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2" y="414"/>
                  </a:lnTo>
                  <a:lnTo>
                    <a:pt x="4338" y="414"/>
                  </a:lnTo>
                  <a:lnTo>
                    <a:pt x="4338" y="414"/>
                  </a:lnTo>
                  <a:lnTo>
                    <a:pt x="4338" y="414"/>
                  </a:lnTo>
                  <a:lnTo>
                    <a:pt x="4338" y="420"/>
                  </a:lnTo>
                  <a:lnTo>
                    <a:pt x="4338" y="420"/>
                  </a:lnTo>
                  <a:lnTo>
                    <a:pt x="4338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44" y="420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56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2" y="426"/>
                  </a:lnTo>
                  <a:lnTo>
                    <a:pt x="4368" y="426"/>
                  </a:lnTo>
                  <a:lnTo>
                    <a:pt x="4368" y="426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68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74" y="432"/>
                  </a:lnTo>
                  <a:lnTo>
                    <a:pt x="4380" y="432"/>
                  </a:lnTo>
                  <a:lnTo>
                    <a:pt x="4380" y="432"/>
                  </a:lnTo>
                  <a:lnTo>
                    <a:pt x="4380" y="432"/>
                  </a:lnTo>
                  <a:lnTo>
                    <a:pt x="4380" y="432"/>
                  </a:lnTo>
                  <a:lnTo>
                    <a:pt x="4380" y="432"/>
                  </a:lnTo>
                  <a:lnTo>
                    <a:pt x="4386" y="432"/>
                  </a:lnTo>
                  <a:lnTo>
                    <a:pt x="4386" y="432"/>
                  </a:lnTo>
                  <a:lnTo>
                    <a:pt x="4386" y="432"/>
                  </a:lnTo>
                  <a:lnTo>
                    <a:pt x="4386" y="438"/>
                  </a:lnTo>
                  <a:lnTo>
                    <a:pt x="4386" y="438"/>
                  </a:lnTo>
                  <a:lnTo>
                    <a:pt x="4386" y="438"/>
                  </a:lnTo>
                  <a:lnTo>
                    <a:pt x="4386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2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398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04" y="438"/>
                  </a:lnTo>
                  <a:lnTo>
                    <a:pt x="4410" y="438"/>
                  </a:lnTo>
                  <a:lnTo>
                    <a:pt x="4410" y="438"/>
                  </a:lnTo>
                  <a:lnTo>
                    <a:pt x="4410" y="438"/>
                  </a:lnTo>
                  <a:lnTo>
                    <a:pt x="4410" y="444"/>
                  </a:lnTo>
                  <a:lnTo>
                    <a:pt x="4410" y="444"/>
                  </a:lnTo>
                  <a:lnTo>
                    <a:pt x="4410" y="444"/>
                  </a:lnTo>
                  <a:lnTo>
                    <a:pt x="4410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16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2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28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34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0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46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2" y="444"/>
                  </a:lnTo>
                  <a:lnTo>
                    <a:pt x="4458" y="444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58" y="450"/>
                  </a:lnTo>
                  <a:lnTo>
                    <a:pt x="4464" y="450"/>
                  </a:lnTo>
                  <a:lnTo>
                    <a:pt x="4464" y="450"/>
                  </a:lnTo>
                  <a:lnTo>
                    <a:pt x="4464" y="450"/>
                  </a:lnTo>
                  <a:lnTo>
                    <a:pt x="4464" y="450"/>
                  </a:lnTo>
                  <a:lnTo>
                    <a:pt x="4464" y="450"/>
                  </a:lnTo>
                  <a:lnTo>
                    <a:pt x="4470" y="450"/>
                  </a:lnTo>
                  <a:lnTo>
                    <a:pt x="4470" y="450"/>
                  </a:lnTo>
                  <a:lnTo>
                    <a:pt x="4470" y="450"/>
                  </a:lnTo>
                  <a:lnTo>
                    <a:pt x="4470" y="450"/>
                  </a:lnTo>
                  <a:lnTo>
                    <a:pt x="4470" y="450"/>
                  </a:lnTo>
                  <a:lnTo>
                    <a:pt x="4470" y="456"/>
                  </a:lnTo>
                  <a:lnTo>
                    <a:pt x="4470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76" y="456"/>
                  </a:lnTo>
                  <a:lnTo>
                    <a:pt x="4482" y="456"/>
                  </a:lnTo>
                  <a:lnTo>
                    <a:pt x="4482" y="456"/>
                  </a:lnTo>
                  <a:lnTo>
                    <a:pt x="4482" y="456"/>
                  </a:lnTo>
                  <a:lnTo>
                    <a:pt x="4482" y="462"/>
                  </a:lnTo>
                  <a:lnTo>
                    <a:pt x="4482" y="462"/>
                  </a:lnTo>
                  <a:lnTo>
                    <a:pt x="4482" y="462"/>
                  </a:lnTo>
                  <a:lnTo>
                    <a:pt x="4482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88" y="462"/>
                  </a:lnTo>
                  <a:lnTo>
                    <a:pt x="4494" y="462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494" y="468"/>
                  </a:lnTo>
                  <a:lnTo>
                    <a:pt x="4500" y="468"/>
                  </a:lnTo>
                  <a:lnTo>
                    <a:pt x="4500" y="468"/>
                  </a:lnTo>
                  <a:lnTo>
                    <a:pt x="4500" y="468"/>
                  </a:lnTo>
                  <a:lnTo>
                    <a:pt x="4500" y="468"/>
                  </a:lnTo>
                  <a:lnTo>
                    <a:pt x="4500" y="474"/>
                  </a:lnTo>
                  <a:lnTo>
                    <a:pt x="4500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06" y="474"/>
                  </a:lnTo>
                  <a:lnTo>
                    <a:pt x="4512" y="474"/>
                  </a:lnTo>
                  <a:lnTo>
                    <a:pt x="4512" y="474"/>
                  </a:lnTo>
                  <a:lnTo>
                    <a:pt x="4512" y="480"/>
                  </a:lnTo>
                  <a:lnTo>
                    <a:pt x="4512" y="480"/>
                  </a:lnTo>
                  <a:lnTo>
                    <a:pt x="4512" y="480"/>
                  </a:lnTo>
                  <a:lnTo>
                    <a:pt x="4512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18" y="480"/>
                  </a:lnTo>
                  <a:lnTo>
                    <a:pt x="4524" y="480"/>
                  </a:lnTo>
                  <a:lnTo>
                    <a:pt x="4524" y="486"/>
                  </a:lnTo>
                  <a:lnTo>
                    <a:pt x="4524" y="486"/>
                  </a:lnTo>
                  <a:lnTo>
                    <a:pt x="4524" y="486"/>
                  </a:lnTo>
                  <a:lnTo>
                    <a:pt x="4524" y="486"/>
                  </a:lnTo>
                  <a:lnTo>
                    <a:pt x="4524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0" y="486"/>
                  </a:lnTo>
                  <a:lnTo>
                    <a:pt x="4536" y="486"/>
                  </a:lnTo>
                  <a:lnTo>
                    <a:pt x="4536" y="492"/>
                  </a:lnTo>
                  <a:lnTo>
                    <a:pt x="4536" y="492"/>
                  </a:lnTo>
                  <a:lnTo>
                    <a:pt x="4536" y="492"/>
                  </a:lnTo>
                  <a:lnTo>
                    <a:pt x="4536" y="492"/>
                  </a:lnTo>
                  <a:lnTo>
                    <a:pt x="4536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2" y="492"/>
                  </a:lnTo>
                  <a:lnTo>
                    <a:pt x="4548" y="492"/>
                  </a:lnTo>
                  <a:lnTo>
                    <a:pt x="4548" y="492"/>
                  </a:lnTo>
                  <a:lnTo>
                    <a:pt x="4548" y="498"/>
                  </a:lnTo>
                  <a:lnTo>
                    <a:pt x="4548" y="498"/>
                  </a:lnTo>
                  <a:lnTo>
                    <a:pt x="4548" y="498"/>
                  </a:lnTo>
                  <a:lnTo>
                    <a:pt x="4548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54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0" y="498"/>
                  </a:lnTo>
                  <a:lnTo>
                    <a:pt x="4566" y="498"/>
                  </a:lnTo>
                  <a:lnTo>
                    <a:pt x="4566" y="504"/>
                  </a:lnTo>
                  <a:lnTo>
                    <a:pt x="4566" y="504"/>
                  </a:lnTo>
                  <a:lnTo>
                    <a:pt x="4566" y="504"/>
                  </a:lnTo>
                  <a:lnTo>
                    <a:pt x="4566" y="504"/>
                  </a:lnTo>
                  <a:lnTo>
                    <a:pt x="4566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78" y="504"/>
                  </a:lnTo>
                  <a:lnTo>
                    <a:pt x="4584" y="504"/>
                  </a:lnTo>
                  <a:lnTo>
                    <a:pt x="4584" y="504"/>
                  </a:lnTo>
                  <a:lnTo>
                    <a:pt x="4584" y="504"/>
                  </a:lnTo>
                  <a:lnTo>
                    <a:pt x="4584" y="510"/>
                  </a:lnTo>
                  <a:lnTo>
                    <a:pt x="4584" y="510"/>
                  </a:lnTo>
                  <a:lnTo>
                    <a:pt x="4584" y="510"/>
                  </a:lnTo>
                  <a:lnTo>
                    <a:pt x="4584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0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596" y="510"/>
                  </a:lnTo>
                  <a:lnTo>
                    <a:pt x="4602" y="510"/>
                  </a:lnTo>
                  <a:lnTo>
                    <a:pt x="4602" y="510"/>
                  </a:lnTo>
                  <a:lnTo>
                    <a:pt x="4602" y="510"/>
                  </a:lnTo>
                  <a:lnTo>
                    <a:pt x="4602" y="510"/>
                  </a:lnTo>
                  <a:lnTo>
                    <a:pt x="4602" y="516"/>
                  </a:lnTo>
                  <a:lnTo>
                    <a:pt x="4602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08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14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0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26" y="516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2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38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44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0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56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2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68" y="522"/>
                  </a:lnTo>
                  <a:lnTo>
                    <a:pt x="4674" y="522"/>
                  </a:lnTo>
                  <a:lnTo>
                    <a:pt x="4674" y="522"/>
                  </a:lnTo>
                  <a:lnTo>
                    <a:pt x="4674" y="522"/>
                  </a:lnTo>
                  <a:lnTo>
                    <a:pt x="4674" y="522"/>
                  </a:lnTo>
                  <a:lnTo>
                    <a:pt x="4674" y="522"/>
                  </a:lnTo>
                  <a:lnTo>
                    <a:pt x="4674" y="522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1" name="Rectangle 62"/>
            <p:cNvSpPr>
              <a:spLocks noChangeArrowheads="1"/>
            </p:cNvSpPr>
            <p:nvPr/>
          </p:nvSpPr>
          <p:spPr bwMode="auto">
            <a:xfrm>
              <a:off x="1683" y="2009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12" name="Freeform 63"/>
            <p:cNvSpPr>
              <a:spLocks/>
            </p:cNvSpPr>
            <p:nvPr/>
          </p:nvSpPr>
          <p:spPr bwMode="auto">
            <a:xfrm>
              <a:off x="615" y="1397"/>
              <a:ext cx="4674" cy="0"/>
            </a:xfrm>
            <a:custGeom>
              <a:avLst/>
              <a:gdLst>
                <a:gd name="T0" fmla="*/ 72 w 4674"/>
                <a:gd name="T1" fmla="*/ 144 w 4674"/>
                <a:gd name="T2" fmla="*/ 216 w 4674"/>
                <a:gd name="T3" fmla="*/ 294 w 4674"/>
                <a:gd name="T4" fmla="*/ 366 w 4674"/>
                <a:gd name="T5" fmla="*/ 438 w 4674"/>
                <a:gd name="T6" fmla="*/ 516 w 4674"/>
                <a:gd name="T7" fmla="*/ 588 w 4674"/>
                <a:gd name="T8" fmla="*/ 660 w 4674"/>
                <a:gd name="T9" fmla="*/ 738 w 4674"/>
                <a:gd name="T10" fmla="*/ 810 w 4674"/>
                <a:gd name="T11" fmla="*/ 882 w 4674"/>
                <a:gd name="T12" fmla="*/ 960 w 4674"/>
                <a:gd name="T13" fmla="*/ 1032 w 4674"/>
                <a:gd name="T14" fmla="*/ 1104 w 4674"/>
                <a:gd name="T15" fmla="*/ 1182 w 4674"/>
                <a:gd name="T16" fmla="*/ 1254 w 4674"/>
                <a:gd name="T17" fmla="*/ 1326 w 4674"/>
                <a:gd name="T18" fmla="*/ 1404 w 4674"/>
                <a:gd name="T19" fmla="*/ 1476 w 4674"/>
                <a:gd name="T20" fmla="*/ 1548 w 4674"/>
                <a:gd name="T21" fmla="*/ 1626 w 4674"/>
                <a:gd name="T22" fmla="*/ 1698 w 4674"/>
                <a:gd name="T23" fmla="*/ 1770 w 4674"/>
                <a:gd name="T24" fmla="*/ 1848 w 4674"/>
                <a:gd name="T25" fmla="*/ 1920 w 4674"/>
                <a:gd name="T26" fmla="*/ 1992 w 4674"/>
                <a:gd name="T27" fmla="*/ 2070 w 4674"/>
                <a:gd name="T28" fmla="*/ 2142 w 4674"/>
                <a:gd name="T29" fmla="*/ 2214 w 4674"/>
                <a:gd name="T30" fmla="*/ 2292 w 4674"/>
                <a:gd name="T31" fmla="*/ 2364 w 4674"/>
                <a:gd name="T32" fmla="*/ 2436 w 4674"/>
                <a:gd name="T33" fmla="*/ 2514 w 4674"/>
                <a:gd name="T34" fmla="*/ 2586 w 4674"/>
                <a:gd name="T35" fmla="*/ 2658 w 4674"/>
                <a:gd name="T36" fmla="*/ 2730 w 4674"/>
                <a:gd name="T37" fmla="*/ 2808 w 4674"/>
                <a:gd name="T38" fmla="*/ 2880 w 4674"/>
                <a:gd name="T39" fmla="*/ 2952 w 4674"/>
                <a:gd name="T40" fmla="*/ 3030 w 4674"/>
                <a:gd name="T41" fmla="*/ 3102 w 4674"/>
                <a:gd name="T42" fmla="*/ 3174 w 4674"/>
                <a:gd name="T43" fmla="*/ 3252 w 4674"/>
                <a:gd name="T44" fmla="*/ 3324 w 4674"/>
                <a:gd name="T45" fmla="*/ 3396 w 4674"/>
                <a:gd name="T46" fmla="*/ 3474 w 4674"/>
                <a:gd name="T47" fmla="*/ 3546 w 4674"/>
                <a:gd name="T48" fmla="*/ 3618 w 4674"/>
                <a:gd name="T49" fmla="*/ 3696 w 4674"/>
                <a:gd name="T50" fmla="*/ 3768 w 4674"/>
                <a:gd name="T51" fmla="*/ 3840 w 4674"/>
                <a:gd name="T52" fmla="*/ 3918 w 4674"/>
                <a:gd name="T53" fmla="*/ 3990 w 4674"/>
                <a:gd name="T54" fmla="*/ 4062 w 4674"/>
                <a:gd name="T55" fmla="*/ 4140 w 4674"/>
                <a:gd name="T56" fmla="*/ 4212 w 4674"/>
                <a:gd name="T57" fmla="*/ 4284 w 4674"/>
                <a:gd name="T58" fmla="*/ 4362 w 4674"/>
                <a:gd name="T59" fmla="*/ 4434 w 4674"/>
                <a:gd name="T60" fmla="*/ 4506 w 4674"/>
                <a:gd name="T61" fmla="*/ 4584 w 4674"/>
                <a:gd name="T62" fmla="*/ 4656 w 467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467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3" name="Rectangle 64"/>
            <p:cNvSpPr>
              <a:spLocks noChangeArrowheads="1"/>
            </p:cNvSpPr>
            <p:nvPr/>
          </p:nvSpPr>
          <p:spPr bwMode="auto">
            <a:xfrm>
              <a:off x="2103" y="2009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14" name="Rectangle 65"/>
            <p:cNvSpPr>
              <a:spLocks noChangeArrowheads="1"/>
            </p:cNvSpPr>
            <p:nvPr/>
          </p:nvSpPr>
          <p:spPr bwMode="auto">
            <a:xfrm>
              <a:off x="62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5" name="Rectangle 66"/>
            <p:cNvSpPr>
              <a:spLocks noChangeArrowheads="1"/>
            </p:cNvSpPr>
            <p:nvPr/>
          </p:nvSpPr>
          <p:spPr bwMode="auto">
            <a:xfrm>
              <a:off x="705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605" name="Rectangle 67"/>
            <p:cNvSpPr>
              <a:spLocks noChangeArrowheads="1"/>
            </p:cNvSpPr>
            <p:nvPr/>
          </p:nvSpPr>
          <p:spPr bwMode="auto">
            <a:xfrm>
              <a:off x="71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606" name="Rectangle 68"/>
            <p:cNvSpPr>
              <a:spLocks noChangeArrowheads="1"/>
            </p:cNvSpPr>
            <p:nvPr/>
          </p:nvSpPr>
          <p:spPr bwMode="auto">
            <a:xfrm>
              <a:off x="81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607" name="Rectangle 69"/>
            <p:cNvSpPr>
              <a:spLocks noChangeArrowheads="1"/>
            </p:cNvSpPr>
            <p:nvPr/>
          </p:nvSpPr>
          <p:spPr bwMode="auto">
            <a:xfrm>
              <a:off x="86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6" name="Rectangle 70"/>
            <p:cNvSpPr>
              <a:spLocks noChangeArrowheads="1"/>
            </p:cNvSpPr>
            <p:nvPr/>
          </p:nvSpPr>
          <p:spPr bwMode="auto">
            <a:xfrm>
              <a:off x="945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7" name="Rectangle 71"/>
            <p:cNvSpPr>
              <a:spLocks noChangeArrowheads="1"/>
            </p:cNvSpPr>
            <p:nvPr/>
          </p:nvSpPr>
          <p:spPr bwMode="auto">
            <a:xfrm>
              <a:off x="963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8" name="Rectangle 72"/>
            <p:cNvSpPr>
              <a:spLocks noChangeArrowheads="1"/>
            </p:cNvSpPr>
            <p:nvPr/>
          </p:nvSpPr>
          <p:spPr bwMode="auto">
            <a:xfrm>
              <a:off x="105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" name="Rectangle 73"/>
            <p:cNvSpPr>
              <a:spLocks noChangeArrowheads="1"/>
            </p:cNvSpPr>
            <p:nvPr/>
          </p:nvSpPr>
          <p:spPr bwMode="auto">
            <a:xfrm>
              <a:off x="125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" name="Rectangle 74"/>
            <p:cNvSpPr>
              <a:spLocks noChangeArrowheads="1"/>
            </p:cNvSpPr>
            <p:nvPr/>
          </p:nvSpPr>
          <p:spPr bwMode="auto">
            <a:xfrm>
              <a:off x="131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1" name="Rectangle 75"/>
            <p:cNvSpPr>
              <a:spLocks noChangeArrowheads="1"/>
            </p:cNvSpPr>
            <p:nvPr/>
          </p:nvSpPr>
          <p:spPr bwMode="auto">
            <a:xfrm>
              <a:off x="138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2" name="Rectangle 76"/>
            <p:cNvSpPr>
              <a:spLocks noChangeArrowheads="1"/>
            </p:cNvSpPr>
            <p:nvPr/>
          </p:nvSpPr>
          <p:spPr bwMode="auto">
            <a:xfrm>
              <a:off x="140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3" name="Rectangle 77"/>
            <p:cNvSpPr>
              <a:spLocks noChangeArrowheads="1"/>
            </p:cNvSpPr>
            <p:nvPr/>
          </p:nvSpPr>
          <p:spPr bwMode="auto">
            <a:xfrm>
              <a:off x="150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" name="Rectangle 78"/>
            <p:cNvSpPr>
              <a:spLocks noChangeArrowheads="1"/>
            </p:cNvSpPr>
            <p:nvPr/>
          </p:nvSpPr>
          <p:spPr bwMode="auto">
            <a:xfrm>
              <a:off x="155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5" name="Rectangle 79"/>
            <p:cNvSpPr>
              <a:spLocks noChangeArrowheads="1"/>
            </p:cNvSpPr>
            <p:nvPr/>
          </p:nvSpPr>
          <p:spPr bwMode="auto">
            <a:xfrm>
              <a:off x="162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6" name="Rectangle 80"/>
            <p:cNvSpPr>
              <a:spLocks noChangeArrowheads="1"/>
            </p:cNvSpPr>
            <p:nvPr/>
          </p:nvSpPr>
          <p:spPr bwMode="auto">
            <a:xfrm>
              <a:off x="164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7" name="Rectangle 81"/>
            <p:cNvSpPr>
              <a:spLocks noChangeArrowheads="1"/>
            </p:cNvSpPr>
            <p:nvPr/>
          </p:nvSpPr>
          <p:spPr bwMode="auto">
            <a:xfrm>
              <a:off x="17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8" name="Rectangle 82"/>
            <p:cNvSpPr>
              <a:spLocks noChangeArrowheads="1"/>
            </p:cNvSpPr>
            <p:nvPr/>
          </p:nvSpPr>
          <p:spPr bwMode="auto">
            <a:xfrm>
              <a:off x="179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9" name="Rectangle 83"/>
            <p:cNvSpPr>
              <a:spLocks noChangeArrowheads="1"/>
            </p:cNvSpPr>
            <p:nvPr/>
          </p:nvSpPr>
          <p:spPr bwMode="auto">
            <a:xfrm>
              <a:off x="186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" name="Rectangle 84"/>
            <p:cNvSpPr>
              <a:spLocks noChangeArrowheads="1"/>
            </p:cNvSpPr>
            <p:nvPr/>
          </p:nvSpPr>
          <p:spPr bwMode="auto">
            <a:xfrm>
              <a:off x="188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1" name="Rectangle 85"/>
            <p:cNvSpPr>
              <a:spLocks noChangeArrowheads="1"/>
            </p:cNvSpPr>
            <p:nvPr/>
          </p:nvSpPr>
          <p:spPr bwMode="auto">
            <a:xfrm>
              <a:off x="198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2" name="Rectangle 86"/>
            <p:cNvSpPr>
              <a:spLocks noChangeArrowheads="1"/>
            </p:cNvSpPr>
            <p:nvPr/>
          </p:nvSpPr>
          <p:spPr bwMode="auto">
            <a:xfrm>
              <a:off x="203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3" name="Rectangle 87"/>
            <p:cNvSpPr>
              <a:spLocks noChangeArrowheads="1"/>
            </p:cNvSpPr>
            <p:nvPr/>
          </p:nvSpPr>
          <p:spPr bwMode="auto">
            <a:xfrm>
              <a:off x="210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4" name="Rectangle 88"/>
            <p:cNvSpPr>
              <a:spLocks noChangeArrowheads="1"/>
            </p:cNvSpPr>
            <p:nvPr/>
          </p:nvSpPr>
          <p:spPr bwMode="auto">
            <a:xfrm>
              <a:off x="212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6" name="Rectangle 89"/>
            <p:cNvSpPr>
              <a:spLocks noChangeArrowheads="1"/>
            </p:cNvSpPr>
            <p:nvPr/>
          </p:nvSpPr>
          <p:spPr bwMode="auto">
            <a:xfrm>
              <a:off x="222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7" name="Rectangle 90"/>
            <p:cNvSpPr>
              <a:spLocks noChangeArrowheads="1"/>
            </p:cNvSpPr>
            <p:nvPr/>
          </p:nvSpPr>
          <p:spPr bwMode="auto">
            <a:xfrm>
              <a:off x="23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8" name="Rectangle 91"/>
            <p:cNvSpPr>
              <a:spLocks noChangeArrowheads="1"/>
            </p:cNvSpPr>
            <p:nvPr/>
          </p:nvSpPr>
          <p:spPr bwMode="auto">
            <a:xfrm>
              <a:off x="245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9" name="Rectangle 92"/>
            <p:cNvSpPr>
              <a:spLocks noChangeArrowheads="1"/>
            </p:cNvSpPr>
            <p:nvPr/>
          </p:nvSpPr>
          <p:spPr bwMode="auto">
            <a:xfrm>
              <a:off x="251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" name="Rectangle 93"/>
            <p:cNvSpPr>
              <a:spLocks noChangeArrowheads="1"/>
            </p:cNvSpPr>
            <p:nvPr/>
          </p:nvSpPr>
          <p:spPr bwMode="auto">
            <a:xfrm>
              <a:off x="258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1" name="Rectangle 94"/>
            <p:cNvSpPr>
              <a:spLocks noChangeArrowheads="1"/>
            </p:cNvSpPr>
            <p:nvPr/>
          </p:nvSpPr>
          <p:spPr bwMode="auto">
            <a:xfrm>
              <a:off x="260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2" name="Rectangle 95"/>
            <p:cNvSpPr>
              <a:spLocks noChangeArrowheads="1"/>
            </p:cNvSpPr>
            <p:nvPr/>
          </p:nvSpPr>
          <p:spPr bwMode="auto">
            <a:xfrm>
              <a:off x="270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3" name="Rectangle 96"/>
            <p:cNvSpPr>
              <a:spLocks noChangeArrowheads="1"/>
            </p:cNvSpPr>
            <p:nvPr/>
          </p:nvSpPr>
          <p:spPr bwMode="auto">
            <a:xfrm>
              <a:off x="275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4" name="Rectangle 97"/>
            <p:cNvSpPr>
              <a:spLocks noChangeArrowheads="1"/>
            </p:cNvSpPr>
            <p:nvPr/>
          </p:nvSpPr>
          <p:spPr bwMode="auto">
            <a:xfrm>
              <a:off x="282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5" name="Rectangle 98"/>
            <p:cNvSpPr>
              <a:spLocks noChangeArrowheads="1"/>
            </p:cNvSpPr>
            <p:nvPr/>
          </p:nvSpPr>
          <p:spPr bwMode="auto">
            <a:xfrm>
              <a:off x="284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6" name="Rectangle 99"/>
            <p:cNvSpPr>
              <a:spLocks noChangeArrowheads="1"/>
            </p:cNvSpPr>
            <p:nvPr/>
          </p:nvSpPr>
          <p:spPr bwMode="auto">
            <a:xfrm>
              <a:off x="29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7" name="Rectangle 100"/>
            <p:cNvSpPr>
              <a:spLocks noChangeArrowheads="1"/>
            </p:cNvSpPr>
            <p:nvPr/>
          </p:nvSpPr>
          <p:spPr bwMode="auto">
            <a:xfrm>
              <a:off x="299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0" name="Rectangle 101"/>
            <p:cNvSpPr>
              <a:spLocks noChangeArrowheads="1"/>
            </p:cNvSpPr>
            <p:nvPr/>
          </p:nvSpPr>
          <p:spPr bwMode="auto">
            <a:xfrm>
              <a:off x="306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1" name="Rectangle 102"/>
            <p:cNvSpPr>
              <a:spLocks noChangeArrowheads="1"/>
            </p:cNvSpPr>
            <p:nvPr/>
          </p:nvSpPr>
          <p:spPr bwMode="auto">
            <a:xfrm>
              <a:off x="308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2" name="Rectangle 103"/>
            <p:cNvSpPr>
              <a:spLocks noChangeArrowheads="1"/>
            </p:cNvSpPr>
            <p:nvPr/>
          </p:nvSpPr>
          <p:spPr bwMode="auto">
            <a:xfrm>
              <a:off x="318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3" name="Rectangle 104"/>
            <p:cNvSpPr>
              <a:spLocks noChangeArrowheads="1"/>
            </p:cNvSpPr>
            <p:nvPr/>
          </p:nvSpPr>
          <p:spPr bwMode="auto">
            <a:xfrm>
              <a:off x="323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4" name="Rectangle 105"/>
            <p:cNvSpPr>
              <a:spLocks noChangeArrowheads="1"/>
            </p:cNvSpPr>
            <p:nvPr/>
          </p:nvSpPr>
          <p:spPr bwMode="auto">
            <a:xfrm>
              <a:off x="330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" name="Rectangle 106"/>
            <p:cNvSpPr>
              <a:spLocks noChangeArrowheads="1"/>
            </p:cNvSpPr>
            <p:nvPr/>
          </p:nvSpPr>
          <p:spPr bwMode="auto">
            <a:xfrm>
              <a:off x="332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6" name="Rectangle 107"/>
            <p:cNvSpPr>
              <a:spLocks noChangeArrowheads="1"/>
            </p:cNvSpPr>
            <p:nvPr/>
          </p:nvSpPr>
          <p:spPr bwMode="auto">
            <a:xfrm>
              <a:off x="342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7" name="Rectangle 108"/>
            <p:cNvSpPr>
              <a:spLocks noChangeArrowheads="1"/>
            </p:cNvSpPr>
            <p:nvPr/>
          </p:nvSpPr>
          <p:spPr bwMode="auto">
            <a:xfrm>
              <a:off x="35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8" name="Rectangle 109"/>
            <p:cNvSpPr>
              <a:spLocks noChangeArrowheads="1"/>
            </p:cNvSpPr>
            <p:nvPr/>
          </p:nvSpPr>
          <p:spPr bwMode="auto">
            <a:xfrm>
              <a:off x="365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9" name="Rectangle 110"/>
            <p:cNvSpPr>
              <a:spLocks noChangeArrowheads="1"/>
            </p:cNvSpPr>
            <p:nvPr/>
          </p:nvSpPr>
          <p:spPr bwMode="auto">
            <a:xfrm>
              <a:off x="371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0" name="Rectangle 111"/>
            <p:cNvSpPr>
              <a:spLocks noChangeArrowheads="1"/>
            </p:cNvSpPr>
            <p:nvPr/>
          </p:nvSpPr>
          <p:spPr bwMode="auto">
            <a:xfrm>
              <a:off x="378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1" name="Rectangle 112"/>
            <p:cNvSpPr>
              <a:spLocks noChangeArrowheads="1"/>
            </p:cNvSpPr>
            <p:nvPr/>
          </p:nvSpPr>
          <p:spPr bwMode="auto">
            <a:xfrm>
              <a:off x="380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2" name="Rectangle 113"/>
            <p:cNvSpPr>
              <a:spLocks noChangeArrowheads="1"/>
            </p:cNvSpPr>
            <p:nvPr/>
          </p:nvSpPr>
          <p:spPr bwMode="auto">
            <a:xfrm>
              <a:off x="389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3" name="Rectangle 114"/>
            <p:cNvSpPr>
              <a:spLocks noChangeArrowheads="1"/>
            </p:cNvSpPr>
            <p:nvPr/>
          </p:nvSpPr>
          <p:spPr bwMode="auto">
            <a:xfrm>
              <a:off x="395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" name="Rectangle 115"/>
            <p:cNvSpPr>
              <a:spLocks noChangeArrowheads="1"/>
            </p:cNvSpPr>
            <p:nvPr/>
          </p:nvSpPr>
          <p:spPr bwMode="auto">
            <a:xfrm>
              <a:off x="402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" name="Rectangle 116"/>
            <p:cNvSpPr>
              <a:spLocks noChangeArrowheads="1"/>
            </p:cNvSpPr>
            <p:nvPr/>
          </p:nvSpPr>
          <p:spPr bwMode="auto">
            <a:xfrm>
              <a:off x="404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" name="Rectangle 117"/>
            <p:cNvSpPr>
              <a:spLocks noChangeArrowheads="1"/>
            </p:cNvSpPr>
            <p:nvPr/>
          </p:nvSpPr>
          <p:spPr bwMode="auto">
            <a:xfrm>
              <a:off x="414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" name="Rectangle 118"/>
            <p:cNvSpPr>
              <a:spLocks noChangeArrowheads="1"/>
            </p:cNvSpPr>
            <p:nvPr/>
          </p:nvSpPr>
          <p:spPr bwMode="auto">
            <a:xfrm>
              <a:off x="419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" name="Rectangle 119"/>
            <p:cNvSpPr>
              <a:spLocks noChangeArrowheads="1"/>
            </p:cNvSpPr>
            <p:nvPr/>
          </p:nvSpPr>
          <p:spPr bwMode="auto">
            <a:xfrm>
              <a:off x="426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" name="Rectangle 120"/>
            <p:cNvSpPr>
              <a:spLocks noChangeArrowheads="1"/>
            </p:cNvSpPr>
            <p:nvPr/>
          </p:nvSpPr>
          <p:spPr bwMode="auto">
            <a:xfrm>
              <a:off x="428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" name="Rectangle 121"/>
            <p:cNvSpPr>
              <a:spLocks noChangeArrowheads="1"/>
            </p:cNvSpPr>
            <p:nvPr/>
          </p:nvSpPr>
          <p:spPr bwMode="auto">
            <a:xfrm>
              <a:off x="4383" y="2099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" name="Rectangle 122"/>
            <p:cNvSpPr>
              <a:spLocks noChangeArrowheads="1"/>
            </p:cNvSpPr>
            <p:nvPr/>
          </p:nvSpPr>
          <p:spPr bwMode="auto">
            <a:xfrm>
              <a:off x="443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" name="Rectangle 123"/>
            <p:cNvSpPr>
              <a:spLocks noChangeArrowheads="1"/>
            </p:cNvSpPr>
            <p:nvPr/>
          </p:nvSpPr>
          <p:spPr bwMode="auto">
            <a:xfrm>
              <a:off x="450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" name="Rectangle 124"/>
            <p:cNvSpPr>
              <a:spLocks noChangeArrowheads="1"/>
            </p:cNvSpPr>
            <p:nvPr/>
          </p:nvSpPr>
          <p:spPr bwMode="auto">
            <a:xfrm>
              <a:off x="4527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" name="Rectangle 125"/>
            <p:cNvSpPr>
              <a:spLocks noChangeArrowheads="1"/>
            </p:cNvSpPr>
            <p:nvPr/>
          </p:nvSpPr>
          <p:spPr bwMode="auto">
            <a:xfrm>
              <a:off x="4623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6" name="Rectangle 126"/>
            <p:cNvSpPr>
              <a:spLocks noChangeArrowheads="1"/>
            </p:cNvSpPr>
            <p:nvPr/>
          </p:nvSpPr>
          <p:spPr bwMode="auto">
            <a:xfrm>
              <a:off x="482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7" name="Rectangle 127"/>
            <p:cNvSpPr>
              <a:spLocks noChangeArrowheads="1"/>
            </p:cNvSpPr>
            <p:nvPr/>
          </p:nvSpPr>
          <p:spPr bwMode="auto">
            <a:xfrm>
              <a:off x="4875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8" name="Rectangle 128"/>
            <p:cNvSpPr>
              <a:spLocks noChangeArrowheads="1"/>
            </p:cNvSpPr>
            <p:nvPr/>
          </p:nvSpPr>
          <p:spPr bwMode="auto">
            <a:xfrm>
              <a:off x="4953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9" name="Rectangle 129"/>
            <p:cNvSpPr>
              <a:spLocks noChangeArrowheads="1"/>
            </p:cNvSpPr>
            <p:nvPr/>
          </p:nvSpPr>
          <p:spPr bwMode="auto">
            <a:xfrm>
              <a:off x="497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0" name="Rectangle 130"/>
            <p:cNvSpPr>
              <a:spLocks noChangeArrowheads="1"/>
            </p:cNvSpPr>
            <p:nvPr/>
          </p:nvSpPr>
          <p:spPr bwMode="auto">
            <a:xfrm>
              <a:off x="5067" y="2099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1" name="Rectangle 131"/>
            <p:cNvSpPr>
              <a:spLocks noChangeArrowheads="1"/>
            </p:cNvSpPr>
            <p:nvPr/>
          </p:nvSpPr>
          <p:spPr bwMode="auto">
            <a:xfrm>
              <a:off x="512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0" name="Rectangle 132"/>
            <p:cNvSpPr>
              <a:spLocks noChangeArrowheads="1"/>
            </p:cNvSpPr>
            <p:nvPr/>
          </p:nvSpPr>
          <p:spPr bwMode="auto">
            <a:xfrm>
              <a:off x="5199" y="2123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1" name="Rectangle 133"/>
            <p:cNvSpPr>
              <a:spLocks noChangeArrowheads="1"/>
            </p:cNvSpPr>
            <p:nvPr/>
          </p:nvSpPr>
          <p:spPr bwMode="auto">
            <a:xfrm>
              <a:off x="5211" y="2111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New’ </a:t>
            </a:r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vs 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Old</a:t>
            </a:r>
            <a:r>
              <a:rPr lang="en-US" sz="3200" b="0" dirty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’ Arc 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Optics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35" name="Text Box 9"/>
          <p:cNvSpPr txBox="1">
            <a:spLocks noChangeArrowheads="1"/>
          </p:cNvSpPr>
          <p:nvPr/>
        </p:nvSpPr>
        <p:spPr bwMode="auto">
          <a:xfrm>
            <a:off x="3661089" y="3733073"/>
            <a:ext cx="2119248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Perturbed 120</a:t>
            </a:r>
            <a:r>
              <a:rPr lang="en-US" sz="12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 FODO</a:t>
            </a:r>
          </a:p>
        </p:txBody>
      </p:sp>
      <p:grpSp>
        <p:nvGrpSpPr>
          <p:cNvPr id="472322" name="Group 136"/>
          <p:cNvGrpSpPr>
            <a:grpSpLocks noChangeAspect="1"/>
          </p:cNvGrpSpPr>
          <p:nvPr/>
        </p:nvGrpSpPr>
        <p:grpSpPr bwMode="auto">
          <a:xfrm>
            <a:off x="1309688" y="3636962"/>
            <a:ext cx="6945313" cy="2371725"/>
            <a:chOff x="804" y="2315"/>
            <a:chExt cx="4375" cy="1494"/>
          </a:xfrm>
        </p:grpSpPr>
        <p:sp>
          <p:nvSpPr>
            <p:cNvPr id="472323" name="AutoShape 135"/>
            <p:cNvSpPr>
              <a:spLocks noChangeAspect="1" noChangeArrowheads="1" noTextEdit="1"/>
            </p:cNvSpPr>
            <p:nvPr/>
          </p:nvSpPr>
          <p:spPr bwMode="auto">
            <a:xfrm>
              <a:off x="805" y="2315"/>
              <a:ext cx="4338" cy="1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4" name="Rectangle 137"/>
            <p:cNvSpPr>
              <a:spLocks noChangeArrowheads="1"/>
            </p:cNvSpPr>
            <p:nvPr/>
          </p:nvSpPr>
          <p:spPr bwMode="auto">
            <a:xfrm>
              <a:off x="805" y="2315"/>
              <a:ext cx="4338" cy="14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5" name="Rectangle 138"/>
            <p:cNvSpPr>
              <a:spLocks noChangeArrowheads="1"/>
            </p:cNvSpPr>
            <p:nvPr/>
          </p:nvSpPr>
          <p:spPr bwMode="auto">
            <a:xfrm>
              <a:off x="877" y="2459"/>
              <a:ext cx="4194" cy="120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6" name="Rectangle 139"/>
            <p:cNvSpPr>
              <a:spLocks noChangeArrowheads="1"/>
            </p:cNvSpPr>
            <p:nvPr/>
          </p:nvSpPr>
          <p:spPr bwMode="auto">
            <a:xfrm>
              <a:off x="4819" y="3671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77.867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27" name="Rectangle 140"/>
            <p:cNvSpPr>
              <a:spLocks noChangeArrowheads="1"/>
            </p:cNvSpPr>
            <p:nvPr/>
          </p:nvSpPr>
          <p:spPr bwMode="auto">
            <a:xfrm>
              <a:off x="877" y="3671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29" name="Rectangle 142"/>
            <p:cNvSpPr>
              <a:spLocks noChangeArrowheads="1"/>
            </p:cNvSpPr>
            <p:nvPr/>
          </p:nvSpPr>
          <p:spPr bwMode="auto">
            <a:xfrm>
              <a:off x="925" y="2393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0" name="Rectangle 143"/>
            <p:cNvSpPr>
              <a:spLocks noChangeArrowheads="1"/>
            </p:cNvSpPr>
            <p:nvPr/>
          </p:nvSpPr>
          <p:spPr bwMode="auto">
            <a:xfrm rot="16200000">
              <a:off x="795" y="2420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1" name="Rectangle 144"/>
            <p:cNvSpPr>
              <a:spLocks noChangeArrowheads="1"/>
            </p:cNvSpPr>
            <p:nvPr/>
          </p:nvSpPr>
          <p:spPr bwMode="auto">
            <a:xfrm rot="16200000">
              <a:off x="816" y="357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2" name="Rectangle 145"/>
            <p:cNvSpPr>
              <a:spLocks noChangeArrowheads="1"/>
            </p:cNvSpPr>
            <p:nvPr/>
          </p:nvSpPr>
          <p:spPr bwMode="auto">
            <a:xfrm rot="16200000">
              <a:off x="5089" y="240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3" name="Rectangle 146"/>
            <p:cNvSpPr>
              <a:spLocks noChangeArrowheads="1"/>
            </p:cNvSpPr>
            <p:nvPr/>
          </p:nvSpPr>
          <p:spPr bwMode="auto">
            <a:xfrm rot="16200000">
              <a:off x="5077" y="3562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4" name="Rectangle 147"/>
            <p:cNvSpPr>
              <a:spLocks noChangeArrowheads="1"/>
            </p:cNvSpPr>
            <p:nvPr/>
          </p:nvSpPr>
          <p:spPr bwMode="auto">
            <a:xfrm rot="16200000">
              <a:off x="582" y="2933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5" name="Rectangle 148"/>
            <p:cNvSpPr>
              <a:spLocks noChangeArrowheads="1"/>
            </p:cNvSpPr>
            <p:nvPr/>
          </p:nvSpPr>
          <p:spPr bwMode="auto">
            <a:xfrm rot="16200000">
              <a:off x="4873" y="2950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2336" name="Line 149"/>
            <p:cNvSpPr>
              <a:spLocks noChangeShapeType="1"/>
            </p:cNvSpPr>
            <p:nvPr/>
          </p:nvSpPr>
          <p:spPr bwMode="auto">
            <a:xfrm flipH="1">
              <a:off x="5041" y="257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37" name="Line 150"/>
            <p:cNvSpPr>
              <a:spLocks noChangeShapeType="1"/>
            </p:cNvSpPr>
            <p:nvPr/>
          </p:nvSpPr>
          <p:spPr bwMode="auto">
            <a:xfrm>
              <a:off x="877" y="257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38" name="Line 151"/>
            <p:cNvSpPr>
              <a:spLocks noChangeShapeType="1"/>
            </p:cNvSpPr>
            <p:nvPr/>
          </p:nvSpPr>
          <p:spPr bwMode="auto">
            <a:xfrm flipV="1">
              <a:off x="129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39" name="Line 152"/>
            <p:cNvSpPr>
              <a:spLocks noChangeShapeType="1"/>
            </p:cNvSpPr>
            <p:nvPr/>
          </p:nvSpPr>
          <p:spPr bwMode="auto">
            <a:xfrm>
              <a:off x="129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0" name="Line 153"/>
            <p:cNvSpPr>
              <a:spLocks noChangeShapeType="1"/>
            </p:cNvSpPr>
            <p:nvPr/>
          </p:nvSpPr>
          <p:spPr bwMode="auto">
            <a:xfrm flipH="1">
              <a:off x="5041" y="269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1" name="Line 154"/>
            <p:cNvSpPr>
              <a:spLocks noChangeShapeType="1"/>
            </p:cNvSpPr>
            <p:nvPr/>
          </p:nvSpPr>
          <p:spPr bwMode="auto">
            <a:xfrm>
              <a:off x="877" y="269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2" name="Line 155"/>
            <p:cNvSpPr>
              <a:spLocks noChangeShapeType="1"/>
            </p:cNvSpPr>
            <p:nvPr/>
          </p:nvSpPr>
          <p:spPr bwMode="auto">
            <a:xfrm flipV="1">
              <a:off x="171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3" name="Line 156"/>
            <p:cNvSpPr>
              <a:spLocks noChangeShapeType="1"/>
            </p:cNvSpPr>
            <p:nvPr/>
          </p:nvSpPr>
          <p:spPr bwMode="auto">
            <a:xfrm>
              <a:off x="171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50" name="Line 157"/>
            <p:cNvSpPr>
              <a:spLocks noChangeShapeType="1"/>
            </p:cNvSpPr>
            <p:nvPr/>
          </p:nvSpPr>
          <p:spPr bwMode="auto">
            <a:xfrm flipH="1">
              <a:off x="5041" y="281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6" name="Line 158"/>
            <p:cNvSpPr>
              <a:spLocks noChangeShapeType="1"/>
            </p:cNvSpPr>
            <p:nvPr/>
          </p:nvSpPr>
          <p:spPr bwMode="auto">
            <a:xfrm>
              <a:off x="877" y="281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7" name="Line 159"/>
            <p:cNvSpPr>
              <a:spLocks noChangeShapeType="1"/>
            </p:cNvSpPr>
            <p:nvPr/>
          </p:nvSpPr>
          <p:spPr bwMode="auto">
            <a:xfrm flipV="1">
              <a:off x="213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8" name="Line 160"/>
            <p:cNvSpPr>
              <a:spLocks noChangeShapeType="1"/>
            </p:cNvSpPr>
            <p:nvPr/>
          </p:nvSpPr>
          <p:spPr bwMode="auto">
            <a:xfrm>
              <a:off x="213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19" name="Line 161"/>
            <p:cNvSpPr>
              <a:spLocks noChangeShapeType="1"/>
            </p:cNvSpPr>
            <p:nvPr/>
          </p:nvSpPr>
          <p:spPr bwMode="auto">
            <a:xfrm flipH="1">
              <a:off x="5041" y="293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0" name="Line 162"/>
            <p:cNvSpPr>
              <a:spLocks noChangeShapeType="1"/>
            </p:cNvSpPr>
            <p:nvPr/>
          </p:nvSpPr>
          <p:spPr bwMode="auto">
            <a:xfrm>
              <a:off x="877" y="293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1" name="Line 163"/>
            <p:cNvSpPr>
              <a:spLocks noChangeShapeType="1"/>
            </p:cNvSpPr>
            <p:nvPr/>
          </p:nvSpPr>
          <p:spPr bwMode="auto">
            <a:xfrm flipV="1">
              <a:off x="255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2" name="Line 164"/>
            <p:cNvSpPr>
              <a:spLocks noChangeShapeType="1"/>
            </p:cNvSpPr>
            <p:nvPr/>
          </p:nvSpPr>
          <p:spPr bwMode="auto">
            <a:xfrm>
              <a:off x="255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3" name="Line 165"/>
            <p:cNvSpPr>
              <a:spLocks noChangeShapeType="1"/>
            </p:cNvSpPr>
            <p:nvPr/>
          </p:nvSpPr>
          <p:spPr bwMode="auto">
            <a:xfrm flipH="1">
              <a:off x="5041" y="305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4" name="Line 166"/>
            <p:cNvSpPr>
              <a:spLocks noChangeShapeType="1"/>
            </p:cNvSpPr>
            <p:nvPr/>
          </p:nvSpPr>
          <p:spPr bwMode="auto">
            <a:xfrm>
              <a:off x="877" y="305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5" name="Line 167"/>
            <p:cNvSpPr>
              <a:spLocks noChangeShapeType="1"/>
            </p:cNvSpPr>
            <p:nvPr/>
          </p:nvSpPr>
          <p:spPr bwMode="auto">
            <a:xfrm flipV="1">
              <a:off x="297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6" name="Line 168"/>
            <p:cNvSpPr>
              <a:spLocks noChangeShapeType="1"/>
            </p:cNvSpPr>
            <p:nvPr/>
          </p:nvSpPr>
          <p:spPr bwMode="auto">
            <a:xfrm>
              <a:off x="297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7" name="Line 169"/>
            <p:cNvSpPr>
              <a:spLocks noChangeShapeType="1"/>
            </p:cNvSpPr>
            <p:nvPr/>
          </p:nvSpPr>
          <p:spPr bwMode="auto">
            <a:xfrm flipH="1">
              <a:off x="5041" y="317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8" name="Line 170"/>
            <p:cNvSpPr>
              <a:spLocks noChangeShapeType="1"/>
            </p:cNvSpPr>
            <p:nvPr/>
          </p:nvSpPr>
          <p:spPr bwMode="auto">
            <a:xfrm>
              <a:off x="877" y="317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29" name="Line 171"/>
            <p:cNvSpPr>
              <a:spLocks noChangeShapeType="1"/>
            </p:cNvSpPr>
            <p:nvPr/>
          </p:nvSpPr>
          <p:spPr bwMode="auto">
            <a:xfrm flipV="1">
              <a:off x="339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0" name="Line 172"/>
            <p:cNvSpPr>
              <a:spLocks noChangeShapeType="1"/>
            </p:cNvSpPr>
            <p:nvPr/>
          </p:nvSpPr>
          <p:spPr bwMode="auto">
            <a:xfrm>
              <a:off x="339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1" name="Line 173"/>
            <p:cNvSpPr>
              <a:spLocks noChangeShapeType="1"/>
            </p:cNvSpPr>
            <p:nvPr/>
          </p:nvSpPr>
          <p:spPr bwMode="auto">
            <a:xfrm flipH="1">
              <a:off x="5041" y="329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2" name="Line 174"/>
            <p:cNvSpPr>
              <a:spLocks noChangeShapeType="1"/>
            </p:cNvSpPr>
            <p:nvPr/>
          </p:nvSpPr>
          <p:spPr bwMode="auto">
            <a:xfrm>
              <a:off x="877" y="329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3" name="Line 175"/>
            <p:cNvSpPr>
              <a:spLocks noChangeShapeType="1"/>
            </p:cNvSpPr>
            <p:nvPr/>
          </p:nvSpPr>
          <p:spPr bwMode="auto">
            <a:xfrm flipV="1">
              <a:off x="381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4" name="Line 176"/>
            <p:cNvSpPr>
              <a:spLocks noChangeShapeType="1"/>
            </p:cNvSpPr>
            <p:nvPr/>
          </p:nvSpPr>
          <p:spPr bwMode="auto">
            <a:xfrm>
              <a:off x="381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5" name="Line 177"/>
            <p:cNvSpPr>
              <a:spLocks noChangeShapeType="1"/>
            </p:cNvSpPr>
            <p:nvPr/>
          </p:nvSpPr>
          <p:spPr bwMode="auto">
            <a:xfrm flipH="1">
              <a:off x="5041" y="341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6" name="Line 178"/>
            <p:cNvSpPr>
              <a:spLocks noChangeShapeType="1"/>
            </p:cNvSpPr>
            <p:nvPr/>
          </p:nvSpPr>
          <p:spPr bwMode="auto">
            <a:xfrm>
              <a:off x="877" y="341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7" name="Line 179"/>
            <p:cNvSpPr>
              <a:spLocks noChangeShapeType="1"/>
            </p:cNvSpPr>
            <p:nvPr/>
          </p:nvSpPr>
          <p:spPr bwMode="auto">
            <a:xfrm flipV="1">
              <a:off x="423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8" name="Line 180"/>
            <p:cNvSpPr>
              <a:spLocks noChangeShapeType="1"/>
            </p:cNvSpPr>
            <p:nvPr/>
          </p:nvSpPr>
          <p:spPr bwMode="auto">
            <a:xfrm>
              <a:off x="423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39" name="Line 181"/>
            <p:cNvSpPr>
              <a:spLocks noChangeShapeType="1"/>
            </p:cNvSpPr>
            <p:nvPr/>
          </p:nvSpPr>
          <p:spPr bwMode="auto">
            <a:xfrm flipH="1">
              <a:off x="5041" y="353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0" name="Line 182"/>
            <p:cNvSpPr>
              <a:spLocks noChangeShapeType="1"/>
            </p:cNvSpPr>
            <p:nvPr/>
          </p:nvSpPr>
          <p:spPr bwMode="auto">
            <a:xfrm>
              <a:off x="877" y="3539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1" name="Line 183"/>
            <p:cNvSpPr>
              <a:spLocks noChangeShapeType="1"/>
            </p:cNvSpPr>
            <p:nvPr/>
          </p:nvSpPr>
          <p:spPr bwMode="auto">
            <a:xfrm flipV="1">
              <a:off x="4651" y="3635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2" name="Line 184"/>
            <p:cNvSpPr>
              <a:spLocks noChangeShapeType="1"/>
            </p:cNvSpPr>
            <p:nvPr/>
          </p:nvSpPr>
          <p:spPr bwMode="auto">
            <a:xfrm>
              <a:off x="4651" y="2459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3" name="Freeform 185"/>
            <p:cNvSpPr>
              <a:spLocks/>
            </p:cNvSpPr>
            <p:nvPr/>
          </p:nvSpPr>
          <p:spPr bwMode="auto">
            <a:xfrm>
              <a:off x="877" y="2531"/>
              <a:ext cx="4188" cy="1110"/>
            </a:xfrm>
            <a:custGeom>
              <a:avLst/>
              <a:gdLst>
                <a:gd name="T0" fmla="*/ 60 w 4188"/>
                <a:gd name="T1" fmla="*/ 1086 h 1110"/>
                <a:gd name="T2" fmla="*/ 132 w 4188"/>
                <a:gd name="T3" fmla="*/ 906 h 1110"/>
                <a:gd name="T4" fmla="*/ 198 w 4188"/>
                <a:gd name="T5" fmla="*/ 576 h 1110"/>
                <a:gd name="T6" fmla="*/ 264 w 4188"/>
                <a:gd name="T7" fmla="*/ 708 h 1110"/>
                <a:gd name="T8" fmla="*/ 330 w 4188"/>
                <a:gd name="T9" fmla="*/ 894 h 1110"/>
                <a:gd name="T10" fmla="*/ 396 w 4188"/>
                <a:gd name="T11" fmla="*/ 1014 h 1110"/>
                <a:gd name="T12" fmla="*/ 462 w 4188"/>
                <a:gd name="T13" fmla="*/ 1068 h 1110"/>
                <a:gd name="T14" fmla="*/ 528 w 4188"/>
                <a:gd name="T15" fmla="*/ 1038 h 1110"/>
                <a:gd name="T16" fmla="*/ 594 w 4188"/>
                <a:gd name="T17" fmla="*/ 966 h 1110"/>
                <a:gd name="T18" fmla="*/ 660 w 4188"/>
                <a:gd name="T19" fmla="*/ 852 h 1110"/>
                <a:gd name="T20" fmla="*/ 726 w 4188"/>
                <a:gd name="T21" fmla="*/ 936 h 1110"/>
                <a:gd name="T22" fmla="*/ 792 w 4188"/>
                <a:gd name="T23" fmla="*/ 1050 h 1110"/>
                <a:gd name="T24" fmla="*/ 858 w 4188"/>
                <a:gd name="T25" fmla="*/ 1086 h 1110"/>
                <a:gd name="T26" fmla="*/ 924 w 4188"/>
                <a:gd name="T27" fmla="*/ 1050 h 1110"/>
                <a:gd name="T28" fmla="*/ 990 w 4188"/>
                <a:gd name="T29" fmla="*/ 870 h 1110"/>
                <a:gd name="T30" fmla="*/ 1056 w 4188"/>
                <a:gd name="T31" fmla="*/ 576 h 1110"/>
                <a:gd name="T32" fmla="*/ 1122 w 4188"/>
                <a:gd name="T33" fmla="*/ 162 h 1110"/>
                <a:gd name="T34" fmla="*/ 1188 w 4188"/>
                <a:gd name="T35" fmla="*/ 252 h 1110"/>
                <a:gd name="T36" fmla="*/ 1254 w 4188"/>
                <a:gd name="T37" fmla="*/ 642 h 1110"/>
                <a:gd name="T38" fmla="*/ 1320 w 4188"/>
                <a:gd name="T39" fmla="*/ 918 h 1110"/>
                <a:gd name="T40" fmla="*/ 1386 w 4188"/>
                <a:gd name="T41" fmla="*/ 1068 h 1110"/>
                <a:gd name="T42" fmla="*/ 1452 w 4188"/>
                <a:gd name="T43" fmla="*/ 1086 h 1110"/>
                <a:gd name="T44" fmla="*/ 1524 w 4188"/>
                <a:gd name="T45" fmla="*/ 1032 h 1110"/>
                <a:gd name="T46" fmla="*/ 1590 w 4188"/>
                <a:gd name="T47" fmla="*/ 906 h 1110"/>
                <a:gd name="T48" fmla="*/ 1656 w 4188"/>
                <a:gd name="T49" fmla="*/ 894 h 1110"/>
                <a:gd name="T50" fmla="*/ 1722 w 4188"/>
                <a:gd name="T51" fmla="*/ 1026 h 1110"/>
                <a:gd name="T52" fmla="*/ 1788 w 4188"/>
                <a:gd name="T53" fmla="*/ 1086 h 1110"/>
                <a:gd name="T54" fmla="*/ 1854 w 4188"/>
                <a:gd name="T55" fmla="*/ 1068 h 1110"/>
                <a:gd name="T56" fmla="*/ 1920 w 4188"/>
                <a:gd name="T57" fmla="*/ 924 h 1110"/>
                <a:gd name="T58" fmla="*/ 1986 w 4188"/>
                <a:gd name="T59" fmla="*/ 660 h 1110"/>
                <a:gd name="T60" fmla="*/ 2052 w 4188"/>
                <a:gd name="T61" fmla="*/ 276 h 1110"/>
                <a:gd name="T62" fmla="*/ 2118 w 4188"/>
                <a:gd name="T63" fmla="*/ 138 h 1110"/>
                <a:gd name="T64" fmla="*/ 2184 w 4188"/>
                <a:gd name="T65" fmla="*/ 558 h 1110"/>
                <a:gd name="T66" fmla="*/ 2250 w 4188"/>
                <a:gd name="T67" fmla="*/ 858 h 1110"/>
                <a:gd name="T68" fmla="*/ 2316 w 4188"/>
                <a:gd name="T69" fmla="*/ 1044 h 1110"/>
                <a:gd name="T70" fmla="*/ 2382 w 4188"/>
                <a:gd name="T71" fmla="*/ 1086 h 1110"/>
                <a:gd name="T72" fmla="*/ 2448 w 4188"/>
                <a:gd name="T73" fmla="*/ 1050 h 1110"/>
                <a:gd name="T74" fmla="*/ 2514 w 4188"/>
                <a:gd name="T75" fmla="*/ 942 h 1110"/>
                <a:gd name="T76" fmla="*/ 2580 w 4188"/>
                <a:gd name="T77" fmla="*/ 852 h 1110"/>
                <a:gd name="T78" fmla="*/ 2646 w 4188"/>
                <a:gd name="T79" fmla="*/ 1002 h 1110"/>
                <a:gd name="T80" fmla="*/ 2712 w 4188"/>
                <a:gd name="T81" fmla="*/ 1080 h 1110"/>
                <a:gd name="T82" fmla="*/ 2778 w 4188"/>
                <a:gd name="T83" fmla="*/ 1080 h 1110"/>
                <a:gd name="T84" fmla="*/ 2844 w 4188"/>
                <a:gd name="T85" fmla="*/ 972 h 1110"/>
                <a:gd name="T86" fmla="*/ 2910 w 4188"/>
                <a:gd name="T87" fmla="*/ 738 h 1110"/>
                <a:gd name="T88" fmla="*/ 2982 w 4188"/>
                <a:gd name="T89" fmla="*/ 378 h 1110"/>
                <a:gd name="T90" fmla="*/ 3048 w 4188"/>
                <a:gd name="T91" fmla="*/ 24 h 1110"/>
                <a:gd name="T92" fmla="*/ 3114 w 4188"/>
                <a:gd name="T93" fmla="*/ 468 h 1110"/>
                <a:gd name="T94" fmla="*/ 3180 w 4188"/>
                <a:gd name="T95" fmla="*/ 798 h 1110"/>
                <a:gd name="T96" fmla="*/ 3246 w 4188"/>
                <a:gd name="T97" fmla="*/ 1008 h 1110"/>
                <a:gd name="T98" fmla="*/ 3312 w 4188"/>
                <a:gd name="T99" fmla="*/ 1086 h 1110"/>
                <a:gd name="T100" fmla="*/ 3378 w 4188"/>
                <a:gd name="T101" fmla="*/ 1068 h 1110"/>
                <a:gd name="T102" fmla="*/ 3444 w 4188"/>
                <a:gd name="T103" fmla="*/ 972 h 1110"/>
                <a:gd name="T104" fmla="*/ 3510 w 4188"/>
                <a:gd name="T105" fmla="*/ 822 h 1110"/>
                <a:gd name="T106" fmla="*/ 3576 w 4188"/>
                <a:gd name="T107" fmla="*/ 936 h 1110"/>
                <a:gd name="T108" fmla="*/ 3642 w 4188"/>
                <a:gd name="T109" fmla="*/ 1026 h 1110"/>
                <a:gd name="T110" fmla="*/ 3708 w 4188"/>
                <a:gd name="T111" fmla="*/ 1062 h 1110"/>
                <a:gd name="T112" fmla="*/ 3774 w 4188"/>
                <a:gd name="T113" fmla="*/ 1038 h 1110"/>
                <a:gd name="T114" fmla="*/ 3840 w 4188"/>
                <a:gd name="T115" fmla="*/ 936 h 1110"/>
                <a:gd name="T116" fmla="*/ 3906 w 4188"/>
                <a:gd name="T117" fmla="*/ 768 h 1110"/>
                <a:gd name="T118" fmla="*/ 3972 w 4188"/>
                <a:gd name="T119" fmla="*/ 540 h 1110"/>
                <a:gd name="T120" fmla="*/ 4038 w 4188"/>
                <a:gd name="T121" fmla="*/ 828 h 1110"/>
                <a:gd name="T122" fmla="*/ 4104 w 4188"/>
                <a:gd name="T123" fmla="*/ 1050 h 1110"/>
                <a:gd name="T124" fmla="*/ 4170 w 4188"/>
                <a:gd name="T125" fmla="*/ 1104 h 1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188" h="1110">
                  <a:moveTo>
                    <a:pt x="0" y="1092"/>
                  </a:moveTo>
                  <a:lnTo>
                    <a:pt x="0" y="1092"/>
                  </a:lnTo>
                  <a:lnTo>
                    <a:pt x="0" y="1098"/>
                  </a:lnTo>
                  <a:lnTo>
                    <a:pt x="0" y="1098"/>
                  </a:lnTo>
                  <a:lnTo>
                    <a:pt x="0" y="1098"/>
                  </a:lnTo>
                  <a:lnTo>
                    <a:pt x="0" y="1098"/>
                  </a:lnTo>
                  <a:lnTo>
                    <a:pt x="0" y="1098"/>
                  </a:lnTo>
                  <a:lnTo>
                    <a:pt x="6" y="1098"/>
                  </a:lnTo>
                  <a:lnTo>
                    <a:pt x="6" y="1098"/>
                  </a:lnTo>
                  <a:lnTo>
                    <a:pt x="6" y="1098"/>
                  </a:lnTo>
                  <a:lnTo>
                    <a:pt x="6" y="1098"/>
                  </a:lnTo>
                  <a:lnTo>
                    <a:pt x="6" y="1104"/>
                  </a:lnTo>
                  <a:lnTo>
                    <a:pt x="6" y="1104"/>
                  </a:lnTo>
                  <a:lnTo>
                    <a:pt x="6" y="1104"/>
                  </a:lnTo>
                  <a:lnTo>
                    <a:pt x="6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2" y="1104"/>
                  </a:lnTo>
                  <a:lnTo>
                    <a:pt x="18" y="1104"/>
                  </a:lnTo>
                  <a:lnTo>
                    <a:pt x="18" y="1104"/>
                  </a:lnTo>
                  <a:lnTo>
                    <a:pt x="18" y="1104"/>
                  </a:lnTo>
                  <a:lnTo>
                    <a:pt x="18" y="1110"/>
                  </a:lnTo>
                  <a:lnTo>
                    <a:pt x="18" y="1110"/>
                  </a:lnTo>
                  <a:lnTo>
                    <a:pt x="18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24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0" y="1110"/>
                  </a:lnTo>
                  <a:lnTo>
                    <a:pt x="36" y="1110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36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2" y="1104"/>
                  </a:lnTo>
                  <a:lnTo>
                    <a:pt x="48" y="1104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48" y="1098"/>
                  </a:lnTo>
                  <a:lnTo>
                    <a:pt x="54" y="1098"/>
                  </a:lnTo>
                  <a:lnTo>
                    <a:pt x="54" y="1098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54" y="1092"/>
                  </a:lnTo>
                  <a:lnTo>
                    <a:pt x="60" y="1092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6" y="1080"/>
                  </a:lnTo>
                  <a:lnTo>
                    <a:pt x="66" y="1080"/>
                  </a:lnTo>
                  <a:lnTo>
                    <a:pt x="66" y="1080"/>
                  </a:lnTo>
                  <a:lnTo>
                    <a:pt x="66" y="1080"/>
                  </a:lnTo>
                  <a:lnTo>
                    <a:pt x="66" y="1080"/>
                  </a:lnTo>
                  <a:lnTo>
                    <a:pt x="66" y="1074"/>
                  </a:lnTo>
                  <a:lnTo>
                    <a:pt x="66" y="1074"/>
                  </a:lnTo>
                  <a:lnTo>
                    <a:pt x="72" y="1074"/>
                  </a:lnTo>
                  <a:lnTo>
                    <a:pt x="72" y="1074"/>
                  </a:lnTo>
                  <a:lnTo>
                    <a:pt x="72" y="1068"/>
                  </a:lnTo>
                  <a:lnTo>
                    <a:pt x="72" y="1068"/>
                  </a:lnTo>
                  <a:lnTo>
                    <a:pt x="72" y="1068"/>
                  </a:lnTo>
                  <a:lnTo>
                    <a:pt x="72" y="1068"/>
                  </a:lnTo>
                  <a:lnTo>
                    <a:pt x="72" y="1062"/>
                  </a:lnTo>
                  <a:lnTo>
                    <a:pt x="78" y="1062"/>
                  </a:lnTo>
                  <a:lnTo>
                    <a:pt x="78" y="1062"/>
                  </a:lnTo>
                  <a:lnTo>
                    <a:pt x="78" y="1056"/>
                  </a:lnTo>
                  <a:lnTo>
                    <a:pt x="78" y="1056"/>
                  </a:lnTo>
                  <a:lnTo>
                    <a:pt x="78" y="1056"/>
                  </a:lnTo>
                  <a:lnTo>
                    <a:pt x="78" y="1056"/>
                  </a:lnTo>
                  <a:lnTo>
                    <a:pt x="78" y="1050"/>
                  </a:lnTo>
                  <a:lnTo>
                    <a:pt x="84" y="1050"/>
                  </a:lnTo>
                  <a:lnTo>
                    <a:pt x="84" y="1050"/>
                  </a:lnTo>
                  <a:lnTo>
                    <a:pt x="84" y="1050"/>
                  </a:lnTo>
                  <a:lnTo>
                    <a:pt x="84" y="1044"/>
                  </a:lnTo>
                  <a:lnTo>
                    <a:pt x="84" y="1044"/>
                  </a:lnTo>
                  <a:lnTo>
                    <a:pt x="84" y="1044"/>
                  </a:lnTo>
                  <a:lnTo>
                    <a:pt x="84" y="1038"/>
                  </a:lnTo>
                  <a:lnTo>
                    <a:pt x="84" y="1038"/>
                  </a:lnTo>
                  <a:lnTo>
                    <a:pt x="90" y="1038"/>
                  </a:lnTo>
                  <a:lnTo>
                    <a:pt x="90" y="1038"/>
                  </a:lnTo>
                  <a:lnTo>
                    <a:pt x="90" y="1032"/>
                  </a:lnTo>
                  <a:lnTo>
                    <a:pt x="90" y="1032"/>
                  </a:lnTo>
                  <a:lnTo>
                    <a:pt x="90" y="1026"/>
                  </a:lnTo>
                  <a:lnTo>
                    <a:pt x="90" y="1026"/>
                  </a:lnTo>
                  <a:lnTo>
                    <a:pt x="96" y="1026"/>
                  </a:lnTo>
                  <a:lnTo>
                    <a:pt x="96" y="1020"/>
                  </a:lnTo>
                  <a:lnTo>
                    <a:pt x="96" y="1020"/>
                  </a:lnTo>
                  <a:lnTo>
                    <a:pt x="96" y="1020"/>
                  </a:lnTo>
                  <a:lnTo>
                    <a:pt x="96" y="1014"/>
                  </a:lnTo>
                  <a:lnTo>
                    <a:pt x="96" y="1014"/>
                  </a:lnTo>
                  <a:lnTo>
                    <a:pt x="96" y="1014"/>
                  </a:lnTo>
                  <a:lnTo>
                    <a:pt x="96" y="1008"/>
                  </a:lnTo>
                  <a:lnTo>
                    <a:pt x="102" y="1008"/>
                  </a:lnTo>
                  <a:lnTo>
                    <a:pt x="102" y="1008"/>
                  </a:lnTo>
                  <a:lnTo>
                    <a:pt x="102" y="1002"/>
                  </a:lnTo>
                  <a:lnTo>
                    <a:pt x="102" y="996"/>
                  </a:lnTo>
                  <a:lnTo>
                    <a:pt x="102" y="996"/>
                  </a:lnTo>
                  <a:lnTo>
                    <a:pt x="102" y="996"/>
                  </a:lnTo>
                  <a:lnTo>
                    <a:pt x="108" y="990"/>
                  </a:lnTo>
                  <a:lnTo>
                    <a:pt x="108" y="990"/>
                  </a:lnTo>
                  <a:lnTo>
                    <a:pt x="108" y="984"/>
                  </a:lnTo>
                  <a:lnTo>
                    <a:pt x="108" y="984"/>
                  </a:lnTo>
                  <a:lnTo>
                    <a:pt x="108" y="984"/>
                  </a:lnTo>
                  <a:lnTo>
                    <a:pt x="108" y="978"/>
                  </a:lnTo>
                  <a:lnTo>
                    <a:pt x="108" y="978"/>
                  </a:lnTo>
                  <a:lnTo>
                    <a:pt x="108" y="972"/>
                  </a:lnTo>
                  <a:lnTo>
                    <a:pt x="114" y="972"/>
                  </a:lnTo>
                  <a:lnTo>
                    <a:pt x="114" y="966"/>
                  </a:lnTo>
                  <a:lnTo>
                    <a:pt x="114" y="966"/>
                  </a:lnTo>
                  <a:lnTo>
                    <a:pt x="114" y="960"/>
                  </a:lnTo>
                  <a:lnTo>
                    <a:pt x="114" y="960"/>
                  </a:lnTo>
                  <a:lnTo>
                    <a:pt x="114" y="960"/>
                  </a:lnTo>
                  <a:lnTo>
                    <a:pt x="114" y="954"/>
                  </a:lnTo>
                  <a:lnTo>
                    <a:pt x="120" y="954"/>
                  </a:lnTo>
                  <a:lnTo>
                    <a:pt x="120" y="948"/>
                  </a:lnTo>
                  <a:lnTo>
                    <a:pt x="120" y="948"/>
                  </a:lnTo>
                  <a:lnTo>
                    <a:pt x="120" y="942"/>
                  </a:lnTo>
                  <a:lnTo>
                    <a:pt x="120" y="942"/>
                  </a:lnTo>
                  <a:lnTo>
                    <a:pt x="120" y="936"/>
                  </a:lnTo>
                  <a:lnTo>
                    <a:pt x="120" y="936"/>
                  </a:lnTo>
                  <a:lnTo>
                    <a:pt x="126" y="930"/>
                  </a:lnTo>
                  <a:lnTo>
                    <a:pt x="126" y="930"/>
                  </a:lnTo>
                  <a:lnTo>
                    <a:pt x="126" y="924"/>
                  </a:lnTo>
                  <a:lnTo>
                    <a:pt x="126" y="924"/>
                  </a:lnTo>
                  <a:lnTo>
                    <a:pt x="126" y="918"/>
                  </a:lnTo>
                  <a:lnTo>
                    <a:pt x="126" y="918"/>
                  </a:lnTo>
                  <a:lnTo>
                    <a:pt x="126" y="912"/>
                  </a:lnTo>
                  <a:lnTo>
                    <a:pt x="132" y="906"/>
                  </a:lnTo>
                  <a:lnTo>
                    <a:pt x="132" y="906"/>
                  </a:lnTo>
                  <a:lnTo>
                    <a:pt x="132" y="900"/>
                  </a:lnTo>
                  <a:lnTo>
                    <a:pt x="132" y="900"/>
                  </a:lnTo>
                  <a:lnTo>
                    <a:pt x="132" y="894"/>
                  </a:lnTo>
                  <a:lnTo>
                    <a:pt x="132" y="894"/>
                  </a:lnTo>
                  <a:lnTo>
                    <a:pt x="132" y="888"/>
                  </a:lnTo>
                  <a:lnTo>
                    <a:pt x="132" y="888"/>
                  </a:lnTo>
                  <a:lnTo>
                    <a:pt x="138" y="882"/>
                  </a:lnTo>
                  <a:lnTo>
                    <a:pt x="138" y="882"/>
                  </a:lnTo>
                  <a:lnTo>
                    <a:pt x="138" y="876"/>
                  </a:lnTo>
                  <a:lnTo>
                    <a:pt x="138" y="870"/>
                  </a:lnTo>
                  <a:lnTo>
                    <a:pt x="138" y="870"/>
                  </a:lnTo>
                  <a:lnTo>
                    <a:pt x="138" y="864"/>
                  </a:lnTo>
                  <a:lnTo>
                    <a:pt x="138" y="864"/>
                  </a:lnTo>
                  <a:lnTo>
                    <a:pt x="144" y="858"/>
                  </a:lnTo>
                  <a:lnTo>
                    <a:pt x="144" y="852"/>
                  </a:lnTo>
                  <a:lnTo>
                    <a:pt x="144" y="852"/>
                  </a:lnTo>
                  <a:lnTo>
                    <a:pt x="144" y="846"/>
                  </a:lnTo>
                  <a:lnTo>
                    <a:pt x="144" y="846"/>
                  </a:lnTo>
                  <a:lnTo>
                    <a:pt x="144" y="840"/>
                  </a:lnTo>
                  <a:lnTo>
                    <a:pt x="144" y="834"/>
                  </a:lnTo>
                  <a:lnTo>
                    <a:pt x="150" y="834"/>
                  </a:lnTo>
                  <a:lnTo>
                    <a:pt x="150" y="828"/>
                  </a:lnTo>
                  <a:lnTo>
                    <a:pt x="150" y="828"/>
                  </a:lnTo>
                  <a:lnTo>
                    <a:pt x="150" y="822"/>
                  </a:lnTo>
                  <a:lnTo>
                    <a:pt x="150" y="816"/>
                  </a:lnTo>
                  <a:lnTo>
                    <a:pt x="150" y="816"/>
                  </a:lnTo>
                  <a:lnTo>
                    <a:pt x="150" y="810"/>
                  </a:lnTo>
                  <a:lnTo>
                    <a:pt x="156" y="804"/>
                  </a:lnTo>
                  <a:lnTo>
                    <a:pt x="156" y="804"/>
                  </a:lnTo>
                  <a:lnTo>
                    <a:pt x="156" y="798"/>
                  </a:lnTo>
                  <a:lnTo>
                    <a:pt x="156" y="792"/>
                  </a:lnTo>
                  <a:lnTo>
                    <a:pt x="156" y="792"/>
                  </a:lnTo>
                  <a:lnTo>
                    <a:pt x="156" y="786"/>
                  </a:lnTo>
                  <a:lnTo>
                    <a:pt x="156" y="780"/>
                  </a:lnTo>
                  <a:lnTo>
                    <a:pt x="156" y="780"/>
                  </a:lnTo>
                  <a:lnTo>
                    <a:pt x="162" y="774"/>
                  </a:lnTo>
                  <a:lnTo>
                    <a:pt x="162" y="768"/>
                  </a:lnTo>
                  <a:lnTo>
                    <a:pt x="162" y="768"/>
                  </a:lnTo>
                  <a:lnTo>
                    <a:pt x="162" y="762"/>
                  </a:lnTo>
                  <a:lnTo>
                    <a:pt x="162" y="756"/>
                  </a:lnTo>
                  <a:lnTo>
                    <a:pt x="162" y="756"/>
                  </a:lnTo>
                  <a:lnTo>
                    <a:pt x="162" y="750"/>
                  </a:lnTo>
                  <a:lnTo>
                    <a:pt x="168" y="738"/>
                  </a:lnTo>
                  <a:lnTo>
                    <a:pt x="168" y="738"/>
                  </a:lnTo>
                  <a:lnTo>
                    <a:pt x="168" y="732"/>
                  </a:lnTo>
                  <a:lnTo>
                    <a:pt x="168" y="726"/>
                  </a:lnTo>
                  <a:lnTo>
                    <a:pt x="168" y="726"/>
                  </a:lnTo>
                  <a:lnTo>
                    <a:pt x="168" y="720"/>
                  </a:lnTo>
                  <a:lnTo>
                    <a:pt x="174" y="714"/>
                  </a:lnTo>
                  <a:lnTo>
                    <a:pt x="174" y="708"/>
                  </a:lnTo>
                  <a:lnTo>
                    <a:pt x="174" y="708"/>
                  </a:lnTo>
                  <a:lnTo>
                    <a:pt x="174" y="702"/>
                  </a:lnTo>
                  <a:lnTo>
                    <a:pt x="174" y="696"/>
                  </a:lnTo>
                  <a:lnTo>
                    <a:pt x="174" y="696"/>
                  </a:lnTo>
                  <a:lnTo>
                    <a:pt x="174" y="690"/>
                  </a:lnTo>
                  <a:lnTo>
                    <a:pt x="174" y="684"/>
                  </a:lnTo>
                  <a:lnTo>
                    <a:pt x="180" y="678"/>
                  </a:lnTo>
                  <a:lnTo>
                    <a:pt x="180" y="678"/>
                  </a:lnTo>
                  <a:lnTo>
                    <a:pt x="180" y="672"/>
                  </a:lnTo>
                  <a:lnTo>
                    <a:pt x="180" y="666"/>
                  </a:lnTo>
                  <a:lnTo>
                    <a:pt x="180" y="660"/>
                  </a:lnTo>
                  <a:lnTo>
                    <a:pt x="180" y="654"/>
                  </a:lnTo>
                  <a:lnTo>
                    <a:pt x="180" y="648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36"/>
                  </a:lnTo>
                  <a:lnTo>
                    <a:pt x="186" y="630"/>
                  </a:lnTo>
                  <a:lnTo>
                    <a:pt x="186" y="624"/>
                  </a:lnTo>
                  <a:lnTo>
                    <a:pt x="186" y="618"/>
                  </a:lnTo>
                  <a:lnTo>
                    <a:pt x="186" y="612"/>
                  </a:lnTo>
                  <a:lnTo>
                    <a:pt x="192" y="612"/>
                  </a:lnTo>
                  <a:lnTo>
                    <a:pt x="192" y="606"/>
                  </a:lnTo>
                  <a:lnTo>
                    <a:pt x="192" y="600"/>
                  </a:lnTo>
                  <a:lnTo>
                    <a:pt x="192" y="594"/>
                  </a:lnTo>
                  <a:lnTo>
                    <a:pt x="192" y="588"/>
                  </a:lnTo>
                  <a:lnTo>
                    <a:pt x="192" y="582"/>
                  </a:lnTo>
                  <a:lnTo>
                    <a:pt x="192" y="576"/>
                  </a:lnTo>
                  <a:lnTo>
                    <a:pt x="198" y="576"/>
                  </a:lnTo>
                  <a:lnTo>
                    <a:pt x="198" y="570"/>
                  </a:lnTo>
                  <a:lnTo>
                    <a:pt x="198" y="564"/>
                  </a:lnTo>
                  <a:lnTo>
                    <a:pt x="198" y="558"/>
                  </a:lnTo>
                  <a:lnTo>
                    <a:pt x="198" y="558"/>
                  </a:lnTo>
                  <a:lnTo>
                    <a:pt x="198" y="552"/>
                  </a:lnTo>
                  <a:lnTo>
                    <a:pt x="198" y="546"/>
                  </a:lnTo>
                  <a:lnTo>
                    <a:pt x="204" y="546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34"/>
                  </a:lnTo>
                  <a:lnTo>
                    <a:pt x="204" y="534"/>
                  </a:lnTo>
                  <a:lnTo>
                    <a:pt x="204" y="534"/>
                  </a:lnTo>
                  <a:lnTo>
                    <a:pt x="204" y="534"/>
                  </a:lnTo>
                  <a:lnTo>
                    <a:pt x="204" y="528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28"/>
                  </a:lnTo>
                  <a:lnTo>
                    <a:pt x="210" y="534"/>
                  </a:lnTo>
                  <a:lnTo>
                    <a:pt x="210" y="534"/>
                  </a:lnTo>
                  <a:lnTo>
                    <a:pt x="210" y="534"/>
                  </a:lnTo>
                  <a:lnTo>
                    <a:pt x="216" y="534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6"/>
                  </a:lnTo>
                  <a:lnTo>
                    <a:pt x="216" y="552"/>
                  </a:lnTo>
                  <a:lnTo>
                    <a:pt x="216" y="552"/>
                  </a:lnTo>
                  <a:lnTo>
                    <a:pt x="222" y="558"/>
                  </a:lnTo>
                  <a:lnTo>
                    <a:pt x="222" y="564"/>
                  </a:lnTo>
                  <a:lnTo>
                    <a:pt x="222" y="564"/>
                  </a:lnTo>
                  <a:lnTo>
                    <a:pt x="222" y="570"/>
                  </a:lnTo>
                  <a:lnTo>
                    <a:pt x="222" y="570"/>
                  </a:lnTo>
                  <a:lnTo>
                    <a:pt x="222" y="576"/>
                  </a:lnTo>
                  <a:lnTo>
                    <a:pt x="228" y="576"/>
                  </a:lnTo>
                  <a:lnTo>
                    <a:pt x="228" y="582"/>
                  </a:lnTo>
                  <a:lnTo>
                    <a:pt x="228" y="582"/>
                  </a:lnTo>
                  <a:lnTo>
                    <a:pt x="228" y="588"/>
                  </a:lnTo>
                  <a:lnTo>
                    <a:pt x="228" y="588"/>
                  </a:lnTo>
                  <a:lnTo>
                    <a:pt x="228" y="594"/>
                  </a:lnTo>
                  <a:lnTo>
                    <a:pt x="228" y="594"/>
                  </a:lnTo>
                  <a:lnTo>
                    <a:pt x="228" y="600"/>
                  </a:lnTo>
                  <a:lnTo>
                    <a:pt x="234" y="600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12"/>
                  </a:lnTo>
                  <a:lnTo>
                    <a:pt x="234" y="612"/>
                  </a:lnTo>
                  <a:lnTo>
                    <a:pt x="234" y="618"/>
                  </a:lnTo>
                  <a:lnTo>
                    <a:pt x="234" y="618"/>
                  </a:lnTo>
                  <a:lnTo>
                    <a:pt x="240" y="624"/>
                  </a:lnTo>
                  <a:lnTo>
                    <a:pt x="240" y="630"/>
                  </a:lnTo>
                  <a:lnTo>
                    <a:pt x="240" y="630"/>
                  </a:lnTo>
                  <a:lnTo>
                    <a:pt x="240" y="636"/>
                  </a:lnTo>
                  <a:lnTo>
                    <a:pt x="240" y="636"/>
                  </a:lnTo>
                  <a:lnTo>
                    <a:pt x="240" y="636"/>
                  </a:lnTo>
                  <a:lnTo>
                    <a:pt x="240" y="642"/>
                  </a:lnTo>
                  <a:lnTo>
                    <a:pt x="246" y="642"/>
                  </a:lnTo>
                  <a:lnTo>
                    <a:pt x="246" y="648"/>
                  </a:lnTo>
                  <a:lnTo>
                    <a:pt x="246" y="648"/>
                  </a:lnTo>
                  <a:lnTo>
                    <a:pt x="246" y="654"/>
                  </a:lnTo>
                  <a:lnTo>
                    <a:pt x="246" y="654"/>
                  </a:lnTo>
                  <a:lnTo>
                    <a:pt x="246" y="660"/>
                  </a:lnTo>
                  <a:lnTo>
                    <a:pt x="246" y="660"/>
                  </a:lnTo>
                  <a:lnTo>
                    <a:pt x="246" y="666"/>
                  </a:lnTo>
                  <a:lnTo>
                    <a:pt x="252" y="666"/>
                  </a:lnTo>
                  <a:lnTo>
                    <a:pt x="252" y="672"/>
                  </a:lnTo>
                  <a:lnTo>
                    <a:pt x="252" y="672"/>
                  </a:lnTo>
                  <a:lnTo>
                    <a:pt x="252" y="678"/>
                  </a:lnTo>
                  <a:lnTo>
                    <a:pt x="252" y="678"/>
                  </a:lnTo>
                  <a:lnTo>
                    <a:pt x="252" y="678"/>
                  </a:lnTo>
                  <a:lnTo>
                    <a:pt x="252" y="684"/>
                  </a:lnTo>
                  <a:lnTo>
                    <a:pt x="258" y="684"/>
                  </a:lnTo>
                  <a:lnTo>
                    <a:pt x="258" y="690"/>
                  </a:lnTo>
                  <a:lnTo>
                    <a:pt x="258" y="690"/>
                  </a:lnTo>
                  <a:lnTo>
                    <a:pt x="258" y="696"/>
                  </a:lnTo>
                  <a:lnTo>
                    <a:pt x="258" y="696"/>
                  </a:lnTo>
                  <a:lnTo>
                    <a:pt x="258" y="702"/>
                  </a:lnTo>
                  <a:lnTo>
                    <a:pt x="258" y="702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08"/>
                  </a:lnTo>
                  <a:lnTo>
                    <a:pt x="264" y="714"/>
                  </a:lnTo>
                  <a:lnTo>
                    <a:pt x="264" y="714"/>
                  </a:lnTo>
                  <a:lnTo>
                    <a:pt x="264" y="720"/>
                  </a:lnTo>
                  <a:lnTo>
                    <a:pt x="264" y="720"/>
                  </a:lnTo>
                  <a:lnTo>
                    <a:pt x="270" y="726"/>
                  </a:lnTo>
                  <a:lnTo>
                    <a:pt x="270" y="726"/>
                  </a:lnTo>
                  <a:lnTo>
                    <a:pt x="270" y="732"/>
                  </a:lnTo>
                  <a:lnTo>
                    <a:pt x="270" y="732"/>
                  </a:lnTo>
                  <a:lnTo>
                    <a:pt x="270" y="732"/>
                  </a:lnTo>
                  <a:lnTo>
                    <a:pt x="270" y="738"/>
                  </a:lnTo>
                  <a:lnTo>
                    <a:pt x="270" y="738"/>
                  </a:lnTo>
                  <a:lnTo>
                    <a:pt x="276" y="744"/>
                  </a:lnTo>
                  <a:lnTo>
                    <a:pt x="276" y="744"/>
                  </a:lnTo>
                  <a:lnTo>
                    <a:pt x="276" y="750"/>
                  </a:lnTo>
                  <a:lnTo>
                    <a:pt x="276" y="750"/>
                  </a:lnTo>
                  <a:lnTo>
                    <a:pt x="276" y="756"/>
                  </a:lnTo>
                  <a:lnTo>
                    <a:pt x="276" y="756"/>
                  </a:lnTo>
                  <a:lnTo>
                    <a:pt x="276" y="762"/>
                  </a:lnTo>
                  <a:lnTo>
                    <a:pt x="282" y="762"/>
                  </a:lnTo>
                  <a:lnTo>
                    <a:pt x="282" y="762"/>
                  </a:lnTo>
                  <a:lnTo>
                    <a:pt x="282" y="768"/>
                  </a:lnTo>
                  <a:lnTo>
                    <a:pt x="282" y="768"/>
                  </a:lnTo>
                  <a:lnTo>
                    <a:pt x="282" y="774"/>
                  </a:lnTo>
                  <a:lnTo>
                    <a:pt x="282" y="774"/>
                  </a:lnTo>
                  <a:lnTo>
                    <a:pt x="282" y="780"/>
                  </a:lnTo>
                  <a:lnTo>
                    <a:pt x="288" y="780"/>
                  </a:lnTo>
                  <a:lnTo>
                    <a:pt x="288" y="780"/>
                  </a:lnTo>
                  <a:lnTo>
                    <a:pt x="288" y="786"/>
                  </a:lnTo>
                  <a:lnTo>
                    <a:pt x="288" y="786"/>
                  </a:lnTo>
                  <a:lnTo>
                    <a:pt x="288" y="792"/>
                  </a:lnTo>
                  <a:lnTo>
                    <a:pt x="288" y="792"/>
                  </a:lnTo>
                  <a:lnTo>
                    <a:pt x="288" y="792"/>
                  </a:lnTo>
                  <a:lnTo>
                    <a:pt x="294" y="798"/>
                  </a:lnTo>
                  <a:lnTo>
                    <a:pt x="294" y="798"/>
                  </a:lnTo>
                  <a:lnTo>
                    <a:pt x="294" y="804"/>
                  </a:lnTo>
                  <a:lnTo>
                    <a:pt x="294" y="804"/>
                  </a:lnTo>
                  <a:lnTo>
                    <a:pt x="294" y="804"/>
                  </a:lnTo>
                  <a:lnTo>
                    <a:pt x="294" y="810"/>
                  </a:lnTo>
                  <a:lnTo>
                    <a:pt x="294" y="810"/>
                  </a:lnTo>
                  <a:lnTo>
                    <a:pt x="300" y="816"/>
                  </a:lnTo>
                  <a:lnTo>
                    <a:pt x="300" y="816"/>
                  </a:lnTo>
                  <a:lnTo>
                    <a:pt x="300" y="816"/>
                  </a:lnTo>
                  <a:lnTo>
                    <a:pt x="300" y="822"/>
                  </a:lnTo>
                  <a:lnTo>
                    <a:pt x="300" y="822"/>
                  </a:lnTo>
                  <a:lnTo>
                    <a:pt x="300" y="822"/>
                  </a:lnTo>
                  <a:lnTo>
                    <a:pt x="300" y="828"/>
                  </a:lnTo>
                  <a:lnTo>
                    <a:pt x="300" y="828"/>
                  </a:lnTo>
                  <a:lnTo>
                    <a:pt x="306" y="834"/>
                  </a:lnTo>
                  <a:lnTo>
                    <a:pt x="306" y="834"/>
                  </a:lnTo>
                  <a:lnTo>
                    <a:pt x="306" y="834"/>
                  </a:lnTo>
                  <a:lnTo>
                    <a:pt x="306" y="840"/>
                  </a:lnTo>
                  <a:lnTo>
                    <a:pt x="306" y="840"/>
                  </a:lnTo>
                  <a:lnTo>
                    <a:pt x="306" y="840"/>
                  </a:lnTo>
                  <a:lnTo>
                    <a:pt x="306" y="846"/>
                  </a:lnTo>
                  <a:lnTo>
                    <a:pt x="312" y="846"/>
                  </a:lnTo>
                  <a:lnTo>
                    <a:pt x="312" y="852"/>
                  </a:lnTo>
                  <a:lnTo>
                    <a:pt x="312" y="852"/>
                  </a:lnTo>
                  <a:lnTo>
                    <a:pt x="312" y="852"/>
                  </a:lnTo>
                  <a:lnTo>
                    <a:pt x="312" y="858"/>
                  </a:lnTo>
                  <a:lnTo>
                    <a:pt x="312" y="858"/>
                  </a:lnTo>
                  <a:lnTo>
                    <a:pt x="312" y="858"/>
                  </a:lnTo>
                  <a:lnTo>
                    <a:pt x="318" y="864"/>
                  </a:lnTo>
                  <a:lnTo>
                    <a:pt x="318" y="864"/>
                  </a:lnTo>
                  <a:lnTo>
                    <a:pt x="318" y="870"/>
                  </a:lnTo>
                  <a:lnTo>
                    <a:pt x="318" y="870"/>
                  </a:lnTo>
                  <a:lnTo>
                    <a:pt x="318" y="870"/>
                  </a:lnTo>
                  <a:lnTo>
                    <a:pt x="318" y="876"/>
                  </a:lnTo>
                  <a:lnTo>
                    <a:pt x="318" y="876"/>
                  </a:lnTo>
                  <a:lnTo>
                    <a:pt x="324" y="876"/>
                  </a:lnTo>
                  <a:lnTo>
                    <a:pt x="324" y="876"/>
                  </a:lnTo>
                  <a:lnTo>
                    <a:pt x="324" y="882"/>
                  </a:lnTo>
                  <a:lnTo>
                    <a:pt x="324" y="882"/>
                  </a:lnTo>
                  <a:lnTo>
                    <a:pt x="324" y="882"/>
                  </a:lnTo>
                  <a:lnTo>
                    <a:pt x="324" y="888"/>
                  </a:lnTo>
                  <a:lnTo>
                    <a:pt x="324" y="888"/>
                  </a:lnTo>
                  <a:lnTo>
                    <a:pt x="324" y="888"/>
                  </a:lnTo>
                  <a:lnTo>
                    <a:pt x="330" y="894"/>
                  </a:lnTo>
                  <a:lnTo>
                    <a:pt x="330" y="894"/>
                  </a:lnTo>
                  <a:lnTo>
                    <a:pt x="330" y="900"/>
                  </a:lnTo>
                  <a:lnTo>
                    <a:pt x="330" y="900"/>
                  </a:lnTo>
                  <a:lnTo>
                    <a:pt x="330" y="900"/>
                  </a:lnTo>
                  <a:lnTo>
                    <a:pt x="330" y="900"/>
                  </a:lnTo>
                  <a:lnTo>
                    <a:pt x="336" y="906"/>
                  </a:lnTo>
                  <a:lnTo>
                    <a:pt x="336" y="906"/>
                  </a:lnTo>
                  <a:lnTo>
                    <a:pt x="336" y="906"/>
                  </a:lnTo>
                  <a:lnTo>
                    <a:pt x="336" y="912"/>
                  </a:lnTo>
                  <a:lnTo>
                    <a:pt x="336" y="912"/>
                  </a:lnTo>
                  <a:lnTo>
                    <a:pt x="336" y="912"/>
                  </a:lnTo>
                  <a:lnTo>
                    <a:pt x="336" y="912"/>
                  </a:lnTo>
                  <a:lnTo>
                    <a:pt x="336" y="918"/>
                  </a:lnTo>
                  <a:lnTo>
                    <a:pt x="342" y="918"/>
                  </a:lnTo>
                  <a:lnTo>
                    <a:pt x="342" y="918"/>
                  </a:lnTo>
                  <a:lnTo>
                    <a:pt x="342" y="924"/>
                  </a:lnTo>
                  <a:lnTo>
                    <a:pt x="342" y="924"/>
                  </a:lnTo>
                  <a:lnTo>
                    <a:pt x="342" y="924"/>
                  </a:lnTo>
                  <a:lnTo>
                    <a:pt x="342" y="930"/>
                  </a:lnTo>
                  <a:lnTo>
                    <a:pt x="342" y="930"/>
                  </a:lnTo>
                  <a:lnTo>
                    <a:pt x="348" y="930"/>
                  </a:lnTo>
                  <a:lnTo>
                    <a:pt x="348" y="930"/>
                  </a:lnTo>
                  <a:lnTo>
                    <a:pt x="348" y="936"/>
                  </a:lnTo>
                  <a:lnTo>
                    <a:pt x="348" y="936"/>
                  </a:lnTo>
                  <a:lnTo>
                    <a:pt x="348" y="936"/>
                  </a:lnTo>
                  <a:lnTo>
                    <a:pt x="348" y="936"/>
                  </a:lnTo>
                  <a:lnTo>
                    <a:pt x="348" y="942"/>
                  </a:lnTo>
                  <a:lnTo>
                    <a:pt x="354" y="942"/>
                  </a:lnTo>
                  <a:lnTo>
                    <a:pt x="354" y="948"/>
                  </a:lnTo>
                  <a:lnTo>
                    <a:pt x="354" y="948"/>
                  </a:lnTo>
                  <a:lnTo>
                    <a:pt x="354" y="948"/>
                  </a:lnTo>
                  <a:lnTo>
                    <a:pt x="354" y="948"/>
                  </a:lnTo>
                  <a:lnTo>
                    <a:pt x="354" y="954"/>
                  </a:lnTo>
                  <a:lnTo>
                    <a:pt x="354" y="954"/>
                  </a:lnTo>
                  <a:lnTo>
                    <a:pt x="360" y="954"/>
                  </a:lnTo>
                  <a:lnTo>
                    <a:pt x="360" y="954"/>
                  </a:lnTo>
                  <a:lnTo>
                    <a:pt x="360" y="960"/>
                  </a:lnTo>
                  <a:lnTo>
                    <a:pt x="360" y="960"/>
                  </a:lnTo>
                  <a:lnTo>
                    <a:pt x="360" y="960"/>
                  </a:lnTo>
                  <a:lnTo>
                    <a:pt x="360" y="960"/>
                  </a:lnTo>
                  <a:lnTo>
                    <a:pt x="360" y="966"/>
                  </a:lnTo>
                  <a:lnTo>
                    <a:pt x="366" y="966"/>
                  </a:lnTo>
                  <a:lnTo>
                    <a:pt x="366" y="966"/>
                  </a:lnTo>
                  <a:lnTo>
                    <a:pt x="366" y="966"/>
                  </a:lnTo>
                  <a:lnTo>
                    <a:pt x="366" y="972"/>
                  </a:lnTo>
                  <a:lnTo>
                    <a:pt x="366" y="972"/>
                  </a:lnTo>
                  <a:lnTo>
                    <a:pt x="366" y="972"/>
                  </a:lnTo>
                  <a:lnTo>
                    <a:pt x="366" y="972"/>
                  </a:lnTo>
                  <a:lnTo>
                    <a:pt x="372" y="978"/>
                  </a:lnTo>
                  <a:lnTo>
                    <a:pt x="372" y="978"/>
                  </a:lnTo>
                  <a:lnTo>
                    <a:pt x="372" y="978"/>
                  </a:lnTo>
                  <a:lnTo>
                    <a:pt x="372" y="978"/>
                  </a:lnTo>
                  <a:lnTo>
                    <a:pt x="372" y="984"/>
                  </a:lnTo>
                  <a:lnTo>
                    <a:pt x="372" y="984"/>
                  </a:lnTo>
                  <a:lnTo>
                    <a:pt x="372" y="984"/>
                  </a:lnTo>
                  <a:lnTo>
                    <a:pt x="378" y="984"/>
                  </a:lnTo>
                  <a:lnTo>
                    <a:pt x="378" y="990"/>
                  </a:lnTo>
                  <a:lnTo>
                    <a:pt x="378" y="990"/>
                  </a:lnTo>
                  <a:lnTo>
                    <a:pt x="378" y="990"/>
                  </a:lnTo>
                  <a:lnTo>
                    <a:pt x="378" y="990"/>
                  </a:lnTo>
                  <a:lnTo>
                    <a:pt x="378" y="990"/>
                  </a:lnTo>
                  <a:lnTo>
                    <a:pt x="378" y="996"/>
                  </a:lnTo>
                  <a:lnTo>
                    <a:pt x="378" y="996"/>
                  </a:lnTo>
                  <a:lnTo>
                    <a:pt x="384" y="996"/>
                  </a:lnTo>
                  <a:lnTo>
                    <a:pt x="384" y="996"/>
                  </a:lnTo>
                  <a:lnTo>
                    <a:pt x="384" y="1002"/>
                  </a:lnTo>
                  <a:lnTo>
                    <a:pt x="384" y="1002"/>
                  </a:lnTo>
                  <a:lnTo>
                    <a:pt x="384" y="1002"/>
                  </a:lnTo>
                  <a:lnTo>
                    <a:pt x="384" y="1002"/>
                  </a:lnTo>
                  <a:lnTo>
                    <a:pt x="384" y="1002"/>
                  </a:lnTo>
                  <a:lnTo>
                    <a:pt x="390" y="1008"/>
                  </a:lnTo>
                  <a:lnTo>
                    <a:pt x="390" y="1008"/>
                  </a:lnTo>
                  <a:lnTo>
                    <a:pt x="390" y="1008"/>
                  </a:lnTo>
                  <a:lnTo>
                    <a:pt x="390" y="1008"/>
                  </a:lnTo>
                  <a:lnTo>
                    <a:pt x="390" y="1008"/>
                  </a:lnTo>
                  <a:lnTo>
                    <a:pt x="390" y="1014"/>
                  </a:lnTo>
                  <a:lnTo>
                    <a:pt x="390" y="1014"/>
                  </a:lnTo>
                  <a:lnTo>
                    <a:pt x="396" y="1014"/>
                  </a:lnTo>
                  <a:lnTo>
                    <a:pt x="396" y="1014"/>
                  </a:lnTo>
                  <a:lnTo>
                    <a:pt x="396" y="1014"/>
                  </a:lnTo>
                  <a:lnTo>
                    <a:pt x="396" y="1020"/>
                  </a:lnTo>
                  <a:lnTo>
                    <a:pt x="396" y="1020"/>
                  </a:lnTo>
                  <a:lnTo>
                    <a:pt x="396" y="1020"/>
                  </a:lnTo>
                  <a:lnTo>
                    <a:pt x="396" y="1020"/>
                  </a:lnTo>
                  <a:lnTo>
                    <a:pt x="402" y="1020"/>
                  </a:lnTo>
                  <a:lnTo>
                    <a:pt x="402" y="1020"/>
                  </a:lnTo>
                  <a:lnTo>
                    <a:pt x="402" y="1026"/>
                  </a:lnTo>
                  <a:lnTo>
                    <a:pt x="402" y="1026"/>
                  </a:lnTo>
                  <a:lnTo>
                    <a:pt x="402" y="1026"/>
                  </a:lnTo>
                  <a:lnTo>
                    <a:pt x="402" y="1026"/>
                  </a:lnTo>
                  <a:lnTo>
                    <a:pt x="402" y="1026"/>
                  </a:lnTo>
                  <a:lnTo>
                    <a:pt x="402" y="1032"/>
                  </a:lnTo>
                  <a:lnTo>
                    <a:pt x="408" y="1032"/>
                  </a:lnTo>
                  <a:lnTo>
                    <a:pt x="408" y="1032"/>
                  </a:lnTo>
                  <a:lnTo>
                    <a:pt x="408" y="1032"/>
                  </a:lnTo>
                  <a:lnTo>
                    <a:pt x="408" y="1032"/>
                  </a:lnTo>
                  <a:lnTo>
                    <a:pt x="408" y="1032"/>
                  </a:lnTo>
                  <a:lnTo>
                    <a:pt x="408" y="1038"/>
                  </a:lnTo>
                  <a:lnTo>
                    <a:pt x="414" y="1038"/>
                  </a:lnTo>
                  <a:lnTo>
                    <a:pt x="414" y="1038"/>
                  </a:lnTo>
                  <a:lnTo>
                    <a:pt x="414" y="1038"/>
                  </a:lnTo>
                  <a:lnTo>
                    <a:pt x="414" y="1038"/>
                  </a:lnTo>
                  <a:lnTo>
                    <a:pt x="414" y="1038"/>
                  </a:lnTo>
                  <a:lnTo>
                    <a:pt x="414" y="1044"/>
                  </a:lnTo>
                  <a:lnTo>
                    <a:pt x="414" y="1044"/>
                  </a:lnTo>
                  <a:lnTo>
                    <a:pt x="414" y="1044"/>
                  </a:lnTo>
                  <a:lnTo>
                    <a:pt x="420" y="1044"/>
                  </a:lnTo>
                  <a:lnTo>
                    <a:pt x="420" y="1044"/>
                  </a:lnTo>
                  <a:lnTo>
                    <a:pt x="420" y="1044"/>
                  </a:lnTo>
                  <a:lnTo>
                    <a:pt x="420" y="1044"/>
                  </a:lnTo>
                  <a:lnTo>
                    <a:pt x="420" y="1050"/>
                  </a:lnTo>
                  <a:lnTo>
                    <a:pt x="420" y="1050"/>
                  </a:lnTo>
                  <a:lnTo>
                    <a:pt x="420" y="1050"/>
                  </a:lnTo>
                  <a:lnTo>
                    <a:pt x="426" y="1050"/>
                  </a:lnTo>
                  <a:lnTo>
                    <a:pt x="426" y="1050"/>
                  </a:lnTo>
                  <a:lnTo>
                    <a:pt x="426" y="1050"/>
                  </a:lnTo>
                  <a:lnTo>
                    <a:pt x="426" y="1050"/>
                  </a:lnTo>
                  <a:lnTo>
                    <a:pt x="426" y="1056"/>
                  </a:lnTo>
                  <a:lnTo>
                    <a:pt x="426" y="1056"/>
                  </a:lnTo>
                  <a:lnTo>
                    <a:pt x="426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56"/>
                  </a:lnTo>
                  <a:lnTo>
                    <a:pt x="432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38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44" y="1062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0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56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2" y="1068"/>
                  </a:lnTo>
                  <a:lnTo>
                    <a:pt x="468" y="1068"/>
                  </a:lnTo>
                  <a:lnTo>
                    <a:pt x="468" y="1068"/>
                  </a:lnTo>
                  <a:lnTo>
                    <a:pt x="468" y="1068"/>
                  </a:lnTo>
                  <a:lnTo>
                    <a:pt x="468" y="1068"/>
                  </a:lnTo>
                  <a:lnTo>
                    <a:pt x="468" y="1062"/>
                  </a:lnTo>
                  <a:lnTo>
                    <a:pt x="468" y="1062"/>
                  </a:lnTo>
                  <a:lnTo>
                    <a:pt x="468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74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0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86" y="1062"/>
                  </a:lnTo>
                  <a:lnTo>
                    <a:pt x="492" y="1062"/>
                  </a:lnTo>
                  <a:lnTo>
                    <a:pt x="492" y="1062"/>
                  </a:lnTo>
                  <a:lnTo>
                    <a:pt x="492" y="1062"/>
                  </a:lnTo>
                  <a:lnTo>
                    <a:pt x="492" y="1062"/>
                  </a:lnTo>
                  <a:lnTo>
                    <a:pt x="492" y="1056"/>
                  </a:lnTo>
                  <a:lnTo>
                    <a:pt x="492" y="1056"/>
                  </a:lnTo>
                  <a:lnTo>
                    <a:pt x="492" y="1056"/>
                  </a:lnTo>
                  <a:lnTo>
                    <a:pt x="492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498" y="1056"/>
                  </a:lnTo>
                  <a:lnTo>
                    <a:pt x="504" y="1056"/>
                  </a:lnTo>
                  <a:lnTo>
                    <a:pt x="504" y="1056"/>
                  </a:lnTo>
                  <a:lnTo>
                    <a:pt x="504" y="1056"/>
                  </a:lnTo>
                  <a:lnTo>
                    <a:pt x="504" y="1056"/>
                  </a:lnTo>
                  <a:lnTo>
                    <a:pt x="504" y="1056"/>
                  </a:lnTo>
                  <a:lnTo>
                    <a:pt x="504" y="1050"/>
                  </a:lnTo>
                  <a:lnTo>
                    <a:pt x="504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0" y="1050"/>
                  </a:lnTo>
                  <a:lnTo>
                    <a:pt x="516" y="1050"/>
                  </a:lnTo>
                  <a:lnTo>
                    <a:pt x="516" y="1050"/>
                  </a:lnTo>
                  <a:lnTo>
                    <a:pt x="516" y="1050"/>
                  </a:lnTo>
                  <a:lnTo>
                    <a:pt x="516" y="1044"/>
                  </a:lnTo>
                  <a:lnTo>
                    <a:pt x="516" y="1044"/>
                  </a:lnTo>
                  <a:lnTo>
                    <a:pt x="516" y="1044"/>
                  </a:lnTo>
                  <a:lnTo>
                    <a:pt x="516" y="1044"/>
                  </a:lnTo>
                  <a:lnTo>
                    <a:pt x="516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44"/>
                  </a:lnTo>
                  <a:lnTo>
                    <a:pt x="522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28" y="1038"/>
                  </a:lnTo>
                  <a:lnTo>
                    <a:pt x="534" y="1038"/>
                  </a:lnTo>
                  <a:lnTo>
                    <a:pt x="534" y="1038"/>
                  </a:lnTo>
                  <a:lnTo>
                    <a:pt x="534" y="1032"/>
                  </a:lnTo>
                  <a:lnTo>
                    <a:pt x="534" y="1032"/>
                  </a:lnTo>
                  <a:lnTo>
                    <a:pt x="534" y="1032"/>
                  </a:lnTo>
                  <a:lnTo>
                    <a:pt x="534" y="1032"/>
                  </a:lnTo>
                  <a:lnTo>
                    <a:pt x="534" y="1032"/>
                  </a:lnTo>
                  <a:lnTo>
                    <a:pt x="540" y="1032"/>
                  </a:lnTo>
                  <a:lnTo>
                    <a:pt x="540" y="1032"/>
                  </a:lnTo>
                  <a:lnTo>
                    <a:pt x="540" y="1032"/>
                  </a:lnTo>
                  <a:lnTo>
                    <a:pt x="540" y="1026"/>
                  </a:lnTo>
                  <a:lnTo>
                    <a:pt x="540" y="1026"/>
                  </a:lnTo>
                  <a:lnTo>
                    <a:pt x="540" y="1026"/>
                  </a:lnTo>
                  <a:lnTo>
                    <a:pt x="540" y="1026"/>
                  </a:lnTo>
                  <a:lnTo>
                    <a:pt x="546" y="1026"/>
                  </a:lnTo>
                  <a:lnTo>
                    <a:pt x="546" y="1026"/>
                  </a:lnTo>
                  <a:lnTo>
                    <a:pt x="546" y="1026"/>
                  </a:lnTo>
                  <a:lnTo>
                    <a:pt x="546" y="1026"/>
                  </a:lnTo>
                  <a:lnTo>
                    <a:pt x="546" y="1026"/>
                  </a:lnTo>
                  <a:lnTo>
                    <a:pt x="546" y="1020"/>
                  </a:lnTo>
                  <a:lnTo>
                    <a:pt x="546" y="1020"/>
                  </a:lnTo>
                  <a:lnTo>
                    <a:pt x="546" y="1020"/>
                  </a:lnTo>
                  <a:lnTo>
                    <a:pt x="552" y="1020"/>
                  </a:lnTo>
                  <a:lnTo>
                    <a:pt x="552" y="1020"/>
                  </a:lnTo>
                  <a:lnTo>
                    <a:pt x="552" y="1020"/>
                  </a:lnTo>
                  <a:lnTo>
                    <a:pt x="552" y="1020"/>
                  </a:lnTo>
                  <a:lnTo>
                    <a:pt x="552" y="1014"/>
                  </a:lnTo>
                  <a:lnTo>
                    <a:pt x="552" y="1014"/>
                  </a:lnTo>
                  <a:lnTo>
                    <a:pt x="552" y="1014"/>
                  </a:lnTo>
                  <a:lnTo>
                    <a:pt x="552" y="1014"/>
                  </a:lnTo>
                  <a:lnTo>
                    <a:pt x="558" y="1014"/>
                  </a:lnTo>
                  <a:lnTo>
                    <a:pt x="558" y="1014"/>
                  </a:lnTo>
                  <a:lnTo>
                    <a:pt x="558" y="1014"/>
                  </a:lnTo>
                  <a:lnTo>
                    <a:pt x="558" y="1008"/>
                  </a:lnTo>
                  <a:lnTo>
                    <a:pt x="558" y="1008"/>
                  </a:lnTo>
                  <a:lnTo>
                    <a:pt x="558" y="1008"/>
                  </a:lnTo>
                  <a:lnTo>
                    <a:pt x="564" y="1008"/>
                  </a:lnTo>
                  <a:lnTo>
                    <a:pt x="564" y="1008"/>
                  </a:lnTo>
                  <a:lnTo>
                    <a:pt x="564" y="1008"/>
                  </a:lnTo>
                  <a:lnTo>
                    <a:pt x="564" y="1008"/>
                  </a:lnTo>
                  <a:lnTo>
                    <a:pt x="564" y="1002"/>
                  </a:lnTo>
                  <a:lnTo>
                    <a:pt x="564" y="1002"/>
                  </a:lnTo>
                  <a:lnTo>
                    <a:pt x="564" y="1002"/>
                  </a:lnTo>
                  <a:lnTo>
                    <a:pt x="564" y="1002"/>
                  </a:lnTo>
                  <a:lnTo>
                    <a:pt x="570" y="1002"/>
                  </a:lnTo>
                  <a:lnTo>
                    <a:pt x="570" y="996"/>
                  </a:lnTo>
                  <a:lnTo>
                    <a:pt x="570" y="996"/>
                  </a:lnTo>
                  <a:lnTo>
                    <a:pt x="570" y="996"/>
                  </a:lnTo>
                  <a:lnTo>
                    <a:pt x="570" y="996"/>
                  </a:lnTo>
                  <a:lnTo>
                    <a:pt x="570" y="996"/>
                  </a:lnTo>
                  <a:lnTo>
                    <a:pt x="576" y="996"/>
                  </a:lnTo>
                  <a:lnTo>
                    <a:pt x="576" y="996"/>
                  </a:lnTo>
                  <a:lnTo>
                    <a:pt x="576" y="990"/>
                  </a:lnTo>
                  <a:lnTo>
                    <a:pt x="576" y="990"/>
                  </a:lnTo>
                  <a:lnTo>
                    <a:pt x="576" y="990"/>
                  </a:lnTo>
                  <a:lnTo>
                    <a:pt x="576" y="990"/>
                  </a:lnTo>
                  <a:lnTo>
                    <a:pt x="576" y="990"/>
                  </a:lnTo>
                  <a:lnTo>
                    <a:pt x="576" y="984"/>
                  </a:lnTo>
                  <a:lnTo>
                    <a:pt x="582" y="984"/>
                  </a:lnTo>
                  <a:lnTo>
                    <a:pt x="582" y="984"/>
                  </a:lnTo>
                  <a:lnTo>
                    <a:pt x="582" y="984"/>
                  </a:lnTo>
                  <a:lnTo>
                    <a:pt x="582" y="984"/>
                  </a:lnTo>
                  <a:lnTo>
                    <a:pt x="582" y="984"/>
                  </a:lnTo>
                  <a:lnTo>
                    <a:pt x="582" y="978"/>
                  </a:lnTo>
                  <a:lnTo>
                    <a:pt x="582" y="978"/>
                  </a:lnTo>
                  <a:lnTo>
                    <a:pt x="588" y="978"/>
                  </a:lnTo>
                  <a:lnTo>
                    <a:pt x="588" y="978"/>
                  </a:lnTo>
                  <a:lnTo>
                    <a:pt x="588" y="978"/>
                  </a:lnTo>
                  <a:lnTo>
                    <a:pt x="588" y="972"/>
                  </a:lnTo>
                  <a:lnTo>
                    <a:pt x="588" y="972"/>
                  </a:lnTo>
                  <a:lnTo>
                    <a:pt x="588" y="972"/>
                  </a:lnTo>
                  <a:lnTo>
                    <a:pt x="588" y="972"/>
                  </a:lnTo>
                  <a:lnTo>
                    <a:pt x="594" y="972"/>
                  </a:lnTo>
                  <a:lnTo>
                    <a:pt x="594" y="966"/>
                  </a:lnTo>
                  <a:lnTo>
                    <a:pt x="594" y="966"/>
                  </a:lnTo>
                  <a:lnTo>
                    <a:pt x="594" y="966"/>
                  </a:lnTo>
                  <a:lnTo>
                    <a:pt x="594" y="966"/>
                  </a:lnTo>
                  <a:lnTo>
                    <a:pt x="594" y="966"/>
                  </a:lnTo>
                  <a:lnTo>
                    <a:pt x="594" y="960"/>
                  </a:lnTo>
                  <a:lnTo>
                    <a:pt x="594" y="960"/>
                  </a:lnTo>
                  <a:lnTo>
                    <a:pt x="600" y="960"/>
                  </a:lnTo>
                  <a:lnTo>
                    <a:pt x="600" y="960"/>
                  </a:lnTo>
                  <a:lnTo>
                    <a:pt x="600" y="960"/>
                  </a:lnTo>
                  <a:lnTo>
                    <a:pt x="600" y="954"/>
                  </a:lnTo>
                  <a:lnTo>
                    <a:pt x="600" y="954"/>
                  </a:lnTo>
                  <a:lnTo>
                    <a:pt x="600" y="954"/>
                  </a:lnTo>
                  <a:lnTo>
                    <a:pt x="600" y="954"/>
                  </a:lnTo>
                  <a:lnTo>
                    <a:pt x="606" y="948"/>
                  </a:lnTo>
                  <a:lnTo>
                    <a:pt x="606" y="948"/>
                  </a:lnTo>
                  <a:lnTo>
                    <a:pt x="606" y="948"/>
                  </a:lnTo>
                  <a:lnTo>
                    <a:pt x="606" y="948"/>
                  </a:lnTo>
                  <a:lnTo>
                    <a:pt x="606" y="948"/>
                  </a:lnTo>
                  <a:lnTo>
                    <a:pt x="606" y="942"/>
                  </a:lnTo>
                  <a:lnTo>
                    <a:pt x="612" y="942"/>
                  </a:lnTo>
                  <a:lnTo>
                    <a:pt x="612" y="942"/>
                  </a:lnTo>
                  <a:lnTo>
                    <a:pt x="612" y="942"/>
                  </a:lnTo>
                  <a:lnTo>
                    <a:pt x="612" y="936"/>
                  </a:lnTo>
                  <a:lnTo>
                    <a:pt x="612" y="936"/>
                  </a:lnTo>
                  <a:lnTo>
                    <a:pt x="612" y="936"/>
                  </a:lnTo>
                  <a:lnTo>
                    <a:pt x="612" y="936"/>
                  </a:lnTo>
                  <a:lnTo>
                    <a:pt x="618" y="930"/>
                  </a:lnTo>
                  <a:lnTo>
                    <a:pt x="618" y="930"/>
                  </a:lnTo>
                  <a:lnTo>
                    <a:pt x="618" y="930"/>
                  </a:lnTo>
                  <a:lnTo>
                    <a:pt x="618" y="930"/>
                  </a:lnTo>
                  <a:lnTo>
                    <a:pt x="618" y="924"/>
                  </a:lnTo>
                  <a:lnTo>
                    <a:pt x="618" y="924"/>
                  </a:lnTo>
                  <a:lnTo>
                    <a:pt x="618" y="924"/>
                  </a:lnTo>
                  <a:lnTo>
                    <a:pt x="624" y="924"/>
                  </a:lnTo>
                  <a:lnTo>
                    <a:pt x="624" y="924"/>
                  </a:lnTo>
                  <a:lnTo>
                    <a:pt x="624" y="918"/>
                  </a:lnTo>
                  <a:lnTo>
                    <a:pt x="624" y="918"/>
                  </a:lnTo>
                  <a:lnTo>
                    <a:pt x="624" y="918"/>
                  </a:lnTo>
                  <a:lnTo>
                    <a:pt x="624" y="918"/>
                  </a:lnTo>
                  <a:lnTo>
                    <a:pt x="624" y="912"/>
                  </a:lnTo>
                  <a:lnTo>
                    <a:pt x="624" y="912"/>
                  </a:lnTo>
                  <a:lnTo>
                    <a:pt x="630" y="912"/>
                  </a:lnTo>
                  <a:lnTo>
                    <a:pt x="630" y="912"/>
                  </a:lnTo>
                  <a:lnTo>
                    <a:pt x="630" y="906"/>
                  </a:lnTo>
                  <a:lnTo>
                    <a:pt x="630" y="906"/>
                  </a:lnTo>
                  <a:lnTo>
                    <a:pt x="630" y="906"/>
                  </a:lnTo>
                  <a:lnTo>
                    <a:pt x="630" y="906"/>
                  </a:lnTo>
                  <a:lnTo>
                    <a:pt x="630" y="900"/>
                  </a:lnTo>
                  <a:lnTo>
                    <a:pt x="636" y="900"/>
                  </a:lnTo>
                  <a:lnTo>
                    <a:pt x="636" y="900"/>
                  </a:lnTo>
                  <a:lnTo>
                    <a:pt x="636" y="900"/>
                  </a:lnTo>
                  <a:lnTo>
                    <a:pt x="636" y="894"/>
                  </a:lnTo>
                  <a:lnTo>
                    <a:pt x="636" y="894"/>
                  </a:lnTo>
                  <a:lnTo>
                    <a:pt x="636" y="894"/>
                  </a:lnTo>
                  <a:lnTo>
                    <a:pt x="636" y="894"/>
                  </a:lnTo>
                  <a:lnTo>
                    <a:pt x="642" y="888"/>
                  </a:lnTo>
                  <a:lnTo>
                    <a:pt x="642" y="888"/>
                  </a:lnTo>
                  <a:lnTo>
                    <a:pt x="642" y="888"/>
                  </a:lnTo>
                  <a:lnTo>
                    <a:pt x="642" y="888"/>
                  </a:lnTo>
                  <a:lnTo>
                    <a:pt x="642" y="882"/>
                  </a:lnTo>
                  <a:lnTo>
                    <a:pt x="642" y="882"/>
                  </a:lnTo>
                  <a:lnTo>
                    <a:pt x="642" y="882"/>
                  </a:lnTo>
                  <a:lnTo>
                    <a:pt x="642" y="882"/>
                  </a:lnTo>
                  <a:lnTo>
                    <a:pt x="648" y="876"/>
                  </a:lnTo>
                  <a:lnTo>
                    <a:pt x="648" y="876"/>
                  </a:lnTo>
                  <a:lnTo>
                    <a:pt x="648" y="870"/>
                  </a:lnTo>
                  <a:lnTo>
                    <a:pt x="648" y="870"/>
                  </a:lnTo>
                  <a:lnTo>
                    <a:pt x="648" y="870"/>
                  </a:lnTo>
                  <a:lnTo>
                    <a:pt x="648" y="870"/>
                  </a:lnTo>
                  <a:lnTo>
                    <a:pt x="654" y="864"/>
                  </a:lnTo>
                  <a:lnTo>
                    <a:pt x="654" y="864"/>
                  </a:lnTo>
                  <a:lnTo>
                    <a:pt x="654" y="864"/>
                  </a:lnTo>
                  <a:lnTo>
                    <a:pt x="654" y="864"/>
                  </a:lnTo>
                  <a:lnTo>
                    <a:pt x="654" y="858"/>
                  </a:lnTo>
                  <a:lnTo>
                    <a:pt x="654" y="858"/>
                  </a:lnTo>
                  <a:lnTo>
                    <a:pt x="654" y="858"/>
                  </a:lnTo>
                  <a:lnTo>
                    <a:pt x="654" y="858"/>
                  </a:lnTo>
                  <a:lnTo>
                    <a:pt x="660" y="852"/>
                  </a:lnTo>
                  <a:lnTo>
                    <a:pt x="660" y="852"/>
                  </a:lnTo>
                  <a:lnTo>
                    <a:pt x="660" y="852"/>
                  </a:lnTo>
                  <a:lnTo>
                    <a:pt x="660" y="846"/>
                  </a:lnTo>
                  <a:lnTo>
                    <a:pt x="660" y="846"/>
                  </a:lnTo>
                  <a:lnTo>
                    <a:pt x="660" y="846"/>
                  </a:lnTo>
                  <a:lnTo>
                    <a:pt x="660" y="840"/>
                  </a:lnTo>
                  <a:lnTo>
                    <a:pt x="666" y="840"/>
                  </a:lnTo>
                  <a:lnTo>
                    <a:pt x="666" y="840"/>
                  </a:lnTo>
                  <a:lnTo>
                    <a:pt x="666" y="834"/>
                  </a:lnTo>
                  <a:lnTo>
                    <a:pt x="666" y="834"/>
                  </a:lnTo>
                  <a:lnTo>
                    <a:pt x="666" y="834"/>
                  </a:lnTo>
                  <a:lnTo>
                    <a:pt x="666" y="828"/>
                  </a:lnTo>
                  <a:lnTo>
                    <a:pt x="666" y="828"/>
                  </a:lnTo>
                  <a:lnTo>
                    <a:pt x="672" y="828"/>
                  </a:lnTo>
                  <a:lnTo>
                    <a:pt x="672" y="828"/>
                  </a:lnTo>
                  <a:lnTo>
                    <a:pt x="672" y="822"/>
                  </a:lnTo>
                  <a:lnTo>
                    <a:pt x="672" y="822"/>
                  </a:lnTo>
                  <a:lnTo>
                    <a:pt x="672" y="822"/>
                  </a:lnTo>
                  <a:lnTo>
                    <a:pt x="672" y="822"/>
                  </a:lnTo>
                  <a:lnTo>
                    <a:pt x="672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78" y="822"/>
                  </a:lnTo>
                  <a:lnTo>
                    <a:pt x="684" y="822"/>
                  </a:lnTo>
                  <a:lnTo>
                    <a:pt x="684" y="828"/>
                  </a:lnTo>
                  <a:lnTo>
                    <a:pt x="684" y="828"/>
                  </a:lnTo>
                  <a:lnTo>
                    <a:pt x="684" y="828"/>
                  </a:lnTo>
                  <a:lnTo>
                    <a:pt x="684" y="828"/>
                  </a:lnTo>
                  <a:lnTo>
                    <a:pt x="684" y="834"/>
                  </a:lnTo>
                  <a:lnTo>
                    <a:pt x="684" y="834"/>
                  </a:lnTo>
                  <a:lnTo>
                    <a:pt x="690" y="834"/>
                  </a:lnTo>
                  <a:lnTo>
                    <a:pt x="690" y="840"/>
                  </a:lnTo>
                  <a:lnTo>
                    <a:pt x="690" y="840"/>
                  </a:lnTo>
                  <a:lnTo>
                    <a:pt x="690" y="840"/>
                  </a:lnTo>
                  <a:lnTo>
                    <a:pt x="690" y="846"/>
                  </a:lnTo>
                  <a:lnTo>
                    <a:pt x="690" y="846"/>
                  </a:lnTo>
                  <a:lnTo>
                    <a:pt x="690" y="852"/>
                  </a:lnTo>
                  <a:lnTo>
                    <a:pt x="690" y="852"/>
                  </a:lnTo>
                  <a:lnTo>
                    <a:pt x="696" y="852"/>
                  </a:lnTo>
                  <a:lnTo>
                    <a:pt x="696" y="858"/>
                  </a:lnTo>
                  <a:lnTo>
                    <a:pt x="696" y="858"/>
                  </a:lnTo>
                  <a:lnTo>
                    <a:pt x="696" y="858"/>
                  </a:lnTo>
                  <a:lnTo>
                    <a:pt x="696" y="864"/>
                  </a:lnTo>
                  <a:lnTo>
                    <a:pt x="696" y="864"/>
                  </a:lnTo>
                  <a:lnTo>
                    <a:pt x="696" y="870"/>
                  </a:lnTo>
                  <a:lnTo>
                    <a:pt x="702" y="870"/>
                  </a:lnTo>
                  <a:lnTo>
                    <a:pt x="702" y="870"/>
                  </a:lnTo>
                  <a:lnTo>
                    <a:pt x="702" y="876"/>
                  </a:lnTo>
                  <a:lnTo>
                    <a:pt x="702" y="876"/>
                  </a:lnTo>
                  <a:lnTo>
                    <a:pt x="702" y="876"/>
                  </a:lnTo>
                  <a:lnTo>
                    <a:pt x="702" y="882"/>
                  </a:lnTo>
                  <a:lnTo>
                    <a:pt x="702" y="882"/>
                  </a:lnTo>
                  <a:lnTo>
                    <a:pt x="708" y="888"/>
                  </a:lnTo>
                  <a:lnTo>
                    <a:pt x="708" y="888"/>
                  </a:lnTo>
                  <a:lnTo>
                    <a:pt x="708" y="888"/>
                  </a:lnTo>
                  <a:lnTo>
                    <a:pt x="708" y="894"/>
                  </a:lnTo>
                  <a:lnTo>
                    <a:pt x="708" y="894"/>
                  </a:lnTo>
                  <a:lnTo>
                    <a:pt x="708" y="894"/>
                  </a:lnTo>
                  <a:lnTo>
                    <a:pt x="708" y="900"/>
                  </a:lnTo>
                  <a:lnTo>
                    <a:pt x="714" y="900"/>
                  </a:lnTo>
                  <a:lnTo>
                    <a:pt x="714" y="900"/>
                  </a:lnTo>
                  <a:lnTo>
                    <a:pt x="714" y="906"/>
                  </a:lnTo>
                  <a:lnTo>
                    <a:pt x="714" y="906"/>
                  </a:lnTo>
                  <a:lnTo>
                    <a:pt x="714" y="906"/>
                  </a:lnTo>
                  <a:lnTo>
                    <a:pt x="714" y="912"/>
                  </a:lnTo>
                  <a:lnTo>
                    <a:pt x="714" y="912"/>
                  </a:lnTo>
                  <a:lnTo>
                    <a:pt x="720" y="918"/>
                  </a:lnTo>
                  <a:lnTo>
                    <a:pt x="720" y="918"/>
                  </a:lnTo>
                  <a:lnTo>
                    <a:pt x="720" y="918"/>
                  </a:lnTo>
                  <a:lnTo>
                    <a:pt x="720" y="924"/>
                  </a:lnTo>
                  <a:lnTo>
                    <a:pt x="720" y="924"/>
                  </a:lnTo>
                  <a:lnTo>
                    <a:pt x="720" y="924"/>
                  </a:lnTo>
                  <a:lnTo>
                    <a:pt x="720" y="930"/>
                  </a:lnTo>
                  <a:lnTo>
                    <a:pt x="726" y="930"/>
                  </a:lnTo>
                  <a:lnTo>
                    <a:pt x="726" y="930"/>
                  </a:lnTo>
                  <a:lnTo>
                    <a:pt x="726" y="936"/>
                  </a:lnTo>
                  <a:lnTo>
                    <a:pt x="726" y="936"/>
                  </a:lnTo>
                  <a:lnTo>
                    <a:pt x="726" y="936"/>
                  </a:lnTo>
                  <a:lnTo>
                    <a:pt x="726" y="936"/>
                  </a:lnTo>
                  <a:lnTo>
                    <a:pt x="726" y="942"/>
                  </a:lnTo>
                  <a:lnTo>
                    <a:pt x="732" y="942"/>
                  </a:lnTo>
                  <a:lnTo>
                    <a:pt x="732" y="942"/>
                  </a:lnTo>
                  <a:lnTo>
                    <a:pt x="732" y="948"/>
                  </a:lnTo>
                  <a:lnTo>
                    <a:pt x="732" y="948"/>
                  </a:lnTo>
                  <a:lnTo>
                    <a:pt x="732" y="948"/>
                  </a:lnTo>
                  <a:lnTo>
                    <a:pt x="732" y="954"/>
                  </a:lnTo>
                  <a:lnTo>
                    <a:pt x="732" y="954"/>
                  </a:lnTo>
                  <a:lnTo>
                    <a:pt x="738" y="954"/>
                  </a:lnTo>
                  <a:lnTo>
                    <a:pt x="738" y="954"/>
                  </a:lnTo>
                  <a:lnTo>
                    <a:pt x="738" y="960"/>
                  </a:lnTo>
                  <a:lnTo>
                    <a:pt x="738" y="960"/>
                  </a:lnTo>
                  <a:lnTo>
                    <a:pt x="738" y="960"/>
                  </a:lnTo>
                  <a:lnTo>
                    <a:pt x="738" y="966"/>
                  </a:lnTo>
                  <a:lnTo>
                    <a:pt x="738" y="966"/>
                  </a:lnTo>
                  <a:lnTo>
                    <a:pt x="738" y="966"/>
                  </a:lnTo>
                  <a:lnTo>
                    <a:pt x="744" y="966"/>
                  </a:lnTo>
                  <a:lnTo>
                    <a:pt x="744" y="972"/>
                  </a:lnTo>
                  <a:lnTo>
                    <a:pt x="744" y="972"/>
                  </a:lnTo>
                  <a:lnTo>
                    <a:pt x="744" y="972"/>
                  </a:lnTo>
                  <a:lnTo>
                    <a:pt x="744" y="972"/>
                  </a:lnTo>
                  <a:lnTo>
                    <a:pt x="744" y="978"/>
                  </a:lnTo>
                  <a:lnTo>
                    <a:pt x="744" y="978"/>
                  </a:lnTo>
                  <a:lnTo>
                    <a:pt x="750" y="978"/>
                  </a:lnTo>
                  <a:lnTo>
                    <a:pt x="750" y="984"/>
                  </a:lnTo>
                  <a:lnTo>
                    <a:pt x="750" y="984"/>
                  </a:lnTo>
                  <a:lnTo>
                    <a:pt x="750" y="984"/>
                  </a:lnTo>
                  <a:lnTo>
                    <a:pt x="750" y="984"/>
                  </a:lnTo>
                  <a:lnTo>
                    <a:pt x="750" y="990"/>
                  </a:lnTo>
                  <a:lnTo>
                    <a:pt x="750" y="990"/>
                  </a:lnTo>
                  <a:lnTo>
                    <a:pt x="756" y="990"/>
                  </a:lnTo>
                  <a:lnTo>
                    <a:pt x="756" y="990"/>
                  </a:lnTo>
                  <a:lnTo>
                    <a:pt x="756" y="996"/>
                  </a:lnTo>
                  <a:lnTo>
                    <a:pt x="756" y="996"/>
                  </a:lnTo>
                  <a:lnTo>
                    <a:pt x="756" y="996"/>
                  </a:lnTo>
                  <a:lnTo>
                    <a:pt x="756" y="996"/>
                  </a:lnTo>
                  <a:lnTo>
                    <a:pt x="756" y="1002"/>
                  </a:lnTo>
                  <a:lnTo>
                    <a:pt x="762" y="1002"/>
                  </a:lnTo>
                  <a:lnTo>
                    <a:pt x="762" y="1002"/>
                  </a:lnTo>
                  <a:lnTo>
                    <a:pt x="762" y="1002"/>
                  </a:lnTo>
                  <a:lnTo>
                    <a:pt x="762" y="1002"/>
                  </a:lnTo>
                  <a:lnTo>
                    <a:pt x="762" y="1008"/>
                  </a:lnTo>
                  <a:lnTo>
                    <a:pt x="762" y="1008"/>
                  </a:lnTo>
                  <a:lnTo>
                    <a:pt x="762" y="1008"/>
                  </a:lnTo>
                  <a:lnTo>
                    <a:pt x="762" y="1008"/>
                  </a:lnTo>
                  <a:lnTo>
                    <a:pt x="768" y="1014"/>
                  </a:lnTo>
                  <a:lnTo>
                    <a:pt x="768" y="1014"/>
                  </a:lnTo>
                  <a:lnTo>
                    <a:pt x="768" y="1014"/>
                  </a:lnTo>
                  <a:lnTo>
                    <a:pt x="768" y="1014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6"/>
                  </a:lnTo>
                  <a:lnTo>
                    <a:pt x="774" y="1026"/>
                  </a:lnTo>
                  <a:lnTo>
                    <a:pt x="774" y="1026"/>
                  </a:lnTo>
                  <a:lnTo>
                    <a:pt x="774" y="1026"/>
                  </a:lnTo>
                  <a:lnTo>
                    <a:pt x="774" y="1026"/>
                  </a:lnTo>
                  <a:lnTo>
                    <a:pt x="780" y="1032"/>
                  </a:lnTo>
                  <a:lnTo>
                    <a:pt x="780" y="1032"/>
                  </a:lnTo>
                  <a:lnTo>
                    <a:pt x="780" y="1032"/>
                  </a:lnTo>
                  <a:lnTo>
                    <a:pt x="780" y="1032"/>
                  </a:lnTo>
                  <a:lnTo>
                    <a:pt x="780" y="1032"/>
                  </a:lnTo>
                  <a:lnTo>
                    <a:pt x="780" y="1038"/>
                  </a:lnTo>
                  <a:lnTo>
                    <a:pt x="780" y="1038"/>
                  </a:lnTo>
                  <a:lnTo>
                    <a:pt x="786" y="1038"/>
                  </a:lnTo>
                  <a:lnTo>
                    <a:pt x="786" y="1038"/>
                  </a:lnTo>
                  <a:lnTo>
                    <a:pt x="786" y="1038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86" y="1044"/>
                  </a:lnTo>
                  <a:lnTo>
                    <a:pt x="792" y="1044"/>
                  </a:lnTo>
                  <a:lnTo>
                    <a:pt x="792" y="1044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2" y="1050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798" y="1056"/>
                  </a:lnTo>
                  <a:lnTo>
                    <a:pt x="804" y="1056"/>
                  </a:lnTo>
                  <a:lnTo>
                    <a:pt x="804" y="1056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04" y="1062"/>
                  </a:lnTo>
                  <a:lnTo>
                    <a:pt x="810" y="1062"/>
                  </a:lnTo>
                  <a:lnTo>
                    <a:pt x="810" y="1068"/>
                  </a:lnTo>
                  <a:lnTo>
                    <a:pt x="810" y="1068"/>
                  </a:lnTo>
                  <a:lnTo>
                    <a:pt x="810" y="1068"/>
                  </a:lnTo>
                  <a:lnTo>
                    <a:pt x="810" y="1068"/>
                  </a:lnTo>
                  <a:lnTo>
                    <a:pt x="810" y="1068"/>
                  </a:lnTo>
                  <a:lnTo>
                    <a:pt x="816" y="1068"/>
                  </a:lnTo>
                  <a:lnTo>
                    <a:pt x="816" y="1068"/>
                  </a:lnTo>
                  <a:lnTo>
                    <a:pt x="816" y="1068"/>
                  </a:lnTo>
                  <a:lnTo>
                    <a:pt x="816" y="1068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8" y="1086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88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894" y="1080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0" y="1074"/>
                  </a:lnTo>
                  <a:lnTo>
                    <a:pt x="906" y="1074"/>
                  </a:lnTo>
                  <a:lnTo>
                    <a:pt x="906" y="1074"/>
                  </a:lnTo>
                  <a:lnTo>
                    <a:pt x="906" y="1074"/>
                  </a:lnTo>
                  <a:lnTo>
                    <a:pt x="906" y="1074"/>
                  </a:lnTo>
                  <a:lnTo>
                    <a:pt x="906" y="1068"/>
                  </a:lnTo>
                  <a:lnTo>
                    <a:pt x="906" y="1068"/>
                  </a:lnTo>
                  <a:lnTo>
                    <a:pt x="906" y="1068"/>
                  </a:lnTo>
                  <a:lnTo>
                    <a:pt x="912" y="1068"/>
                  </a:lnTo>
                  <a:lnTo>
                    <a:pt x="912" y="1068"/>
                  </a:lnTo>
                  <a:lnTo>
                    <a:pt x="912" y="1068"/>
                  </a:lnTo>
                  <a:lnTo>
                    <a:pt x="912" y="1068"/>
                  </a:lnTo>
                  <a:lnTo>
                    <a:pt x="912" y="1062"/>
                  </a:lnTo>
                  <a:lnTo>
                    <a:pt x="912" y="1062"/>
                  </a:lnTo>
                  <a:lnTo>
                    <a:pt x="912" y="1062"/>
                  </a:lnTo>
                  <a:lnTo>
                    <a:pt x="912" y="1062"/>
                  </a:lnTo>
                  <a:lnTo>
                    <a:pt x="918" y="1062"/>
                  </a:lnTo>
                  <a:lnTo>
                    <a:pt x="918" y="1062"/>
                  </a:lnTo>
                  <a:lnTo>
                    <a:pt x="918" y="1056"/>
                  </a:lnTo>
                  <a:lnTo>
                    <a:pt x="918" y="1056"/>
                  </a:lnTo>
                  <a:lnTo>
                    <a:pt x="918" y="1056"/>
                  </a:lnTo>
                  <a:lnTo>
                    <a:pt x="918" y="1056"/>
                  </a:lnTo>
                  <a:lnTo>
                    <a:pt x="924" y="1050"/>
                  </a:lnTo>
                  <a:lnTo>
                    <a:pt x="924" y="1050"/>
                  </a:lnTo>
                  <a:lnTo>
                    <a:pt x="924" y="1050"/>
                  </a:lnTo>
                  <a:lnTo>
                    <a:pt x="924" y="1050"/>
                  </a:lnTo>
                  <a:lnTo>
                    <a:pt x="924" y="1050"/>
                  </a:lnTo>
                  <a:lnTo>
                    <a:pt x="924" y="1044"/>
                  </a:lnTo>
                  <a:lnTo>
                    <a:pt x="924" y="1044"/>
                  </a:lnTo>
                  <a:lnTo>
                    <a:pt x="930" y="1044"/>
                  </a:lnTo>
                  <a:lnTo>
                    <a:pt x="930" y="1044"/>
                  </a:lnTo>
                  <a:lnTo>
                    <a:pt x="930" y="1038"/>
                  </a:lnTo>
                  <a:lnTo>
                    <a:pt x="930" y="1038"/>
                  </a:lnTo>
                  <a:lnTo>
                    <a:pt x="930" y="1038"/>
                  </a:lnTo>
                  <a:lnTo>
                    <a:pt x="930" y="1038"/>
                  </a:lnTo>
                  <a:lnTo>
                    <a:pt x="930" y="1032"/>
                  </a:lnTo>
                  <a:lnTo>
                    <a:pt x="936" y="1032"/>
                  </a:lnTo>
                  <a:lnTo>
                    <a:pt x="936" y="1032"/>
                  </a:lnTo>
                  <a:lnTo>
                    <a:pt x="936" y="1026"/>
                  </a:lnTo>
                  <a:lnTo>
                    <a:pt x="936" y="1026"/>
                  </a:lnTo>
                  <a:lnTo>
                    <a:pt x="936" y="1026"/>
                  </a:lnTo>
                  <a:lnTo>
                    <a:pt x="936" y="1026"/>
                  </a:lnTo>
                  <a:lnTo>
                    <a:pt x="936" y="1020"/>
                  </a:lnTo>
                  <a:lnTo>
                    <a:pt x="936" y="1020"/>
                  </a:lnTo>
                  <a:lnTo>
                    <a:pt x="942" y="1020"/>
                  </a:lnTo>
                  <a:lnTo>
                    <a:pt x="942" y="1020"/>
                  </a:lnTo>
                  <a:lnTo>
                    <a:pt x="942" y="1014"/>
                  </a:lnTo>
                  <a:lnTo>
                    <a:pt x="942" y="1014"/>
                  </a:lnTo>
                  <a:lnTo>
                    <a:pt x="942" y="1014"/>
                  </a:lnTo>
                  <a:lnTo>
                    <a:pt x="942" y="1008"/>
                  </a:lnTo>
                  <a:lnTo>
                    <a:pt x="942" y="1008"/>
                  </a:lnTo>
                  <a:lnTo>
                    <a:pt x="948" y="1008"/>
                  </a:lnTo>
                  <a:lnTo>
                    <a:pt x="948" y="1002"/>
                  </a:lnTo>
                  <a:lnTo>
                    <a:pt x="948" y="1002"/>
                  </a:lnTo>
                  <a:lnTo>
                    <a:pt x="948" y="1002"/>
                  </a:lnTo>
                  <a:lnTo>
                    <a:pt x="948" y="996"/>
                  </a:lnTo>
                  <a:lnTo>
                    <a:pt x="948" y="996"/>
                  </a:lnTo>
                  <a:lnTo>
                    <a:pt x="948" y="996"/>
                  </a:lnTo>
                  <a:lnTo>
                    <a:pt x="954" y="990"/>
                  </a:lnTo>
                  <a:lnTo>
                    <a:pt x="954" y="990"/>
                  </a:lnTo>
                  <a:lnTo>
                    <a:pt x="954" y="990"/>
                  </a:lnTo>
                  <a:lnTo>
                    <a:pt x="954" y="984"/>
                  </a:lnTo>
                  <a:lnTo>
                    <a:pt x="954" y="984"/>
                  </a:lnTo>
                  <a:lnTo>
                    <a:pt x="954" y="984"/>
                  </a:lnTo>
                  <a:lnTo>
                    <a:pt x="954" y="978"/>
                  </a:lnTo>
                  <a:lnTo>
                    <a:pt x="954" y="978"/>
                  </a:lnTo>
                  <a:lnTo>
                    <a:pt x="960" y="978"/>
                  </a:lnTo>
                  <a:lnTo>
                    <a:pt x="960" y="972"/>
                  </a:lnTo>
                  <a:lnTo>
                    <a:pt x="960" y="972"/>
                  </a:lnTo>
                  <a:lnTo>
                    <a:pt x="960" y="966"/>
                  </a:lnTo>
                  <a:lnTo>
                    <a:pt x="960" y="966"/>
                  </a:lnTo>
                  <a:lnTo>
                    <a:pt x="960" y="966"/>
                  </a:lnTo>
                  <a:lnTo>
                    <a:pt x="960" y="960"/>
                  </a:lnTo>
                  <a:lnTo>
                    <a:pt x="966" y="960"/>
                  </a:lnTo>
                  <a:lnTo>
                    <a:pt x="966" y="954"/>
                  </a:lnTo>
                  <a:lnTo>
                    <a:pt x="966" y="954"/>
                  </a:lnTo>
                  <a:lnTo>
                    <a:pt x="966" y="954"/>
                  </a:lnTo>
                  <a:lnTo>
                    <a:pt x="966" y="948"/>
                  </a:lnTo>
                  <a:lnTo>
                    <a:pt x="966" y="948"/>
                  </a:lnTo>
                  <a:lnTo>
                    <a:pt x="966" y="942"/>
                  </a:lnTo>
                  <a:lnTo>
                    <a:pt x="972" y="942"/>
                  </a:lnTo>
                  <a:lnTo>
                    <a:pt x="972" y="942"/>
                  </a:lnTo>
                  <a:lnTo>
                    <a:pt x="972" y="936"/>
                  </a:lnTo>
                  <a:lnTo>
                    <a:pt x="972" y="936"/>
                  </a:lnTo>
                  <a:lnTo>
                    <a:pt x="972" y="930"/>
                  </a:lnTo>
                  <a:lnTo>
                    <a:pt x="972" y="924"/>
                  </a:lnTo>
                  <a:lnTo>
                    <a:pt x="978" y="924"/>
                  </a:lnTo>
                  <a:lnTo>
                    <a:pt x="978" y="924"/>
                  </a:lnTo>
                  <a:lnTo>
                    <a:pt x="978" y="918"/>
                  </a:lnTo>
                  <a:lnTo>
                    <a:pt x="978" y="918"/>
                  </a:lnTo>
                  <a:lnTo>
                    <a:pt x="978" y="912"/>
                  </a:lnTo>
                  <a:lnTo>
                    <a:pt x="978" y="912"/>
                  </a:lnTo>
                  <a:lnTo>
                    <a:pt x="978" y="906"/>
                  </a:lnTo>
                  <a:lnTo>
                    <a:pt x="984" y="906"/>
                  </a:lnTo>
                  <a:lnTo>
                    <a:pt x="984" y="900"/>
                  </a:lnTo>
                  <a:lnTo>
                    <a:pt x="984" y="900"/>
                  </a:lnTo>
                  <a:lnTo>
                    <a:pt x="984" y="900"/>
                  </a:lnTo>
                  <a:lnTo>
                    <a:pt x="984" y="894"/>
                  </a:lnTo>
                  <a:lnTo>
                    <a:pt x="984" y="894"/>
                  </a:lnTo>
                  <a:lnTo>
                    <a:pt x="984" y="888"/>
                  </a:lnTo>
                  <a:lnTo>
                    <a:pt x="984" y="888"/>
                  </a:lnTo>
                  <a:lnTo>
                    <a:pt x="990" y="882"/>
                  </a:lnTo>
                  <a:lnTo>
                    <a:pt x="990" y="882"/>
                  </a:lnTo>
                  <a:lnTo>
                    <a:pt x="990" y="876"/>
                  </a:lnTo>
                  <a:lnTo>
                    <a:pt x="990" y="876"/>
                  </a:lnTo>
                  <a:lnTo>
                    <a:pt x="990" y="870"/>
                  </a:lnTo>
                  <a:lnTo>
                    <a:pt x="990" y="870"/>
                  </a:lnTo>
                  <a:lnTo>
                    <a:pt x="990" y="864"/>
                  </a:lnTo>
                  <a:lnTo>
                    <a:pt x="996" y="864"/>
                  </a:lnTo>
                  <a:lnTo>
                    <a:pt x="996" y="858"/>
                  </a:lnTo>
                  <a:lnTo>
                    <a:pt x="996" y="858"/>
                  </a:lnTo>
                  <a:lnTo>
                    <a:pt x="996" y="852"/>
                  </a:lnTo>
                  <a:lnTo>
                    <a:pt x="996" y="852"/>
                  </a:lnTo>
                  <a:lnTo>
                    <a:pt x="996" y="846"/>
                  </a:lnTo>
                  <a:lnTo>
                    <a:pt x="996" y="846"/>
                  </a:lnTo>
                  <a:lnTo>
                    <a:pt x="1002" y="840"/>
                  </a:lnTo>
                  <a:lnTo>
                    <a:pt x="1002" y="840"/>
                  </a:lnTo>
                  <a:lnTo>
                    <a:pt x="1002" y="834"/>
                  </a:lnTo>
                  <a:lnTo>
                    <a:pt x="1002" y="834"/>
                  </a:lnTo>
                  <a:lnTo>
                    <a:pt x="1002" y="828"/>
                  </a:lnTo>
                  <a:lnTo>
                    <a:pt x="1002" y="828"/>
                  </a:lnTo>
                  <a:lnTo>
                    <a:pt x="1002" y="822"/>
                  </a:lnTo>
                  <a:lnTo>
                    <a:pt x="1008" y="822"/>
                  </a:lnTo>
                  <a:lnTo>
                    <a:pt x="1008" y="816"/>
                  </a:lnTo>
                  <a:lnTo>
                    <a:pt x="1008" y="810"/>
                  </a:lnTo>
                  <a:lnTo>
                    <a:pt x="1008" y="810"/>
                  </a:lnTo>
                  <a:lnTo>
                    <a:pt x="1008" y="804"/>
                  </a:lnTo>
                  <a:lnTo>
                    <a:pt x="1008" y="804"/>
                  </a:lnTo>
                  <a:lnTo>
                    <a:pt x="1008" y="798"/>
                  </a:lnTo>
                  <a:lnTo>
                    <a:pt x="1008" y="798"/>
                  </a:lnTo>
                  <a:lnTo>
                    <a:pt x="1014" y="792"/>
                  </a:lnTo>
                  <a:lnTo>
                    <a:pt x="1014" y="792"/>
                  </a:lnTo>
                  <a:lnTo>
                    <a:pt x="1014" y="786"/>
                  </a:lnTo>
                  <a:lnTo>
                    <a:pt x="1014" y="780"/>
                  </a:lnTo>
                  <a:lnTo>
                    <a:pt x="1014" y="780"/>
                  </a:lnTo>
                  <a:lnTo>
                    <a:pt x="1014" y="774"/>
                  </a:lnTo>
                  <a:lnTo>
                    <a:pt x="1014" y="774"/>
                  </a:lnTo>
                  <a:lnTo>
                    <a:pt x="1020" y="768"/>
                  </a:lnTo>
                  <a:lnTo>
                    <a:pt x="1020" y="768"/>
                  </a:lnTo>
                  <a:lnTo>
                    <a:pt x="1020" y="762"/>
                  </a:lnTo>
                  <a:lnTo>
                    <a:pt x="1020" y="756"/>
                  </a:lnTo>
                  <a:lnTo>
                    <a:pt x="1020" y="756"/>
                  </a:lnTo>
                  <a:lnTo>
                    <a:pt x="1020" y="750"/>
                  </a:lnTo>
                  <a:lnTo>
                    <a:pt x="1020" y="750"/>
                  </a:lnTo>
                  <a:lnTo>
                    <a:pt x="1026" y="744"/>
                  </a:lnTo>
                  <a:lnTo>
                    <a:pt x="1026" y="738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26"/>
                  </a:lnTo>
                  <a:lnTo>
                    <a:pt x="1026" y="726"/>
                  </a:lnTo>
                  <a:lnTo>
                    <a:pt x="1026" y="720"/>
                  </a:lnTo>
                  <a:lnTo>
                    <a:pt x="1032" y="714"/>
                  </a:lnTo>
                  <a:lnTo>
                    <a:pt x="1032" y="714"/>
                  </a:lnTo>
                  <a:lnTo>
                    <a:pt x="1032" y="708"/>
                  </a:lnTo>
                  <a:lnTo>
                    <a:pt x="1032" y="708"/>
                  </a:lnTo>
                  <a:lnTo>
                    <a:pt x="1032" y="702"/>
                  </a:lnTo>
                  <a:lnTo>
                    <a:pt x="1032" y="696"/>
                  </a:lnTo>
                  <a:lnTo>
                    <a:pt x="1032" y="690"/>
                  </a:lnTo>
                  <a:lnTo>
                    <a:pt x="1038" y="684"/>
                  </a:lnTo>
                  <a:lnTo>
                    <a:pt x="1038" y="684"/>
                  </a:lnTo>
                  <a:lnTo>
                    <a:pt x="1038" y="678"/>
                  </a:lnTo>
                  <a:lnTo>
                    <a:pt x="1038" y="678"/>
                  </a:lnTo>
                  <a:lnTo>
                    <a:pt x="1038" y="672"/>
                  </a:lnTo>
                  <a:lnTo>
                    <a:pt x="1038" y="666"/>
                  </a:lnTo>
                  <a:lnTo>
                    <a:pt x="1038" y="666"/>
                  </a:lnTo>
                  <a:lnTo>
                    <a:pt x="1044" y="660"/>
                  </a:lnTo>
                  <a:lnTo>
                    <a:pt x="1044" y="654"/>
                  </a:lnTo>
                  <a:lnTo>
                    <a:pt x="1044" y="654"/>
                  </a:lnTo>
                  <a:lnTo>
                    <a:pt x="1044" y="648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36"/>
                  </a:lnTo>
                  <a:lnTo>
                    <a:pt x="1044" y="630"/>
                  </a:lnTo>
                  <a:lnTo>
                    <a:pt x="1050" y="630"/>
                  </a:lnTo>
                  <a:lnTo>
                    <a:pt x="1050" y="624"/>
                  </a:lnTo>
                  <a:lnTo>
                    <a:pt x="1050" y="612"/>
                  </a:lnTo>
                  <a:lnTo>
                    <a:pt x="1050" y="612"/>
                  </a:lnTo>
                  <a:lnTo>
                    <a:pt x="1050" y="606"/>
                  </a:lnTo>
                  <a:lnTo>
                    <a:pt x="1050" y="600"/>
                  </a:lnTo>
                  <a:lnTo>
                    <a:pt x="1056" y="600"/>
                  </a:lnTo>
                  <a:lnTo>
                    <a:pt x="1056" y="594"/>
                  </a:lnTo>
                  <a:lnTo>
                    <a:pt x="1056" y="588"/>
                  </a:lnTo>
                  <a:lnTo>
                    <a:pt x="1056" y="582"/>
                  </a:lnTo>
                  <a:lnTo>
                    <a:pt x="1056" y="582"/>
                  </a:lnTo>
                  <a:lnTo>
                    <a:pt x="1056" y="576"/>
                  </a:lnTo>
                  <a:lnTo>
                    <a:pt x="1056" y="570"/>
                  </a:lnTo>
                  <a:lnTo>
                    <a:pt x="1062" y="564"/>
                  </a:lnTo>
                  <a:lnTo>
                    <a:pt x="1062" y="564"/>
                  </a:lnTo>
                  <a:lnTo>
                    <a:pt x="1062" y="558"/>
                  </a:lnTo>
                  <a:lnTo>
                    <a:pt x="1062" y="552"/>
                  </a:lnTo>
                  <a:lnTo>
                    <a:pt x="1062" y="546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2" y="534"/>
                  </a:lnTo>
                  <a:lnTo>
                    <a:pt x="1068" y="528"/>
                  </a:lnTo>
                  <a:lnTo>
                    <a:pt x="1068" y="522"/>
                  </a:lnTo>
                  <a:lnTo>
                    <a:pt x="1068" y="522"/>
                  </a:lnTo>
                  <a:lnTo>
                    <a:pt x="1068" y="516"/>
                  </a:lnTo>
                  <a:lnTo>
                    <a:pt x="1068" y="510"/>
                  </a:lnTo>
                  <a:lnTo>
                    <a:pt x="1068" y="504"/>
                  </a:lnTo>
                  <a:lnTo>
                    <a:pt x="1068" y="498"/>
                  </a:lnTo>
                  <a:lnTo>
                    <a:pt x="1074" y="498"/>
                  </a:lnTo>
                  <a:lnTo>
                    <a:pt x="1074" y="492"/>
                  </a:lnTo>
                  <a:lnTo>
                    <a:pt x="1074" y="486"/>
                  </a:lnTo>
                  <a:lnTo>
                    <a:pt x="1074" y="480"/>
                  </a:lnTo>
                  <a:lnTo>
                    <a:pt x="1074" y="474"/>
                  </a:lnTo>
                  <a:lnTo>
                    <a:pt x="1074" y="474"/>
                  </a:lnTo>
                  <a:lnTo>
                    <a:pt x="1074" y="468"/>
                  </a:lnTo>
                  <a:lnTo>
                    <a:pt x="1080" y="462"/>
                  </a:lnTo>
                  <a:lnTo>
                    <a:pt x="1080" y="456"/>
                  </a:lnTo>
                  <a:lnTo>
                    <a:pt x="1080" y="450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0" y="438"/>
                  </a:lnTo>
                  <a:lnTo>
                    <a:pt x="1080" y="432"/>
                  </a:lnTo>
                  <a:lnTo>
                    <a:pt x="1086" y="426"/>
                  </a:lnTo>
                  <a:lnTo>
                    <a:pt x="1086" y="420"/>
                  </a:lnTo>
                  <a:lnTo>
                    <a:pt x="1086" y="414"/>
                  </a:lnTo>
                  <a:lnTo>
                    <a:pt x="1086" y="414"/>
                  </a:lnTo>
                  <a:lnTo>
                    <a:pt x="1086" y="408"/>
                  </a:lnTo>
                  <a:lnTo>
                    <a:pt x="1086" y="402"/>
                  </a:lnTo>
                  <a:lnTo>
                    <a:pt x="1086" y="396"/>
                  </a:lnTo>
                  <a:lnTo>
                    <a:pt x="1086" y="390"/>
                  </a:lnTo>
                  <a:lnTo>
                    <a:pt x="1092" y="384"/>
                  </a:lnTo>
                  <a:lnTo>
                    <a:pt x="1092" y="378"/>
                  </a:lnTo>
                  <a:lnTo>
                    <a:pt x="1092" y="378"/>
                  </a:lnTo>
                  <a:lnTo>
                    <a:pt x="1092" y="372"/>
                  </a:lnTo>
                  <a:lnTo>
                    <a:pt x="1092" y="366"/>
                  </a:lnTo>
                  <a:lnTo>
                    <a:pt x="1092" y="360"/>
                  </a:lnTo>
                  <a:lnTo>
                    <a:pt x="1092" y="354"/>
                  </a:lnTo>
                  <a:lnTo>
                    <a:pt x="1098" y="348"/>
                  </a:lnTo>
                  <a:lnTo>
                    <a:pt x="1098" y="342"/>
                  </a:lnTo>
                  <a:lnTo>
                    <a:pt x="1098" y="336"/>
                  </a:lnTo>
                  <a:lnTo>
                    <a:pt x="1098" y="336"/>
                  </a:lnTo>
                  <a:lnTo>
                    <a:pt x="1098" y="330"/>
                  </a:lnTo>
                  <a:lnTo>
                    <a:pt x="1098" y="324"/>
                  </a:lnTo>
                  <a:lnTo>
                    <a:pt x="1098" y="318"/>
                  </a:lnTo>
                  <a:lnTo>
                    <a:pt x="1104" y="312"/>
                  </a:lnTo>
                  <a:lnTo>
                    <a:pt x="1104" y="306"/>
                  </a:lnTo>
                  <a:lnTo>
                    <a:pt x="1104" y="300"/>
                  </a:lnTo>
                  <a:lnTo>
                    <a:pt x="1104" y="294"/>
                  </a:lnTo>
                  <a:lnTo>
                    <a:pt x="1104" y="288"/>
                  </a:lnTo>
                  <a:lnTo>
                    <a:pt x="1104" y="288"/>
                  </a:lnTo>
                  <a:lnTo>
                    <a:pt x="1104" y="282"/>
                  </a:lnTo>
                  <a:lnTo>
                    <a:pt x="1110" y="276"/>
                  </a:lnTo>
                  <a:lnTo>
                    <a:pt x="1110" y="270"/>
                  </a:lnTo>
                  <a:lnTo>
                    <a:pt x="1110" y="264"/>
                  </a:lnTo>
                  <a:lnTo>
                    <a:pt x="1110" y="258"/>
                  </a:lnTo>
                  <a:lnTo>
                    <a:pt x="1110" y="252"/>
                  </a:lnTo>
                  <a:lnTo>
                    <a:pt x="1110" y="246"/>
                  </a:lnTo>
                  <a:lnTo>
                    <a:pt x="1110" y="240"/>
                  </a:lnTo>
                  <a:lnTo>
                    <a:pt x="1110" y="234"/>
                  </a:lnTo>
                  <a:lnTo>
                    <a:pt x="1116" y="222"/>
                  </a:lnTo>
                  <a:lnTo>
                    <a:pt x="1116" y="222"/>
                  </a:lnTo>
                  <a:lnTo>
                    <a:pt x="1116" y="216"/>
                  </a:lnTo>
                  <a:lnTo>
                    <a:pt x="1116" y="210"/>
                  </a:lnTo>
                  <a:lnTo>
                    <a:pt x="1116" y="204"/>
                  </a:lnTo>
                  <a:lnTo>
                    <a:pt x="1116" y="198"/>
                  </a:lnTo>
                  <a:lnTo>
                    <a:pt x="1122" y="192"/>
                  </a:lnTo>
                  <a:lnTo>
                    <a:pt x="1122" y="186"/>
                  </a:lnTo>
                  <a:lnTo>
                    <a:pt x="1122" y="180"/>
                  </a:lnTo>
                  <a:lnTo>
                    <a:pt x="1122" y="174"/>
                  </a:lnTo>
                  <a:lnTo>
                    <a:pt x="1122" y="168"/>
                  </a:lnTo>
                  <a:lnTo>
                    <a:pt x="1122" y="162"/>
                  </a:lnTo>
                  <a:lnTo>
                    <a:pt x="1122" y="156"/>
                  </a:lnTo>
                  <a:lnTo>
                    <a:pt x="1122" y="150"/>
                  </a:lnTo>
                  <a:lnTo>
                    <a:pt x="1128" y="144"/>
                  </a:lnTo>
                  <a:lnTo>
                    <a:pt x="1128" y="138"/>
                  </a:lnTo>
                  <a:lnTo>
                    <a:pt x="1128" y="132"/>
                  </a:lnTo>
                  <a:lnTo>
                    <a:pt x="1128" y="126"/>
                  </a:lnTo>
                  <a:lnTo>
                    <a:pt x="1128" y="120"/>
                  </a:lnTo>
                  <a:lnTo>
                    <a:pt x="1128" y="114"/>
                  </a:lnTo>
                  <a:lnTo>
                    <a:pt x="1128" y="108"/>
                  </a:lnTo>
                  <a:lnTo>
                    <a:pt x="1134" y="102"/>
                  </a:lnTo>
                  <a:lnTo>
                    <a:pt x="1134" y="96"/>
                  </a:lnTo>
                  <a:lnTo>
                    <a:pt x="1134" y="90"/>
                  </a:lnTo>
                  <a:lnTo>
                    <a:pt x="1134" y="84"/>
                  </a:lnTo>
                  <a:lnTo>
                    <a:pt x="1134" y="78"/>
                  </a:lnTo>
                  <a:lnTo>
                    <a:pt x="1134" y="66"/>
                  </a:lnTo>
                  <a:lnTo>
                    <a:pt x="1134" y="60"/>
                  </a:lnTo>
                  <a:lnTo>
                    <a:pt x="1140" y="54"/>
                  </a:lnTo>
                  <a:lnTo>
                    <a:pt x="1140" y="48"/>
                  </a:lnTo>
                  <a:lnTo>
                    <a:pt x="1140" y="42"/>
                  </a:lnTo>
                  <a:lnTo>
                    <a:pt x="1140" y="36"/>
                  </a:lnTo>
                  <a:lnTo>
                    <a:pt x="1140" y="30"/>
                  </a:lnTo>
                  <a:lnTo>
                    <a:pt x="1140" y="24"/>
                  </a:lnTo>
                  <a:lnTo>
                    <a:pt x="1140" y="24"/>
                  </a:lnTo>
                  <a:lnTo>
                    <a:pt x="1146" y="18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46" y="6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8" y="12"/>
                  </a:lnTo>
                  <a:lnTo>
                    <a:pt x="1158" y="12"/>
                  </a:lnTo>
                  <a:lnTo>
                    <a:pt x="1158" y="18"/>
                  </a:lnTo>
                  <a:lnTo>
                    <a:pt x="1158" y="24"/>
                  </a:lnTo>
                  <a:lnTo>
                    <a:pt x="1158" y="24"/>
                  </a:lnTo>
                  <a:lnTo>
                    <a:pt x="1158" y="30"/>
                  </a:lnTo>
                  <a:lnTo>
                    <a:pt x="1158" y="36"/>
                  </a:lnTo>
                  <a:lnTo>
                    <a:pt x="1158" y="42"/>
                  </a:lnTo>
                  <a:lnTo>
                    <a:pt x="1164" y="48"/>
                  </a:lnTo>
                  <a:lnTo>
                    <a:pt x="1164" y="54"/>
                  </a:lnTo>
                  <a:lnTo>
                    <a:pt x="1164" y="60"/>
                  </a:lnTo>
                  <a:lnTo>
                    <a:pt x="1164" y="66"/>
                  </a:lnTo>
                  <a:lnTo>
                    <a:pt x="1164" y="78"/>
                  </a:lnTo>
                  <a:lnTo>
                    <a:pt x="1164" y="84"/>
                  </a:lnTo>
                  <a:lnTo>
                    <a:pt x="1164" y="90"/>
                  </a:lnTo>
                  <a:lnTo>
                    <a:pt x="1170" y="96"/>
                  </a:lnTo>
                  <a:lnTo>
                    <a:pt x="1170" y="102"/>
                  </a:lnTo>
                  <a:lnTo>
                    <a:pt x="1170" y="108"/>
                  </a:lnTo>
                  <a:lnTo>
                    <a:pt x="1170" y="114"/>
                  </a:lnTo>
                  <a:lnTo>
                    <a:pt x="1170" y="120"/>
                  </a:lnTo>
                  <a:lnTo>
                    <a:pt x="1170" y="126"/>
                  </a:lnTo>
                  <a:lnTo>
                    <a:pt x="1176" y="138"/>
                  </a:lnTo>
                  <a:lnTo>
                    <a:pt x="1176" y="144"/>
                  </a:lnTo>
                  <a:lnTo>
                    <a:pt x="1176" y="144"/>
                  </a:lnTo>
                  <a:lnTo>
                    <a:pt x="1176" y="150"/>
                  </a:lnTo>
                  <a:lnTo>
                    <a:pt x="1176" y="156"/>
                  </a:lnTo>
                  <a:lnTo>
                    <a:pt x="1176" y="162"/>
                  </a:lnTo>
                  <a:lnTo>
                    <a:pt x="1176" y="168"/>
                  </a:lnTo>
                  <a:lnTo>
                    <a:pt x="1176" y="174"/>
                  </a:lnTo>
                  <a:lnTo>
                    <a:pt x="1182" y="180"/>
                  </a:lnTo>
                  <a:lnTo>
                    <a:pt x="1182" y="186"/>
                  </a:lnTo>
                  <a:lnTo>
                    <a:pt x="1182" y="192"/>
                  </a:lnTo>
                  <a:lnTo>
                    <a:pt x="1182" y="198"/>
                  </a:lnTo>
                  <a:lnTo>
                    <a:pt x="1182" y="204"/>
                  </a:lnTo>
                  <a:lnTo>
                    <a:pt x="1182" y="216"/>
                  </a:lnTo>
                  <a:lnTo>
                    <a:pt x="1182" y="222"/>
                  </a:lnTo>
                  <a:lnTo>
                    <a:pt x="1188" y="222"/>
                  </a:lnTo>
                  <a:lnTo>
                    <a:pt x="1188" y="228"/>
                  </a:lnTo>
                  <a:lnTo>
                    <a:pt x="1188" y="234"/>
                  </a:lnTo>
                  <a:lnTo>
                    <a:pt x="1188" y="240"/>
                  </a:lnTo>
                  <a:lnTo>
                    <a:pt x="1188" y="246"/>
                  </a:lnTo>
                  <a:lnTo>
                    <a:pt x="1188" y="252"/>
                  </a:lnTo>
                  <a:lnTo>
                    <a:pt x="1188" y="258"/>
                  </a:lnTo>
                  <a:lnTo>
                    <a:pt x="1194" y="264"/>
                  </a:lnTo>
                  <a:lnTo>
                    <a:pt x="1194" y="270"/>
                  </a:lnTo>
                  <a:lnTo>
                    <a:pt x="1194" y="276"/>
                  </a:lnTo>
                  <a:lnTo>
                    <a:pt x="1194" y="282"/>
                  </a:lnTo>
                  <a:lnTo>
                    <a:pt x="1194" y="288"/>
                  </a:lnTo>
                  <a:lnTo>
                    <a:pt x="1194" y="288"/>
                  </a:lnTo>
                  <a:lnTo>
                    <a:pt x="1194" y="294"/>
                  </a:lnTo>
                  <a:lnTo>
                    <a:pt x="1200" y="300"/>
                  </a:lnTo>
                  <a:lnTo>
                    <a:pt x="1200" y="306"/>
                  </a:lnTo>
                  <a:lnTo>
                    <a:pt x="1200" y="312"/>
                  </a:lnTo>
                  <a:lnTo>
                    <a:pt x="1200" y="318"/>
                  </a:lnTo>
                  <a:lnTo>
                    <a:pt x="1200" y="324"/>
                  </a:lnTo>
                  <a:lnTo>
                    <a:pt x="1200" y="330"/>
                  </a:lnTo>
                  <a:lnTo>
                    <a:pt x="1200" y="336"/>
                  </a:lnTo>
                  <a:lnTo>
                    <a:pt x="1200" y="336"/>
                  </a:lnTo>
                  <a:lnTo>
                    <a:pt x="1206" y="342"/>
                  </a:lnTo>
                  <a:lnTo>
                    <a:pt x="1206" y="348"/>
                  </a:lnTo>
                  <a:lnTo>
                    <a:pt x="1206" y="354"/>
                  </a:lnTo>
                  <a:lnTo>
                    <a:pt x="1206" y="360"/>
                  </a:lnTo>
                  <a:lnTo>
                    <a:pt x="1206" y="366"/>
                  </a:lnTo>
                  <a:lnTo>
                    <a:pt x="1206" y="372"/>
                  </a:lnTo>
                  <a:lnTo>
                    <a:pt x="1206" y="378"/>
                  </a:lnTo>
                  <a:lnTo>
                    <a:pt x="1212" y="378"/>
                  </a:lnTo>
                  <a:lnTo>
                    <a:pt x="1212" y="384"/>
                  </a:lnTo>
                  <a:lnTo>
                    <a:pt x="1212" y="390"/>
                  </a:lnTo>
                  <a:lnTo>
                    <a:pt x="1212" y="396"/>
                  </a:lnTo>
                  <a:lnTo>
                    <a:pt x="1212" y="402"/>
                  </a:lnTo>
                  <a:lnTo>
                    <a:pt x="1212" y="408"/>
                  </a:lnTo>
                  <a:lnTo>
                    <a:pt x="1212" y="414"/>
                  </a:lnTo>
                  <a:lnTo>
                    <a:pt x="1218" y="414"/>
                  </a:lnTo>
                  <a:lnTo>
                    <a:pt x="1218" y="420"/>
                  </a:lnTo>
                  <a:lnTo>
                    <a:pt x="1218" y="426"/>
                  </a:lnTo>
                  <a:lnTo>
                    <a:pt x="1218" y="432"/>
                  </a:lnTo>
                  <a:lnTo>
                    <a:pt x="1218" y="438"/>
                  </a:lnTo>
                  <a:lnTo>
                    <a:pt x="1218" y="444"/>
                  </a:lnTo>
                  <a:lnTo>
                    <a:pt x="1218" y="444"/>
                  </a:lnTo>
                  <a:lnTo>
                    <a:pt x="1224" y="450"/>
                  </a:lnTo>
                  <a:lnTo>
                    <a:pt x="1224" y="456"/>
                  </a:lnTo>
                  <a:lnTo>
                    <a:pt x="1224" y="462"/>
                  </a:lnTo>
                  <a:lnTo>
                    <a:pt x="1224" y="468"/>
                  </a:lnTo>
                  <a:lnTo>
                    <a:pt x="1224" y="474"/>
                  </a:lnTo>
                  <a:lnTo>
                    <a:pt x="1224" y="474"/>
                  </a:lnTo>
                  <a:lnTo>
                    <a:pt x="1224" y="480"/>
                  </a:lnTo>
                  <a:lnTo>
                    <a:pt x="1224" y="486"/>
                  </a:lnTo>
                  <a:lnTo>
                    <a:pt x="1230" y="492"/>
                  </a:lnTo>
                  <a:lnTo>
                    <a:pt x="1230" y="498"/>
                  </a:lnTo>
                  <a:lnTo>
                    <a:pt x="1230" y="504"/>
                  </a:lnTo>
                  <a:lnTo>
                    <a:pt x="1230" y="510"/>
                  </a:lnTo>
                  <a:lnTo>
                    <a:pt x="1230" y="516"/>
                  </a:lnTo>
                  <a:lnTo>
                    <a:pt x="1230" y="522"/>
                  </a:lnTo>
                  <a:lnTo>
                    <a:pt x="1236" y="522"/>
                  </a:lnTo>
                  <a:lnTo>
                    <a:pt x="1236" y="528"/>
                  </a:lnTo>
                  <a:lnTo>
                    <a:pt x="1236" y="534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6"/>
                  </a:lnTo>
                  <a:lnTo>
                    <a:pt x="1236" y="552"/>
                  </a:lnTo>
                  <a:lnTo>
                    <a:pt x="1242" y="558"/>
                  </a:lnTo>
                  <a:lnTo>
                    <a:pt x="1242" y="564"/>
                  </a:lnTo>
                  <a:lnTo>
                    <a:pt x="1242" y="564"/>
                  </a:lnTo>
                  <a:lnTo>
                    <a:pt x="1242" y="570"/>
                  </a:lnTo>
                  <a:lnTo>
                    <a:pt x="1242" y="576"/>
                  </a:lnTo>
                  <a:lnTo>
                    <a:pt x="1242" y="582"/>
                  </a:lnTo>
                  <a:lnTo>
                    <a:pt x="1242" y="582"/>
                  </a:lnTo>
                  <a:lnTo>
                    <a:pt x="1248" y="588"/>
                  </a:lnTo>
                  <a:lnTo>
                    <a:pt x="1248" y="594"/>
                  </a:lnTo>
                  <a:lnTo>
                    <a:pt x="1248" y="600"/>
                  </a:lnTo>
                  <a:lnTo>
                    <a:pt x="1248" y="600"/>
                  </a:lnTo>
                  <a:lnTo>
                    <a:pt x="1248" y="606"/>
                  </a:lnTo>
                  <a:lnTo>
                    <a:pt x="1248" y="612"/>
                  </a:lnTo>
                  <a:lnTo>
                    <a:pt x="1248" y="612"/>
                  </a:lnTo>
                  <a:lnTo>
                    <a:pt x="1248" y="618"/>
                  </a:lnTo>
                  <a:lnTo>
                    <a:pt x="1254" y="624"/>
                  </a:lnTo>
                  <a:lnTo>
                    <a:pt x="1254" y="630"/>
                  </a:lnTo>
                  <a:lnTo>
                    <a:pt x="1254" y="630"/>
                  </a:lnTo>
                  <a:lnTo>
                    <a:pt x="1254" y="636"/>
                  </a:lnTo>
                  <a:lnTo>
                    <a:pt x="1254" y="642"/>
                  </a:lnTo>
                  <a:lnTo>
                    <a:pt x="1254" y="642"/>
                  </a:lnTo>
                  <a:lnTo>
                    <a:pt x="1254" y="648"/>
                  </a:lnTo>
                  <a:lnTo>
                    <a:pt x="1260" y="654"/>
                  </a:lnTo>
                  <a:lnTo>
                    <a:pt x="1260" y="654"/>
                  </a:lnTo>
                  <a:lnTo>
                    <a:pt x="1260" y="660"/>
                  </a:lnTo>
                  <a:lnTo>
                    <a:pt x="1260" y="666"/>
                  </a:lnTo>
                  <a:lnTo>
                    <a:pt x="1260" y="666"/>
                  </a:lnTo>
                  <a:lnTo>
                    <a:pt x="1260" y="672"/>
                  </a:lnTo>
                  <a:lnTo>
                    <a:pt x="1260" y="678"/>
                  </a:lnTo>
                  <a:lnTo>
                    <a:pt x="1266" y="684"/>
                  </a:lnTo>
                  <a:lnTo>
                    <a:pt x="1266" y="684"/>
                  </a:lnTo>
                  <a:lnTo>
                    <a:pt x="1266" y="690"/>
                  </a:lnTo>
                  <a:lnTo>
                    <a:pt x="1266" y="696"/>
                  </a:lnTo>
                  <a:lnTo>
                    <a:pt x="1266" y="696"/>
                  </a:lnTo>
                  <a:lnTo>
                    <a:pt x="1266" y="702"/>
                  </a:lnTo>
                  <a:lnTo>
                    <a:pt x="1266" y="708"/>
                  </a:lnTo>
                  <a:lnTo>
                    <a:pt x="1272" y="708"/>
                  </a:lnTo>
                  <a:lnTo>
                    <a:pt x="1272" y="714"/>
                  </a:lnTo>
                  <a:lnTo>
                    <a:pt x="1272" y="714"/>
                  </a:lnTo>
                  <a:lnTo>
                    <a:pt x="1272" y="720"/>
                  </a:lnTo>
                  <a:lnTo>
                    <a:pt x="1272" y="726"/>
                  </a:lnTo>
                  <a:lnTo>
                    <a:pt x="1272" y="726"/>
                  </a:lnTo>
                  <a:lnTo>
                    <a:pt x="1272" y="732"/>
                  </a:lnTo>
                  <a:lnTo>
                    <a:pt x="1278" y="738"/>
                  </a:lnTo>
                  <a:lnTo>
                    <a:pt x="1278" y="744"/>
                  </a:lnTo>
                  <a:lnTo>
                    <a:pt x="1278" y="744"/>
                  </a:lnTo>
                  <a:lnTo>
                    <a:pt x="1278" y="750"/>
                  </a:lnTo>
                  <a:lnTo>
                    <a:pt x="1278" y="750"/>
                  </a:lnTo>
                  <a:lnTo>
                    <a:pt x="1278" y="756"/>
                  </a:lnTo>
                  <a:lnTo>
                    <a:pt x="1278" y="756"/>
                  </a:lnTo>
                  <a:lnTo>
                    <a:pt x="1278" y="762"/>
                  </a:lnTo>
                  <a:lnTo>
                    <a:pt x="1284" y="768"/>
                  </a:lnTo>
                  <a:lnTo>
                    <a:pt x="1284" y="768"/>
                  </a:lnTo>
                  <a:lnTo>
                    <a:pt x="1284" y="774"/>
                  </a:lnTo>
                  <a:lnTo>
                    <a:pt x="1284" y="774"/>
                  </a:lnTo>
                  <a:lnTo>
                    <a:pt x="1284" y="780"/>
                  </a:lnTo>
                  <a:lnTo>
                    <a:pt x="1284" y="780"/>
                  </a:lnTo>
                  <a:lnTo>
                    <a:pt x="1284" y="786"/>
                  </a:lnTo>
                  <a:lnTo>
                    <a:pt x="1290" y="792"/>
                  </a:lnTo>
                  <a:lnTo>
                    <a:pt x="1290" y="792"/>
                  </a:lnTo>
                  <a:lnTo>
                    <a:pt x="1290" y="798"/>
                  </a:lnTo>
                  <a:lnTo>
                    <a:pt x="1290" y="798"/>
                  </a:lnTo>
                  <a:lnTo>
                    <a:pt x="1290" y="804"/>
                  </a:lnTo>
                  <a:lnTo>
                    <a:pt x="1290" y="804"/>
                  </a:lnTo>
                  <a:lnTo>
                    <a:pt x="1290" y="810"/>
                  </a:lnTo>
                  <a:lnTo>
                    <a:pt x="1296" y="810"/>
                  </a:lnTo>
                  <a:lnTo>
                    <a:pt x="1296" y="816"/>
                  </a:lnTo>
                  <a:lnTo>
                    <a:pt x="1296" y="822"/>
                  </a:lnTo>
                  <a:lnTo>
                    <a:pt x="1296" y="822"/>
                  </a:lnTo>
                  <a:lnTo>
                    <a:pt x="1296" y="828"/>
                  </a:lnTo>
                  <a:lnTo>
                    <a:pt x="1296" y="828"/>
                  </a:lnTo>
                  <a:lnTo>
                    <a:pt x="1296" y="834"/>
                  </a:lnTo>
                  <a:lnTo>
                    <a:pt x="1302" y="834"/>
                  </a:lnTo>
                  <a:lnTo>
                    <a:pt x="1302" y="840"/>
                  </a:lnTo>
                  <a:lnTo>
                    <a:pt x="1302" y="840"/>
                  </a:lnTo>
                  <a:lnTo>
                    <a:pt x="1302" y="846"/>
                  </a:lnTo>
                  <a:lnTo>
                    <a:pt x="1302" y="846"/>
                  </a:lnTo>
                  <a:lnTo>
                    <a:pt x="1302" y="852"/>
                  </a:lnTo>
                  <a:lnTo>
                    <a:pt x="1302" y="852"/>
                  </a:lnTo>
                  <a:lnTo>
                    <a:pt x="1302" y="858"/>
                  </a:lnTo>
                  <a:lnTo>
                    <a:pt x="1308" y="864"/>
                  </a:lnTo>
                  <a:lnTo>
                    <a:pt x="1308" y="864"/>
                  </a:lnTo>
                  <a:lnTo>
                    <a:pt x="1308" y="870"/>
                  </a:lnTo>
                  <a:lnTo>
                    <a:pt x="1308" y="870"/>
                  </a:lnTo>
                  <a:lnTo>
                    <a:pt x="1308" y="876"/>
                  </a:lnTo>
                  <a:lnTo>
                    <a:pt x="1308" y="876"/>
                  </a:lnTo>
                  <a:lnTo>
                    <a:pt x="1314" y="882"/>
                  </a:lnTo>
                  <a:lnTo>
                    <a:pt x="1314" y="882"/>
                  </a:lnTo>
                  <a:lnTo>
                    <a:pt x="1314" y="888"/>
                  </a:lnTo>
                  <a:lnTo>
                    <a:pt x="1314" y="888"/>
                  </a:lnTo>
                  <a:lnTo>
                    <a:pt x="1314" y="894"/>
                  </a:lnTo>
                  <a:lnTo>
                    <a:pt x="1314" y="894"/>
                  </a:lnTo>
                  <a:lnTo>
                    <a:pt x="1314" y="900"/>
                  </a:lnTo>
                  <a:lnTo>
                    <a:pt x="1320" y="900"/>
                  </a:lnTo>
                  <a:lnTo>
                    <a:pt x="1320" y="900"/>
                  </a:lnTo>
                  <a:lnTo>
                    <a:pt x="1320" y="906"/>
                  </a:lnTo>
                  <a:lnTo>
                    <a:pt x="1320" y="906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8"/>
                  </a:lnTo>
                  <a:lnTo>
                    <a:pt x="1326" y="918"/>
                  </a:lnTo>
                  <a:lnTo>
                    <a:pt x="1326" y="924"/>
                  </a:lnTo>
                  <a:lnTo>
                    <a:pt x="1326" y="924"/>
                  </a:lnTo>
                  <a:lnTo>
                    <a:pt x="1326" y="924"/>
                  </a:lnTo>
                  <a:lnTo>
                    <a:pt x="1326" y="930"/>
                  </a:lnTo>
                  <a:lnTo>
                    <a:pt x="1326" y="930"/>
                  </a:lnTo>
                  <a:lnTo>
                    <a:pt x="1326" y="936"/>
                  </a:lnTo>
                  <a:lnTo>
                    <a:pt x="1332" y="936"/>
                  </a:lnTo>
                  <a:lnTo>
                    <a:pt x="1332" y="942"/>
                  </a:lnTo>
                  <a:lnTo>
                    <a:pt x="1332" y="942"/>
                  </a:lnTo>
                  <a:lnTo>
                    <a:pt x="1332" y="942"/>
                  </a:lnTo>
                  <a:lnTo>
                    <a:pt x="1332" y="948"/>
                  </a:lnTo>
                  <a:lnTo>
                    <a:pt x="1332" y="948"/>
                  </a:lnTo>
                  <a:lnTo>
                    <a:pt x="1332" y="954"/>
                  </a:lnTo>
                  <a:lnTo>
                    <a:pt x="1332" y="954"/>
                  </a:lnTo>
                  <a:lnTo>
                    <a:pt x="1338" y="954"/>
                  </a:lnTo>
                  <a:lnTo>
                    <a:pt x="1338" y="960"/>
                  </a:lnTo>
                  <a:lnTo>
                    <a:pt x="1338" y="960"/>
                  </a:lnTo>
                  <a:lnTo>
                    <a:pt x="1338" y="966"/>
                  </a:lnTo>
                  <a:lnTo>
                    <a:pt x="1338" y="966"/>
                  </a:lnTo>
                  <a:lnTo>
                    <a:pt x="1338" y="966"/>
                  </a:lnTo>
                  <a:lnTo>
                    <a:pt x="1338" y="972"/>
                  </a:lnTo>
                  <a:lnTo>
                    <a:pt x="1344" y="972"/>
                  </a:lnTo>
                  <a:lnTo>
                    <a:pt x="1344" y="978"/>
                  </a:lnTo>
                  <a:lnTo>
                    <a:pt x="1344" y="978"/>
                  </a:lnTo>
                  <a:lnTo>
                    <a:pt x="1344" y="978"/>
                  </a:lnTo>
                  <a:lnTo>
                    <a:pt x="1344" y="984"/>
                  </a:lnTo>
                  <a:lnTo>
                    <a:pt x="1344" y="984"/>
                  </a:lnTo>
                  <a:lnTo>
                    <a:pt x="1344" y="984"/>
                  </a:lnTo>
                  <a:lnTo>
                    <a:pt x="1350" y="990"/>
                  </a:lnTo>
                  <a:lnTo>
                    <a:pt x="1350" y="990"/>
                  </a:lnTo>
                  <a:lnTo>
                    <a:pt x="1350" y="990"/>
                  </a:lnTo>
                  <a:lnTo>
                    <a:pt x="1350" y="996"/>
                  </a:lnTo>
                  <a:lnTo>
                    <a:pt x="1350" y="996"/>
                  </a:lnTo>
                  <a:lnTo>
                    <a:pt x="1350" y="996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6" y="1008"/>
                  </a:lnTo>
                  <a:lnTo>
                    <a:pt x="1356" y="1008"/>
                  </a:lnTo>
                  <a:lnTo>
                    <a:pt x="1356" y="1008"/>
                  </a:lnTo>
                  <a:lnTo>
                    <a:pt x="1356" y="1008"/>
                  </a:lnTo>
                  <a:lnTo>
                    <a:pt x="1356" y="1014"/>
                  </a:lnTo>
                  <a:lnTo>
                    <a:pt x="1356" y="1014"/>
                  </a:lnTo>
                  <a:lnTo>
                    <a:pt x="1362" y="1014"/>
                  </a:lnTo>
                  <a:lnTo>
                    <a:pt x="1362" y="1020"/>
                  </a:lnTo>
                  <a:lnTo>
                    <a:pt x="1362" y="1020"/>
                  </a:lnTo>
                  <a:lnTo>
                    <a:pt x="1362" y="1020"/>
                  </a:lnTo>
                  <a:lnTo>
                    <a:pt x="1362" y="1020"/>
                  </a:lnTo>
                  <a:lnTo>
                    <a:pt x="1362" y="1026"/>
                  </a:lnTo>
                  <a:lnTo>
                    <a:pt x="1362" y="1026"/>
                  </a:lnTo>
                  <a:lnTo>
                    <a:pt x="1368" y="1026"/>
                  </a:lnTo>
                  <a:lnTo>
                    <a:pt x="1368" y="1032"/>
                  </a:lnTo>
                  <a:lnTo>
                    <a:pt x="1368" y="1032"/>
                  </a:lnTo>
                  <a:lnTo>
                    <a:pt x="1368" y="1032"/>
                  </a:lnTo>
                  <a:lnTo>
                    <a:pt x="1368" y="1038"/>
                  </a:lnTo>
                  <a:lnTo>
                    <a:pt x="1368" y="1038"/>
                  </a:lnTo>
                  <a:lnTo>
                    <a:pt x="1368" y="1038"/>
                  </a:lnTo>
                  <a:lnTo>
                    <a:pt x="1374" y="1038"/>
                  </a:lnTo>
                  <a:lnTo>
                    <a:pt x="1374" y="1044"/>
                  </a:lnTo>
                  <a:lnTo>
                    <a:pt x="1374" y="1044"/>
                  </a:lnTo>
                  <a:lnTo>
                    <a:pt x="1374" y="1044"/>
                  </a:lnTo>
                  <a:lnTo>
                    <a:pt x="1374" y="1044"/>
                  </a:lnTo>
                  <a:lnTo>
                    <a:pt x="1374" y="1050"/>
                  </a:lnTo>
                  <a:lnTo>
                    <a:pt x="1374" y="1050"/>
                  </a:lnTo>
                  <a:lnTo>
                    <a:pt x="1374" y="1050"/>
                  </a:lnTo>
                  <a:lnTo>
                    <a:pt x="1380" y="1050"/>
                  </a:lnTo>
                  <a:lnTo>
                    <a:pt x="1380" y="1050"/>
                  </a:lnTo>
                  <a:lnTo>
                    <a:pt x="1380" y="1056"/>
                  </a:lnTo>
                  <a:lnTo>
                    <a:pt x="1380" y="1056"/>
                  </a:lnTo>
                  <a:lnTo>
                    <a:pt x="1380" y="1056"/>
                  </a:lnTo>
                  <a:lnTo>
                    <a:pt x="1380" y="1056"/>
                  </a:lnTo>
                  <a:lnTo>
                    <a:pt x="1380" y="1056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2"/>
                  </a:lnTo>
                  <a:lnTo>
                    <a:pt x="1386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68"/>
                  </a:lnTo>
                  <a:lnTo>
                    <a:pt x="1392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404" y="1074"/>
                  </a:lnTo>
                  <a:lnTo>
                    <a:pt x="1404" y="1074"/>
                  </a:lnTo>
                  <a:lnTo>
                    <a:pt x="1404" y="1080"/>
                  </a:lnTo>
                  <a:lnTo>
                    <a:pt x="1404" y="1080"/>
                  </a:lnTo>
                  <a:lnTo>
                    <a:pt x="1404" y="1080"/>
                  </a:lnTo>
                  <a:lnTo>
                    <a:pt x="1404" y="1080"/>
                  </a:lnTo>
                  <a:lnTo>
                    <a:pt x="1404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0" y="1080"/>
                  </a:lnTo>
                  <a:lnTo>
                    <a:pt x="1416" y="1080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16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2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28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34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0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46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2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58" y="1086"/>
                  </a:lnTo>
                  <a:lnTo>
                    <a:pt x="1464" y="1086"/>
                  </a:lnTo>
                  <a:lnTo>
                    <a:pt x="1464" y="1086"/>
                  </a:lnTo>
                  <a:lnTo>
                    <a:pt x="1464" y="1086"/>
                  </a:lnTo>
                  <a:lnTo>
                    <a:pt x="1464" y="1080"/>
                  </a:lnTo>
                  <a:lnTo>
                    <a:pt x="1464" y="1080"/>
                  </a:lnTo>
                  <a:lnTo>
                    <a:pt x="1464" y="1080"/>
                  </a:lnTo>
                  <a:lnTo>
                    <a:pt x="1464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0" y="1080"/>
                  </a:lnTo>
                  <a:lnTo>
                    <a:pt x="1476" y="1080"/>
                  </a:lnTo>
                  <a:lnTo>
                    <a:pt x="1476" y="1080"/>
                  </a:lnTo>
                  <a:lnTo>
                    <a:pt x="1476" y="1074"/>
                  </a:lnTo>
                  <a:lnTo>
                    <a:pt x="1476" y="1074"/>
                  </a:lnTo>
                  <a:lnTo>
                    <a:pt x="1476" y="1074"/>
                  </a:lnTo>
                  <a:lnTo>
                    <a:pt x="1476" y="1074"/>
                  </a:lnTo>
                  <a:lnTo>
                    <a:pt x="1476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74"/>
                  </a:lnTo>
                  <a:lnTo>
                    <a:pt x="1482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88" y="1068"/>
                  </a:lnTo>
                  <a:lnTo>
                    <a:pt x="1494" y="1068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494" y="1062"/>
                  </a:lnTo>
                  <a:lnTo>
                    <a:pt x="1500" y="1062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0" y="1056"/>
                  </a:lnTo>
                  <a:lnTo>
                    <a:pt x="1506" y="1056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06" y="1050"/>
                  </a:lnTo>
                  <a:lnTo>
                    <a:pt x="1512" y="1050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44"/>
                  </a:lnTo>
                  <a:lnTo>
                    <a:pt x="1512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8"/>
                  </a:lnTo>
                  <a:lnTo>
                    <a:pt x="1518" y="1032"/>
                  </a:lnTo>
                  <a:lnTo>
                    <a:pt x="1518" y="1032"/>
                  </a:lnTo>
                  <a:lnTo>
                    <a:pt x="1524" y="1032"/>
                  </a:lnTo>
                  <a:lnTo>
                    <a:pt x="1524" y="1032"/>
                  </a:lnTo>
                  <a:lnTo>
                    <a:pt x="1524" y="1032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24" y="1026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6" y="1014"/>
                  </a:lnTo>
                  <a:lnTo>
                    <a:pt x="1536" y="1014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8"/>
                  </a:lnTo>
                  <a:lnTo>
                    <a:pt x="1536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1002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2" y="996"/>
                  </a:lnTo>
                  <a:lnTo>
                    <a:pt x="1548" y="996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90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48" y="984"/>
                  </a:lnTo>
                  <a:lnTo>
                    <a:pt x="1554" y="984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8"/>
                  </a:lnTo>
                  <a:lnTo>
                    <a:pt x="1554" y="972"/>
                  </a:lnTo>
                  <a:lnTo>
                    <a:pt x="1554" y="972"/>
                  </a:lnTo>
                  <a:lnTo>
                    <a:pt x="1554" y="972"/>
                  </a:lnTo>
                  <a:lnTo>
                    <a:pt x="1560" y="972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6"/>
                  </a:lnTo>
                  <a:lnTo>
                    <a:pt x="1560" y="960"/>
                  </a:lnTo>
                  <a:lnTo>
                    <a:pt x="1566" y="960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54"/>
                  </a:lnTo>
                  <a:lnTo>
                    <a:pt x="1566" y="948"/>
                  </a:lnTo>
                  <a:lnTo>
                    <a:pt x="1566" y="948"/>
                  </a:lnTo>
                  <a:lnTo>
                    <a:pt x="1572" y="948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2" y="942"/>
                  </a:lnTo>
                  <a:lnTo>
                    <a:pt x="1572" y="936"/>
                  </a:lnTo>
                  <a:lnTo>
                    <a:pt x="1572" y="936"/>
                  </a:lnTo>
                  <a:lnTo>
                    <a:pt x="1572" y="936"/>
                  </a:lnTo>
                  <a:lnTo>
                    <a:pt x="1572" y="936"/>
                  </a:lnTo>
                  <a:lnTo>
                    <a:pt x="1578" y="930"/>
                  </a:lnTo>
                  <a:lnTo>
                    <a:pt x="1578" y="930"/>
                  </a:lnTo>
                  <a:lnTo>
                    <a:pt x="1578" y="930"/>
                  </a:lnTo>
                  <a:lnTo>
                    <a:pt x="1578" y="924"/>
                  </a:lnTo>
                  <a:lnTo>
                    <a:pt x="1578" y="924"/>
                  </a:lnTo>
                  <a:lnTo>
                    <a:pt x="1578" y="924"/>
                  </a:lnTo>
                  <a:lnTo>
                    <a:pt x="1578" y="918"/>
                  </a:lnTo>
                  <a:lnTo>
                    <a:pt x="1584" y="918"/>
                  </a:lnTo>
                  <a:lnTo>
                    <a:pt x="1584" y="918"/>
                  </a:lnTo>
                  <a:lnTo>
                    <a:pt x="1584" y="912"/>
                  </a:lnTo>
                  <a:lnTo>
                    <a:pt x="1584" y="912"/>
                  </a:lnTo>
                  <a:lnTo>
                    <a:pt x="1584" y="912"/>
                  </a:lnTo>
                  <a:lnTo>
                    <a:pt x="1584" y="906"/>
                  </a:lnTo>
                  <a:lnTo>
                    <a:pt x="1584" y="906"/>
                  </a:lnTo>
                  <a:lnTo>
                    <a:pt x="1590" y="906"/>
                  </a:lnTo>
                  <a:lnTo>
                    <a:pt x="1590" y="900"/>
                  </a:lnTo>
                  <a:lnTo>
                    <a:pt x="1590" y="900"/>
                  </a:lnTo>
                  <a:lnTo>
                    <a:pt x="1590" y="900"/>
                  </a:lnTo>
                  <a:lnTo>
                    <a:pt x="1590" y="894"/>
                  </a:lnTo>
                  <a:lnTo>
                    <a:pt x="1590" y="894"/>
                  </a:lnTo>
                  <a:lnTo>
                    <a:pt x="1590" y="894"/>
                  </a:lnTo>
                  <a:lnTo>
                    <a:pt x="1596" y="888"/>
                  </a:lnTo>
                  <a:lnTo>
                    <a:pt x="1596" y="888"/>
                  </a:lnTo>
                  <a:lnTo>
                    <a:pt x="1596" y="882"/>
                  </a:lnTo>
                  <a:lnTo>
                    <a:pt x="1596" y="882"/>
                  </a:lnTo>
                  <a:lnTo>
                    <a:pt x="1596" y="882"/>
                  </a:lnTo>
                  <a:lnTo>
                    <a:pt x="1596" y="876"/>
                  </a:lnTo>
                  <a:lnTo>
                    <a:pt x="1596" y="876"/>
                  </a:lnTo>
                  <a:lnTo>
                    <a:pt x="1596" y="876"/>
                  </a:lnTo>
                  <a:lnTo>
                    <a:pt x="1602" y="870"/>
                  </a:lnTo>
                  <a:lnTo>
                    <a:pt x="1602" y="870"/>
                  </a:lnTo>
                  <a:lnTo>
                    <a:pt x="1602" y="870"/>
                  </a:lnTo>
                  <a:lnTo>
                    <a:pt x="1602" y="864"/>
                  </a:lnTo>
                  <a:lnTo>
                    <a:pt x="1602" y="864"/>
                  </a:lnTo>
                  <a:lnTo>
                    <a:pt x="1602" y="858"/>
                  </a:lnTo>
                  <a:lnTo>
                    <a:pt x="1602" y="858"/>
                  </a:lnTo>
                  <a:lnTo>
                    <a:pt x="1608" y="858"/>
                  </a:lnTo>
                  <a:lnTo>
                    <a:pt x="1608" y="852"/>
                  </a:lnTo>
                  <a:lnTo>
                    <a:pt x="1608" y="852"/>
                  </a:lnTo>
                  <a:lnTo>
                    <a:pt x="1608" y="852"/>
                  </a:lnTo>
                  <a:lnTo>
                    <a:pt x="1608" y="846"/>
                  </a:lnTo>
                  <a:lnTo>
                    <a:pt x="1608" y="846"/>
                  </a:lnTo>
                  <a:lnTo>
                    <a:pt x="1608" y="840"/>
                  </a:lnTo>
                  <a:lnTo>
                    <a:pt x="1614" y="840"/>
                  </a:lnTo>
                  <a:lnTo>
                    <a:pt x="1614" y="840"/>
                  </a:lnTo>
                  <a:lnTo>
                    <a:pt x="1614" y="834"/>
                  </a:lnTo>
                  <a:lnTo>
                    <a:pt x="1614" y="834"/>
                  </a:lnTo>
                  <a:lnTo>
                    <a:pt x="1614" y="834"/>
                  </a:lnTo>
                  <a:lnTo>
                    <a:pt x="1614" y="828"/>
                  </a:lnTo>
                  <a:lnTo>
                    <a:pt x="1614" y="828"/>
                  </a:lnTo>
                  <a:lnTo>
                    <a:pt x="1620" y="828"/>
                  </a:lnTo>
                  <a:lnTo>
                    <a:pt x="1620" y="828"/>
                  </a:lnTo>
                  <a:lnTo>
                    <a:pt x="1620" y="822"/>
                  </a:lnTo>
                  <a:lnTo>
                    <a:pt x="1620" y="822"/>
                  </a:lnTo>
                  <a:lnTo>
                    <a:pt x="1620" y="822"/>
                  </a:lnTo>
                  <a:lnTo>
                    <a:pt x="1620" y="822"/>
                  </a:lnTo>
                  <a:lnTo>
                    <a:pt x="1620" y="822"/>
                  </a:lnTo>
                  <a:lnTo>
                    <a:pt x="1626" y="822"/>
                  </a:lnTo>
                  <a:lnTo>
                    <a:pt x="1626" y="822"/>
                  </a:lnTo>
                  <a:lnTo>
                    <a:pt x="1626" y="828"/>
                  </a:lnTo>
                  <a:lnTo>
                    <a:pt x="1626" y="828"/>
                  </a:lnTo>
                  <a:lnTo>
                    <a:pt x="1626" y="828"/>
                  </a:lnTo>
                  <a:lnTo>
                    <a:pt x="1626" y="828"/>
                  </a:lnTo>
                  <a:lnTo>
                    <a:pt x="1626" y="828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34"/>
                  </a:lnTo>
                  <a:lnTo>
                    <a:pt x="1632" y="840"/>
                  </a:lnTo>
                  <a:lnTo>
                    <a:pt x="1632" y="840"/>
                  </a:lnTo>
                  <a:lnTo>
                    <a:pt x="1632" y="840"/>
                  </a:lnTo>
                  <a:lnTo>
                    <a:pt x="1632" y="846"/>
                  </a:lnTo>
                  <a:lnTo>
                    <a:pt x="1638" y="846"/>
                  </a:lnTo>
                  <a:lnTo>
                    <a:pt x="1638" y="852"/>
                  </a:lnTo>
                  <a:lnTo>
                    <a:pt x="1638" y="852"/>
                  </a:lnTo>
                  <a:lnTo>
                    <a:pt x="1638" y="852"/>
                  </a:lnTo>
                  <a:lnTo>
                    <a:pt x="1638" y="858"/>
                  </a:lnTo>
                  <a:lnTo>
                    <a:pt x="1638" y="858"/>
                  </a:lnTo>
                  <a:lnTo>
                    <a:pt x="1638" y="858"/>
                  </a:lnTo>
                  <a:lnTo>
                    <a:pt x="1644" y="864"/>
                  </a:lnTo>
                  <a:lnTo>
                    <a:pt x="1644" y="864"/>
                  </a:lnTo>
                  <a:lnTo>
                    <a:pt x="1644" y="870"/>
                  </a:lnTo>
                  <a:lnTo>
                    <a:pt x="1644" y="870"/>
                  </a:lnTo>
                  <a:lnTo>
                    <a:pt x="1644" y="870"/>
                  </a:lnTo>
                  <a:lnTo>
                    <a:pt x="1644" y="876"/>
                  </a:lnTo>
                  <a:lnTo>
                    <a:pt x="1644" y="876"/>
                  </a:lnTo>
                  <a:lnTo>
                    <a:pt x="1644" y="876"/>
                  </a:lnTo>
                  <a:lnTo>
                    <a:pt x="1650" y="882"/>
                  </a:lnTo>
                  <a:lnTo>
                    <a:pt x="1650" y="882"/>
                  </a:lnTo>
                  <a:lnTo>
                    <a:pt x="1650" y="882"/>
                  </a:lnTo>
                  <a:lnTo>
                    <a:pt x="1650" y="888"/>
                  </a:lnTo>
                  <a:lnTo>
                    <a:pt x="1650" y="888"/>
                  </a:lnTo>
                  <a:lnTo>
                    <a:pt x="1650" y="894"/>
                  </a:lnTo>
                  <a:lnTo>
                    <a:pt x="1650" y="894"/>
                  </a:lnTo>
                  <a:lnTo>
                    <a:pt x="1656" y="894"/>
                  </a:lnTo>
                  <a:lnTo>
                    <a:pt x="1656" y="900"/>
                  </a:lnTo>
                  <a:lnTo>
                    <a:pt x="1656" y="900"/>
                  </a:lnTo>
                  <a:lnTo>
                    <a:pt x="1656" y="900"/>
                  </a:lnTo>
                  <a:lnTo>
                    <a:pt x="1656" y="906"/>
                  </a:lnTo>
                  <a:lnTo>
                    <a:pt x="1656" y="906"/>
                  </a:lnTo>
                  <a:lnTo>
                    <a:pt x="1656" y="906"/>
                  </a:lnTo>
                  <a:lnTo>
                    <a:pt x="1662" y="912"/>
                  </a:lnTo>
                  <a:lnTo>
                    <a:pt x="1662" y="912"/>
                  </a:lnTo>
                  <a:lnTo>
                    <a:pt x="1662" y="912"/>
                  </a:lnTo>
                  <a:lnTo>
                    <a:pt x="1662" y="918"/>
                  </a:lnTo>
                  <a:lnTo>
                    <a:pt x="1662" y="918"/>
                  </a:lnTo>
                  <a:lnTo>
                    <a:pt x="1662" y="918"/>
                  </a:lnTo>
                  <a:lnTo>
                    <a:pt x="1662" y="924"/>
                  </a:lnTo>
                  <a:lnTo>
                    <a:pt x="1662" y="924"/>
                  </a:lnTo>
                  <a:lnTo>
                    <a:pt x="1668" y="924"/>
                  </a:lnTo>
                  <a:lnTo>
                    <a:pt x="1668" y="930"/>
                  </a:lnTo>
                  <a:lnTo>
                    <a:pt x="1668" y="930"/>
                  </a:lnTo>
                  <a:lnTo>
                    <a:pt x="1668" y="930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68" y="936"/>
                  </a:lnTo>
                  <a:lnTo>
                    <a:pt x="1674" y="942"/>
                  </a:lnTo>
                  <a:lnTo>
                    <a:pt x="1674" y="942"/>
                  </a:lnTo>
                  <a:lnTo>
                    <a:pt x="1674" y="942"/>
                  </a:lnTo>
                  <a:lnTo>
                    <a:pt x="1674" y="948"/>
                  </a:lnTo>
                  <a:lnTo>
                    <a:pt x="1674" y="948"/>
                  </a:lnTo>
                  <a:lnTo>
                    <a:pt x="1674" y="948"/>
                  </a:lnTo>
                  <a:lnTo>
                    <a:pt x="1680" y="954"/>
                  </a:lnTo>
                  <a:lnTo>
                    <a:pt x="1680" y="954"/>
                  </a:lnTo>
                  <a:lnTo>
                    <a:pt x="1680" y="954"/>
                  </a:lnTo>
                  <a:lnTo>
                    <a:pt x="1680" y="954"/>
                  </a:lnTo>
                  <a:lnTo>
                    <a:pt x="1680" y="960"/>
                  </a:lnTo>
                  <a:lnTo>
                    <a:pt x="1680" y="960"/>
                  </a:lnTo>
                  <a:lnTo>
                    <a:pt x="1680" y="960"/>
                  </a:lnTo>
                  <a:lnTo>
                    <a:pt x="1686" y="966"/>
                  </a:lnTo>
                  <a:lnTo>
                    <a:pt x="1686" y="966"/>
                  </a:lnTo>
                  <a:lnTo>
                    <a:pt x="1686" y="966"/>
                  </a:lnTo>
                  <a:lnTo>
                    <a:pt x="1686" y="966"/>
                  </a:lnTo>
                  <a:lnTo>
                    <a:pt x="1686" y="972"/>
                  </a:lnTo>
                  <a:lnTo>
                    <a:pt x="1686" y="972"/>
                  </a:lnTo>
                  <a:lnTo>
                    <a:pt x="1686" y="972"/>
                  </a:lnTo>
                  <a:lnTo>
                    <a:pt x="1686" y="972"/>
                  </a:lnTo>
                  <a:lnTo>
                    <a:pt x="1692" y="978"/>
                  </a:lnTo>
                  <a:lnTo>
                    <a:pt x="1692" y="978"/>
                  </a:lnTo>
                  <a:lnTo>
                    <a:pt x="1692" y="978"/>
                  </a:lnTo>
                  <a:lnTo>
                    <a:pt x="1692" y="984"/>
                  </a:lnTo>
                  <a:lnTo>
                    <a:pt x="1692" y="984"/>
                  </a:lnTo>
                  <a:lnTo>
                    <a:pt x="1692" y="984"/>
                  </a:lnTo>
                  <a:lnTo>
                    <a:pt x="1692" y="984"/>
                  </a:lnTo>
                  <a:lnTo>
                    <a:pt x="1698" y="990"/>
                  </a:lnTo>
                  <a:lnTo>
                    <a:pt x="1698" y="990"/>
                  </a:lnTo>
                  <a:lnTo>
                    <a:pt x="1698" y="990"/>
                  </a:lnTo>
                  <a:lnTo>
                    <a:pt x="1698" y="990"/>
                  </a:lnTo>
                  <a:lnTo>
                    <a:pt x="1698" y="996"/>
                  </a:lnTo>
                  <a:lnTo>
                    <a:pt x="1698" y="996"/>
                  </a:lnTo>
                  <a:lnTo>
                    <a:pt x="1698" y="996"/>
                  </a:lnTo>
                  <a:lnTo>
                    <a:pt x="1704" y="996"/>
                  </a:lnTo>
                  <a:lnTo>
                    <a:pt x="1704" y="1002"/>
                  </a:lnTo>
                  <a:lnTo>
                    <a:pt x="1704" y="1002"/>
                  </a:lnTo>
                  <a:lnTo>
                    <a:pt x="1704" y="1002"/>
                  </a:lnTo>
                  <a:lnTo>
                    <a:pt x="1704" y="1002"/>
                  </a:lnTo>
                  <a:lnTo>
                    <a:pt x="1704" y="1002"/>
                  </a:lnTo>
                  <a:lnTo>
                    <a:pt x="1704" y="1008"/>
                  </a:lnTo>
                  <a:lnTo>
                    <a:pt x="1710" y="1008"/>
                  </a:lnTo>
                  <a:lnTo>
                    <a:pt x="1710" y="1008"/>
                  </a:lnTo>
                  <a:lnTo>
                    <a:pt x="1710" y="1008"/>
                  </a:lnTo>
                  <a:lnTo>
                    <a:pt x="1710" y="1014"/>
                  </a:lnTo>
                  <a:lnTo>
                    <a:pt x="1710" y="1014"/>
                  </a:lnTo>
                  <a:lnTo>
                    <a:pt x="1710" y="1014"/>
                  </a:lnTo>
                  <a:lnTo>
                    <a:pt x="1710" y="1014"/>
                  </a:lnTo>
                  <a:lnTo>
                    <a:pt x="1716" y="1020"/>
                  </a:lnTo>
                  <a:lnTo>
                    <a:pt x="1716" y="1020"/>
                  </a:lnTo>
                  <a:lnTo>
                    <a:pt x="1716" y="1020"/>
                  </a:lnTo>
                  <a:lnTo>
                    <a:pt x="1716" y="1020"/>
                  </a:lnTo>
                  <a:lnTo>
                    <a:pt x="1716" y="1020"/>
                  </a:lnTo>
                  <a:lnTo>
                    <a:pt x="1716" y="1026"/>
                  </a:lnTo>
                  <a:lnTo>
                    <a:pt x="1716" y="1026"/>
                  </a:lnTo>
                  <a:lnTo>
                    <a:pt x="1716" y="1026"/>
                  </a:lnTo>
                  <a:lnTo>
                    <a:pt x="1722" y="1026"/>
                  </a:lnTo>
                  <a:lnTo>
                    <a:pt x="1722" y="1026"/>
                  </a:lnTo>
                  <a:lnTo>
                    <a:pt x="1722" y="1032"/>
                  </a:lnTo>
                  <a:lnTo>
                    <a:pt x="1722" y="1032"/>
                  </a:lnTo>
                  <a:lnTo>
                    <a:pt x="1722" y="1032"/>
                  </a:lnTo>
                  <a:lnTo>
                    <a:pt x="1722" y="1032"/>
                  </a:lnTo>
                  <a:lnTo>
                    <a:pt x="1722" y="1032"/>
                  </a:lnTo>
                  <a:lnTo>
                    <a:pt x="1728" y="1038"/>
                  </a:lnTo>
                  <a:lnTo>
                    <a:pt x="1728" y="1038"/>
                  </a:lnTo>
                  <a:lnTo>
                    <a:pt x="1728" y="1038"/>
                  </a:lnTo>
                  <a:lnTo>
                    <a:pt x="1728" y="1038"/>
                  </a:lnTo>
                  <a:lnTo>
                    <a:pt x="1728" y="1038"/>
                  </a:lnTo>
                  <a:lnTo>
                    <a:pt x="1728" y="1044"/>
                  </a:lnTo>
                  <a:lnTo>
                    <a:pt x="1728" y="1044"/>
                  </a:lnTo>
                  <a:lnTo>
                    <a:pt x="1734" y="1044"/>
                  </a:lnTo>
                  <a:lnTo>
                    <a:pt x="1734" y="1044"/>
                  </a:lnTo>
                  <a:lnTo>
                    <a:pt x="1734" y="1044"/>
                  </a:lnTo>
                  <a:lnTo>
                    <a:pt x="1734" y="1044"/>
                  </a:lnTo>
                  <a:lnTo>
                    <a:pt x="1734" y="1050"/>
                  </a:lnTo>
                  <a:lnTo>
                    <a:pt x="1734" y="1050"/>
                  </a:lnTo>
                  <a:lnTo>
                    <a:pt x="1734" y="1050"/>
                  </a:lnTo>
                  <a:lnTo>
                    <a:pt x="1740" y="1050"/>
                  </a:lnTo>
                  <a:lnTo>
                    <a:pt x="1740" y="1050"/>
                  </a:lnTo>
                  <a:lnTo>
                    <a:pt x="1740" y="1050"/>
                  </a:lnTo>
                  <a:lnTo>
                    <a:pt x="1740" y="1050"/>
                  </a:lnTo>
                  <a:lnTo>
                    <a:pt x="1740" y="1056"/>
                  </a:lnTo>
                  <a:lnTo>
                    <a:pt x="1740" y="1056"/>
                  </a:lnTo>
                  <a:lnTo>
                    <a:pt x="1740" y="1056"/>
                  </a:lnTo>
                  <a:lnTo>
                    <a:pt x="1746" y="1056"/>
                  </a:lnTo>
                  <a:lnTo>
                    <a:pt x="1746" y="1056"/>
                  </a:lnTo>
                  <a:lnTo>
                    <a:pt x="1746" y="1056"/>
                  </a:lnTo>
                  <a:lnTo>
                    <a:pt x="1746" y="1056"/>
                  </a:lnTo>
                  <a:lnTo>
                    <a:pt x="1746" y="1062"/>
                  </a:lnTo>
                  <a:lnTo>
                    <a:pt x="1746" y="1062"/>
                  </a:lnTo>
                  <a:lnTo>
                    <a:pt x="1746" y="1062"/>
                  </a:lnTo>
                  <a:lnTo>
                    <a:pt x="1752" y="1062"/>
                  </a:lnTo>
                  <a:lnTo>
                    <a:pt x="1752" y="1062"/>
                  </a:lnTo>
                  <a:lnTo>
                    <a:pt x="1752" y="1062"/>
                  </a:lnTo>
                  <a:lnTo>
                    <a:pt x="1752" y="1062"/>
                  </a:lnTo>
                  <a:lnTo>
                    <a:pt x="1752" y="1062"/>
                  </a:lnTo>
                  <a:lnTo>
                    <a:pt x="1752" y="1068"/>
                  </a:lnTo>
                  <a:lnTo>
                    <a:pt x="1752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68"/>
                  </a:lnTo>
                  <a:lnTo>
                    <a:pt x="1758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64" y="1074"/>
                  </a:lnTo>
                  <a:lnTo>
                    <a:pt x="1770" y="1074"/>
                  </a:lnTo>
                  <a:lnTo>
                    <a:pt x="1770" y="1074"/>
                  </a:lnTo>
                  <a:lnTo>
                    <a:pt x="1770" y="1080"/>
                  </a:lnTo>
                  <a:lnTo>
                    <a:pt x="1770" y="1080"/>
                  </a:lnTo>
                  <a:lnTo>
                    <a:pt x="1770" y="1080"/>
                  </a:lnTo>
                  <a:lnTo>
                    <a:pt x="1770" y="1080"/>
                  </a:lnTo>
                  <a:lnTo>
                    <a:pt x="1770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76" y="1080"/>
                  </a:lnTo>
                  <a:lnTo>
                    <a:pt x="1782" y="1080"/>
                  </a:lnTo>
                  <a:lnTo>
                    <a:pt x="1782" y="1080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2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18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24" y="1086"/>
                  </a:lnTo>
                  <a:lnTo>
                    <a:pt x="1830" y="1086"/>
                  </a:lnTo>
                  <a:lnTo>
                    <a:pt x="1830" y="1086"/>
                  </a:lnTo>
                  <a:lnTo>
                    <a:pt x="1830" y="1086"/>
                  </a:lnTo>
                  <a:lnTo>
                    <a:pt x="1830" y="1086"/>
                  </a:lnTo>
                  <a:lnTo>
                    <a:pt x="1830" y="1080"/>
                  </a:lnTo>
                  <a:lnTo>
                    <a:pt x="1830" y="1080"/>
                  </a:lnTo>
                  <a:lnTo>
                    <a:pt x="1830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36" y="1080"/>
                  </a:lnTo>
                  <a:lnTo>
                    <a:pt x="1842" y="1080"/>
                  </a:lnTo>
                  <a:lnTo>
                    <a:pt x="1842" y="1080"/>
                  </a:lnTo>
                  <a:lnTo>
                    <a:pt x="1842" y="1074"/>
                  </a:lnTo>
                  <a:lnTo>
                    <a:pt x="1842" y="1074"/>
                  </a:lnTo>
                  <a:lnTo>
                    <a:pt x="1842" y="1074"/>
                  </a:lnTo>
                  <a:lnTo>
                    <a:pt x="1842" y="1074"/>
                  </a:lnTo>
                  <a:lnTo>
                    <a:pt x="1842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74"/>
                  </a:lnTo>
                  <a:lnTo>
                    <a:pt x="1848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54" y="1062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56"/>
                  </a:lnTo>
                  <a:lnTo>
                    <a:pt x="1860" y="1056"/>
                  </a:lnTo>
                  <a:lnTo>
                    <a:pt x="1860" y="1056"/>
                  </a:lnTo>
                  <a:lnTo>
                    <a:pt x="1866" y="1056"/>
                  </a:lnTo>
                  <a:lnTo>
                    <a:pt x="1866" y="1056"/>
                  </a:lnTo>
                  <a:lnTo>
                    <a:pt x="1866" y="1050"/>
                  </a:lnTo>
                  <a:lnTo>
                    <a:pt x="1866" y="1050"/>
                  </a:lnTo>
                  <a:lnTo>
                    <a:pt x="1866" y="1050"/>
                  </a:lnTo>
                  <a:lnTo>
                    <a:pt x="1866" y="1050"/>
                  </a:lnTo>
                  <a:lnTo>
                    <a:pt x="1866" y="1050"/>
                  </a:lnTo>
                  <a:lnTo>
                    <a:pt x="1872" y="1044"/>
                  </a:lnTo>
                  <a:lnTo>
                    <a:pt x="1872" y="1044"/>
                  </a:lnTo>
                  <a:lnTo>
                    <a:pt x="1872" y="1044"/>
                  </a:lnTo>
                  <a:lnTo>
                    <a:pt x="1872" y="1044"/>
                  </a:lnTo>
                  <a:lnTo>
                    <a:pt x="1872" y="1038"/>
                  </a:lnTo>
                  <a:lnTo>
                    <a:pt x="1872" y="1038"/>
                  </a:lnTo>
                  <a:lnTo>
                    <a:pt x="1878" y="1038"/>
                  </a:lnTo>
                  <a:lnTo>
                    <a:pt x="1878" y="1032"/>
                  </a:lnTo>
                  <a:lnTo>
                    <a:pt x="1878" y="1032"/>
                  </a:lnTo>
                  <a:lnTo>
                    <a:pt x="1878" y="1032"/>
                  </a:lnTo>
                  <a:lnTo>
                    <a:pt x="1878" y="1026"/>
                  </a:lnTo>
                  <a:lnTo>
                    <a:pt x="1878" y="1026"/>
                  </a:lnTo>
                  <a:lnTo>
                    <a:pt x="1878" y="1026"/>
                  </a:lnTo>
                  <a:lnTo>
                    <a:pt x="1884" y="1026"/>
                  </a:lnTo>
                  <a:lnTo>
                    <a:pt x="1884" y="1020"/>
                  </a:lnTo>
                  <a:lnTo>
                    <a:pt x="1884" y="1020"/>
                  </a:lnTo>
                  <a:lnTo>
                    <a:pt x="1884" y="1020"/>
                  </a:lnTo>
                  <a:lnTo>
                    <a:pt x="1884" y="1020"/>
                  </a:lnTo>
                  <a:lnTo>
                    <a:pt x="1884" y="1014"/>
                  </a:lnTo>
                  <a:lnTo>
                    <a:pt x="1884" y="1014"/>
                  </a:lnTo>
                  <a:lnTo>
                    <a:pt x="1884" y="1014"/>
                  </a:lnTo>
                  <a:lnTo>
                    <a:pt x="1890" y="1008"/>
                  </a:lnTo>
                  <a:lnTo>
                    <a:pt x="1890" y="1008"/>
                  </a:lnTo>
                  <a:lnTo>
                    <a:pt x="1890" y="1008"/>
                  </a:lnTo>
                  <a:lnTo>
                    <a:pt x="1890" y="1002"/>
                  </a:lnTo>
                  <a:lnTo>
                    <a:pt x="1890" y="1002"/>
                  </a:lnTo>
                  <a:lnTo>
                    <a:pt x="1890" y="1002"/>
                  </a:lnTo>
                  <a:lnTo>
                    <a:pt x="1890" y="996"/>
                  </a:lnTo>
                  <a:lnTo>
                    <a:pt x="1896" y="996"/>
                  </a:lnTo>
                  <a:lnTo>
                    <a:pt x="1896" y="996"/>
                  </a:lnTo>
                  <a:lnTo>
                    <a:pt x="1896" y="990"/>
                  </a:lnTo>
                  <a:lnTo>
                    <a:pt x="1896" y="990"/>
                  </a:lnTo>
                  <a:lnTo>
                    <a:pt x="1896" y="990"/>
                  </a:lnTo>
                  <a:lnTo>
                    <a:pt x="1896" y="984"/>
                  </a:lnTo>
                  <a:lnTo>
                    <a:pt x="1896" y="984"/>
                  </a:lnTo>
                  <a:lnTo>
                    <a:pt x="1902" y="984"/>
                  </a:lnTo>
                  <a:lnTo>
                    <a:pt x="1902" y="978"/>
                  </a:lnTo>
                  <a:lnTo>
                    <a:pt x="1902" y="978"/>
                  </a:lnTo>
                  <a:lnTo>
                    <a:pt x="1902" y="978"/>
                  </a:lnTo>
                  <a:lnTo>
                    <a:pt x="1902" y="972"/>
                  </a:lnTo>
                  <a:lnTo>
                    <a:pt x="1902" y="972"/>
                  </a:lnTo>
                  <a:lnTo>
                    <a:pt x="1902" y="966"/>
                  </a:lnTo>
                  <a:lnTo>
                    <a:pt x="1908" y="966"/>
                  </a:lnTo>
                  <a:lnTo>
                    <a:pt x="1908" y="966"/>
                  </a:lnTo>
                  <a:lnTo>
                    <a:pt x="1908" y="960"/>
                  </a:lnTo>
                  <a:lnTo>
                    <a:pt x="1908" y="960"/>
                  </a:lnTo>
                  <a:lnTo>
                    <a:pt x="1908" y="954"/>
                  </a:lnTo>
                  <a:lnTo>
                    <a:pt x="1908" y="954"/>
                  </a:lnTo>
                  <a:lnTo>
                    <a:pt x="1908" y="954"/>
                  </a:lnTo>
                  <a:lnTo>
                    <a:pt x="1908" y="948"/>
                  </a:lnTo>
                  <a:lnTo>
                    <a:pt x="1914" y="948"/>
                  </a:lnTo>
                  <a:lnTo>
                    <a:pt x="1914" y="942"/>
                  </a:lnTo>
                  <a:lnTo>
                    <a:pt x="1914" y="942"/>
                  </a:lnTo>
                  <a:lnTo>
                    <a:pt x="1914" y="942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0"/>
                  </a:lnTo>
                  <a:lnTo>
                    <a:pt x="1920" y="930"/>
                  </a:lnTo>
                  <a:lnTo>
                    <a:pt x="1920" y="924"/>
                  </a:lnTo>
                  <a:lnTo>
                    <a:pt x="1920" y="924"/>
                  </a:lnTo>
                  <a:lnTo>
                    <a:pt x="1920" y="924"/>
                  </a:lnTo>
                  <a:lnTo>
                    <a:pt x="1920" y="918"/>
                  </a:lnTo>
                  <a:lnTo>
                    <a:pt x="1920" y="918"/>
                  </a:lnTo>
                  <a:lnTo>
                    <a:pt x="1920" y="912"/>
                  </a:lnTo>
                  <a:lnTo>
                    <a:pt x="1926" y="912"/>
                  </a:lnTo>
                  <a:lnTo>
                    <a:pt x="1926" y="906"/>
                  </a:lnTo>
                  <a:lnTo>
                    <a:pt x="1926" y="906"/>
                  </a:lnTo>
                  <a:lnTo>
                    <a:pt x="1926" y="900"/>
                  </a:lnTo>
                  <a:lnTo>
                    <a:pt x="1926" y="900"/>
                  </a:lnTo>
                  <a:lnTo>
                    <a:pt x="1926" y="900"/>
                  </a:lnTo>
                  <a:lnTo>
                    <a:pt x="1932" y="894"/>
                  </a:lnTo>
                  <a:lnTo>
                    <a:pt x="1932" y="888"/>
                  </a:lnTo>
                  <a:lnTo>
                    <a:pt x="1932" y="888"/>
                  </a:lnTo>
                  <a:lnTo>
                    <a:pt x="1932" y="882"/>
                  </a:lnTo>
                  <a:lnTo>
                    <a:pt x="1932" y="882"/>
                  </a:lnTo>
                  <a:lnTo>
                    <a:pt x="1932" y="876"/>
                  </a:lnTo>
                  <a:lnTo>
                    <a:pt x="1932" y="876"/>
                  </a:lnTo>
                  <a:lnTo>
                    <a:pt x="1932" y="870"/>
                  </a:lnTo>
                  <a:lnTo>
                    <a:pt x="1938" y="870"/>
                  </a:lnTo>
                  <a:lnTo>
                    <a:pt x="1938" y="864"/>
                  </a:lnTo>
                  <a:lnTo>
                    <a:pt x="1938" y="864"/>
                  </a:lnTo>
                  <a:lnTo>
                    <a:pt x="1938" y="858"/>
                  </a:lnTo>
                  <a:lnTo>
                    <a:pt x="1938" y="858"/>
                  </a:lnTo>
                  <a:lnTo>
                    <a:pt x="1938" y="852"/>
                  </a:lnTo>
                  <a:lnTo>
                    <a:pt x="1938" y="852"/>
                  </a:lnTo>
                  <a:lnTo>
                    <a:pt x="1944" y="846"/>
                  </a:lnTo>
                  <a:lnTo>
                    <a:pt x="1944" y="846"/>
                  </a:lnTo>
                  <a:lnTo>
                    <a:pt x="1944" y="840"/>
                  </a:lnTo>
                  <a:lnTo>
                    <a:pt x="1944" y="840"/>
                  </a:lnTo>
                  <a:lnTo>
                    <a:pt x="1944" y="834"/>
                  </a:lnTo>
                  <a:lnTo>
                    <a:pt x="1944" y="834"/>
                  </a:lnTo>
                  <a:lnTo>
                    <a:pt x="1944" y="828"/>
                  </a:lnTo>
                  <a:lnTo>
                    <a:pt x="1950" y="828"/>
                  </a:lnTo>
                  <a:lnTo>
                    <a:pt x="1950" y="822"/>
                  </a:lnTo>
                  <a:lnTo>
                    <a:pt x="1950" y="822"/>
                  </a:lnTo>
                  <a:lnTo>
                    <a:pt x="1950" y="816"/>
                  </a:lnTo>
                  <a:lnTo>
                    <a:pt x="1950" y="810"/>
                  </a:lnTo>
                  <a:lnTo>
                    <a:pt x="1950" y="810"/>
                  </a:lnTo>
                  <a:lnTo>
                    <a:pt x="1950" y="804"/>
                  </a:lnTo>
                  <a:lnTo>
                    <a:pt x="1956" y="804"/>
                  </a:lnTo>
                  <a:lnTo>
                    <a:pt x="1956" y="798"/>
                  </a:lnTo>
                  <a:lnTo>
                    <a:pt x="1956" y="798"/>
                  </a:lnTo>
                  <a:lnTo>
                    <a:pt x="1956" y="792"/>
                  </a:lnTo>
                  <a:lnTo>
                    <a:pt x="1956" y="792"/>
                  </a:lnTo>
                  <a:lnTo>
                    <a:pt x="1956" y="786"/>
                  </a:lnTo>
                  <a:lnTo>
                    <a:pt x="1956" y="780"/>
                  </a:lnTo>
                  <a:lnTo>
                    <a:pt x="1956" y="780"/>
                  </a:lnTo>
                  <a:lnTo>
                    <a:pt x="1962" y="774"/>
                  </a:lnTo>
                  <a:lnTo>
                    <a:pt x="1962" y="774"/>
                  </a:lnTo>
                  <a:lnTo>
                    <a:pt x="1962" y="768"/>
                  </a:lnTo>
                  <a:lnTo>
                    <a:pt x="1962" y="768"/>
                  </a:lnTo>
                  <a:lnTo>
                    <a:pt x="1962" y="762"/>
                  </a:lnTo>
                  <a:lnTo>
                    <a:pt x="1962" y="756"/>
                  </a:lnTo>
                  <a:lnTo>
                    <a:pt x="1962" y="756"/>
                  </a:lnTo>
                  <a:lnTo>
                    <a:pt x="1968" y="750"/>
                  </a:lnTo>
                  <a:lnTo>
                    <a:pt x="1968" y="750"/>
                  </a:lnTo>
                  <a:lnTo>
                    <a:pt x="1968" y="744"/>
                  </a:lnTo>
                  <a:lnTo>
                    <a:pt x="1968" y="744"/>
                  </a:lnTo>
                  <a:lnTo>
                    <a:pt x="1968" y="732"/>
                  </a:lnTo>
                  <a:lnTo>
                    <a:pt x="1968" y="732"/>
                  </a:lnTo>
                  <a:lnTo>
                    <a:pt x="1968" y="726"/>
                  </a:lnTo>
                  <a:lnTo>
                    <a:pt x="1974" y="726"/>
                  </a:lnTo>
                  <a:lnTo>
                    <a:pt x="1974" y="720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08"/>
                  </a:lnTo>
                  <a:lnTo>
                    <a:pt x="1974" y="708"/>
                  </a:lnTo>
                  <a:lnTo>
                    <a:pt x="1974" y="702"/>
                  </a:lnTo>
                  <a:lnTo>
                    <a:pt x="1980" y="696"/>
                  </a:lnTo>
                  <a:lnTo>
                    <a:pt x="1980" y="696"/>
                  </a:lnTo>
                  <a:lnTo>
                    <a:pt x="1980" y="690"/>
                  </a:lnTo>
                  <a:lnTo>
                    <a:pt x="1980" y="684"/>
                  </a:lnTo>
                  <a:lnTo>
                    <a:pt x="1980" y="678"/>
                  </a:lnTo>
                  <a:lnTo>
                    <a:pt x="1980" y="678"/>
                  </a:lnTo>
                  <a:lnTo>
                    <a:pt x="1980" y="672"/>
                  </a:lnTo>
                  <a:lnTo>
                    <a:pt x="1986" y="666"/>
                  </a:lnTo>
                  <a:lnTo>
                    <a:pt x="1986" y="666"/>
                  </a:lnTo>
                  <a:lnTo>
                    <a:pt x="1986" y="660"/>
                  </a:lnTo>
                  <a:lnTo>
                    <a:pt x="1986" y="654"/>
                  </a:lnTo>
                  <a:lnTo>
                    <a:pt x="1986" y="654"/>
                  </a:lnTo>
                  <a:lnTo>
                    <a:pt x="1986" y="648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92" y="636"/>
                  </a:lnTo>
                  <a:lnTo>
                    <a:pt x="1992" y="630"/>
                  </a:lnTo>
                  <a:lnTo>
                    <a:pt x="1992" y="630"/>
                  </a:lnTo>
                  <a:lnTo>
                    <a:pt x="1992" y="624"/>
                  </a:lnTo>
                  <a:lnTo>
                    <a:pt x="1992" y="618"/>
                  </a:lnTo>
                  <a:lnTo>
                    <a:pt x="1992" y="612"/>
                  </a:lnTo>
                  <a:lnTo>
                    <a:pt x="1992" y="612"/>
                  </a:lnTo>
                  <a:lnTo>
                    <a:pt x="1998" y="606"/>
                  </a:lnTo>
                  <a:lnTo>
                    <a:pt x="1998" y="600"/>
                  </a:lnTo>
                  <a:lnTo>
                    <a:pt x="1998" y="600"/>
                  </a:lnTo>
                  <a:lnTo>
                    <a:pt x="1998" y="594"/>
                  </a:lnTo>
                  <a:lnTo>
                    <a:pt x="1998" y="588"/>
                  </a:lnTo>
                  <a:lnTo>
                    <a:pt x="1998" y="582"/>
                  </a:lnTo>
                  <a:lnTo>
                    <a:pt x="1998" y="582"/>
                  </a:lnTo>
                  <a:lnTo>
                    <a:pt x="2004" y="576"/>
                  </a:lnTo>
                  <a:lnTo>
                    <a:pt x="2004" y="570"/>
                  </a:lnTo>
                  <a:lnTo>
                    <a:pt x="2004" y="564"/>
                  </a:lnTo>
                  <a:lnTo>
                    <a:pt x="2004" y="564"/>
                  </a:lnTo>
                  <a:lnTo>
                    <a:pt x="2004" y="552"/>
                  </a:lnTo>
                  <a:lnTo>
                    <a:pt x="2004" y="546"/>
                  </a:lnTo>
                  <a:lnTo>
                    <a:pt x="2010" y="540"/>
                  </a:lnTo>
                  <a:lnTo>
                    <a:pt x="2010" y="540"/>
                  </a:lnTo>
                  <a:lnTo>
                    <a:pt x="2010" y="534"/>
                  </a:lnTo>
                  <a:lnTo>
                    <a:pt x="2010" y="528"/>
                  </a:lnTo>
                  <a:lnTo>
                    <a:pt x="2010" y="522"/>
                  </a:lnTo>
                  <a:lnTo>
                    <a:pt x="2010" y="522"/>
                  </a:lnTo>
                  <a:lnTo>
                    <a:pt x="2010" y="516"/>
                  </a:lnTo>
                  <a:lnTo>
                    <a:pt x="2010" y="510"/>
                  </a:lnTo>
                  <a:lnTo>
                    <a:pt x="2016" y="504"/>
                  </a:lnTo>
                  <a:lnTo>
                    <a:pt x="2016" y="498"/>
                  </a:lnTo>
                  <a:lnTo>
                    <a:pt x="2016" y="498"/>
                  </a:lnTo>
                  <a:lnTo>
                    <a:pt x="2016" y="492"/>
                  </a:lnTo>
                  <a:lnTo>
                    <a:pt x="2016" y="486"/>
                  </a:lnTo>
                  <a:lnTo>
                    <a:pt x="2016" y="480"/>
                  </a:lnTo>
                  <a:lnTo>
                    <a:pt x="2016" y="474"/>
                  </a:lnTo>
                  <a:lnTo>
                    <a:pt x="2022" y="474"/>
                  </a:lnTo>
                  <a:lnTo>
                    <a:pt x="2022" y="468"/>
                  </a:lnTo>
                  <a:lnTo>
                    <a:pt x="2022" y="462"/>
                  </a:lnTo>
                  <a:lnTo>
                    <a:pt x="2022" y="456"/>
                  </a:lnTo>
                  <a:lnTo>
                    <a:pt x="2022" y="450"/>
                  </a:lnTo>
                  <a:lnTo>
                    <a:pt x="2022" y="444"/>
                  </a:lnTo>
                  <a:lnTo>
                    <a:pt x="2022" y="444"/>
                  </a:lnTo>
                  <a:lnTo>
                    <a:pt x="2028" y="438"/>
                  </a:lnTo>
                  <a:lnTo>
                    <a:pt x="2028" y="432"/>
                  </a:lnTo>
                  <a:lnTo>
                    <a:pt x="2028" y="426"/>
                  </a:lnTo>
                  <a:lnTo>
                    <a:pt x="2028" y="420"/>
                  </a:lnTo>
                  <a:lnTo>
                    <a:pt x="2028" y="414"/>
                  </a:lnTo>
                  <a:lnTo>
                    <a:pt x="2028" y="414"/>
                  </a:lnTo>
                  <a:lnTo>
                    <a:pt x="2028" y="408"/>
                  </a:lnTo>
                  <a:lnTo>
                    <a:pt x="2034" y="402"/>
                  </a:lnTo>
                  <a:lnTo>
                    <a:pt x="2034" y="396"/>
                  </a:lnTo>
                  <a:lnTo>
                    <a:pt x="2034" y="390"/>
                  </a:lnTo>
                  <a:lnTo>
                    <a:pt x="2034" y="384"/>
                  </a:lnTo>
                  <a:lnTo>
                    <a:pt x="2034" y="378"/>
                  </a:lnTo>
                  <a:lnTo>
                    <a:pt x="2034" y="378"/>
                  </a:lnTo>
                  <a:lnTo>
                    <a:pt x="2034" y="372"/>
                  </a:lnTo>
                  <a:lnTo>
                    <a:pt x="2034" y="366"/>
                  </a:lnTo>
                  <a:lnTo>
                    <a:pt x="2040" y="360"/>
                  </a:lnTo>
                  <a:lnTo>
                    <a:pt x="2040" y="354"/>
                  </a:lnTo>
                  <a:lnTo>
                    <a:pt x="2040" y="348"/>
                  </a:lnTo>
                  <a:lnTo>
                    <a:pt x="2040" y="342"/>
                  </a:lnTo>
                  <a:lnTo>
                    <a:pt x="2040" y="336"/>
                  </a:lnTo>
                  <a:lnTo>
                    <a:pt x="2040" y="336"/>
                  </a:lnTo>
                  <a:lnTo>
                    <a:pt x="2040" y="330"/>
                  </a:lnTo>
                  <a:lnTo>
                    <a:pt x="2046" y="324"/>
                  </a:lnTo>
                  <a:lnTo>
                    <a:pt x="2046" y="318"/>
                  </a:lnTo>
                  <a:lnTo>
                    <a:pt x="2046" y="312"/>
                  </a:lnTo>
                  <a:lnTo>
                    <a:pt x="2046" y="306"/>
                  </a:lnTo>
                  <a:lnTo>
                    <a:pt x="2046" y="300"/>
                  </a:lnTo>
                  <a:lnTo>
                    <a:pt x="2046" y="294"/>
                  </a:lnTo>
                  <a:lnTo>
                    <a:pt x="2046" y="288"/>
                  </a:lnTo>
                  <a:lnTo>
                    <a:pt x="2052" y="288"/>
                  </a:lnTo>
                  <a:lnTo>
                    <a:pt x="2052" y="282"/>
                  </a:lnTo>
                  <a:lnTo>
                    <a:pt x="2052" y="276"/>
                  </a:lnTo>
                  <a:lnTo>
                    <a:pt x="2052" y="270"/>
                  </a:lnTo>
                  <a:lnTo>
                    <a:pt x="2052" y="264"/>
                  </a:lnTo>
                  <a:lnTo>
                    <a:pt x="2052" y="258"/>
                  </a:lnTo>
                  <a:lnTo>
                    <a:pt x="2052" y="252"/>
                  </a:lnTo>
                  <a:lnTo>
                    <a:pt x="2058" y="246"/>
                  </a:lnTo>
                  <a:lnTo>
                    <a:pt x="2058" y="240"/>
                  </a:lnTo>
                  <a:lnTo>
                    <a:pt x="2058" y="234"/>
                  </a:lnTo>
                  <a:lnTo>
                    <a:pt x="2058" y="228"/>
                  </a:lnTo>
                  <a:lnTo>
                    <a:pt x="2058" y="222"/>
                  </a:lnTo>
                  <a:lnTo>
                    <a:pt x="2058" y="216"/>
                  </a:lnTo>
                  <a:lnTo>
                    <a:pt x="2058" y="210"/>
                  </a:lnTo>
                  <a:lnTo>
                    <a:pt x="2064" y="204"/>
                  </a:lnTo>
                  <a:lnTo>
                    <a:pt x="2064" y="198"/>
                  </a:lnTo>
                  <a:lnTo>
                    <a:pt x="2064" y="192"/>
                  </a:lnTo>
                  <a:lnTo>
                    <a:pt x="2064" y="186"/>
                  </a:lnTo>
                  <a:lnTo>
                    <a:pt x="2064" y="180"/>
                  </a:lnTo>
                  <a:lnTo>
                    <a:pt x="2064" y="174"/>
                  </a:lnTo>
                  <a:lnTo>
                    <a:pt x="2064" y="168"/>
                  </a:lnTo>
                  <a:lnTo>
                    <a:pt x="2070" y="162"/>
                  </a:lnTo>
                  <a:lnTo>
                    <a:pt x="2070" y="156"/>
                  </a:lnTo>
                  <a:lnTo>
                    <a:pt x="2070" y="150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32"/>
                  </a:lnTo>
                  <a:lnTo>
                    <a:pt x="2070" y="126"/>
                  </a:lnTo>
                  <a:lnTo>
                    <a:pt x="2076" y="120"/>
                  </a:lnTo>
                  <a:lnTo>
                    <a:pt x="2076" y="114"/>
                  </a:lnTo>
                  <a:lnTo>
                    <a:pt x="2076" y="108"/>
                  </a:lnTo>
                  <a:lnTo>
                    <a:pt x="2076" y="102"/>
                  </a:lnTo>
                  <a:lnTo>
                    <a:pt x="2076" y="96"/>
                  </a:lnTo>
                  <a:lnTo>
                    <a:pt x="2076" y="90"/>
                  </a:lnTo>
                  <a:lnTo>
                    <a:pt x="2076" y="84"/>
                  </a:lnTo>
                  <a:lnTo>
                    <a:pt x="2082" y="78"/>
                  </a:lnTo>
                  <a:lnTo>
                    <a:pt x="2082" y="66"/>
                  </a:lnTo>
                  <a:lnTo>
                    <a:pt x="2082" y="60"/>
                  </a:lnTo>
                  <a:lnTo>
                    <a:pt x="2082" y="54"/>
                  </a:lnTo>
                  <a:lnTo>
                    <a:pt x="2082" y="48"/>
                  </a:lnTo>
                  <a:lnTo>
                    <a:pt x="2082" y="42"/>
                  </a:lnTo>
                  <a:lnTo>
                    <a:pt x="2082" y="36"/>
                  </a:lnTo>
                  <a:lnTo>
                    <a:pt x="2082" y="30"/>
                  </a:lnTo>
                  <a:lnTo>
                    <a:pt x="2088" y="24"/>
                  </a:lnTo>
                  <a:lnTo>
                    <a:pt x="2088" y="24"/>
                  </a:lnTo>
                  <a:lnTo>
                    <a:pt x="2088" y="18"/>
                  </a:lnTo>
                  <a:lnTo>
                    <a:pt x="2088" y="12"/>
                  </a:lnTo>
                  <a:lnTo>
                    <a:pt x="2088" y="12"/>
                  </a:lnTo>
                  <a:lnTo>
                    <a:pt x="2088" y="6"/>
                  </a:lnTo>
                  <a:lnTo>
                    <a:pt x="2088" y="6"/>
                  </a:lnTo>
                  <a:lnTo>
                    <a:pt x="2094" y="6"/>
                  </a:lnTo>
                  <a:lnTo>
                    <a:pt x="2094" y="6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6"/>
                  </a:lnTo>
                  <a:lnTo>
                    <a:pt x="2094" y="6"/>
                  </a:lnTo>
                  <a:lnTo>
                    <a:pt x="2100" y="6"/>
                  </a:lnTo>
                  <a:lnTo>
                    <a:pt x="2100" y="6"/>
                  </a:lnTo>
                  <a:lnTo>
                    <a:pt x="2100" y="12"/>
                  </a:lnTo>
                  <a:lnTo>
                    <a:pt x="2100" y="12"/>
                  </a:lnTo>
                  <a:lnTo>
                    <a:pt x="2100" y="18"/>
                  </a:lnTo>
                  <a:lnTo>
                    <a:pt x="2100" y="24"/>
                  </a:lnTo>
                  <a:lnTo>
                    <a:pt x="2100" y="24"/>
                  </a:lnTo>
                  <a:lnTo>
                    <a:pt x="2106" y="30"/>
                  </a:lnTo>
                  <a:lnTo>
                    <a:pt x="2106" y="36"/>
                  </a:lnTo>
                  <a:lnTo>
                    <a:pt x="2106" y="42"/>
                  </a:lnTo>
                  <a:lnTo>
                    <a:pt x="2106" y="48"/>
                  </a:lnTo>
                  <a:lnTo>
                    <a:pt x="2106" y="54"/>
                  </a:lnTo>
                  <a:lnTo>
                    <a:pt x="2106" y="60"/>
                  </a:lnTo>
                  <a:lnTo>
                    <a:pt x="2106" y="66"/>
                  </a:lnTo>
                  <a:lnTo>
                    <a:pt x="2106" y="78"/>
                  </a:lnTo>
                  <a:lnTo>
                    <a:pt x="2112" y="84"/>
                  </a:lnTo>
                  <a:lnTo>
                    <a:pt x="2112" y="90"/>
                  </a:lnTo>
                  <a:lnTo>
                    <a:pt x="2112" y="96"/>
                  </a:lnTo>
                  <a:lnTo>
                    <a:pt x="2112" y="102"/>
                  </a:lnTo>
                  <a:lnTo>
                    <a:pt x="2112" y="108"/>
                  </a:lnTo>
                  <a:lnTo>
                    <a:pt x="2112" y="114"/>
                  </a:lnTo>
                  <a:lnTo>
                    <a:pt x="2112" y="120"/>
                  </a:lnTo>
                  <a:lnTo>
                    <a:pt x="2118" y="126"/>
                  </a:lnTo>
                  <a:lnTo>
                    <a:pt x="2118" y="132"/>
                  </a:lnTo>
                  <a:lnTo>
                    <a:pt x="2118" y="138"/>
                  </a:lnTo>
                  <a:lnTo>
                    <a:pt x="2118" y="144"/>
                  </a:lnTo>
                  <a:lnTo>
                    <a:pt x="2118" y="150"/>
                  </a:lnTo>
                  <a:lnTo>
                    <a:pt x="2118" y="156"/>
                  </a:lnTo>
                  <a:lnTo>
                    <a:pt x="2118" y="162"/>
                  </a:lnTo>
                  <a:lnTo>
                    <a:pt x="2124" y="168"/>
                  </a:lnTo>
                  <a:lnTo>
                    <a:pt x="2124" y="174"/>
                  </a:lnTo>
                  <a:lnTo>
                    <a:pt x="2124" y="180"/>
                  </a:lnTo>
                  <a:lnTo>
                    <a:pt x="2124" y="186"/>
                  </a:lnTo>
                  <a:lnTo>
                    <a:pt x="2124" y="192"/>
                  </a:lnTo>
                  <a:lnTo>
                    <a:pt x="2124" y="198"/>
                  </a:lnTo>
                  <a:lnTo>
                    <a:pt x="2124" y="204"/>
                  </a:lnTo>
                  <a:lnTo>
                    <a:pt x="2130" y="210"/>
                  </a:lnTo>
                  <a:lnTo>
                    <a:pt x="2130" y="216"/>
                  </a:lnTo>
                  <a:lnTo>
                    <a:pt x="2130" y="222"/>
                  </a:lnTo>
                  <a:lnTo>
                    <a:pt x="2130" y="228"/>
                  </a:lnTo>
                  <a:lnTo>
                    <a:pt x="2130" y="234"/>
                  </a:lnTo>
                  <a:lnTo>
                    <a:pt x="2130" y="240"/>
                  </a:lnTo>
                  <a:lnTo>
                    <a:pt x="2130" y="246"/>
                  </a:lnTo>
                  <a:lnTo>
                    <a:pt x="2136" y="252"/>
                  </a:lnTo>
                  <a:lnTo>
                    <a:pt x="2136" y="258"/>
                  </a:lnTo>
                  <a:lnTo>
                    <a:pt x="2136" y="264"/>
                  </a:lnTo>
                  <a:lnTo>
                    <a:pt x="2136" y="270"/>
                  </a:lnTo>
                  <a:lnTo>
                    <a:pt x="2136" y="276"/>
                  </a:lnTo>
                  <a:lnTo>
                    <a:pt x="2136" y="282"/>
                  </a:lnTo>
                  <a:lnTo>
                    <a:pt x="2136" y="288"/>
                  </a:lnTo>
                  <a:lnTo>
                    <a:pt x="2142" y="288"/>
                  </a:lnTo>
                  <a:lnTo>
                    <a:pt x="2142" y="294"/>
                  </a:lnTo>
                  <a:lnTo>
                    <a:pt x="2142" y="300"/>
                  </a:lnTo>
                  <a:lnTo>
                    <a:pt x="2142" y="306"/>
                  </a:lnTo>
                  <a:lnTo>
                    <a:pt x="2142" y="312"/>
                  </a:lnTo>
                  <a:lnTo>
                    <a:pt x="2142" y="318"/>
                  </a:lnTo>
                  <a:lnTo>
                    <a:pt x="2142" y="324"/>
                  </a:lnTo>
                  <a:lnTo>
                    <a:pt x="2148" y="330"/>
                  </a:lnTo>
                  <a:lnTo>
                    <a:pt x="2148" y="336"/>
                  </a:lnTo>
                  <a:lnTo>
                    <a:pt x="2148" y="336"/>
                  </a:lnTo>
                  <a:lnTo>
                    <a:pt x="2148" y="342"/>
                  </a:lnTo>
                  <a:lnTo>
                    <a:pt x="2148" y="348"/>
                  </a:lnTo>
                  <a:lnTo>
                    <a:pt x="2148" y="354"/>
                  </a:lnTo>
                  <a:lnTo>
                    <a:pt x="2148" y="360"/>
                  </a:lnTo>
                  <a:lnTo>
                    <a:pt x="2154" y="366"/>
                  </a:lnTo>
                  <a:lnTo>
                    <a:pt x="2154" y="372"/>
                  </a:lnTo>
                  <a:lnTo>
                    <a:pt x="2154" y="378"/>
                  </a:lnTo>
                  <a:lnTo>
                    <a:pt x="2154" y="378"/>
                  </a:lnTo>
                  <a:lnTo>
                    <a:pt x="2154" y="384"/>
                  </a:lnTo>
                  <a:lnTo>
                    <a:pt x="2154" y="390"/>
                  </a:lnTo>
                  <a:lnTo>
                    <a:pt x="2154" y="396"/>
                  </a:lnTo>
                  <a:lnTo>
                    <a:pt x="2154" y="402"/>
                  </a:lnTo>
                  <a:lnTo>
                    <a:pt x="2160" y="408"/>
                  </a:lnTo>
                  <a:lnTo>
                    <a:pt x="2160" y="414"/>
                  </a:lnTo>
                  <a:lnTo>
                    <a:pt x="2160" y="414"/>
                  </a:lnTo>
                  <a:lnTo>
                    <a:pt x="2160" y="420"/>
                  </a:lnTo>
                  <a:lnTo>
                    <a:pt x="2160" y="426"/>
                  </a:lnTo>
                  <a:lnTo>
                    <a:pt x="2160" y="432"/>
                  </a:lnTo>
                  <a:lnTo>
                    <a:pt x="2160" y="438"/>
                  </a:lnTo>
                  <a:lnTo>
                    <a:pt x="2166" y="444"/>
                  </a:lnTo>
                  <a:lnTo>
                    <a:pt x="2166" y="444"/>
                  </a:lnTo>
                  <a:lnTo>
                    <a:pt x="2166" y="450"/>
                  </a:lnTo>
                  <a:lnTo>
                    <a:pt x="2166" y="456"/>
                  </a:lnTo>
                  <a:lnTo>
                    <a:pt x="2166" y="462"/>
                  </a:lnTo>
                  <a:lnTo>
                    <a:pt x="2166" y="468"/>
                  </a:lnTo>
                  <a:lnTo>
                    <a:pt x="2166" y="474"/>
                  </a:lnTo>
                  <a:lnTo>
                    <a:pt x="2172" y="474"/>
                  </a:lnTo>
                  <a:lnTo>
                    <a:pt x="2172" y="480"/>
                  </a:lnTo>
                  <a:lnTo>
                    <a:pt x="2172" y="486"/>
                  </a:lnTo>
                  <a:lnTo>
                    <a:pt x="2172" y="492"/>
                  </a:lnTo>
                  <a:lnTo>
                    <a:pt x="2172" y="498"/>
                  </a:lnTo>
                  <a:lnTo>
                    <a:pt x="2172" y="498"/>
                  </a:lnTo>
                  <a:lnTo>
                    <a:pt x="2172" y="504"/>
                  </a:lnTo>
                  <a:lnTo>
                    <a:pt x="2178" y="510"/>
                  </a:lnTo>
                  <a:lnTo>
                    <a:pt x="2178" y="516"/>
                  </a:lnTo>
                  <a:lnTo>
                    <a:pt x="2178" y="522"/>
                  </a:lnTo>
                  <a:lnTo>
                    <a:pt x="2178" y="522"/>
                  </a:lnTo>
                  <a:lnTo>
                    <a:pt x="2178" y="528"/>
                  </a:lnTo>
                  <a:lnTo>
                    <a:pt x="2178" y="534"/>
                  </a:lnTo>
                  <a:lnTo>
                    <a:pt x="2178" y="540"/>
                  </a:lnTo>
                  <a:lnTo>
                    <a:pt x="2178" y="540"/>
                  </a:lnTo>
                  <a:lnTo>
                    <a:pt x="2184" y="546"/>
                  </a:lnTo>
                  <a:lnTo>
                    <a:pt x="2184" y="552"/>
                  </a:lnTo>
                  <a:lnTo>
                    <a:pt x="2184" y="558"/>
                  </a:lnTo>
                  <a:lnTo>
                    <a:pt x="2184" y="564"/>
                  </a:lnTo>
                  <a:lnTo>
                    <a:pt x="2184" y="570"/>
                  </a:lnTo>
                  <a:lnTo>
                    <a:pt x="2184" y="576"/>
                  </a:lnTo>
                  <a:lnTo>
                    <a:pt x="2190" y="582"/>
                  </a:lnTo>
                  <a:lnTo>
                    <a:pt x="2190" y="582"/>
                  </a:lnTo>
                  <a:lnTo>
                    <a:pt x="2190" y="588"/>
                  </a:lnTo>
                  <a:lnTo>
                    <a:pt x="2190" y="594"/>
                  </a:lnTo>
                  <a:lnTo>
                    <a:pt x="2190" y="600"/>
                  </a:lnTo>
                  <a:lnTo>
                    <a:pt x="2190" y="600"/>
                  </a:lnTo>
                  <a:lnTo>
                    <a:pt x="2190" y="606"/>
                  </a:lnTo>
                  <a:lnTo>
                    <a:pt x="2196" y="612"/>
                  </a:lnTo>
                  <a:lnTo>
                    <a:pt x="2196" y="612"/>
                  </a:lnTo>
                  <a:lnTo>
                    <a:pt x="2196" y="618"/>
                  </a:lnTo>
                  <a:lnTo>
                    <a:pt x="2196" y="624"/>
                  </a:lnTo>
                  <a:lnTo>
                    <a:pt x="2196" y="630"/>
                  </a:lnTo>
                  <a:lnTo>
                    <a:pt x="2196" y="630"/>
                  </a:lnTo>
                  <a:lnTo>
                    <a:pt x="2196" y="636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8"/>
                  </a:lnTo>
                  <a:lnTo>
                    <a:pt x="2202" y="654"/>
                  </a:lnTo>
                  <a:lnTo>
                    <a:pt x="2202" y="654"/>
                  </a:lnTo>
                  <a:lnTo>
                    <a:pt x="2202" y="660"/>
                  </a:lnTo>
                  <a:lnTo>
                    <a:pt x="2202" y="666"/>
                  </a:lnTo>
                  <a:lnTo>
                    <a:pt x="2202" y="666"/>
                  </a:lnTo>
                  <a:lnTo>
                    <a:pt x="2208" y="672"/>
                  </a:lnTo>
                  <a:lnTo>
                    <a:pt x="2208" y="678"/>
                  </a:lnTo>
                  <a:lnTo>
                    <a:pt x="2208" y="678"/>
                  </a:lnTo>
                  <a:lnTo>
                    <a:pt x="2208" y="684"/>
                  </a:lnTo>
                  <a:lnTo>
                    <a:pt x="2208" y="690"/>
                  </a:lnTo>
                  <a:lnTo>
                    <a:pt x="2208" y="696"/>
                  </a:lnTo>
                  <a:lnTo>
                    <a:pt x="2208" y="696"/>
                  </a:lnTo>
                  <a:lnTo>
                    <a:pt x="2214" y="702"/>
                  </a:lnTo>
                  <a:lnTo>
                    <a:pt x="2214" y="708"/>
                  </a:lnTo>
                  <a:lnTo>
                    <a:pt x="2214" y="708"/>
                  </a:lnTo>
                  <a:lnTo>
                    <a:pt x="2214" y="714"/>
                  </a:lnTo>
                  <a:lnTo>
                    <a:pt x="2214" y="714"/>
                  </a:lnTo>
                  <a:lnTo>
                    <a:pt x="2214" y="720"/>
                  </a:lnTo>
                  <a:lnTo>
                    <a:pt x="2214" y="726"/>
                  </a:lnTo>
                  <a:lnTo>
                    <a:pt x="2220" y="726"/>
                  </a:lnTo>
                  <a:lnTo>
                    <a:pt x="2220" y="732"/>
                  </a:lnTo>
                  <a:lnTo>
                    <a:pt x="2220" y="732"/>
                  </a:lnTo>
                  <a:lnTo>
                    <a:pt x="2220" y="738"/>
                  </a:lnTo>
                  <a:lnTo>
                    <a:pt x="2220" y="744"/>
                  </a:lnTo>
                  <a:lnTo>
                    <a:pt x="2220" y="750"/>
                  </a:lnTo>
                  <a:lnTo>
                    <a:pt x="2220" y="750"/>
                  </a:lnTo>
                  <a:lnTo>
                    <a:pt x="2226" y="756"/>
                  </a:lnTo>
                  <a:lnTo>
                    <a:pt x="2226" y="756"/>
                  </a:lnTo>
                  <a:lnTo>
                    <a:pt x="2226" y="762"/>
                  </a:lnTo>
                  <a:lnTo>
                    <a:pt x="2226" y="768"/>
                  </a:lnTo>
                  <a:lnTo>
                    <a:pt x="2226" y="768"/>
                  </a:lnTo>
                  <a:lnTo>
                    <a:pt x="2226" y="774"/>
                  </a:lnTo>
                  <a:lnTo>
                    <a:pt x="2226" y="774"/>
                  </a:lnTo>
                  <a:lnTo>
                    <a:pt x="2232" y="780"/>
                  </a:lnTo>
                  <a:lnTo>
                    <a:pt x="2232" y="780"/>
                  </a:lnTo>
                  <a:lnTo>
                    <a:pt x="2232" y="786"/>
                  </a:lnTo>
                  <a:lnTo>
                    <a:pt x="2232" y="792"/>
                  </a:lnTo>
                  <a:lnTo>
                    <a:pt x="2232" y="792"/>
                  </a:lnTo>
                  <a:lnTo>
                    <a:pt x="2232" y="798"/>
                  </a:lnTo>
                  <a:lnTo>
                    <a:pt x="2232" y="798"/>
                  </a:lnTo>
                  <a:lnTo>
                    <a:pt x="2232" y="804"/>
                  </a:lnTo>
                  <a:lnTo>
                    <a:pt x="2238" y="804"/>
                  </a:lnTo>
                  <a:lnTo>
                    <a:pt x="2238" y="810"/>
                  </a:lnTo>
                  <a:lnTo>
                    <a:pt x="2238" y="810"/>
                  </a:lnTo>
                  <a:lnTo>
                    <a:pt x="2238" y="816"/>
                  </a:lnTo>
                  <a:lnTo>
                    <a:pt x="2238" y="822"/>
                  </a:lnTo>
                  <a:lnTo>
                    <a:pt x="2238" y="822"/>
                  </a:lnTo>
                  <a:lnTo>
                    <a:pt x="2238" y="828"/>
                  </a:lnTo>
                  <a:lnTo>
                    <a:pt x="2244" y="828"/>
                  </a:lnTo>
                  <a:lnTo>
                    <a:pt x="2244" y="834"/>
                  </a:lnTo>
                  <a:lnTo>
                    <a:pt x="2244" y="834"/>
                  </a:lnTo>
                  <a:lnTo>
                    <a:pt x="2244" y="840"/>
                  </a:lnTo>
                  <a:lnTo>
                    <a:pt x="2244" y="840"/>
                  </a:lnTo>
                  <a:lnTo>
                    <a:pt x="2244" y="846"/>
                  </a:lnTo>
                  <a:lnTo>
                    <a:pt x="2244" y="846"/>
                  </a:lnTo>
                  <a:lnTo>
                    <a:pt x="2250" y="852"/>
                  </a:lnTo>
                  <a:lnTo>
                    <a:pt x="2250" y="852"/>
                  </a:lnTo>
                  <a:lnTo>
                    <a:pt x="2250" y="858"/>
                  </a:lnTo>
                  <a:lnTo>
                    <a:pt x="2250" y="858"/>
                  </a:lnTo>
                  <a:lnTo>
                    <a:pt x="2250" y="864"/>
                  </a:lnTo>
                  <a:lnTo>
                    <a:pt x="2250" y="864"/>
                  </a:lnTo>
                  <a:lnTo>
                    <a:pt x="2250" y="870"/>
                  </a:lnTo>
                  <a:lnTo>
                    <a:pt x="2256" y="870"/>
                  </a:lnTo>
                  <a:lnTo>
                    <a:pt x="2256" y="876"/>
                  </a:lnTo>
                  <a:lnTo>
                    <a:pt x="2256" y="876"/>
                  </a:lnTo>
                  <a:lnTo>
                    <a:pt x="2256" y="882"/>
                  </a:lnTo>
                  <a:lnTo>
                    <a:pt x="2256" y="882"/>
                  </a:lnTo>
                  <a:lnTo>
                    <a:pt x="2256" y="888"/>
                  </a:lnTo>
                  <a:lnTo>
                    <a:pt x="2256" y="888"/>
                  </a:lnTo>
                  <a:lnTo>
                    <a:pt x="2256" y="894"/>
                  </a:lnTo>
                  <a:lnTo>
                    <a:pt x="2262" y="894"/>
                  </a:lnTo>
                  <a:lnTo>
                    <a:pt x="2262" y="900"/>
                  </a:lnTo>
                  <a:lnTo>
                    <a:pt x="2262" y="900"/>
                  </a:lnTo>
                  <a:lnTo>
                    <a:pt x="2262" y="906"/>
                  </a:lnTo>
                  <a:lnTo>
                    <a:pt x="2262" y="906"/>
                  </a:lnTo>
                  <a:lnTo>
                    <a:pt x="2262" y="912"/>
                  </a:lnTo>
                  <a:lnTo>
                    <a:pt x="2268" y="912"/>
                  </a:lnTo>
                  <a:lnTo>
                    <a:pt x="2268" y="918"/>
                  </a:lnTo>
                  <a:lnTo>
                    <a:pt x="2268" y="918"/>
                  </a:lnTo>
                  <a:lnTo>
                    <a:pt x="2268" y="924"/>
                  </a:lnTo>
                  <a:lnTo>
                    <a:pt x="2268" y="924"/>
                  </a:lnTo>
                  <a:lnTo>
                    <a:pt x="2268" y="924"/>
                  </a:lnTo>
                  <a:lnTo>
                    <a:pt x="2268" y="930"/>
                  </a:lnTo>
                  <a:lnTo>
                    <a:pt x="2274" y="930"/>
                  </a:lnTo>
                  <a:lnTo>
                    <a:pt x="2274" y="936"/>
                  </a:lnTo>
                  <a:lnTo>
                    <a:pt x="2274" y="936"/>
                  </a:lnTo>
                  <a:lnTo>
                    <a:pt x="2274" y="942"/>
                  </a:lnTo>
                  <a:lnTo>
                    <a:pt x="2274" y="942"/>
                  </a:lnTo>
                  <a:lnTo>
                    <a:pt x="2274" y="942"/>
                  </a:lnTo>
                  <a:lnTo>
                    <a:pt x="2274" y="948"/>
                  </a:lnTo>
                  <a:lnTo>
                    <a:pt x="2280" y="948"/>
                  </a:lnTo>
                  <a:lnTo>
                    <a:pt x="2280" y="954"/>
                  </a:lnTo>
                  <a:lnTo>
                    <a:pt x="2280" y="954"/>
                  </a:lnTo>
                  <a:lnTo>
                    <a:pt x="2280" y="954"/>
                  </a:lnTo>
                  <a:lnTo>
                    <a:pt x="2280" y="960"/>
                  </a:lnTo>
                  <a:lnTo>
                    <a:pt x="2280" y="960"/>
                  </a:lnTo>
                  <a:lnTo>
                    <a:pt x="2280" y="966"/>
                  </a:lnTo>
                  <a:lnTo>
                    <a:pt x="2280" y="966"/>
                  </a:lnTo>
                  <a:lnTo>
                    <a:pt x="2286" y="966"/>
                  </a:lnTo>
                  <a:lnTo>
                    <a:pt x="2286" y="972"/>
                  </a:lnTo>
                  <a:lnTo>
                    <a:pt x="2286" y="972"/>
                  </a:lnTo>
                  <a:lnTo>
                    <a:pt x="2286" y="978"/>
                  </a:lnTo>
                  <a:lnTo>
                    <a:pt x="2286" y="978"/>
                  </a:lnTo>
                  <a:lnTo>
                    <a:pt x="2286" y="978"/>
                  </a:lnTo>
                  <a:lnTo>
                    <a:pt x="2286" y="984"/>
                  </a:lnTo>
                  <a:lnTo>
                    <a:pt x="2292" y="984"/>
                  </a:lnTo>
                  <a:lnTo>
                    <a:pt x="2292" y="984"/>
                  </a:lnTo>
                  <a:lnTo>
                    <a:pt x="2292" y="990"/>
                  </a:lnTo>
                  <a:lnTo>
                    <a:pt x="2292" y="990"/>
                  </a:lnTo>
                  <a:lnTo>
                    <a:pt x="2292" y="990"/>
                  </a:lnTo>
                  <a:lnTo>
                    <a:pt x="2292" y="996"/>
                  </a:lnTo>
                  <a:lnTo>
                    <a:pt x="2292" y="996"/>
                  </a:lnTo>
                  <a:lnTo>
                    <a:pt x="2298" y="996"/>
                  </a:lnTo>
                  <a:lnTo>
                    <a:pt x="2298" y="1002"/>
                  </a:lnTo>
                  <a:lnTo>
                    <a:pt x="2298" y="1002"/>
                  </a:lnTo>
                  <a:lnTo>
                    <a:pt x="2298" y="1002"/>
                  </a:lnTo>
                  <a:lnTo>
                    <a:pt x="2298" y="1008"/>
                  </a:lnTo>
                  <a:lnTo>
                    <a:pt x="2298" y="1008"/>
                  </a:lnTo>
                  <a:lnTo>
                    <a:pt x="2298" y="1008"/>
                  </a:lnTo>
                  <a:lnTo>
                    <a:pt x="2304" y="1014"/>
                  </a:lnTo>
                  <a:lnTo>
                    <a:pt x="2304" y="1014"/>
                  </a:lnTo>
                  <a:lnTo>
                    <a:pt x="2304" y="1014"/>
                  </a:lnTo>
                  <a:lnTo>
                    <a:pt x="2304" y="1020"/>
                  </a:lnTo>
                  <a:lnTo>
                    <a:pt x="2304" y="1020"/>
                  </a:lnTo>
                  <a:lnTo>
                    <a:pt x="2304" y="1020"/>
                  </a:lnTo>
                  <a:lnTo>
                    <a:pt x="2304" y="1020"/>
                  </a:lnTo>
                  <a:lnTo>
                    <a:pt x="2304" y="1026"/>
                  </a:lnTo>
                  <a:lnTo>
                    <a:pt x="2310" y="1026"/>
                  </a:lnTo>
                  <a:lnTo>
                    <a:pt x="2310" y="1026"/>
                  </a:lnTo>
                  <a:lnTo>
                    <a:pt x="2310" y="1026"/>
                  </a:lnTo>
                  <a:lnTo>
                    <a:pt x="2310" y="1032"/>
                  </a:lnTo>
                  <a:lnTo>
                    <a:pt x="2310" y="1032"/>
                  </a:lnTo>
                  <a:lnTo>
                    <a:pt x="2310" y="1032"/>
                  </a:lnTo>
                  <a:lnTo>
                    <a:pt x="2310" y="1038"/>
                  </a:lnTo>
                  <a:lnTo>
                    <a:pt x="2316" y="1038"/>
                  </a:lnTo>
                  <a:lnTo>
                    <a:pt x="2316" y="1038"/>
                  </a:lnTo>
                  <a:lnTo>
                    <a:pt x="2316" y="1038"/>
                  </a:lnTo>
                  <a:lnTo>
                    <a:pt x="2316" y="1044"/>
                  </a:lnTo>
                  <a:lnTo>
                    <a:pt x="2316" y="1044"/>
                  </a:lnTo>
                  <a:lnTo>
                    <a:pt x="2316" y="1044"/>
                  </a:lnTo>
                  <a:lnTo>
                    <a:pt x="2322" y="1050"/>
                  </a:lnTo>
                  <a:lnTo>
                    <a:pt x="2322" y="1050"/>
                  </a:lnTo>
                  <a:lnTo>
                    <a:pt x="2322" y="1050"/>
                  </a:lnTo>
                  <a:lnTo>
                    <a:pt x="2322" y="1050"/>
                  </a:lnTo>
                  <a:lnTo>
                    <a:pt x="2322" y="1050"/>
                  </a:lnTo>
                  <a:lnTo>
                    <a:pt x="2322" y="1056"/>
                  </a:lnTo>
                  <a:lnTo>
                    <a:pt x="2322" y="1056"/>
                  </a:lnTo>
                  <a:lnTo>
                    <a:pt x="2328" y="1056"/>
                  </a:lnTo>
                  <a:lnTo>
                    <a:pt x="2328" y="1056"/>
                  </a:lnTo>
                  <a:lnTo>
                    <a:pt x="2328" y="1056"/>
                  </a:lnTo>
                  <a:lnTo>
                    <a:pt x="2328" y="1062"/>
                  </a:lnTo>
                  <a:lnTo>
                    <a:pt x="2328" y="1062"/>
                  </a:lnTo>
                  <a:lnTo>
                    <a:pt x="2328" y="1062"/>
                  </a:lnTo>
                  <a:lnTo>
                    <a:pt x="2328" y="1062"/>
                  </a:lnTo>
                  <a:lnTo>
                    <a:pt x="2328" y="1062"/>
                  </a:lnTo>
                  <a:lnTo>
                    <a:pt x="2334" y="1062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34" y="1068"/>
                  </a:lnTo>
                  <a:lnTo>
                    <a:pt x="2340" y="1068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0" y="1074"/>
                  </a:lnTo>
                  <a:lnTo>
                    <a:pt x="2346" y="1074"/>
                  </a:lnTo>
                  <a:lnTo>
                    <a:pt x="2346" y="1074"/>
                  </a:lnTo>
                  <a:lnTo>
                    <a:pt x="2346" y="1074"/>
                  </a:lnTo>
                  <a:lnTo>
                    <a:pt x="2346" y="1074"/>
                  </a:lnTo>
                  <a:lnTo>
                    <a:pt x="2346" y="1074"/>
                  </a:lnTo>
                  <a:lnTo>
                    <a:pt x="2346" y="1080"/>
                  </a:lnTo>
                  <a:lnTo>
                    <a:pt x="2346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2" y="1080"/>
                  </a:lnTo>
                  <a:lnTo>
                    <a:pt x="2358" y="1080"/>
                  </a:lnTo>
                  <a:lnTo>
                    <a:pt x="2358" y="1080"/>
                  </a:lnTo>
                  <a:lnTo>
                    <a:pt x="2358" y="1080"/>
                  </a:lnTo>
                  <a:lnTo>
                    <a:pt x="2358" y="1086"/>
                  </a:lnTo>
                  <a:lnTo>
                    <a:pt x="2358" y="1086"/>
                  </a:lnTo>
                  <a:lnTo>
                    <a:pt x="2358" y="1086"/>
                  </a:lnTo>
                  <a:lnTo>
                    <a:pt x="2358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64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0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76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2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88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394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0" y="1086"/>
                  </a:lnTo>
                  <a:lnTo>
                    <a:pt x="2406" y="1086"/>
                  </a:lnTo>
                  <a:lnTo>
                    <a:pt x="2406" y="1086"/>
                  </a:lnTo>
                  <a:lnTo>
                    <a:pt x="2406" y="1086"/>
                  </a:lnTo>
                  <a:lnTo>
                    <a:pt x="2406" y="1086"/>
                  </a:lnTo>
                  <a:lnTo>
                    <a:pt x="2406" y="1086"/>
                  </a:lnTo>
                  <a:lnTo>
                    <a:pt x="2406" y="1080"/>
                  </a:lnTo>
                  <a:lnTo>
                    <a:pt x="2406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2" y="1080"/>
                  </a:lnTo>
                  <a:lnTo>
                    <a:pt x="2418" y="1080"/>
                  </a:lnTo>
                  <a:lnTo>
                    <a:pt x="2418" y="1080"/>
                  </a:lnTo>
                  <a:lnTo>
                    <a:pt x="2418" y="1080"/>
                  </a:lnTo>
                  <a:lnTo>
                    <a:pt x="2418" y="1080"/>
                  </a:lnTo>
                  <a:lnTo>
                    <a:pt x="2418" y="1080"/>
                  </a:lnTo>
                  <a:lnTo>
                    <a:pt x="2418" y="1074"/>
                  </a:lnTo>
                  <a:lnTo>
                    <a:pt x="2418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24" y="1074"/>
                  </a:lnTo>
                  <a:lnTo>
                    <a:pt x="2430" y="1074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0" y="1068"/>
                  </a:lnTo>
                  <a:lnTo>
                    <a:pt x="2436" y="1068"/>
                  </a:lnTo>
                  <a:lnTo>
                    <a:pt x="2436" y="1068"/>
                  </a:lnTo>
                  <a:lnTo>
                    <a:pt x="2436" y="1062"/>
                  </a:lnTo>
                  <a:lnTo>
                    <a:pt x="2436" y="1062"/>
                  </a:lnTo>
                  <a:lnTo>
                    <a:pt x="2436" y="1062"/>
                  </a:lnTo>
                  <a:lnTo>
                    <a:pt x="2436" y="1062"/>
                  </a:lnTo>
                  <a:lnTo>
                    <a:pt x="2436" y="1062"/>
                  </a:lnTo>
                  <a:lnTo>
                    <a:pt x="2442" y="1062"/>
                  </a:lnTo>
                  <a:lnTo>
                    <a:pt x="2442" y="1062"/>
                  </a:lnTo>
                  <a:lnTo>
                    <a:pt x="2442" y="1062"/>
                  </a:lnTo>
                  <a:lnTo>
                    <a:pt x="2442" y="1056"/>
                  </a:lnTo>
                  <a:lnTo>
                    <a:pt x="2442" y="1056"/>
                  </a:lnTo>
                  <a:lnTo>
                    <a:pt x="2442" y="1056"/>
                  </a:lnTo>
                  <a:lnTo>
                    <a:pt x="2442" y="1056"/>
                  </a:lnTo>
                  <a:lnTo>
                    <a:pt x="2448" y="1056"/>
                  </a:lnTo>
                  <a:lnTo>
                    <a:pt x="2448" y="1056"/>
                  </a:lnTo>
                  <a:lnTo>
                    <a:pt x="2448" y="1056"/>
                  </a:lnTo>
                  <a:lnTo>
                    <a:pt x="2448" y="1050"/>
                  </a:lnTo>
                  <a:lnTo>
                    <a:pt x="2448" y="1050"/>
                  </a:lnTo>
                  <a:lnTo>
                    <a:pt x="2448" y="1050"/>
                  </a:lnTo>
                  <a:lnTo>
                    <a:pt x="2448" y="1050"/>
                  </a:lnTo>
                  <a:lnTo>
                    <a:pt x="2454" y="1050"/>
                  </a:lnTo>
                  <a:lnTo>
                    <a:pt x="2454" y="1050"/>
                  </a:lnTo>
                  <a:lnTo>
                    <a:pt x="2454" y="1050"/>
                  </a:lnTo>
                  <a:lnTo>
                    <a:pt x="2454" y="1044"/>
                  </a:lnTo>
                  <a:lnTo>
                    <a:pt x="2454" y="1044"/>
                  </a:lnTo>
                  <a:lnTo>
                    <a:pt x="2454" y="1044"/>
                  </a:lnTo>
                  <a:lnTo>
                    <a:pt x="2454" y="1044"/>
                  </a:lnTo>
                  <a:lnTo>
                    <a:pt x="2460" y="1044"/>
                  </a:lnTo>
                  <a:lnTo>
                    <a:pt x="2460" y="1044"/>
                  </a:lnTo>
                  <a:lnTo>
                    <a:pt x="2460" y="1038"/>
                  </a:lnTo>
                  <a:lnTo>
                    <a:pt x="2460" y="1038"/>
                  </a:lnTo>
                  <a:lnTo>
                    <a:pt x="2460" y="1038"/>
                  </a:lnTo>
                  <a:lnTo>
                    <a:pt x="2460" y="1038"/>
                  </a:lnTo>
                  <a:lnTo>
                    <a:pt x="2460" y="1038"/>
                  </a:lnTo>
                  <a:lnTo>
                    <a:pt x="2466" y="1032"/>
                  </a:lnTo>
                  <a:lnTo>
                    <a:pt x="2466" y="1032"/>
                  </a:lnTo>
                  <a:lnTo>
                    <a:pt x="2466" y="1032"/>
                  </a:lnTo>
                  <a:lnTo>
                    <a:pt x="2466" y="1032"/>
                  </a:lnTo>
                  <a:lnTo>
                    <a:pt x="2466" y="1032"/>
                  </a:lnTo>
                  <a:lnTo>
                    <a:pt x="2466" y="1026"/>
                  </a:lnTo>
                  <a:lnTo>
                    <a:pt x="2466" y="1026"/>
                  </a:lnTo>
                  <a:lnTo>
                    <a:pt x="2472" y="1026"/>
                  </a:lnTo>
                  <a:lnTo>
                    <a:pt x="2472" y="1026"/>
                  </a:lnTo>
                  <a:lnTo>
                    <a:pt x="2472" y="1026"/>
                  </a:lnTo>
                  <a:lnTo>
                    <a:pt x="2472" y="1020"/>
                  </a:lnTo>
                  <a:lnTo>
                    <a:pt x="2472" y="1020"/>
                  </a:lnTo>
                  <a:lnTo>
                    <a:pt x="2472" y="1020"/>
                  </a:lnTo>
                  <a:lnTo>
                    <a:pt x="2472" y="1020"/>
                  </a:lnTo>
                  <a:lnTo>
                    <a:pt x="2472" y="1020"/>
                  </a:lnTo>
                  <a:lnTo>
                    <a:pt x="2478" y="1014"/>
                  </a:lnTo>
                  <a:lnTo>
                    <a:pt x="2478" y="1014"/>
                  </a:lnTo>
                  <a:lnTo>
                    <a:pt x="2478" y="1014"/>
                  </a:lnTo>
                  <a:lnTo>
                    <a:pt x="2478" y="1014"/>
                  </a:lnTo>
                  <a:lnTo>
                    <a:pt x="2478" y="1008"/>
                  </a:lnTo>
                  <a:lnTo>
                    <a:pt x="2478" y="1008"/>
                  </a:lnTo>
                  <a:lnTo>
                    <a:pt x="2478" y="1008"/>
                  </a:lnTo>
                  <a:lnTo>
                    <a:pt x="2484" y="1008"/>
                  </a:lnTo>
                  <a:lnTo>
                    <a:pt x="2484" y="1002"/>
                  </a:lnTo>
                  <a:lnTo>
                    <a:pt x="2484" y="1002"/>
                  </a:lnTo>
                  <a:lnTo>
                    <a:pt x="2484" y="1002"/>
                  </a:lnTo>
                  <a:lnTo>
                    <a:pt x="2484" y="1002"/>
                  </a:lnTo>
                  <a:lnTo>
                    <a:pt x="2484" y="1002"/>
                  </a:lnTo>
                  <a:lnTo>
                    <a:pt x="2484" y="996"/>
                  </a:lnTo>
                  <a:lnTo>
                    <a:pt x="2490" y="996"/>
                  </a:lnTo>
                  <a:lnTo>
                    <a:pt x="2490" y="996"/>
                  </a:lnTo>
                  <a:lnTo>
                    <a:pt x="2490" y="996"/>
                  </a:lnTo>
                  <a:lnTo>
                    <a:pt x="2490" y="990"/>
                  </a:lnTo>
                  <a:lnTo>
                    <a:pt x="2490" y="990"/>
                  </a:lnTo>
                  <a:lnTo>
                    <a:pt x="2490" y="990"/>
                  </a:lnTo>
                  <a:lnTo>
                    <a:pt x="2490" y="990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66"/>
                  </a:lnTo>
                  <a:lnTo>
                    <a:pt x="2502" y="966"/>
                  </a:lnTo>
                  <a:lnTo>
                    <a:pt x="2502" y="966"/>
                  </a:lnTo>
                  <a:lnTo>
                    <a:pt x="2502" y="966"/>
                  </a:lnTo>
                  <a:lnTo>
                    <a:pt x="2508" y="960"/>
                  </a:lnTo>
                  <a:lnTo>
                    <a:pt x="2508" y="960"/>
                  </a:lnTo>
                  <a:lnTo>
                    <a:pt x="2508" y="960"/>
                  </a:lnTo>
                  <a:lnTo>
                    <a:pt x="2508" y="954"/>
                  </a:lnTo>
                  <a:lnTo>
                    <a:pt x="2508" y="954"/>
                  </a:lnTo>
                  <a:lnTo>
                    <a:pt x="2508" y="954"/>
                  </a:lnTo>
                  <a:lnTo>
                    <a:pt x="2508" y="954"/>
                  </a:lnTo>
                  <a:lnTo>
                    <a:pt x="2514" y="948"/>
                  </a:lnTo>
                  <a:lnTo>
                    <a:pt x="2514" y="948"/>
                  </a:lnTo>
                  <a:lnTo>
                    <a:pt x="2514" y="948"/>
                  </a:lnTo>
                  <a:lnTo>
                    <a:pt x="2514" y="942"/>
                  </a:lnTo>
                  <a:lnTo>
                    <a:pt x="2514" y="942"/>
                  </a:lnTo>
                  <a:lnTo>
                    <a:pt x="2514" y="942"/>
                  </a:lnTo>
                  <a:lnTo>
                    <a:pt x="2514" y="936"/>
                  </a:lnTo>
                  <a:lnTo>
                    <a:pt x="2520" y="936"/>
                  </a:lnTo>
                  <a:lnTo>
                    <a:pt x="2520" y="936"/>
                  </a:lnTo>
                  <a:lnTo>
                    <a:pt x="2520" y="930"/>
                  </a:lnTo>
                  <a:lnTo>
                    <a:pt x="2520" y="930"/>
                  </a:lnTo>
                  <a:lnTo>
                    <a:pt x="2520" y="930"/>
                  </a:lnTo>
                  <a:lnTo>
                    <a:pt x="2520" y="924"/>
                  </a:lnTo>
                  <a:lnTo>
                    <a:pt x="2526" y="924"/>
                  </a:lnTo>
                  <a:lnTo>
                    <a:pt x="2526" y="924"/>
                  </a:lnTo>
                  <a:lnTo>
                    <a:pt x="2526" y="918"/>
                  </a:lnTo>
                  <a:lnTo>
                    <a:pt x="2526" y="918"/>
                  </a:lnTo>
                  <a:lnTo>
                    <a:pt x="2526" y="918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26" y="912"/>
                  </a:lnTo>
                  <a:lnTo>
                    <a:pt x="2532" y="906"/>
                  </a:lnTo>
                  <a:lnTo>
                    <a:pt x="2532" y="906"/>
                  </a:lnTo>
                  <a:lnTo>
                    <a:pt x="2532" y="906"/>
                  </a:lnTo>
                  <a:lnTo>
                    <a:pt x="2532" y="900"/>
                  </a:lnTo>
                  <a:lnTo>
                    <a:pt x="2532" y="900"/>
                  </a:lnTo>
                  <a:lnTo>
                    <a:pt x="2532" y="900"/>
                  </a:lnTo>
                  <a:lnTo>
                    <a:pt x="2532" y="894"/>
                  </a:lnTo>
                  <a:lnTo>
                    <a:pt x="2538" y="894"/>
                  </a:lnTo>
                  <a:lnTo>
                    <a:pt x="2538" y="894"/>
                  </a:lnTo>
                  <a:lnTo>
                    <a:pt x="2538" y="888"/>
                  </a:lnTo>
                  <a:lnTo>
                    <a:pt x="2538" y="888"/>
                  </a:lnTo>
                  <a:lnTo>
                    <a:pt x="2538" y="888"/>
                  </a:lnTo>
                  <a:lnTo>
                    <a:pt x="2538" y="882"/>
                  </a:lnTo>
                  <a:lnTo>
                    <a:pt x="2538" y="882"/>
                  </a:lnTo>
                  <a:lnTo>
                    <a:pt x="2544" y="876"/>
                  </a:lnTo>
                  <a:lnTo>
                    <a:pt x="2544" y="876"/>
                  </a:lnTo>
                  <a:lnTo>
                    <a:pt x="2544" y="876"/>
                  </a:lnTo>
                  <a:lnTo>
                    <a:pt x="2544" y="870"/>
                  </a:lnTo>
                  <a:lnTo>
                    <a:pt x="2544" y="870"/>
                  </a:lnTo>
                  <a:lnTo>
                    <a:pt x="2544" y="870"/>
                  </a:lnTo>
                  <a:lnTo>
                    <a:pt x="2544" y="864"/>
                  </a:lnTo>
                  <a:lnTo>
                    <a:pt x="2544" y="864"/>
                  </a:lnTo>
                  <a:lnTo>
                    <a:pt x="2550" y="858"/>
                  </a:lnTo>
                  <a:lnTo>
                    <a:pt x="2550" y="858"/>
                  </a:lnTo>
                  <a:lnTo>
                    <a:pt x="2550" y="858"/>
                  </a:lnTo>
                  <a:lnTo>
                    <a:pt x="2550" y="852"/>
                  </a:lnTo>
                  <a:lnTo>
                    <a:pt x="2550" y="852"/>
                  </a:lnTo>
                  <a:lnTo>
                    <a:pt x="2550" y="852"/>
                  </a:lnTo>
                  <a:lnTo>
                    <a:pt x="2550" y="846"/>
                  </a:lnTo>
                  <a:lnTo>
                    <a:pt x="2556" y="846"/>
                  </a:lnTo>
                  <a:lnTo>
                    <a:pt x="2556" y="840"/>
                  </a:lnTo>
                  <a:lnTo>
                    <a:pt x="2556" y="840"/>
                  </a:lnTo>
                  <a:lnTo>
                    <a:pt x="2556" y="840"/>
                  </a:lnTo>
                  <a:lnTo>
                    <a:pt x="2556" y="834"/>
                  </a:lnTo>
                  <a:lnTo>
                    <a:pt x="2556" y="834"/>
                  </a:lnTo>
                  <a:lnTo>
                    <a:pt x="2556" y="834"/>
                  </a:lnTo>
                  <a:lnTo>
                    <a:pt x="2562" y="828"/>
                  </a:lnTo>
                  <a:lnTo>
                    <a:pt x="2562" y="828"/>
                  </a:lnTo>
                  <a:lnTo>
                    <a:pt x="2562" y="828"/>
                  </a:lnTo>
                  <a:lnTo>
                    <a:pt x="2562" y="828"/>
                  </a:lnTo>
                  <a:lnTo>
                    <a:pt x="2562" y="828"/>
                  </a:lnTo>
                  <a:lnTo>
                    <a:pt x="2562" y="822"/>
                  </a:lnTo>
                  <a:lnTo>
                    <a:pt x="2562" y="822"/>
                  </a:lnTo>
                  <a:lnTo>
                    <a:pt x="2568" y="822"/>
                  </a:lnTo>
                  <a:lnTo>
                    <a:pt x="2568" y="822"/>
                  </a:lnTo>
                  <a:lnTo>
                    <a:pt x="2568" y="822"/>
                  </a:lnTo>
                  <a:lnTo>
                    <a:pt x="2568" y="822"/>
                  </a:lnTo>
                  <a:lnTo>
                    <a:pt x="2568" y="822"/>
                  </a:lnTo>
                  <a:lnTo>
                    <a:pt x="2568" y="828"/>
                  </a:lnTo>
                  <a:lnTo>
                    <a:pt x="2568" y="828"/>
                  </a:lnTo>
                  <a:lnTo>
                    <a:pt x="2568" y="828"/>
                  </a:lnTo>
                  <a:lnTo>
                    <a:pt x="2574" y="828"/>
                  </a:lnTo>
                  <a:lnTo>
                    <a:pt x="2574" y="834"/>
                  </a:lnTo>
                  <a:lnTo>
                    <a:pt x="2574" y="834"/>
                  </a:lnTo>
                  <a:lnTo>
                    <a:pt x="2574" y="834"/>
                  </a:lnTo>
                  <a:lnTo>
                    <a:pt x="2574" y="840"/>
                  </a:lnTo>
                  <a:lnTo>
                    <a:pt x="2574" y="840"/>
                  </a:lnTo>
                  <a:lnTo>
                    <a:pt x="2580" y="840"/>
                  </a:lnTo>
                  <a:lnTo>
                    <a:pt x="2580" y="846"/>
                  </a:lnTo>
                  <a:lnTo>
                    <a:pt x="2580" y="846"/>
                  </a:lnTo>
                  <a:lnTo>
                    <a:pt x="2580" y="852"/>
                  </a:lnTo>
                  <a:lnTo>
                    <a:pt x="2580" y="852"/>
                  </a:lnTo>
                  <a:lnTo>
                    <a:pt x="2580" y="852"/>
                  </a:lnTo>
                  <a:lnTo>
                    <a:pt x="2580" y="858"/>
                  </a:lnTo>
                  <a:lnTo>
                    <a:pt x="2586" y="858"/>
                  </a:lnTo>
                  <a:lnTo>
                    <a:pt x="2586" y="858"/>
                  </a:lnTo>
                  <a:lnTo>
                    <a:pt x="2586" y="864"/>
                  </a:lnTo>
                  <a:lnTo>
                    <a:pt x="2586" y="864"/>
                  </a:lnTo>
                  <a:lnTo>
                    <a:pt x="2586" y="870"/>
                  </a:lnTo>
                  <a:lnTo>
                    <a:pt x="2586" y="870"/>
                  </a:lnTo>
                  <a:lnTo>
                    <a:pt x="2586" y="870"/>
                  </a:lnTo>
                  <a:lnTo>
                    <a:pt x="2592" y="876"/>
                  </a:lnTo>
                  <a:lnTo>
                    <a:pt x="2592" y="876"/>
                  </a:lnTo>
                  <a:lnTo>
                    <a:pt x="2592" y="876"/>
                  </a:lnTo>
                  <a:lnTo>
                    <a:pt x="2592" y="882"/>
                  </a:lnTo>
                  <a:lnTo>
                    <a:pt x="2592" y="882"/>
                  </a:lnTo>
                  <a:lnTo>
                    <a:pt x="2592" y="882"/>
                  </a:lnTo>
                  <a:lnTo>
                    <a:pt x="2592" y="888"/>
                  </a:lnTo>
                  <a:lnTo>
                    <a:pt x="2592" y="888"/>
                  </a:lnTo>
                  <a:lnTo>
                    <a:pt x="2598" y="888"/>
                  </a:lnTo>
                  <a:lnTo>
                    <a:pt x="2598" y="894"/>
                  </a:lnTo>
                  <a:lnTo>
                    <a:pt x="2598" y="894"/>
                  </a:lnTo>
                  <a:lnTo>
                    <a:pt x="2598" y="900"/>
                  </a:lnTo>
                  <a:lnTo>
                    <a:pt x="2598" y="900"/>
                  </a:lnTo>
                  <a:lnTo>
                    <a:pt x="2598" y="900"/>
                  </a:lnTo>
                  <a:lnTo>
                    <a:pt x="2598" y="906"/>
                  </a:lnTo>
                  <a:lnTo>
                    <a:pt x="2604" y="906"/>
                  </a:lnTo>
                  <a:lnTo>
                    <a:pt x="2604" y="906"/>
                  </a:lnTo>
                  <a:lnTo>
                    <a:pt x="2604" y="912"/>
                  </a:lnTo>
                  <a:lnTo>
                    <a:pt x="2604" y="912"/>
                  </a:lnTo>
                  <a:lnTo>
                    <a:pt x="2604" y="912"/>
                  </a:lnTo>
                  <a:lnTo>
                    <a:pt x="2604" y="918"/>
                  </a:lnTo>
                  <a:lnTo>
                    <a:pt x="2604" y="918"/>
                  </a:lnTo>
                  <a:lnTo>
                    <a:pt x="2610" y="918"/>
                  </a:lnTo>
                  <a:lnTo>
                    <a:pt x="2610" y="924"/>
                  </a:lnTo>
                  <a:lnTo>
                    <a:pt x="2610" y="924"/>
                  </a:lnTo>
                  <a:lnTo>
                    <a:pt x="2610" y="924"/>
                  </a:lnTo>
                  <a:lnTo>
                    <a:pt x="2610" y="930"/>
                  </a:lnTo>
                  <a:lnTo>
                    <a:pt x="2610" y="930"/>
                  </a:lnTo>
                  <a:lnTo>
                    <a:pt x="2610" y="930"/>
                  </a:lnTo>
                  <a:lnTo>
                    <a:pt x="2616" y="936"/>
                  </a:lnTo>
                  <a:lnTo>
                    <a:pt x="2616" y="936"/>
                  </a:lnTo>
                  <a:lnTo>
                    <a:pt x="2616" y="936"/>
                  </a:lnTo>
                  <a:lnTo>
                    <a:pt x="2616" y="936"/>
                  </a:lnTo>
                  <a:lnTo>
                    <a:pt x="2616" y="942"/>
                  </a:lnTo>
                  <a:lnTo>
                    <a:pt x="2616" y="942"/>
                  </a:lnTo>
                  <a:lnTo>
                    <a:pt x="2616" y="942"/>
                  </a:lnTo>
                  <a:lnTo>
                    <a:pt x="2616" y="948"/>
                  </a:lnTo>
                  <a:lnTo>
                    <a:pt x="2622" y="948"/>
                  </a:lnTo>
                  <a:lnTo>
                    <a:pt x="2622" y="948"/>
                  </a:lnTo>
                  <a:lnTo>
                    <a:pt x="2622" y="954"/>
                  </a:lnTo>
                  <a:lnTo>
                    <a:pt x="2622" y="954"/>
                  </a:lnTo>
                  <a:lnTo>
                    <a:pt x="2622" y="954"/>
                  </a:lnTo>
                  <a:lnTo>
                    <a:pt x="2622" y="954"/>
                  </a:lnTo>
                  <a:lnTo>
                    <a:pt x="2622" y="960"/>
                  </a:lnTo>
                  <a:lnTo>
                    <a:pt x="2628" y="960"/>
                  </a:lnTo>
                  <a:lnTo>
                    <a:pt x="2628" y="966"/>
                  </a:lnTo>
                  <a:lnTo>
                    <a:pt x="2628" y="966"/>
                  </a:lnTo>
                  <a:lnTo>
                    <a:pt x="2628" y="966"/>
                  </a:lnTo>
                  <a:lnTo>
                    <a:pt x="2628" y="966"/>
                  </a:lnTo>
                  <a:lnTo>
                    <a:pt x="2628" y="972"/>
                  </a:lnTo>
                  <a:lnTo>
                    <a:pt x="2634" y="972"/>
                  </a:lnTo>
                  <a:lnTo>
                    <a:pt x="2634" y="972"/>
                  </a:lnTo>
                  <a:lnTo>
                    <a:pt x="2634" y="972"/>
                  </a:lnTo>
                  <a:lnTo>
                    <a:pt x="2634" y="978"/>
                  </a:lnTo>
                  <a:lnTo>
                    <a:pt x="2634" y="978"/>
                  </a:lnTo>
                  <a:lnTo>
                    <a:pt x="2634" y="978"/>
                  </a:lnTo>
                  <a:lnTo>
                    <a:pt x="2634" y="984"/>
                  </a:lnTo>
                  <a:lnTo>
                    <a:pt x="2640" y="984"/>
                  </a:lnTo>
                  <a:lnTo>
                    <a:pt x="2640" y="984"/>
                  </a:lnTo>
                  <a:lnTo>
                    <a:pt x="2640" y="984"/>
                  </a:lnTo>
                  <a:lnTo>
                    <a:pt x="2640" y="990"/>
                  </a:lnTo>
                  <a:lnTo>
                    <a:pt x="2640" y="990"/>
                  </a:lnTo>
                  <a:lnTo>
                    <a:pt x="2640" y="990"/>
                  </a:lnTo>
                  <a:lnTo>
                    <a:pt x="2640" y="990"/>
                  </a:lnTo>
                  <a:lnTo>
                    <a:pt x="2640" y="996"/>
                  </a:lnTo>
                  <a:lnTo>
                    <a:pt x="2646" y="996"/>
                  </a:lnTo>
                  <a:lnTo>
                    <a:pt x="2646" y="996"/>
                  </a:lnTo>
                  <a:lnTo>
                    <a:pt x="2646" y="996"/>
                  </a:lnTo>
                  <a:lnTo>
                    <a:pt x="2646" y="1002"/>
                  </a:lnTo>
                  <a:lnTo>
                    <a:pt x="2646" y="1002"/>
                  </a:lnTo>
                  <a:lnTo>
                    <a:pt x="2646" y="1002"/>
                  </a:lnTo>
                  <a:lnTo>
                    <a:pt x="2646" y="1002"/>
                  </a:lnTo>
                  <a:lnTo>
                    <a:pt x="2652" y="1002"/>
                  </a:lnTo>
                  <a:lnTo>
                    <a:pt x="2652" y="1008"/>
                  </a:lnTo>
                  <a:lnTo>
                    <a:pt x="2652" y="1008"/>
                  </a:lnTo>
                  <a:lnTo>
                    <a:pt x="2652" y="1008"/>
                  </a:lnTo>
                  <a:lnTo>
                    <a:pt x="2652" y="1008"/>
                  </a:lnTo>
                  <a:lnTo>
                    <a:pt x="2652" y="1014"/>
                  </a:lnTo>
                  <a:lnTo>
                    <a:pt x="2652" y="1014"/>
                  </a:lnTo>
                  <a:lnTo>
                    <a:pt x="2658" y="1014"/>
                  </a:lnTo>
                  <a:lnTo>
                    <a:pt x="2658" y="1014"/>
                  </a:lnTo>
                  <a:lnTo>
                    <a:pt x="2658" y="1020"/>
                  </a:lnTo>
                  <a:lnTo>
                    <a:pt x="2658" y="1020"/>
                  </a:lnTo>
                  <a:lnTo>
                    <a:pt x="2658" y="1020"/>
                  </a:lnTo>
                  <a:lnTo>
                    <a:pt x="2658" y="1020"/>
                  </a:lnTo>
                  <a:lnTo>
                    <a:pt x="2658" y="1020"/>
                  </a:lnTo>
                  <a:lnTo>
                    <a:pt x="2664" y="1026"/>
                  </a:lnTo>
                  <a:lnTo>
                    <a:pt x="2664" y="1026"/>
                  </a:lnTo>
                  <a:lnTo>
                    <a:pt x="2664" y="1026"/>
                  </a:lnTo>
                  <a:lnTo>
                    <a:pt x="2664" y="1026"/>
                  </a:lnTo>
                  <a:lnTo>
                    <a:pt x="2664" y="1026"/>
                  </a:lnTo>
                  <a:lnTo>
                    <a:pt x="2664" y="1032"/>
                  </a:lnTo>
                  <a:lnTo>
                    <a:pt x="2664" y="1032"/>
                  </a:lnTo>
                  <a:lnTo>
                    <a:pt x="2664" y="1032"/>
                  </a:lnTo>
                  <a:lnTo>
                    <a:pt x="2670" y="1032"/>
                  </a:lnTo>
                  <a:lnTo>
                    <a:pt x="2670" y="1032"/>
                  </a:lnTo>
                  <a:lnTo>
                    <a:pt x="2670" y="1038"/>
                  </a:lnTo>
                  <a:lnTo>
                    <a:pt x="2670" y="1038"/>
                  </a:lnTo>
                  <a:lnTo>
                    <a:pt x="2670" y="1038"/>
                  </a:lnTo>
                  <a:lnTo>
                    <a:pt x="2670" y="1038"/>
                  </a:lnTo>
                  <a:lnTo>
                    <a:pt x="2670" y="1038"/>
                  </a:lnTo>
                  <a:lnTo>
                    <a:pt x="2676" y="1038"/>
                  </a:lnTo>
                  <a:lnTo>
                    <a:pt x="2676" y="1044"/>
                  </a:lnTo>
                  <a:lnTo>
                    <a:pt x="2676" y="1044"/>
                  </a:lnTo>
                  <a:lnTo>
                    <a:pt x="2676" y="1044"/>
                  </a:lnTo>
                  <a:lnTo>
                    <a:pt x="2676" y="1044"/>
                  </a:lnTo>
                  <a:lnTo>
                    <a:pt x="2676" y="1044"/>
                  </a:lnTo>
                  <a:lnTo>
                    <a:pt x="2676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0"/>
                  </a:lnTo>
                  <a:lnTo>
                    <a:pt x="2682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56"/>
                  </a:lnTo>
                  <a:lnTo>
                    <a:pt x="2688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0" y="1068"/>
                  </a:lnTo>
                  <a:lnTo>
                    <a:pt x="2706" y="1068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06" y="1074"/>
                  </a:lnTo>
                  <a:lnTo>
                    <a:pt x="2712" y="1074"/>
                  </a:lnTo>
                  <a:lnTo>
                    <a:pt x="2712" y="1074"/>
                  </a:lnTo>
                  <a:lnTo>
                    <a:pt x="2712" y="1074"/>
                  </a:lnTo>
                  <a:lnTo>
                    <a:pt x="2712" y="1074"/>
                  </a:lnTo>
                  <a:lnTo>
                    <a:pt x="2712" y="1074"/>
                  </a:lnTo>
                  <a:lnTo>
                    <a:pt x="2712" y="1080"/>
                  </a:lnTo>
                  <a:lnTo>
                    <a:pt x="2712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6"/>
                  </a:lnTo>
                  <a:lnTo>
                    <a:pt x="2724" y="1086"/>
                  </a:lnTo>
                  <a:lnTo>
                    <a:pt x="2724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36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2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48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54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0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66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6"/>
                  </a:lnTo>
                  <a:lnTo>
                    <a:pt x="2772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74"/>
                  </a:lnTo>
                  <a:lnTo>
                    <a:pt x="2784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0" y="1074"/>
                  </a:lnTo>
                  <a:lnTo>
                    <a:pt x="2796" y="1074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796" y="1068"/>
                  </a:lnTo>
                  <a:lnTo>
                    <a:pt x="2802" y="1068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2" y="1062"/>
                  </a:lnTo>
                  <a:lnTo>
                    <a:pt x="2808" y="1056"/>
                  </a:lnTo>
                  <a:lnTo>
                    <a:pt x="2808" y="1056"/>
                  </a:lnTo>
                  <a:lnTo>
                    <a:pt x="2808" y="1056"/>
                  </a:lnTo>
                  <a:lnTo>
                    <a:pt x="2808" y="1056"/>
                  </a:lnTo>
                  <a:lnTo>
                    <a:pt x="2808" y="1056"/>
                  </a:lnTo>
                  <a:lnTo>
                    <a:pt x="2808" y="1050"/>
                  </a:lnTo>
                  <a:lnTo>
                    <a:pt x="2808" y="1050"/>
                  </a:lnTo>
                  <a:lnTo>
                    <a:pt x="2814" y="1050"/>
                  </a:lnTo>
                  <a:lnTo>
                    <a:pt x="2814" y="1050"/>
                  </a:lnTo>
                  <a:lnTo>
                    <a:pt x="2814" y="1050"/>
                  </a:lnTo>
                  <a:lnTo>
                    <a:pt x="2814" y="1044"/>
                  </a:lnTo>
                  <a:lnTo>
                    <a:pt x="2814" y="1044"/>
                  </a:lnTo>
                  <a:lnTo>
                    <a:pt x="2814" y="1044"/>
                  </a:lnTo>
                  <a:lnTo>
                    <a:pt x="2814" y="1044"/>
                  </a:lnTo>
                  <a:lnTo>
                    <a:pt x="2814" y="1038"/>
                  </a:lnTo>
                  <a:lnTo>
                    <a:pt x="2820" y="1038"/>
                  </a:lnTo>
                  <a:lnTo>
                    <a:pt x="2820" y="1038"/>
                  </a:lnTo>
                  <a:lnTo>
                    <a:pt x="2820" y="1038"/>
                  </a:lnTo>
                  <a:lnTo>
                    <a:pt x="2820" y="1032"/>
                  </a:lnTo>
                  <a:lnTo>
                    <a:pt x="2820" y="1032"/>
                  </a:lnTo>
                  <a:lnTo>
                    <a:pt x="2820" y="1032"/>
                  </a:lnTo>
                  <a:lnTo>
                    <a:pt x="2820" y="1026"/>
                  </a:lnTo>
                  <a:lnTo>
                    <a:pt x="2826" y="1026"/>
                  </a:lnTo>
                  <a:lnTo>
                    <a:pt x="2826" y="1026"/>
                  </a:lnTo>
                  <a:lnTo>
                    <a:pt x="2826" y="1020"/>
                  </a:lnTo>
                  <a:lnTo>
                    <a:pt x="2826" y="1020"/>
                  </a:lnTo>
                  <a:lnTo>
                    <a:pt x="2826" y="1020"/>
                  </a:lnTo>
                  <a:lnTo>
                    <a:pt x="2826" y="1020"/>
                  </a:lnTo>
                  <a:lnTo>
                    <a:pt x="2826" y="1014"/>
                  </a:lnTo>
                  <a:lnTo>
                    <a:pt x="2832" y="1014"/>
                  </a:lnTo>
                  <a:lnTo>
                    <a:pt x="2832" y="1014"/>
                  </a:lnTo>
                  <a:lnTo>
                    <a:pt x="2832" y="1008"/>
                  </a:lnTo>
                  <a:lnTo>
                    <a:pt x="2832" y="1008"/>
                  </a:lnTo>
                  <a:lnTo>
                    <a:pt x="2832" y="1008"/>
                  </a:lnTo>
                  <a:lnTo>
                    <a:pt x="2832" y="1008"/>
                  </a:lnTo>
                  <a:lnTo>
                    <a:pt x="2832" y="1002"/>
                  </a:lnTo>
                  <a:lnTo>
                    <a:pt x="2838" y="1002"/>
                  </a:lnTo>
                  <a:lnTo>
                    <a:pt x="2838" y="996"/>
                  </a:lnTo>
                  <a:lnTo>
                    <a:pt x="2838" y="996"/>
                  </a:lnTo>
                  <a:lnTo>
                    <a:pt x="2838" y="996"/>
                  </a:lnTo>
                  <a:lnTo>
                    <a:pt x="2838" y="990"/>
                  </a:lnTo>
                  <a:lnTo>
                    <a:pt x="2838" y="990"/>
                  </a:lnTo>
                  <a:lnTo>
                    <a:pt x="2838" y="990"/>
                  </a:lnTo>
                  <a:lnTo>
                    <a:pt x="2844" y="984"/>
                  </a:lnTo>
                  <a:lnTo>
                    <a:pt x="2844" y="984"/>
                  </a:lnTo>
                  <a:lnTo>
                    <a:pt x="2844" y="984"/>
                  </a:lnTo>
                  <a:lnTo>
                    <a:pt x="2844" y="978"/>
                  </a:lnTo>
                  <a:lnTo>
                    <a:pt x="2844" y="978"/>
                  </a:lnTo>
                  <a:lnTo>
                    <a:pt x="2844" y="978"/>
                  </a:lnTo>
                  <a:lnTo>
                    <a:pt x="2844" y="972"/>
                  </a:lnTo>
                  <a:lnTo>
                    <a:pt x="2850" y="972"/>
                  </a:lnTo>
                  <a:lnTo>
                    <a:pt x="2850" y="966"/>
                  </a:lnTo>
                  <a:lnTo>
                    <a:pt x="2850" y="966"/>
                  </a:lnTo>
                  <a:lnTo>
                    <a:pt x="2850" y="966"/>
                  </a:lnTo>
                  <a:lnTo>
                    <a:pt x="2850" y="960"/>
                  </a:lnTo>
                  <a:lnTo>
                    <a:pt x="2850" y="960"/>
                  </a:lnTo>
                  <a:lnTo>
                    <a:pt x="2850" y="954"/>
                  </a:lnTo>
                  <a:lnTo>
                    <a:pt x="2856" y="954"/>
                  </a:lnTo>
                  <a:lnTo>
                    <a:pt x="2856" y="954"/>
                  </a:lnTo>
                  <a:lnTo>
                    <a:pt x="2856" y="948"/>
                  </a:lnTo>
                  <a:lnTo>
                    <a:pt x="2856" y="948"/>
                  </a:lnTo>
                  <a:lnTo>
                    <a:pt x="2856" y="942"/>
                  </a:lnTo>
                  <a:lnTo>
                    <a:pt x="2856" y="942"/>
                  </a:lnTo>
                  <a:lnTo>
                    <a:pt x="2856" y="942"/>
                  </a:lnTo>
                  <a:lnTo>
                    <a:pt x="2856" y="936"/>
                  </a:lnTo>
                  <a:lnTo>
                    <a:pt x="2862" y="936"/>
                  </a:lnTo>
                  <a:lnTo>
                    <a:pt x="2862" y="930"/>
                  </a:lnTo>
                  <a:lnTo>
                    <a:pt x="2862" y="930"/>
                  </a:lnTo>
                  <a:lnTo>
                    <a:pt x="2862" y="924"/>
                  </a:lnTo>
                  <a:lnTo>
                    <a:pt x="2862" y="924"/>
                  </a:lnTo>
                  <a:lnTo>
                    <a:pt x="2862" y="924"/>
                  </a:lnTo>
                  <a:lnTo>
                    <a:pt x="2862" y="918"/>
                  </a:lnTo>
                  <a:lnTo>
                    <a:pt x="2868" y="918"/>
                  </a:lnTo>
                  <a:lnTo>
                    <a:pt x="2868" y="912"/>
                  </a:lnTo>
                  <a:lnTo>
                    <a:pt x="2868" y="912"/>
                  </a:lnTo>
                  <a:lnTo>
                    <a:pt x="2868" y="906"/>
                  </a:lnTo>
                  <a:lnTo>
                    <a:pt x="2868" y="906"/>
                  </a:lnTo>
                  <a:lnTo>
                    <a:pt x="2868" y="900"/>
                  </a:lnTo>
                  <a:lnTo>
                    <a:pt x="2868" y="900"/>
                  </a:lnTo>
                  <a:lnTo>
                    <a:pt x="2874" y="900"/>
                  </a:lnTo>
                  <a:lnTo>
                    <a:pt x="2874" y="894"/>
                  </a:lnTo>
                  <a:lnTo>
                    <a:pt x="2874" y="894"/>
                  </a:lnTo>
                  <a:lnTo>
                    <a:pt x="2874" y="888"/>
                  </a:lnTo>
                  <a:lnTo>
                    <a:pt x="2874" y="888"/>
                  </a:lnTo>
                  <a:lnTo>
                    <a:pt x="2874" y="882"/>
                  </a:lnTo>
                  <a:lnTo>
                    <a:pt x="2874" y="882"/>
                  </a:lnTo>
                  <a:lnTo>
                    <a:pt x="2880" y="876"/>
                  </a:lnTo>
                  <a:lnTo>
                    <a:pt x="2880" y="876"/>
                  </a:lnTo>
                  <a:lnTo>
                    <a:pt x="2880" y="870"/>
                  </a:lnTo>
                  <a:lnTo>
                    <a:pt x="2880" y="870"/>
                  </a:lnTo>
                  <a:lnTo>
                    <a:pt x="2880" y="864"/>
                  </a:lnTo>
                  <a:lnTo>
                    <a:pt x="2880" y="864"/>
                  </a:lnTo>
                  <a:lnTo>
                    <a:pt x="2880" y="858"/>
                  </a:lnTo>
                  <a:lnTo>
                    <a:pt x="2886" y="852"/>
                  </a:lnTo>
                  <a:lnTo>
                    <a:pt x="2886" y="852"/>
                  </a:lnTo>
                  <a:lnTo>
                    <a:pt x="2886" y="846"/>
                  </a:lnTo>
                  <a:lnTo>
                    <a:pt x="2886" y="846"/>
                  </a:lnTo>
                  <a:lnTo>
                    <a:pt x="2886" y="840"/>
                  </a:lnTo>
                  <a:lnTo>
                    <a:pt x="2886" y="840"/>
                  </a:lnTo>
                  <a:lnTo>
                    <a:pt x="2886" y="834"/>
                  </a:lnTo>
                  <a:lnTo>
                    <a:pt x="2892" y="834"/>
                  </a:lnTo>
                  <a:lnTo>
                    <a:pt x="2892" y="828"/>
                  </a:lnTo>
                  <a:lnTo>
                    <a:pt x="2892" y="828"/>
                  </a:lnTo>
                  <a:lnTo>
                    <a:pt x="2892" y="822"/>
                  </a:lnTo>
                  <a:lnTo>
                    <a:pt x="2892" y="822"/>
                  </a:lnTo>
                  <a:lnTo>
                    <a:pt x="2892" y="816"/>
                  </a:lnTo>
                  <a:lnTo>
                    <a:pt x="2892" y="810"/>
                  </a:lnTo>
                  <a:lnTo>
                    <a:pt x="2898" y="810"/>
                  </a:lnTo>
                  <a:lnTo>
                    <a:pt x="2898" y="804"/>
                  </a:lnTo>
                  <a:lnTo>
                    <a:pt x="2898" y="804"/>
                  </a:lnTo>
                  <a:lnTo>
                    <a:pt x="2898" y="798"/>
                  </a:lnTo>
                  <a:lnTo>
                    <a:pt x="2898" y="798"/>
                  </a:lnTo>
                  <a:lnTo>
                    <a:pt x="2898" y="792"/>
                  </a:lnTo>
                  <a:lnTo>
                    <a:pt x="2898" y="792"/>
                  </a:lnTo>
                  <a:lnTo>
                    <a:pt x="2904" y="786"/>
                  </a:lnTo>
                  <a:lnTo>
                    <a:pt x="2904" y="780"/>
                  </a:lnTo>
                  <a:lnTo>
                    <a:pt x="2904" y="780"/>
                  </a:lnTo>
                  <a:lnTo>
                    <a:pt x="2904" y="774"/>
                  </a:lnTo>
                  <a:lnTo>
                    <a:pt x="2904" y="774"/>
                  </a:lnTo>
                  <a:lnTo>
                    <a:pt x="2904" y="768"/>
                  </a:lnTo>
                  <a:lnTo>
                    <a:pt x="2904" y="768"/>
                  </a:lnTo>
                  <a:lnTo>
                    <a:pt x="2910" y="762"/>
                  </a:lnTo>
                  <a:lnTo>
                    <a:pt x="2910" y="756"/>
                  </a:lnTo>
                  <a:lnTo>
                    <a:pt x="2910" y="756"/>
                  </a:lnTo>
                  <a:lnTo>
                    <a:pt x="2910" y="750"/>
                  </a:lnTo>
                  <a:lnTo>
                    <a:pt x="2910" y="750"/>
                  </a:lnTo>
                  <a:lnTo>
                    <a:pt x="2910" y="744"/>
                  </a:lnTo>
                  <a:lnTo>
                    <a:pt x="2910" y="744"/>
                  </a:lnTo>
                  <a:lnTo>
                    <a:pt x="2910" y="738"/>
                  </a:lnTo>
                  <a:lnTo>
                    <a:pt x="2916" y="732"/>
                  </a:lnTo>
                  <a:lnTo>
                    <a:pt x="2916" y="732"/>
                  </a:lnTo>
                  <a:lnTo>
                    <a:pt x="2916" y="726"/>
                  </a:lnTo>
                  <a:lnTo>
                    <a:pt x="2916" y="720"/>
                  </a:lnTo>
                  <a:lnTo>
                    <a:pt x="2916" y="714"/>
                  </a:lnTo>
                  <a:lnTo>
                    <a:pt x="2916" y="714"/>
                  </a:lnTo>
                  <a:lnTo>
                    <a:pt x="2916" y="708"/>
                  </a:lnTo>
                  <a:lnTo>
                    <a:pt x="2922" y="708"/>
                  </a:lnTo>
                  <a:lnTo>
                    <a:pt x="2922" y="702"/>
                  </a:lnTo>
                  <a:lnTo>
                    <a:pt x="2922" y="696"/>
                  </a:lnTo>
                  <a:lnTo>
                    <a:pt x="2922" y="696"/>
                  </a:lnTo>
                  <a:lnTo>
                    <a:pt x="2922" y="690"/>
                  </a:lnTo>
                  <a:lnTo>
                    <a:pt x="2922" y="684"/>
                  </a:lnTo>
                  <a:lnTo>
                    <a:pt x="2922" y="684"/>
                  </a:lnTo>
                  <a:lnTo>
                    <a:pt x="2928" y="678"/>
                  </a:lnTo>
                  <a:lnTo>
                    <a:pt x="2928" y="672"/>
                  </a:lnTo>
                  <a:lnTo>
                    <a:pt x="2928" y="666"/>
                  </a:lnTo>
                  <a:lnTo>
                    <a:pt x="2928" y="666"/>
                  </a:lnTo>
                  <a:lnTo>
                    <a:pt x="2928" y="660"/>
                  </a:lnTo>
                  <a:lnTo>
                    <a:pt x="2928" y="654"/>
                  </a:lnTo>
                  <a:lnTo>
                    <a:pt x="2928" y="654"/>
                  </a:lnTo>
                  <a:lnTo>
                    <a:pt x="2934" y="648"/>
                  </a:lnTo>
                  <a:lnTo>
                    <a:pt x="2934" y="642"/>
                  </a:lnTo>
                  <a:lnTo>
                    <a:pt x="2934" y="642"/>
                  </a:lnTo>
                  <a:lnTo>
                    <a:pt x="2934" y="636"/>
                  </a:lnTo>
                  <a:lnTo>
                    <a:pt x="2934" y="630"/>
                  </a:lnTo>
                  <a:lnTo>
                    <a:pt x="2934" y="630"/>
                  </a:lnTo>
                  <a:lnTo>
                    <a:pt x="2934" y="624"/>
                  </a:lnTo>
                  <a:lnTo>
                    <a:pt x="2940" y="618"/>
                  </a:lnTo>
                  <a:lnTo>
                    <a:pt x="2940" y="612"/>
                  </a:lnTo>
                  <a:lnTo>
                    <a:pt x="2940" y="612"/>
                  </a:lnTo>
                  <a:lnTo>
                    <a:pt x="2940" y="606"/>
                  </a:lnTo>
                  <a:lnTo>
                    <a:pt x="2940" y="600"/>
                  </a:lnTo>
                  <a:lnTo>
                    <a:pt x="2940" y="600"/>
                  </a:lnTo>
                  <a:lnTo>
                    <a:pt x="2940" y="594"/>
                  </a:lnTo>
                  <a:lnTo>
                    <a:pt x="2940" y="588"/>
                  </a:lnTo>
                  <a:lnTo>
                    <a:pt x="2946" y="582"/>
                  </a:lnTo>
                  <a:lnTo>
                    <a:pt x="2946" y="582"/>
                  </a:lnTo>
                  <a:lnTo>
                    <a:pt x="2946" y="576"/>
                  </a:lnTo>
                  <a:lnTo>
                    <a:pt x="2946" y="570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58"/>
                  </a:lnTo>
                  <a:lnTo>
                    <a:pt x="2952" y="552"/>
                  </a:lnTo>
                  <a:lnTo>
                    <a:pt x="2952" y="546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2" y="534"/>
                  </a:lnTo>
                  <a:lnTo>
                    <a:pt x="2952" y="528"/>
                  </a:lnTo>
                  <a:lnTo>
                    <a:pt x="2952" y="522"/>
                  </a:lnTo>
                  <a:lnTo>
                    <a:pt x="2958" y="522"/>
                  </a:lnTo>
                  <a:lnTo>
                    <a:pt x="2958" y="516"/>
                  </a:lnTo>
                  <a:lnTo>
                    <a:pt x="2958" y="510"/>
                  </a:lnTo>
                  <a:lnTo>
                    <a:pt x="2958" y="504"/>
                  </a:lnTo>
                  <a:lnTo>
                    <a:pt x="2958" y="498"/>
                  </a:lnTo>
                  <a:lnTo>
                    <a:pt x="2958" y="492"/>
                  </a:lnTo>
                  <a:lnTo>
                    <a:pt x="2964" y="486"/>
                  </a:lnTo>
                  <a:lnTo>
                    <a:pt x="2964" y="480"/>
                  </a:lnTo>
                  <a:lnTo>
                    <a:pt x="2964" y="474"/>
                  </a:lnTo>
                  <a:lnTo>
                    <a:pt x="2964" y="474"/>
                  </a:lnTo>
                  <a:lnTo>
                    <a:pt x="2964" y="468"/>
                  </a:lnTo>
                  <a:lnTo>
                    <a:pt x="2964" y="462"/>
                  </a:lnTo>
                  <a:lnTo>
                    <a:pt x="2964" y="456"/>
                  </a:lnTo>
                  <a:lnTo>
                    <a:pt x="2964" y="450"/>
                  </a:lnTo>
                  <a:lnTo>
                    <a:pt x="2970" y="444"/>
                  </a:lnTo>
                  <a:lnTo>
                    <a:pt x="2970" y="444"/>
                  </a:lnTo>
                  <a:lnTo>
                    <a:pt x="2970" y="438"/>
                  </a:lnTo>
                  <a:lnTo>
                    <a:pt x="2970" y="432"/>
                  </a:lnTo>
                  <a:lnTo>
                    <a:pt x="2970" y="426"/>
                  </a:lnTo>
                  <a:lnTo>
                    <a:pt x="2970" y="420"/>
                  </a:lnTo>
                  <a:lnTo>
                    <a:pt x="2970" y="414"/>
                  </a:lnTo>
                  <a:lnTo>
                    <a:pt x="2976" y="414"/>
                  </a:lnTo>
                  <a:lnTo>
                    <a:pt x="2976" y="408"/>
                  </a:lnTo>
                  <a:lnTo>
                    <a:pt x="2976" y="402"/>
                  </a:lnTo>
                  <a:lnTo>
                    <a:pt x="2976" y="396"/>
                  </a:lnTo>
                  <a:lnTo>
                    <a:pt x="2976" y="390"/>
                  </a:lnTo>
                  <a:lnTo>
                    <a:pt x="2976" y="384"/>
                  </a:lnTo>
                  <a:lnTo>
                    <a:pt x="2976" y="378"/>
                  </a:lnTo>
                  <a:lnTo>
                    <a:pt x="2982" y="378"/>
                  </a:lnTo>
                  <a:lnTo>
                    <a:pt x="2982" y="372"/>
                  </a:lnTo>
                  <a:lnTo>
                    <a:pt x="2982" y="366"/>
                  </a:lnTo>
                  <a:lnTo>
                    <a:pt x="2982" y="360"/>
                  </a:lnTo>
                  <a:lnTo>
                    <a:pt x="2982" y="354"/>
                  </a:lnTo>
                  <a:lnTo>
                    <a:pt x="2982" y="348"/>
                  </a:lnTo>
                  <a:lnTo>
                    <a:pt x="2982" y="342"/>
                  </a:lnTo>
                  <a:lnTo>
                    <a:pt x="2988" y="336"/>
                  </a:lnTo>
                  <a:lnTo>
                    <a:pt x="2988" y="336"/>
                  </a:lnTo>
                  <a:lnTo>
                    <a:pt x="2988" y="330"/>
                  </a:lnTo>
                  <a:lnTo>
                    <a:pt x="2988" y="324"/>
                  </a:lnTo>
                  <a:lnTo>
                    <a:pt x="2988" y="318"/>
                  </a:lnTo>
                  <a:lnTo>
                    <a:pt x="2988" y="312"/>
                  </a:lnTo>
                  <a:lnTo>
                    <a:pt x="2988" y="306"/>
                  </a:lnTo>
                  <a:lnTo>
                    <a:pt x="2988" y="300"/>
                  </a:lnTo>
                  <a:lnTo>
                    <a:pt x="2994" y="294"/>
                  </a:lnTo>
                  <a:lnTo>
                    <a:pt x="2994" y="288"/>
                  </a:lnTo>
                  <a:lnTo>
                    <a:pt x="2994" y="288"/>
                  </a:lnTo>
                  <a:lnTo>
                    <a:pt x="2994" y="282"/>
                  </a:lnTo>
                  <a:lnTo>
                    <a:pt x="2994" y="276"/>
                  </a:lnTo>
                  <a:lnTo>
                    <a:pt x="2994" y="270"/>
                  </a:lnTo>
                  <a:lnTo>
                    <a:pt x="2994" y="264"/>
                  </a:lnTo>
                  <a:lnTo>
                    <a:pt x="3000" y="258"/>
                  </a:lnTo>
                  <a:lnTo>
                    <a:pt x="3000" y="252"/>
                  </a:lnTo>
                  <a:lnTo>
                    <a:pt x="3000" y="246"/>
                  </a:lnTo>
                  <a:lnTo>
                    <a:pt x="3000" y="240"/>
                  </a:lnTo>
                  <a:lnTo>
                    <a:pt x="3000" y="234"/>
                  </a:lnTo>
                  <a:lnTo>
                    <a:pt x="3000" y="228"/>
                  </a:lnTo>
                  <a:lnTo>
                    <a:pt x="3000" y="222"/>
                  </a:lnTo>
                  <a:lnTo>
                    <a:pt x="3006" y="222"/>
                  </a:lnTo>
                  <a:lnTo>
                    <a:pt x="3006" y="216"/>
                  </a:lnTo>
                  <a:lnTo>
                    <a:pt x="3006" y="210"/>
                  </a:lnTo>
                  <a:lnTo>
                    <a:pt x="3006" y="198"/>
                  </a:lnTo>
                  <a:lnTo>
                    <a:pt x="3006" y="192"/>
                  </a:lnTo>
                  <a:lnTo>
                    <a:pt x="3006" y="186"/>
                  </a:lnTo>
                  <a:lnTo>
                    <a:pt x="3006" y="180"/>
                  </a:lnTo>
                  <a:lnTo>
                    <a:pt x="3012" y="174"/>
                  </a:lnTo>
                  <a:lnTo>
                    <a:pt x="3012" y="168"/>
                  </a:lnTo>
                  <a:lnTo>
                    <a:pt x="3012" y="162"/>
                  </a:lnTo>
                  <a:lnTo>
                    <a:pt x="3012" y="156"/>
                  </a:lnTo>
                  <a:lnTo>
                    <a:pt x="3012" y="150"/>
                  </a:lnTo>
                  <a:lnTo>
                    <a:pt x="3012" y="144"/>
                  </a:lnTo>
                  <a:lnTo>
                    <a:pt x="3012" y="144"/>
                  </a:lnTo>
                  <a:lnTo>
                    <a:pt x="3012" y="138"/>
                  </a:lnTo>
                  <a:lnTo>
                    <a:pt x="3018" y="132"/>
                  </a:lnTo>
                  <a:lnTo>
                    <a:pt x="3018" y="120"/>
                  </a:lnTo>
                  <a:lnTo>
                    <a:pt x="3018" y="114"/>
                  </a:lnTo>
                  <a:lnTo>
                    <a:pt x="3018" y="108"/>
                  </a:lnTo>
                  <a:lnTo>
                    <a:pt x="3018" y="102"/>
                  </a:lnTo>
                  <a:lnTo>
                    <a:pt x="3018" y="96"/>
                  </a:lnTo>
                  <a:lnTo>
                    <a:pt x="3024" y="90"/>
                  </a:lnTo>
                  <a:lnTo>
                    <a:pt x="3024" y="84"/>
                  </a:lnTo>
                  <a:lnTo>
                    <a:pt x="3024" y="78"/>
                  </a:lnTo>
                  <a:lnTo>
                    <a:pt x="3024" y="66"/>
                  </a:lnTo>
                  <a:lnTo>
                    <a:pt x="3024" y="60"/>
                  </a:lnTo>
                  <a:lnTo>
                    <a:pt x="3024" y="54"/>
                  </a:lnTo>
                  <a:lnTo>
                    <a:pt x="3024" y="48"/>
                  </a:lnTo>
                  <a:lnTo>
                    <a:pt x="3030" y="42"/>
                  </a:lnTo>
                  <a:lnTo>
                    <a:pt x="3030" y="36"/>
                  </a:lnTo>
                  <a:lnTo>
                    <a:pt x="3030" y="30"/>
                  </a:lnTo>
                  <a:lnTo>
                    <a:pt x="3030" y="24"/>
                  </a:lnTo>
                  <a:lnTo>
                    <a:pt x="3030" y="24"/>
                  </a:lnTo>
                  <a:lnTo>
                    <a:pt x="3030" y="18"/>
                  </a:lnTo>
                  <a:lnTo>
                    <a:pt x="3030" y="12"/>
                  </a:lnTo>
                  <a:lnTo>
                    <a:pt x="3030" y="12"/>
                  </a:lnTo>
                  <a:lnTo>
                    <a:pt x="3036" y="6"/>
                  </a:lnTo>
                  <a:lnTo>
                    <a:pt x="3036" y="6"/>
                  </a:lnTo>
                  <a:lnTo>
                    <a:pt x="3036" y="6"/>
                  </a:lnTo>
                  <a:lnTo>
                    <a:pt x="3036" y="6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6"/>
                  </a:lnTo>
                  <a:lnTo>
                    <a:pt x="3042" y="6"/>
                  </a:lnTo>
                  <a:lnTo>
                    <a:pt x="3042" y="6"/>
                  </a:lnTo>
                  <a:lnTo>
                    <a:pt x="3042" y="6"/>
                  </a:lnTo>
                  <a:lnTo>
                    <a:pt x="3042" y="12"/>
                  </a:lnTo>
                  <a:lnTo>
                    <a:pt x="3042" y="12"/>
                  </a:lnTo>
                  <a:lnTo>
                    <a:pt x="3042" y="18"/>
                  </a:lnTo>
                  <a:lnTo>
                    <a:pt x="3048" y="24"/>
                  </a:lnTo>
                  <a:lnTo>
                    <a:pt x="3048" y="24"/>
                  </a:lnTo>
                  <a:lnTo>
                    <a:pt x="3048" y="30"/>
                  </a:lnTo>
                  <a:lnTo>
                    <a:pt x="3048" y="36"/>
                  </a:lnTo>
                  <a:lnTo>
                    <a:pt x="3048" y="42"/>
                  </a:lnTo>
                  <a:lnTo>
                    <a:pt x="3048" y="48"/>
                  </a:lnTo>
                  <a:lnTo>
                    <a:pt x="3048" y="54"/>
                  </a:lnTo>
                  <a:lnTo>
                    <a:pt x="3054" y="60"/>
                  </a:lnTo>
                  <a:lnTo>
                    <a:pt x="3054" y="66"/>
                  </a:lnTo>
                  <a:lnTo>
                    <a:pt x="3054" y="78"/>
                  </a:lnTo>
                  <a:lnTo>
                    <a:pt x="3054" y="84"/>
                  </a:lnTo>
                  <a:lnTo>
                    <a:pt x="3054" y="90"/>
                  </a:lnTo>
                  <a:lnTo>
                    <a:pt x="3054" y="96"/>
                  </a:lnTo>
                  <a:lnTo>
                    <a:pt x="3054" y="102"/>
                  </a:lnTo>
                  <a:lnTo>
                    <a:pt x="3060" y="108"/>
                  </a:lnTo>
                  <a:lnTo>
                    <a:pt x="3060" y="114"/>
                  </a:lnTo>
                  <a:lnTo>
                    <a:pt x="3060" y="120"/>
                  </a:lnTo>
                  <a:lnTo>
                    <a:pt x="3060" y="126"/>
                  </a:lnTo>
                  <a:lnTo>
                    <a:pt x="3060" y="132"/>
                  </a:lnTo>
                  <a:lnTo>
                    <a:pt x="3060" y="138"/>
                  </a:lnTo>
                  <a:lnTo>
                    <a:pt x="3060" y="144"/>
                  </a:lnTo>
                  <a:lnTo>
                    <a:pt x="3060" y="144"/>
                  </a:lnTo>
                  <a:lnTo>
                    <a:pt x="3066" y="156"/>
                  </a:lnTo>
                  <a:lnTo>
                    <a:pt x="3066" y="162"/>
                  </a:lnTo>
                  <a:lnTo>
                    <a:pt x="3066" y="168"/>
                  </a:lnTo>
                  <a:lnTo>
                    <a:pt x="3066" y="174"/>
                  </a:lnTo>
                  <a:lnTo>
                    <a:pt x="3066" y="180"/>
                  </a:lnTo>
                  <a:lnTo>
                    <a:pt x="3066" y="186"/>
                  </a:lnTo>
                  <a:lnTo>
                    <a:pt x="3066" y="192"/>
                  </a:lnTo>
                  <a:lnTo>
                    <a:pt x="3072" y="198"/>
                  </a:lnTo>
                  <a:lnTo>
                    <a:pt x="3072" y="204"/>
                  </a:lnTo>
                  <a:lnTo>
                    <a:pt x="3072" y="210"/>
                  </a:lnTo>
                  <a:lnTo>
                    <a:pt x="3072" y="216"/>
                  </a:lnTo>
                  <a:lnTo>
                    <a:pt x="3072" y="222"/>
                  </a:lnTo>
                  <a:lnTo>
                    <a:pt x="3072" y="222"/>
                  </a:lnTo>
                  <a:lnTo>
                    <a:pt x="3072" y="228"/>
                  </a:lnTo>
                  <a:lnTo>
                    <a:pt x="3078" y="240"/>
                  </a:lnTo>
                  <a:lnTo>
                    <a:pt x="3078" y="246"/>
                  </a:lnTo>
                  <a:lnTo>
                    <a:pt x="3078" y="252"/>
                  </a:lnTo>
                  <a:lnTo>
                    <a:pt x="3078" y="258"/>
                  </a:lnTo>
                  <a:lnTo>
                    <a:pt x="3078" y="264"/>
                  </a:lnTo>
                  <a:lnTo>
                    <a:pt x="3078" y="270"/>
                  </a:lnTo>
                  <a:lnTo>
                    <a:pt x="3078" y="276"/>
                  </a:lnTo>
                  <a:lnTo>
                    <a:pt x="3084" y="282"/>
                  </a:lnTo>
                  <a:lnTo>
                    <a:pt x="3084" y="288"/>
                  </a:lnTo>
                  <a:lnTo>
                    <a:pt x="3084" y="288"/>
                  </a:lnTo>
                  <a:lnTo>
                    <a:pt x="3084" y="294"/>
                  </a:lnTo>
                  <a:lnTo>
                    <a:pt x="3084" y="300"/>
                  </a:lnTo>
                  <a:lnTo>
                    <a:pt x="3084" y="306"/>
                  </a:lnTo>
                  <a:lnTo>
                    <a:pt x="3084" y="312"/>
                  </a:lnTo>
                  <a:lnTo>
                    <a:pt x="3090" y="318"/>
                  </a:lnTo>
                  <a:lnTo>
                    <a:pt x="3090" y="324"/>
                  </a:lnTo>
                  <a:lnTo>
                    <a:pt x="3090" y="330"/>
                  </a:lnTo>
                  <a:lnTo>
                    <a:pt x="3090" y="336"/>
                  </a:lnTo>
                  <a:lnTo>
                    <a:pt x="3090" y="336"/>
                  </a:lnTo>
                  <a:lnTo>
                    <a:pt x="3090" y="342"/>
                  </a:lnTo>
                  <a:lnTo>
                    <a:pt x="3090" y="348"/>
                  </a:lnTo>
                  <a:lnTo>
                    <a:pt x="3096" y="354"/>
                  </a:lnTo>
                  <a:lnTo>
                    <a:pt x="3096" y="360"/>
                  </a:lnTo>
                  <a:lnTo>
                    <a:pt x="3096" y="366"/>
                  </a:lnTo>
                  <a:lnTo>
                    <a:pt x="3096" y="372"/>
                  </a:lnTo>
                  <a:lnTo>
                    <a:pt x="3096" y="378"/>
                  </a:lnTo>
                  <a:lnTo>
                    <a:pt x="3096" y="378"/>
                  </a:lnTo>
                  <a:lnTo>
                    <a:pt x="3096" y="384"/>
                  </a:lnTo>
                  <a:lnTo>
                    <a:pt x="3102" y="390"/>
                  </a:lnTo>
                  <a:lnTo>
                    <a:pt x="3102" y="396"/>
                  </a:lnTo>
                  <a:lnTo>
                    <a:pt x="3102" y="402"/>
                  </a:lnTo>
                  <a:lnTo>
                    <a:pt x="3102" y="408"/>
                  </a:lnTo>
                  <a:lnTo>
                    <a:pt x="3102" y="414"/>
                  </a:lnTo>
                  <a:lnTo>
                    <a:pt x="3102" y="414"/>
                  </a:lnTo>
                  <a:lnTo>
                    <a:pt x="3102" y="420"/>
                  </a:lnTo>
                  <a:lnTo>
                    <a:pt x="3102" y="426"/>
                  </a:lnTo>
                  <a:lnTo>
                    <a:pt x="3108" y="432"/>
                  </a:lnTo>
                  <a:lnTo>
                    <a:pt x="3108" y="438"/>
                  </a:lnTo>
                  <a:lnTo>
                    <a:pt x="3108" y="444"/>
                  </a:lnTo>
                  <a:lnTo>
                    <a:pt x="3108" y="444"/>
                  </a:lnTo>
                  <a:lnTo>
                    <a:pt x="3108" y="450"/>
                  </a:lnTo>
                  <a:lnTo>
                    <a:pt x="3108" y="456"/>
                  </a:lnTo>
                  <a:lnTo>
                    <a:pt x="3108" y="462"/>
                  </a:lnTo>
                  <a:lnTo>
                    <a:pt x="3114" y="468"/>
                  </a:lnTo>
                  <a:lnTo>
                    <a:pt x="3114" y="474"/>
                  </a:lnTo>
                  <a:lnTo>
                    <a:pt x="3114" y="474"/>
                  </a:lnTo>
                  <a:lnTo>
                    <a:pt x="3114" y="480"/>
                  </a:lnTo>
                  <a:lnTo>
                    <a:pt x="3114" y="486"/>
                  </a:lnTo>
                  <a:lnTo>
                    <a:pt x="3114" y="492"/>
                  </a:lnTo>
                  <a:lnTo>
                    <a:pt x="3114" y="498"/>
                  </a:lnTo>
                  <a:lnTo>
                    <a:pt x="3120" y="498"/>
                  </a:lnTo>
                  <a:lnTo>
                    <a:pt x="3120" y="504"/>
                  </a:lnTo>
                  <a:lnTo>
                    <a:pt x="3120" y="510"/>
                  </a:lnTo>
                  <a:lnTo>
                    <a:pt x="3120" y="516"/>
                  </a:lnTo>
                  <a:lnTo>
                    <a:pt x="3120" y="522"/>
                  </a:lnTo>
                  <a:lnTo>
                    <a:pt x="3120" y="522"/>
                  </a:lnTo>
                  <a:lnTo>
                    <a:pt x="3120" y="528"/>
                  </a:lnTo>
                  <a:lnTo>
                    <a:pt x="3126" y="534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26" y="546"/>
                  </a:lnTo>
                  <a:lnTo>
                    <a:pt x="3126" y="552"/>
                  </a:lnTo>
                  <a:lnTo>
                    <a:pt x="3126" y="558"/>
                  </a:lnTo>
                  <a:lnTo>
                    <a:pt x="3126" y="564"/>
                  </a:lnTo>
                  <a:lnTo>
                    <a:pt x="3126" y="564"/>
                  </a:lnTo>
                  <a:lnTo>
                    <a:pt x="3132" y="570"/>
                  </a:lnTo>
                  <a:lnTo>
                    <a:pt x="3132" y="576"/>
                  </a:lnTo>
                  <a:lnTo>
                    <a:pt x="3132" y="582"/>
                  </a:lnTo>
                  <a:lnTo>
                    <a:pt x="3132" y="582"/>
                  </a:lnTo>
                  <a:lnTo>
                    <a:pt x="3132" y="588"/>
                  </a:lnTo>
                  <a:lnTo>
                    <a:pt x="3132" y="594"/>
                  </a:lnTo>
                  <a:lnTo>
                    <a:pt x="3132" y="600"/>
                  </a:lnTo>
                  <a:lnTo>
                    <a:pt x="3138" y="600"/>
                  </a:lnTo>
                  <a:lnTo>
                    <a:pt x="3138" y="606"/>
                  </a:lnTo>
                  <a:lnTo>
                    <a:pt x="3138" y="612"/>
                  </a:lnTo>
                  <a:lnTo>
                    <a:pt x="3138" y="612"/>
                  </a:lnTo>
                  <a:lnTo>
                    <a:pt x="3138" y="618"/>
                  </a:lnTo>
                  <a:lnTo>
                    <a:pt x="3138" y="630"/>
                  </a:lnTo>
                  <a:lnTo>
                    <a:pt x="3144" y="630"/>
                  </a:lnTo>
                  <a:lnTo>
                    <a:pt x="3144" y="636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8"/>
                  </a:lnTo>
                  <a:lnTo>
                    <a:pt x="3144" y="654"/>
                  </a:lnTo>
                  <a:lnTo>
                    <a:pt x="3144" y="654"/>
                  </a:lnTo>
                  <a:lnTo>
                    <a:pt x="3144" y="660"/>
                  </a:lnTo>
                  <a:lnTo>
                    <a:pt x="3150" y="666"/>
                  </a:lnTo>
                  <a:lnTo>
                    <a:pt x="3150" y="666"/>
                  </a:lnTo>
                  <a:lnTo>
                    <a:pt x="3150" y="672"/>
                  </a:lnTo>
                  <a:lnTo>
                    <a:pt x="3150" y="678"/>
                  </a:lnTo>
                  <a:lnTo>
                    <a:pt x="3150" y="678"/>
                  </a:lnTo>
                  <a:lnTo>
                    <a:pt x="3150" y="684"/>
                  </a:lnTo>
                  <a:lnTo>
                    <a:pt x="3150" y="684"/>
                  </a:lnTo>
                  <a:lnTo>
                    <a:pt x="3156" y="690"/>
                  </a:lnTo>
                  <a:lnTo>
                    <a:pt x="3156" y="696"/>
                  </a:lnTo>
                  <a:lnTo>
                    <a:pt x="3156" y="702"/>
                  </a:lnTo>
                  <a:lnTo>
                    <a:pt x="3156" y="708"/>
                  </a:lnTo>
                  <a:lnTo>
                    <a:pt x="3156" y="708"/>
                  </a:lnTo>
                  <a:lnTo>
                    <a:pt x="3156" y="714"/>
                  </a:lnTo>
                  <a:lnTo>
                    <a:pt x="3156" y="714"/>
                  </a:lnTo>
                  <a:lnTo>
                    <a:pt x="3162" y="720"/>
                  </a:lnTo>
                  <a:lnTo>
                    <a:pt x="3162" y="726"/>
                  </a:lnTo>
                  <a:lnTo>
                    <a:pt x="3162" y="726"/>
                  </a:lnTo>
                  <a:lnTo>
                    <a:pt x="3162" y="732"/>
                  </a:lnTo>
                  <a:lnTo>
                    <a:pt x="3162" y="732"/>
                  </a:lnTo>
                  <a:lnTo>
                    <a:pt x="3162" y="738"/>
                  </a:lnTo>
                  <a:lnTo>
                    <a:pt x="3162" y="744"/>
                  </a:lnTo>
                  <a:lnTo>
                    <a:pt x="3162" y="744"/>
                  </a:lnTo>
                  <a:lnTo>
                    <a:pt x="3168" y="750"/>
                  </a:lnTo>
                  <a:lnTo>
                    <a:pt x="3168" y="756"/>
                  </a:lnTo>
                  <a:lnTo>
                    <a:pt x="3168" y="756"/>
                  </a:lnTo>
                  <a:lnTo>
                    <a:pt x="3168" y="762"/>
                  </a:lnTo>
                  <a:lnTo>
                    <a:pt x="3168" y="768"/>
                  </a:lnTo>
                  <a:lnTo>
                    <a:pt x="3168" y="768"/>
                  </a:lnTo>
                  <a:lnTo>
                    <a:pt x="3174" y="774"/>
                  </a:lnTo>
                  <a:lnTo>
                    <a:pt x="3174" y="774"/>
                  </a:lnTo>
                  <a:lnTo>
                    <a:pt x="3174" y="780"/>
                  </a:lnTo>
                  <a:lnTo>
                    <a:pt x="3174" y="780"/>
                  </a:lnTo>
                  <a:lnTo>
                    <a:pt x="3174" y="786"/>
                  </a:lnTo>
                  <a:lnTo>
                    <a:pt x="3174" y="792"/>
                  </a:lnTo>
                  <a:lnTo>
                    <a:pt x="3174" y="792"/>
                  </a:lnTo>
                  <a:lnTo>
                    <a:pt x="3180" y="798"/>
                  </a:lnTo>
                  <a:lnTo>
                    <a:pt x="3180" y="798"/>
                  </a:lnTo>
                  <a:lnTo>
                    <a:pt x="3180" y="804"/>
                  </a:lnTo>
                  <a:lnTo>
                    <a:pt x="3180" y="804"/>
                  </a:lnTo>
                  <a:lnTo>
                    <a:pt x="3180" y="810"/>
                  </a:lnTo>
                  <a:lnTo>
                    <a:pt x="3180" y="810"/>
                  </a:lnTo>
                  <a:lnTo>
                    <a:pt x="3180" y="816"/>
                  </a:lnTo>
                  <a:lnTo>
                    <a:pt x="3180" y="822"/>
                  </a:lnTo>
                  <a:lnTo>
                    <a:pt x="3186" y="822"/>
                  </a:lnTo>
                  <a:lnTo>
                    <a:pt x="3186" y="828"/>
                  </a:lnTo>
                  <a:lnTo>
                    <a:pt x="3186" y="828"/>
                  </a:lnTo>
                  <a:lnTo>
                    <a:pt x="3186" y="834"/>
                  </a:lnTo>
                  <a:lnTo>
                    <a:pt x="3186" y="834"/>
                  </a:lnTo>
                  <a:lnTo>
                    <a:pt x="3186" y="840"/>
                  </a:lnTo>
                  <a:lnTo>
                    <a:pt x="3186" y="840"/>
                  </a:lnTo>
                  <a:lnTo>
                    <a:pt x="3192" y="846"/>
                  </a:lnTo>
                  <a:lnTo>
                    <a:pt x="3192" y="846"/>
                  </a:lnTo>
                  <a:lnTo>
                    <a:pt x="3192" y="852"/>
                  </a:lnTo>
                  <a:lnTo>
                    <a:pt x="3192" y="852"/>
                  </a:lnTo>
                  <a:lnTo>
                    <a:pt x="3192" y="858"/>
                  </a:lnTo>
                  <a:lnTo>
                    <a:pt x="3192" y="858"/>
                  </a:lnTo>
                  <a:lnTo>
                    <a:pt x="3192" y="864"/>
                  </a:lnTo>
                  <a:lnTo>
                    <a:pt x="3198" y="864"/>
                  </a:lnTo>
                  <a:lnTo>
                    <a:pt x="3198" y="870"/>
                  </a:lnTo>
                  <a:lnTo>
                    <a:pt x="3198" y="870"/>
                  </a:lnTo>
                  <a:lnTo>
                    <a:pt x="3198" y="876"/>
                  </a:lnTo>
                  <a:lnTo>
                    <a:pt x="3198" y="876"/>
                  </a:lnTo>
                  <a:lnTo>
                    <a:pt x="3198" y="882"/>
                  </a:lnTo>
                  <a:lnTo>
                    <a:pt x="3198" y="882"/>
                  </a:lnTo>
                  <a:lnTo>
                    <a:pt x="3204" y="888"/>
                  </a:lnTo>
                  <a:lnTo>
                    <a:pt x="3204" y="888"/>
                  </a:lnTo>
                  <a:lnTo>
                    <a:pt x="3204" y="894"/>
                  </a:lnTo>
                  <a:lnTo>
                    <a:pt x="3204" y="894"/>
                  </a:lnTo>
                  <a:lnTo>
                    <a:pt x="3204" y="900"/>
                  </a:lnTo>
                  <a:lnTo>
                    <a:pt x="3204" y="900"/>
                  </a:lnTo>
                  <a:lnTo>
                    <a:pt x="3204" y="900"/>
                  </a:lnTo>
                  <a:lnTo>
                    <a:pt x="3204" y="906"/>
                  </a:lnTo>
                  <a:lnTo>
                    <a:pt x="3210" y="906"/>
                  </a:lnTo>
                  <a:lnTo>
                    <a:pt x="3210" y="912"/>
                  </a:lnTo>
                  <a:lnTo>
                    <a:pt x="3210" y="912"/>
                  </a:lnTo>
                  <a:lnTo>
                    <a:pt x="3210" y="918"/>
                  </a:lnTo>
                  <a:lnTo>
                    <a:pt x="3210" y="918"/>
                  </a:lnTo>
                  <a:lnTo>
                    <a:pt x="3210" y="924"/>
                  </a:lnTo>
                  <a:lnTo>
                    <a:pt x="3210" y="924"/>
                  </a:lnTo>
                  <a:lnTo>
                    <a:pt x="3216" y="924"/>
                  </a:lnTo>
                  <a:lnTo>
                    <a:pt x="3216" y="930"/>
                  </a:lnTo>
                  <a:lnTo>
                    <a:pt x="3216" y="930"/>
                  </a:lnTo>
                  <a:lnTo>
                    <a:pt x="3216" y="936"/>
                  </a:lnTo>
                  <a:lnTo>
                    <a:pt x="3216" y="942"/>
                  </a:lnTo>
                  <a:lnTo>
                    <a:pt x="3216" y="942"/>
                  </a:lnTo>
                  <a:lnTo>
                    <a:pt x="3222" y="942"/>
                  </a:lnTo>
                  <a:lnTo>
                    <a:pt x="3222" y="948"/>
                  </a:lnTo>
                  <a:lnTo>
                    <a:pt x="3222" y="948"/>
                  </a:lnTo>
                  <a:lnTo>
                    <a:pt x="3222" y="954"/>
                  </a:lnTo>
                  <a:lnTo>
                    <a:pt x="3222" y="954"/>
                  </a:lnTo>
                  <a:lnTo>
                    <a:pt x="3222" y="954"/>
                  </a:lnTo>
                  <a:lnTo>
                    <a:pt x="3222" y="960"/>
                  </a:lnTo>
                  <a:lnTo>
                    <a:pt x="3228" y="960"/>
                  </a:lnTo>
                  <a:lnTo>
                    <a:pt x="3228" y="966"/>
                  </a:lnTo>
                  <a:lnTo>
                    <a:pt x="3228" y="966"/>
                  </a:lnTo>
                  <a:lnTo>
                    <a:pt x="3228" y="966"/>
                  </a:lnTo>
                  <a:lnTo>
                    <a:pt x="3228" y="972"/>
                  </a:lnTo>
                  <a:lnTo>
                    <a:pt x="3228" y="972"/>
                  </a:lnTo>
                  <a:lnTo>
                    <a:pt x="3228" y="978"/>
                  </a:lnTo>
                  <a:lnTo>
                    <a:pt x="3234" y="978"/>
                  </a:lnTo>
                  <a:lnTo>
                    <a:pt x="3234" y="978"/>
                  </a:lnTo>
                  <a:lnTo>
                    <a:pt x="3234" y="984"/>
                  </a:lnTo>
                  <a:lnTo>
                    <a:pt x="3234" y="984"/>
                  </a:lnTo>
                  <a:lnTo>
                    <a:pt x="3234" y="984"/>
                  </a:lnTo>
                  <a:lnTo>
                    <a:pt x="3234" y="990"/>
                  </a:lnTo>
                  <a:lnTo>
                    <a:pt x="3234" y="990"/>
                  </a:lnTo>
                  <a:lnTo>
                    <a:pt x="3234" y="990"/>
                  </a:lnTo>
                  <a:lnTo>
                    <a:pt x="3240" y="996"/>
                  </a:lnTo>
                  <a:lnTo>
                    <a:pt x="3240" y="996"/>
                  </a:lnTo>
                  <a:lnTo>
                    <a:pt x="3240" y="996"/>
                  </a:lnTo>
                  <a:lnTo>
                    <a:pt x="3240" y="1002"/>
                  </a:lnTo>
                  <a:lnTo>
                    <a:pt x="3240" y="1002"/>
                  </a:lnTo>
                  <a:lnTo>
                    <a:pt x="3240" y="1002"/>
                  </a:lnTo>
                  <a:lnTo>
                    <a:pt x="3240" y="1008"/>
                  </a:lnTo>
                  <a:lnTo>
                    <a:pt x="3246" y="1008"/>
                  </a:lnTo>
                  <a:lnTo>
                    <a:pt x="3246" y="1008"/>
                  </a:lnTo>
                  <a:lnTo>
                    <a:pt x="3246" y="1008"/>
                  </a:lnTo>
                  <a:lnTo>
                    <a:pt x="3246" y="1014"/>
                  </a:lnTo>
                  <a:lnTo>
                    <a:pt x="3246" y="1014"/>
                  </a:lnTo>
                  <a:lnTo>
                    <a:pt x="3246" y="1020"/>
                  </a:lnTo>
                  <a:lnTo>
                    <a:pt x="3246" y="1020"/>
                  </a:lnTo>
                  <a:lnTo>
                    <a:pt x="3252" y="1020"/>
                  </a:lnTo>
                  <a:lnTo>
                    <a:pt x="3252" y="1020"/>
                  </a:lnTo>
                  <a:lnTo>
                    <a:pt x="3252" y="1026"/>
                  </a:lnTo>
                  <a:lnTo>
                    <a:pt x="3252" y="1026"/>
                  </a:lnTo>
                  <a:lnTo>
                    <a:pt x="3252" y="1026"/>
                  </a:lnTo>
                  <a:lnTo>
                    <a:pt x="3252" y="1026"/>
                  </a:lnTo>
                  <a:lnTo>
                    <a:pt x="3252" y="1032"/>
                  </a:lnTo>
                  <a:lnTo>
                    <a:pt x="3252" y="1032"/>
                  </a:lnTo>
                  <a:lnTo>
                    <a:pt x="3258" y="1032"/>
                  </a:lnTo>
                  <a:lnTo>
                    <a:pt x="3258" y="1038"/>
                  </a:lnTo>
                  <a:lnTo>
                    <a:pt x="3258" y="1038"/>
                  </a:lnTo>
                  <a:lnTo>
                    <a:pt x="3258" y="1038"/>
                  </a:lnTo>
                  <a:lnTo>
                    <a:pt x="3258" y="1038"/>
                  </a:lnTo>
                  <a:lnTo>
                    <a:pt x="3258" y="1044"/>
                  </a:lnTo>
                  <a:lnTo>
                    <a:pt x="3258" y="1044"/>
                  </a:lnTo>
                  <a:lnTo>
                    <a:pt x="3264" y="1044"/>
                  </a:lnTo>
                  <a:lnTo>
                    <a:pt x="3264" y="1044"/>
                  </a:lnTo>
                  <a:lnTo>
                    <a:pt x="3264" y="1050"/>
                  </a:lnTo>
                  <a:lnTo>
                    <a:pt x="3264" y="1050"/>
                  </a:lnTo>
                  <a:lnTo>
                    <a:pt x="3264" y="1050"/>
                  </a:lnTo>
                  <a:lnTo>
                    <a:pt x="3264" y="1050"/>
                  </a:lnTo>
                  <a:lnTo>
                    <a:pt x="3264" y="1050"/>
                  </a:lnTo>
                  <a:lnTo>
                    <a:pt x="3270" y="1056"/>
                  </a:lnTo>
                  <a:lnTo>
                    <a:pt x="3270" y="1056"/>
                  </a:lnTo>
                  <a:lnTo>
                    <a:pt x="3270" y="1056"/>
                  </a:lnTo>
                  <a:lnTo>
                    <a:pt x="3270" y="1056"/>
                  </a:lnTo>
                  <a:lnTo>
                    <a:pt x="3270" y="1062"/>
                  </a:lnTo>
                  <a:lnTo>
                    <a:pt x="3270" y="1062"/>
                  </a:lnTo>
                  <a:lnTo>
                    <a:pt x="3276" y="1062"/>
                  </a:lnTo>
                  <a:lnTo>
                    <a:pt x="3276" y="1062"/>
                  </a:lnTo>
                  <a:lnTo>
                    <a:pt x="3276" y="1062"/>
                  </a:lnTo>
                  <a:lnTo>
                    <a:pt x="3276" y="1062"/>
                  </a:lnTo>
                  <a:lnTo>
                    <a:pt x="3276" y="1068"/>
                  </a:lnTo>
                  <a:lnTo>
                    <a:pt x="3276" y="1068"/>
                  </a:lnTo>
                  <a:lnTo>
                    <a:pt x="3276" y="1068"/>
                  </a:lnTo>
                  <a:lnTo>
                    <a:pt x="3276" y="1068"/>
                  </a:lnTo>
                  <a:lnTo>
                    <a:pt x="3282" y="1068"/>
                  </a:lnTo>
                  <a:lnTo>
                    <a:pt x="3282" y="1068"/>
                  </a:lnTo>
                  <a:lnTo>
                    <a:pt x="3282" y="1068"/>
                  </a:lnTo>
                  <a:lnTo>
                    <a:pt x="3282" y="1074"/>
                  </a:lnTo>
                  <a:lnTo>
                    <a:pt x="3282" y="1074"/>
                  </a:lnTo>
                  <a:lnTo>
                    <a:pt x="3282" y="1074"/>
                  </a:lnTo>
                  <a:lnTo>
                    <a:pt x="3282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88" y="1074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06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2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18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24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0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36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2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48" y="1086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66" y="1074"/>
                  </a:lnTo>
                  <a:lnTo>
                    <a:pt x="3372" y="1074"/>
                  </a:lnTo>
                  <a:lnTo>
                    <a:pt x="3372" y="1074"/>
                  </a:lnTo>
                  <a:lnTo>
                    <a:pt x="3372" y="1074"/>
                  </a:lnTo>
                  <a:lnTo>
                    <a:pt x="3372" y="1074"/>
                  </a:lnTo>
                  <a:lnTo>
                    <a:pt x="3372" y="1068"/>
                  </a:lnTo>
                  <a:lnTo>
                    <a:pt x="3372" y="1068"/>
                  </a:lnTo>
                  <a:lnTo>
                    <a:pt x="3372" y="1068"/>
                  </a:lnTo>
                  <a:lnTo>
                    <a:pt x="3372" y="1068"/>
                  </a:lnTo>
                  <a:lnTo>
                    <a:pt x="3378" y="1068"/>
                  </a:lnTo>
                  <a:lnTo>
                    <a:pt x="3378" y="1068"/>
                  </a:lnTo>
                  <a:lnTo>
                    <a:pt x="3378" y="1068"/>
                  </a:lnTo>
                  <a:lnTo>
                    <a:pt x="3378" y="1068"/>
                  </a:lnTo>
                  <a:lnTo>
                    <a:pt x="3378" y="1068"/>
                  </a:lnTo>
                  <a:lnTo>
                    <a:pt x="3378" y="1062"/>
                  </a:lnTo>
                  <a:lnTo>
                    <a:pt x="3378" y="1062"/>
                  </a:lnTo>
                  <a:lnTo>
                    <a:pt x="3384" y="1062"/>
                  </a:lnTo>
                  <a:lnTo>
                    <a:pt x="3384" y="1062"/>
                  </a:lnTo>
                  <a:lnTo>
                    <a:pt x="3384" y="1062"/>
                  </a:lnTo>
                  <a:lnTo>
                    <a:pt x="3384" y="1062"/>
                  </a:lnTo>
                  <a:lnTo>
                    <a:pt x="3384" y="1062"/>
                  </a:lnTo>
                  <a:lnTo>
                    <a:pt x="3384" y="1056"/>
                  </a:lnTo>
                  <a:lnTo>
                    <a:pt x="3384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6"/>
                  </a:lnTo>
                  <a:lnTo>
                    <a:pt x="3390" y="1050"/>
                  </a:lnTo>
                  <a:lnTo>
                    <a:pt x="3396" y="1050"/>
                  </a:lnTo>
                  <a:lnTo>
                    <a:pt x="3396" y="1050"/>
                  </a:lnTo>
                  <a:lnTo>
                    <a:pt x="3396" y="1050"/>
                  </a:lnTo>
                  <a:lnTo>
                    <a:pt x="3396" y="1050"/>
                  </a:lnTo>
                  <a:lnTo>
                    <a:pt x="3396" y="1050"/>
                  </a:lnTo>
                  <a:lnTo>
                    <a:pt x="3396" y="1044"/>
                  </a:lnTo>
                  <a:lnTo>
                    <a:pt x="3396" y="1044"/>
                  </a:lnTo>
                  <a:lnTo>
                    <a:pt x="3402" y="1044"/>
                  </a:lnTo>
                  <a:lnTo>
                    <a:pt x="3402" y="1044"/>
                  </a:lnTo>
                  <a:lnTo>
                    <a:pt x="3402" y="1044"/>
                  </a:lnTo>
                  <a:lnTo>
                    <a:pt x="3402" y="1044"/>
                  </a:lnTo>
                  <a:lnTo>
                    <a:pt x="3402" y="1038"/>
                  </a:lnTo>
                  <a:lnTo>
                    <a:pt x="3402" y="1038"/>
                  </a:lnTo>
                  <a:lnTo>
                    <a:pt x="3402" y="1038"/>
                  </a:lnTo>
                  <a:lnTo>
                    <a:pt x="3402" y="1038"/>
                  </a:lnTo>
                  <a:lnTo>
                    <a:pt x="3408" y="1038"/>
                  </a:lnTo>
                  <a:lnTo>
                    <a:pt x="3408" y="1032"/>
                  </a:lnTo>
                  <a:lnTo>
                    <a:pt x="3408" y="1032"/>
                  </a:lnTo>
                  <a:lnTo>
                    <a:pt x="3408" y="1032"/>
                  </a:lnTo>
                  <a:lnTo>
                    <a:pt x="3408" y="1032"/>
                  </a:lnTo>
                  <a:lnTo>
                    <a:pt x="3408" y="1032"/>
                  </a:lnTo>
                  <a:lnTo>
                    <a:pt x="3414" y="1026"/>
                  </a:lnTo>
                  <a:lnTo>
                    <a:pt x="3414" y="1026"/>
                  </a:lnTo>
                  <a:lnTo>
                    <a:pt x="3414" y="1026"/>
                  </a:lnTo>
                  <a:lnTo>
                    <a:pt x="3414" y="1026"/>
                  </a:lnTo>
                  <a:lnTo>
                    <a:pt x="3414" y="1026"/>
                  </a:lnTo>
                  <a:lnTo>
                    <a:pt x="3414" y="1020"/>
                  </a:lnTo>
                  <a:lnTo>
                    <a:pt x="3414" y="1020"/>
                  </a:lnTo>
                  <a:lnTo>
                    <a:pt x="3420" y="1020"/>
                  </a:lnTo>
                  <a:lnTo>
                    <a:pt x="3420" y="1020"/>
                  </a:lnTo>
                  <a:lnTo>
                    <a:pt x="3420" y="1020"/>
                  </a:lnTo>
                  <a:lnTo>
                    <a:pt x="3420" y="1014"/>
                  </a:lnTo>
                  <a:lnTo>
                    <a:pt x="3420" y="1014"/>
                  </a:lnTo>
                  <a:lnTo>
                    <a:pt x="3420" y="1014"/>
                  </a:lnTo>
                  <a:lnTo>
                    <a:pt x="3420" y="1014"/>
                  </a:lnTo>
                  <a:lnTo>
                    <a:pt x="3426" y="1008"/>
                  </a:lnTo>
                  <a:lnTo>
                    <a:pt x="3426" y="1008"/>
                  </a:lnTo>
                  <a:lnTo>
                    <a:pt x="3426" y="1008"/>
                  </a:lnTo>
                  <a:lnTo>
                    <a:pt x="3426" y="1008"/>
                  </a:lnTo>
                  <a:lnTo>
                    <a:pt x="3426" y="1002"/>
                  </a:lnTo>
                  <a:lnTo>
                    <a:pt x="3426" y="1002"/>
                  </a:lnTo>
                  <a:lnTo>
                    <a:pt x="3426" y="1002"/>
                  </a:lnTo>
                  <a:lnTo>
                    <a:pt x="3426" y="1002"/>
                  </a:lnTo>
                  <a:lnTo>
                    <a:pt x="3432" y="1002"/>
                  </a:lnTo>
                  <a:lnTo>
                    <a:pt x="3432" y="996"/>
                  </a:lnTo>
                  <a:lnTo>
                    <a:pt x="3432" y="996"/>
                  </a:lnTo>
                  <a:lnTo>
                    <a:pt x="3432" y="996"/>
                  </a:lnTo>
                  <a:lnTo>
                    <a:pt x="3432" y="996"/>
                  </a:lnTo>
                  <a:lnTo>
                    <a:pt x="3432" y="990"/>
                  </a:lnTo>
                  <a:lnTo>
                    <a:pt x="3432" y="990"/>
                  </a:lnTo>
                  <a:lnTo>
                    <a:pt x="3438" y="990"/>
                  </a:lnTo>
                  <a:lnTo>
                    <a:pt x="3438" y="990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84"/>
                  </a:lnTo>
                  <a:lnTo>
                    <a:pt x="3438" y="978"/>
                  </a:lnTo>
                  <a:lnTo>
                    <a:pt x="3444" y="978"/>
                  </a:lnTo>
                  <a:lnTo>
                    <a:pt x="3444" y="978"/>
                  </a:lnTo>
                  <a:lnTo>
                    <a:pt x="3444" y="972"/>
                  </a:lnTo>
                  <a:lnTo>
                    <a:pt x="3444" y="972"/>
                  </a:lnTo>
                  <a:lnTo>
                    <a:pt x="3444" y="972"/>
                  </a:lnTo>
                  <a:lnTo>
                    <a:pt x="3444" y="972"/>
                  </a:lnTo>
                  <a:lnTo>
                    <a:pt x="3444" y="966"/>
                  </a:lnTo>
                  <a:lnTo>
                    <a:pt x="3450" y="966"/>
                  </a:lnTo>
                  <a:lnTo>
                    <a:pt x="3450" y="966"/>
                  </a:lnTo>
                  <a:lnTo>
                    <a:pt x="3450" y="966"/>
                  </a:lnTo>
                  <a:lnTo>
                    <a:pt x="3450" y="960"/>
                  </a:lnTo>
                  <a:lnTo>
                    <a:pt x="3450" y="960"/>
                  </a:lnTo>
                  <a:lnTo>
                    <a:pt x="3450" y="960"/>
                  </a:lnTo>
                  <a:lnTo>
                    <a:pt x="3450" y="954"/>
                  </a:lnTo>
                  <a:lnTo>
                    <a:pt x="3450" y="954"/>
                  </a:lnTo>
                  <a:lnTo>
                    <a:pt x="3456" y="954"/>
                  </a:lnTo>
                  <a:lnTo>
                    <a:pt x="3456" y="954"/>
                  </a:lnTo>
                  <a:lnTo>
                    <a:pt x="3456" y="948"/>
                  </a:lnTo>
                  <a:lnTo>
                    <a:pt x="3456" y="948"/>
                  </a:lnTo>
                  <a:lnTo>
                    <a:pt x="3456" y="948"/>
                  </a:lnTo>
                  <a:lnTo>
                    <a:pt x="3456" y="942"/>
                  </a:lnTo>
                  <a:lnTo>
                    <a:pt x="3456" y="942"/>
                  </a:lnTo>
                  <a:lnTo>
                    <a:pt x="3462" y="942"/>
                  </a:lnTo>
                  <a:lnTo>
                    <a:pt x="3462" y="936"/>
                  </a:lnTo>
                  <a:lnTo>
                    <a:pt x="3462" y="936"/>
                  </a:lnTo>
                  <a:lnTo>
                    <a:pt x="3462" y="936"/>
                  </a:lnTo>
                  <a:lnTo>
                    <a:pt x="3462" y="936"/>
                  </a:lnTo>
                  <a:lnTo>
                    <a:pt x="3462" y="930"/>
                  </a:lnTo>
                  <a:lnTo>
                    <a:pt x="3462" y="930"/>
                  </a:lnTo>
                  <a:lnTo>
                    <a:pt x="3468" y="930"/>
                  </a:lnTo>
                  <a:lnTo>
                    <a:pt x="3468" y="924"/>
                  </a:lnTo>
                  <a:lnTo>
                    <a:pt x="3468" y="924"/>
                  </a:lnTo>
                  <a:lnTo>
                    <a:pt x="3468" y="924"/>
                  </a:lnTo>
                  <a:lnTo>
                    <a:pt x="3468" y="918"/>
                  </a:lnTo>
                  <a:lnTo>
                    <a:pt x="3468" y="918"/>
                  </a:lnTo>
                  <a:lnTo>
                    <a:pt x="3468" y="918"/>
                  </a:lnTo>
                  <a:lnTo>
                    <a:pt x="3474" y="912"/>
                  </a:lnTo>
                  <a:lnTo>
                    <a:pt x="3474" y="912"/>
                  </a:lnTo>
                  <a:lnTo>
                    <a:pt x="3474" y="906"/>
                  </a:lnTo>
                  <a:lnTo>
                    <a:pt x="3474" y="906"/>
                  </a:lnTo>
                  <a:lnTo>
                    <a:pt x="3474" y="906"/>
                  </a:lnTo>
                  <a:lnTo>
                    <a:pt x="3474" y="900"/>
                  </a:lnTo>
                  <a:lnTo>
                    <a:pt x="3474" y="900"/>
                  </a:lnTo>
                  <a:lnTo>
                    <a:pt x="3480" y="900"/>
                  </a:lnTo>
                  <a:lnTo>
                    <a:pt x="3480" y="894"/>
                  </a:lnTo>
                  <a:lnTo>
                    <a:pt x="3480" y="894"/>
                  </a:lnTo>
                  <a:lnTo>
                    <a:pt x="3480" y="894"/>
                  </a:lnTo>
                  <a:lnTo>
                    <a:pt x="3480" y="888"/>
                  </a:lnTo>
                  <a:lnTo>
                    <a:pt x="3480" y="888"/>
                  </a:lnTo>
                  <a:lnTo>
                    <a:pt x="3480" y="888"/>
                  </a:lnTo>
                  <a:lnTo>
                    <a:pt x="3486" y="882"/>
                  </a:lnTo>
                  <a:lnTo>
                    <a:pt x="3486" y="882"/>
                  </a:lnTo>
                  <a:lnTo>
                    <a:pt x="3486" y="876"/>
                  </a:lnTo>
                  <a:lnTo>
                    <a:pt x="3486" y="876"/>
                  </a:lnTo>
                  <a:lnTo>
                    <a:pt x="3486" y="876"/>
                  </a:lnTo>
                  <a:lnTo>
                    <a:pt x="3486" y="870"/>
                  </a:lnTo>
                  <a:lnTo>
                    <a:pt x="3486" y="870"/>
                  </a:lnTo>
                  <a:lnTo>
                    <a:pt x="3492" y="870"/>
                  </a:lnTo>
                  <a:lnTo>
                    <a:pt x="3492" y="864"/>
                  </a:lnTo>
                  <a:lnTo>
                    <a:pt x="3492" y="864"/>
                  </a:lnTo>
                  <a:lnTo>
                    <a:pt x="3492" y="858"/>
                  </a:lnTo>
                  <a:lnTo>
                    <a:pt x="3492" y="858"/>
                  </a:lnTo>
                  <a:lnTo>
                    <a:pt x="3492" y="858"/>
                  </a:lnTo>
                  <a:lnTo>
                    <a:pt x="3492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498" y="846"/>
                  </a:lnTo>
                  <a:lnTo>
                    <a:pt x="3498" y="846"/>
                  </a:lnTo>
                  <a:lnTo>
                    <a:pt x="3498" y="840"/>
                  </a:lnTo>
                  <a:lnTo>
                    <a:pt x="3498" y="840"/>
                  </a:lnTo>
                  <a:lnTo>
                    <a:pt x="3498" y="840"/>
                  </a:lnTo>
                  <a:lnTo>
                    <a:pt x="3498" y="834"/>
                  </a:lnTo>
                  <a:lnTo>
                    <a:pt x="3504" y="834"/>
                  </a:lnTo>
                  <a:lnTo>
                    <a:pt x="3504" y="834"/>
                  </a:lnTo>
                  <a:lnTo>
                    <a:pt x="3504" y="828"/>
                  </a:lnTo>
                  <a:lnTo>
                    <a:pt x="3504" y="828"/>
                  </a:lnTo>
                  <a:lnTo>
                    <a:pt x="3504" y="828"/>
                  </a:lnTo>
                  <a:lnTo>
                    <a:pt x="3504" y="828"/>
                  </a:lnTo>
                  <a:lnTo>
                    <a:pt x="3504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0" y="822"/>
                  </a:lnTo>
                  <a:lnTo>
                    <a:pt x="3516" y="822"/>
                  </a:lnTo>
                  <a:lnTo>
                    <a:pt x="3516" y="822"/>
                  </a:lnTo>
                  <a:lnTo>
                    <a:pt x="3516" y="822"/>
                  </a:lnTo>
                  <a:lnTo>
                    <a:pt x="3516" y="822"/>
                  </a:lnTo>
                  <a:lnTo>
                    <a:pt x="3516" y="822"/>
                  </a:lnTo>
                  <a:lnTo>
                    <a:pt x="3516" y="828"/>
                  </a:lnTo>
                  <a:lnTo>
                    <a:pt x="3516" y="828"/>
                  </a:lnTo>
                  <a:lnTo>
                    <a:pt x="3522" y="828"/>
                  </a:lnTo>
                  <a:lnTo>
                    <a:pt x="3522" y="828"/>
                  </a:lnTo>
                  <a:lnTo>
                    <a:pt x="3522" y="834"/>
                  </a:lnTo>
                  <a:lnTo>
                    <a:pt x="3522" y="834"/>
                  </a:lnTo>
                  <a:lnTo>
                    <a:pt x="3522" y="834"/>
                  </a:lnTo>
                  <a:lnTo>
                    <a:pt x="3522" y="840"/>
                  </a:lnTo>
                  <a:lnTo>
                    <a:pt x="3522" y="840"/>
                  </a:lnTo>
                  <a:lnTo>
                    <a:pt x="3522" y="840"/>
                  </a:lnTo>
                  <a:lnTo>
                    <a:pt x="3528" y="846"/>
                  </a:lnTo>
                  <a:lnTo>
                    <a:pt x="3528" y="846"/>
                  </a:lnTo>
                  <a:lnTo>
                    <a:pt x="3528" y="846"/>
                  </a:lnTo>
                  <a:lnTo>
                    <a:pt x="3528" y="852"/>
                  </a:lnTo>
                  <a:lnTo>
                    <a:pt x="3528" y="852"/>
                  </a:lnTo>
                  <a:lnTo>
                    <a:pt x="3528" y="852"/>
                  </a:lnTo>
                  <a:lnTo>
                    <a:pt x="3534" y="858"/>
                  </a:lnTo>
                  <a:lnTo>
                    <a:pt x="3534" y="858"/>
                  </a:lnTo>
                  <a:lnTo>
                    <a:pt x="3534" y="858"/>
                  </a:lnTo>
                  <a:lnTo>
                    <a:pt x="3534" y="858"/>
                  </a:lnTo>
                  <a:lnTo>
                    <a:pt x="3534" y="864"/>
                  </a:lnTo>
                  <a:lnTo>
                    <a:pt x="3534" y="864"/>
                  </a:lnTo>
                  <a:lnTo>
                    <a:pt x="3534" y="864"/>
                  </a:lnTo>
                  <a:lnTo>
                    <a:pt x="3534" y="864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6"/>
                  </a:lnTo>
                  <a:lnTo>
                    <a:pt x="3540" y="876"/>
                  </a:lnTo>
                  <a:lnTo>
                    <a:pt x="3546" y="882"/>
                  </a:lnTo>
                  <a:lnTo>
                    <a:pt x="3546" y="882"/>
                  </a:lnTo>
                  <a:lnTo>
                    <a:pt x="3546" y="882"/>
                  </a:lnTo>
                  <a:lnTo>
                    <a:pt x="3546" y="882"/>
                  </a:lnTo>
                  <a:lnTo>
                    <a:pt x="3546" y="888"/>
                  </a:lnTo>
                  <a:lnTo>
                    <a:pt x="3546" y="888"/>
                  </a:lnTo>
                  <a:lnTo>
                    <a:pt x="3546" y="888"/>
                  </a:lnTo>
                  <a:lnTo>
                    <a:pt x="3546" y="888"/>
                  </a:lnTo>
                  <a:lnTo>
                    <a:pt x="3552" y="894"/>
                  </a:lnTo>
                  <a:lnTo>
                    <a:pt x="3552" y="894"/>
                  </a:lnTo>
                  <a:lnTo>
                    <a:pt x="3552" y="894"/>
                  </a:lnTo>
                  <a:lnTo>
                    <a:pt x="3552" y="894"/>
                  </a:lnTo>
                  <a:lnTo>
                    <a:pt x="3552" y="900"/>
                  </a:lnTo>
                  <a:lnTo>
                    <a:pt x="3552" y="900"/>
                  </a:lnTo>
                  <a:lnTo>
                    <a:pt x="3552" y="900"/>
                  </a:lnTo>
                  <a:lnTo>
                    <a:pt x="3558" y="900"/>
                  </a:lnTo>
                  <a:lnTo>
                    <a:pt x="3558" y="906"/>
                  </a:lnTo>
                  <a:lnTo>
                    <a:pt x="3558" y="906"/>
                  </a:lnTo>
                  <a:lnTo>
                    <a:pt x="3558" y="906"/>
                  </a:lnTo>
                  <a:lnTo>
                    <a:pt x="3558" y="906"/>
                  </a:lnTo>
                  <a:lnTo>
                    <a:pt x="3558" y="912"/>
                  </a:lnTo>
                  <a:lnTo>
                    <a:pt x="3558" y="912"/>
                  </a:lnTo>
                  <a:lnTo>
                    <a:pt x="3564" y="912"/>
                  </a:lnTo>
                  <a:lnTo>
                    <a:pt x="3564" y="912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64" y="918"/>
                  </a:lnTo>
                  <a:lnTo>
                    <a:pt x="3564" y="924"/>
                  </a:lnTo>
                  <a:lnTo>
                    <a:pt x="3564" y="924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0" y="924"/>
                  </a:lnTo>
                  <a:lnTo>
                    <a:pt x="3570" y="930"/>
                  </a:lnTo>
                  <a:lnTo>
                    <a:pt x="3570" y="930"/>
                  </a:lnTo>
                  <a:lnTo>
                    <a:pt x="3570" y="930"/>
                  </a:lnTo>
                  <a:lnTo>
                    <a:pt x="3570" y="930"/>
                  </a:lnTo>
                  <a:lnTo>
                    <a:pt x="3576" y="936"/>
                  </a:lnTo>
                  <a:lnTo>
                    <a:pt x="3576" y="936"/>
                  </a:lnTo>
                  <a:lnTo>
                    <a:pt x="3576" y="936"/>
                  </a:lnTo>
                  <a:lnTo>
                    <a:pt x="3576" y="936"/>
                  </a:lnTo>
                  <a:lnTo>
                    <a:pt x="3576" y="942"/>
                  </a:lnTo>
                  <a:lnTo>
                    <a:pt x="3576" y="942"/>
                  </a:lnTo>
                  <a:lnTo>
                    <a:pt x="3576" y="942"/>
                  </a:lnTo>
                  <a:lnTo>
                    <a:pt x="3582" y="942"/>
                  </a:lnTo>
                  <a:lnTo>
                    <a:pt x="3582" y="942"/>
                  </a:lnTo>
                  <a:lnTo>
                    <a:pt x="3582" y="948"/>
                  </a:lnTo>
                  <a:lnTo>
                    <a:pt x="3582" y="948"/>
                  </a:lnTo>
                  <a:lnTo>
                    <a:pt x="3582" y="948"/>
                  </a:lnTo>
                  <a:lnTo>
                    <a:pt x="3582" y="948"/>
                  </a:lnTo>
                  <a:lnTo>
                    <a:pt x="3588" y="954"/>
                  </a:lnTo>
                  <a:lnTo>
                    <a:pt x="3588" y="954"/>
                  </a:lnTo>
                  <a:lnTo>
                    <a:pt x="3588" y="954"/>
                  </a:lnTo>
                  <a:lnTo>
                    <a:pt x="3588" y="954"/>
                  </a:lnTo>
                  <a:lnTo>
                    <a:pt x="3588" y="960"/>
                  </a:lnTo>
                  <a:lnTo>
                    <a:pt x="3588" y="960"/>
                  </a:lnTo>
                  <a:lnTo>
                    <a:pt x="3588" y="960"/>
                  </a:lnTo>
                  <a:lnTo>
                    <a:pt x="3594" y="960"/>
                  </a:lnTo>
                  <a:lnTo>
                    <a:pt x="3594" y="960"/>
                  </a:lnTo>
                  <a:lnTo>
                    <a:pt x="3594" y="966"/>
                  </a:lnTo>
                  <a:lnTo>
                    <a:pt x="3594" y="966"/>
                  </a:lnTo>
                  <a:lnTo>
                    <a:pt x="3594" y="966"/>
                  </a:lnTo>
                  <a:lnTo>
                    <a:pt x="3594" y="966"/>
                  </a:lnTo>
                  <a:lnTo>
                    <a:pt x="3594" y="966"/>
                  </a:lnTo>
                  <a:lnTo>
                    <a:pt x="3594" y="972"/>
                  </a:lnTo>
                  <a:lnTo>
                    <a:pt x="3600" y="972"/>
                  </a:lnTo>
                  <a:lnTo>
                    <a:pt x="3600" y="972"/>
                  </a:lnTo>
                  <a:lnTo>
                    <a:pt x="3600" y="972"/>
                  </a:lnTo>
                  <a:lnTo>
                    <a:pt x="3600" y="972"/>
                  </a:lnTo>
                  <a:lnTo>
                    <a:pt x="3600" y="978"/>
                  </a:lnTo>
                  <a:lnTo>
                    <a:pt x="3600" y="978"/>
                  </a:lnTo>
                  <a:lnTo>
                    <a:pt x="3600" y="978"/>
                  </a:lnTo>
                  <a:lnTo>
                    <a:pt x="3606" y="978"/>
                  </a:lnTo>
                  <a:lnTo>
                    <a:pt x="3606" y="978"/>
                  </a:lnTo>
                  <a:lnTo>
                    <a:pt x="3606" y="984"/>
                  </a:lnTo>
                  <a:lnTo>
                    <a:pt x="3606" y="984"/>
                  </a:lnTo>
                  <a:lnTo>
                    <a:pt x="3606" y="984"/>
                  </a:lnTo>
                  <a:lnTo>
                    <a:pt x="3606" y="984"/>
                  </a:lnTo>
                  <a:lnTo>
                    <a:pt x="3606" y="984"/>
                  </a:lnTo>
                  <a:lnTo>
                    <a:pt x="3612" y="984"/>
                  </a:lnTo>
                  <a:lnTo>
                    <a:pt x="3612" y="990"/>
                  </a:lnTo>
                  <a:lnTo>
                    <a:pt x="3612" y="990"/>
                  </a:lnTo>
                  <a:lnTo>
                    <a:pt x="3612" y="990"/>
                  </a:lnTo>
                  <a:lnTo>
                    <a:pt x="3612" y="990"/>
                  </a:lnTo>
                  <a:lnTo>
                    <a:pt x="3612" y="990"/>
                  </a:lnTo>
                  <a:lnTo>
                    <a:pt x="3612" y="996"/>
                  </a:lnTo>
                  <a:lnTo>
                    <a:pt x="3612" y="996"/>
                  </a:lnTo>
                  <a:lnTo>
                    <a:pt x="3618" y="996"/>
                  </a:lnTo>
                  <a:lnTo>
                    <a:pt x="3618" y="996"/>
                  </a:lnTo>
                  <a:lnTo>
                    <a:pt x="3618" y="996"/>
                  </a:lnTo>
                  <a:lnTo>
                    <a:pt x="3618" y="996"/>
                  </a:lnTo>
                  <a:lnTo>
                    <a:pt x="3618" y="996"/>
                  </a:lnTo>
                  <a:lnTo>
                    <a:pt x="3618" y="1002"/>
                  </a:lnTo>
                  <a:lnTo>
                    <a:pt x="3618" y="1002"/>
                  </a:lnTo>
                  <a:lnTo>
                    <a:pt x="3624" y="1002"/>
                  </a:lnTo>
                  <a:lnTo>
                    <a:pt x="3624" y="1002"/>
                  </a:lnTo>
                  <a:lnTo>
                    <a:pt x="3624" y="1002"/>
                  </a:lnTo>
                  <a:lnTo>
                    <a:pt x="3624" y="1008"/>
                  </a:lnTo>
                  <a:lnTo>
                    <a:pt x="3624" y="1008"/>
                  </a:lnTo>
                  <a:lnTo>
                    <a:pt x="3624" y="1008"/>
                  </a:lnTo>
                  <a:lnTo>
                    <a:pt x="3624" y="1008"/>
                  </a:lnTo>
                  <a:lnTo>
                    <a:pt x="3630" y="1008"/>
                  </a:lnTo>
                  <a:lnTo>
                    <a:pt x="3630" y="1008"/>
                  </a:lnTo>
                  <a:lnTo>
                    <a:pt x="3630" y="1008"/>
                  </a:lnTo>
                  <a:lnTo>
                    <a:pt x="3630" y="1014"/>
                  </a:lnTo>
                  <a:lnTo>
                    <a:pt x="3630" y="1014"/>
                  </a:lnTo>
                  <a:lnTo>
                    <a:pt x="3630" y="1014"/>
                  </a:lnTo>
                  <a:lnTo>
                    <a:pt x="3636" y="1014"/>
                  </a:lnTo>
                  <a:lnTo>
                    <a:pt x="3636" y="1014"/>
                  </a:lnTo>
                  <a:lnTo>
                    <a:pt x="3636" y="1014"/>
                  </a:lnTo>
                  <a:lnTo>
                    <a:pt x="3636" y="1014"/>
                  </a:lnTo>
                  <a:lnTo>
                    <a:pt x="3636" y="1020"/>
                  </a:lnTo>
                  <a:lnTo>
                    <a:pt x="3636" y="1020"/>
                  </a:lnTo>
                  <a:lnTo>
                    <a:pt x="3636" y="1020"/>
                  </a:lnTo>
                  <a:lnTo>
                    <a:pt x="3636" y="1020"/>
                  </a:lnTo>
                  <a:lnTo>
                    <a:pt x="3642" y="1020"/>
                  </a:lnTo>
                  <a:lnTo>
                    <a:pt x="3642" y="1020"/>
                  </a:lnTo>
                  <a:lnTo>
                    <a:pt x="3642" y="1020"/>
                  </a:lnTo>
                  <a:lnTo>
                    <a:pt x="3642" y="1026"/>
                  </a:lnTo>
                  <a:lnTo>
                    <a:pt x="3642" y="1026"/>
                  </a:lnTo>
                  <a:lnTo>
                    <a:pt x="3642" y="1026"/>
                  </a:lnTo>
                  <a:lnTo>
                    <a:pt x="3642" y="1026"/>
                  </a:lnTo>
                  <a:lnTo>
                    <a:pt x="3642" y="1026"/>
                  </a:lnTo>
                  <a:lnTo>
                    <a:pt x="3648" y="1026"/>
                  </a:lnTo>
                  <a:lnTo>
                    <a:pt x="3648" y="1026"/>
                  </a:lnTo>
                  <a:lnTo>
                    <a:pt x="3648" y="1026"/>
                  </a:lnTo>
                  <a:lnTo>
                    <a:pt x="3648" y="1026"/>
                  </a:lnTo>
                  <a:lnTo>
                    <a:pt x="3648" y="1032"/>
                  </a:lnTo>
                  <a:lnTo>
                    <a:pt x="3648" y="1032"/>
                  </a:lnTo>
                  <a:lnTo>
                    <a:pt x="3648" y="1032"/>
                  </a:lnTo>
                  <a:lnTo>
                    <a:pt x="3654" y="1032"/>
                  </a:lnTo>
                  <a:lnTo>
                    <a:pt x="3654" y="1032"/>
                  </a:lnTo>
                  <a:lnTo>
                    <a:pt x="3654" y="1032"/>
                  </a:lnTo>
                  <a:lnTo>
                    <a:pt x="3654" y="1032"/>
                  </a:lnTo>
                  <a:lnTo>
                    <a:pt x="3654" y="1032"/>
                  </a:lnTo>
                  <a:lnTo>
                    <a:pt x="3654" y="1038"/>
                  </a:lnTo>
                  <a:lnTo>
                    <a:pt x="3654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0" y="1038"/>
                  </a:lnTo>
                  <a:lnTo>
                    <a:pt x="3666" y="1038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66" y="1044"/>
                  </a:lnTo>
                  <a:lnTo>
                    <a:pt x="3672" y="1044"/>
                  </a:lnTo>
                  <a:lnTo>
                    <a:pt x="3672" y="1044"/>
                  </a:lnTo>
                  <a:lnTo>
                    <a:pt x="3672" y="1044"/>
                  </a:lnTo>
                  <a:lnTo>
                    <a:pt x="3672" y="1044"/>
                  </a:lnTo>
                  <a:lnTo>
                    <a:pt x="3672" y="1044"/>
                  </a:lnTo>
                  <a:lnTo>
                    <a:pt x="3672" y="1050"/>
                  </a:lnTo>
                  <a:lnTo>
                    <a:pt x="3672" y="1050"/>
                  </a:lnTo>
                  <a:lnTo>
                    <a:pt x="3672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78" y="1050"/>
                  </a:lnTo>
                  <a:lnTo>
                    <a:pt x="3684" y="1050"/>
                  </a:lnTo>
                  <a:lnTo>
                    <a:pt x="3684" y="1050"/>
                  </a:lnTo>
                  <a:lnTo>
                    <a:pt x="3684" y="1056"/>
                  </a:lnTo>
                  <a:lnTo>
                    <a:pt x="3684" y="1056"/>
                  </a:lnTo>
                  <a:lnTo>
                    <a:pt x="3684" y="1056"/>
                  </a:lnTo>
                  <a:lnTo>
                    <a:pt x="3684" y="1056"/>
                  </a:lnTo>
                  <a:lnTo>
                    <a:pt x="3684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0" y="1056"/>
                  </a:lnTo>
                  <a:lnTo>
                    <a:pt x="3696" y="1056"/>
                  </a:lnTo>
                  <a:lnTo>
                    <a:pt x="3696" y="1056"/>
                  </a:lnTo>
                  <a:lnTo>
                    <a:pt x="3696" y="1056"/>
                  </a:lnTo>
                  <a:lnTo>
                    <a:pt x="3696" y="1056"/>
                  </a:lnTo>
                  <a:lnTo>
                    <a:pt x="3696" y="1062"/>
                  </a:lnTo>
                  <a:lnTo>
                    <a:pt x="3696" y="1062"/>
                  </a:lnTo>
                  <a:lnTo>
                    <a:pt x="3696" y="1062"/>
                  </a:lnTo>
                  <a:lnTo>
                    <a:pt x="3696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2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08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14" y="1062"/>
                  </a:lnTo>
                  <a:lnTo>
                    <a:pt x="3720" y="1062"/>
                  </a:lnTo>
                  <a:lnTo>
                    <a:pt x="3720" y="1062"/>
                  </a:lnTo>
                  <a:lnTo>
                    <a:pt x="3720" y="1062"/>
                  </a:lnTo>
                  <a:lnTo>
                    <a:pt x="3720" y="1068"/>
                  </a:lnTo>
                  <a:lnTo>
                    <a:pt x="3720" y="1068"/>
                  </a:lnTo>
                  <a:lnTo>
                    <a:pt x="3720" y="1068"/>
                  </a:lnTo>
                  <a:lnTo>
                    <a:pt x="3720" y="1068"/>
                  </a:lnTo>
                  <a:lnTo>
                    <a:pt x="3720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26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2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38" y="1068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44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0" y="1062"/>
                  </a:lnTo>
                  <a:lnTo>
                    <a:pt x="3756" y="1062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56" y="1056"/>
                  </a:lnTo>
                  <a:lnTo>
                    <a:pt x="3762" y="1056"/>
                  </a:lnTo>
                  <a:lnTo>
                    <a:pt x="3762" y="1056"/>
                  </a:lnTo>
                  <a:lnTo>
                    <a:pt x="3762" y="1056"/>
                  </a:lnTo>
                  <a:lnTo>
                    <a:pt x="3762" y="1050"/>
                  </a:lnTo>
                  <a:lnTo>
                    <a:pt x="3762" y="1050"/>
                  </a:lnTo>
                  <a:lnTo>
                    <a:pt x="3762" y="1050"/>
                  </a:lnTo>
                  <a:lnTo>
                    <a:pt x="3762" y="1050"/>
                  </a:lnTo>
                  <a:lnTo>
                    <a:pt x="3768" y="1050"/>
                  </a:lnTo>
                  <a:lnTo>
                    <a:pt x="3768" y="1050"/>
                  </a:lnTo>
                  <a:lnTo>
                    <a:pt x="3768" y="1050"/>
                  </a:lnTo>
                  <a:lnTo>
                    <a:pt x="3768" y="1044"/>
                  </a:lnTo>
                  <a:lnTo>
                    <a:pt x="3768" y="1044"/>
                  </a:lnTo>
                  <a:lnTo>
                    <a:pt x="3768" y="1044"/>
                  </a:lnTo>
                  <a:lnTo>
                    <a:pt x="3768" y="1044"/>
                  </a:lnTo>
                  <a:lnTo>
                    <a:pt x="3774" y="1044"/>
                  </a:lnTo>
                  <a:lnTo>
                    <a:pt x="3774" y="1044"/>
                  </a:lnTo>
                  <a:lnTo>
                    <a:pt x="3774" y="1044"/>
                  </a:lnTo>
                  <a:lnTo>
                    <a:pt x="3774" y="1038"/>
                  </a:lnTo>
                  <a:lnTo>
                    <a:pt x="3774" y="1038"/>
                  </a:lnTo>
                  <a:lnTo>
                    <a:pt x="3774" y="1038"/>
                  </a:lnTo>
                  <a:lnTo>
                    <a:pt x="3774" y="1038"/>
                  </a:lnTo>
                  <a:lnTo>
                    <a:pt x="3774" y="1038"/>
                  </a:lnTo>
                  <a:lnTo>
                    <a:pt x="3780" y="1038"/>
                  </a:lnTo>
                  <a:lnTo>
                    <a:pt x="3780" y="1032"/>
                  </a:lnTo>
                  <a:lnTo>
                    <a:pt x="3780" y="1032"/>
                  </a:lnTo>
                  <a:lnTo>
                    <a:pt x="3780" y="1032"/>
                  </a:lnTo>
                  <a:lnTo>
                    <a:pt x="3780" y="1032"/>
                  </a:lnTo>
                  <a:lnTo>
                    <a:pt x="3780" y="1032"/>
                  </a:lnTo>
                  <a:lnTo>
                    <a:pt x="3786" y="1032"/>
                  </a:lnTo>
                  <a:lnTo>
                    <a:pt x="3786" y="1026"/>
                  </a:lnTo>
                  <a:lnTo>
                    <a:pt x="3786" y="1026"/>
                  </a:lnTo>
                  <a:lnTo>
                    <a:pt x="3786" y="1026"/>
                  </a:lnTo>
                  <a:lnTo>
                    <a:pt x="3786" y="1026"/>
                  </a:lnTo>
                  <a:lnTo>
                    <a:pt x="3786" y="1026"/>
                  </a:lnTo>
                  <a:lnTo>
                    <a:pt x="3786" y="1020"/>
                  </a:lnTo>
                  <a:lnTo>
                    <a:pt x="3786" y="1020"/>
                  </a:lnTo>
                  <a:lnTo>
                    <a:pt x="3792" y="1020"/>
                  </a:lnTo>
                  <a:lnTo>
                    <a:pt x="3792" y="1020"/>
                  </a:lnTo>
                  <a:lnTo>
                    <a:pt x="3792" y="1020"/>
                  </a:lnTo>
                  <a:lnTo>
                    <a:pt x="3792" y="1020"/>
                  </a:lnTo>
                  <a:lnTo>
                    <a:pt x="3792" y="1014"/>
                  </a:lnTo>
                  <a:lnTo>
                    <a:pt x="3792" y="1014"/>
                  </a:lnTo>
                  <a:lnTo>
                    <a:pt x="3792" y="1014"/>
                  </a:lnTo>
                  <a:lnTo>
                    <a:pt x="3798" y="1014"/>
                  </a:lnTo>
                  <a:lnTo>
                    <a:pt x="3798" y="1014"/>
                  </a:lnTo>
                  <a:lnTo>
                    <a:pt x="3798" y="1008"/>
                  </a:lnTo>
                  <a:lnTo>
                    <a:pt x="3798" y="1008"/>
                  </a:lnTo>
                  <a:lnTo>
                    <a:pt x="3798" y="1008"/>
                  </a:lnTo>
                  <a:lnTo>
                    <a:pt x="3798" y="1008"/>
                  </a:lnTo>
                  <a:lnTo>
                    <a:pt x="3798" y="1008"/>
                  </a:lnTo>
                  <a:lnTo>
                    <a:pt x="3804" y="1002"/>
                  </a:lnTo>
                  <a:lnTo>
                    <a:pt x="3804" y="1002"/>
                  </a:lnTo>
                  <a:lnTo>
                    <a:pt x="3804" y="1002"/>
                  </a:lnTo>
                  <a:lnTo>
                    <a:pt x="3804" y="1002"/>
                  </a:lnTo>
                  <a:lnTo>
                    <a:pt x="3804" y="1002"/>
                  </a:lnTo>
                  <a:lnTo>
                    <a:pt x="3804" y="996"/>
                  </a:lnTo>
                  <a:lnTo>
                    <a:pt x="3804" y="996"/>
                  </a:lnTo>
                  <a:lnTo>
                    <a:pt x="3810" y="996"/>
                  </a:lnTo>
                  <a:lnTo>
                    <a:pt x="3810" y="996"/>
                  </a:lnTo>
                  <a:lnTo>
                    <a:pt x="3810" y="990"/>
                  </a:lnTo>
                  <a:lnTo>
                    <a:pt x="3810" y="990"/>
                  </a:lnTo>
                  <a:lnTo>
                    <a:pt x="3810" y="990"/>
                  </a:lnTo>
                  <a:lnTo>
                    <a:pt x="3810" y="990"/>
                  </a:lnTo>
                  <a:lnTo>
                    <a:pt x="3810" y="990"/>
                  </a:lnTo>
                  <a:lnTo>
                    <a:pt x="3810" y="984"/>
                  </a:lnTo>
                  <a:lnTo>
                    <a:pt x="3816" y="984"/>
                  </a:lnTo>
                  <a:lnTo>
                    <a:pt x="3816" y="984"/>
                  </a:lnTo>
                  <a:lnTo>
                    <a:pt x="3816" y="984"/>
                  </a:lnTo>
                  <a:lnTo>
                    <a:pt x="3816" y="978"/>
                  </a:lnTo>
                  <a:lnTo>
                    <a:pt x="3816" y="978"/>
                  </a:lnTo>
                  <a:lnTo>
                    <a:pt x="3816" y="978"/>
                  </a:lnTo>
                  <a:lnTo>
                    <a:pt x="3816" y="978"/>
                  </a:lnTo>
                  <a:lnTo>
                    <a:pt x="3822" y="972"/>
                  </a:lnTo>
                  <a:lnTo>
                    <a:pt x="3822" y="972"/>
                  </a:lnTo>
                  <a:lnTo>
                    <a:pt x="3822" y="972"/>
                  </a:lnTo>
                  <a:lnTo>
                    <a:pt x="3822" y="972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8" y="966"/>
                  </a:lnTo>
                  <a:lnTo>
                    <a:pt x="3828" y="960"/>
                  </a:lnTo>
                  <a:lnTo>
                    <a:pt x="3828" y="960"/>
                  </a:lnTo>
                  <a:lnTo>
                    <a:pt x="3828" y="960"/>
                  </a:lnTo>
                  <a:lnTo>
                    <a:pt x="3828" y="960"/>
                  </a:lnTo>
                  <a:lnTo>
                    <a:pt x="3828" y="954"/>
                  </a:lnTo>
                  <a:lnTo>
                    <a:pt x="3828" y="954"/>
                  </a:lnTo>
                  <a:lnTo>
                    <a:pt x="3834" y="954"/>
                  </a:lnTo>
                  <a:lnTo>
                    <a:pt x="3834" y="954"/>
                  </a:lnTo>
                  <a:lnTo>
                    <a:pt x="3834" y="948"/>
                  </a:lnTo>
                  <a:lnTo>
                    <a:pt x="3834" y="948"/>
                  </a:lnTo>
                  <a:lnTo>
                    <a:pt x="3834" y="948"/>
                  </a:lnTo>
                  <a:lnTo>
                    <a:pt x="3834" y="948"/>
                  </a:lnTo>
                  <a:lnTo>
                    <a:pt x="3834" y="942"/>
                  </a:lnTo>
                  <a:lnTo>
                    <a:pt x="3834" y="942"/>
                  </a:lnTo>
                  <a:lnTo>
                    <a:pt x="3840" y="936"/>
                  </a:lnTo>
                  <a:lnTo>
                    <a:pt x="3840" y="936"/>
                  </a:lnTo>
                  <a:lnTo>
                    <a:pt x="3840" y="936"/>
                  </a:lnTo>
                  <a:lnTo>
                    <a:pt x="3840" y="936"/>
                  </a:lnTo>
                  <a:lnTo>
                    <a:pt x="3840" y="930"/>
                  </a:lnTo>
                  <a:lnTo>
                    <a:pt x="3840" y="930"/>
                  </a:lnTo>
                  <a:lnTo>
                    <a:pt x="3846" y="930"/>
                  </a:lnTo>
                  <a:lnTo>
                    <a:pt x="3846" y="930"/>
                  </a:lnTo>
                  <a:lnTo>
                    <a:pt x="3846" y="924"/>
                  </a:lnTo>
                  <a:lnTo>
                    <a:pt x="3846" y="924"/>
                  </a:lnTo>
                  <a:lnTo>
                    <a:pt x="3846" y="924"/>
                  </a:lnTo>
                  <a:lnTo>
                    <a:pt x="3846" y="918"/>
                  </a:lnTo>
                  <a:lnTo>
                    <a:pt x="3846" y="918"/>
                  </a:lnTo>
                  <a:lnTo>
                    <a:pt x="3852" y="918"/>
                  </a:lnTo>
                  <a:lnTo>
                    <a:pt x="3852" y="912"/>
                  </a:lnTo>
                  <a:lnTo>
                    <a:pt x="3852" y="912"/>
                  </a:lnTo>
                  <a:lnTo>
                    <a:pt x="3852" y="912"/>
                  </a:lnTo>
                  <a:lnTo>
                    <a:pt x="3852" y="912"/>
                  </a:lnTo>
                  <a:lnTo>
                    <a:pt x="3852" y="906"/>
                  </a:lnTo>
                  <a:lnTo>
                    <a:pt x="3852" y="906"/>
                  </a:lnTo>
                  <a:lnTo>
                    <a:pt x="3852" y="906"/>
                  </a:lnTo>
                  <a:lnTo>
                    <a:pt x="3858" y="900"/>
                  </a:lnTo>
                  <a:lnTo>
                    <a:pt x="3858" y="900"/>
                  </a:lnTo>
                  <a:lnTo>
                    <a:pt x="3858" y="900"/>
                  </a:lnTo>
                  <a:lnTo>
                    <a:pt x="3858" y="900"/>
                  </a:lnTo>
                  <a:lnTo>
                    <a:pt x="3858" y="894"/>
                  </a:lnTo>
                  <a:lnTo>
                    <a:pt x="3858" y="894"/>
                  </a:lnTo>
                  <a:lnTo>
                    <a:pt x="3858" y="894"/>
                  </a:lnTo>
                  <a:lnTo>
                    <a:pt x="3864" y="888"/>
                  </a:lnTo>
                  <a:lnTo>
                    <a:pt x="3864" y="888"/>
                  </a:lnTo>
                  <a:lnTo>
                    <a:pt x="3864" y="882"/>
                  </a:lnTo>
                  <a:lnTo>
                    <a:pt x="3864" y="882"/>
                  </a:lnTo>
                  <a:lnTo>
                    <a:pt x="3864" y="882"/>
                  </a:lnTo>
                  <a:lnTo>
                    <a:pt x="3864" y="876"/>
                  </a:lnTo>
                  <a:lnTo>
                    <a:pt x="3864" y="876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0" y="870"/>
                  </a:lnTo>
                  <a:lnTo>
                    <a:pt x="3870" y="870"/>
                  </a:lnTo>
                  <a:lnTo>
                    <a:pt x="3870" y="870"/>
                  </a:lnTo>
                  <a:lnTo>
                    <a:pt x="3870" y="864"/>
                  </a:lnTo>
                  <a:lnTo>
                    <a:pt x="3870" y="864"/>
                  </a:lnTo>
                  <a:lnTo>
                    <a:pt x="3876" y="858"/>
                  </a:lnTo>
                  <a:lnTo>
                    <a:pt x="3876" y="858"/>
                  </a:lnTo>
                  <a:lnTo>
                    <a:pt x="3876" y="858"/>
                  </a:lnTo>
                  <a:lnTo>
                    <a:pt x="3876" y="852"/>
                  </a:lnTo>
                  <a:lnTo>
                    <a:pt x="3876" y="852"/>
                  </a:lnTo>
                  <a:lnTo>
                    <a:pt x="3876" y="852"/>
                  </a:lnTo>
                  <a:lnTo>
                    <a:pt x="3876" y="846"/>
                  </a:lnTo>
                  <a:lnTo>
                    <a:pt x="3882" y="846"/>
                  </a:lnTo>
                  <a:lnTo>
                    <a:pt x="3882" y="840"/>
                  </a:lnTo>
                  <a:lnTo>
                    <a:pt x="3882" y="840"/>
                  </a:lnTo>
                  <a:lnTo>
                    <a:pt x="3882" y="840"/>
                  </a:lnTo>
                  <a:lnTo>
                    <a:pt x="3882" y="834"/>
                  </a:lnTo>
                  <a:lnTo>
                    <a:pt x="3882" y="834"/>
                  </a:lnTo>
                  <a:lnTo>
                    <a:pt x="3882" y="834"/>
                  </a:lnTo>
                  <a:lnTo>
                    <a:pt x="3888" y="828"/>
                  </a:lnTo>
                  <a:lnTo>
                    <a:pt x="3888" y="828"/>
                  </a:lnTo>
                  <a:lnTo>
                    <a:pt x="3888" y="822"/>
                  </a:lnTo>
                  <a:lnTo>
                    <a:pt x="3888" y="822"/>
                  </a:lnTo>
                  <a:lnTo>
                    <a:pt x="3888" y="822"/>
                  </a:lnTo>
                  <a:lnTo>
                    <a:pt x="3888" y="816"/>
                  </a:lnTo>
                  <a:lnTo>
                    <a:pt x="3888" y="816"/>
                  </a:lnTo>
                  <a:lnTo>
                    <a:pt x="3888" y="816"/>
                  </a:lnTo>
                  <a:lnTo>
                    <a:pt x="3894" y="810"/>
                  </a:lnTo>
                  <a:lnTo>
                    <a:pt x="3894" y="810"/>
                  </a:lnTo>
                  <a:lnTo>
                    <a:pt x="3894" y="804"/>
                  </a:lnTo>
                  <a:lnTo>
                    <a:pt x="3894" y="804"/>
                  </a:lnTo>
                  <a:lnTo>
                    <a:pt x="3894" y="804"/>
                  </a:lnTo>
                  <a:lnTo>
                    <a:pt x="3894" y="798"/>
                  </a:lnTo>
                  <a:lnTo>
                    <a:pt x="3894" y="798"/>
                  </a:lnTo>
                  <a:lnTo>
                    <a:pt x="3900" y="792"/>
                  </a:lnTo>
                  <a:lnTo>
                    <a:pt x="3900" y="792"/>
                  </a:lnTo>
                  <a:lnTo>
                    <a:pt x="3900" y="792"/>
                  </a:lnTo>
                  <a:lnTo>
                    <a:pt x="3900" y="786"/>
                  </a:lnTo>
                  <a:lnTo>
                    <a:pt x="3900" y="786"/>
                  </a:lnTo>
                  <a:lnTo>
                    <a:pt x="3900" y="780"/>
                  </a:lnTo>
                  <a:lnTo>
                    <a:pt x="3900" y="780"/>
                  </a:lnTo>
                  <a:lnTo>
                    <a:pt x="3906" y="780"/>
                  </a:lnTo>
                  <a:lnTo>
                    <a:pt x="3906" y="774"/>
                  </a:lnTo>
                  <a:lnTo>
                    <a:pt x="3906" y="774"/>
                  </a:lnTo>
                  <a:lnTo>
                    <a:pt x="3906" y="768"/>
                  </a:lnTo>
                  <a:lnTo>
                    <a:pt x="3906" y="768"/>
                  </a:lnTo>
                  <a:lnTo>
                    <a:pt x="3906" y="762"/>
                  </a:lnTo>
                  <a:lnTo>
                    <a:pt x="3906" y="762"/>
                  </a:lnTo>
                  <a:lnTo>
                    <a:pt x="3912" y="762"/>
                  </a:lnTo>
                  <a:lnTo>
                    <a:pt x="3912" y="756"/>
                  </a:lnTo>
                  <a:lnTo>
                    <a:pt x="3912" y="756"/>
                  </a:lnTo>
                  <a:lnTo>
                    <a:pt x="3912" y="750"/>
                  </a:lnTo>
                  <a:lnTo>
                    <a:pt x="3912" y="750"/>
                  </a:lnTo>
                  <a:lnTo>
                    <a:pt x="3912" y="750"/>
                  </a:lnTo>
                  <a:lnTo>
                    <a:pt x="3912" y="744"/>
                  </a:lnTo>
                  <a:lnTo>
                    <a:pt x="3918" y="738"/>
                  </a:lnTo>
                  <a:lnTo>
                    <a:pt x="3918" y="738"/>
                  </a:lnTo>
                  <a:lnTo>
                    <a:pt x="3918" y="732"/>
                  </a:lnTo>
                  <a:lnTo>
                    <a:pt x="3918" y="732"/>
                  </a:lnTo>
                  <a:lnTo>
                    <a:pt x="3918" y="732"/>
                  </a:lnTo>
                  <a:lnTo>
                    <a:pt x="3918" y="726"/>
                  </a:lnTo>
                  <a:lnTo>
                    <a:pt x="3918" y="726"/>
                  </a:lnTo>
                  <a:lnTo>
                    <a:pt x="3924" y="720"/>
                  </a:lnTo>
                  <a:lnTo>
                    <a:pt x="3924" y="720"/>
                  </a:lnTo>
                  <a:lnTo>
                    <a:pt x="3924" y="714"/>
                  </a:lnTo>
                  <a:lnTo>
                    <a:pt x="3924" y="714"/>
                  </a:lnTo>
                  <a:lnTo>
                    <a:pt x="3924" y="708"/>
                  </a:lnTo>
                  <a:lnTo>
                    <a:pt x="3924" y="708"/>
                  </a:lnTo>
                  <a:lnTo>
                    <a:pt x="3924" y="708"/>
                  </a:lnTo>
                  <a:lnTo>
                    <a:pt x="3930" y="702"/>
                  </a:lnTo>
                  <a:lnTo>
                    <a:pt x="3930" y="702"/>
                  </a:lnTo>
                  <a:lnTo>
                    <a:pt x="3930" y="696"/>
                  </a:lnTo>
                  <a:lnTo>
                    <a:pt x="3930" y="696"/>
                  </a:lnTo>
                  <a:lnTo>
                    <a:pt x="3930" y="690"/>
                  </a:lnTo>
                  <a:lnTo>
                    <a:pt x="3930" y="690"/>
                  </a:lnTo>
                  <a:lnTo>
                    <a:pt x="3930" y="684"/>
                  </a:lnTo>
                  <a:lnTo>
                    <a:pt x="3936" y="684"/>
                  </a:lnTo>
                  <a:lnTo>
                    <a:pt x="3936" y="678"/>
                  </a:lnTo>
                  <a:lnTo>
                    <a:pt x="3936" y="678"/>
                  </a:lnTo>
                  <a:lnTo>
                    <a:pt x="3936" y="678"/>
                  </a:lnTo>
                  <a:lnTo>
                    <a:pt x="3936" y="672"/>
                  </a:lnTo>
                  <a:lnTo>
                    <a:pt x="3936" y="672"/>
                  </a:lnTo>
                  <a:lnTo>
                    <a:pt x="3936" y="666"/>
                  </a:lnTo>
                  <a:lnTo>
                    <a:pt x="3942" y="666"/>
                  </a:lnTo>
                  <a:lnTo>
                    <a:pt x="3942" y="660"/>
                  </a:lnTo>
                  <a:lnTo>
                    <a:pt x="3942" y="660"/>
                  </a:lnTo>
                  <a:lnTo>
                    <a:pt x="3942" y="654"/>
                  </a:lnTo>
                  <a:lnTo>
                    <a:pt x="3942" y="654"/>
                  </a:lnTo>
                  <a:lnTo>
                    <a:pt x="3942" y="648"/>
                  </a:lnTo>
                  <a:lnTo>
                    <a:pt x="3942" y="648"/>
                  </a:lnTo>
                  <a:lnTo>
                    <a:pt x="3942" y="642"/>
                  </a:lnTo>
                  <a:lnTo>
                    <a:pt x="3948" y="642"/>
                  </a:lnTo>
                  <a:lnTo>
                    <a:pt x="3948" y="636"/>
                  </a:lnTo>
                  <a:lnTo>
                    <a:pt x="3948" y="636"/>
                  </a:lnTo>
                  <a:lnTo>
                    <a:pt x="3948" y="636"/>
                  </a:lnTo>
                  <a:lnTo>
                    <a:pt x="3948" y="630"/>
                  </a:lnTo>
                  <a:lnTo>
                    <a:pt x="3948" y="630"/>
                  </a:lnTo>
                  <a:lnTo>
                    <a:pt x="3948" y="624"/>
                  </a:lnTo>
                  <a:lnTo>
                    <a:pt x="3954" y="624"/>
                  </a:lnTo>
                  <a:lnTo>
                    <a:pt x="3954" y="618"/>
                  </a:lnTo>
                  <a:lnTo>
                    <a:pt x="3954" y="612"/>
                  </a:lnTo>
                  <a:lnTo>
                    <a:pt x="3954" y="612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0"/>
                  </a:lnTo>
                  <a:lnTo>
                    <a:pt x="3960" y="600"/>
                  </a:lnTo>
                  <a:lnTo>
                    <a:pt x="3960" y="594"/>
                  </a:lnTo>
                  <a:lnTo>
                    <a:pt x="3960" y="594"/>
                  </a:lnTo>
                  <a:lnTo>
                    <a:pt x="3960" y="588"/>
                  </a:lnTo>
                  <a:lnTo>
                    <a:pt x="3960" y="588"/>
                  </a:lnTo>
                  <a:lnTo>
                    <a:pt x="3960" y="582"/>
                  </a:lnTo>
                  <a:lnTo>
                    <a:pt x="3960" y="582"/>
                  </a:lnTo>
                  <a:lnTo>
                    <a:pt x="3960" y="576"/>
                  </a:lnTo>
                  <a:lnTo>
                    <a:pt x="3966" y="576"/>
                  </a:lnTo>
                  <a:lnTo>
                    <a:pt x="3966" y="570"/>
                  </a:lnTo>
                  <a:lnTo>
                    <a:pt x="3966" y="570"/>
                  </a:lnTo>
                  <a:lnTo>
                    <a:pt x="3966" y="564"/>
                  </a:lnTo>
                  <a:lnTo>
                    <a:pt x="3966" y="564"/>
                  </a:lnTo>
                  <a:lnTo>
                    <a:pt x="3966" y="558"/>
                  </a:lnTo>
                  <a:lnTo>
                    <a:pt x="3966" y="558"/>
                  </a:lnTo>
                  <a:lnTo>
                    <a:pt x="3972" y="552"/>
                  </a:lnTo>
                  <a:lnTo>
                    <a:pt x="3972" y="546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34"/>
                  </a:lnTo>
                  <a:lnTo>
                    <a:pt x="3978" y="534"/>
                  </a:lnTo>
                  <a:lnTo>
                    <a:pt x="3978" y="534"/>
                  </a:lnTo>
                  <a:lnTo>
                    <a:pt x="3978" y="534"/>
                  </a:lnTo>
                  <a:lnTo>
                    <a:pt x="3978" y="528"/>
                  </a:lnTo>
                  <a:lnTo>
                    <a:pt x="3978" y="528"/>
                  </a:lnTo>
                  <a:lnTo>
                    <a:pt x="3978" y="528"/>
                  </a:lnTo>
                  <a:lnTo>
                    <a:pt x="3978" y="528"/>
                  </a:lnTo>
                  <a:lnTo>
                    <a:pt x="3984" y="528"/>
                  </a:lnTo>
                  <a:lnTo>
                    <a:pt x="3984" y="534"/>
                  </a:lnTo>
                  <a:lnTo>
                    <a:pt x="3984" y="534"/>
                  </a:lnTo>
                  <a:lnTo>
                    <a:pt x="3984" y="534"/>
                  </a:lnTo>
                  <a:lnTo>
                    <a:pt x="3984" y="534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6"/>
                  </a:lnTo>
                  <a:lnTo>
                    <a:pt x="3990" y="546"/>
                  </a:lnTo>
                  <a:lnTo>
                    <a:pt x="3990" y="552"/>
                  </a:lnTo>
                  <a:lnTo>
                    <a:pt x="3990" y="558"/>
                  </a:lnTo>
                  <a:lnTo>
                    <a:pt x="3990" y="558"/>
                  </a:lnTo>
                  <a:lnTo>
                    <a:pt x="3990" y="564"/>
                  </a:lnTo>
                  <a:lnTo>
                    <a:pt x="3990" y="570"/>
                  </a:lnTo>
                  <a:lnTo>
                    <a:pt x="3990" y="576"/>
                  </a:lnTo>
                  <a:lnTo>
                    <a:pt x="3996" y="576"/>
                  </a:lnTo>
                  <a:lnTo>
                    <a:pt x="3996" y="582"/>
                  </a:lnTo>
                  <a:lnTo>
                    <a:pt x="3996" y="588"/>
                  </a:lnTo>
                  <a:lnTo>
                    <a:pt x="3996" y="594"/>
                  </a:lnTo>
                  <a:lnTo>
                    <a:pt x="3996" y="600"/>
                  </a:lnTo>
                  <a:lnTo>
                    <a:pt x="3996" y="606"/>
                  </a:lnTo>
                  <a:lnTo>
                    <a:pt x="3996" y="612"/>
                  </a:lnTo>
                  <a:lnTo>
                    <a:pt x="4002" y="612"/>
                  </a:lnTo>
                  <a:lnTo>
                    <a:pt x="4002" y="618"/>
                  </a:lnTo>
                  <a:lnTo>
                    <a:pt x="4002" y="624"/>
                  </a:lnTo>
                  <a:lnTo>
                    <a:pt x="4002" y="630"/>
                  </a:lnTo>
                  <a:lnTo>
                    <a:pt x="4002" y="636"/>
                  </a:lnTo>
                  <a:lnTo>
                    <a:pt x="4002" y="642"/>
                  </a:lnTo>
                  <a:lnTo>
                    <a:pt x="4002" y="642"/>
                  </a:lnTo>
                  <a:lnTo>
                    <a:pt x="4008" y="648"/>
                  </a:lnTo>
                  <a:lnTo>
                    <a:pt x="4008" y="654"/>
                  </a:lnTo>
                  <a:lnTo>
                    <a:pt x="4008" y="660"/>
                  </a:lnTo>
                  <a:lnTo>
                    <a:pt x="4008" y="660"/>
                  </a:lnTo>
                  <a:lnTo>
                    <a:pt x="4008" y="672"/>
                  </a:lnTo>
                  <a:lnTo>
                    <a:pt x="4008" y="678"/>
                  </a:lnTo>
                  <a:lnTo>
                    <a:pt x="4008" y="678"/>
                  </a:lnTo>
                  <a:lnTo>
                    <a:pt x="4014" y="684"/>
                  </a:lnTo>
                  <a:lnTo>
                    <a:pt x="4014" y="690"/>
                  </a:lnTo>
                  <a:lnTo>
                    <a:pt x="4014" y="696"/>
                  </a:lnTo>
                  <a:lnTo>
                    <a:pt x="4014" y="696"/>
                  </a:lnTo>
                  <a:lnTo>
                    <a:pt x="4014" y="702"/>
                  </a:lnTo>
                  <a:lnTo>
                    <a:pt x="4014" y="708"/>
                  </a:lnTo>
                  <a:lnTo>
                    <a:pt x="4014" y="708"/>
                  </a:lnTo>
                  <a:lnTo>
                    <a:pt x="4014" y="714"/>
                  </a:lnTo>
                  <a:lnTo>
                    <a:pt x="4020" y="720"/>
                  </a:lnTo>
                  <a:lnTo>
                    <a:pt x="4020" y="726"/>
                  </a:lnTo>
                  <a:lnTo>
                    <a:pt x="4020" y="726"/>
                  </a:lnTo>
                  <a:lnTo>
                    <a:pt x="4020" y="732"/>
                  </a:lnTo>
                  <a:lnTo>
                    <a:pt x="4020" y="738"/>
                  </a:lnTo>
                  <a:lnTo>
                    <a:pt x="4020" y="738"/>
                  </a:lnTo>
                  <a:lnTo>
                    <a:pt x="4020" y="744"/>
                  </a:lnTo>
                  <a:lnTo>
                    <a:pt x="4026" y="756"/>
                  </a:lnTo>
                  <a:lnTo>
                    <a:pt x="4026" y="756"/>
                  </a:lnTo>
                  <a:lnTo>
                    <a:pt x="4026" y="762"/>
                  </a:lnTo>
                  <a:lnTo>
                    <a:pt x="4026" y="768"/>
                  </a:lnTo>
                  <a:lnTo>
                    <a:pt x="4026" y="768"/>
                  </a:lnTo>
                  <a:lnTo>
                    <a:pt x="4026" y="774"/>
                  </a:lnTo>
                  <a:lnTo>
                    <a:pt x="4032" y="780"/>
                  </a:lnTo>
                  <a:lnTo>
                    <a:pt x="4032" y="780"/>
                  </a:lnTo>
                  <a:lnTo>
                    <a:pt x="4032" y="786"/>
                  </a:lnTo>
                  <a:lnTo>
                    <a:pt x="4032" y="792"/>
                  </a:lnTo>
                  <a:lnTo>
                    <a:pt x="4032" y="792"/>
                  </a:lnTo>
                  <a:lnTo>
                    <a:pt x="4032" y="798"/>
                  </a:lnTo>
                  <a:lnTo>
                    <a:pt x="4032" y="804"/>
                  </a:lnTo>
                  <a:lnTo>
                    <a:pt x="4032" y="804"/>
                  </a:lnTo>
                  <a:lnTo>
                    <a:pt x="4038" y="810"/>
                  </a:lnTo>
                  <a:lnTo>
                    <a:pt x="4038" y="816"/>
                  </a:lnTo>
                  <a:lnTo>
                    <a:pt x="4038" y="816"/>
                  </a:lnTo>
                  <a:lnTo>
                    <a:pt x="4038" y="822"/>
                  </a:lnTo>
                  <a:lnTo>
                    <a:pt x="4038" y="828"/>
                  </a:lnTo>
                  <a:lnTo>
                    <a:pt x="4038" y="828"/>
                  </a:lnTo>
                  <a:lnTo>
                    <a:pt x="4038" y="834"/>
                  </a:lnTo>
                  <a:lnTo>
                    <a:pt x="4044" y="834"/>
                  </a:lnTo>
                  <a:lnTo>
                    <a:pt x="4044" y="840"/>
                  </a:lnTo>
                  <a:lnTo>
                    <a:pt x="4044" y="846"/>
                  </a:lnTo>
                  <a:lnTo>
                    <a:pt x="4044" y="846"/>
                  </a:lnTo>
                  <a:lnTo>
                    <a:pt x="4044" y="852"/>
                  </a:lnTo>
                  <a:lnTo>
                    <a:pt x="4044" y="852"/>
                  </a:lnTo>
                  <a:lnTo>
                    <a:pt x="4044" y="858"/>
                  </a:lnTo>
                  <a:lnTo>
                    <a:pt x="4050" y="864"/>
                  </a:lnTo>
                  <a:lnTo>
                    <a:pt x="4050" y="864"/>
                  </a:lnTo>
                  <a:lnTo>
                    <a:pt x="4050" y="870"/>
                  </a:lnTo>
                  <a:lnTo>
                    <a:pt x="4050" y="870"/>
                  </a:lnTo>
                  <a:lnTo>
                    <a:pt x="4050" y="876"/>
                  </a:lnTo>
                  <a:lnTo>
                    <a:pt x="4050" y="882"/>
                  </a:lnTo>
                  <a:lnTo>
                    <a:pt x="4050" y="882"/>
                  </a:lnTo>
                  <a:lnTo>
                    <a:pt x="4056" y="888"/>
                  </a:lnTo>
                  <a:lnTo>
                    <a:pt x="4056" y="888"/>
                  </a:lnTo>
                  <a:lnTo>
                    <a:pt x="4056" y="894"/>
                  </a:lnTo>
                  <a:lnTo>
                    <a:pt x="4056" y="894"/>
                  </a:lnTo>
                  <a:lnTo>
                    <a:pt x="4056" y="900"/>
                  </a:lnTo>
                  <a:lnTo>
                    <a:pt x="4056" y="900"/>
                  </a:lnTo>
                  <a:lnTo>
                    <a:pt x="4056" y="906"/>
                  </a:lnTo>
                  <a:lnTo>
                    <a:pt x="4056" y="906"/>
                  </a:lnTo>
                  <a:lnTo>
                    <a:pt x="4062" y="912"/>
                  </a:lnTo>
                  <a:lnTo>
                    <a:pt x="4062" y="918"/>
                  </a:lnTo>
                  <a:lnTo>
                    <a:pt x="4062" y="918"/>
                  </a:lnTo>
                  <a:lnTo>
                    <a:pt x="4062" y="924"/>
                  </a:lnTo>
                  <a:lnTo>
                    <a:pt x="4062" y="924"/>
                  </a:lnTo>
                  <a:lnTo>
                    <a:pt x="4062" y="930"/>
                  </a:lnTo>
                  <a:lnTo>
                    <a:pt x="4062" y="930"/>
                  </a:lnTo>
                  <a:lnTo>
                    <a:pt x="4068" y="936"/>
                  </a:lnTo>
                  <a:lnTo>
                    <a:pt x="4068" y="936"/>
                  </a:lnTo>
                  <a:lnTo>
                    <a:pt x="4068" y="942"/>
                  </a:lnTo>
                  <a:lnTo>
                    <a:pt x="4068" y="942"/>
                  </a:lnTo>
                  <a:lnTo>
                    <a:pt x="4068" y="948"/>
                  </a:lnTo>
                  <a:lnTo>
                    <a:pt x="4068" y="948"/>
                  </a:lnTo>
                  <a:lnTo>
                    <a:pt x="4068" y="954"/>
                  </a:lnTo>
                  <a:lnTo>
                    <a:pt x="4074" y="954"/>
                  </a:lnTo>
                  <a:lnTo>
                    <a:pt x="4074" y="960"/>
                  </a:lnTo>
                  <a:lnTo>
                    <a:pt x="4074" y="960"/>
                  </a:lnTo>
                  <a:lnTo>
                    <a:pt x="4074" y="960"/>
                  </a:lnTo>
                  <a:lnTo>
                    <a:pt x="4074" y="966"/>
                  </a:lnTo>
                  <a:lnTo>
                    <a:pt x="4074" y="966"/>
                  </a:lnTo>
                  <a:lnTo>
                    <a:pt x="4074" y="972"/>
                  </a:lnTo>
                  <a:lnTo>
                    <a:pt x="4080" y="972"/>
                  </a:lnTo>
                  <a:lnTo>
                    <a:pt x="4080" y="978"/>
                  </a:lnTo>
                  <a:lnTo>
                    <a:pt x="4080" y="978"/>
                  </a:lnTo>
                  <a:lnTo>
                    <a:pt x="4080" y="984"/>
                  </a:lnTo>
                  <a:lnTo>
                    <a:pt x="4080" y="984"/>
                  </a:lnTo>
                  <a:lnTo>
                    <a:pt x="4080" y="984"/>
                  </a:lnTo>
                  <a:lnTo>
                    <a:pt x="4080" y="990"/>
                  </a:lnTo>
                  <a:lnTo>
                    <a:pt x="4080" y="990"/>
                  </a:lnTo>
                  <a:lnTo>
                    <a:pt x="4086" y="996"/>
                  </a:lnTo>
                  <a:lnTo>
                    <a:pt x="4086" y="996"/>
                  </a:lnTo>
                  <a:lnTo>
                    <a:pt x="4086" y="996"/>
                  </a:lnTo>
                  <a:lnTo>
                    <a:pt x="4086" y="1002"/>
                  </a:lnTo>
                  <a:lnTo>
                    <a:pt x="4086" y="1002"/>
                  </a:lnTo>
                  <a:lnTo>
                    <a:pt x="4086" y="1008"/>
                  </a:lnTo>
                  <a:lnTo>
                    <a:pt x="4092" y="1008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20"/>
                  </a:lnTo>
                  <a:lnTo>
                    <a:pt x="4092" y="1020"/>
                  </a:lnTo>
                  <a:lnTo>
                    <a:pt x="4092" y="1020"/>
                  </a:lnTo>
                  <a:lnTo>
                    <a:pt x="4092" y="1026"/>
                  </a:lnTo>
                  <a:lnTo>
                    <a:pt x="4098" y="1026"/>
                  </a:lnTo>
                  <a:lnTo>
                    <a:pt x="4098" y="1026"/>
                  </a:lnTo>
                  <a:lnTo>
                    <a:pt x="4098" y="1032"/>
                  </a:lnTo>
                  <a:lnTo>
                    <a:pt x="4098" y="1032"/>
                  </a:lnTo>
                  <a:lnTo>
                    <a:pt x="4098" y="1032"/>
                  </a:lnTo>
                  <a:lnTo>
                    <a:pt x="4098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04" y="1044"/>
                  </a:lnTo>
                  <a:lnTo>
                    <a:pt x="4104" y="1044"/>
                  </a:lnTo>
                  <a:lnTo>
                    <a:pt x="4104" y="1044"/>
                  </a:lnTo>
                  <a:lnTo>
                    <a:pt x="4104" y="1050"/>
                  </a:lnTo>
                  <a:lnTo>
                    <a:pt x="4104" y="1050"/>
                  </a:lnTo>
                  <a:lnTo>
                    <a:pt x="4104" y="1050"/>
                  </a:lnTo>
                  <a:lnTo>
                    <a:pt x="4110" y="1050"/>
                  </a:lnTo>
                  <a:lnTo>
                    <a:pt x="4110" y="1056"/>
                  </a:lnTo>
                  <a:lnTo>
                    <a:pt x="4110" y="1056"/>
                  </a:lnTo>
                  <a:lnTo>
                    <a:pt x="4110" y="1056"/>
                  </a:lnTo>
                  <a:lnTo>
                    <a:pt x="4110" y="1056"/>
                  </a:lnTo>
                  <a:lnTo>
                    <a:pt x="4110" y="1062"/>
                  </a:lnTo>
                  <a:lnTo>
                    <a:pt x="4110" y="1062"/>
                  </a:lnTo>
                  <a:lnTo>
                    <a:pt x="4116" y="1062"/>
                  </a:lnTo>
                  <a:lnTo>
                    <a:pt x="4116" y="1068"/>
                  </a:lnTo>
                  <a:lnTo>
                    <a:pt x="4116" y="1068"/>
                  </a:lnTo>
                  <a:lnTo>
                    <a:pt x="4116" y="1068"/>
                  </a:lnTo>
                  <a:lnTo>
                    <a:pt x="4116" y="1068"/>
                  </a:lnTo>
                  <a:lnTo>
                    <a:pt x="4116" y="1074"/>
                  </a:lnTo>
                  <a:lnTo>
                    <a:pt x="4116" y="1074"/>
                  </a:lnTo>
                  <a:lnTo>
                    <a:pt x="4122" y="1074"/>
                  </a:lnTo>
                  <a:lnTo>
                    <a:pt x="4122" y="1074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86"/>
                  </a:lnTo>
                  <a:lnTo>
                    <a:pt x="4128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2"/>
                  </a:lnTo>
                  <a:lnTo>
                    <a:pt x="4134" y="1098"/>
                  </a:lnTo>
                  <a:lnTo>
                    <a:pt x="4134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098"/>
                  </a:lnTo>
                  <a:lnTo>
                    <a:pt x="4140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46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04"/>
                  </a:lnTo>
                  <a:lnTo>
                    <a:pt x="4152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58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64" y="1110"/>
                  </a:lnTo>
                  <a:lnTo>
                    <a:pt x="4170" y="1110"/>
                  </a:lnTo>
                  <a:lnTo>
                    <a:pt x="4170" y="1110"/>
                  </a:lnTo>
                  <a:lnTo>
                    <a:pt x="4170" y="1110"/>
                  </a:lnTo>
                  <a:lnTo>
                    <a:pt x="4170" y="1110"/>
                  </a:lnTo>
                  <a:lnTo>
                    <a:pt x="4170" y="1104"/>
                  </a:lnTo>
                  <a:lnTo>
                    <a:pt x="4170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76" y="1104"/>
                  </a:lnTo>
                  <a:lnTo>
                    <a:pt x="4182" y="1104"/>
                  </a:lnTo>
                  <a:lnTo>
                    <a:pt x="4182" y="1104"/>
                  </a:lnTo>
                  <a:lnTo>
                    <a:pt x="4182" y="1104"/>
                  </a:lnTo>
                  <a:lnTo>
                    <a:pt x="4182" y="1104"/>
                  </a:lnTo>
                  <a:lnTo>
                    <a:pt x="4182" y="1098"/>
                  </a:lnTo>
                  <a:lnTo>
                    <a:pt x="4182" y="1098"/>
                  </a:lnTo>
                  <a:lnTo>
                    <a:pt x="4182" y="1098"/>
                  </a:lnTo>
                  <a:lnTo>
                    <a:pt x="4182" y="1098"/>
                  </a:lnTo>
                  <a:lnTo>
                    <a:pt x="4188" y="1098"/>
                  </a:lnTo>
                  <a:lnTo>
                    <a:pt x="4188" y="1098"/>
                  </a:lnTo>
                  <a:lnTo>
                    <a:pt x="4188" y="1098"/>
                  </a:lnTo>
                  <a:lnTo>
                    <a:pt x="4188" y="1098"/>
                  </a:lnTo>
                  <a:lnTo>
                    <a:pt x="4188" y="1098"/>
                  </a:lnTo>
                  <a:lnTo>
                    <a:pt x="4188" y="1092"/>
                  </a:lnTo>
                  <a:lnTo>
                    <a:pt x="4188" y="1092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4" name="Rectangle 186"/>
            <p:cNvSpPr>
              <a:spLocks noChangeArrowheads="1"/>
            </p:cNvSpPr>
            <p:nvPr/>
          </p:nvSpPr>
          <p:spPr bwMode="auto">
            <a:xfrm>
              <a:off x="1105" y="3671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45" name="Freeform 187"/>
            <p:cNvSpPr>
              <a:spLocks/>
            </p:cNvSpPr>
            <p:nvPr/>
          </p:nvSpPr>
          <p:spPr bwMode="auto">
            <a:xfrm>
              <a:off x="877" y="2873"/>
              <a:ext cx="4188" cy="654"/>
            </a:xfrm>
            <a:custGeom>
              <a:avLst/>
              <a:gdLst>
                <a:gd name="T0" fmla="*/ 60 w 4188"/>
                <a:gd name="T1" fmla="*/ 252 h 654"/>
                <a:gd name="T2" fmla="*/ 132 w 4188"/>
                <a:gd name="T3" fmla="*/ 462 h 654"/>
                <a:gd name="T4" fmla="*/ 198 w 4188"/>
                <a:gd name="T5" fmla="*/ 618 h 654"/>
                <a:gd name="T6" fmla="*/ 264 w 4188"/>
                <a:gd name="T7" fmla="*/ 570 h 654"/>
                <a:gd name="T8" fmla="*/ 330 w 4188"/>
                <a:gd name="T9" fmla="*/ 462 h 654"/>
                <a:gd name="T10" fmla="*/ 396 w 4188"/>
                <a:gd name="T11" fmla="*/ 336 h 654"/>
                <a:gd name="T12" fmla="*/ 462 w 4188"/>
                <a:gd name="T13" fmla="*/ 276 h 654"/>
                <a:gd name="T14" fmla="*/ 528 w 4188"/>
                <a:gd name="T15" fmla="*/ 426 h 654"/>
                <a:gd name="T16" fmla="*/ 594 w 4188"/>
                <a:gd name="T17" fmla="*/ 552 h 654"/>
                <a:gd name="T18" fmla="*/ 660 w 4188"/>
                <a:gd name="T19" fmla="*/ 642 h 654"/>
                <a:gd name="T20" fmla="*/ 726 w 4188"/>
                <a:gd name="T21" fmla="*/ 588 h 654"/>
                <a:gd name="T22" fmla="*/ 792 w 4188"/>
                <a:gd name="T23" fmla="*/ 444 h 654"/>
                <a:gd name="T24" fmla="*/ 858 w 4188"/>
                <a:gd name="T25" fmla="*/ 264 h 654"/>
                <a:gd name="T26" fmla="*/ 924 w 4188"/>
                <a:gd name="T27" fmla="*/ 108 h 654"/>
                <a:gd name="T28" fmla="*/ 990 w 4188"/>
                <a:gd name="T29" fmla="*/ 276 h 654"/>
                <a:gd name="T30" fmla="*/ 1056 w 4188"/>
                <a:gd name="T31" fmla="*/ 426 h 654"/>
                <a:gd name="T32" fmla="*/ 1122 w 4188"/>
                <a:gd name="T33" fmla="*/ 546 h 654"/>
                <a:gd name="T34" fmla="*/ 1188 w 4188"/>
                <a:gd name="T35" fmla="*/ 528 h 654"/>
                <a:gd name="T36" fmla="*/ 1254 w 4188"/>
                <a:gd name="T37" fmla="*/ 396 h 654"/>
                <a:gd name="T38" fmla="*/ 1320 w 4188"/>
                <a:gd name="T39" fmla="*/ 246 h 654"/>
                <a:gd name="T40" fmla="*/ 1386 w 4188"/>
                <a:gd name="T41" fmla="*/ 96 h 654"/>
                <a:gd name="T42" fmla="*/ 1452 w 4188"/>
                <a:gd name="T43" fmla="*/ 300 h 654"/>
                <a:gd name="T44" fmla="*/ 1524 w 4188"/>
                <a:gd name="T45" fmla="*/ 474 h 654"/>
                <a:gd name="T46" fmla="*/ 1590 w 4188"/>
                <a:gd name="T47" fmla="*/ 606 h 654"/>
                <a:gd name="T48" fmla="*/ 1656 w 4188"/>
                <a:gd name="T49" fmla="*/ 612 h 654"/>
                <a:gd name="T50" fmla="*/ 1722 w 4188"/>
                <a:gd name="T51" fmla="*/ 486 h 654"/>
                <a:gd name="T52" fmla="*/ 1788 w 4188"/>
                <a:gd name="T53" fmla="*/ 312 h 654"/>
                <a:gd name="T54" fmla="*/ 1854 w 4188"/>
                <a:gd name="T55" fmla="*/ 102 h 654"/>
                <a:gd name="T56" fmla="*/ 1920 w 4188"/>
                <a:gd name="T57" fmla="*/ 240 h 654"/>
                <a:gd name="T58" fmla="*/ 1986 w 4188"/>
                <a:gd name="T59" fmla="*/ 390 h 654"/>
                <a:gd name="T60" fmla="*/ 2052 w 4188"/>
                <a:gd name="T61" fmla="*/ 522 h 654"/>
                <a:gd name="T62" fmla="*/ 2118 w 4188"/>
                <a:gd name="T63" fmla="*/ 552 h 654"/>
                <a:gd name="T64" fmla="*/ 2184 w 4188"/>
                <a:gd name="T65" fmla="*/ 432 h 654"/>
                <a:gd name="T66" fmla="*/ 2250 w 4188"/>
                <a:gd name="T67" fmla="*/ 288 h 654"/>
                <a:gd name="T68" fmla="*/ 2316 w 4188"/>
                <a:gd name="T69" fmla="*/ 114 h 654"/>
                <a:gd name="T70" fmla="*/ 2382 w 4188"/>
                <a:gd name="T71" fmla="*/ 252 h 654"/>
                <a:gd name="T72" fmla="*/ 2448 w 4188"/>
                <a:gd name="T73" fmla="*/ 438 h 654"/>
                <a:gd name="T74" fmla="*/ 2514 w 4188"/>
                <a:gd name="T75" fmla="*/ 582 h 654"/>
                <a:gd name="T76" fmla="*/ 2580 w 4188"/>
                <a:gd name="T77" fmla="*/ 636 h 654"/>
                <a:gd name="T78" fmla="*/ 2646 w 4188"/>
                <a:gd name="T79" fmla="*/ 516 h 654"/>
                <a:gd name="T80" fmla="*/ 2712 w 4188"/>
                <a:gd name="T81" fmla="*/ 354 h 654"/>
                <a:gd name="T82" fmla="*/ 2778 w 4188"/>
                <a:gd name="T83" fmla="*/ 150 h 654"/>
                <a:gd name="T84" fmla="*/ 2844 w 4188"/>
                <a:gd name="T85" fmla="*/ 198 h 654"/>
                <a:gd name="T86" fmla="*/ 2910 w 4188"/>
                <a:gd name="T87" fmla="*/ 354 h 654"/>
                <a:gd name="T88" fmla="*/ 2982 w 4188"/>
                <a:gd name="T89" fmla="*/ 492 h 654"/>
                <a:gd name="T90" fmla="*/ 3048 w 4188"/>
                <a:gd name="T91" fmla="*/ 576 h 654"/>
                <a:gd name="T92" fmla="*/ 3114 w 4188"/>
                <a:gd name="T93" fmla="*/ 462 h 654"/>
                <a:gd name="T94" fmla="*/ 3180 w 4188"/>
                <a:gd name="T95" fmla="*/ 324 h 654"/>
                <a:gd name="T96" fmla="*/ 3246 w 4188"/>
                <a:gd name="T97" fmla="*/ 162 h 654"/>
                <a:gd name="T98" fmla="*/ 3312 w 4188"/>
                <a:gd name="T99" fmla="*/ 198 h 654"/>
                <a:gd name="T100" fmla="*/ 3378 w 4188"/>
                <a:gd name="T101" fmla="*/ 396 h 654"/>
                <a:gd name="T102" fmla="*/ 3444 w 4188"/>
                <a:gd name="T103" fmla="*/ 552 h 654"/>
                <a:gd name="T104" fmla="*/ 3510 w 4188"/>
                <a:gd name="T105" fmla="*/ 654 h 654"/>
                <a:gd name="T106" fmla="*/ 3576 w 4188"/>
                <a:gd name="T107" fmla="*/ 582 h 654"/>
                <a:gd name="T108" fmla="*/ 3642 w 4188"/>
                <a:gd name="T109" fmla="*/ 468 h 654"/>
                <a:gd name="T110" fmla="*/ 3708 w 4188"/>
                <a:gd name="T111" fmla="*/ 324 h 654"/>
                <a:gd name="T112" fmla="*/ 3774 w 4188"/>
                <a:gd name="T113" fmla="*/ 294 h 654"/>
                <a:gd name="T114" fmla="*/ 3840 w 4188"/>
                <a:gd name="T115" fmla="*/ 432 h 654"/>
                <a:gd name="T116" fmla="*/ 3906 w 4188"/>
                <a:gd name="T117" fmla="*/ 540 h 654"/>
                <a:gd name="T118" fmla="*/ 3972 w 4188"/>
                <a:gd name="T119" fmla="*/ 630 h 654"/>
                <a:gd name="T120" fmla="*/ 4038 w 4188"/>
                <a:gd name="T121" fmla="*/ 510 h 654"/>
                <a:gd name="T122" fmla="*/ 4104 w 4188"/>
                <a:gd name="T123" fmla="*/ 318 h 654"/>
                <a:gd name="T124" fmla="*/ 4170 w 4188"/>
                <a:gd name="T125" fmla="*/ 72 h 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188" h="654">
                  <a:moveTo>
                    <a:pt x="0" y="0"/>
                  </a:moveTo>
                  <a:lnTo>
                    <a:pt x="0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6"/>
                  </a:lnTo>
                  <a:lnTo>
                    <a:pt x="12" y="66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18" y="96"/>
                  </a:lnTo>
                  <a:lnTo>
                    <a:pt x="24" y="96"/>
                  </a:lnTo>
                  <a:lnTo>
                    <a:pt x="24" y="102"/>
                  </a:lnTo>
                  <a:lnTo>
                    <a:pt x="24" y="102"/>
                  </a:lnTo>
                  <a:lnTo>
                    <a:pt x="24" y="108"/>
                  </a:lnTo>
                  <a:lnTo>
                    <a:pt x="24" y="108"/>
                  </a:lnTo>
                  <a:lnTo>
                    <a:pt x="24" y="114"/>
                  </a:lnTo>
                  <a:lnTo>
                    <a:pt x="24" y="120"/>
                  </a:lnTo>
                  <a:lnTo>
                    <a:pt x="30" y="120"/>
                  </a:lnTo>
                  <a:lnTo>
                    <a:pt x="30" y="126"/>
                  </a:lnTo>
                  <a:lnTo>
                    <a:pt x="30" y="126"/>
                  </a:lnTo>
                  <a:lnTo>
                    <a:pt x="30" y="132"/>
                  </a:lnTo>
                  <a:lnTo>
                    <a:pt x="30" y="132"/>
                  </a:lnTo>
                  <a:lnTo>
                    <a:pt x="30" y="138"/>
                  </a:lnTo>
                  <a:lnTo>
                    <a:pt x="30" y="138"/>
                  </a:lnTo>
                  <a:lnTo>
                    <a:pt x="30" y="144"/>
                  </a:lnTo>
                  <a:lnTo>
                    <a:pt x="36" y="144"/>
                  </a:lnTo>
                  <a:lnTo>
                    <a:pt x="36" y="150"/>
                  </a:lnTo>
                  <a:lnTo>
                    <a:pt x="36" y="150"/>
                  </a:lnTo>
                  <a:lnTo>
                    <a:pt x="36" y="156"/>
                  </a:lnTo>
                  <a:lnTo>
                    <a:pt x="36" y="156"/>
                  </a:lnTo>
                  <a:lnTo>
                    <a:pt x="36" y="162"/>
                  </a:lnTo>
                  <a:lnTo>
                    <a:pt x="36" y="168"/>
                  </a:lnTo>
                  <a:lnTo>
                    <a:pt x="42" y="168"/>
                  </a:lnTo>
                  <a:lnTo>
                    <a:pt x="42" y="174"/>
                  </a:lnTo>
                  <a:lnTo>
                    <a:pt x="42" y="174"/>
                  </a:lnTo>
                  <a:lnTo>
                    <a:pt x="42" y="180"/>
                  </a:lnTo>
                  <a:lnTo>
                    <a:pt x="42" y="180"/>
                  </a:lnTo>
                  <a:lnTo>
                    <a:pt x="42" y="186"/>
                  </a:lnTo>
                  <a:lnTo>
                    <a:pt x="42" y="186"/>
                  </a:lnTo>
                  <a:lnTo>
                    <a:pt x="48" y="192"/>
                  </a:lnTo>
                  <a:lnTo>
                    <a:pt x="48" y="192"/>
                  </a:lnTo>
                  <a:lnTo>
                    <a:pt x="48" y="198"/>
                  </a:lnTo>
                  <a:lnTo>
                    <a:pt x="48" y="198"/>
                  </a:lnTo>
                  <a:lnTo>
                    <a:pt x="48" y="204"/>
                  </a:lnTo>
                  <a:lnTo>
                    <a:pt x="48" y="204"/>
                  </a:lnTo>
                  <a:lnTo>
                    <a:pt x="48" y="210"/>
                  </a:lnTo>
                  <a:lnTo>
                    <a:pt x="54" y="210"/>
                  </a:lnTo>
                  <a:lnTo>
                    <a:pt x="54" y="216"/>
                  </a:lnTo>
                  <a:lnTo>
                    <a:pt x="54" y="216"/>
                  </a:lnTo>
                  <a:lnTo>
                    <a:pt x="54" y="222"/>
                  </a:lnTo>
                  <a:lnTo>
                    <a:pt x="54" y="222"/>
                  </a:lnTo>
                  <a:lnTo>
                    <a:pt x="54" y="228"/>
                  </a:lnTo>
                  <a:lnTo>
                    <a:pt x="54" y="228"/>
                  </a:lnTo>
                  <a:lnTo>
                    <a:pt x="54" y="234"/>
                  </a:lnTo>
                  <a:lnTo>
                    <a:pt x="60" y="234"/>
                  </a:lnTo>
                  <a:lnTo>
                    <a:pt x="60" y="240"/>
                  </a:lnTo>
                  <a:lnTo>
                    <a:pt x="60" y="240"/>
                  </a:lnTo>
                  <a:lnTo>
                    <a:pt x="60" y="246"/>
                  </a:lnTo>
                  <a:lnTo>
                    <a:pt x="60" y="246"/>
                  </a:lnTo>
                  <a:lnTo>
                    <a:pt x="60" y="252"/>
                  </a:lnTo>
                  <a:lnTo>
                    <a:pt x="60" y="252"/>
                  </a:lnTo>
                  <a:lnTo>
                    <a:pt x="66" y="258"/>
                  </a:lnTo>
                  <a:lnTo>
                    <a:pt x="66" y="258"/>
                  </a:lnTo>
                  <a:lnTo>
                    <a:pt x="66" y="258"/>
                  </a:lnTo>
                  <a:lnTo>
                    <a:pt x="66" y="264"/>
                  </a:lnTo>
                  <a:lnTo>
                    <a:pt x="66" y="264"/>
                  </a:lnTo>
                  <a:lnTo>
                    <a:pt x="66" y="270"/>
                  </a:lnTo>
                  <a:lnTo>
                    <a:pt x="66" y="270"/>
                  </a:lnTo>
                  <a:lnTo>
                    <a:pt x="72" y="276"/>
                  </a:lnTo>
                  <a:lnTo>
                    <a:pt x="72" y="276"/>
                  </a:lnTo>
                  <a:lnTo>
                    <a:pt x="72" y="282"/>
                  </a:lnTo>
                  <a:lnTo>
                    <a:pt x="72" y="282"/>
                  </a:lnTo>
                  <a:lnTo>
                    <a:pt x="72" y="288"/>
                  </a:lnTo>
                  <a:lnTo>
                    <a:pt x="72" y="288"/>
                  </a:lnTo>
                  <a:lnTo>
                    <a:pt x="72" y="294"/>
                  </a:lnTo>
                  <a:lnTo>
                    <a:pt x="78" y="294"/>
                  </a:lnTo>
                  <a:lnTo>
                    <a:pt x="78" y="300"/>
                  </a:lnTo>
                  <a:lnTo>
                    <a:pt x="78" y="300"/>
                  </a:lnTo>
                  <a:lnTo>
                    <a:pt x="78" y="306"/>
                  </a:lnTo>
                  <a:lnTo>
                    <a:pt x="78" y="306"/>
                  </a:lnTo>
                  <a:lnTo>
                    <a:pt x="78" y="312"/>
                  </a:lnTo>
                  <a:lnTo>
                    <a:pt x="78" y="312"/>
                  </a:lnTo>
                  <a:lnTo>
                    <a:pt x="84" y="318"/>
                  </a:lnTo>
                  <a:lnTo>
                    <a:pt x="84" y="318"/>
                  </a:lnTo>
                  <a:lnTo>
                    <a:pt x="84" y="324"/>
                  </a:lnTo>
                  <a:lnTo>
                    <a:pt x="84" y="324"/>
                  </a:lnTo>
                  <a:lnTo>
                    <a:pt x="84" y="324"/>
                  </a:lnTo>
                  <a:lnTo>
                    <a:pt x="84" y="330"/>
                  </a:lnTo>
                  <a:lnTo>
                    <a:pt x="84" y="330"/>
                  </a:lnTo>
                  <a:lnTo>
                    <a:pt x="84" y="336"/>
                  </a:lnTo>
                  <a:lnTo>
                    <a:pt x="90" y="336"/>
                  </a:lnTo>
                  <a:lnTo>
                    <a:pt x="90" y="342"/>
                  </a:lnTo>
                  <a:lnTo>
                    <a:pt x="90" y="342"/>
                  </a:lnTo>
                  <a:lnTo>
                    <a:pt x="90" y="348"/>
                  </a:lnTo>
                  <a:lnTo>
                    <a:pt x="90" y="348"/>
                  </a:lnTo>
                  <a:lnTo>
                    <a:pt x="90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60"/>
                  </a:lnTo>
                  <a:lnTo>
                    <a:pt x="96" y="360"/>
                  </a:lnTo>
                  <a:lnTo>
                    <a:pt x="96" y="366"/>
                  </a:lnTo>
                  <a:lnTo>
                    <a:pt x="96" y="366"/>
                  </a:lnTo>
                  <a:lnTo>
                    <a:pt x="96" y="372"/>
                  </a:lnTo>
                  <a:lnTo>
                    <a:pt x="96" y="372"/>
                  </a:lnTo>
                  <a:lnTo>
                    <a:pt x="102" y="372"/>
                  </a:lnTo>
                  <a:lnTo>
                    <a:pt x="102" y="378"/>
                  </a:lnTo>
                  <a:lnTo>
                    <a:pt x="102" y="384"/>
                  </a:lnTo>
                  <a:lnTo>
                    <a:pt x="102" y="384"/>
                  </a:lnTo>
                  <a:lnTo>
                    <a:pt x="102" y="384"/>
                  </a:lnTo>
                  <a:lnTo>
                    <a:pt x="102" y="390"/>
                  </a:lnTo>
                  <a:lnTo>
                    <a:pt x="108" y="390"/>
                  </a:lnTo>
                  <a:lnTo>
                    <a:pt x="108" y="396"/>
                  </a:lnTo>
                  <a:lnTo>
                    <a:pt x="108" y="396"/>
                  </a:lnTo>
                  <a:lnTo>
                    <a:pt x="108" y="402"/>
                  </a:lnTo>
                  <a:lnTo>
                    <a:pt x="108" y="402"/>
                  </a:lnTo>
                  <a:lnTo>
                    <a:pt x="108" y="402"/>
                  </a:lnTo>
                  <a:lnTo>
                    <a:pt x="108" y="408"/>
                  </a:lnTo>
                  <a:lnTo>
                    <a:pt x="108" y="408"/>
                  </a:lnTo>
                  <a:lnTo>
                    <a:pt x="114" y="414"/>
                  </a:lnTo>
                  <a:lnTo>
                    <a:pt x="114" y="414"/>
                  </a:lnTo>
                  <a:lnTo>
                    <a:pt x="114" y="414"/>
                  </a:lnTo>
                  <a:lnTo>
                    <a:pt x="114" y="420"/>
                  </a:lnTo>
                  <a:lnTo>
                    <a:pt x="114" y="420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20" y="432"/>
                  </a:lnTo>
                  <a:lnTo>
                    <a:pt x="120" y="432"/>
                  </a:lnTo>
                  <a:lnTo>
                    <a:pt x="120" y="432"/>
                  </a:lnTo>
                  <a:lnTo>
                    <a:pt x="120" y="438"/>
                  </a:lnTo>
                  <a:lnTo>
                    <a:pt x="120" y="438"/>
                  </a:lnTo>
                  <a:lnTo>
                    <a:pt x="120" y="444"/>
                  </a:lnTo>
                  <a:lnTo>
                    <a:pt x="120" y="444"/>
                  </a:lnTo>
                  <a:lnTo>
                    <a:pt x="126" y="444"/>
                  </a:lnTo>
                  <a:lnTo>
                    <a:pt x="126" y="450"/>
                  </a:lnTo>
                  <a:lnTo>
                    <a:pt x="126" y="450"/>
                  </a:lnTo>
                  <a:lnTo>
                    <a:pt x="126" y="450"/>
                  </a:lnTo>
                  <a:lnTo>
                    <a:pt x="126" y="456"/>
                  </a:lnTo>
                  <a:lnTo>
                    <a:pt x="126" y="456"/>
                  </a:lnTo>
                  <a:lnTo>
                    <a:pt x="126" y="462"/>
                  </a:lnTo>
                  <a:lnTo>
                    <a:pt x="132" y="462"/>
                  </a:lnTo>
                  <a:lnTo>
                    <a:pt x="132" y="462"/>
                  </a:lnTo>
                  <a:lnTo>
                    <a:pt x="132" y="468"/>
                  </a:lnTo>
                  <a:lnTo>
                    <a:pt x="132" y="468"/>
                  </a:lnTo>
                  <a:lnTo>
                    <a:pt x="132" y="474"/>
                  </a:lnTo>
                  <a:lnTo>
                    <a:pt x="132" y="474"/>
                  </a:lnTo>
                  <a:lnTo>
                    <a:pt x="132" y="474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38" y="480"/>
                  </a:lnTo>
                  <a:lnTo>
                    <a:pt x="138" y="486"/>
                  </a:lnTo>
                  <a:lnTo>
                    <a:pt x="138" y="486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38" y="492"/>
                  </a:lnTo>
                  <a:lnTo>
                    <a:pt x="144" y="498"/>
                  </a:lnTo>
                  <a:lnTo>
                    <a:pt x="144" y="498"/>
                  </a:lnTo>
                  <a:lnTo>
                    <a:pt x="144" y="498"/>
                  </a:lnTo>
                  <a:lnTo>
                    <a:pt x="144" y="504"/>
                  </a:lnTo>
                  <a:lnTo>
                    <a:pt x="144" y="504"/>
                  </a:lnTo>
                  <a:lnTo>
                    <a:pt x="144" y="504"/>
                  </a:lnTo>
                  <a:lnTo>
                    <a:pt x="144" y="510"/>
                  </a:lnTo>
                  <a:lnTo>
                    <a:pt x="150" y="510"/>
                  </a:lnTo>
                  <a:lnTo>
                    <a:pt x="150" y="510"/>
                  </a:lnTo>
                  <a:lnTo>
                    <a:pt x="150" y="516"/>
                  </a:lnTo>
                  <a:lnTo>
                    <a:pt x="150" y="516"/>
                  </a:lnTo>
                  <a:lnTo>
                    <a:pt x="150" y="516"/>
                  </a:lnTo>
                  <a:lnTo>
                    <a:pt x="150" y="522"/>
                  </a:lnTo>
                  <a:lnTo>
                    <a:pt x="150" y="522"/>
                  </a:lnTo>
                  <a:lnTo>
                    <a:pt x="156" y="522"/>
                  </a:lnTo>
                  <a:lnTo>
                    <a:pt x="156" y="528"/>
                  </a:lnTo>
                  <a:lnTo>
                    <a:pt x="156" y="528"/>
                  </a:lnTo>
                  <a:lnTo>
                    <a:pt x="156" y="534"/>
                  </a:lnTo>
                  <a:lnTo>
                    <a:pt x="156" y="534"/>
                  </a:lnTo>
                  <a:lnTo>
                    <a:pt x="156" y="534"/>
                  </a:lnTo>
                  <a:lnTo>
                    <a:pt x="156" y="534"/>
                  </a:lnTo>
                  <a:lnTo>
                    <a:pt x="156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6"/>
                  </a:lnTo>
                  <a:lnTo>
                    <a:pt x="162" y="546"/>
                  </a:lnTo>
                  <a:lnTo>
                    <a:pt x="162" y="546"/>
                  </a:lnTo>
                  <a:lnTo>
                    <a:pt x="162" y="552"/>
                  </a:lnTo>
                  <a:lnTo>
                    <a:pt x="162" y="552"/>
                  </a:lnTo>
                  <a:lnTo>
                    <a:pt x="168" y="558"/>
                  </a:lnTo>
                  <a:lnTo>
                    <a:pt x="168" y="558"/>
                  </a:lnTo>
                  <a:lnTo>
                    <a:pt x="168" y="558"/>
                  </a:lnTo>
                  <a:lnTo>
                    <a:pt x="168" y="564"/>
                  </a:lnTo>
                  <a:lnTo>
                    <a:pt x="168" y="564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74" y="570"/>
                  </a:lnTo>
                  <a:lnTo>
                    <a:pt x="174" y="570"/>
                  </a:lnTo>
                  <a:lnTo>
                    <a:pt x="174" y="570"/>
                  </a:lnTo>
                  <a:lnTo>
                    <a:pt x="174" y="576"/>
                  </a:lnTo>
                  <a:lnTo>
                    <a:pt x="174" y="576"/>
                  </a:lnTo>
                  <a:lnTo>
                    <a:pt x="174" y="576"/>
                  </a:lnTo>
                  <a:lnTo>
                    <a:pt x="174" y="582"/>
                  </a:lnTo>
                  <a:lnTo>
                    <a:pt x="180" y="582"/>
                  </a:lnTo>
                  <a:lnTo>
                    <a:pt x="180" y="582"/>
                  </a:lnTo>
                  <a:lnTo>
                    <a:pt x="180" y="582"/>
                  </a:lnTo>
                  <a:lnTo>
                    <a:pt x="180" y="588"/>
                  </a:lnTo>
                  <a:lnTo>
                    <a:pt x="180" y="588"/>
                  </a:lnTo>
                  <a:lnTo>
                    <a:pt x="180" y="588"/>
                  </a:lnTo>
                  <a:lnTo>
                    <a:pt x="180" y="594"/>
                  </a:lnTo>
                  <a:lnTo>
                    <a:pt x="186" y="594"/>
                  </a:lnTo>
                  <a:lnTo>
                    <a:pt x="186" y="594"/>
                  </a:lnTo>
                  <a:lnTo>
                    <a:pt x="186" y="600"/>
                  </a:lnTo>
                  <a:lnTo>
                    <a:pt x="186" y="600"/>
                  </a:lnTo>
                  <a:lnTo>
                    <a:pt x="186" y="600"/>
                  </a:lnTo>
                  <a:lnTo>
                    <a:pt x="186" y="600"/>
                  </a:lnTo>
                  <a:lnTo>
                    <a:pt x="186" y="606"/>
                  </a:lnTo>
                  <a:lnTo>
                    <a:pt x="192" y="606"/>
                  </a:lnTo>
                  <a:lnTo>
                    <a:pt x="192" y="606"/>
                  </a:lnTo>
                  <a:lnTo>
                    <a:pt x="192" y="606"/>
                  </a:lnTo>
                  <a:lnTo>
                    <a:pt x="192" y="612"/>
                  </a:lnTo>
                  <a:lnTo>
                    <a:pt x="192" y="612"/>
                  </a:lnTo>
                  <a:lnTo>
                    <a:pt x="192" y="612"/>
                  </a:lnTo>
                  <a:lnTo>
                    <a:pt x="192" y="612"/>
                  </a:lnTo>
                  <a:lnTo>
                    <a:pt x="198" y="618"/>
                  </a:lnTo>
                  <a:lnTo>
                    <a:pt x="198" y="618"/>
                  </a:lnTo>
                  <a:lnTo>
                    <a:pt x="198" y="618"/>
                  </a:lnTo>
                  <a:lnTo>
                    <a:pt x="198" y="618"/>
                  </a:lnTo>
                  <a:lnTo>
                    <a:pt x="198" y="624"/>
                  </a:lnTo>
                  <a:lnTo>
                    <a:pt x="198" y="624"/>
                  </a:lnTo>
                  <a:lnTo>
                    <a:pt x="198" y="624"/>
                  </a:lnTo>
                  <a:lnTo>
                    <a:pt x="204" y="624"/>
                  </a:lnTo>
                  <a:lnTo>
                    <a:pt x="204" y="624"/>
                  </a:lnTo>
                  <a:lnTo>
                    <a:pt x="204" y="624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6" y="630"/>
                  </a:lnTo>
                  <a:lnTo>
                    <a:pt x="216" y="630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22" y="624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8" y="618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594"/>
                  </a:lnTo>
                  <a:lnTo>
                    <a:pt x="240" y="594"/>
                  </a:lnTo>
                  <a:lnTo>
                    <a:pt x="240" y="594"/>
                  </a:lnTo>
                  <a:lnTo>
                    <a:pt x="246" y="594"/>
                  </a:lnTo>
                  <a:lnTo>
                    <a:pt x="246" y="594"/>
                  </a:lnTo>
                  <a:lnTo>
                    <a:pt x="246" y="594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52" y="588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0"/>
                  </a:lnTo>
                  <a:lnTo>
                    <a:pt x="258" y="570"/>
                  </a:lnTo>
                  <a:lnTo>
                    <a:pt x="264" y="570"/>
                  </a:lnTo>
                  <a:lnTo>
                    <a:pt x="264" y="570"/>
                  </a:lnTo>
                  <a:lnTo>
                    <a:pt x="264" y="570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70" y="564"/>
                  </a:lnTo>
                  <a:lnTo>
                    <a:pt x="270" y="564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6" y="552"/>
                  </a:lnTo>
                  <a:lnTo>
                    <a:pt x="276" y="552"/>
                  </a:lnTo>
                  <a:lnTo>
                    <a:pt x="276" y="552"/>
                  </a:lnTo>
                  <a:lnTo>
                    <a:pt x="276" y="552"/>
                  </a:lnTo>
                  <a:lnTo>
                    <a:pt x="276" y="546"/>
                  </a:lnTo>
                  <a:lnTo>
                    <a:pt x="276" y="546"/>
                  </a:lnTo>
                  <a:lnTo>
                    <a:pt x="276" y="546"/>
                  </a:lnTo>
                  <a:lnTo>
                    <a:pt x="282" y="546"/>
                  </a:lnTo>
                  <a:lnTo>
                    <a:pt x="282" y="546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34"/>
                  </a:lnTo>
                  <a:lnTo>
                    <a:pt x="288" y="534"/>
                  </a:lnTo>
                  <a:lnTo>
                    <a:pt x="288" y="534"/>
                  </a:lnTo>
                  <a:lnTo>
                    <a:pt x="288" y="534"/>
                  </a:lnTo>
                  <a:lnTo>
                    <a:pt x="288" y="534"/>
                  </a:lnTo>
                  <a:lnTo>
                    <a:pt x="288" y="528"/>
                  </a:lnTo>
                  <a:lnTo>
                    <a:pt x="288" y="528"/>
                  </a:lnTo>
                  <a:lnTo>
                    <a:pt x="288" y="528"/>
                  </a:lnTo>
                  <a:lnTo>
                    <a:pt x="294" y="528"/>
                  </a:lnTo>
                  <a:lnTo>
                    <a:pt x="294" y="528"/>
                  </a:lnTo>
                  <a:lnTo>
                    <a:pt x="294" y="522"/>
                  </a:lnTo>
                  <a:lnTo>
                    <a:pt x="294" y="522"/>
                  </a:lnTo>
                  <a:lnTo>
                    <a:pt x="294" y="522"/>
                  </a:lnTo>
                  <a:lnTo>
                    <a:pt x="294" y="522"/>
                  </a:lnTo>
                  <a:lnTo>
                    <a:pt x="294" y="516"/>
                  </a:lnTo>
                  <a:lnTo>
                    <a:pt x="300" y="516"/>
                  </a:lnTo>
                  <a:lnTo>
                    <a:pt x="300" y="516"/>
                  </a:lnTo>
                  <a:lnTo>
                    <a:pt x="300" y="516"/>
                  </a:lnTo>
                  <a:lnTo>
                    <a:pt x="300" y="516"/>
                  </a:lnTo>
                  <a:lnTo>
                    <a:pt x="300" y="510"/>
                  </a:lnTo>
                  <a:lnTo>
                    <a:pt x="300" y="510"/>
                  </a:lnTo>
                  <a:lnTo>
                    <a:pt x="300" y="510"/>
                  </a:lnTo>
                  <a:lnTo>
                    <a:pt x="300" y="510"/>
                  </a:lnTo>
                  <a:lnTo>
                    <a:pt x="306" y="504"/>
                  </a:lnTo>
                  <a:lnTo>
                    <a:pt x="306" y="504"/>
                  </a:lnTo>
                  <a:lnTo>
                    <a:pt x="306" y="504"/>
                  </a:lnTo>
                  <a:lnTo>
                    <a:pt x="306" y="504"/>
                  </a:lnTo>
                  <a:lnTo>
                    <a:pt x="306" y="498"/>
                  </a:lnTo>
                  <a:lnTo>
                    <a:pt x="306" y="498"/>
                  </a:lnTo>
                  <a:lnTo>
                    <a:pt x="306" y="498"/>
                  </a:lnTo>
                  <a:lnTo>
                    <a:pt x="312" y="498"/>
                  </a:lnTo>
                  <a:lnTo>
                    <a:pt x="312" y="498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86"/>
                  </a:lnTo>
                  <a:lnTo>
                    <a:pt x="318" y="486"/>
                  </a:lnTo>
                  <a:lnTo>
                    <a:pt x="318" y="486"/>
                  </a:lnTo>
                  <a:lnTo>
                    <a:pt x="318" y="486"/>
                  </a:lnTo>
                  <a:lnTo>
                    <a:pt x="318" y="480"/>
                  </a:lnTo>
                  <a:lnTo>
                    <a:pt x="318" y="480"/>
                  </a:lnTo>
                  <a:lnTo>
                    <a:pt x="318" y="480"/>
                  </a:lnTo>
                  <a:lnTo>
                    <a:pt x="318" y="480"/>
                  </a:lnTo>
                  <a:lnTo>
                    <a:pt x="324" y="474"/>
                  </a:lnTo>
                  <a:lnTo>
                    <a:pt x="324" y="474"/>
                  </a:lnTo>
                  <a:lnTo>
                    <a:pt x="324" y="474"/>
                  </a:lnTo>
                  <a:lnTo>
                    <a:pt x="324" y="474"/>
                  </a:lnTo>
                  <a:lnTo>
                    <a:pt x="324" y="474"/>
                  </a:lnTo>
                  <a:lnTo>
                    <a:pt x="324" y="468"/>
                  </a:lnTo>
                  <a:lnTo>
                    <a:pt x="324" y="468"/>
                  </a:lnTo>
                  <a:lnTo>
                    <a:pt x="324" y="468"/>
                  </a:lnTo>
                  <a:lnTo>
                    <a:pt x="330" y="462"/>
                  </a:lnTo>
                  <a:lnTo>
                    <a:pt x="330" y="462"/>
                  </a:lnTo>
                  <a:lnTo>
                    <a:pt x="330" y="462"/>
                  </a:lnTo>
                  <a:lnTo>
                    <a:pt x="330" y="462"/>
                  </a:lnTo>
                  <a:lnTo>
                    <a:pt x="330" y="456"/>
                  </a:lnTo>
                  <a:lnTo>
                    <a:pt x="330" y="456"/>
                  </a:lnTo>
                  <a:lnTo>
                    <a:pt x="336" y="456"/>
                  </a:lnTo>
                  <a:lnTo>
                    <a:pt x="336" y="456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50"/>
                  </a:lnTo>
                  <a:lnTo>
                    <a:pt x="336" y="444"/>
                  </a:lnTo>
                  <a:lnTo>
                    <a:pt x="342" y="444"/>
                  </a:lnTo>
                  <a:lnTo>
                    <a:pt x="342" y="444"/>
                  </a:lnTo>
                  <a:lnTo>
                    <a:pt x="342" y="444"/>
                  </a:lnTo>
                  <a:lnTo>
                    <a:pt x="342" y="438"/>
                  </a:lnTo>
                  <a:lnTo>
                    <a:pt x="342" y="438"/>
                  </a:lnTo>
                  <a:lnTo>
                    <a:pt x="342" y="438"/>
                  </a:lnTo>
                  <a:lnTo>
                    <a:pt x="342" y="438"/>
                  </a:lnTo>
                  <a:lnTo>
                    <a:pt x="348" y="432"/>
                  </a:lnTo>
                  <a:lnTo>
                    <a:pt x="348" y="432"/>
                  </a:lnTo>
                  <a:lnTo>
                    <a:pt x="348" y="432"/>
                  </a:lnTo>
                  <a:lnTo>
                    <a:pt x="348" y="432"/>
                  </a:lnTo>
                  <a:lnTo>
                    <a:pt x="348" y="426"/>
                  </a:lnTo>
                  <a:lnTo>
                    <a:pt x="348" y="426"/>
                  </a:lnTo>
                  <a:lnTo>
                    <a:pt x="348" y="426"/>
                  </a:lnTo>
                  <a:lnTo>
                    <a:pt x="354" y="420"/>
                  </a:lnTo>
                  <a:lnTo>
                    <a:pt x="354" y="420"/>
                  </a:lnTo>
                  <a:lnTo>
                    <a:pt x="354" y="420"/>
                  </a:lnTo>
                  <a:lnTo>
                    <a:pt x="354" y="414"/>
                  </a:lnTo>
                  <a:lnTo>
                    <a:pt x="354" y="414"/>
                  </a:lnTo>
                  <a:lnTo>
                    <a:pt x="354" y="414"/>
                  </a:lnTo>
                  <a:lnTo>
                    <a:pt x="354" y="414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8"/>
                  </a:lnTo>
                  <a:lnTo>
                    <a:pt x="360" y="402"/>
                  </a:lnTo>
                  <a:lnTo>
                    <a:pt x="360" y="402"/>
                  </a:lnTo>
                  <a:lnTo>
                    <a:pt x="360" y="402"/>
                  </a:lnTo>
                  <a:lnTo>
                    <a:pt x="366" y="402"/>
                  </a:lnTo>
                  <a:lnTo>
                    <a:pt x="366" y="396"/>
                  </a:lnTo>
                  <a:lnTo>
                    <a:pt x="366" y="396"/>
                  </a:lnTo>
                  <a:lnTo>
                    <a:pt x="366" y="396"/>
                  </a:lnTo>
                  <a:lnTo>
                    <a:pt x="366" y="390"/>
                  </a:lnTo>
                  <a:lnTo>
                    <a:pt x="366" y="390"/>
                  </a:lnTo>
                  <a:lnTo>
                    <a:pt x="366" y="390"/>
                  </a:lnTo>
                  <a:lnTo>
                    <a:pt x="372" y="390"/>
                  </a:lnTo>
                  <a:lnTo>
                    <a:pt x="372" y="384"/>
                  </a:lnTo>
                  <a:lnTo>
                    <a:pt x="372" y="384"/>
                  </a:lnTo>
                  <a:lnTo>
                    <a:pt x="372" y="384"/>
                  </a:lnTo>
                  <a:lnTo>
                    <a:pt x="372" y="384"/>
                  </a:lnTo>
                  <a:lnTo>
                    <a:pt x="372" y="378"/>
                  </a:lnTo>
                  <a:lnTo>
                    <a:pt x="372" y="378"/>
                  </a:lnTo>
                  <a:lnTo>
                    <a:pt x="378" y="378"/>
                  </a:lnTo>
                  <a:lnTo>
                    <a:pt x="378" y="372"/>
                  </a:lnTo>
                  <a:lnTo>
                    <a:pt x="378" y="372"/>
                  </a:lnTo>
                  <a:lnTo>
                    <a:pt x="378" y="372"/>
                  </a:lnTo>
                  <a:lnTo>
                    <a:pt x="378" y="372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78" y="366"/>
                  </a:lnTo>
                  <a:lnTo>
                    <a:pt x="384" y="360"/>
                  </a:lnTo>
                  <a:lnTo>
                    <a:pt x="384" y="360"/>
                  </a:lnTo>
                  <a:lnTo>
                    <a:pt x="384" y="360"/>
                  </a:lnTo>
                  <a:lnTo>
                    <a:pt x="384" y="360"/>
                  </a:lnTo>
                  <a:lnTo>
                    <a:pt x="384" y="354"/>
                  </a:lnTo>
                  <a:lnTo>
                    <a:pt x="384" y="354"/>
                  </a:lnTo>
                  <a:lnTo>
                    <a:pt x="384" y="354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0" y="342"/>
                  </a:lnTo>
                  <a:lnTo>
                    <a:pt x="396" y="336"/>
                  </a:lnTo>
                  <a:lnTo>
                    <a:pt x="396" y="336"/>
                  </a:lnTo>
                  <a:lnTo>
                    <a:pt x="396" y="336"/>
                  </a:lnTo>
                  <a:lnTo>
                    <a:pt x="396" y="336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396" y="330"/>
                  </a:lnTo>
                  <a:lnTo>
                    <a:pt x="402" y="324"/>
                  </a:lnTo>
                  <a:lnTo>
                    <a:pt x="402" y="324"/>
                  </a:lnTo>
                  <a:lnTo>
                    <a:pt x="402" y="324"/>
                  </a:lnTo>
                  <a:lnTo>
                    <a:pt x="402" y="318"/>
                  </a:lnTo>
                  <a:lnTo>
                    <a:pt x="402" y="318"/>
                  </a:lnTo>
                  <a:lnTo>
                    <a:pt x="402" y="318"/>
                  </a:lnTo>
                  <a:lnTo>
                    <a:pt x="402" y="318"/>
                  </a:lnTo>
                  <a:lnTo>
                    <a:pt x="402" y="312"/>
                  </a:lnTo>
                  <a:lnTo>
                    <a:pt x="408" y="312"/>
                  </a:lnTo>
                  <a:lnTo>
                    <a:pt x="408" y="312"/>
                  </a:lnTo>
                  <a:lnTo>
                    <a:pt x="408" y="306"/>
                  </a:lnTo>
                  <a:lnTo>
                    <a:pt x="408" y="306"/>
                  </a:lnTo>
                  <a:lnTo>
                    <a:pt x="408" y="306"/>
                  </a:lnTo>
                  <a:lnTo>
                    <a:pt x="408" y="300"/>
                  </a:lnTo>
                  <a:lnTo>
                    <a:pt x="414" y="300"/>
                  </a:lnTo>
                  <a:lnTo>
                    <a:pt x="414" y="300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94"/>
                  </a:lnTo>
                  <a:lnTo>
                    <a:pt x="414" y="288"/>
                  </a:lnTo>
                  <a:lnTo>
                    <a:pt x="414" y="288"/>
                  </a:lnTo>
                  <a:lnTo>
                    <a:pt x="420" y="288"/>
                  </a:lnTo>
                  <a:lnTo>
                    <a:pt x="420" y="288"/>
                  </a:lnTo>
                  <a:lnTo>
                    <a:pt x="420" y="282"/>
                  </a:lnTo>
                  <a:lnTo>
                    <a:pt x="420" y="282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0" y="276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70"/>
                  </a:lnTo>
                  <a:lnTo>
                    <a:pt x="426" y="264"/>
                  </a:lnTo>
                  <a:lnTo>
                    <a:pt x="426" y="264"/>
                  </a:lnTo>
                  <a:lnTo>
                    <a:pt x="426" y="264"/>
                  </a:lnTo>
                  <a:lnTo>
                    <a:pt x="432" y="258"/>
                  </a:lnTo>
                  <a:lnTo>
                    <a:pt x="432" y="258"/>
                  </a:lnTo>
                  <a:lnTo>
                    <a:pt x="432" y="258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38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44" y="246"/>
                  </a:lnTo>
                  <a:lnTo>
                    <a:pt x="450" y="246"/>
                  </a:lnTo>
                  <a:lnTo>
                    <a:pt x="450" y="246"/>
                  </a:lnTo>
                  <a:lnTo>
                    <a:pt x="450" y="252"/>
                  </a:lnTo>
                  <a:lnTo>
                    <a:pt x="450" y="252"/>
                  </a:lnTo>
                  <a:lnTo>
                    <a:pt x="450" y="252"/>
                  </a:lnTo>
                  <a:lnTo>
                    <a:pt x="450" y="252"/>
                  </a:lnTo>
                  <a:lnTo>
                    <a:pt x="450" y="258"/>
                  </a:lnTo>
                  <a:lnTo>
                    <a:pt x="450" y="258"/>
                  </a:lnTo>
                  <a:lnTo>
                    <a:pt x="456" y="258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64"/>
                  </a:lnTo>
                  <a:lnTo>
                    <a:pt x="456" y="270"/>
                  </a:lnTo>
                  <a:lnTo>
                    <a:pt x="456" y="270"/>
                  </a:lnTo>
                  <a:lnTo>
                    <a:pt x="456" y="270"/>
                  </a:lnTo>
                  <a:lnTo>
                    <a:pt x="462" y="276"/>
                  </a:lnTo>
                  <a:lnTo>
                    <a:pt x="462" y="276"/>
                  </a:lnTo>
                  <a:lnTo>
                    <a:pt x="462" y="276"/>
                  </a:lnTo>
                  <a:lnTo>
                    <a:pt x="462" y="282"/>
                  </a:lnTo>
                  <a:lnTo>
                    <a:pt x="462" y="282"/>
                  </a:lnTo>
                  <a:lnTo>
                    <a:pt x="462" y="288"/>
                  </a:lnTo>
                  <a:lnTo>
                    <a:pt x="462" y="288"/>
                  </a:lnTo>
                  <a:lnTo>
                    <a:pt x="468" y="288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300"/>
                  </a:lnTo>
                  <a:lnTo>
                    <a:pt x="468" y="300"/>
                  </a:lnTo>
                  <a:lnTo>
                    <a:pt x="468" y="300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06"/>
                  </a:lnTo>
                  <a:lnTo>
                    <a:pt x="474" y="312"/>
                  </a:lnTo>
                  <a:lnTo>
                    <a:pt x="474" y="312"/>
                  </a:lnTo>
                  <a:lnTo>
                    <a:pt x="474" y="312"/>
                  </a:lnTo>
                  <a:lnTo>
                    <a:pt x="474" y="312"/>
                  </a:lnTo>
                  <a:lnTo>
                    <a:pt x="480" y="318"/>
                  </a:lnTo>
                  <a:lnTo>
                    <a:pt x="480" y="318"/>
                  </a:lnTo>
                  <a:lnTo>
                    <a:pt x="480" y="324"/>
                  </a:lnTo>
                  <a:lnTo>
                    <a:pt x="480" y="324"/>
                  </a:lnTo>
                  <a:lnTo>
                    <a:pt x="480" y="324"/>
                  </a:lnTo>
                  <a:lnTo>
                    <a:pt x="480" y="330"/>
                  </a:lnTo>
                  <a:lnTo>
                    <a:pt x="480" y="330"/>
                  </a:lnTo>
                  <a:lnTo>
                    <a:pt x="486" y="330"/>
                  </a:lnTo>
                  <a:lnTo>
                    <a:pt x="486" y="336"/>
                  </a:lnTo>
                  <a:lnTo>
                    <a:pt x="486" y="336"/>
                  </a:lnTo>
                  <a:lnTo>
                    <a:pt x="486" y="336"/>
                  </a:lnTo>
                  <a:lnTo>
                    <a:pt x="486" y="342"/>
                  </a:lnTo>
                  <a:lnTo>
                    <a:pt x="486" y="342"/>
                  </a:lnTo>
                  <a:lnTo>
                    <a:pt x="486" y="342"/>
                  </a:lnTo>
                  <a:lnTo>
                    <a:pt x="492" y="348"/>
                  </a:lnTo>
                  <a:lnTo>
                    <a:pt x="492" y="348"/>
                  </a:lnTo>
                  <a:lnTo>
                    <a:pt x="492" y="348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2" y="360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6"/>
                  </a:lnTo>
                  <a:lnTo>
                    <a:pt x="498" y="366"/>
                  </a:lnTo>
                  <a:lnTo>
                    <a:pt x="498" y="366"/>
                  </a:lnTo>
                  <a:lnTo>
                    <a:pt x="498" y="372"/>
                  </a:lnTo>
                  <a:lnTo>
                    <a:pt x="498" y="372"/>
                  </a:lnTo>
                  <a:lnTo>
                    <a:pt x="504" y="372"/>
                  </a:lnTo>
                  <a:lnTo>
                    <a:pt x="504" y="378"/>
                  </a:lnTo>
                  <a:lnTo>
                    <a:pt x="504" y="378"/>
                  </a:lnTo>
                  <a:lnTo>
                    <a:pt x="504" y="378"/>
                  </a:lnTo>
                  <a:lnTo>
                    <a:pt x="504" y="384"/>
                  </a:lnTo>
                  <a:lnTo>
                    <a:pt x="504" y="384"/>
                  </a:lnTo>
                  <a:lnTo>
                    <a:pt x="504" y="384"/>
                  </a:lnTo>
                  <a:lnTo>
                    <a:pt x="510" y="384"/>
                  </a:lnTo>
                  <a:lnTo>
                    <a:pt x="510" y="390"/>
                  </a:lnTo>
                  <a:lnTo>
                    <a:pt x="510" y="390"/>
                  </a:lnTo>
                  <a:lnTo>
                    <a:pt x="510" y="390"/>
                  </a:lnTo>
                  <a:lnTo>
                    <a:pt x="510" y="396"/>
                  </a:lnTo>
                  <a:lnTo>
                    <a:pt x="510" y="396"/>
                  </a:lnTo>
                  <a:lnTo>
                    <a:pt x="510" y="396"/>
                  </a:lnTo>
                  <a:lnTo>
                    <a:pt x="516" y="402"/>
                  </a:lnTo>
                  <a:lnTo>
                    <a:pt x="516" y="402"/>
                  </a:lnTo>
                  <a:lnTo>
                    <a:pt x="516" y="402"/>
                  </a:lnTo>
                  <a:lnTo>
                    <a:pt x="516" y="402"/>
                  </a:lnTo>
                  <a:lnTo>
                    <a:pt x="516" y="408"/>
                  </a:lnTo>
                  <a:lnTo>
                    <a:pt x="516" y="408"/>
                  </a:lnTo>
                  <a:lnTo>
                    <a:pt x="516" y="408"/>
                  </a:lnTo>
                  <a:lnTo>
                    <a:pt x="516" y="414"/>
                  </a:lnTo>
                  <a:lnTo>
                    <a:pt x="522" y="414"/>
                  </a:lnTo>
                  <a:lnTo>
                    <a:pt x="522" y="414"/>
                  </a:lnTo>
                  <a:lnTo>
                    <a:pt x="522" y="414"/>
                  </a:lnTo>
                  <a:lnTo>
                    <a:pt x="522" y="420"/>
                  </a:lnTo>
                  <a:lnTo>
                    <a:pt x="522" y="420"/>
                  </a:lnTo>
                  <a:lnTo>
                    <a:pt x="522" y="420"/>
                  </a:lnTo>
                  <a:lnTo>
                    <a:pt x="522" y="426"/>
                  </a:lnTo>
                  <a:lnTo>
                    <a:pt x="528" y="426"/>
                  </a:lnTo>
                  <a:lnTo>
                    <a:pt x="528" y="426"/>
                  </a:lnTo>
                  <a:lnTo>
                    <a:pt x="528" y="426"/>
                  </a:lnTo>
                  <a:lnTo>
                    <a:pt x="528" y="432"/>
                  </a:lnTo>
                  <a:lnTo>
                    <a:pt x="528" y="432"/>
                  </a:lnTo>
                  <a:lnTo>
                    <a:pt x="528" y="432"/>
                  </a:lnTo>
                  <a:lnTo>
                    <a:pt x="534" y="438"/>
                  </a:lnTo>
                  <a:lnTo>
                    <a:pt x="534" y="438"/>
                  </a:lnTo>
                  <a:lnTo>
                    <a:pt x="534" y="438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34" y="444"/>
                  </a:lnTo>
                  <a:lnTo>
                    <a:pt x="540" y="450"/>
                  </a:lnTo>
                  <a:lnTo>
                    <a:pt x="540" y="450"/>
                  </a:lnTo>
                  <a:lnTo>
                    <a:pt x="540" y="450"/>
                  </a:lnTo>
                  <a:lnTo>
                    <a:pt x="540" y="456"/>
                  </a:lnTo>
                  <a:lnTo>
                    <a:pt x="540" y="456"/>
                  </a:lnTo>
                  <a:lnTo>
                    <a:pt x="540" y="456"/>
                  </a:lnTo>
                  <a:lnTo>
                    <a:pt x="540" y="456"/>
                  </a:lnTo>
                  <a:lnTo>
                    <a:pt x="546" y="462"/>
                  </a:lnTo>
                  <a:lnTo>
                    <a:pt x="546" y="462"/>
                  </a:lnTo>
                  <a:lnTo>
                    <a:pt x="546" y="462"/>
                  </a:lnTo>
                  <a:lnTo>
                    <a:pt x="546" y="462"/>
                  </a:lnTo>
                  <a:lnTo>
                    <a:pt x="546" y="468"/>
                  </a:lnTo>
                  <a:lnTo>
                    <a:pt x="546" y="468"/>
                  </a:lnTo>
                  <a:lnTo>
                    <a:pt x="546" y="468"/>
                  </a:lnTo>
                  <a:lnTo>
                    <a:pt x="546" y="468"/>
                  </a:lnTo>
                  <a:lnTo>
                    <a:pt x="552" y="474"/>
                  </a:lnTo>
                  <a:lnTo>
                    <a:pt x="552" y="474"/>
                  </a:lnTo>
                  <a:lnTo>
                    <a:pt x="552" y="474"/>
                  </a:lnTo>
                  <a:lnTo>
                    <a:pt x="552" y="474"/>
                  </a:lnTo>
                  <a:lnTo>
                    <a:pt x="552" y="480"/>
                  </a:lnTo>
                  <a:lnTo>
                    <a:pt x="552" y="480"/>
                  </a:lnTo>
                  <a:lnTo>
                    <a:pt x="552" y="480"/>
                  </a:lnTo>
                  <a:lnTo>
                    <a:pt x="552" y="480"/>
                  </a:lnTo>
                  <a:lnTo>
                    <a:pt x="558" y="486"/>
                  </a:lnTo>
                  <a:lnTo>
                    <a:pt x="558" y="486"/>
                  </a:lnTo>
                  <a:lnTo>
                    <a:pt x="558" y="486"/>
                  </a:lnTo>
                  <a:lnTo>
                    <a:pt x="558" y="492"/>
                  </a:lnTo>
                  <a:lnTo>
                    <a:pt x="558" y="492"/>
                  </a:lnTo>
                  <a:lnTo>
                    <a:pt x="558" y="492"/>
                  </a:lnTo>
                  <a:lnTo>
                    <a:pt x="564" y="492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498"/>
                  </a:lnTo>
                  <a:lnTo>
                    <a:pt x="564" y="504"/>
                  </a:lnTo>
                  <a:lnTo>
                    <a:pt x="564" y="504"/>
                  </a:lnTo>
                  <a:lnTo>
                    <a:pt x="564" y="504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6"/>
                  </a:lnTo>
                  <a:lnTo>
                    <a:pt x="570" y="516"/>
                  </a:lnTo>
                  <a:lnTo>
                    <a:pt x="576" y="516"/>
                  </a:lnTo>
                  <a:lnTo>
                    <a:pt x="576" y="516"/>
                  </a:lnTo>
                  <a:lnTo>
                    <a:pt x="576" y="516"/>
                  </a:lnTo>
                  <a:lnTo>
                    <a:pt x="576" y="522"/>
                  </a:lnTo>
                  <a:lnTo>
                    <a:pt x="576" y="522"/>
                  </a:lnTo>
                  <a:lnTo>
                    <a:pt x="576" y="522"/>
                  </a:lnTo>
                  <a:lnTo>
                    <a:pt x="576" y="522"/>
                  </a:lnTo>
                  <a:lnTo>
                    <a:pt x="576" y="528"/>
                  </a:lnTo>
                  <a:lnTo>
                    <a:pt x="582" y="528"/>
                  </a:lnTo>
                  <a:lnTo>
                    <a:pt x="582" y="528"/>
                  </a:lnTo>
                  <a:lnTo>
                    <a:pt x="582" y="528"/>
                  </a:lnTo>
                  <a:lnTo>
                    <a:pt x="582" y="534"/>
                  </a:lnTo>
                  <a:lnTo>
                    <a:pt x="582" y="534"/>
                  </a:lnTo>
                  <a:lnTo>
                    <a:pt x="582" y="534"/>
                  </a:lnTo>
                  <a:lnTo>
                    <a:pt x="582" y="534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6"/>
                  </a:lnTo>
                  <a:lnTo>
                    <a:pt x="588" y="546"/>
                  </a:lnTo>
                  <a:lnTo>
                    <a:pt x="588" y="546"/>
                  </a:lnTo>
                  <a:lnTo>
                    <a:pt x="594" y="546"/>
                  </a:lnTo>
                  <a:lnTo>
                    <a:pt x="594" y="546"/>
                  </a:lnTo>
                  <a:lnTo>
                    <a:pt x="594" y="552"/>
                  </a:lnTo>
                  <a:lnTo>
                    <a:pt x="594" y="552"/>
                  </a:lnTo>
                  <a:lnTo>
                    <a:pt x="594" y="552"/>
                  </a:lnTo>
                  <a:lnTo>
                    <a:pt x="594" y="552"/>
                  </a:lnTo>
                  <a:lnTo>
                    <a:pt x="594" y="558"/>
                  </a:lnTo>
                  <a:lnTo>
                    <a:pt x="594" y="558"/>
                  </a:lnTo>
                  <a:lnTo>
                    <a:pt x="600" y="558"/>
                  </a:lnTo>
                  <a:lnTo>
                    <a:pt x="600" y="558"/>
                  </a:lnTo>
                  <a:lnTo>
                    <a:pt x="600" y="558"/>
                  </a:lnTo>
                  <a:lnTo>
                    <a:pt x="600" y="564"/>
                  </a:lnTo>
                  <a:lnTo>
                    <a:pt x="600" y="564"/>
                  </a:lnTo>
                  <a:lnTo>
                    <a:pt x="600" y="564"/>
                  </a:lnTo>
                  <a:lnTo>
                    <a:pt x="600" y="564"/>
                  </a:lnTo>
                  <a:lnTo>
                    <a:pt x="606" y="570"/>
                  </a:lnTo>
                  <a:lnTo>
                    <a:pt x="606" y="570"/>
                  </a:lnTo>
                  <a:lnTo>
                    <a:pt x="606" y="570"/>
                  </a:lnTo>
                  <a:lnTo>
                    <a:pt x="606" y="570"/>
                  </a:lnTo>
                  <a:lnTo>
                    <a:pt x="606" y="570"/>
                  </a:lnTo>
                  <a:lnTo>
                    <a:pt x="606" y="576"/>
                  </a:lnTo>
                  <a:lnTo>
                    <a:pt x="612" y="576"/>
                  </a:lnTo>
                  <a:lnTo>
                    <a:pt x="612" y="576"/>
                  </a:lnTo>
                  <a:lnTo>
                    <a:pt x="612" y="576"/>
                  </a:lnTo>
                  <a:lnTo>
                    <a:pt x="612" y="582"/>
                  </a:lnTo>
                  <a:lnTo>
                    <a:pt x="612" y="582"/>
                  </a:lnTo>
                  <a:lnTo>
                    <a:pt x="612" y="582"/>
                  </a:lnTo>
                  <a:lnTo>
                    <a:pt x="612" y="582"/>
                  </a:lnTo>
                  <a:lnTo>
                    <a:pt x="618" y="582"/>
                  </a:lnTo>
                  <a:lnTo>
                    <a:pt x="618" y="588"/>
                  </a:lnTo>
                  <a:lnTo>
                    <a:pt x="618" y="588"/>
                  </a:lnTo>
                  <a:lnTo>
                    <a:pt x="618" y="588"/>
                  </a:lnTo>
                  <a:lnTo>
                    <a:pt x="618" y="588"/>
                  </a:lnTo>
                  <a:lnTo>
                    <a:pt x="618" y="588"/>
                  </a:lnTo>
                  <a:lnTo>
                    <a:pt x="618" y="594"/>
                  </a:lnTo>
                  <a:lnTo>
                    <a:pt x="624" y="594"/>
                  </a:lnTo>
                  <a:lnTo>
                    <a:pt x="624" y="594"/>
                  </a:lnTo>
                  <a:lnTo>
                    <a:pt x="624" y="594"/>
                  </a:lnTo>
                  <a:lnTo>
                    <a:pt x="624" y="594"/>
                  </a:lnTo>
                  <a:lnTo>
                    <a:pt x="624" y="600"/>
                  </a:lnTo>
                  <a:lnTo>
                    <a:pt x="624" y="600"/>
                  </a:lnTo>
                  <a:lnTo>
                    <a:pt x="624" y="600"/>
                  </a:lnTo>
                  <a:lnTo>
                    <a:pt x="624" y="600"/>
                  </a:lnTo>
                  <a:lnTo>
                    <a:pt x="630" y="600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0" y="606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2"/>
                  </a:lnTo>
                  <a:lnTo>
                    <a:pt x="636" y="618"/>
                  </a:lnTo>
                  <a:lnTo>
                    <a:pt x="642" y="618"/>
                  </a:lnTo>
                  <a:lnTo>
                    <a:pt x="642" y="618"/>
                  </a:lnTo>
                  <a:lnTo>
                    <a:pt x="642" y="618"/>
                  </a:lnTo>
                  <a:lnTo>
                    <a:pt x="642" y="618"/>
                  </a:lnTo>
                  <a:lnTo>
                    <a:pt x="642" y="618"/>
                  </a:lnTo>
                  <a:lnTo>
                    <a:pt x="642" y="624"/>
                  </a:lnTo>
                  <a:lnTo>
                    <a:pt x="642" y="624"/>
                  </a:lnTo>
                  <a:lnTo>
                    <a:pt x="642" y="624"/>
                  </a:lnTo>
                  <a:lnTo>
                    <a:pt x="648" y="624"/>
                  </a:lnTo>
                  <a:lnTo>
                    <a:pt x="648" y="624"/>
                  </a:lnTo>
                  <a:lnTo>
                    <a:pt x="648" y="630"/>
                  </a:lnTo>
                  <a:lnTo>
                    <a:pt x="648" y="630"/>
                  </a:lnTo>
                  <a:lnTo>
                    <a:pt x="648" y="630"/>
                  </a:lnTo>
                  <a:lnTo>
                    <a:pt x="648" y="630"/>
                  </a:lnTo>
                  <a:lnTo>
                    <a:pt x="654" y="630"/>
                  </a:lnTo>
                  <a:lnTo>
                    <a:pt x="654" y="630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60" y="636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0" y="642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48"/>
                  </a:lnTo>
                  <a:lnTo>
                    <a:pt x="666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2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78" y="654"/>
                  </a:lnTo>
                  <a:lnTo>
                    <a:pt x="684" y="654"/>
                  </a:lnTo>
                  <a:lnTo>
                    <a:pt x="684" y="654"/>
                  </a:lnTo>
                  <a:lnTo>
                    <a:pt x="684" y="654"/>
                  </a:lnTo>
                  <a:lnTo>
                    <a:pt x="684" y="654"/>
                  </a:lnTo>
                  <a:lnTo>
                    <a:pt x="684" y="648"/>
                  </a:lnTo>
                  <a:lnTo>
                    <a:pt x="684" y="648"/>
                  </a:lnTo>
                  <a:lnTo>
                    <a:pt x="684" y="648"/>
                  </a:lnTo>
                  <a:lnTo>
                    <a:pt x="690" y="648"/>
                  </a:lnTo>
                  <a:lnTo>
                    <a:pt x="690" y="648"/>
                  </a:lnTo>
                  <a:lnTo>
                    <a:pt x="690" y="648"/>
                  </a:lnTo>
                  <a:lnTo>
                    <a:pt x="690" y="642"/>
                  </a:lnTo>
                  <a:lnTo>
                    <a:pt x="690" y="642"/>
                  </a:lnTo>
                  <a:lnTo>
                    <a:pt x="690" y="642"/>
                  </a:lnTo>
                  <a:lnTo>
                    <a:pt x="690" y="642"/>
                  </a:lnTo>
                  <a:lnTo>
                    <a:pt x="690" y="642"/>
                  </a:lnTo>
                  <a:lnTo>
                    <a:pt x="696" y="636"/>
                  </a:lnTo>
                  <a:lnTo>
                    <a:pt x="696" y="636"/>
                  </a:lnTo>
                  <a:lnTo>
                    <a:pt x="696" y="636"/>
                  </a:lnTo>
                  <a:lnTo>
                    <a:pt x="696" y="636"/>
                  </a:lnTo>
                  <a:lnTo>
                    <a:pt x="696" y="636"/>
                  </a:lnTo>
                  <a:lnTo>
                    <a:pt x="696" y="630"/>
                  </a:lnTo>
                  <a:lnTo>
                    <a:pt x="696" y="630"/>
                  </a:lnTo>
                  <a:lnTo>
                    <a:pt x="702" y="630"/>
                  </a:lnTo>
                  <a:lnTo>
                    <a:pt x="702" y="630"/>
                  </a:lnTo>
                  <a:lnTo>
                    <a:pt x="702" y="630"/>
                  </a:lnTo>
                  <a:lnTo>
                    <a:pt x="702" y="624"/>
                  </a:lnTo>
                  <a:lnTo>
                    <a:pt x="702" y="624"/>
                  </a:lnTo>
                  <a:lnTo>
                    <a:pt x="702" y="624"/>
                  </a:lnTo>
                  <a:lnTo>
                    <a:pt x="702" y="624"/>
                  </a:lnTo>
                  <a:lnTo>
                    <a:pt x="708" y="618"/>
                  </a:lnTo>
                  <a:lnTo>
                    <a:pt x="708" y="618"/>
                  </a:lnTo>
                  <a:lnTo>
                    <a:pt x="708" y="618"/>
                  </a:lnTo>
                  <a:lnTo>
                    <a:pt x="708" y="618"/>
                  </a:lnTo>
                  <a:lnTo>
                    <a:pt x="708" y="618"/>
                  </a:lnTo>
                  <a:lnTo>
                    <a:pt x="708" y="612"/>
                  </a:lnTo>
                  <a:lnTo>
                    <a:pt x="708" y="612"/>
                  </a:lnTo>
                  <a:lnTo>
                    <a:pt x="714" y="612"/>
                  </a:lnTo>
                  <a:lnTo>
                    <a:pt x="714" y="612"/>
                  </a:lnTo>
                  <a:lnTo>
                    <a:pt x="714" y="606"/>
                  </a:lnTo>
                  <a:lnTo>
                    <a:pt x="714" y="606"/>
                  </a:lnTo>
                  <a:lnTo>
                    <a:pt x="714" y="606"/>
                  </a:lnTo>
                  <a:lnTo>
                    <a:pt x="714" y="606"/>
                  </a:lnTo>
                  <a:lnTo>
                    <a:pt x="714" y="606"/>
                  </a:lnTo>
                  <a:lnTo>
                    <a:pt x="720" y="600"/>
                  </a:lnTo>
                  <a:lnTo>
                    <a:pt x="720" y="600"/>
                  </a:lnTo>
                  <a:lnTo>
                    <a:pt x="720" y="600"/>
                  </a:lnTo>
                  <a:lnTo>
                    <a:pt x="720" y="594"/>
                  </a:lnTo>
                  <a:lnTo>
                    <a:pt x="720" y="594"/>
                  </a:lnTo>
                  <a:lnTo>
                    <a:pt x="720" y="594"/>
                  </a:lnTo>
                  <a:lnTo>
                    <a:pt x="720" y="594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8"/>
                  </a:lnTo>
                  <a:lnTo>
                    <a:pt x="726" y="582"/>
                  </a:lnTo>
                  <a:lnTo>
                    <a:pt x="726" y="582"/>
                  </a:lnTo>
                  <a:lnTo>
                    <a:pt x="726" y="582"/>
                  </a:lnTo>
                  <a:lnTo>
                    <a:pt x="732" y="582"/>
                  </a:lnTo>
                  <a:lnTo>
                    <a:pt x="732" y="576"/>
                  </a:lnTo>
                  <a:lnTo>
                    <a:pt x="732" y="576"/>
                  </a:lnTo>
                  <a:lnTo>
                    <a:pt x="732" y="576"/>
                  </a:lnTo>
                  <a:lnTo>
                    <a:pt x="732" y="576"/>
                  </a:lnTo>
                  <a:lnTo>
                    <a:pt x="732" y="570"/>
                  </a:lnTo>
                  <a:lnTo>
                    <a:pt x="732" y="570"/>
                  </a:lnTo>
                  <a:lnTo>
                    <a:pt x="738" y="570"/>
                  </a:lnTo>
                  <a:lnTo>
                    <a:pt x="738" y="570"/>
                  </a:lnTo>
                  <a:lnTo>
                    <a:pt x="738" y="564"/>
                  </a:lnTo>
                  <a:lnTo>
                    <a:pt x="738" y="564"/>
                  </a:lnTo>
                  <a:lnTo>
                    <a:pt x="738" y="564"/>
                  </a:lnTo>
                  <a:lnTo>
                    <a:pt x="738" y="564"/>
                  </a:lnTo>
                  <a:lnTo>
                    <a:pt x="738" y="558"/>
                  </a:lnTo>
                  <a:lnTo>
                    <a:pt x="738" y="558"/>
                  </a:lnTo>
                  <a:lnTo>
                    <a:pt x="744" y="558"/>
                  </a:lnTo>
                  <a:lnTo>
                    <a:pt x="744" y="552"/>
                  </a:lnTo>
                  <a:lnTo>
                    <a:pt x="744" y="552"/>
                  </a:lnTo>
                  <a:lnTo>
                    <a:pt x="744" y="552"/>
                  </a:lnTo>
                  <a:lnTo>
                    <a:pt x="744" y="552"/>
                  </a:lnTo>
                  <a:lnTo>
                    <a:pt x="744" y="546"/>
                  </a:lnTo>
                  <a:lnTo>
                    <a:pt x="744" y="546"/>
                  </a:lnTo>
                  <a:lnTo>
                    <a:pt x="750" y="546"/>
                  </a:lnTo>
                  <a:lnTo>
                    <a:pt x="750" y="546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28"/>
                  </a:lnTo>
                  <a:lnTo>
                    <a:pt x="756" y="528"/>
                  </a:lnTo>
                  <a:lnTo>
                    <a:pt x="756" y="528"/>
                  </a:lnTo>
                  <a:lnTo>
                    <a:pt x="756" y="522"/>
                  </a:lnTo>
                  <a:lnTo>
                    <a:pt x="756" y="522"/>
                  </a:lnTo>
                  <a:lnTo>
                    <a:pt x="762" y="522"/>
                  </a:lnTo>
                  <a:lnTo>
                    <a:pt x="762" y="516"/>
                  </a:lnTo>
                  <a:lnTo>
                    <a:pt x="762" y="516"/>
                  </a:lnTo>
                  <a:lnTo>
                    <a:pt x="762" y="516"/>
                  </a:lnTo>
                  <a:lnTo>
                    <a:pt x="762" y="516"/>
                  </a:lnTo>
                  <a:lnTo>
                    <a:pt x="762" y="510"/>
                  </a:lnTo>
                  <a:lnTo>
                    <a:pt x="762" y="510"/>
                  </a:lnTo>
                  <a:lnTo>
                    <a:pt x="762" y="510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498"/>
                  </a:lnTo>
                  <a:lnTo>
                    <a:pt x="768" y="498"/>
                  </a:lnTo>
                  <a:lnTo>
                    <a:pt x="768" y="498"/>
                  </a:lnTo>
                  <a:lnTo>
                    <a:pt x="768" y="492"/>
                  </a:lnTo>
                  <a:lnTo>
                    <a:pt x="774" y="492"/>
                  </a:lnTo>
                  <a:lnTo>
                    <a:pt x="774" y="492"/>
                  </a:lnTo>
                  <a:lnTo>
                    <a:pt x="774" y="486"/>
                  </a:lnTo>
                  <a:lnTo>
                    <a:pt x="774" y="486"/>
                  </a:lnTo>
                  <a:lnTo>
                    <a:pt x="774" y="486"/>
                  </a:lnTo>
                  <a:lnTo>
                    <a:pt x="774" y="486"/>
                  </a:lnTo>
                  <a:lnTo>
                    <a:pt x="774" y="480"/>
                  </a:lnTo>
                  <a:lnTo>
                    <a:pt x="780" y="480"/>
                  </a:lnTo>
                  <a:lnTo>
                    <a:pt x="780" y="480"/>
                  </a:lnTo>
                  <a:lnTo>
                    <a:pt x="780" y="474"/>
                  </a:lnTo>
                  <a:lnTo>
                    <a:pt x="780" y="474"/>
                  </a:lnTo>
                  <a:lnTo>
                    <a:pt x="780" y="474"/>
                  </a:lnTo>
                  <a:lnTo>
                    <a:pt x="780" y="468"/>
                  </a:lnTo>
                  <a:lnTo>
                    <a:pt x="780" y="468"/>
                  </a:lnTo>
                  <a:lnTo>
                    <a:pt x="786" y="462"/>
                  </a:lnTo>
                  <a:lnTo>
                    <a:pt x="786" y="462"/>
                  </a:lnTo>
                  <a:lnTo>
                    <a:pt x="786" y="462"/>
                  </a:lnTo>
                  <a:lnTo>
                    <a:pt x="786" y="456"/>
                  </a:lnTo>
                  <a:lnTo>
                    <a:pt x="786" y="456"/>
                  </a:lnTo>
                  <a:lnTo>
                    <a:pt x="786" y="456"/>
                  </a:lnTo>
                  <a:lnTo>
                    <a:pt x="786" y="450"/>
                  </a:lnTo>
                  <a:lnTo>
                    <a:pt x="792" y="450"/>
                  </a:lnTo>
                  <a:lnTo>
                    <a:pt x="792" y="450"/>
                  </a:lnTo>
                  <a:lnTo>
                    <a:pt x="792" y="444"/>
                  </a:lnTo>
                  <a:lnTo>
                    <a:pt x="792" y="444"/>
                  </a:lnTo>
                  <a:lnTo>
                    <a:pt x="792" y="444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2" y="438"/>
                  </a:lnTo>
                  <a:lnTo>
                    <a:pt x="798" y="432"/>
                  </a:lnTo>
                  <a:lnTo>
                    <a:pt x="798" y="432"/>
                  </a:lnTo>
                  <a:lnTo>
                    <a:pt x="798" y="426"/>
                  </a:lnTo>
                  <a:lnTo>
                    <a:pt x="798" y="426"/>
                  </a:lnTo>
                  <a:lnTo>
                    <a:pt x="798" y="426"/>
                  </a:lnTo>
                  <a:lnTo>
                    <a:pt x="798" y="420"/>
                  </a:lnTo>
                  <a:lnTo>
                    <a:pt x="804" y="420"/>
                  </a:lnTo>
                  <a:lnTo>
                    <a:pt x="804" y="420"/>
                  </a:lnTo>
                  <a:lnTo>
                    <a:pt x="804" y="414"/>
                  </a:lnTo>
                  <a:lnTo>
                    <a:pt x="804" y="414"/>
                  </a:lnTo>
                  <a:lnTo>
                    <a:pt x="804" y="414"/>
                  </a:lnTo>
                  <a:lnTo>
                    <a:pt x="804" y="408"/>
                  </a:lnTo>
                  <a:lnTo>
                    <a:pt x="804" y="408"/>
                  </a:lnTo>
                  <a:lnTo>
                    <a:pt x="804" y="408"/>
                  </a:lnTo>
                  <a:lnTo>
                    <a:pt x="810" y="402"/>
                  </a:lnTo>
                  <a:lnTo>
                    <a:pt x="810" y="402"/>
                  </a:lnTo>
                  <a:lnTo>
                    <a:pt x="810" y="396"/>
                  </a:lnTo>
                  <a:lnTo>
                    <a:pt x="810" y="396"/>
                  </a:lnTo>
                  <a:lnTo>
                    <a:pt x="810" y="396"/>
                  </a:lnTo>
                  <a:lnTo>
                    <a:pt x="810" y="390"/>
                  </a:lnTo>
                  <a:lnTo>
                    <a:pt x="816" y="390"/>
                  </a:lnTo>
                  <a:lnTo>
                    <a:pt x="816" y="390"/>
                  </a:lnTo>
                  <a:lnTo>
                    <a:pt x="816" y="384"/>
                  </a:lnTo>
                  <a:lnTo>
                    <a:pt x="816" y="384"/>
                  </a:lnTo>
                  <a:lnTo>
                    <a:pt x="816" y="378"/>
                  </a:lnTo>
                  <a:lnTo>
                    <a:pt x="816" y="378"/>
                  </a:lnTo>
                  <a:lnTo>
                    <a:pt x="816" y="378"/>
                  </a:lnTo>
                  <a:lnTo>
                    <a:pt x="816" y="372"/>
                  </a:lnTo>
                  <a:lnTo>
                    <a:pt x="822" y="372"/>
                  </a:lnTo>
                  <a:lnTo>
                    <a:pt x="822" y="372"/>
                  </a:lnTo>
                  <a:lnTo>
                    <a:pt x="822" y="366"/>
                  </a:lnTo>
                  <a:lnTo>
                    <a:pt x="822" y="366"/>
                  </a:lnTo>
                  <a:lnTo>
                    <a:pt x="822" y="366"/>
                  </a:lnTo>
                  <a:lnTo>
                    <a:pt x="822" y="360"/>
                  </a:lnTo>
                  <a:lnTo>
                    <a:pt x="822" y="360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54"/>
                  </a:lnTo>
                  <a:lnTo>
                    <a:pt x="828" y="348"/>
                  </a:lnTo>
                  <a:lnTo>
                    <a:pt x="828" y="348"/>
                  </a:lnTo>
                  <a:lnTo>
                    <a:pt x="828" y="348"/>
                  </a:lnTo>
                  <a:lnTo>
                    <a:pt x="828" y="342"/>
                  </a:lnTo>
                  <a:lnTo>
                    <a:pt x="834" y="342"/>
                  </a:lnTo>
                  <a:lnTo>
                    <a:pt x="834" y="336"/>
                  </a:lnTo>
                  <a:lnTo>
                    <a:pt x="834" y="336"/>
                  </a:lnTo>
                  <a:lnTo>
                    <a:pt x="834" y="336"/>
                  </a:lnTo>
                  <a:lnTo>
                    <a:pt x="834" y="330"/>
                  </a:lnTo>
                  <a:lnTo>
                    <a:pt x="834" y="330"/>
                  </a:lnTo>
                  <a:lnTo>
                    <a:pt x="834" y="324"/>
                  </a:lnTo>
                  <a:lnTo>
                    <a:pt x="840" y="324"/>
                  </a:lnTo>
                  <a:lnTo>
                    <a:pt x="840" y="324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12"/>
                  </a:lnTo>
                  <a:lnTo>
                    <a:pt x="840" y="306"/>
                  </a:lnTo>
                  <a:lnTo>
                    <a:pt x="846" y="306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46" y="300"/>
                  </a:lnTo>
                  <a:lnTo>
                    <a:pt x="846" y="294"/>
                  </a:lnTo>
                  <a:lnTo>
                    <a:pt x="846" y="294"/>
                  </a:lnTo>
                  <a:lnTo>
                    <a:pt x="846" y="288"/>
                  </a:lnTo>
                  <a:lnTo>
                    <a:pt x="852" y="288"/>
                  </a:lnTo>
                  <a:lnTo>
                    <a:pt x="852" y="288"/>
                  </a:lnTo>
                  <a:lnTo>
                    <a:pt x="852" y="282"/>
                  </a:lnTo>
                  <a:lnTo>
                    <a:pt x="852" y="282"/>
                  </a:lnTo>
                  <a:lnTo>
                    <a:pt x="852" y="276"/>
                  </a:lnTo>
                  <a:lnTo>
                    <a:pt x="852" y="276"/>
                  </a:lnTo>
                  <a:lnTo>
                    <a:pt x="852" y="270"/>
                  </a:lnTo>
                  <a:lnTo>
                    <a:pt x="858" y="270"/>
                  </a:lnTo>
                  <a:lnTo>
                    <a:pt x="858" y="270"/>
                  </a:lnTo>
                  <a:lnTo>
                    <a:pt x="858" y="264"/>
                  </a:lnTo>
                  <a:lnTo>
                    <a:pt x="858" y="264"/>
                  </a:lnTo>
                  <a:lnTo>
                    <a:pt x="858" y="258"/>
                  </a:lnTo>
                  <a:lnTo>
                    <a:pt x="858" y="258"/>
                  </a:lnTo>
                  <a:lnTo>
                    <a:pt x="858" y="252"/>
                  </a:lnTo>
                  <a:lnTo>
                    <a:pt x="864" y="252"/>
                  </a:lnTo>
                  <a:lnTo>
                    <a:pt x="864" y="252"/>
                  </a:lnTo>
                  <a:lnTo>
                    <a:pt x="864" y="246"/>
                  </a:lnTo>
                  <a:lnTo>
                    <a:pt x="864" y="240"/>
                  </a:lnTo>
                  <a:lnTo>
                    <a:pt x="864" y="240"/>
                  </a:lnTo>
                  <a:lnTo>
                    <a:pt x="864" y="234"/>
                  </a:lnTo>
                  <a:lnTo>
                    <a:pt x="864" y="234"/>
                  </a:lnTo>
                  <a:lnTo>
                    <a:pt x="870" y="234"/>
                  </a:lnTo>
                  <a:lnTo>
                    <a:pt x="870" y="228"/>
                  </a:lnTo>
                  <a:lnTo>
                    <a:pt x="870" y="228"/>
                  </a:lnTo>
                  <a:lnTo>
                    <a:pt x="870" y="222"/>
                  </a:lnTo>
                  <a:lnTo>
                    <a:pt x="870" y="222"/>
                  </a:lnTo>
                  <a:lnTo>
                    <a:pt x="870" y="216"/>
                  </a:lnTo>
                  <a:lnTo>
                    <a:pt x="870" y="216"/>
                  </a:lnTo>
                  <a:lnTo>
                    <a:pt x="876" y="216"/>
                  </a:lnTo>
                  <a:lnTo>
                    <a:pt x="876" y="210"/>
                  </a:lnTo>
                  <a:lnTo>
                    <a:pt x="876" y="210"/>
                  </a:lnTo>
                  <a:lnTo>
                    <a:pt x="876" y="204"/>
                  </a:lnTo>
                  <a:lnTo>
                    <a:pt x="876" y="204"/>
                  </a:lnTo>
                  <a:lnTo>
                    <a:pt x="876" y="198"/>
                  </a:lnTo>
                  <a:lnTo>
                    <a:pt x="876" y="198"/>
                  </a:lnTo>
                  <a:lnTo>
                    <a:pt x="882" y="198"/>
                  </a:lnTo>
                  <a:lnTo>
                    <a:pt x="882" y="192"/>
                  </a:lnTo>
                  <a:lnTo>
                    <a:pt x="882" y="192"/>
                  </a:lnTo>
                  <a:lnTo>
                    <a:pt x="882" y="186"/>
                  </a:lnTo>
                  <a:lnTo>
                    <a:pt x="882" y="186"/>
                  </a:lnTo>
                  <a:lnTo>
                    <a:pt x="882" y="180"/>
                  </a:lnTo>
                  <a:lnTo>
                    <a:pt x="882" y="180"/>
                  </a:lnTo>
                  <a:lnTo>
                    <a:pt x="882" y="180"/>
                  </a:lnTo>
                  <a:lnTo>
                    <a:pt x="888" y="174"/>
                  </a:lnTo>
                  <a:lnTo>
                    <a:pt x="888" y="174"/>
                  </a:lnTo>
                  <a:lnTo>
                    <a:pt x="888" y="168"/>
                  </a:lnTo>
                  <a:lnTo>
                    <a:pt x="888" y="168"/>
                  </a:lnTo>
                  <a:lnTo>
                    <a:pt x="888" y="162"/>
                  </a:lnTo>
                  <a:lnTo>
                    <a:pt x="888" y="162"/>
                  </a:lnTo>
                  <a:lnTo>
                    <a:pt x="888" y="156"/>
                  </a:lnTo>
                  <a:lnTo>
                    <a:pt x="894" y="156"/>
                  </a:lnTo>
                  <a:lnTo>
                    <a:pt x="894" y="150"/>
                  </a:lnTo>
                  <a:lnTo>
                    <a:pt x="894" y="150"/>
                  </a:lnTo>
                  <a:lnTo>
                    <a:pt x="894" y="150"/>
                  </a:lnTo>
                  <a:lnTo>
                    <a:pt x="894" y="144"/>
                  </a:lnTo>
                  <a:lnTo>
                    <a:pt x="894" y="144"/>
                  </a:lnTo>
                  <a:lnTo>
                    <a:pt x="894" y="138"/>
                  </a:lnTo>
                  <a:lnTo>
                    <a:pt x="900" y="138"/>
                  </a:lnTo>
                  <a:lnTo>
                    <a:pt x="900" y="132"/>
                  </a:lnTo>
                  <a:lnTo>
                    <a:pt x="900" y="132"/>
                  </a:lnTo>
                  <a:lnTo>
                    <a:pt x="900" y="126"/>
                  </a:lnTo>
                  <a:lnTo>
                    <a:pt x="900" y="126"/>
                  </a:lnTo>
                  <a:lnTo>
                    <a:pt x="900" y="120"/>
                  </a:lnTo>
                  <a:lnTo>
                    <a:pt x="900" y="120"/>
                  </a:lnTo>
                  <a:lnTo>
                    <a:pt x="906" y="114"/>
                  </a:lnTo>
                  <a:lnTo>
                    <a:pt x="906" y="114"/>
                  </a:lnTo>
                  <a:lnTo>
                    <a:pt x="906" y="114"/>
                  </a:lnTo>
                  <a:lnTo>
                    <a:pt x="906" y="108"/>
                  </a:lnTo>
                  <a:lnTo>
                    <a:pt x="906" y="108"/>
                  </a:lnTo>
                  <a:lnTo>
                    <a:pt x="906" y="102"/>
                  </a:lnTo>
                  <a:lnTo>
                    <a:pt x="906" y="102"/>
                  </a:lnTo>
                  <a:lnTo>
                    <a:pt x="912" y="102"/>
                  </a:lnTo>
                  <a:lnTo>
                    <a:pt x="912" y="102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2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96"/>
                  </a:lnTo>
                  <a:lnTo>
                    <a:pt x="918" y="102"/>
                  </a:lnTo>
                  <a:lnTo>
                    <a:pt x="924" y="102"/>
                  </a:lnTo>
                  <a:lnTo>
                    <a:pt x="924" y="102"/>
                  </a:lnTo>
                  <a:lnTo>
                    <a:pt x="924" y="102"/>
                  </a:lnTo>
                  <a:lnTo>
                    <a:pt x="924" y="108"/>
                  </a:lnTo>
                  <a:lnTo>
                    <a:pt x="924" y="108"/>
                  </a:lnTo>
                  <a:lnTo>
                    <a:pt x="924" y="114"/>
                  </a:lnTo>
                  <a:lnTo>
                    <a:pt x="924" y="114"/>
                  </a:lnTo>
                  <a:lnTo>
                    <a:pt x="930" y="114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0"/>
                  </a:lnTo>
                  <a:lnTo>
                    <a:pt x="930" y="126"/>
                  </a:lnTo>
                  <a:lnTo>
                    <a:pt x="930" y="126"/>
                  </a:lnTo>
                  <a:lnTo>
                    <a:pt x="930" y="126"/>
                  </a:lnTo>
                  <a:lnTo>
                    <a:pt x="936" y="132"/>
                  </a:lnTo>
                  <a:lnTo>
                    <a:pt x="936" y="132"/>
                  </a:lnTo>
                  <a:lnTo>
                    <a:pt x="936" y="138"/>
                  </a:lnTo>
                  <a:lnTo>
                    <a:pt x="936" y="138"/>
                  </a:lnTo>
                  <a:lnTo>
                    <a:pt x="936" y="138"/>
                  </a:lnTo>
                  <a:lnTo>
                    <a:pt x="936" y="144"/>
                  </a:lnTo>
                  <a:lnTo>
                    <a:pt x="936" y="144"/>
                  </a:lnTo>
                  <a:lnTo>
                    <a:pt x="936" y="144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0"/>
                  </a:lnTo>
                  <a:lnTo>
                    <a:pt x="942" y="156"/>
                  </a:lnTo>
                  <a:lnTo>
                    <a:pt x="942" y="156"/>
                  </a:lnTo>
                  <a:lnTo>
                    <a:pt x="942" y="162"/>
                  </a:lnTo>
                  <a:lnTo>
                    <a:pt x="942" y="162"/>
                  </a:lnTo>
                  <a:lnTo>
                    <a:pt x="948" y="162"/>
                  </a:lnTo>
                  <a:lnTo>
                    <a:pt x="948" y="168"/>
                  </a:lnTo>
                  <a:lnTo>
                    <a:pt x="948" y="168"/>
                  </a:lnTo>
                  <a:lnTo>
                    <a:pt x="948" y="168"/>
                  </a:lnTo>
                  <a:lnTo>
                    <a:pt x="948" y="174"/>
                  </a:lnTo>
                  <a:lnTo>
                    <a:pt x="948" y="174"/>
                  </a:lnTo>
                  <a:lnTo>
                    <a:pt x="948" y="174"/>
                  </a:lnTo>
                  <a:lnTo>
                    <a:pt x="954" y="180"/>
                  </a:lnTo>
                  <a:lnTo>
                    <a:pt x="954" y="180"/>
                  </a:lnTo>
                  <a:lnTo>
                    <a:pt x="954" y="180"/>
                  </a:lnTo>
                  <a:lnTo>
                    <a:pt x="954" y="186"/>
                  </a:lnTo>
                  <a:lnTo>
                    <a:pt x="954" y="186"/>
                  </a:lnTo>
                  <a:lnTo>
                    <a:pt x="954" y="186"/>
                  </a:lnTo>
                  <a:lnTo>
                    <a:pt x="954" y="192"/>
                  </a:lnTo>
                  <a:lnTo>
                    <a:pt x="954" y="192"/>
                  </a:lnTo>
                  <a:lnTo>
                    <a:pt x="960" y="192"/>
                  </a:lnTo>
                  <a:lnTo>
                    <a:pt x="960" y="198"/>
                  </a:lnTo>
                  <a:lnTo>
                    <a:pt x="960" y="198"/>
                  </a:lnTo>
                  <a:lnTo>
                    <a:pt x="960" y="204"/>
                  </a:lnTo>
                  <a:lnTo>
                    <a:pt x="960" y="204"/>
                  </a:lnTo>
                  <a:lnTo>
                    <a:pt x="960" y="204"/>
                  </a:lnTo>
                  <a:lnTo>
                    <a:pt x="960" y="210"/>
                  </a:lnTo>
                  <a:lnTo>
                    <a:pt x="966" y="210"/>
                  </a:lnTo>
                  <a:lnTo>
                    <a:pt x="966" y="210"/>
                  </a:lnTo>
                  <a:lnTo>
                    <a:pt x="966" y="216"/>
                  </a:lnTo>
                  <a:lnTo>
                    <a:pt x="966" y="216"/>
                  </a:lnTo>
                  <a:lnTo>
                    <a:pt x="966" y="216"/>
                  </a:lnTo>
                  <a:lnTo>
                    <a:pt x="966" y="222"/>
                  </a:lnTo>
                  <a:lnTo>
                    <a:pt x="966" y="222"/>
                  </a:lnTo>
                  <a:lnTo>
                    <a:pt x="972" y="222"/>
                  </a:lnTo>
                  <a:lnTo>
                    <a:pt x="972" y="228"/>
                  </a:lnTo>
                  <a:lnTo>
                    <a:pt x="972" y="228"/>
                  </a:lnTo>
                  <a:lnTo>
                    <a:pt x="972" y="234"/>
                  </a:lnTo>
                  <a:lnTo>
                    <a:pt x="972" y="234"/>
                  </a:lnTo>
                  <a:lnTo>
                    <a:pt x="972" y="240"/>
                  </a:lnTo>
                  <a:lnTo>
                    <a:pt x="978" y="240"/>
                  </a:lnTo>
                  <a:lnTo>
                    <a:pt x="978" y="240"/>
                  </a:lnTo>
                  <a:lnTo>
                    <a:pt x="978" y="246"/>
                  </a:lnTo>
                  <a:lnTo>
                    <a:pt x="978" y="246"/>
                  </a:lnTo>
                  <a:lnTo>
                    <a:pt x="978" y="246"/>
                  </a:lnTo>
                  <a:lnTo>
                    <a:pt x="978" y="252"/>
                  </a:lnTo>
                  <a:lnTo>
                    <a:pt x="978" y="252"/>
                  </a:lnTo>
                  <a:lnTo>
                    <a:pt x="984" y="252"/>
                  </a:lnTo>
                  <a:lnTo>
                    <a:pt x="984" y="258"/>
                  </a:lnTo>
                  <a:lnTo>
                    <a:pt x="984" y="258"/>
                  </a:lnTo>
                  <a:lnTo>
                    <a:pt x="984" y="258"/>
                  </a:lnTo>
                  <a:lnTo>
                    <a:pt x="984" y="264"/>
                  </a:lnTo>
                  <a:lnTo>
                    <a:pt x="984" y="264"/>
                  </a:lnTo>
                  <a:lnTo>
                    <a:pt x="984" y="264"/>
                  </a:lnTo>
                  <a:lnTo>
                    <a:pt x="984" y="270"/>
                  </a:lnTo>
                  <a:lnTo>
                    <a:pt x="990" y="270"/>
                  </a:lnTo>
                  <a:lnTo>
                    <a:pt x="990" y="270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76"/>
                  </a:lnTo>
                  <a:lnTo>
                    <a:pt x="990" y="282"/>
                  </a:lnTo>
                  <a:lnTo>
                    <a:pt x="990" y="282"/>
                  </a:lnTo>
                  <a:lnTo>
                    <a:pt x="996" y="282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88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996" y="294"/>
                  </a:lnTo>
                  <a:lnTo>
                    <a:pt x="1002" y="300"/>
                  </a:lnTo>
                  <a:lnTo>
                    <a:pt x="1002" y="300"/>
                  </a:lnTo>
                  <a:lnTo>
                    <a:pt x="1002" y="300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2" y="306"/>
                  </a:lnTo>
                  <a:lnTo>
                    <a:pt x="1008" y="312"/>
                  </a:lnTo>
                  <a:lnTo>
                    <a:pt x="1008" y="312"/>
                  </a:lnTo>
                  <a:lnTo>
                    <a:pt x="1008" y="312"/>
                  </a:lnTo>
                  <a:lnTo>
                    <a:pt x="1008" y="318"/>
                  </a:lnTo>
                  <a:lnTo>
                    <a:pt x="1008" y="318"/>
                  </a:lnTo>
                  <a:lnTo>
                    <a:pt x="1008" y="318"/>
                  </a:lnTo>
                  <a:lnTo>
                    <a:pt x="1008" y="324"/>
                  </a:lnTo>
                  <a:lnTo>
                    <a:pt x="1008" y="324"/>
                  </a:lnTo>
                  <a:lnTo>
                    <a:pt x="1014" y="324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0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20" y="336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2"/>
                  </a:lnTo>
                  <a:lnTo>
                    <a:pt x="1020" y="348"/>
                  </a:lnTo>
                  <a:lnTo>
                    <a:pt x="1020" y="348"/>
                  </a:lnTo>
                  <a:lnTo>
                    <a:pt x="1020" y="348"/>
                  </a:lnTo>
                  <a:lnTo>
                    <a:pt x="1026" y="354"/>
                  </a:lnTo>
                  <a:lnTo>
                    <a:pt x="1026" y="354"/>
                  </a:lnTo>
                  <a:lnTo>
                    <a:pt x="1026" y="354"/>
                  </a:lnTo>
                  <a:lnTo>
                    <a:pt x="1026" y="360"/>
                  </a:lnTo>
                  <a:lnTo>
                    <a:pt x="1026" y="360"/>
                  </a:lnTo>
                  <a:lnTo>
                    <a:pt x="1026" y="360"/>
                  </a:lnTo>
                  <a:lnTo>
                    <a:pt x="1026" y="366"/>
                  </a:lnTo>
                  <a:lnTo>
                    <a:pt x="1032" y="366"/>
                  </a:lnTo>
                  <a:lnTo>
                    <a:pt x="1032" y="366"/>
                  </a:lnTo>
                  <a:lnTo>
                    <a:pt x="1032" y="366"/>
                  </a:lnTo>
                  <a:lnTo>
                    <a:pt x="1032" y="372"/>
                  </a:lnTo>
                  <a:lnTo>
                    <a:pt x="1032" y="372"/>
                  </a:lnTo>
                  <a:lnTo>
                    <a:pt x="1032" y="372"/>
                  </a:lnTo>
                  <a:lnTo>
                    <a:pt x="1032" y="378"/>
                  </a:lnTo>
                  <a:lnTo>
                    <a:pt x="1038" y="378"/>
                  </a:lnTo>
                  <a:lnTo>
                    <a:pt x="1038" y="378"/>
                  </a:lnTo>
                  <a:lnTo>
                    <a:pt x="1038" y="384"/>
                  </a:lnTo>
                  <a:lnTo>
                    <a:pt x="1038" y="384"/>
                  </a:lnTo>
                  <a:lnTo>
                    <a:pt x="1038" y="384"/>
                  </a:lnTo>
                  <a:lnTo>
                    <a:pt x="1038" y="390"/>
                  </a:lnTo>
                  <a:lnTo>
                    <a:pt x="1038" y="390"/>
                  </a:lnTo>
                  <a:lnTo>
                    <a:pt x="1044" y="390"/>
                  </a:lnTo>
                  <a:lnTo>
                    <a:pt x="1044" y="390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396"/>
                  </a:lnTo>
                  <a:lnTo>
                    <a:pt x="1044" y="402"/>
                  </a:lnTo>
                  <a:lnTo>
                    <a:pt x="1044" y="402"/>
                  </a:lnTo>
                  <a:lnTo>
                    <a:pt x="1044" y="402"/>
                  </a:lnTo>
                  <a:lnTo>
                    <a:pt x="1050" y="402"/>
                  </a:lnTo>
                  <a:lnTo>
                    <a:pt x="1050" y="408"/>
                  </a:lnTo>
                  <a:lnTo>
                    <a:pt x="1050" y="408"/>
                  </a:lnTo>
                  <a:lnTo>
                    <a:pt x="1050" y="414"/>
                  </a:lnTo>
                  <a:lnTo>
                    <a:pt x="1050" y="414"/>
                  </a:lnTo>
                  <a:lnTo>
                    <a:pt x="1050" y="414"/>
                  </a:lnTo>
                  <a:lnTo>
                    <a:pt x="1056" y="414"/>
                  </a:lnTo>
                  <a:lnTo>
                    <a:pt x="1056" y="420"/>
                  </a:lnTo>
                  <a:lnTo>
                    <a:pt x="1056" y="420"/>
                  </a:lnTo>
                  <a:lnTo>
                    <a:pt x="1056" y="420"/>
                  </a:lnTo>
                  <a:lnTo>
                    <a:pt x="1056" y="426"/>
                  </a:lnTo>
                  <a:lnTo>
                    <a:pt x="1056" y="426"/>
                  </a:lnTo>
                  <a:lnTo>
                    <a:pt x="1056" y="426"/>
                  </a:lnTo>
                  <a:lnTo>
                    <a:pt x="1062" y="432"/>
                  </a:lnTo>
                  <a:lnTo>
                    <a:pt x="1062" y="432"/>
                  </a:lnTo>
                  <a:lnTo>
                    <a:pt x="1062" y="432"/>
                  </a:lnTo>
                  <a:lnTo>
                    <a:pt x="1062" y="432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68" y="450"/>
                  </a:lnTo>
                  <a:lnTo>
                    <a:pt x="1074" y="456"/>
                  </a:lnTo>
                  <a:lnTo>
                    <a:pt x="1074" y="456"/>
                  </a:lnTo>
                  <a:lnTo>
                    <a:pt x="1074" y="456"/>
                  </a:lnTo>
                  <a:lnTo>
                    <a:pt x="1074" y="462"/>
                  </a:lnTo>
                  <a:lnTo>
                    <a:pt x="1074" y="462"/>
                  </a:lnTo>
                  <a:lnTo>
                    <a:pt x="1074" y="462"/>
                  </a:lnTo>
                  <a:lnTo>
                    <a:pt x="1074" y="462"/>
                  </a:lnTo>
                  <a:lnTo>
                    <a:pt x="1080" y="468"/>
                  </a:lnTo>
                  <a:lnTo>
                    <a:pt x="1080" y="468"/>
                  </a:lnTo>
                  <a:lnTo>
                    <a:pt x="1080" y="468"/>
                  </a:lnTo>
                  <a:lnTo>
                    <a:pt x="1080" y="468"/>
                  </a:lnTo>
                  <a:lnTo>
                    <a:pt x="1080" y="474"/>
                  </a:lnTo>
                  <a:lnTo>
                    <a:pt x="1080" y="474"/>
                  </a:lnTo>
                  <a:lnTo>
                    <a:pt x="1080" y="474"/>
                  </a:lnTo>
                  <a:lnTo>
                    <a:pt x="1086" y="474"/>
                  </a:lnTo>
                  <a:lnTo>
                    <a:pt x="1086" y="480"/>
                  </a:lnTo>
                  <a:lnTo>
                    <a:pt x="1086" y="480"/>
                  </a:lnTo>
                  <a:lnTo>
                    <a:pt x="1086" y="480"/>
                  </a:lnTo>
                  <a:lnTo>
                    <a:pt x="1086" y="480"/>
                  </a:lnTo>
                  <a:lnTo>
                    <a:pt x="1086" y="486"/>
                  </a:lnTo>
                  <a:lnTo>
                    <a:pt x="1086" y="486"/>
                  </a:lnTo>
                  <a:lnTo>
                    <a:pt x="1086" y="486"/>
                  </a:lnTo>
                  <a:lnTo>
                    <a:pt x="1092" y="486"/>
                  </a:lnTo>
                  <a:lnTo>
                    <a:pt x="1092" y="492"/>
                  </a:lnTo>
                  <a:lnTo>
                    <a:pt x="1092" y="492"/>
                  </a:lnTo>
                  <a:lnTo>
                    <a:pt x="1092" y="492"/>
                  </a:lnTo>
                  <a:lnTo>
                    <a:pt x="1092" y="492"/>
                  </a:lnTo>
                  <a:lnTo>
                    <a:pt x="1092" y="498"/>
                  </a:lnTo>
                  <a:lnTo>
                    <a:pt x="1092" y="498"/>
                  </a:lnTo>
                  <a:lnTo>
                    <a:pt x="1098" y="498"/>
                  </a:lnTo>
                  <a:lnTo>
                    <a:pt x="1098" y="498"/>
                  </a:lnTo>
                  <a:lnTo>
                    <a:pt x="1098" y="504"/>
                  </a:lnTo>
                  <a:lnTo>
                    <a:pt x="1098" y="504"/>
                  </a:lnTo>
                  <a:lnTo>
                    <a:pt x="1098" y="504"/>
                  </a:lnTo>
                  <a:lnTo>
                    <a:pt x="1098" y="504"/>
                  </a:lnTo>
                  <a:lnTo>
                    <a:pt x="1098" y="510"/>
                  </a:lnTo>
                  <a:lnTo>
                    <a:pt x="1104" y="510"/>
                  </a:lnTo>
                  <a:lnTo>
                    <a:pt x="1104" y="510"/>
                  </a:lnTo>
                  <a:lnTo>
                    <a:pt x="1104" y="510"/>
                  </a:lnTo>
                  <a:lnTo>
                    <a:pt x="1104" y="516"/>
                  </a:lnTo>
                  <a:lnTo>
                    <a:pt x="1104" y="516"/>
                  </a:lnTo>
                  <a:lnTo>
                    <a:pt x="1104" y="516"/>
                  </a:lnTo>
                  <a:lnTo>
                    <a:pt x="1104" y="516"/>
                  </a:lnTo>
                  <a:lnTo>
                    <a:pt x="1110" y="522"/>
                  </a:lnTo>
                  <a:lnTo>
                    <a:pt x="1110" y="522"/>
                  </a:lnTo>
                  <a:lnTo>
                    <a:pt x="1110" y="522"/>
                  </a:lnTo>
                  <a:lnTo>
                    <a:pt x="1110" y="522"/>
                  </a:lnTo>
                  <a:lnTo>
                    <a:pt x="1110" y="528"/>
                  </a:lnTo>
                  <a:lnTo>
                    <a:pt x="1110" y="528"/>
                  </a:lnTo>
                  <a:lnTo>
                    <a:pt x="1110" y="528"/>
                  </a:lnTo>
                  <a:lnTo>
                    <a:pt x="1110" y="528"/>
                  </a:lnTo>
                  <a:lnTo>
                    <a:pt x="1116" y="534"/>
                  </a:lnTo>
                  <a:lnTo>
                    <a:pt x="1116" y="534"/>
                  </a:lnTo>
                  <a:lnTo>
                    <a:pt x="1116" y="534"/>
                  </a:lnTo>
                  <a:lnTo>
                    <a:pt x="1116" y="534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6"/>
                  </a:lnTo>
                  <a:lnTo>
                    <a:pt x="1122" y="546"/>
                  </a:lnTo>
                  <a:lnTo>
                    <a:pt x="1122" y="546"/>
                  </a:lnTo>
                  <a:lnTo>
                    <a:pt x="1122" y="546"/>
                  </a:lnTo>
                  <a:lnTo>
                    <a:pt x="1122" y="546"/>
                  </a:lnTo>
                  <a:lnTo>
                    <a:pt x="1128" y="552"/>
                  </a:lnTo>
                  <a:lnTo>
                    <a:pt x="1128" y="552"/>
                  </a:lnTo>
                  <a:lnTo>
                    <a:pt x="1128" y="552"/>
                  </a:lnTo>
                  <a:lnTo>
                    <a:pt x="1128" y="558"/>
                  </a:lnTo>
                  <a:lnTo>
                    <a:pt x="1128" y="558"/>
                  </a:lnTo>
                  <a:lnTo>
                    <a:pt x="1128" y="558"/>
                  </a:lnTo>
                  <a:lnTo>
                    <a:pt x="1128" y="558"/>
                  </a:lnTo>
                  <a:lnTo>
                    <a:pt x="1134" y="558"/>
                  </a:lnTo>
                  <a:lnTo>
                    <a:pt x="1134" y="564"/>
                  </a:lnTo>
                  <a:lnTo>
                    <a:pt x="1134" y="564"/>
                  </a:lnTo>
                  <a:lnTo>
                    <a:pt x="1134" y="564"/>
                  </a:lnTo>
                  <a:lnTo>
                    <a:pt x="1134" y="564"/>
                  </a:lnTo>
                  <a:lnTo>
                    <a:pt x="1134" y="564"/>
                  </a:lnTo>
                  <a:lnTo>
                    <a:pt x="1134" y="570"/>
                  </a:lnTo>
                  <a:lnTo>
                    <a:pt x="1140" y="570"/>
                  </a:lnTo>
                  <a:lnTo>
                    <a:pt x="1140" y="570"/>
                  </a:lnTo>
                  <a:lnTo>
                    <a:pt x="1140" y="570"/>
                  </a:lnTo>
                  <a:lnTo>
                    <a:pt x="1140" y="570"/>
                  </a:lnTo>
                  <a:lnTo>
                    <a:pt x="1140" y="576"/>
                  </a:lnTo>
                  <a:lnTo>
                    <a:pt x="1140" y="576"/>
                  </a:lnTo>
                  <a:lnTo>
                    <a:pt x="1140" y="576"/>
                  </a:lnTo>
                  <a:lnTo>
                    <a:pt x="1146" y="576"/>
                  </a:lnTo>
                  <a:lnTo>
                    <a:pt x="1146" y="576"/>
                  </a:lnTo>
                  <a:lnTo>
                    <a:pt x="1146" y="576"/>
                  </a:lnTo>
                  <a:lnTo>
                    <a:pt x="1146" y="576"/>
                  </a:lnTo>
                  <a:lnTo>
                    <a:pt x="1146" y="576"/>
                  </a:lnTo>
                  <a:lnTo>
                    <a:pt x="1146" y="582"/>
                  </a:lnTo>
                  <a:lnTo>
                    <a:pt x="1146" y="582"/>
                  </a:lnTo>
                  <a:lnTo>
                    <a:pt x="1152" y="582"/>
                  </a:lnTo>
                  <a:lnTo>
                    <a:pt x="1152" y="582"/>
                  </a:lnTo>
                  <a:lnTo>
                    <a:pt x="1152" y="582"/>
                  </a:lnTo>
                  <a:lnTo>
                    <a:pt x="1152" y="582"/>
                  </a:lnTo>
                  <a:lnTo>
                    <a:pt x="1152" y="582"/>
                  </a:lnTo>
                  <a:lnTo>
                    <a:pt x="1152" y="576"/>
                  </a:lnTo>
                  <a:lnTo>
                    <a:pt x="1152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6"/>
                  </a:lnTo>
                  <a:lnTo>
                    <a:pt x="1158" y="570"/>
                  </a:lnTo>
                  <a:lnTo>
                    <a:pt x="1158" y="570"/>
                  </a:lnTo>
                  <a:lnTo>
                    <a:pt x="1164" y="570"/>
                  </a:lnTo>
                  <a:lnTo>
                    <a:pt x="1164" y="570"/>
                  </a:lnTo>
                  <a:lnTo>
                    <a:pt x="1164" y="570"/>
                  </a:lnTo>
                  <a:lnTo>
                    <a:pt x="1164" y="564"/>
                  </a:lnTo>
                  <a:lnTo>
                    <a:pt x="1164" y="564"/>
                  </a:lnTo>
                  <a:lnTo>
                    <a:pt x="1164" y="564"/>
                  </a:lnTo>
                  <a:lnTo>
                    <a:pt x="1164" y="564"/>
                  </a:lnTo>
                  <a:lnTo>
                    <a:pt x="1170" y="564"/>
                  </a:lnTo>
                  <a:lnTo>
                    <a:pt x="1170" y="558"/>
                  </a:lnTo>
                  <a:lnTo>
                    <a:pt x="1170" y="558"/>
                  </a:lnTo>
                  <a:lnTo>
                    <a:pt x="1170" y="558"/>
                  </a:lnTo>
                  <a:lnTo>
                    <a:pt x="1170" y="558"/>
                  </a:lnTo>
                  <a:lnTo>
                    <a:pt x="1170" y="558"/>
                  </a:lnTo>
                  <a:lnTo>
                    <a:pt x="1176" y="552"/>
                  </a:lnTo>
                  <a:lnTo>
                    <a:pt x="1176" y="552"/>
                  </a:lnTo>
                  <a:lnTo>
                    <a:pt x="1176" y="552"/>
                  </a:lnTo>
                  <a:lnTo>
                    <a:pt x="1176" y="546"/>
                  </a:lnTo>
                  <a:lnTo>
                    <a:pt x="1176" y="546"/>
                  </a:lnTo>
                  <a:lnTo>
                    <a:pt x="1176" y="546"/>
                  </a:lnTo>
                  <a:lnTo>
                    <a:pt x="1176" y="546"/>
                  </a:lnTo>
                  <a:lnTo>
                    <a:pt x="1176" y="546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34"/>
                  </a:lnTo>
                  <a:lnTo>
                    <a:pt x="1182" y="534"/>
                  </a:lnTo>
                  <a:lnTo>
                    <a:pt x="1188" y="534"/>
                  </a:lnTo>
                  <a:lnTo>
                    <a:pt x="1188" y="528"/>
                  </a:lnTo>
                  <a:lnTo>
                    <a:pt x="1188" y="528"/>
                  </a:lnTo>
                  <a:lnTo>
                    <a:pt x="1188" y="528"/>
                  </a:lnTo>
                  <a:lnTo>
                    <a:pt x="1188" y="528"/>
                  </a:lnTo>
                  <a:lnTo>
                    <a:pt x="1188" y="528"/>
                  </a:lnTo>
                  <a:lnTo>
                    <a:pt x="1188" y="522"/>
                  </a:lnTo>
                  <a:lnTo>
                    <a:pt x="1194" y="522"/>
                  </a:lnTo>
                  <a:lnTo>
                    <a:pt x="1194" y="522"/>
                  </a:lnTo>
                  <a:lnTo>
                    <a:pt x="1194" y="522"/>
                  </a:lnTo>
                  <a:lnTo>
                    <a:pt x="1194" y="516"/>
                  </a:lnTo>
                  <a:lnTo>
                    <a:pt x="1194" y="516"/>
                  </a:lnTo>
                  <a:lnTo>
                    <a:pt x="1194" y="516"/>
                  </a:lnTo>
                  <a:lnTo>
                    <a:pt x="1194" y="516"/>
                  </a:lnTo>
                  <a:lnTo>
                    <a:pt x="1200" y="510"/>
                  </a:lnTo>
                  <a:lnTo>
                    <a:pt x="1200" y="510"/>
                  </a:lnTo>
                  <a:lnTo>
                    <a:pt x="1200" y="510"/>
                  </a:lnTo>
                  <a:lnTo>
                    <a:pt x="1200" y="510"/>
                  </a:lnTo>
                  <a:lnTo>
                    <a:pt x="1200" y="504"/>
                  </a:lnTo>
                  <a:lnTo>
                    <a:pt x="1200" y="504"/>
                  </a:lnTo>
                  <a:lnTo>
                    <a:pt x="1200" y="504"/>
                  </a:lnTo>
                  <a:lnTo>
                    <a:pt x="1200" y="504"/>
                  </a:lnTo>
                  <a:lnTo>
                    <a:pt x="1206" y="498"/>
                  </a:lnTo>
                  <a:lnTo>
                    <a:pt x="1206" y="498"/>
                  </a:lnTo>
                  <a:lnTo>
                    <a:pt x="1206" y="498"/>
                  </a:lnTo>
                  <a:lnTo>
                    <a:pt x="1206" y="498"/>
                  </a:lnTo>
                  <a:lnTo>
                    <a:pt x="1206" y="492"/>
                  </a:lnTo>
                  <a:lnTo>
                    <a:pt x="1206" y="492"/>
                  </a:lnTo>
                  <a:lnTo>
                    <a:pt x="1206" y="492"/>
                  </a:lnTo>
                  <a:lnTo>
                    <a:pt x="1212" y="492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6"/>
                  </a:lnTo>
                  <a:lnTo>
                    <a:pt x="1212" y="480"/>
                  </a:lnTo>
                  <a:lnTo>
                    <a:pt x="1212" y="480"/>
                  </a:lnTo>
                  <a:lnTo>
                    <a:pt x="1218" y="480"/>
                  </a:lnTo>
                  <a:lnTo>
                    <a:pt x="1218" y="480"/>
                  </a:lnTo>
                  <a:lnTo>
                    <a:pt x="1218" y="474"/>
                  </a:lnTo>
                  <a:lnTo>
                    <a:pt x="1218" y="474"/>
                  </a:lnTo>
                  <a:lnTo>
                    <a:pt x="1218" y="474"/>
                  </a:lnTo>
                  <a:lnTo>
                    <a:pt x="1218" y="474"/>
                  </a:lnTo>
                  <a:lnTo>
                    <a:pt x="1218" y="468"/>
                  </a:lnTo>
                  <a:lnTo>
                    <a:pt x="1224" y="468"/>
                  </a:lnTo>
                  <a:lnTo>
                    <a:pt x="1224" y="468"/>
                  </a:lnTo>
                  <a:lnTo>
                    <a:pt x="1224" y="468"/>
                  </a:lnTo>
                  <a:lnTo>
                    <a:pt x="1224" y="462"/>
                  </a:lnTo>
                  <a:lnTo>
                    <a:pt x="1224" y="462"/>
                  </a:lnTo>
                  <a:lnTo>
                    <a:pt x="1224" y="462"/>
                  </a:lnTo>
                  <a:lnTo>
                    <a:pt x="1224" y="462"/>
                  </a:lnTo>
                  <a:lnTo>
                    <a:pt x="1224" y="456"/>
                  </a:lnTo>
                  <a:lnTo>
                    <a:pt x="1230" y="456"/>
                  </a:lnTo>
                  <a:lnTo>
                    <a:pt x="1230" y="456"/>
                  </a:lnTo>
                  <a:lnTo>
                    <a:pt x="1230" y="450"/>
                  </a:lnTo>
                  <a:lnTo>
                    <a:pt x="1230" y="450"/>
                  </a:lnTo>
                  <a:lnTo>
                    <a:pt x="1230" y="450"/>
                  </a:lnTo>
                  <a:lnTo>
                    <a:pt x="1230" y="444"/>
                  </a:lnTo>
                  <a:lnTo>
                    <a:pt x="1236" y="444"/>
                  </a:lnTo>
                  <a:lnTo>
                    <a:pt x="1236" y="444"/>
                  </a:lnTo>
                  <a:lnTo>
                    <a:pt x="1236" y="438"/>
                  </a:lnTo>
                  <a:lnTo>
                    <a:pt x="1236" y="438"/>
                  </a:lnTo>
                  <a:lnTo>
                    <a:pt x="1236" y="438"/>
                  </a:lnTo>
                  <a:lnTo>
                    <a:pt x="1236" y="438"/>
                  </a:lnTo>
                  <a:lnTo>
                    <a:pt x="1236" y="432"/>
                  </a:lnTo>
                  <a:lnTo>
                    <a:pt x="1242" y="432"/>
                  </a:lnTo>
                  <a:lnTo>
                    <a:pt x="1242" y="432"/>
                  </a:lnTo>
                  <a:lnTo>
                    <a:pt x="1242" y="432"/>
                  </a:lnTo>
                  <a:lnTo>
                    <a:pt x="1242" y="426"/>
                  </a:lnTo>
                  <a:lnTo>
                    <a:pt x="1242" y="426"/>
                  </a:lnTo>
                  <a:lnTo>
                    <a:pt x="1242" y="426"/>
                  </a:lnTo>
                  <a:lnTo>
                    <a:pt x="1242" y="420"/>
                  </a:lnTo>
                  <a:lnTo>
                    <a:pt x="1248" y="420"/>
                  </a:lnTo>
                  <a:lnTo>
                    <a:pt x="1248" y="420"/>
                  </a:lnTo>
                  <a:lnTo>
                    <a:pt x="1248" y="414"/>
                  </a:lnTo>
                  <a:lnTo>
                    <a:pt x="1248" y="414"/>
                  </a:lnTo>
                  <a:lnTo>
                    <a:pt x="1248" y="414"/>
                  </a:lnTo>
                  <a:lnTo>
                    <a:pt x="1248" y="414"/>
                  </a:lnTo>
                  <a:lnTo>
                    <a:pt x="1248" y="408"/>
                  </a:lnTo>
                  <a:lnTo>
                    <a:pt x="1248" y="408"/>
                  </a:lnTo>
                  <a:lnTo>
                    <a:pt x="1254" y="408"/>
                  </a:lnTo>
                  <a:lnTo>
                    <a:pt x="1254" y="402"/>
                  </a:lnTo>
                  <a:lnTo>
                    <a:pt x="1254" y="402"/>
                  </a:lnTo>
                  <a:lnTo>
                    <a:pt x="1254" y="402"/>
                  </a:lnTo>
                  <a:lnTo>
                    <a:pt x="1254" y="402"/>
                  </a:lnTo>
                  <a:lnTo>
                    <a:pt x="1254" y="396"/>
                  </a:lnTo>
                  <a:lnTo>
                    <a:pt x="1254" y="396"/>
                  </a:lnTo>
                  <a:lnTo>
                    <a:pt x="1260" y="396"/>
                  </a:lnTo>
                  <a:lnTo>
                    <a:pt x="1260" y="390"/>
                  </a:lnTo>
                  <a:lnTo>
                    <a:pt x="1260" y="390"/>
                  </a:lnTo>
                  <a:lnTo>
                    <a:pt x="1260" y="390"/>
                  </a:lnTo>
                  <a:lnTo>
                    <a:pt x="1260" y="390"/>
                  </a:lnTo>
                  <a:lnTo>
                    <a:pt x="1260" y="384"/>
                  </a:lnTo>
                  <a:lnTo>
                    <a:pt x="1260" y="384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8"/>
                  </a:lnTo>
                  <a:lnTo>
                    <a:pt x="1266" y="372"/>
                  </a:lnTo>
                  <a:lnTo>
                    <a:pt x="1266" y="372"/>
                  </a:lnTo>
                  <a:lnTo>
                    <a:pt x="1266" y="372"/>
                  </a:lnTo>
                  <a:lnTo>
                    <a:pt x="1272" y="366"/>
                  </a:lnTo>
                  <a:lnTo>
                    <a:pt x="1272" y="366"/>
                  </a:lnTo>
                  <a:lnTo>
                    <a:pt x="1272" y="366"/>
                  </a:lnTo>
                  <a:lnTo>
                    <a:pt x="1272" y="366"/>
                  </a:lnTo>
                  <a:lnTo>
                    <a:pt x="1272" y="360"/>
                  </a:lnTo>
                  <a:lnTo>
                    <a:pt x="1272" y="360"/>
                  </a:lnTo>
                  <a:lnTo>
                    <a:pt x="1272" y="354"/>
                  </a:lnTo>
                  <a:lnTo>
                    <a:pt x="1278" y="354"/>
                  </a:lnTo>
                  <a:lnTo>
                    <a:pt x="1278" y="354"/>
                  </a:lnTo>
                  <a:lnTo>
                    <a:pt x="1278" y="354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8"/>
                  </a:lnTo>
                  <a:lnTo>
                    <a:pt x="1278" y="342"/>
                  </a:lnTo>
                  <a:lnTo>
                    <a:pt x="1278" y="342"/>
                  </a:lnTo>
                  <a:lnTo>
                    <a:pt x="1284" y="342"/>
                  </a:lnTo>
                  <a:lnTo>
                    <a:pt x="1284" y="336"/>
                  </a:lnTo>
                  <a:lnTo>
                    <a:pt x="1284" y="336"/>
                  </a:lnTo>
                  <a:lnTo>
                    <a:pt x="1284" y="336"/>
                  </a:lnTo>
                  <a:lnTo>
                    <a:pt x="1284" y="336"/>
                  </a:lnTo>
                  <a:lnTo>
                    <a:pt x="1284" y="330"/>
                  </a:lnTo>
                  <a:lnTo>
                    <a:pt x="1284" y="330"/>
                  </a:lnTo>
                  <a:lnTo>
                    <a:pt x="1290" y="330"/>
                  </a:lnTo>
                  <a:lnTo>
                    <a:pt x="1290" y="324"/>
                  </a:lnTo>
                  <a:lnTo>
                    <a:pt x="1290" y="324"/>
                  </a:lnTo>
                  <a:lnTo>
                    <a:pt x="1290" y="324"/>
                  </a:lnTo>
                  <a:lnTo>
                    <a:pt x="1290" y="318"/>
                  </a:lnTo>
                  <a:lnTo>
                    <a:pt x="1290" y="318"/>
                  </a:lnTo>
                  <a:lnTo>
                    <a:pt x="1290" y="318"/>
                  </a:lnTo>
                  <a:lnTo>
                    <a:pt x="1296" y="312"/>
                  </a:lnTo>
                  <a:lnTo>
                    <a:pt x="1296" y="312"/>
                  </a:lnTo>
                  <a:lnTo>
                    <a:pt x="1296" y="312"/>
                  </a:lnTo>
                  <a:lnTo>
                    <a:pt x="1296" y="306"/>
                  </a:lnTo>
                  <a:lnTo>
                    <a:pt x="1296" y="306"/>
                  </a:lnTo>
                  <a:lnTo>
                    <a:pt x="1296" y="306"/>
                  </a:lnTo>
                  <a:lnTo>
                    <a:pt x="1296" y="306"/>
                  </a:lnTo>
                  <a:lnTo>
                    <a:pt x="1302" y="300"/>
                  </a:lnTo>
                  <a:lnTo>
                    <a:pt x="1302" y="300"/>
                  </a:lnTo>
                  <a:lnTo>
                    <a:pt x="1302" y="300"/>
                  </a:lnTo>
                  <a:lnTo>
                    <a:pt x="1302" y="294"/>
                  </a:lnTo>
                  <a:lnTo>
                    <a:pt x="1302" y="294"/>
                  </a:lnTo>
                  <a:lnTo>
                    <a:pt x="1302" y="294"/>
                  </a:lnTo>
                  <a:lnTo>
                    <a:pt x="1302" y="288"/>
                  </a:lnTo>
                  <a:lnTo>
                    <a:pt x="1302" y="288"/>
                  </a:lnTo>
                  <a:lnTo>
                    <a:pt x="1308" y="282"/>
                  </a:lnTo>
                  <a:lnTo>
                    <a:pt x="1308" y="282"/>
                  </a:lnTo>
                  <a:lnTo>
                    <a:pt x="1308" y="282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08" y="276"/>
                  </a:lnTo>
                  <a:lnTo>
                    <a:pt x="1314" y="270"/>
                  </a:lnTo>
                  <a:lnTo>
                    <a:pt x="1314" y="270"/>
                  </a:lnTo>
                  <a:lnTo>
                    <a:pt x="1314" y="270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64"/>
                  </a:lnTo>
                  <a:lnTo>
                    <a:pt x="1314" y="258"/>
                  </a:lnTo>
                  <a:lnTo>
                    <a:pt x="1320" y="258"/>
                  </a:lnTo>
                  <a:lnTo>
                    <a:pt x="1320" y="258"/>
                  </a:lnTo>
                  <a:lnTo>
                    <a:pt x="1320" y="252"/>
                  </a:lnTo>
                  <a:lnTo>
                    <a:pt x="1320" y="252"/>
                  </a:lnTo>
                  <a:lnTo>
                    <a:pt x="1320" y="252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6" y="246"/>
                  </a:lnTo>
                  <a:lnTo>
                    <a:pt x="1326" y="240"/>
                  </a:lnTo>
                  <a:lnTo>
                    <a:pt x="1326" y="240"/>
                  </a:lnTo>
                  <a:lnTo>
                    <a:pt x="1326" y="240"/>
                  </a:lnTo>
                  <a:lnTo>
                    <a:pt x="1326" y="234"/>
                  </a:lnTo>
                  <a:lnTo>
                    <a:pt x="1326" y="234"/>
                  </a:lnTo>
                  <a:lnTo>
                    <a:pt x="1326" y="234"/>
                  </a:lnTo>
                  <a:lnTo>
                    <a:pt x="1332" y="228"/>
                  </a:lnTo>
                  <a:lnTo>
                    <a:pt x="1332" y="228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22"/>
                  </a:lnTo>
                  <a:lnTo>
                    <a:pt x="1332" y="216"/>
                  </a:lnTo>
                  <a:lnTo>
                    <a:pt x="1332" y="216"/>
                  </a:lnTo>
                  <a:lnTo>
                    <a:pt x="1332" y="216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10"/>
                  </a:lnTo>
                  <a:lnTo>
                    <a:pt x="1338" y="204"/>
                  </a:lnTo>
                  <a:lnTo>
                    <a:pt x="1338" y="204"/>
                  </a:lnTo>
                  <a:lnTo>
                    <a:pt x="1338" y="204"/>
                  </a:lnTo>
                  <a:lnTo>
                    <a:pt x="1338" y="198"/>
                  </a:lnTo>
                  <a:lnTo>
                    <a:pt x="1344" y="198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92"/>
                  </a:lnTo>
                  <a:lnTo>
                    <a:pt x="1344" y="186"/>
                  </a:lnTo>
                  <a:lnTo>
                    <a:pt x="1344" y="186"/>
                  </a:lnTo>
                  <a:lnTo>
                    <a:pt x="1344" y="186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80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74"/>
                  </a:lnTo>
                  <a:lnTo>
                    <a:pt x="1350" y="168"/>
                  </a:lnTo>
                  <a:lnTo>
                    <a:pt x="1350" y="168"/>
                  </a:lnTo>
                  <a:lnTo>
                    <a:pt x="1356" y="162"/>
                  </a:lnTo>
                  <a:lnTo>
                    <a:pt x="1356" y="162"/>
                  </a:lnTo>
                  <a:lnTo>
                    <a:pt x="1356" y="162"/>
                  </a:lnTo>
                  <a:lnTo>
                    <a:pt x="1356" y="156"/>
                  </a:lnTo>
                  <a:lnTo>
                    <a:pt x="1356" y="156"/>
                  </a:lnTo>
                  <a:lnTo>
                    <a:pt x="1356" y="156"/>
                  </a:lnTo>
                  <a:lnTo>
                    <a:pt x="1362" y="150"/>
                  </a:lnTo>
                  <a:lnTo>
                    <a:pt x="1362" y="150"/>
                  </a:lnTo>
                  <a:lnTo>
                    <a:pt x="1362" y="150"/>
                  </a:lnTo>
                  <a:lnTo>
                    <a:pt x="1362" y="144"/>
                  </a:lnTo>
                  <a:lnTo>
                    <a:pt x="1362" y="144"/>
                  </a:lnTo>
                  <a:lnTo>
                    <a:pt x="1362" y="144"/>
                  </a:lnTo>
                  <a:lnTo>
                    <a:pt x="1362" y="138"/>
                  </a:lnTo>
                  <a:lnTo>
                    <a:pt x="1368" y="138"/>
                  </a:lnTo>
                  <a:lnTo>
                    <a:pt x="1368" y="132"/>
                  </a:lnTo>
                  <a:lnTo>
                    <a:pt x="1368" y="132"/>
                  </a:lnTo>
                  <a:lnTo>
                    <a:pt x="1368" y="126"/>
                  </a:lnTo>
                  <a:lnTo>
                    <a:pt x="1368" y="126"/>
                  </a:lnTo>
                  <a:lnTo>
                    <a:pt x="1368" y="126"/>
                  </a:lnTo>
                  <a:lnTo>
                    <a:pt x="1368" y="120"/>
                  </a:lnTo>
                  <a:lnTo>
                    <a:pt x="1374" y="120"/>
                  </a:lnTo>
                  <a:lnTo>
                    <a:pt x="1374" y="120"/>
                  </a:lnTo>
                  <a:lnTo>
                    <a:pt x="1374" y="114"/>
                  </a:lnTo>
                  <a:lnTo>
                    <a:pt x="1374" y="114"/>
                  </a:lnTo>
                  <a:lnTo>
                    <a:pt x="1374" y="114"/>
                  </a:lnTo>
                  <a:lnTo>
                    <a:pt x="1374" y="108"/>
                  </a:lnTo>
                  <a:lnTo>
                    <a:pt x="1374" y="108"/>
                  </a:lnTo>
                  <a:lnTo>
                    <a:pt x="1374" y="102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102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0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86" y="96"/>
                  </a:lnTo>
                  <a:lnTo>
                    <a:pt x="1392" y="96"/>
                  </a:lnTo>
                  <a:lnTo>
                    <a:pt x="1392" y="102"/>
                  </a:lnTo>
                  <a:lnTo>
                    <a:pt x="1392" y="102"/>
                  </a:lnTo>
                  <a:lnTo>
                    <a:pt x="1392" y="102"/>
                  </a:lnTo>
                  <a:lnTo>
                    <a:pt x="1392" y="102"/>
                  </a:lnTo>
                  <a:lnTo>
                    <a:pt x="1392" y="108"/>
                  </a:lnTo>
                  <a:lnTo>
                    <a:pt x="1392" y="108"/>
                  </a:lnTo>
                  <a:lnTo>
                    <a:pt x="1398" y="114"/>
                  </a:lnTo>
                  <a:lnTo>
                    <a:pt x="1398" y="114"/>
                  </a:lnTo>
                  <a:lnTo>
                    <a:pt x="1398" y="114"/>
                  </a:lnTo>
                  <a:lnTo>
                    <a:pt x="1398" y="120"/>
                  </a:lnTo>
                  <a:lnTo>
                    <a:pt x="1398" y="120"/>
                  </a:lnTo>
                  <a:lnTo>
                    <a:pt x="1398" y="126"/>
                  </a:lnTo>
                  <a:lnTo>
                    <a:pt x="1398" y="126"/>
                  </a:lnTo>
                  <a:lnTo>
                    <a:pt x="1398" y="132"/>
                  </a:lnTo>
                  <a:lnTo>
                    <a:pt x="1404" y="132"/>
                  </a:lnTo>
                  <a:lnTo>
                    <a:pt x="1404" y="138"/>
                  </a:lnTo>
                  <a:lnTo>
                    <a:pt x="1404" y="138"/>
                  </a:lnTo>
                  <a:lnTo>
                    <a:pt x="1404" y="144"/>
                  </a:lnTo>
                  <a:lnTo>
                    <a:pt x="1404" y="144"/>
                  </a:lnTo>
                  <a:lnTo>
                    <a:pt x="1404" y="150"/>
                  </a:lnTo>
                  <a:lnTo>
                    <a:pt x="1404" y="150"/>
                  </a:lnTo>
                  <a:lnTo>
                    <a:pt x="1410" y="150"/>
                  </a:lnTo>
                  <a:lnTo>
                    <a:pt x="1410" y="156"/>
                  </a:lnTo>
                  <a:lnTo>
                    <a:pt x="1410" y="156"/>
                  </a:lnTo>
                  <a:lnTo>
                    <a:pt x="1410" y="162"/>
                  </a:lnTo>
                  <a:lnTo>
                    <a:pt x="1410" y="168"/>
                  </a:lnTo>
                  <a:lnTo>
                    <a:pt x="1410" y="168"/>
                  </a:lnTo>
                  <a:lnTo>
                    <a:pt x="1410" y="168"/>
                  </a:lnTo>
                  <a:lnTo>
                    <a:pt x="1416" y="174"/>
                  </a:lnTo>
                  <a:lnTo>
                    <a:pt x="1416" y="174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0"/>
                  </a:lnTo>
                  <a:lnTo>
                    <a:pt x="1416" y="186"/>
                  </a:lnTo>
                  <a:lnTo>
                    <a:pt x="1416" y="186"/>
                  </a:lnTo>
                  <a:lnTo>
                    <a:pt x="1422" y="192"/>
                  </a:lnTo>
                  <a:lnTo>
                    <a:pt x="1422" y="192"/>
                  </a:lnTo>
                  <a:lnTo>
                    <a:pt x="1422" y="198"/>
                  </a:lnTo>
                  <a:lnTo>
                    <a:pt x="1422" y="198"/>
                  </a:lnTo>
                  <a:lnTo>
                    <a:pt x="1422" y="198"/>
                  </a:lnTo>
                  <a:lnTo>
                    <a:pt x="1422" y="204"/>
                  </a:lnTo>
                  <a:lnTo>
                    <a:pt x="1422" y="210"/>
                  </a:lnTo>
                  <a:lnTo>
                    <a:pt x="1428" y="210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16"/>
                  </a:lnTo>
                  <a:lnTo>
                    <a:pt x="1428" y="222"/>
                  </a:lnTo>
                  <a:lnTo>
                    <a:pt x="1428" y="222"/>
                  </a:lnTo>
                  <a:lnTo>
                    <a:pt x="1428" y="228"/>
                  </a:lnTo>
                  <a:lnTo>
                    <a:pt x="1434" y="228"/>
                  </a:lnTo>
                  <a:lnTo>
                    <a:pt x="1434" y="234"/>
                  </a:lnTo>
                  <a:lnTo>
                    <a:pt x="1434" y="234"/>
                  </a:lnTo>
                  <a:lnTo>
                    <a:pt x="1434" y="234"/>
                  </a:lnTo>
                  <a:lnTo>
                    <a:pt x="1434" y="240"/>
                  </a:lnTo>
                  <a:lnTo>
                    <a:pt x="1434" y="240"/>
                  </a:lnTo>
                  <a:lnTo>
                    <a:pt x="1434" y="246"/>
                  </a:lnTo>
                  <a:lnTo>
                    <a:pt x="1440" y="246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8"/>
                  </a:lnTo>
                  <a:lnTo>
                    <a:pt x="1440" y="258"/>
                  </a:lnTo>
                  <a:lnTo>
                    <a:pt x="1440" y="264"/>
                  </a:lnTo>
                  <a:lnTo>
                    <a:pt x="1446" y="264"/>
                  </a:lnTo>
                  <a:lnTo>
                    <a:pt x="1446" y="270"/>
                  </a:lnTo>
                  <a:lnTo>
                    <a:pt x="1446" y="270"/>
                  </a:lnTo>
                  <a:lnTo>
                    <a:pt x="1446" y="270"/>
                  </a:lnTo>
                  <a:lnTo>
                    <a:pt x="1446" y="276"/>
                  </a:lnTo>
                  <a:lnTo>
                    <a:pt x="1446" y="276"/>
                  </a:lnTo>
                  <a:lnTo>
                    <a:pt x="1446" y="282"/>
                  </a:lnTo>
                  <a:lnTo>
                    <a:pt x="1446" y="282"/>
                  </a:lnTo>
                  <a:lnTo>
                    <a:pt x="1452" y="288"/>
                  </a:lnTo>
                  <a:lnTo>
                    <a:pt x="1452" y="288"/>
                  </a:lnTo>
                  <a:lnTo>
                    <a:pt x="1452" y="288"/>
                  </a:lnTo>
                  <a:lnTo>
                    <a:pt x="1452" y="294"/>
                  </a:lnTo>
                  <a:lnTo>
                    <a:pt x="1452" y="294"/>
                  </a:lnTo>
                  <a:lnTo>
                    <a:pt x="1452" y="300"/>
                  </a:lnTo>
                  <a:lnTo>
                    <a:pt x="1452" y="300"/>
                  </a:lnTo>
                  <a:lnTo>
                    <a:pt x="1458" y="300"/>
                  </a:lnTo>
                  <a:lnTo>
                    <a:pt x="1458" y="306"/>
                  </a:lnTo>
                  <a:lnTo>
                    <a:pt x="1458" y="306"/>
                  </a:lnTo>
                  <a:lnTo>
                    <a:pt x="1458" y="312"/>
                  </a:lnTo>
                  <a:lnTo>
                    <a:pt x="1458" y="312"/>
                  </a:lnTo>
                  <a:lnTo>
                    <a:pt x="1458" y="312"/>
                  </a:lnTo>
                  <a:lnTo>
                    <a:pt x="1458" y="318"/>
                  </a:lnTo>
                  <a:lnTo>
                    <a:pt x="1464" y="318"/>
                  </a:lnTo>
                  <a:lnTo>
                    <a:pt x="1464" y="324"/>
                  </a:lnTo>
                  <a:lnTo>
                    <a:pt x="1464" y="324"/>
                  </a:lnTo>
                  <a:lnTo>
                    <a:pt x="1464" y="324"/>
                  </a:lnTo>
                  <a:lnTo>
                    <a:pt x="1464" y="330"/>
                  </a:lnTo>
                  <a:lnTo>
                    <a:pt x="1464" y="330"/>
                  </a:lnTo>
                  <a:lnTo>
                    <a:pt x="1464" y="336"/>
                  </a:lnTo>
                  <a:lnTo>
                    <a:pt x="1470" y="336"/>
                  </a:lnTo>
                  <a:lnTo>
                    <a:pt x="1470" y="336"/>
                  </a:lnTo>
                  <a:lnTo>
                    <a:pt x="1470" y="342"/>
                  </a:lnTo>
                  <a:lnTo>
                    <a:pt x="1470" y="342"/>
                  </a:lnTo>
                  <a:lnTo>
                    <a:pt x="1470" y="348"/>
                  </a:lnTo>
                  <a:lnTo>
                    <a:pt x="1470" y="348"/>
                  </a:lnTo>
                  <a:lnTo>
                    <a:pt x="1470" y="348"/>
                  </a:lnTo>
                  <a:lnTo>
                    <a:pt x="1470" y="354"/>
                  </a:lnTo>
                  <a:lnTo>
                    <a:pt x="1476" y="354"/>
                  </a:lnTo>
                  <a:lnTo>
                    <a:pt x="1476" y="354"/>
                  </a:lnTo>
                  <a:lnTo>
                    <a:pt x="1476" y="360"/>
                  </a:lnTo>
                  <a:lnTo>
                    <a:pt x="1476" y="360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76" y="366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2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84"/>
                  </a:lnTo>
                  <a:lnTo>
                    <a:pt x="1488" y="384"/>
                  </a:lnTo>
                  <a:lnTo>
                    <a:pt x="1488" y="390"/>
                  </a:lnTo>
                  <a:lnTo>
                    <a:pt x="1488" y="390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88" y="396"/>
                  </a:lnTo>
                  <a:lnTo>
                    <a:pt x="1494" y="402"/>
                  </a:lnTo>
                  <a:lnTo>
                    <a:pt x="1494" y="402"/>
                  </a:lnTo>
                  <a:lnTo>
                    <a:pt x="1494" y="402"/>
                  </a:lnTo>
                  <a:lnTo>
                    <a:pt x="1494" y="408"/>
                  </a:lnTo>
                  <a:lnTo>
                    <a:pt x="1494" y="408"/>
                  </a:lnTo>
                  <a:lnTo>
                    <a:pt x="1494" y="408"/>
                  </a:lnTo>
                  <a:lnTo>
                    <a:pt x="1494" y="414"/>
                  </a:lnTo>
                  <a:lnTo>
                    <a:pt x="1494" y="414"/>
                  </a:lnTo>
                  <a:lnTo>
                    <a:pt x="1500" y="414"/>
                  </a:lnTo>
                  <a:lnTo>
                    <a:pt x="1500" y="420"/>
                  </a:lnTo>
                  <a:lnTo>
                    <a:pt x="1500" y="420"/>
                  </a:lnTo>
                  <a:lnTo>
                    <a:pt x="1500" y="420"/>
                  </a:lnTo>
                  <a:lnTo>
                    <a:pt x="1500" y="426"/>
                  </a:lnTo>
                  <a:lnTo>
                    <a:pt x="1500" y="426"/>
                  </a:lnTo>
                  <a:lnTo>
                    <a:pt x="1500" y="432"/>
                  </a:lnTo>
                  <a:lnTo>
                    <a:pt x="1506" y="432"/>
                  </a:lnTo>
                  <a:lnTo>
                    <a:pt x="1506" y="432"/>
                  </a:lnTo>
                  <a:lnTo>
                    <a:pt x="1506" y="438"/>
                  </a:lnTo>
                  <a:lnTo>
                    <a:pt x="1506" y="438"/>
                  </a:lnTo>
                  <a:lnTo>
                    <a:pt x="1506" y="438"/>
                  </a:lnTo>
                  <a:lnTo>
                    <a:pt x="1506" y="444"/>
                  </a:lnTo>
                  <a:lnTo>
                    <a:pt x="1506" y="444"/>
                  </a:lnTo>
                  <a:lnTo>
                    <a:pt x="1512" y="444"/>
                  </a:lnTo>
                  <a:lnTo>
                    <a:pt x="1512" y="450"/>
                  </a:lnTo>
                  <a:lnTo>
                    <a:pt x="1512" y="450"/>
                  </a:lnTo>
                  <a:lnTo>
                    <a:pt x="1512" y="450"/>
                  </a:lnTo>
                  <a:lnTo>
                    <a:pt x="1512" y="456"/>
                  </a:lnTo>
                  <a:lnTo>
                    <a:pt x="1512" y="456"/>
                  </a:lnTo>
                  <a:lnTo>
                    <a:pt x="1512" y="462"/>
                  </a:lnTo>
                  <a:lnTo>
                    <a:pt x="1518" y="462"/>
                  </a:lnTo>
                  <a:lnTo>
                    <a:pt x="1518" y="462"/>
                  </a:lnTo>
                  <a:lnTo>
                    <a:pt x="1518" y="468"/>
                  </a:lnTo>
                  <a:lnTo>
                    <a:pt x="1518" y="468"/>
                  </a:lnTo>
                  <a:lnTo>
                    <a:pt x="1518" y="468"/>
                  </a:lnTo>
                  <a:lnTo>
                    <a:pt x="1518" y="474"/>
                  </a:lnTo>
                  <a:lnTo>
                    <a:pt x="1518" y="474"/>
                  </a:lnTo>
                  <a:lnTo>
                    <a:pt x="1524" y="474"/>
                  </a:lnTo>
                  <a:lnTo>
                    <a:pt x="1524" y="480"/>
                  </a:lnTo>
                  <a:lnTo>
                    <a:pt x="1524" y="480"/>
                  </a:lnTo>
                  <a:lnTo>
                    <a:pt x="1524" y="480"/>
                  </a:lnTo>
                  <a:lnTo>
                    <a:pt x="1524" y="486"/>
                  </a:lnTo>
                  <a:lnTo>
                    <a:pt x="1524" y="486"/>
                  </a:lnTo>
                  <a:lnTo>
                    <a:pt x="1524" y="486"/>
                  </a:lnTo>
                  <a:lnTo>
                    <a:pt x="1524" y="486"/>
                  </a:lnTo>
                  <a:lnTo>
                    <a:pt x="1530" y="492"/>
                  </a:lnTo>
                  <a:lnTo>
                    <a:pt x="1530" y="492"/>
                  </a:lnTo>
                  <a:lnTo>
                    <a:pt x="1530" y="492"/>
                  </a:lnTo>
                  <a:lnTo>
                    <a:pt x="1530" y="498"/>
                  </a:lnTo>
                  <a:lnTo>
                    <a:pt x="1530" y="498"/>
                  </a:lnTo>
                  <a:lnTo>
                    <a:pt x="1530" y="498"/>
                  </a:lnTo>
                  <a:lnTo>
                    <a:pt x="1530" y="504"/>
                  </a:lnTo>
                  <a:lnTo>
                    <a:pt x="1536" y="504"/>
                  </a:lnTo>
                  <a:lnTo>
                    <a:pt x="1536" y="504"/>
                  </a:lnTo>
                  <a:lnTo>
                    <a:pt x="1536" y="510"/>
                  </a:lnTo>
                  <a:lnTo>
                    <a:pt x="1536" y="510"/>
                  </a:lnTo>
                  <a:lnTo>
                    <a:pt x="1536" y="510"/>
                  </a:lnTo>
                  <a:lnTo>
                    <a:pt x="1536" y="516"/>
                  </a:lnTo>
                  <a:lnTo>
                    <a:pt x="1536" y="516"/>
                  </a:lnTo>
                  <a:lnTo>
                    <a:pt x="1542" y="516"/>
                  </a:lnTo>
                  <a:lnTo>
                    <a:pt x="1542" y="516"/>
                  </a:lnTo>
                  <a:lnTo>
                    <a:pt x="1542" y="522"/>
                  </a:lnTo>
                  <a:lnTo>
                    <a:pt x="1542" y="522"/>
                  </a:lnTo>
                  <a:lnTo>
                    <a:pt x="1542" y="522"/>
                  </a:lnTo>
                  <a:lnTo>
                    <a:pt x="1542" y="528"/>
                  </a:lnTo>
                  <a:lnTo>
                    <a:pt x="1542" y="528"/>
                  </a:lnTo>
                  <a:lnTo>
                    <a:pt x="1548" y="528"/>
                  </a:lnTo>
                  <a:lnTo>
                    <a:pt x="1548" y="534"/>
                  </a:lnTo>
                  <a:lnTo>
                    <a:pt x="1548" y="534"/>
                  </a:lnTo>
                  <a:lnTo>
                    <a:pt x="1548" y="534"/>
                  </a:lnTo>
                  <a:lnTo>
                    <a:pt x="1548" y="534"/>
                  </a:lnTo>
                  <a:lnTo>
                    <a:pt x="1548" y="540"/>
                  </a:lnTo>
                  <a:lnTo>
                    <a:pt x="1548" y="540"/>
                  </a:lnTo>
                  <a:lnTo>
                    <a:pt x="1548" y="540"/>
                  </a:lnTo>
                  <a:lnTo>
                    <a:pt x="1554" y="546"/>
                  </a:lnTo>
                  <a:lnTo>
                    <a:pt x="1554" y="546"/>
                  </a:lnTo>
                  <a:lnTo>
                    <a:pt x="1554" y="546"/>
                  </a:lnTo>
                  <a:lnTo>
                    <a:pt x="1554" y="546"/>
                  </a:lnTo>
                  <a:lnTo>
                    <a:pt x="1554" y="552"/>
                  </a:lnTo>
                  <a:lnTo>
                    <a:pt x="1554" y="552"/>
                  </a:lnTo>
                  <a:lnTo>
                    <a:pt x="1554" y="552"/>
                  </a:lnTo>
                  <a:lnTo>
                    <a:pt x="1560" y="552"/>
                  </a:lnTo>
                  <a:lnTo>
                    <a:pt x="1560" y="558"/>
                  </a:lnTo>
                  <a:lnTo>
                    <a:pt x="1560" y="558"/>
                  </a:lnTo>
                  <a:lnTo>
                    <a:pt x="1560" y="558"/>
                  </a:lnTo>
                  <a:lnTo>
                    <a:pt x="1560" y="564"/>
                  </a:lnTo>
                  <a:lnTo>
                    <a:pt x="1560" y="564"/>
                  </a:lnTo>
                  <a:lnTo>
                    <a:pt x="1566" y="564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6"/>
                  </a:lnTo>
                  <a:lnTo>
                    <a:pt x="1566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2" y="582"/>
                  </a:lnTo>
                  <a:lnTo>
                    <a:pt x="1572" y="582"/>
                  </a:lnTo>
                  <a:lnTo>
                    <a:pt x="1572" y="582"/>
                  </a:lnTo>
                  <a:lnTo>
                    <a:pt x="1572" y="582"/>
                  </a:lnTo>
                  <a:lnTo>
                    <a:pt x="1572" y="588"/>
                  </a:lnTo>
                  <a:lnTo>
                    <a:pt x="1572" y="588"/>
                  </a:lnTo>
                  <a:lnTo>
                    <a:pt x="1578" y="588"/>
                  </a:lnTo>
                  <a:lnTo>
                    <a:pt x="1578" y="588"/>
                  </a:lnTo>
                  <a:lnTo>
                    <a:pt x="1578" y="594"/>
                  </a:lnTo>
                  <a:lnTo>
                    <a:pt x="1578" y="594"/>
                  </a:lnTo>
                  <a:lnTo>
                    <a:pt x="1578" y="594"/>
                  </a:lnTo>
                  <a:lnTo>
                    <a:pt x="1578" y="594"/>
                  </a:lnTo>
                  <a:lnTo>
                    <a:pt x="1578" y="600"/>
                  </a:lnTo>
                  <a:lnTo>
                    <a:pt x="1584" y="600"/>
                  </a:lnTo>
                  <a:lnTo>
                    <a:pt x="1584" y="600"/>
                  </a:lnTo>
                  <a:lnTo>
                    <a:pt x="1584" y="600"/>
                  </a:lnTo>
                  <a:lnTo>
                    <a:pt x="1584" y="606"/>
                  </a:lnTo>
                  <a:lnTo>
                    <a:pt x="1584" y="606"/>
                  </a:lnTo>
                  <a:lnTo>
                    <a:pt x="1584" y="606"/>
                  </a:lnTo>
                  <a:lnTo>
                    <a:pt x="1584" y="606"/>
                  </a:lnTo>
                  <a:lnTo>
                    <a:pt x="1590" y="606"/>
                  </a:lnTo>
                  <a:lnTo>
                    <a:pt x="1590" y="612"/>
                  </a:lnTo>
                  <a:lnTo>
                    <a:pt x="1590" y="612"/>
                  </a:lnTo>
                  <a:lnTo>
                    <a:pt x="1590" y="612"/>
                  </a:lnTo>
                  <a:lnTo>
                    <a:pt x="1590" y="612"/>
                  </a:lnTo>
                  <a:lnTo>
                    <a:pt x="1590" y="618"/>
                  </a:lnTo>
                  <a:lnTo>
                    <a:pt x="1590" y="618"/>
                  </a:lnTo>
                  <a:lnTo>
                    <a:pt x="1596" y="618"/>
                  </a:lnTo>
                  <a:lnTo>
                    <a:pt x="1596" y="618"/>
                  </a:lnTo>
                  <a:lnTo>
                    <a:pt x="1596" y="624"/>
                  </a:lnTo>
                  <a:lnTo>
                    <a:pt x="1596" y="624"/>
                  </a:lnTo>
                  <a:lnTo>
                    <a:pt x="1596" y="624"/>
                  </a:lnTo>
                  <a:lnTo>
                    <a:pt x="1596" y="624"/>
                  </a:lnTo>
                  <a:lnTo>
                    <a:pt x="1596" y="624"/>
                  </a:lnTo>
                  <a:lnTo>
                    <a:pt x="1596" y="630"/>
                  </a:lnTo>
                  <a:lnTo>
                    <a:pt x="1602" y="630"/>
                  </a:lnTo>
                  <a:lnTo>
                    <a:pt x="1602" y="630"/>
                  </a:lnTo>
                  <a:lnTo>
                    <a:pt x="1602" y="630"/>
                  </a:lnTo>
                  <a:lnTo>
                    <a:pt x="1602" y="630"/>
                  </a:lnTo>
                  <a:lnTo>
                    <a:pt x="1602" y="636"/>
                  </a:lnTo>
                  <a:lnTo>
                    <a:pt x="1602" y="636"/>
                  </a:lnTo>
                  <a:lnTo>
                    <a:pt x="1602" y="636"/>
                  </a:lnTo>
                  <a:lnTo>
                    <a:pt x="1608" y="636"/>
                  </a:lnTo>
                  <a:lnTo>
                    <a:pt x="1608" y="636"/>
                  </a:lnTo>
                  <a:lnTo>
                    <a:pt x="1608" y="642"/>
                  </a:lnTo>
                  <a:lnTo>
                    <a:pt x="1608" y="642"/>
                  </a:lnTo>
                  <a:lnTo>
                    <a:pt x="1608" y="642"/>
                  </a:lnTo>
                  <a:lnTo>
                    <a:pt x="1608" y="642"/>
                  </a:lnTo>
                  <a:lnTo>
                    <a:pt x="1608" y="642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48"/>
                  </a:lnTo>
                  <a:lnTo>
                    <a:pt x="1614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0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54"/>
                  </a:lnTo>
                  <a:lnTo>
                    <a:pt x="1626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2"/>
                  </a:lnTo>
                  <a:lnTo>
                    <a:pt x="1632" y="642"/>
                  </a:lnTo>
                  <a:lnTo>
                    <a:pt x="1638" y="642"/>
                  </a:lnTo>
                  <a:lnTo>
                    <a:pt x="1638" y="642"/>
                  </a:lnTo>
                  <a:lnTo>
                    <a:pt x="1638" y="642"/>
                  </a:lnTo>
                  <a:lnTo>
                    <a:pt x="1638" y="636"/>
                  </a:lnTo>
                  <a:lnTo>
                    <a:pt x="1638" y="636"/>
                  </a:lnTo>
                  <a:lnTo>
                    <a:pt x="1638" y="636"/>
                  </a:lnTo>
                  <a:lnTo>
                    <a:pt x="1638" y="636"/>
                  </a:lnTo>
                  <a:lnTo>
                    <a:pt x="1644" y="636"/>
                  </a:lnTo>
                  <a:lnTo>
                    <a:pt x="1644" y="630"/>
                  </a:lnTo>
                  <a:lnTo>
                    <a:pt x="1644" y="630"/>
                  </a:lnTo>
                  <a:lnTo>
                    <a:pt x="1644" y="630"/>
                  </a:lnTo>
                  <a:lnTo>
                    <a:pt x="1644" y="630"/>
                  </a:lnTo>
                  <a:lnTo>
                    <a:pt x="1644" y="630"/>
                  </a:lnTo>
                  <a:lnTo>
                    <a:pt x="1644" y="624"/>
                  </a:lnTo>
                  <a:lnTo>
                    <a:pt x="1644" y="624"/>
                  </a:lnTo>
                  <a:lnTo>
                    <a:pt x="1650" y="624"/>
                  </a:lnTo>
                  <a:lnTo>
                    <a:pt x="1650" y="624"/>
                  </a:lnTo>
                  <a:lnTo>
                    <a:pt x="1650" y="624"/>
                  </a:lnTo>
                  <a:lnTo>
                    <a:pt x="1650" y="618"/>
                  </a:lnTo>
                  <a:lnTo>
                    <a:pt x="1650" y="618"/>
                  </a:lnTo>
                  <a:lnTo>
                    <a:pt x="1650" y="618"/>
                  </a:lnTo>
                  <a:lnTo>
                    <a:pt x="1650" y="618"/>
                  </a:lnTo>
                  <a:lnTo>
                    <a:pt x="1656" y="612"/>
                  </a:lnTo>
                  <a:lnTo>
                    <a:pt x="1656" y="612"/>
                  </a:lnTo>
                  <a:lnTo>
                    <a:pt x="1656" y="612"/>
                  </a:lnTo>
                  <a:lnTo>
                    <a:pt x="1656" y="612"/>
                  </a:lnTo>
                  <a:lnTo>
                    <a:pt x="1656" y="606"/>
                  </a:lnTo>
                  <a:lnTo>
                    <a:pt x="1656" y="606"/>
                  </a:lnTo>
                  <a:lnTo>
                    <a:pt x="1656" y="606"/>
                  </a:lnTo>
                  <a:lnTo>
                    <a:pt x="1662" y="606"/>
                  </a:lnTo>
                  <a:lnTo>
                    <a:pt x="1662" y="606"/>
                  </a:lnTo>
                  <a:lnTo>
                    <a:pt x="1662" y="600"/>
                  </a:lnTo>
                  <a:lnTo>
                    <a:pt x="1662" y="600"/>
                  </a:lnTo>
                  <a:lnTo>
                    <a:pt x="1662" y="600"/>
                  </a:lnTo>
                  <a:lnTo>
                    <a:pt x="1662" y="600"/>
                  </a:lnTo>
                  <a:lnTo>
                    <a:pt x="1662" y="594"/>
                  </a:lnTo>
                  <a:lnTo>
                    <a:pt x="1662" y="594"/>
                  </a:lnTo>
                  <a:lnTo>
                    <a:pt x="1668" y="594"/>
                  </a:lnTo>
                  <a:lnTo>
                    <a:pt x="1668" y="594"/>
                  </a:lnTo>
                  <a:lnTo>
                    <a:pt x="1668" y="588"/>
                  </a:lnTo>
                  <a:lnTo>
                    <a:pt x="1668" y="588"/>
                  </a:lnTo>
                  <a:lnTo>
                    <a:pt x="1668" y="588"/>
                  </a:lnTo>
                  <a:lnTo>
                    <a:pt x="1668" y="588"/>
                  </a:lnTo>
                  <a:lnTo>
                    <a:pt x="1668" y="582"/>
                  </a:lnTo>
                  <a:lnTo>
                    <a:pt x="1674" y="582"/>
                  </a:lnTo>
                  <a:lnTo>
                    <a:pt x="1674" y="582"/>
                  </a:lnTo>
                  <a:lnTo>
                    <a:pt x="1674" y="576"/>
                  </a:lnTo>
                  <a:lnTo>
                    <a:pt x="1674" y="576"/>
                  </a:lnTo>
                  <a:lnTo>
                    <a:pt x="1674" y="576"/>
                  </a:lnTo>
                  <a:lnTo>
                    <a:pt x="1674" y="576"/>
                  </a:lnTo>
                  <a:lnTo>
                    <a:pt x="1680" y="570"/>
                  </a:lnTo>
                  <a:lnTo>
                    <a:pt x="1680" y="570"/>
                  </a:lnTo>
                  <a:lnTo>
                    <a:pt x="1680" y="570"/>
                  </a:lnTo>
                  <a:lnTo>
                    <a:pt x="1680" y="570"/>
                  </a:lnTo>
                  <a:lnTo>
                    <a:pt x="1680" y="564"/>
                  </a:lnTo>
                  <a:lnTo>
                    <a:pt x="1680" y="564"/>
                  </a:lnTo>
                  <a:lnTo>
                    <a:pt x="1680" y="564"/>
                  </a:lnTo>
                  <a:lnTo>
                    <a:pt x="1686" y="564"/>
                  </a:lnTo>
                  <a:lnTo>
                    <a:pt x="1686" y="558"/>
                  </a:lnTo>
                  <a:lnTo>
                    <a:pt x="1686" y="558"/>
                  </a:lnTo>
                  <a:lnTo>
                    <a:pt x="1686" y="558"/>
                  </a:lnTo>
                  <a:lnTo>
                    <a:pt x="1686" y="552"/>
                  </a:lnTo>
                  <a:lnTo>
                    <a:pt x="1686" y="552"/>
                  </a:lnTo>
                  <a:lnTo>
                    <a:pt x="1686" y="552"/>
                  </a:lnTo>
                  <a:lnTo>
                    <a:pt x="1686" y="552"/>
                  </a:lnTo>
                  <a:lnTo>
                    <a:pt x="1692" y="546"/>
                  </a:lnTo>
                  <a:lnTo>
                    <a:pt x="1692" y="546"/>
                  </a:lnTo>
                  <a:lnTo>
                    <a:pt x="1692" y="546"/>
                  </a:lnTo>
                  <a:lnTo>
                    <a:pt x="1692" y="546"/>
                  </a:lnTo>
                  <a:lnTo>
                    <a:pt x="1692" y="540"/>
                  </a:lnTo>
                  <a:lnTo>
                    <a:pt x="1692" y="540"/>
                  </a:lnTo>
                  <a:lnTo>
                    <a:pt x="1692" y="540"/>
                  </a:lnTo>
                  <a:lnTo>
                    <a:pt x="1698" y="534"/>
                  </a:lnTo>
                  <a:lnTo>
                    <a:pt x="1698" y="534"/>
                  </a:lnTo>
                  <a:lnTo>
                    <a:pt x="1698" y="534"/>
                  </a:lnTo>
                  <a:lnTo>
                    <a:pt x="1698" y="534"/>
                  </a:lnTo>
                  <a:lnTo>
                    <a:pt x="1698" y="528"/>
                  </a:lnTo>
                  <a:lnTo>
                    <a:pt x="1698" y="528"/>
                  </a:lnTo>
                  <a:lnTo>
                    <a:pt x="1698" y="528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16"/>
                  </a:lnTo>
                  <a:lnTo>
                    <a:pt x="1704" y="516"/>
                  </a:lnTo>
                  <a:lnTo>
                    <a:pt x="1704" y="516"/>
                  </a:lnTo>
                  <a:lnTo>
                    <a:pt x="1704" y="516"/>
                  </a:lnTo>
                  <a:lnTo>
                    <a:pt x="1710" y="510"/>
                  </a:lnTo>
                  <a:lnTo>
                    <a:pt x="1710" y="510"/>
                  </a:lnTo>
                  <a:lnTo>
                    <a:pt x="1710" y="510"/>
                  </a:lnTo>
                  <a:lnTo>
                    <a:pt x="1710" y="504"/>
                  </a:lnTo>
                  <a:lnTo>
                    <a:pt x="1710" y="504"/>
                  </a:lnTo>
                  <a:lnTo>
                    <a:pt x="1710" y="504"/>
                  </a:lnTo>
                  <a:lnTo>
                    <a:pt x="1710" y="498"/>
                  </a:lnTo>
                  <a:lnTo>
                    <a:pt x="1716" y="498"/>
                  </a:lnTo>
                  <a:lnTo>
                    <a:pt x="1716" y="498"/>
                  </a:lnTo>
                  <a:lnTo>
                    <a:pt x="1716" y="492"/>
                  </a:lnTo>
                  <a:lnTo>
                    <a:pt x="1716" y="492"/>
                  </a:lnTo>
                  <a:lnTo>
                    <a:pt x="1716" y="492"/>
                  </a:lnTo>
                  <a:lnTo>
                    <a:pt x="1716" y="486"/>
                  </a:lnTo>
                  <a:lnTo>
                    <a:pt x="1716" y="486"/>
                  </a:lnTo>
                  <a:lnTo>
                    <a:pt x="1716" y="486"/>
                  </a:lnTo>
                  <a:lnTo>
                    <a:pt x="1722" y="486"/>
                  </a:lnTo>
                  <a:lnTo>
                    <a:pt x="1722" y="480"/>
                  </a:lnTo>
                  <a:lnTo>
                    <a:pt x="1722" y="480"/>
                  </a:lnTo>
                  <a:lnTo>
                    <a:pt x="1722" y="480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8" y="468"/>
                  </a:lnTo>
                  <a:lnTo>
                    <a:pt x="1728" y="468"/>
                  </a:lnTo>
                  <a:lnTo>
                    <a:pt x="1728" y="468"/>
                  </a:lnTo>
                  <a:lnTo>
                    <a:pt x="1728" y="462"/>
                  </a:lnTo>
                  <a:lnTo>
                    <a:pt x="1728" y="462"/>
                  </a:lnTo>
                  <a:lnTo>
                    <a:pt x="1728" y="456"/>
                  </a:lnTo>
                  <a:lnTo>
                    <a:pt x="1728" y="456"/>
                  </a:lnTo>
                  <a:lnTo>
                    <a:pt x="1734" y="456"/>
                  </a:lnTo>
                  <a:lnTo>
                    <a:pt x="1734" y="450"/>
                  </a:lnTo>
                  <a:lnTo>
                    <a:pt x="1734" y="450"/>
                  </a:lnTo>
                  <a:lnTo>
                    <a:pt x="1734" y="450"/>
                  </a:lnTo>
                  <a:lnTo>
                    <a:pt x="1734" y="444"/>
                  </a:lnTo>
                  <a:lnTo>
                    <a:pt x="1734" y="444"/>
                  </a:lnTo>
                  <a:lnTo>
                    <a:pt x="1734" y="444"/>
                  </a:lnTo>
                  <a:lnTo>
                    <a:pt x="1740" y="438"/>
                  </a:lnTo>
                  <a:lnTo>
                    <a:pt x="1740" y="438"/>
                  </a:lnTo>
                  <a:lnTo>
                    <a:pt x="1740" y="438"/>
                  </a:lnTo>
                  <a:lnTo>
                    <a:pt x="1740" y="432"/>
                  </a:lnTo>
                  <a:lnTo>
                    <a:pt x="1740" y="432"/>
                  </a:lnTo>
                  <a:lnTo>
                    <a:pt x="1740" y="426"/>
                  </a:lnTo>
                  <a:lnTo>
                    <a:pt x="1740" y="426"/>
                  </a:lnTo>
                  <a:lnTo>
                    <a:pt x="1746" y="426"/>
                  </a:lnTo>
                  <a:lnTo>
                    <a:pt x="1746" y="420"/>
                  </a:lnTo>
                  <a:lnTo>
                    <a:pt x="1746" y="420"/>
                  </a:lnTo>
                  <a:lnTo>
                    <a:pt x="1746" y="420"/>
                  </a:lnTo>
                  <a:lnTo>
                    <a:pt x="1746" y="414"/>
                  </a:lnTo>
                  <a:lnTo>
                    <a:pt x="1746" y="414"/>
                  </a:lnTo>
                  <a:lnTo>
                    <a:pt x="1746" y="414"/>
                  </a:lnTo>
                  <a:lnTo>
                    <a:pt x="1752" y="408"/>
                  </a:lnTo>
                  <a:lnTo>
                    <a:pt x="1752" y="408"/>
                  </a:lnTo>
                  <a:lnTo>
                    <a:pt x="1752" y="408"/>
                  </a:lnTo>
                  <a:lnTo>
                    <a:pt x="1752" y="402"/>
                  </a:lnTo>
                  <a:lnTo>
                    <a:pt x="1752" y="402"/>
                  </a:lnTo>
                  <a:lnTo>
                    <a:pt x="1752" y="402"/>
                  </a:lnTo>
                  <a:lnTo>
                    <a:pt x="1752" y="396"/>
                  </a:lnTo>
                  <a:lnTo>
                    <a:pt x="1758" y="396"/>
                  </a:lnTo>
                  <a:lnTo>
                    <a:pt x="1758" y="390"/>
                  </a:lnTo>
                  <a:lnTo>
                    <a:pt x="1758" y="390"/>
                  </a:lnTo>
                  <a:lnTo>
                    <a:pt x="1758" y="390"/>
                  </a:lnTo>
                  <a:lnTo>
                    <a:pt x="1758" y="384"/>
                  </a:lnTo>
                  <a:lnTo>
                    <a:pt x="1758" y="384"/>
                  </a:lnTo>
                  <a:lnTo>
                    <a:pt x="1758" y="378"/>
                  </a:lnTo>
                  <a:lnTo>
                    <a:pt x="1764" y="378"/>
                  </a:lnTo>
                  <a:lnTo>
                    <a:pt x="1764" y="378"/>
                  </a:lnTo>
                  <a:lnTo>
                    <a:pt x="1764" y="372"/>
                  </a:lnTo>
                  <a:lnTo>
                    <a:pt x="1764" y="372"/>
                  </a:lnTo>
                  <a:lnTo>
                    <a:pt x="1764" y="372"/>
                  </a:lnTo>
                  <a:lnTo>
                    <a:pt x="1764" y="366"/>
                  </a:lnTo>
                  <a:lnTo>
                    <a:pt x="1764" y="366"/>
                  </a:lnTo>
                  <a:lnTo>
                    <a:pt x="1764" y="366"/>
                  </a:lnTo>
                  <a:lnTo>
                    <a:pt x="1770" y="360"/>
                  </a:lnTo>
                  <a:lnTo>
                    <a:pt x="1770" y="360"/>
                  </a:lnTo>
                  <a:lnTo>
                    <a:pt x="1770" y="354"/>
                  </a:lnTo>
                  <a:lnTo>
                    <a:pt x="1770" y="354"/>
                  </a:lnTo>
                  <a:lnTo>
                    <a:pt x="1770" y="354"/>
                  </a:lnTo>
                  <a:lnTo>
                    <a:pt x="1770" y="348"/>
                  </a:lnTo>
                  <a:lnTo>
                    <a:pt x="1770" y="348"/>
                  </a:lnTo>
                  <a:lnTo>
                    <a:pt x="1776" y="348"/>
                  </a:lnTo>
                  <a:lnTo>
                    <a:pt x="1776" y="342"/>
                  </a:lnTo>
                  <a:lnTo>
                    <a:pt x="1776" y="342"/>
                  </a:lnTo>
                  <a:lnTo>
                    <a:pt x="1776" y="336"/>
                  </a:lnTo>
                  <a:lnTo>
                    <a:pt x="1776" y="336"/>
                  </a:lnTo>
                  <a:lnTo>
                    <a:pt x="1776" y="336"/>
                  </a:lnTo>
                  <a:lnTo>
                    <a:pt x="1776" y="330"/>
                  </a:lnTo>
                  <a:lnTo>
                    <a:pt x="1782" y="330"/>
                  </a:lnTo>
                  <a:lnTo>
                    <a:pt x="1782" y="324"/>
                  </a:lnTo>
                  <a:lnTo>
                    <a:pt x="1782" y="324"/>
                  </a:lnTo>
                  <a:lnTo>
                    <a:pt x="1782" y="324"/>
                  </a:lnTo>
                  <a:lnTo>
                    <a:pt x="1782" y="318"/>
                  </a:lnTo>
                  <a:lnTo>
                    <a:pt x="1782" y="318"/>
                  </a:lnTo>
                  <a:lnTo>
                    <a:pt x="1782" y="312"/>
                  </a:lnTo>
                  <a:lnTo>
                    <a:pt x="1788" y="312"/>
                  </a:lnTo>
                  <a:lnTo>
                    <a:pt x="1788" y="312"/>
                  </a:lnTo>
                  <a:lnTo>
                    <a:pt x="1788" y="306"/>
                  </a:lnTo>
                  <a:lnTo>
                    <a:pt x="1788" y="306"/>
                  </a:lnTo>
                  <a:lnTo>
                    <a:pt x="1788" y="300"/>
                  </a:lnTo>
                  <a:lnTo>
                    <a:pt x="1788" y="300"/>
                  </a:lnTo>
                  <a:lnTo>
                    <a:pt x="1788" y="300"/>
                  </a:lnTo>
                  <a:lnTo>
                    <a:pt x="1794" y="294"/>
                  </a:lnTo>
                  <a:lnTo>
                    <a:pt x="1794" y="294"/>
                  </a:lnTo>
                  <a:lnTo>
                    <a:pt x="1794" y="288"/>
                  </a:lnTo>
                  <a:lnTo>
                    <a:pt x="1794" y="288"/>
                  </a:lnTo>
                  <a:lnTo>
                    <a:pt x="1794" y="288"/>
                  </a:lnTo>
                  <a:lnTo>
                    <a:pt x="1794" y="282"/>
                  </a:lnTo>
                  <a:lnTo>
                    <a:pt x="1794" y="282"/>
                  </a:lnTo>
                  <a:lnTo>
                    <a:pt x="1794" y="276"/>
                  </a:lnTo>
                  <a:lnTo>
                    <a:pt x="1800" y="276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70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58"/>
                  </a:lnTo>
                  <a:lnTo>
                    <a:pt x="1806" y="258"/>
                  </a:lnTo>
                  <a:lnTo>
                    <a:pt x="1806" y="252"/>
                  </a:lnTo>
                  <a:lnTo>
                    <a:pt x="1806" y="252"/>
                  </a:lnTo>
                  <a:lnTo>
                    <a:pt x="1806" y="252"/>
                  </a:lnTo>
                  <a:lnTo>
                    <a:pt x="1806" y="246"/>
                  </a:lnTo>
                  <a:lnTo>
                    <a:pt x="1806" y="246"/>
                  </a:lnTo>
                  <a:lnTo>
                    <a:pt x="1806" y="240"/>
                  </a:lnTo>
                  <a:lnTo>
                    <a:pt x="1812" y="240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34"/>
                  </a:lnTo>
                  <a:lnTo>
                    <a:pt x="1812" y="228"/>
                  </a:lnTo>
                  <a:lnTo>
                    <a:pt x="1812" y="228"/>
                  </a:lnTo>
                  <a:lnTo>
                    <a:pt x="1812" y="222"/>
                  </a:lnTo>
                  <a:lnTo>
                    <a:pt x="1818" y="222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18" y="216"/>
                  </a:lnTo>
                  <a:lnTo>
                    <a:pt x="1818" y="210"/>
                  </a:lnTo>
                  <a:lnTo>
                    <a:pt x="1818" y="204"/>
                  </a:lnTo>
                  <a:lnTo>
                    <a:pt x="1818" y="204"/>
                  </a:lnTo>
                  <a:lnTo>
                    <a:pt x="1824" y="198"/>
                  </a:lnTo>
                  <a:lnTo>
                    <a:pt x="1824" y="198"/>
                  </a:lnTo>
                  <a:lnTo>
                    <a:pt x="1824" y="198"/>
                  </a:lnTo>
                  <a:lnTo>
                    <a:pt x="1824" y="192"/>
                  </a:lnTo>
                  <a:lnTo>
                    <a:pt x="1824" y="192"/>
                  </a:lnTo>
                  <a:lnTo>
                    <a:pt x="1824" y="186"/>
                  </a:lnTo>
                  <a:lnTo>
                    <a:pt x="1824" y="186"/>
                  </a:lnTo>
                  <a:lnTo>
                    <a:pt x="1830" y="180"/>
                  </a:lnTo>
                  <a:lnTo>
                    <a:pt x="1830" y="180"/>
                  </a:lnTo>
                  <a:lnTo>
                    <a:pt x="1830" y="180"/>
                  </a:lnTo>
                  <a:lnTo>
                    <a:pt x="1830" y="174"/>
                  </a:lnTo>
                  <a:lnTo>
                    <a:pt x="1830" y="174"/>
                  </a:lnTo>
                  <a:lnTo>
                    <a:pt x="1830" y="168"/>
                  </a:lnTo>
                  <a:lnTo>
                    <a:pt x="1830" y="168"/>
                  </a:lnTo>
                  <a:lnTo>
                    <a:pt x="1836" y="162"/>
                  </a:lnTo>
                  <a:lnTo>
                    <a:pt x="1836" y="162"/>
                  </a:lnTo>
                  <a:lnTo>
                    <a:pt x="1836" y="156"/>
                  </a:lnTo>
                  <a:lnTo>
                    <a:pt x="1836" y="156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50"/>
                  </a:lnTo>
                  <a:lnTo>
                    <a:pt x="1836" y="144"/>
                  </a:lnTo>
                  <a:lnTo>
                    <a:pt x="1842" y="144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32"/>
                  </a:lnTo>
                  <a:lnTo>
                    <a:pt x="1842" y="132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8" y="120"/>
                  </a:lnTo>
                  <a:lnTo>
                    <a:pt x="1848" y="120"/>
                  </a:lnTo>
                  <a:lnTo>
                    <a:pt x="1848" y="114"/>
                  </a:lnTo>
                  <a:lnTo>
                    <a:pt x="1848" y="114"/>
                  </a:lnTo>
                  <a:lnTo>
                    <a:pt x="1848" y="114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54" y="102"/>
                  </a:lnTo>
                  <a:lnTo>
                    <a:pt x="1854" y="102"/>
                  </a:lnTo>
                  <a:lnTo>
                    <a:pt x="1854" y="102"/>
                  </a:lnTo>
                  <a:lnTo>
                    <a:pt x="1854" y="102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0" y="96"/>
                  </a:lnTo>
                  <a:lnTo>
                    <a:pt x="1866" y="96"/>
                  </a:lnTo>
                  <a:lnTo>
                    <a:pt x="1866" y="102"/>
                  </a:lnTo>
                  <a:lnTo>
                    <a:pt x="1866" y="102"/>
                  </a:lnTo>
                  <a:lnTo>
                    <a:pt x="1866" y="102"/>
                  </a:lnTo>
                  <a:lnTo>
                    <a:pt x="1866" y="102"/>
                  </a:lnTo>
                  <a:lnTo>
                    <a:pt x="1866" y="108"/>
                  </a:lnTo>
                  <a:lnTo>
                    <a:pt x="1866" y="108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14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6"/>
                  </a:lnTo>
                  <a:lnTo>
                    <a:pt x="1878" y="126"/>
                  </a:lnTo>
                  <a:lnTo>
                    <a:pt x="1878" y="126"/>
                  </a:lnTo>
                  <a:lnTo>
                    <a:pt x="1878" y="132"/>
                  </a:lnTo>
                  <a:lnTo>
                    <a:pt x="1878" y="132"/>
                  </a:lnTo>
                  <a:lnTo>
                    <a:pt x="1878" y="138"/>
                  </a:lnTo>
                  <a:lnTo>
                    <a:pt x="1878" y="138"/>
                  </a:lnTo>
                  <a:lnTo>
                    <a:pt x="1878" y="138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44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90" y="156"/>
                  </a:lnTo>
                  <a:lnTo>
                    <a:pt x="1890" y="162"/>
                  </a:lnTo>
                  <a:lnTo>
                    <a:pt x="1890" y="162"/>
                  </a:lnTo>
                  <a:lnTo>
                    <a:pt x="1890" y="168"/>
                  </a:lnTo>
                  <a:lnTo>
                    <a:pt x="1890" y="168"/>
                  </a:lnTo>
                  <a:lnTo>
                    <a:pt x="1890" y="168"/>
                  </a:lnTo>
                  <a:lnTo>
                    <a:pt x="1890" y="174"/>
                  </a:lnTo>
                  <a:lnTo>
                    <a:pt x="1896" y="174"/>
                  </a:lnTo>
                  <a:lnTo>
                    <a:pt x="1896" y="174"/>
                  </a:lnTo>
                  <a:lnTo>
                    <a:pt x="1896" y="180"/>
                  </a:lnTo>
                  <a:lnTo>
                    <a:pt x="1896" y="180"/>
                  </a:lnTo>
                  <a:lnTo>
                    <a:pt x="1896" y="180"/>
                  </a:lnTo>
                  <a:lnTo>
                    <a:pt x="1896" y="186"/>
                  </a:lnTo>
                  <a:lnTo>
                    <a:pt x="1896" y="186"/>
                  </a:lnTo>
                  <a:lnTo>
                    <a:pt x="1902" y="186"/>
                  </a:lnTo>
                  <a:lnTo>
                    <a:pt x="1902" y="192"/>
                  </a:lnTo>
                  <a:lnTo>
                    <a:pt x="1902" y="192"/>
                  </a:lnTo>
                  <a:lnTo>
                    <a:pt x="1902" y="192"/>
                  </a:lnTo>
                  <a:lnTo>
                    <a:pt x="1902" y="198"/>
                  </a:lnTo>
                  <a:lnTo>
                    <a:pt x="1902" y="198"/>
                  </a:lnTo>
                  <a:lnTo>
                    <a:pt x="1902" y="204"/>
                  </a:lnTo>
                  <a:lnTo>
                    <a:pt x="1908" y="204"/>
                  </a:lnTo>
                  <a:lnTo>
                    <a:pt x="1908" y="204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6"/>
                  </a:lnTo>
                  <a:lnTo>
                    <a:pt x="1908" y="216"/>
                  </a:lnTo>
                  <a:lnTo>
                    <a:pt x="1908" y="216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2"/>
                  </a:lnTo>
                  <a:lnTo>
                    <a:pt x="1914" y="228"/>
                  </a:lnTo>
                  <a:lnTo>
                    <a:pt x="1914" y="228"/>
                  </a:lnTo>
                  <a:lnTo>
                    <a:pt x="1914" y="234"/>
                  </a:lnTo>
                  <a:lnTo>
                    <a:pt x="1914" y="234"/>
                  </a:lnTo>
                  <a:lnTo>
                    <a:pt x="1920" y="234"/>
                  </a:lnTo>
                  <a:lnTo>
                    <a:pt x="1920" y="240"/>
                  </a:lnTo>
                  <a:lnTo>
                    <a:pt x="1920" y="240"/>
                  </a:lnTo>
                  <a:lnTo>
                    <a:pt x="1920" y="240"/>
                  </a:lnTo>
                  <a:lnTo>
                    <a:pt x="1920" y="246"/>
                  </a:lnTo>
                  <a:lnTo>
                    <a:pt x="1920" y="246"/>
                  </a:lnTo>
                  <a:lnTo>
                    <a:pt x="1920" y="246"/>
                  </a:lnTo>
                  <a:lnTo>
                    <a:pt x="1926" y="252"/>
                  </a:lnTo>
                  <a:lnTo>
                    <a:pt x="1926" y="252"/>
                  </a:lnTo>
                  <a:lnTo>
                    <a:pt x="1926" y="252"/>
                  </a:lnTo>
                  <a:lnTo>
                    <a:pt x="1926" y="258"/>
                  </a:lnTo>
                  <a:lnTo>
                    <a:pt x="1926" y="258"/>
                  </a:lnTo>
                  <a:lnTo>
                    <a:pt x="1926" y="258"/>
                  </a:lnTo>
                  <a:lnTo>
                    <a:pt x="1932" y="264"/>
                  </a:lnTo>
                  <a:lnTo>
                    <a:pt x="1932" y="264"/>
                  </a:lnTo>
                  <a:lnTo>
                    <a:pt x="1932" y="270"/>
                  </a:lnTo>
                  <a:lnTo>
                    <a:pt x="1932" y="270"/>
                  </a:lnTo>
                  <a:lnTo>
                    <a:pt x="1932" y="270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2" y="276"/>
                  </a:lnTo>
                  <a:lnTo>
                    <a:pt x="1938" y="282"/>
                  </a:lnTo>
                  <a:lnTo>
                    <a:pt x="1938" y="282"/>
                  </a:lnTo>
                  <a:lnTo>
                    <a:pt x="1938" y="282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88"/>
                  </a:lnTo>
                  <a:lnTo>
                    <a:pt x="1938" y="294"/>
                  </a:lnTo>
                  <a:lnTo>
                    <a:pt x="1944" y="294"/>
                  </a:lnTo>
                  <a:lnTo>
                    <a:pt x="1944" y="294"/>
                  </a:lnTo>
                  <a:lnTo>
                    <a:pt x="1944" y="300"/>
                  </a:lnTo>
                  <a:lnTo>
                    <a:pt x="1944" y="300"/>
                  </a:lnTo>
                  <a:lnTo>
                    <a:pt x="1944" y="300"/>
                  </a:lnTo>
                  <a:lnTo>
                    <a:pt x="1944" y="306"/>
                  </a:lnTo>
                  <a:lnTo>
                    <a:pt x="1944" y="306"/>
                  </a:lnTo>
                  <a:lnTo>
                    <a:pt x="1950" y="306"/>
                  </a:lnTo>
                  <a:lnTo>
                    <a:pt x="1950" y="306"/>
                  </a:lnTo>
                  <a:lnTo>
                    <a:pt x="1950" y="312"/>
                  </a:lnTo>
                  <a:lnTo>
                    <a:pt x="1950" y="312"/>
                  </a:lnTo>
                  <a:lnTo>
                    <a:pt x="1950" y="312"/>
                  </a:lnTo>
                  <a:lnTo>
                    <a:pt x="1950" y="318"/>
                  </a:lnTo>
                  <a:lnTo>
                    <a:pt x="1950" y="318"/>
                  </a:lnTo>
                  <a:lnTo>
                    <a:pt x="1956" y="318"/>
                  </a:lnTo>
                  <a:lnTo>
                    <a:pt x="1956" y="324"/>
                  </a:lnTo>
                  <a:lnTo>
                    <a:pt x="1956" y="324"/>
                  </a:lnTo>
                  <a:lnTo>
                    <a:pt x="1956" y="324"/>
                  </a:lnTo>
                  <a:lnTo>
                    <a:pt x="1956" y="330"/>
                  </a:lnTo>
                  <a:lnTo>
                    <a:pt x="1956" y="330"/>
                  </a:lnTo>
                  <a:lnTo>
                    <a:pt x="1956" y="330"/>
                  </a:lnTo>
                  <a:lnTo>
                    <a:pt x="1956" y="336"/>
                  </a:lnTo>
                  <a:lnTo>
                    <a:pt x="1962" y="336"/>
                  </a:lnTo>
                  <a:lnTo>
                    <a:pt x="1962" y="336"/>
                  </a:lnTo>
                  <a:lnTo>
                    <a:pt x="1962" y="336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2"/>
                  </a:lnTo>
                  <a:lnTo>
                    <a:pt x="1962" y="348"/>
                  </a:lnTo>
                  <a:lnTo>
                    <a:pt x="1968" y="348"/>
                  </a:lnTo>
                  <a:lnTo>
                    <a:pt x="1968" y="348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54"/>
                  </a:lnTo>
                  <a:lnTo>
                    <a:pt x="1968" y="360"/>
                  </a:lnTo>
                  <a:lnTo>
                    <a:pt x="1968" y="360"/>
                  </a:lnTo>
                  <a:lnTo>
                    <a:pt x="1974" y="360"/>
                  </a:lnTo>
                  <a:lnTo>
                    <a:pt x="1974" y="366"/>
                  </a:lnTo>
                  <a:lnTo>
                    <a:pt x="1974" y="366"/>
                  </a:lnTo>
                  <a:lnTo>
                    <a:pt x="1974" y="366"/>
                  </a:lnTo>
                  <a:lnTo>
                    <a:pt x="1974" y="366"/>
                  </a:lnTo>
                  <a:lnTo>
                    <a:pt x="1974" y="372"/>
                  </a:lnTo>
                  <a:lnTo>
                    <a:pt x="1974" y="372"/>
                  </a:lnTo>
                  <a:lnTo>
                    <a:pt x="1980" y="372"/>
                  </a:lnTo>
                  <a:lnTo>
                    <a:pt x="1980" y="378"/>
                  </a:lnTo>
                  <a:lnTo>
                    <a:pt x="1980" y="378"/>
                  </a:lnTo>
                  <a:lnTo>
                    <a:pt x="1980" y="378"/>
                  </a:lnTo>
                  <a:lnTo>
                    <a:pt x="1980" y="384"/>
                  </a:lnTo>
                  <a:lnTo>
                    <a:pt x="1980" y="384"/>
                  </a:lnTo>
                  <a:lnTo>
                    <a:pt x="1980" y="384"/>
                  </a:lnTo>
                  <a:lnTo>
                    <a:pt x="1986" y="390"/>
                  </a:lnTo>
                  <a:lnTo>
                    <a:pt x="1986" y="390"/>
                  </a:lnTo>
                  <a:lnTo>
                    <a:pt x="1986" y="390"/>
                  </a:lnTo>
                  <a:lnTo>
                    <a:pt x="1986" y="390"/>
                  </a:lnTo>
                  <a:lnTo>
                    <a:pt x="1986" y="396"/>
                  </a:lnTo>
                  <a:lnTo>
                    <a:pt x="1986" y="396"/>
                  </a:lnTo>
                  <a:lnTo>
                    <a:pt x="1986" y="396"/>
                  </a:lnTo>
                  <a:lnTo>
                    <a:pt x="1986" y="402"/>
                  </a:lnTo>
                  <a:lnTo>
                    <a:pt x="1992" y="402"/>
                  </a:lnTo>
                  <a:lnTo>
                    <a:pt x="1992" y="402"/>
                  </a:lnTo>
                  <a:lnTo>
                    <a:pt x="1992" y="402"/>
                  </a:lnTo>
                  <a:lnTo>
                    <a:pt x="1992" y="408"/>
                  </a:lnTo>
                  <a:lnTo>
                    <a:pt x="1992" y="408"/>
                  </a:lnTo>
                  <a:lnTo>
                    <a:pt x="1992" y="408"/>
                  </a:lnTo>
                  <a:lnTo>
                    <a:pt x="1992" y="414"/>
                  </a:lnTo>
                  <a:lnTo>
                    <a:pt x="1998" y="414"/>
                  </a:lnTo>
                  <a:lnTo>
                    <a:pt x="1998" y="414"/>
                  </a:lnTo>
                  <a:lnTo>
                    <a:pt x="1998" y="414"/>
                  </a:lnTo>
                  <a:lnTo>
                    <a:pt x="1998" y="420"/>
                  </a:lnTo>
                  <a:lnTo>
                    <a:pt x="1998" y="420"/>
                  </a:lnTo>
                  <a:lnTo>
                    <a:pt x="1998" y="420"/>
                  </a:lnTo>
                  <a:lnTo>
                    <a:pt x="1998" y="426"/>
                  </a:lnTo>
                  <a:lnTo>
                    <a:pt x="2004" y="426"/>
                  </a:lnTo>
                  <a:lnTo>
                    <a:pt x="2004" y="426"/>
                  </a:lnTo>
                  <a:lnTo>
                    <a:pt x="2004" y="432"/>
                  </a:lnTo>
                  <a:lnTo>
                    <a:pt x="2004" y="432"/>
                  </a:lnTo>
                  <a:lnTo>
                    <a:pt x="2004" y="432"/>
                  </a:lnTo>
                  <a:lnTo>
                    <a:pt x="2004" y="438"/>
                  </a:lnTo>
                  <a:lnTo>
                    <a:pt x="2010" y="438"/>
                  </a:lnTo>
                  <a:lnTo>
                    <a:pt x="2010" y="438"/>
                  </a:lnTo>
                  <a:lnTo>
                    <a:pt x="2010" y="438"/>
                  </a:lnTo>
                  <a:lnTo>
                    <a:pt x="2010" y="444"/>
                  </a:lnTo>
                  <a:lnTo>
                    <a:pt x="2010" y="444"/>
                  </a:lnTo>
                  <a:lnTo>
                    <a:pt x="2010" y="444"/>
                  </a:lnTo>
                  <a:lnTo>
                    <a:pt x="2010" y="450"/>
                  </a:lnTo>
                  <a:lnTo>
                    <a:pt x="2010" y="450"/>
                  </a:lnTo>
                  <a:lnTo>
                    <a:pt x="2016" y="450"/>
                  </a:lnTo>
                  <a:lnTo>
                    <a:pt x="2016" y="450"/>
                  </a:lnTo>
                  <a:lnTo>
                    <a:pt x="2016" y="456"/>
                  </a:lnTo>
                  <a:lnTo>
                    <a:pt x="2016" y="456"/>
                  </a:lnTo>
                  <a:lnTo>
                    <a:pt x="2016" y="456"/>
                  </a:lnTo>
                  <a:lnTo>
                    <a:pt x="2016" y="462"/>
                  </a:lnTo>
                  <a:lnTo>
                    <a:pt x="2016" y="462"/>
                  </a:lnTo>
                  <a:lnTo>
                    <a:pt x="2022" y="462"/>
                  </a:lnTo>
                  <a:lnTo>
                    <a:pt x="2022" y="462"/>
                  </a:lnTo>
                  <a:lnTo>
                    <a:pt x="2022" y="468"/>
                  </a:lnTo>
                  <a:lnTo>
                    <a:pt x="2022" y="468"/>
                  </a:lnTo>
                  <a:lnTo>
                    <a:pt x="2022" y="468"/>
                  </a:lnTo>
                  <a:lnTo>
                    <a:pt x="2022" y="468"/>
                  </a:lnTo>
                  <a:lnTo>
                    <a:pt x="2022" y="474"/>
                  </a:lnTo>
                  <a:lnTo>
                    <a:pt x="2028" y="474"/>
                  </a:lnTo>
                  <a:lnTo>
                    <a:pt x="2028" y="474"/>
                  </a:lnTo>
                  <a:lnTo>
                    <a:pt x="2028" y="474"/>
                  </a:lnTo>
                  <a:lnTo>
                    <a:pt x="2028" y="480"/>
                  </a:lnTo>
                  <a:lnTo>
                    <a:pt x="2028" y="480"/>
                  </a:lnTo>
                  <a:lnTo>
                    <a:pt x="2028" y="480"/>
                  </a:lnTo>
                  <a:lnTo>
                    <a:pt x="2028" y="480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40" y="498"/>
                  </a:lnTo>
                  <a:lnTo>
                    <a:pt x="2040" y="498"/>
                  </a:lnTo>
                  <a:lnTo>
                    <a:pt x="2040" y="498"/>
                  </a:lnTo>
                  <a:lnTo>
                    <a:pt x="2040" y="498"/>
                  </a:lnTo>
                  <a:lnTo>
                    <a:pt x="2040" y="504"/>
                  </a:lnTo>
                  <a:lnTo>
                    <a:pt x="2040" y="504"/>
                  </a:lnTo>
                  <a:lnTo>
                    <a:pt x="2040" y="504"/>
                  </a:lnTo>
                  <a:lnTo>
                    <a:pt x="2046" y="504"/>
                  </a:lnTo>
                  <a:lnTo>
                    <a:pt x="2046" y="510"/>
                  </a:lnTo>
                  <a:lnTo>
                    <a:pt x="2046" y="510"/>
                  </a:lnTo>
                  <a:lnTo>
                    <a:pt x="2046" y="510"/>
                  </a:lnTo>
                  <a:lnTo>
                    <a:pt x="2046" y="510"/>
                  </a:lnTo>
                  <a:lnTo>
                    <a:pt x="2046" y="516"/>
                  </a:lnTo>
                  <a:lnTo>
                    <a:pt x="2046" y="516"/>
                  </a:lnTo>
                  <a:lnTo>
                    <a:pt x="2052" y="516"/>
                  </a:lnTo>
                  <a:lnTo>
                    <a:pt x="2052" y="516"/>
                  </a:lnTo>
                  <a:lnTo>
                    <a:pt x="2052" y="522"/>
                  </a:lnTo>
                  <a:lnTo>
                    <a:pt x="2052" y="522"/>
                  </a:lnTo>
                  <a:lnTo>
                    <a:pt x="2052" y="522"/>
                  </a:lnTo>
                  <a:lnTo>
                    <a:pt x="2052" y="522"/>
                  </a:lnTo>
                  <a:lnTo>
                    <a:pt x="2052" y="528"/>
                  </a:lnTo>
                  <a:lnTo>
                    <a:pt x="2058" y="528"/>
                  </a:lnTo>
                  <a:lnTo>
                    <a:pt x="2058" y="528"/>
                  </a:lnTo>
                  <a:lnTo>
                    <a:pt x="2058" y="528"/>
                  </a:lnTo>
                  <a:lnTo>
                    <a:pt x="2058" y="528"/>
                  </a:lnTo>
                  <a:lnTo>
                    <a:pt x="2058" y="534"/>
                  </a:lnTo>
                  <a:lnTo>
                    <a:pt x="2058" y="534"/>
                  </a:lnTo>
                  <a:lnTo>
                    <a:pt x="2058" y="534"/>
                  </a:lnTo>
                  <a:lnTo>
                    <a:pt x="2064" y="540"/>
                  </a:lnTo>
                  <a:lnTo>
                    <a:pt x="2064" y="540"/>
                  </a:lnTo>
                  <a:lnTo>
                    <a:pt x="2064" y="540"/>
                  </a:lnTo>
                  <a:lnTo>
                    <a:pt x="2064" y="540"/>
                  </a:lnTo>
                  <a:lnTo>
                    <a:pt x="2064" y="540"/>
                  </a:lnTo>
                  <a:lnTo>
                    <a:pt x="2064" y="546"/>
                  </a:lnTo>
                  <a:lnTo>
                    <a:pt x="2064" y="546"/>
                  </a:lnTo>
                  <a:lnTo>
                    <a:pt x="2070" y="546"/>
                  </a:lnTo>
                  <a:lnTo>
                    <a:pt x="2070" y="546"/>
                  </a:lnTo>
                  <a:lnTo>
                    <a:pt x="2070" y="546"/>
                  </a:lnTo>
                  <a:lnTo>
                    <a:pt x="2070" y="552"/>
                  </a:lnTo>
                  <a:lnTo>
                    <a:pt x="2070" y="552"/>
                  </a:lnTo>
                  <a:lnTo>
                    <a:pt x="2070" y="552"/>
                  </a:lnTo>
                  <a:lnTo>
                    <a:pt x="2070" y="558"/>
                  </a:lnTo>
                  <a:lnTo>
                    <a:pt x="2076" y="558"/>
                  </a:lnTo>
                  <a:lnTo>
                    <a:pt x="2076" y="558"/>
                  </a:lnTo>
                  <a:lnTo>
                    <a:pt x="2076" y="558"/>
                  </a:lnTo>
                  <a:lnTo>
                    <a:pt x="2076" y="558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76" y="564"/>
                  </a:lnTo>
                  <a:lnTo>
                    <a:pt x="2082" y="564"/>
                  </a:lnTo>
                  <a:lnTo>
                    <a:pt x="2082" y="564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2" y="570"/>
                  </a:lnTo>
                  <a:lnTo>
                    <a:pt x="2082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88" y="576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094" y="582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0" y="576"/>
                  </a:lnTo>
                  <a:lnTo>
                    <a:pt x="2106" y="576"/>
                  </a:lnTo>
                  <a:lnTo>
                    <a:pt x="2106" y="570"/>
                  </a:lnTo>
                  <a:lnTo>
                    <a:pt x="2106" y="570"/>
                  </a:lnTo>
                  <a:lnTo>
                    <a:pt x="2106" y="570"/>
                  </a:lnTo>
                  <a:lnTo>
                    <a:pt x="2106" y="570"/>
                  </a:lnTo>
                  <a:lnTo>
                    <a:pt x="2106" y="570"/>
                  </a:lnTo>
                  <a:lnTo>
                    <a:pt x="2106" y="564"/>
                  </a:lnTo>
                  <a:lnTo>
                    <a:pt x="2106" y="564"/>
                  </a:lnTo>
                  <a:lnTo>
                    <a:pt x="2112" y="564"/>
                  </a:lnTo>
                  <a:lnTo>
                    <a:pt x="2112" y="564"/>
                  </a:lnTo>
                  <a:lnTo>
                    <a:pt x="2112" y="564"/>
                  </a:lnTo>
                  <a:lnTo>
                    <a:pt x="2112" y="558"/>
                  </a:lnTo>
                  <a:lnTo>
                    <a:pt x="2112" y="558"/>
                  </a:lnTo>
                  <a:lnTo>
                    <a:pt x="2112" y="558"/>
                  </a:lnTo>
                  <a:lnTo>
                    <a:pt x="2112" y="558"/>
                  </a:lnTo>
                  <a:lnTo>
                    <a:pt x="2118" y="558"/>
                  </a:lnTo>
                  <a:lnTo>
                    <a:pt x="2118" y="552"/>
                  </a:lnTo>
                  <a:lnTo>
                    <a:pt x="2118" y="552"/>
                  </a:lnTo>
                  <a:lnTo>
                    <a:pt x="2118" y="552"/>
                  </a:lnTo>
                  <a:lnTo>
                    <a:pt x="2118" y="546"/>
                  </a:lnTo>
                  <a:lnTo>
                    <a:pt x="2118" y="546"/>
                  </a:lnTo>
                  <a:lnTo>
                    <a:pt x="2118" y="546"/>
                  </a:lnTo>
                  <a:lnTo>
                    <a:pt x="2124" y="546"/>
                  </a:lnTo>
                  <a:lnTo>
                    <a:pt x="2124" y="546"/>
                  </a:lnTo>
                  <a:lnTo>
                    <a:pt x="2124" y="540"/>
                  </a:lnTo>
                  <a:lnTo>
                    <a:pt x="2124" y="540"/>
                  </a:lnTo>
                  <a:lnTo>
                    <a:pt x="2124" y="540"/>
                  </a:lnTo>
                  <a:lnTo>
                    <a:pt x="2124" y="540"/>
                  </a:lnTo>
                  <a:lnTo>
                    <a:pt x="2124" y="540"/>
                  </a:lnTo>
                  <a:lnTo>
                    <a:pt x="2130" y="534"/>
                  </a:lnTo>
                  <a:lnTo>
                    <a:pt x="2130" y="534"/>
                  </a:lnTo>
                  <a:lnTo>
                    <a:pt x="2130" y="534"/>
                  </a:lnTo>
                  <a:lnTo>
                    <a:pt x="2130" y="528"/>
                  </a:lnTo>
                  <a:lnTo>
                    <a:pt x="2130" y="528"/>
                  </a:lnTo>
                  <a:lnTo>
                    <a:pt x="2130" y="528"/>
                  </a:lnTo>
                  <a:lnTo>
                    <a:pt x="2130" y="528"/>
                  </a:lnTo>
                  <a:lnTo>
                    <a:pt x="2136" y="528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16"/>
                  </a:lnTo>
                  <a:lnTo>
                    <a:pt x="2136" y="516"/>
                  </a:lnTo>
                  <a:lnTo>
                    <a:pt x="2142" y="516"/>
                  </a:lnTo>
                  <a:lnTo>
                    <a:pt x="2142" y="516"/>
                  </a:lnTo>
                  <a:lnTo>
                    <a:pt x="2142" y="510"/>
                  </a:lnTo>
                  <a:lnTo>
                    <a:pt x="2142" y="510"/>
                  </a:lnTo>
                  <a:lnTo>
                    <a:pt x="2142" y="510"/>
                  </a:lnTo>
                  <a:lnTo>
                    <a:pt x="2142" y="510"/>
                  </a:lnTo>
                  <a:lnTo>
                    <a:pt x="2142" y="504"/>
                  </a:lnTo>
                  <a:lnTo>
                    <a:pt x="2148" y="504"/>
                  </a:lnTo>
                  <a:lnTo>
                    <a:pt x="2148" y="504"/>
                  </a:lnTo>
                  <a:lnTo>
                    <a:pt x="2148" y="504"/>
                  </a:lnTo>
                  <a:lnTo>
                    <a:pt x="2148" y="498"/>
                  </a:lnTo>
                  <a:lnTo>
                    <a:pt x="2148" y="498"/>
                  </a:lnTo>
                  <a:lnTo>
                    <a:pt x="2148" y="498"/>
                  </a:lnTo>
                  <a:lnTo>
                    <a:pt x="2148" y="498"/>
                  </a:lnTo>
                  <a:lnTo>
                    <a:pt x="2154" y="492"/>
                  </a:lnTo>
                  <a:lnTo>
                    <a:pt x="2154" y="492"/>
                  </a:lnTo>
                  <a:lnTo>
                    <a:pt x="2154" y="492"/>
                  </a:lnTo>
                  <a:lnTo>
                    <a:pt x="2154" y="492"/>
                  </a:lnTo>
                  <a:lnTo>
                    <a:pt x="2154" y="486"/>
                  </a:lnTo>
                  <a:lnTo>
                    <a:pt x="2154" y="486"/>
                  </a:lnTo>
                  <a:lnTo>
                    <a:pt x="2154" y="486"/>
                  </a:lnTo>
                  <a:lnTo>
                    <a:pt x="2154" y="486"/>
                  </a:lnTo>
                  <a:lnTo>
                    <a:pt x="2160" y="480"/>
                  </a:lnTo>
                  <a:lnTo>
                    <a:pt x="2160" y="480"/>
                  </a:lnTo>
                  <a:lnTo>
                    <a:pt x="2160" y="480"/>
                  </a:lnTo>
                  <a:lnTo>
                    <a:pt x="2160" y="480"/>
                  </a:lnTo>
                  <a:lnTo>
                    <a:pt x="2160" y="474"/>
                  </a:lnTo>
                  <a:lnTo>
                    <a:pt x="2160" y="474"/>
                  </a:lnTo>
                  <a:lnTo>
                    <a:pt x="2160" y="474"/>
                  </a:lnTo>
                  <a:lnTo>
                    <a:pt x="2166" y="474"/>
                  </a:lnTo>
                  <a:lnTo>
                    <a:pt x="2166" y="468"/>
                  </a:lnTo>
                  <a:lnTo>
                    <a:pt x="2166" y="468"/>
                  </a:lnTo>
                  <a:lnTo>
                    <a:pt x="2166" y="468"/>
                  </a:lnTo>
                  <a:lnTo>
                    <a:pt x="2166" y="468"/>
                  </a:lnTo>
                  <a:lnTo>
                    <a:pt x="2166" y="462"/>
                  </a:lnTo>
                  <a:lnTo>
                    <a:pt x="2166" y="462"/>
                  </a:lnTo>
                  <a:lnTo>
                    <a:pt x="2172" y="462"/>
                  </a:lnTo>
                  <a:lnTo>
                    <a:pt x="2172" y="462"/>
                  </a:lnTo>
                  <a:lnTo>
                    <a:pt x="2172" y="456"/>
                  </a:lnTo>
                  <a:lnTo>
                    <a:pt x="2172" y="456"/>
                  </a:lnTo>
                  <a:lnTo>
                    <a:pt x="2172" y="456"/>
                  </a:lnTo>
                  <a:lnTo>
                    <a:pt x="2172" y="450"/>
                  </a:lnTo>
                  <a:lnTo>
                    <a:pt x="2172" y="450"/>
                  </a:lnTo>
                  <a:lnTo>
                    <a:pt x="2178" y="450"/>
                  </a:lnTo>
                  <a:lnTo>
                    <a:pt x="2178" y="450"/>
                  </a:lnTo>
                  <a:lnTo>
                    <a:pt x="2178" y="444"/>
                  </a:lnTo>
                  <a:lnTo>
                    <a:pt x="2178" y="444"/>
                  </a:lnTo>
                  <a:lnTo>
                    <a:pt x="2178" y="444"/>
                  </a:lnTo>
                  <a:lnTo>
                    <a:pt x="2178" y="438"/>
                  </a:lnTo>
                  <a:lnTo>
                    <a:pt x="2178" y="438"/>
                  </a:lnTo>
                  <a:lnTo>
                    <a:pt x="2178" y="438"/>
                  </a:lnTo>
                  <a:lnTo>
                    <a:pt x="2184" y="438"/>
                  </a:lnTo>
                  <a:lnTo>
                    <a:pt x="2184" y="432"/>
                  </a:lnTo>
                  <a:lnTo>
                    <a:pt x="2184" y="432"/>
                  </a:lnTo>
                  <a:lnTo>
                    <a:pt x="2184" y="432"/>
                  </a:lnTo>
                  <a:lnTo>
                    <a:pt x="2184" y="426"/>
                  </a:lnTo>
                  <a:lnTo>
                    <a:pt x="2184" y="426"/>
                  </a:lnTo>
                  <a:lnTo>
                    <a:pt x="2190" y="426"/>
                  </a:lnTo>
                  <a:lnTo>
                    <a:pt x="2190" y="420"/>
                  </a:lnTo>
                  <a:lnTo>
                    <a:pt x="2190" y="420"/>
                  </a:lnTo>
                  <a:lnTo>
                    <a:pt x="2190" y="420"/>
                  </a:lnTo>
                  <a:lnTo>
                    <a:pt x="2190" y="414"/>
                  </a:lnTo>
                  <a:lnTo>
                    <a:pt x="2190" y="414"/>
                  </a:lnTo>
                  <a:lnTo>
                    <a:pt x="2190" y="414"/>
                  </a:lnTo>
                  <a:lnTo>
                    <a:pt x="2196" y="414"/>
                  </a:lnTo>
                  <a:lnTo>
                    <a:pt x="2196" y="408"/>
                  </a:lnTo>
                  <a:lnTo>
                    <a:pt x="2196" y="408"/>
                  </a:lnTo>
                  <a:lnTo>
                    <a:pt x="2196" y="408"/>
                  </a:lnTo>
                  <a:lnTo>
                    <a:pt x="2196" y="402"/>
                  </a:lnTo>
                  <a:lnTo>
                    <a:pt x="2196" y="402"/>
                  </a:lnTo>
                  <a:lnTo>
                    <a:pt x="2196" y="402"/>
                  </a:lnTo>
                  <a:lnTo>
                    <a:pt x="2202" y="402"/>
                  </a:lnTo>
                  <a:lnTo>
                    <a:pt x="2202" y="396"/>
                  </a:lnTo>
                  <a:lnTo>
                    <a:pt x="2202" y="396"/>
                  </a:lnTo>
                  <a:lnTo>
                    <a:pt x="2202" y="396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2" y="390"/>
                  </a:lnTo>
                  <a:lnTo>
                    <a:pt x="2208" y="384"/>
                  </a:lnTo>
                  <a:lnTo>
                    <a:pt x="2208" y="384"/>
                  </a:lnTo>
                  <a:lnTo>
                    <a:pt x="2208" y="384"/>
                  </a:lnTo>
                  <a:lnTo>
                    <a:pt x="2208" y="378"/>
                  </a:lnTo>
                  <a:lnTo>
                    <a:pt x="2208" y="378"/>
                  </a:lnTo>
                  <a:lnTo>
                    <a:pt x="2208" y="378"/>
                  </a:lnTo>
                  <a:lnTo>
                    <a:pt x="2208" y="372"/>
                  </a:lnTo>
                  <a:lnTo>
                    <a:pt x="2214" y="372"/>
                  </a:lnTo>
                  <a:lnTo>
                    <a:pt x="2214" y="372"/>
                  </a:lnTo>
                  <a:lnTo>
                    <a:pt x="2214" y="366"/>
                  </a:lnTo>
                  <a:lnTo>
                    <a:pt x="2214" y="366"/>
                  </a:lnTo>
                  <a:lnTo>
                    <a:pt x="2214" y="366"/>
                  </a:lnTo>
                  <a:lnTo>
                    <a:pt x="2214" y="366"/>
                  </a:lnTo>
                  <a:lnTo>
                    <a:pt x="2214" y="360"/>
                  </a:lnTo>
                  <a:lnTo>
                    <a:pt x="2220" y="360"/>
                  </a:lnTo>
                  <a:lnTo>
                    <a:pt x="2220" y="360"/>
                  </a:lnTo>
                  <a:lnTo>
                    <a:pt x="2220" y="354"/>
                  </a:lnTo>
                  <a:lnTo>
                    <a:pt x="2220" y="354"/>
                  </a:lnTo>
                  <a:lnTo>
                    <a:pt x="2220" y="354"/>
                  </a:lnTo>
                  <a:lnTo>
                    <a:pt x="2220" y="348"/>
                  </a:lnTo>
                  <a:lnTo>
                    <a:pt x="2220" y="348"/>
                  </a:lnTo>
                  <a:lnTo>
                    <a:pt x="2226" y="348"/>
                  </a:lnTo>
                  <a:lnTo>
                    <a:pt x="2226" y="342"/>
                  </a:lnTo>
                  <a:lnTo>
                    <a:pt x="2226" y="342"/>
                  </a:lnTo>
                  <a:lnTo>
                    <a:pt x="2226" y="342"/>
                  </a:lnTo>
                  <a:lnTo>
                    <a:pt x="2226" y="336"/>
                  </a:lnTo>
                  <a:lnTo>
                    <a:pt x="2226" y="336"/>
                  </a:lnTo>
                  <a:lnTo>
                    <a:pt x="2226" y="336"/>
                  </a:lnTo>
                  <a:lnTo>
                    <a:pt x="2232" y="336"/>
                  </a:lnTo>
                  <a:lnTo>
                    <a:pt x="2232" y="330"/>
                  </a:lnTo>
                  <a:lnTo>
                    <a:pt x="2232" y="330"/>
                  </a:lnTo>
                  <a:lnTo>
                    <a:pt x="2232" y="330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24"/>
                  </a:lnTo>
                  <a:lnTo>
                    <a:pt x="2232" y="318"/>
                  </a:lnTo>
                  <a:lnTo>
                    <a:pt x="2238" y="318"/>
                  </a:lnTo>
                  <a:lnTo>
                    <a:pt x="2238" y="318"/>
                  </a:lnTo>
                  <a:lnTo>
                    <a:pt x="2238" y="312"/>
                  </a:lnTo>
                  <a:lnTo>
                    <a:pt x="2238" y="312"/>
                  </a:lnTo>
                  <a:lnTo>
                    <a:pt x="2238" y="312"/>
                  </a:lnTo>
                  <a:lnTo>
                    <a:pt x="2238" y="306"/>
                  </a:lnTo>
                  <a:lnTo>
                    <a:pt x="2238" y="306"/>
                  </a:lnTo>
                  <a:lnTo>
                    <a:pt x="2244" y="306"/>
                  </a:lnTo>
                  <a:lnTo>
                    <a:pt x="2244" y="306"/>
                  </a:lnTo>
                  <a:lnTo>
                    <a:pt x="2244" y="300"/>
                  </a:lnTo>
                  <a:lnTo>
                    <a:pt x="2244" y="300"/>
                  </a:lnTo>
                  <a:lnTo>
                    <a:pt x="2244" y="300"/>
                  </a:lnTo>
                  <a:lnTo>
                    <a:pt x="2244" y="294"/>
                  </a:lnTo>
                  <a:lnTo>
                    <a:pt x="2244" y="294"/>
                  </a:lnTo>
                  <a:lnTo>
                    <a:pt x="2250" y="294"/>
                  </a:lnTo>
                  <a:lnTo>
                    <a:pt x="2250" y="288"/>
                  </a:lnTo>
                  <a:lnTo>
                    <a:pt x="2250" y="288"/>
                  </a:lnTo>
                  <a:lnTo>
                    <a:pt x="2250" y="288"/>
                  </a:lnTo>
                  <a:lnTo>
                    <a:pt x="2250" y="282"/>
                  </a:lnTo>
                  <a:lnTo>
                    <a:pt x="2250" y="282"/>
                  </a:lnTo>
                  <a:lnTo>
                    <a:pt x="2250" y="282"/>
                  </a:lnTo>
                  <a:lnTo>
                    <a:pt x="2256" y="276"/>
                  </a:lnTo>
                  <a:lnTo>
                    <a:pt x="2256" y="276"/>
                  </a:lnTo>
                  <a:lnTo>
                    <a:pt x="2256" y="276"/>
                  </a:lnTo>
                  <a:lnTo>
                    <a:pt x="2256" y="270"/>
                  </a:lnTo>
                  <a:lnTo>
                    <a:pt x="2256" y="270"/>
                  </a:lnTo>
                  <a:lnTo>
                    <a:pt x="2256" y="270"/>
                  </a:lnTo>
                  <a:lnTo>
                    <a:pt x="2256" y="264"/>
                  </a:lnTo>
                  <a:lnTo>
                    <a:pt x="2256" y="264"/>
                  </a:lnTo>
                  <a:lnTo>
                    <a:pt x="2262" y="264"/>
                  </a:lnTo>
                  <a:lnTo>
                    <a:pt x="2262" y="258"/>
                  </a:lnTo>
                  <a:lnTo>
                    <a:pt x="2262" y="258"/>
                  </a:lnTo>
                  <a:lnTo>
                    <a:pt x="2262" y="252"/>
                  </a:lnTo>
                  <a:lnTo>
                    <a:pt x="2262" y="252"/>
                  </a:lnTo>
                  <a:lnTo>
                    <a:pt x="2262" y="252"/>
                  </a:lnTo>
                  <a:lnTo>
                    <a:pt x="2268" y="246"/>
                  </a:lnTo>
                  <a:lnTo>
                    <a:pt x="2268" y="246"/>
                  </a:lnTo>
                  <a:lnTo>
                    <a:pt x="2268" y="246"/>
                  </a:lnTo>
                  <a:lnTo>
                    <a:pt x="2268" y="240"/>
                  </a:lnTo>
                  <a:lnTo>
                    <a:pt x="2268" y="240"/>
                  </a:lnTo>
                  <a:lnTo>
                    <a:pt x="2268" y="240"/>
                  </a:lnTo>
                  <a:lnTo>
                    <a:pt x="2268" y="234"/>
                  </a:lnTo>
                  <a:lnTo>
                    <a:pt x="2274" y="234"/>
                  </a:lnTo>
                  <a:lnTo>
                    <a:pt x="2274" y="234"/>
                  </a:lnTo>
                  <a:lnTo>
                    <a:pt x="2274" y="228"/>
                  </a:lnTo>
                  <a:lnTo>
                    <a:pt x="2274" y="228"/>
                  </a:lnTo>
                  <a:lnTo>
                    <a:pt x="2274" y="222"/>
                  </a:lnTo>
                  <a:lnTo>
                    <a:pt x="2274" y="222"/>
                  </a:lnTo>
                  <a:lnTo>
                    <a:pt x="2274" y="222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6"/>
                  </a:lnTo>
                  <a:lnTo>
                    <a:pt x="2280" y="210"/>
                  </a:lnTo>
                  <a:lnTo>
                    <a:pt x="2280" y="210"/>
                  </a:lnTo>
                  <a:lnTo>
                    <a:pt x="2280" y="210"/>
                  </a:lnTo>
                  <a:lnTo>
                    <a:pt x="2280" y="204"/>
                  </a:lnTo>
                  <a:lnTo>
                    <a:pt x="2280" y="204"/>
                  </a:lnTo>
                  <a:lnTo>
                    <a:pt x="2286" y="204"/>
                  </a:lnTo>
                  <a:lnTo>
                    <a:pt x="2286" y="198"/>
                  </a:lnTo>
                  <a:lnTo>
                    <a:pt x="2286" y="198"/>
                  </a:lnTo>
                  <a:lnTo>
                    <a:pt x="2286" y="192"/>
                  </a:lnTo>
                  <a:lnTo>
                    <a:pt x="2286" y="192"/>
                  </a:lnTo>
                  <a:lnTo>
                    <a:pt x="2286" y="192"/>
                  </a:lnTo>
                  <a:lnTo>
                    <a:pt x="2286" y="186"/>
                  </a:lnTo>
                  <a:lnTo>
                    <a:pt x="2292" y="186"/>
                  </a:lnTo>
                  <a:lnTo>
                    <a:pt x="2292" y="186"/>
                  </a:lnTo>
                  <a:lnTo>
                    <a:pt x="2292" y="180"/>
                  </a:lnTo>
                  <a:lnTo>
                    <a:pt x="2292" y="180"/>
                  </a:lnTo>
                  <a:lnTo>
                    <a:pt x="2292" y="180"/>
                  </a:lnTo>
                  <a:lnTo>
                    <a:pt x="2292" y="174"/>
                  </a:lnTo>
                  <a:lnTo>
                    <a:pt x="2292" y="174"/>
                  </a:lnTo>
                  <a:lnTo>
                    <a:pt x="2298" y="174"/>
                  </a:lnTo>
                  <a:lnTo>
                    <a:pt x="2298" y="168"/>
                  </a:lnTo>
                  <a:lnTo>
                    <a:pt x="2298" y="168"/>
                  </a:lnTo>
                  <a:lnTo>
                    <a:pt x="2298" y="168"/>
                  </a:lnTo>
                  <a:lnTo>
                    <a:pt x="2298" y="162"/>
                  </a:lnTo>
                  <a:lnTo>
                    <a:pt x="2298" y="162"/>
                  </a:lnTo>
                  <a:lnTo>
                    <a:pt x="2298" y="156"/>
                  </a:lnTo>
                  <a:lnTo>
                    <a:pt x="2304" y="156"/>
                  </a:lnTo>
                  <a:lnTo>
                    <a:pt x="2304" y="156"/>
                  </a:lnTo>
                  <a:lnTo>
                    <a:pt x="2304" y="150"/>
                  </a:lnTo>
                  <a:lnTo>
                    <a:pt x="2304" y="150"/>
                  </a:lnTo>
                  <a:lnTo>
                    <a:pt x="2304" y="150"/>
                  </a:lnTo>
                  <a:lnTo>
                    <a:pt x="2304" y="144"/>
                  </a:lnTo>
                  <a:lnTo>
                    <a:pt x="2304" y="144"/>
                  </a:lnTo>
                  <a:lnTo>
                    <a:pt x="2304" y="144"/>
                  </a:lnTo>
                  <a:lnTo>
                    <a:pt x="2310" y="138"/>
                  </a:lnTo>
                  <a:lnTo>
                    <a:pt x="2310" y="138"/>
                  </a:lnTo>
                  <a:lnTo>
                    <a:pt x="2310" y="138"/>
                  </a:lnTo>
                  <a:lnTo>
                    <a:pt x="2310" y="132"/>
                  </a:lnTo>
                  <a:lnTo>
                    <a:pt x="2310" y="132"/>
                  </a:lnTo>
                  <a:lnTo>
                    <a:pt x="2310" y="126"/>
                  </a:lnTo>
                  <a:lnTo>
                    <a:pt x="2310" y="126"/>
                  </a:lnTo>
                  <a:lnTo>
                    <a:pt x="2316" y="126"/>
                  </a:lnTo>
                  <a:lnTo>
                    <a:pt x="2316" y="120"/>
                  </a:lnTo>
                  <a:lnTo>
                    <a:pt x="2316" y="120"/>
                  </a:lnTo>
                  <a:lnTo>
                    <a:pt x="2316" y="114"/>
                  </a:lnTo>
                  <a:lnTo>
                    <a:pt x="2316" y="114"/>
                  </a:lnTo>
                  <a:lnTo>
                    <a:pt x="2316" y="114"/>
                  </a:lnTo>
                  <a:lnTo>
                    <a:pt x="2322" y="108"/>
                  </a:lnTo>
                  <a:lnTo>
                    <a:pt x="2322" y="108"/>
                  </a:lnTo>
                  <a:lnTo>
                    <a:pt x="2322" y="102"/>
                  </a:lnTo>
                  <a:lnTo>
                    <a:pt x="2322" y="102"/>
                  </a:lnTo>
                  <a:lnTo>
                    <a:pt x="2322" y="102"/>
                  </a:lnTo>
                  <a:lnTo>
                    <a:pt x="2322" y="102"/>
                  </a:lnTo>
                  <a:lnTo>
                    <a:pt x="2322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28" y="96"/>
                  </a:lnTo>
                  <a:lnTo>
                    <a:pt x="2334" y="96"/>
                  </a:lnTo>
                  <a:lnTo>
                    <a:pt x="2334" y="96"/>
                  </a:lnTo>
                  <a:lnTo>
                    <a:pt x="2334" y="96"/>
                  </a:lnTo>
                  <a:lnTo>
                    <a:pt x="2334" y="102"/>
                  </a:lnTo>
                  <a:lnTo>
                    <a:pt x="2334" y="102"/>
                  </a:lnTo>
                  <a:lnTo>
                    <a:pt x="2334" y="102"/>
                  </a:lnTo>
                  <a:lnTo>
                    <a:pt x="2334" y="102"/>
                  </a:lnTo>
                  <a:lnTo>
                    <a:pt x="2340" y="108"/>
                  </a:lnTo>
                  <a:lnTo>
                    <a:pt x="2340" y="108"/>
                  </a:lnTo>
                  <a:lnTo>
                    <a:pt x="2340" y="114"/>
                  </a:lnTo>
                  <a:lnTo>
                    <a:pt x="2340" y="114"/>
                  </a:lnTo>
                  <a:lnTo>
                    <a:pt x="2340" y="114"/>
                  </a:lnTo>
                  <a:lnTo>
                    <a:pt x="2340" y="120"/>
                  </a:lnTo>
                  <a:lnTo>
                    <a:pt x="2340" y="120"/>
                  </a:lnTo>
                  <a:lnTo>
                    <a:pt x="2346" y="126"/>
                  </a:lnTo>
                  <a:lnTo>
                    <a:pt x="2346" y="126"/>
                  </a:lnTo>
                  <a:lnTo>
                    <a:pt x="2346" y="132"/>
                  </a:lnTo>
                  <a:lnTo>
                    <a:pt x="2346" y="132"/>
                  </a:lnTo>
                  <a:lnTo>
                    <a:pt x="2346" y="138"/>
                  </a:lnTo>
                  <a:lnTo>
                    <a:pt x="2346" y="138"/>
                  </a:lnTo>
                  <a:lnTo>
                    <a:pt x="2346" y="144"/>
                  </a:lnTo>
                  <a:lnTo>
                    <a:pt x="2352" y="144"/>
                  </a:lnTo>
                  <a:lnTo>
                    <a:pt x="2352" y="150"/>
                  </a:lnTo>
                  <a:lnTo>
                    <a:pt x="2352" y="150"/>
                  </a:lnTo>
                  <a:lnTo>
                    <a:pt x="2352" y="150"/>
                  </a:lnTo>
                  <a:lnTo>
                    <a:pt x="2352" y="156"/>
                  </a:lnTo>
                  <a:lnTo>
                    <a:pt x="2352" y="156"/>
                  </a:lnTo>
                  <a:lnTo>
                    <a:pt x="2352" y="162"/>
                  </a:lnTo>
                  <a:lnTo>
                    <a:pt x="2352" y="162"/>
                  </a:lnTo>
                  <a:lnTo>
                    <a:pt x="2358" y="168"/>
                  </a:lnTo>
                  <a:lnTo>
                    <a:pt x="2358" y="168"/>
                  </a:lnTo>
                  <a:lnTo>
                    <a:pt x="2358" y="174"/>
                  </a:lnTo>
                  <a:lnTo>
                    <a:pt x="2358" y="174"/>
                  </a:lnTo>
                  <a:lnTo>
                    <a:pt x="2358" y="180"/>
                  </a:lnTo>
                  <a:lnTo>
                    <a:pt x="2358" y="180"/>
                  </a:lnTo>
                  <a:lnTo>
                    <a:pt x="2358" y="180"/>
                  </a:lnTo>
                  <a:lnTo>
                    <a:pt x="2364" y="186"/>
                  </a:lnTo>
                  <a:lnTo>
                    <a:pt x="2364" y="186"/>
                  </a:lnTo>
                  <a:lnTo>
                    <a:pt x="2364" y="192"/>
                  </a:lnTo>
                  <a:lnTo>
                    <a:pt x="2364" y="192"/>
                  </a:lnTo>
                  <a:lnTo>
                    <a:pt x="2364" y="198"/>
                  </a:lnTo>
                  <a:lnTo>
                    <a:pt x="2364" y="198"/>
                  </a:lnTo>
                  <a:lnTo>
                    <a:pt x="2364" y="198"/>
                  </a:lnTo>
                  <a:lnTo>
                    <a:pt x="2370" y="204"/>
                  </a:lnTo>
                  <a:lnTo>
                    <a:pt x="2370" y="204"/>
                  </a:lnTo>
                  <a:lnTo>
                    <a:pt x="2370" y="210"/>
                  </a:lnTo>
                  <a:lnTo>
                    <a:pt x="2370" y="210"/>
                  </a:lnTo>
                  <a:lnTo>
                    <a:pt x="2370" y="216"/>
                  </a:lnTo>
                  <a:lnTo>
                    <a:pt x="2370" y="216"/>
                  </a:lnTo>
                  <a:lnTo>
                    <a:pt x="2370" y="222"/>
                  </a:lnTo>
                  <a:lnTo>
                    <a:pt x="2376" y="222"/>
                  </a:lnTo>
                  <a:lnTo>
                    <a:pt x="2376" y="228"/>
                  </a:lnTo>
                  <a:lnTo>
                    <a:pt x="2376" y="228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34"/>
                  </a:lnTo>
                  <a:lnTo>
                    <a:pt x="2376" y="240"/>
                  </a:lnTo>
                  <a:lnTo>
                    <a:pt x="2382" y="240"/>
                  </a:lnTo>
                  <a:lnTo>
                    <a:pt x="2382" y="246"/>
                  </a:lnTo>
                  <a:lnTo>
                    <a:pt x="2382" y="246"/>
                  </a:lnTo>
                  <a:lnTo>
                    <a:pt x="2382" y="252"/>
                  </a:lnTo>
                  <a:lnTo>
                    <a:pt x="2382" y="252"/>
                  </a:lnTo>
                  <a:lnTo>
                    <a:pt x="2382" y="252"/>
                  </a:lnTo>
                  <a:lnTo>
                    <a:pt x="2382" y="258"/>
                  </a:lnTo>
                  <a:lnTo>
                    <a:pt x="2388" y="258"/>
                  </a:lnTo>
                  <a:lnTo>
                    <a:pt x="2388" y="264"/>
                  </a:lnTo>
                  <a:lnTo>
                    <a:pt x="2388" y="264"/>
                  </a:lnTo>
                  <a:lnTo>
                    <a:pt x="2388" y="270"/>
                  </a:lnTo>
                  <a:lnTo>
                    <a:pt x="2388" y="270"/>
                  </a:lnTo>
                  <a:lnTo>
                    <a:pt x="2388" y="270"/>
                  </a:lnTo>
                  <a:lnTo>
                    <a:pt x="2388" y="276"/>
                  </a:lnTo>
                  <a:lnTo>
                    <a:pt x="2394" y="276"/>
                  </a:lnTo>
                  <a:lnTo>
                    <a:pt x="2394" y="282"/>
                  </a:lnTo>
                  <a:lnTo>
                    <a:pt x="2394" y="282"/>
                  </a:lnTo>
                  <a:lnTo>
                    <a:pt x="2394" y="288"/>
                  </a:lnTo>
                  <a:lnTo>
                    <a:pt x="2394" y="288"/>
                  </a:lnTo>
                  <a:lnTo>
                    <a:pt x="2394" y="288"/>
                  </a:lnTo>
                  <a:lnTo>
                    <a:pt x="2394" y="294"/>
                  </a:lnTo>
                  <a:lnTo>
                    <a:pt x="2394" y="294"/>
                  </a:lnTo>
                  <a:lnTo>
                    <a:pt x="2400" y="300"/>
                  </a:lnTo>
                  <a:lnTo>
                    <a:pt x="2400" y="300"/>
                  </a:lnTo>
                  <a:lnTo>
                    <a:pt x="2400" y="300"/>
                  </a:lnTo>
                  <a:lnTo>
                    <a:pt x="2400" y="306"/>
                  </a:lnTo>
                  <a:lnTo>
                    <a:pt x="2400" y="306"/>
                  </a:lnTo>
                  <a:lnTo>
                    <a:pt x="2400" y="312"/>
                  </a:lnTo>
                  <a:lnTo>
                    <a:pt x="2400" y="312"/>
                  </a:lnTo>
                  <a:lnTo>
                    <a:pt x="2406" y="312"/>
                  </a:lnTo>
                  <a:lnTo>
                    <a:pt x="2406" y="318"/>
                  </a:lnTo>
                  <a:lnTo>
                    <a:pt x="2406" y="318"/>
                  </a:lnTo>
                  <a:lnTo>
                    <a:pt x="2406" y="324"/>
                  </a:lnTo>
                  <a:lnTo>
                    <a:pt x="2406" y="324"/>
                  </a:lnTo>
                  <a:lnTo>
                    <a:pt x="2406" y="324"/>
                  </a:lnTo>
                  <a:lnTo>
                    <a:pt x="2406" y="330"/>
                  </a:lnTo>
                  <a:lnTo>
                    <a:pt x="2412" y="330"/>
                  </a:lnTo>
                  <a:lnTo>
                    <a:pt x="2412" y="336"/>
                  </a:lnTo>
                  <a:lnTo>
                    <a:pt x="2412" y="336"/>
                  </a:lnTo>
                  <a:lnTo>
                    <a:pt x="2412" y="336"/>
                  </a:lnTo>
                  <a:lnTo>
                    <a:pt x="2412" y="342"/>
                  </a:lnTo>
                  <a:lnTo>
                    <a:pt x="2412" y="342"/>
                  </a:lnTo>
                  <a:lnTo>
                    <a:pt x="2412" y="348"/>
                  </a:lnTo>
                  <a:lnTo>
                    <a:pt x="2418" y="348"/>
                  </a:lnTo>
                  <a:lnTo>
                    <a:pt x="2418" y="348"/>
                  </a:lnTo>
                  <a:lnTo>
                    <a:pt x="2418" y="354"/>
                  </a:lnTo>
                  <a:lnTo>
                    <a:pt x="2418" y="354"/>
                  </a:lnTo>
                  <a:lnTo>
                    <a:pt x="2418" y="354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72"/>
                  </a:lnTo>
                  <a:lnTo>
                    <a:pt x="2424" y="372"/>
                  </a:lnTo>
                  <a:lnTo>
                    <a:pt x="2424" y="372"/>
                  </a:lnTo>
                  <a:lnTo>
                    <a:pt x="2424" y="378"/>
                  </a:lnTo>
                  <a:lnTo>
                    <a:pt x="2424" y="378"/>
                  </a:lnTo>
                  <a:lnTo>
                    <a:pt x="2430" y="378"/>
                  </a:lnTo>
                  <a:lnTo>
                    <a:pt x="2430" y="384"/>
                  </a:lnTo>
                  <a:lnTo>
                    <a:pt x="2430" y="384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6"/>
                  </a:lnTo>
                  <a:lnTo>
                    <a:pt x="2436" y="396"/>
                  </a:lnTo>
                  <a:lnTo>
                    <a:pt x="2436" y="396"/>
                  </a:lnTo>
                  <a:lnTo>
                    <a:pt x="2436" y="402"/>
                  </a:lnTo>
                  <a:lnTo>
                    <a:pt x="2436" y="402"/>
                  </a:lnTo>
                  <a:lnTo>
                    <a:pt x="2436" y="408"/>
                  </a:lnTo>
                  <a:lnTo>
                    <a:pt x="2436" y="408"/>
                  </a:lnTo>
                  <a:lnTo>
                    <a:pt x="2436" y="408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14"/>
                  </a:lnTo>
                  <a:lnTo>
                    <a:pt x="2442" y="420"/>
                  </a:lnTo>
                  <a:lnTo>
                    <a:pt x="2442" y="420"/>
                  </a:lnTo>
                  <a:lnTo>
                    <a:pt x="2442" y="420"/>
                  </a:lnTo>
                  <a:lnTo>
                    <a:pt x="2442" y="426"/>
                  </a:lnTo>
                  <a:lnTo>
                    <a:pt x="2448" y="426"/>
                  </a:lnTo>
                  <a:lnTo>
                    <a:pt x="2448" y="426"/>
                  </a:lnTo>
                  <a:lnTo>
                    <a:pt x="2448" y="432"/>
                  </a:lnTo>
                  <a:lnTo>
                    <a:pt x="2448" y="432"/>
                  </a:lnTo>
                  <a:lnTo>
                    <a:pt x="2448" y="438"/>
                  </a:lnTo>
                  <a:lnTo>
                    <a:pt x="2448" y="438"/>
                  </a:lnTo>
                  <a:lnTo>
                    <a:pt x="2448" y="438"/>
                  </a:lnTo>
                  <a:lnTo>
                    <a:pt x="2454" y="444"/>
                  </a:lnTo>
                  <a:lnTo>
                    <a:pt x="2454" y="444"/>
                  </a:lnTo>
                  <a:lnTo>
                    <a:pt x="2454" y="444"/>
                  </a:lnTo>
                  <a:lnTo>
                    <a:pt x="2454" y="450"/>
                  </a:lnTo>
                  <a:lnTo>
                    <a:pt x="2454" y="450"/>
                  </a:lnTo>
                  <a:lnTo>
                    <a:pt x="2454" y="450"/>
                  </a:lnTo>
                  <a:lnTo>
                    <a:pt x="2454" y="456"/>
                  </a:lnTo>
                  <a:lnTo>
                    <a:pt x="2460" y="456"/>
                  </a:lnTo>
                  <a:lnTo>
                    <a:pt x="2460" y="456"/>
                  </a:lnTo>
                  <a:lnTo>
                    <a:pt x="2460" y="462"/>
                  </a:lnTo>
                  <a:lnTo>
                    <a:pt x="2460" y="462"/>
                  </a:lnTo>
                  <a:lnTo>
                    <a:pt x="2460" y="468"/>
                  </a:lnTo>
                  <a:lnTo>
                    <a:pt x="2460" y="468"/>
                  </a:lnTo>
                  <a:lnTo>
                    <a:pt x="2460" y="468"/>
                  </a:lnTo>
                  <a:lnTo>
                    <a:pt x="2466" y="474"/>
                  </a:lnTo>
                  <a:lnTo>
                    <a:pt x="2466" y="474"/>
                  </a:lnTo>
                  <a:lnTo>
                    <a:pt x="2466" y="474"/>
                  </a:lnTo>
                  <a:lnTo>
                    <a:pt x="2466" y="480"/>
                  </a:lnTo>
                  <a:lnTo>
                    <a:pt x="2466" y="480"/>
                  </a:lnTo>
                  <a:lnTo>
                    <a:pt x="2466" y="480"/>
                  </a:lnTo>
                  <a:lnTo>
                    <a:pt x="2466" y="486"/>
                  </a:lnTo>
                  <a:lnTo>
                    <a:pt x="2472" y="486"/>
                  </a:lnTo>
                  <a:lnTo>
                    <a:pt x="2472" y="486"/>
                  </a:lnTo>
                  <a:lnTo>
                    <a:pt x="2472" y="486"/>
                  </a:lnTo>
                  <a:lnTo>
                    <a:pt x="2472" y="492"/>
                  </a:lnTo>
                  <a:lnTo>
                    <a:pt x="2472" y="492"/>
                  </a:lnTo>
                  <a:lnTo>
                    <a:pt x="2472" y="492"/>
                  </a:lnTo>
                  <a:lnTo>
                    <a:pt x="2472" y="498"/>
                  </a:lnTo>
                  <a:lnTo>
                    <a:pt x="2472" y="498"/>
                  </a:lnTo>
                  <a:lnTo>
                    <a:pt x="2478" y="498"/>
                  </a:lnTo>
                  <a:lnTo>
                    <a:pt x="2478" y="504"/>
                  </a:lnTo>
                  <a:lnTo>
                    <a:pt x="2478" y="504"/>
                  </a:lnTo>
                  <a:lnTo>
                    <a:pt x="2478" y="504"/>
                  </a:lnTo>
                  <a:lnTo>
                    <a:pt x="2478" y="510"/>
                  </a:lnTo>
                  <a:lnTo>
                    <a:pt x="2478" y="510"/>
                  </a:lnTo>
                  <a:lnTo>
                    <a:pt x="2478" y="510"/>
                  </a:lnTo>
                  <a:lnTo>
                    <a:pt x="2484" y="516"/>
                  </a:lnTo>
                  <a:lnTo>
                    <a:pt x="2484" y="516"/>
                  </a:lnTo>
                  <a:lnTo>
                    <a:pt x="2484" y="516"/>
                  </a:lnTo>
                  <a:lnTo>
                    <a:pt x="2484" y="516"/>
                  </a:lnTo>
                  <a:lnTo>
                    <a:pt x="2484" y="522"/>
                  </a:lnTo>
                  <a:lnTo>
                    <a:pt x="2484" y="522"/>
                  </a:lnTo>
                  <a:lnTo>
                    <a:pt x="2484" y="522"/>
                  </a:lnTo>
                  <a:lnTo>
                    <a:pt x="2490" y="528"/>
                  </a:lnTo>
                  <a:lnTo>
                    <a:pt x="2490" y="528"/>
                  </a:lnTo>
                  <a:lnTo>
                    <a:pt x="2490" y="528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6" y="540"/>
                  </a:lnTo>
                  <a:lnTo>
                    <a:pt x="2496" y="540"/>
                  </a:lnTo>
                  <a:lnTo>
                    <a:pt x="2496" y="540"/>
                  </a:lnTo>
                  <a:lnTo>
                    <a:pt x="2496" y="546"/>
                  </a:lnTo>
                  <a:lnTo>
                    <a:pt x="2496" y="546"/>
                  </a:lnTo>
                  <a:lnTo>
                    <a:pt x="2496" y="546"/>
                  </a:lnTo>
                  <a:lnTo>
                    <a:pt x="2496" y="546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8"/>
                  </a:lnTo>
                  <a:lnTo>
                    <a:pt x="2502" y="558"/>
                  </a:lnTo>
                  <a:lnTo>
                    <a:pt x="2502" y="558"/>
                  </a:lnTo>
                  <a:lnTo>
                    <a:pt x="2502" y="564"/>
                  </a:lnTo>
                  <a:lnTo>
                    <a:pt x="2508" y="564"/>
                  </a:lnTo>
                  <a:lnTo>
                    <a:pt x="2508" y="564"/>
                  </a:lnTo>
                  <a:lnTo>
                    <a:pt x="2508" y="564"/>
                  </a:lnTo>
                  <a:lnTo>
                    <a:pt x="2508" y="570"/>
                  </a:lnTo>
                  <a:lnTo>
                    <a:pt x="2508" y="570"/>
                  </a:lnTo>
                  <a:lnTo>
                    <a:pt x="2508" y="570"/>
                  </a:lnTo>
                  <a:lnTo>
                    <a:pt x="2508" y="570"/>
                  </a:lnTo>
                  <a:lnTo>
                    <a:pt x="2514" y="576"/>
                  </a:lnTo>
                  <a:lnTo>
                    <a:pt x="2514" y="576"/>
                  </a:lnTo>
                  <a:lnTo>
                    <a:pt x="2514" y="576"/>
                  </a:lnTo>
                  <a:lnTo>
                    <a:pt x="2514" y="576"/>
                  </a:lnTo>
                  <a:lnTo>
                    <a:pt x="2514" y="582"/>
                  </a:lnTo>
                  <a:lnTo>
                    <a:pt x="2514" y="582"/>
                  </a:lnTo>
                  <a:lnTo>
                    <a:pt x="2514" y="582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88"/>
                  </a:lnTo>
                  <a:lnTo>
                    <a:pt x="2520" y="594"/>
                  </a:lnTo>
                  <a:lnTo>
                    <a:pt x="2520" y="594"/>
                  </a:lnTo>
                  <a:lnTo>
                    <a:pt x="2526" y="594"/>
                  </a:lnTo>
                  <a:lnTo>
                    <a:pt x="2526" y="594"/>
                  </a:lnTo>
                  <a:lnTo>
                    <a:pt x="2526" y="600"/>
                  </a:lnTo>
                  <a:lnTo>
                    <a:pt x="2526" y="600"/>
                  </a:lnTo>
                  <a:lnTo>
                    <a:pt x="2526" y="600"/>
                  </a:lnTo>
                  <a:lnTo>
                    <a:pt x="2526" y="600"/>
                  </a:lnTo>
                  <a:lnTo>
                    <a:pt x="2526" y="606"/>
                  </a:lnTo>
                  <a:lnTo>
                    <a:pt x="2526" y="606"/>
                  </a:lnTo>
                  <a:lnTo>
                    <a:pt x="2532" y="606"/>
                  </a:lnTo>
                  <a:lnTo>
                    <a:pt x="2532" y="606"/>
                  </a:lnTo>
                  <a:lnTo>
                    <a:pt x="2532" y="606"/>
                  </a:lnTo>
                  <a:lnTo>
                    <a:pt x="2532" y="612"/>
                  </a:lnTo>
                  <a:lnTo>
                    <a:pt x="2532" y="612"/>
                  </a:lnTo>
                  <a:lnTo>
                    <a:pt x="2532" y="612"/>
                  </a:lnTo>
                  <a:lnTo>
                    <a:pt x="2532" y="612"/>
                  </a:lnTo>
                  <a:lnTo>
                    <a:pt x="2538" y="618"/>
                  </a:lnTo>
                  <a:lnTo>
                    <a:pt x="2538" y="618"/>
                  </a:lnTo>
                  <a:lnTo>
                    <a:pt x="2538" y="618"/>
                  </a:lnTo>
                  <a:lnTo>
                    <a:pt x="2538" y="618"/>
                  </a:lnTo>
                  <a:lnTo>
                    <a:pt x="2538" y="618"/>
                  </a:lnTo>
                  <a:lnTo>
                    <a:pt x="2538" y="624"/>
                  </a:lnTo>
                  <a:lnTo>
                    <a:pt x="2538" y="624"/>
                  </a:lnTo>
                  <a:lnTo>
                    <a:pt x="2544" y="624"/>
                  </a:lnTo>
                  <a:lnTo>
                    <a:pt x="2544" y="624"/>
                  </a:lnTo>
                  <a:lnTo>
                    <a:pt x="2544" y="630"/>
                  </a:lnTo>
                  <a:lnTo>
                    <a:pt x="2544" y="630"/>
                  </a:lnTo>
                  <a:lnTo>
                    <a:pt x="2544" y="630"/>
                  </a:lnTo>
                  <a:lnTo>
                    <a:pt x="2544" y="630"/>
                  </a:lnTo>
                  <a:lnTo>
                    <a:pt x="2544" y="630"/>
                  </a:lnTo>
                  <a:lnTo>
                    <a:pt x="2544" y="636"/>
                  </a:lnTo>
                  <a:lnTo>
                    <a:pt x="2550" y="636"/>
                  </a:lnTo>
                  <a:lnTo>
                    <a:pt x="2550" y="636"/>
                  </a:lnTo>
                  <a:lnTo>
                    <a:pt x="2550" y="636"/>
                  </a:lnTo>
                  <a:lnTo>
                    <a:pt x="2550" y="636"/>
                  </a:lnTo>
                  <a:lnTo>
                    <a:pt x="2550" y="642"/>
                  </a:lnTo>
                  <a:lnTo>
                    <a:pt x="2550" y="642"/>
                  </a:lnTo>
                  <a:lnTo>
                    <a:pt x="2550" y="642"/>
                  </a:lnTo>
                  <a:lnTo>
                    <a:pt x="2556" y="642"/>
                  </a:lnTo>
                  <a:lnTo>
                    <a:pt x="2556" y="642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56" y="648"/>
                  </a:lnTo>
                  <a:lnTo>
                    <a:pt x="2562" y="648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2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68" y="654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74" y="648"/>
                  </a:lnTo>
                  <a:lnTo>
                    <a:pt x="2580" y="642"/>
                  </a:lnTo>
                  <a:lnTo>
                    <a:pt x="2580" y="642"/>
                  </a:lnTo>
                  <a:lnTo>
                    <a:pt x="2580" y="642"/>
                  </a:lnTo>
                  <a:lnTo>
                    <a:pt x="2580" y="642"/>
                  </a:lnTo>
                  <a:lnTo>
                    <a:pt x="2580" y="642"/>
                  </a:lnTo>
                  <a:lnTo>
                    <a:pt x="2580" y="636"/>
                  </a:lnTo>
                  <a:lnTo>
                    <a:pt x="2580" y="636"/>
                  </a:lnTo>
                  <a:lnTo>
                    <a:pt x="2586" y="636"/>
                  </a:lnTo>
                  <a:lnTo>
                    <a:pt x="2586" y="636"/>
                  </a:lnTo>
                  <a:lnTo>
                    <a:pt x="2586" y="636"/>
                  </a:lnTo>
                  <a:lnTo>
                    <a:pt x="2586" y="630"/>
                  </a:lnTo>
                  <a:lnTo>
                    <a:pt x="2586" y="630"/>
                  </a:lnTo>
                  <a:lnTo>
                    <a:pt x="2586" y="630"/>
                  </a:lnTo>
                  <a:lnTo>
                    <a:pt x="2586" y="630"/>
                  </a:lnTo>
                  <a:lnTo>
                    <a:pt x="2592" y="630"/>
                  </a:lnTo>
                  <a:lnTo>
                    <a:pt x="2592" y="624"/>
                  </a:lnTo>
                  <a:lnTo>
                    <a:pt x="2592" y="624"/>
                  </a:lnTo>
                  <a:lnTo>
                    <a:pt x="2592" y="624"/>
                  </a:lnTo>
                  <a:lnTo>
                    <a:pt x="2592" y="624"/>
                  </a:lnTo>
                  <a:lnTo>
                    <a:pt x="2592" y="624"/>
                  </a:lnTo>
                  <a:lnTo>
                    <a:pt x="2592" y="618"/>
                  </a:lnTo>
                  <a:lnTo>
                    <a:pt x="2592" y="618"/>
                  </a:lnTo>
                  <a:lnTo>
                    <a:pt x="2598" y="618"/>
                  </a:lnTo>
                  <a:lnTo>
                    <a:pt x="2598" y="618"/>
                  </a:lnTo>
                  <a:lnTo>
                    <a:pt x="2598" y="612"/>
                  </a:lnTo>
                  <a:lnTo>
                    <a:pt x="2598" y="612"/>
                  </a:lnTo>
                  <a:lnTo>
                    <a:pt x="2598" y="612"/>
                  </a:lnTo>
                  <a:lnTo>
                    <a:pt x="2598" y="612"/>
                  </a:lnTo>
                  <a:lnTo>
                    <a:pt x="2598" y="606"/>
                  </a:lnTo>
                  <a:lnTo>
                    <a:pt x="2604" y="606"/>
                  </a:lnTo>
                  <a:lnTo>
                    <a:pt x="2604" y="606"/>
                  </a:lnTo>
                  <a:lnTo>
                    <a:pt x="2604" y="606"/>
                  </a:lnTo>
                  <a:lnTo>
                    <a:pt x="2604" y="606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10" y="600"/>
                  </a:lnTo>
                  <a:lnTo>
                    <a:pt x="2610" y="594"/>
                  </a:lnTo>
                  <a:lnTo>
                    <a:pt x="2610" y="594"/>
                  </a:lnTo>
                  <a:lnTo>
                    <a:pt x="2610" y="594"/>
                  </a:lnTo>
                  <a:lnTo>
                    <a:pt x="2610" y="594"/>
                  </a:lnTo>
                  <a:lnTo>
                    <a:pt x="2610" y="588"/>
                  </a:lnTo>
                  <a:lnTo>
                    <a:pt x="2610" y="588"/>
                  </a:lnTo>
                  <a:lnTo>
                    <a:pt x="2616" y="588"/>
                  </a:lnTo>
                  <a:lnTo>
                    <a:pt x="2616" y="588"/>
                  </a:lnTo>
                  <a:lnTo>
                    <a:pt x="2616" y="582"/>
                  </a:lnTo>
                  <a:lnTo>
                    <a:pt x="2616" y="582"/>
                  </a:lnTo>
                  <a:lnTo>
                    <a:pt x="2616" y="582"/>
                  </a:lnTo>
                  <a:lnTo>
                    <a:pt x="2616" y="582"/>
                  </a:lnTo>
                  <a:lnTo>
                    <a:pt x="2616" y="576"/>
                  </a:lnTo>
                  <a:lnTo>
                    <a:pt x="2616" y="576"/>
                  </a:lnTo>
                  <a:lnTo>
                    <a:pt x="2622" y="576"/>
                  </a:lnTo>
                  <a:lnTo>
                    <a:pt x="2622" y="576"/>
                  </a:lnTo>
                  <a:lnTo>
                    <a:pt x="2622" y="570"/>
                  </a:lnTo>
                  <a:lnTo>
                    <a:pt x="2622" y="570"/>
                  </a:lnTo>
                  <a:lnTo>
                    <a:pt x="2622" y="570"/>
                  </a:lnTo>
                  <a:lnTo>
                    <a:pt x="2622" y="570"/>
                  </a:lnTo>
                  <a:lnTo>
                    <a:pt x="2622" y="564"/>
                  </a:lnTo>
                  <a:lnTo>
                    <a:pt x="2628" y="564"/>
                  </a:lnTo>
                  <a:lnTo>
                    <a:pt x="2628" y="564"/>
                  </a:lnTo>
                  <a:lnTo>
                    <a:pt x="2628" y="558"/>
                  </a:lnTo>
                  <a:lnTo>
                    <a:pt x="2628" y="558"/>
                  </a:lnTo>
                  <a:lnTo>
                    <a:pt x="2628" y="558"/>
                  </a:lnTo>
                  <a:lnTo>
                    <a:pt x="2628" y="552"/>
                  </a:lnTo>
                  <a:lnTo>
                    <a:pt x="2634" y="552"/>
                  </a:lnTo>
                  <a:lnTo>
                    <a:pt x="2634" y="552"/>
                  </a:lnTo>
                  <a:lnTo>
                    <a:pt x="2634" y="552"/>
                  </a:lnTo>
                  <a:lnTo>
                    <a:pt x="2634" y="546"/>
                  </a:lnTo>
                  <a:lnTo>
                    <a:pt x="2634" y="546"/>
                  </a:lnTo>
                  <a:lnTo>
                    <a:pt x="2634" y="546"/>
                  </a:lnTo>
                  <a:lnTo>
                    <a:pt x="2634" y="546"/>
                  </a:lnTo>
                  <a:lnTo>
                    <a:pt x="2640" y="540"/>
                  </a:lnTo>
                  <a:lnTo>
                    <a:pt x="2640" y="540"/>
                  </a:lnTo>
                  <a:lnTo>
                    <a:pt x="2640" y="540"/>
                  </a:lnTo>
                  <a:lnTo>
                    <a:pt x="2640" y="534"/>
                  </a:lnTo>
                  <a:lnTo>
                    <a:pt x="2640" y="534"/>
                  </a:lnTo>
                  <a:lnTo>
                    <a:pt x="2640" y="534"/>
                  </a:lnTo>
                  <a:lnTo>
                    <a:pt x="2640" y="534"/>
                  </a:lnTo>
                  <a:lnTo>
                    <a:pt x="2640" y="528"/>
                  </a:lnTo>
                  <a:lnTo>
                    <a:pt x="2646" y="528"/>
                  </a:lnTo>
                  <a:lnTo>
                    <a:pt x="2646" y="528"/>
                  </a:lnTo>
                  <a:lnTo>
                    <a:pt x="2646" y="522"/>
                  </a:lnTo>
                  <a:lnTo>
                    <a:pt x="2646" y="522"/>
                  </a:lnTo>
                  <a:lnTo>
                    <a:pt x="2646" y="522"/>
                  </a:lnTo>
                  <a:lnTo>
                    <a:pt x="2646" y="516"/>
                  </a:lnTo>
                  <a:lnTo>
                    <a:pt x="2646" y="516"/>
                  </a:lnTo>
                  <a:lnTo>
                    <a:pt x="2652" y="516"/>
                  </a:lnTo>
                  <a:lnTo>
                    <a:pt x="2652" y="516"/>
                  </a:lnTo>
                  <a:lnTo>
                    <a:pt x="2652" y="510"/>
                  </a:lnTo>
                  <a:lnTo>
                    <a:pt x="2652" y="510"/>
                  </a:lnTo>
                  <a:lnTo>
                    <a:pt x="2652" y="510"/>
                  </a:lnTo>
                  <a:lnTo>
                    <a:pt x="2652" y="504"/>
                  </a:lnTo>
                  <a:lnTo>
                    <a:pt x="2652" y="504"/>
                  </a:lnTo>
                  <a:lnTo>
                    <a:pt x="2658" y="504"/>
                  </a:lnTo>
                  <a:lnTo>
                    <a:pt x="2658" y="498"/>
                  </a:lnTo>
                  <a:lnTo>
                    <a:pt x="2658" y="498"/>
                  </a:lnTo>
                  <a:lnTo>
                    <a:pt x="2658" y="498"/>
                  </a:lnTo>
                  <a:lnTo>
                    <a:pt x="2658" y="492"/>
                  </a:lnTo>
                  <a:lnTo>
                    <a:pt x="2658" y="492"/>
                  </a:lnTo>
                  <a:lnTo>
                    <a:pt x="2658" y="492"/>
                  </a:lnTo>
                  <a:lnTo>
                    <a:pt x="2664" y="486"/>
                  </a:lnTo>
                  <a:lnTo>
                    <a:pt x="2664" y="486"/>
                  </a:lnTo>
                  <a:lnTo>
                    <a:pt x="2664" y="486"/>
                  </a:lnTo>
                  <a:lnTo>
                    <a:pt x="2664" y="486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74"/>
                  </a:lnTo>
                  <a:lnTo>
                    <a:pt x="2670" y="474"/>
                  </a:lnTo>
                  <a:lnTo>
                    <a:pt x="2670" y="474"/>
                  </a:lnTo>
                  <a:lnTo>
                    <a:pt x="2670" y="468"/>
                  </a:lnTo>
                  <a:lnTo>
                    <a:pt x="2670" y="468"/>
                  </a:lnTo>
                  <a:lnTo>
                    <a:pt x="2670" y="468"/>
                  </a:lnTo>
                  <a:lnTo>
                    <a:pt x="2670" y="462"/>
                  </a:lnTo>
                  <a:lnTo>
                    <a:pt x="2670" y="462"/>
                  </a:lnTo>
                  <a:lnTo>
                    <a:pt x="2676" y="462"/>
                  </a:lnTo>
                  <a:lnTo>
                    <a:pt x="2676" y="456"/>
                  </a:lnTo>
                  <a:lnTo>
                    <a:pt x="2676" y="456"/>
                  </a:lnTo>
                  <a:lnTo>
                    <a:pt x="2676" y="450"/>
                  </a:lnTo>
                  <a:lnTo>
                    <a:pt x="2676" y="450"/>
                  </a:lnTo>
                  <a:lnTo>
                    <a:pt x="2676" y="450"/>
                  </a:lnTo>
                  <a:lnTo>
                    <a:pt x="2676" y="444"/>
                  </a:lnTo>
                  <a:lnTo>
                    <a:pt x="2682" y="444"/>
                  </a:lnTo>
                  <a:lnTo>
                    <a:pt x="2682" y="444"/>
                  </a:lnTo>
                  <a:lnTo>
                    <a:pt x="2682" y="438"/>
                  </a:lnTo>
                  <a:lnTo>
                    <a:pt x="2682" y="438"/>
                  </a:lnTo>
                  <a:lnTo>
                    <a:pt x="2682" y="438"/>
                  </a:lnTo>
                  <a:lnTo>
                    <a:pt x="2682" y="432"/>
                  </a:lnTo>
                  <a:lnTo>
                    <a:pt x="2682" y="432"/>
                  </a:lnTo>
                  <a:lnTo>
                    <a:pt x="2688" y="432"/>
                  </a:lnTo>
                  <a:lnTo>
                    <a:pt x="2688" y="426"/>
                  </a:lnTo>
                  <a:lnTo>
                    <a:pt x="2688" y="426"/>
                  </a:lnTo>
                  <a:lnTo>
                    <a:pt x="2688" y="420"/>
                  </a:lnTo>
                  <a:lnTo>
                    <a:pt x="2688" y="420"/>
                  </a:lnTo>
                  <a:lnTo>
                    <a:pt x="2688" y="420"/>
                  </a:lnTo>
                  <a:lnTo>
                    <a:pt x="2688" y="414"/>
                  </a:lnTo>
                  <a:lnTo>
                    <a:pt x="2694" y="414"/>
                  </a:lnTo>
                  <a:lnTo>
                    <a:pt x="2694" y="414"/>
                  </a:lnTo>
                  <a:lnTo>
                    <a:pt x="2694" y="408"/>
                  </a:lnTo>
                  <a:lnTo>
                    <a:pt x="2694" y="408"/>
                  </a:lnTo>
                  <a:lnTo>
                    <a:pt x="2694" y="408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694" y="402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6"/>
                  </a:lnTo>
                  <a:lnTo>
                    <a:pt x="2700" y="390"/>
                  </a:lnTo>
                  <a:lnTo>
                    <a:pt x="2700" y="390"/>
                  </a:lnTo>
                  <a:lnTo>
                    <a:pt x="2700" y="390"/>
                  </a:lnTo>
                  <a:lnTo>
                    <a:pt x="2706" y="384"/>
                  </a:lnTo>
                  <a:lnTo>
                    <a:pt x="2706" y="378"/>
                  </a:lnTo>
                  <a:lnTo>
                    <a:pt x="2706" y="378"/>
                  </a:lnTo>
                  <a:lnTo>
                    <a:pt x="2706" y="378"/>
                  </a:lnTo>
                  <a:lnTo>
                    <a:pt x="2706" y="372"/>
                  </a:lnTo>
                  <a:lnTo>
                    <a:pt x="2706" y="372"/>
                  </a:lnTo>
                  <a:lnTo>
                    <a:pt x="2706" y="372"/>
                  </a:lnTo>
                  <a:lnTo>
                    <a:pt x="2712" y="366"/>
                  </a:lnTo>
                  <a:lnTo>
                    <a:pt x="2712" y="366"/>
                  </a:lnTo>
                  <a:lnTo>
                    <a:pt x="2712" y="366"/>
                  </a:lnTo>
                  <a:lnTo>
                    <a:pt x="2712" y="360"/>
                  </a:lnTo>
                  <a:lnTo>
                    <a:pt x="2712" y="360"/>
                  </a:lnTo>
                  <a:lnTo>
                    <a:pt x="2712" y="354"/>
                  </a:lnTo>
                  <a:lnTo>
                    <a:pt x="2712" y="354"/>
                  </a:lnTo>
                  <a:lnTo>
                    <a:pt x="2718" y="354"/>
                  </a:lnTo>
                  <a:lnTo>
                    <a:pt x="2718" y="348"/>
                  </a:lnTo>
                  <a:lnTo>
                    <a:pt x="2718" y="348"/>
                  </a:lnTo>
                  <a:lnTo>
                    <a:pt x="2718" y="348"/>
                  </a:lnTo>
                  <a:lnTo>
                    <a:pt x="2718" y="342"/>
                  </a:lnTo>
                  <a:lnTo>
                    <a:pt x="2718" y="342"/>
                  </a:lnTo>
                  <a:lnTo>
                    <a:pt x="2718" y="336"/>
                  </a:lnTo>
                  <a:lnTo>
                    <a:pt x="2718" y="336"/>
                  </a:lnTo>
                  <a:lnTo>
                    <a:pt x="2724" y="336"/>
                  </a:lnTo>
                  <a:lnTo>
                    <a:pt x="2724" y="330"/>
                  </a:lnTo>
                  <a:lnTo>
                    <a:pt x="2724" y="330"/>
                  </a:lnTo>
                  <a:lnTo>
                    <a:pt x="2724" y="324"/>
                  </a:lnTo>
                  <a:lnTo>
                    <a:pt x="2724" y="324"/>
                  </a:lnTo>
                  <a:lnTo>
                    <a:pt x="2724" y="324"/>
                  </a:lnTo>
                  <a:lnTo>
                    <a:pt x="2724" y="318"/>
                  </a:lnTo>
                  <a:lnTo>
                    <a:pt x="2730" y="318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0"/>
                  </a:lnTo>
                  <a:lnTo>
                    <a:pt x="2736" y="300"/>
                  </a:lnTo>
                  <a:lnTo>
                    <a:pt x="2736" y="300"/>
                  </a:lnTo>
                  <a:lnTo>
                    <a:pt x="2736" y="294"/>
                  </a:lnTo>
                  <a:lnTo>
                    <a:pt x="2736" y="294"/>
                  </a:lnTo>
                  <a:lnTo>
                    <a:pt x="2736" y="288"/>
                  </a:lnTo>
                  <a:lnTo>
                    <a:pt x="2736" y="288"/>
                  </a:lnTo>
                  <a:lnTo>
                    <a:pt x="2736" y="288"/>
                  </a:lnTo>
                  <a:lnTo>
                    <a:pt x="2742" y="282"/>
                  </a:lnTo>
                  <a:lnTo>
                    <a:pt x="2742" y="282"/>
                  </a:lnTo>
                  <a:lnTo>
                    <a:pt x="2742" y="276"/>
                  </a:lnTo>
                  <a:lnTo>
                    <a:pt x="2742" y="276"/>
                  </a:lnTo>
                  <a:lnTo>
                    <a:pt x="2742" y="270"/>
                  </a:lnTo>
                  <a:lnTo>
                    <a:pt x="2742" y="270"/>
                  </a:lnTo>
                  <a:lnTo>
                    <a:pt x="2742" y="270"/>
                  </a:lnTo>
                  <a:lnTo>
                    <a:pt x="2742" y="264"/>
                  </a:lnTo>
                  <a:lnTo>
                    <a:pt x="2748" y="264"/>
                  </a:lnTo>
                  <a:lnTo>
                    <a:pt x="2748" y="258"/>
                  </a:lnTo>
                  <a:lnTo>
                    <a:pt x="2748" y="258"/>
                  </a:lnTo>
                  <a:lnTo>
                    <a:pt x="2748" y="252"/>
                  </a:lnTo>
                  <a:lnTo>
                    <a:pt x="2748" y="252"/>
                  </a:lnTo>
                  <a:lnTo>
                    <a:pt x="2748" y="252"/>
                  </a:lnTo>
                  <a:lnTo>
                    <a:pt x="2748" y="246"/>
                  </a:lnTo>
                  <a:lnTo>
                    <a:pt x="2754" y="246"/>
                  </a:lnTo>
                  <a:lnTo>
                    <a:pt x="2754" y="240"/>
                  </a:lnTo>
                  <a:lnTo>
                    <a:pt x="2754" y="240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34"/>
                  </a:lnTo>
                  <a:lnTo>
                    <a:pt x="2754" y="228"/>
                  </a:lnTo>
                  <a:lnTo>
                    <a:pt x="2760" y="228"/>
                  </a:lnTo>
                  <a:lnTo>
                    <a:pt x="2760" y="222"/>
                  </a:lnTo>
                  <a:lnTo>
                    <a:pt x="2760" y="222"/>
                  </a:lnTo>
                  <a:lnTo>
                    <a:pt x="2760" y="216"/>
                  </a:lnTo>
                  <a:lnTo>
                    <a:pt x="2760" y="216"/>
                  </a:lnTo>
                  <a:lnTo>
                    <a:pt x="2760" y="216"/>
                  </a:lnTo>
                  <a:lnTo>
                    <a:pt x="2760" y="210"/>
                  </a:lnTo>
                  <a:lnTo>
                    <a:pt x="2766" y="210"/>
                  </a:lnTo>
                  <a:lnTo>
                    <a:pt x="2766" y="204"/>
                  </a:lnTo>
                  <a:lnTo>
                    <a:pt x="2766" y="204"/>
                  </a:lnTo>
                  <a:lnTo>
                    <a:pt x="2766" y="198"/>
                  </a:lnTo>
                  <a:lnTo>
                    <a:pt x="2766" y="198"/>
                  </a:lnTo>
                  <a:lnTo>
                    <a:pt x="2766" y="192"/>
                  </a:lnTo>
                  <a:lnTo>
                    <a:pt x="2766" y="192"/>
                  </a:lnTo>
                  <a:lnTo>
                    <a:pt x="2772" y="186"/>
                  </a:lnTo>
                  <a:lnTo>
                    <a:pt x="2772" y="186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80"/>
                  </a:lnTo>
                  <a:lnTo>
                    <a:pt x="2772" y="174"/>
                  </a:lnTo>
                  <a:lnTo>
                    <a:pt x="2772" y="174"/>
                  </a:lnTo>
                  <a:lnTo>
                    <a:pt x="2778" y="168"/>
                  </a:lnTo>
                  <a:lnTo>
                    <a:pt x="2778" y="168"/>
                  </a:lnTo>
                  <a:lnTo>
                    <a:pt x="2778" y="168"/>
                  </a:lnTo>
                  <a:lnTo>
                    <a:pt x="2778" y="162"/>
                  </a:lnTo>
                  <a:lnTo>
                    <a:pt x="2778" y="156"/>
                  </a:lnTo>
                  <a:lnTo>
                    <a:pt x="2778" y="156"/>
                  </a:lnTo>
                  <a:lnTo>
                    <a:pt x="2778" y="150"/>
                  </a:lnTo>
                  <a:lnTo>
                    <a:pt x="2784" y="150"/>
                  </a:lnTo>
                  <a:lnTo>
                    <a:pt x="2784" y="150"/>
                  </a:lnTo>
                  <a:lnTo>
                    <a:pt x="2784" y="144"/>
                  </a:lnTo>
                  <a:lnTo>
                    <a:pt x="2784" y="144"/>
                  </a:lnTo>
                  <a:lnTo>
                    <a:pt x="2784" y="138"/>
                  </a:lnTo>
                  <a:lnTo>
                    <a:pt x="2784" y="138"/>
                  </a:lnTo>
                  <a:lnTo>
                    <a:pt x="2784" y="132"/>
                  </a:lnTo>
                  <a:lnTo>
                    <a:pt x="2790" y="132"/>
                  </a:lnTo>
                  <a:lnTo>
                    <a:pt x="2790" y="126"/>
                  </a:lnTo>
                  <a:lnTo>
                    <a:pt x="2790" y="126"/>
                  </a:lnTo>
                  <a:lnTo>
                    <a:pt x="2790" y="120"/>
                  </a:lnTo>
                  <a:lnTo>
                    <a:pt x="2790" y="120"/>
                  </a:lnTo>
                  <a:lnTo>
                    <a:pt x="2790" y="114"/>
                  </a:lnTo>
                  <a:lnTo>
                    <a:pt x="2790" y="114"/>
                  </a:lnTo>
                  <a:lnTo>
                    <a:pt x="2790" y="114"/>
                  </a:lnTo>
                  <a:lnTo>
                    <a:pt x="2796" y="108"/>
                  </a:lnTo>
                  <a:lnTo>
                    <a:pt x="2796" y="108"/>
                  </a:lnTo>
                  <a:lnTo>
                    <a:pt x="2796" y="102"/>
                  </a:lnTo>
                  <a:lnTo>
                    <a:pt x="2796" y="102"/>
                  </a:lnTo>
                  <a:lnTo>
                    <a:pt x="2796" y="102"/>
                  </a:lnTo>
                  <a:lnTo>
                    <a:pt x="2796" y="102"/>
                  </a:lnTo>
                  <a:lnTo>
                    <a:pt x="2796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2" y="96"/>
                  </a:lnTo>
                  <a:lnTo>
                    <a:pt x="2808" y="96"/>
                  </a:lnTo>
                  <a:lnTo>
                    <a:pt x="2808" y="96"/>
                  </a:lnTo>
                  <a:lnTo>
                    <a:pt x="2808" y="96"/>
                  </a:lnTo>
                  <a:lnTo>
                    <a:pt x="2808" y="96"/>
                  </a:lnTo>
                  <a:lnTo>
                    <a:pt x="2808" y="102"/>
                  </a:lnTo>
                  <a:lnTo>
                    <a:pt x="2808" y="102"/>
                  </a:lnTo>
                  <a:lnTo>
                    <a:pt x="2808" y="102"/>
                  </a:lnTo>
                  <a:lnTo>
                    <a:pt x="2814" y="102"/>
                  </a:lnTo>
                  <a:lnTo>
                    <a:pt x="2814" y="108"/>
                  </a:lnTo>
                  <a:lnTo>
                    <a:pt x="2814" y="108"/>
                  </a:lnTo>
                  <a:lnTo>
                    <a:pt x="2814" y="114"/>
                  </a:lnTo>
                  <a:lnTo>
                    <a:pt x="2814" y="114"/>
                  </a:lnTo>
                  <a:lnTo>
                    <a:pt x="2814" y="114"/>
                  </a:lnTo>
                  <a:lnTo>
                    <a:pt x="2814" y="120"/>
                  </a:lnTo>
                  <a:lnTo>
                    <a:pt x="2814" y="120"/>
                  </a:lnTo>
                  <a:lnTo>
                    <a:pt x="2820" y="120"/>
                  </a:lnTo>
                  <a:lnTo>
                    <a:pt x="2820" y="126"/>
                  </a:lnTo>
                  <a:lnTo>
                    <a:pt x="2820" y="126"/>
                  </a:lnTo>
                  <a:lnTo>
                    <a:pt x="2820" y="126"/>
                  </a:lnTo>
                  <a:lnTo>
                    <a:pt x="2820" y="132"/>
                  </a:lnTo>
                  <a:lnTo>
                    <a:pt x="2820" y="132"/>
                  </a:lnTo>
                  <a:lnTo>
                    <a:pt x="2820" y="138"/>
                  </a:lnTo>
                  <a:lnTo>
                    <a:pt x="2826" y="138"/>
                  </a:lnTo>
                  <a:lnTo>
                    <a:pt x="2826" y="144"/>
                  </a:lnTo>
                  <a:lnTo>
                    <a:pt x="2826" y="144"/>
                  </a:lnTo>
                  <a:lnTo>
                    <a:pt x="2826" y="144"/>
                  </a:lnTo>
                  <a:lnTo>
                    <a:pt x="2826" y="150"/>
                  </a:lnTo>
                  <a:lnTo>
                    <a:pt x="2826" y="150"/>
                  </a:lnTo>
                  <a:lnTo>
                    <a:pt x="2826" y="150"/>
                  </a:lnTo>
                  <a:lnTo>
                    <a:pt x="2832" y="156"/>
                  </a:lnTo>
                  <a:lnTo>
                    <a:pt x="2832" y="156"/>
                  </a:lnTo>
                  <a:lnTo>
                    <a:pt x="2832" y="156"/>
                  </a:lnTo>
                  <a:lnTo>
                    <a:pt x="2832" y="162"/>
                  </a:lnTo>
                  <a:lnTo>
                    <a:pt x="2832" y="162"/>
                  </a:lnTo>
                  <a:lnTo>
                    <a:pt x="2832" y="162"/>
                  </a:lnTo>
                  <a:lnTo>
                    <a:pt x="2832" y="168"/>
                  </a:lnTo>
                  <a:lnTo>
                    <a:pt x="2838" y="168"/>
                  </a:lnTo>
                  <a:lnTo>
                    <a:pt x="2838" y="174"/>
                  </a:lnTo>
                  <a:lnTo>
                    <a:pt x="2838" y="174"/>
                  </a:lnTo>
                  <a:lnTo>
                    <a:pt x="2838" y="174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44" y="186"/>
                  </a:lnTo>
                  <a:lnTo>
                    <a:pt x="2844" y="186"/>
                  </a:lnTo>
                  <a:lnTo>
                    <a:pt x="2844" y="186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8"/>
                  </a:lnTo>
                  <a:lnTo>
                    <a:pt x="2850" y="198"/>
                  </a:lnTo>
                  <a:lnTo>
                    <a:pt x="2850" y="204"/>
                  </a:lnTo>
                  <a:lnTo>
                    <a:pt x="2850" y="204"/>
                  </a:lnTo>
                  <a:lnTo>
                    <a:pt x="2850" y="204"/>
                  </a:lnTo>
                  <a:lnTo>
                    <a:pt x="2850" y="210"/>
                  </a:lnTo>
                  <a:lnTo>
                    <a:pt x="2850" y="210"/>
                  </a:lnTo>
                  <a:lnTo>
                    <a:pt x="2850" y="210"/>
                  </a:lnTo>
                  <a:lnTo>
                    <a:pt x="2856" y="216"/>
                  </a:lnTo>
                  <a:lnTo>
                    <a:pt x="2856" y="216"/>
                  </a:lnTo>
                  <a:lnTo>
                    <a:pt x="2856" y="216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8"/>
                  </a:lnTo>
                  <a:lnTo>
                    <a:pt x="2856" y="228"/>
                  </a:lnTo>
                  <a:lnTo>
                    <a:pt x="2862" y="234"/>
                  </a:lnTo>
                  <a:lnTo>
                    <a:pt x="2862" y="234"/>
                  </a:lnTo>
                  <a:lnTo>
                    <a:pt x="2862" y="234"/>
                  </a:lnTo>
                  <a:lnTo>
                    <a:pt x="2862" y="240"/>
                  </a:lnTo>
                  <a:lnTo>
                    <a:pt x="2862" y="240"/>
                  </a:lnTo>
                  <a:lnTo>
                    <a:pt x="2862" y="240"/>
                  </a:lnTo>
                  <a:lnTo>
                    <a:pt x="2862" y="246"/>
                  </a:lnTo>
                  <a:lnTo>
                    <a:pt x="2868" y="246"/>
                  </a:lnTo>
                  <a:lnTo>
                    <a:pt x="2868" y="246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68" y="258"/>
                  </a:lnTo>
                  <a:lnTo>
                    <a:pt x="2868" y="258"/>
                  </a:lnTo>
                  <a:lnTo>
                    <a:pt x="2874" y="258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70"/>
                  </a:lnTo>
                  <a:lnTo>
                    <a:pt x="2874" y="270"/>
                  </a:lnTo>
                  <a:lnTo>
                    <a:pt x="2874" y="270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2"/>
                  </a:lnTo>
                  <a:lnTo>
                    <a:pt x="2880" y="288"/>
                  </a:lnTo>
                  <a:lnTo>
                    <a:pt x="2886" y="288"/>
                  </a:lnTo>
                  <a:lnTo>
                    <a:pt x="2886" y="294"/>
                  </a:lnTo>
                  <a:lnTo>
                    <a:pt x="2886" y="294"/>
                  </a:lnTo>
                  <a:lnTo>
                    <a:pt x="2886" y="294"/>
                  </a:lnTo>
                  <a:lnTo>
                    <a:pt x="2886" y="300"/>
                  </a:lnTo>
                  <a:lnTo>
                    <a:pt x="2886" y="300"/>
                  </a:lnTo>
                  <a:lnTo>
                    <a:pt x="2886" y="300"/>
                  </a:lnTo>
                  <a:lnTo>
                    <a:pt x="2892" y="306"/>
                  </a:lnTo>
                  <a:lnTo>
                    <a:pt x="2892" y="306"/>
                  </a:lnTo>
                  <a:lnTo>
                    <a:pt x="2892" y="306"/>
                  </a:lnTo>
                  <a:lnTo>
                    <a:pt x="2892" y="306"/>
                  </a:lnTo>
                  <a:lnTo>
                    <a:pt x="2892" y="312"/>
                  </a:lnTo>
                  <a:lnTo>
                    <a:pt x="2892" y="312"/>
                  </a:lnTo>
                  <a:lnTo>
                    <a:pt x="2892" y="312"/>
                  </a:lnTo>
                  <a:lnTo>
                    <a:pt x="2898" y="318"/>
                  </a:lnTo>
                  <a:lnTo>
                    <a:pt x="2898" y="318"/>
                  </a:lnTo>
                  <a:lnTo>
                    <a:pt x="2898" y="318"/>
                  </a:lnTo>
                  <a:lnTo>
                    <a:pt x="2898" y="324"/>
                  </a:lnTo>
                  <a:lnTo>
                    <a:pt x="2898" y="324"/>
                  </a:lnTo>
                  <a:lnTo>
                    <a:pt x="2898" y="324"/>
                  </a:lnTo>
                  <a:lnTo>
                    <a:pt x="2898" y="330"/>
                  </a:lnTo>
                  <a:lnTo>
                    <a:pt x="2904" y="330"/>
                  </a:lnTo>
                  <a:lnTo>
                    <a:pt x="2904" y="330"/>
                  </a:lnTo>
                  <a:lnTo>
                    <a:pt x="2904" y="336"/>
                  </a:lnTo>
                  <a:lnTo>
                    <a:pt x="2904" y="336"/>
                  </a:lnTo>
                  <a:lnTo>
                    <a:pt x="2904" y="336"/>
                  </a:lnTo>
                  <a:lnTo>
                    <a:pt x="2904" y="336"/>
                  </a:lnTo>
                  <a:lnTo>
                    <a:pt x="2904" y="342"/>
                  </a:lnTo>
                  <a:lnTo>
                    <a:pt x="2910" y="342"/>
                  </a:lnTo>
                  <a:lnTo>
                    <a:pt x="2910" y="342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48"/>
                  </a:lnTo>
                  <a:lnTo>
                    <a:pt x="2910" y="354"/>
                  </a:lnTo>
                  <a:lnTo>
                    <a:pt x="2910" y="354"/>
                  </a:lnTo>
                  <a:lnTo>
                    <a:pt x="2910" y="354"/>
                  </a:lnTo>
                  <a:lnTo>
                    <a:pt x="2916" y="354"/>
                  </a:lnTo>
                  <a:lnTo>
                    <a:pt x="2916" y="360"/>
                  </a:lnTo>
                  <a:lnTo>
                    <a:pt x="2916" y="360"/>
                  </a:lnTo>
                  <a:lnTo>
                    <a:pt x="2916" y="366"/>
                  </a:lnTo>
                  <a:lnTo>
                    <a:pt x="2916" y="366"/>
                  </a:lnTo>
                  <a:lnTo>
                    <a:pt x="2916" y="366"/>
                  </a:lnTo>
                  <a:lnTo>
                    <a:pt x="2916" y="366"/>
                  </a:lnTo>
                  <a:lnTo>
                    <a:pt x="2922" y="372"/>
                  </a:lnTo>
                  <a:lnTo>
                    <a:pt x="2922" y="372"/>
                  </a:lnTo>
                  <a:lnTo>
                    <a:pt x="2922" y="372"/>
                  </a:lnTo>
                  <a:lnTo>
                    <a:pt x="2922" y="378"/>
                  </a:lnTo>
                  <a:lnTo>
                    <a:pt x="2922" y="378"/>
                  </a:lnTo>
                  <a:lnTo>
                    <a:pt x="2922" y="378"/>
                  </a:lnTo>
                  <a:lnTo>
                    <a:pt x="2922" y="378"/>
                  </a:lnTo>
                  <a:lnTo>
                    <a:pt x="2928" y="384"/>
                  </a:lnTo>
                  <a:lnTo>
                    <a:pt x="2928" y="384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0"/>
                  </a:lnTo>
                  <a:lnTo>
                    <a:pt x="2928" y="396"/>
                  </a:lnTo>
                  <a:lnTo>
                    <a:pt x="2934" y="396"/>
                  </a:lnTo>
                  <a:lnTo>
                    <a:pt x="2934" y="396"/>
                  </a:lnTo>
                  <a:lnTo>
                    <a:pt x="2934" y="402"/>
                  </a:lnTo>
                  <a:lnTo>
                    <a:pt x="2934" y="402"/>
                  </a:lnTo>
                  <a:lnTo>
                    <a:pt x="2934" y="402"/>
                  </a:lnTo>
                  <a:lnTo>
                    <a:pt x="2934" y="402"/>
                  </a:lnTo>
                  <a:lnTo>
                    <a:pt x="2934" y="408"/>
                  </a:lnTo>
                  <a:lnTo>
                    <a:pt x="2940" y="408"/>
                  </a:lnTo>
                  <a:lnTo>
                    <a:pt x="2940" y="408"/>
                  </a:lnTo>
                  <a:lnTo>
                    <a:pt x="2940" y="414"/>
                  </a:lnTo>
                  <a:lnTo>
                    <a:pt x="2940" y="414"/>
                  </a:lnTo>
                  <a:lnTo>
                    <a:pt x="2940" y="414"/>
                  </a:lnTo>
                  <a:lnTo>
                    <a:pt x="2940" y="414"/>
                  </a:lnTo>
                  <a:lnTo>
                    <a:pt x="2940" y="420"/>
                  </a:lnTo>
                  <a:lnTo>
                    <a:pt x="2940" y="420"/>
                  </a:lnTo>
                  <a:lnTo>
                    <a:pt x="2946" y="420"/>
                  </a:lnTo>
                  <a:lnTo>
                    <a:pt x="2946" y="426"/>
                  </a:lnTo>
                  <a:lnTo>
                    <a:pt x="2946" y="426"/>
                  </a:lnTo>
                  <a:lnTo>
                    <a:pt x="2946" y="426"/>
                  </a:lnTo>
                  <a:lnTo>
                    <a:pt x="2946" y="432"/>
                  </a:lnTo>
                  <a:lnTo>
                    <a:pt x="2946" y="432"/>
                  </a:lnTo>
                  <a:lnTo>
                    <a:pt x="2946" y="432"/>
                  </a:lnTo>
                  <a:lnTo>
                    <a:pt x="2952" y="432"/>
                  </a:lnTo>
                  <a:lnTo>
                    <a:pt x="2952" y="438"/>
                  </a:lnTo>
                  <a:lnTo>
                    <a:pt x="2952" y="438"/>
                  </a:lnTo>
                  <a:lnTo>
                    <a:pt x="2952" y="438"/>
                  </a:lnTo>
                  <a:lnTo>
                    <a:pt x="2952" y="438"/>
                  </a:lnTo>
                  <a:lnTo>
                    <a:pt x="2952" y="444"/>
                  </a:lnTo>
                  <a:lnTo>
                    <a:pt x="2952" y="444"/>
                  </a:lnTo>
                  <a:lnTo>
                    <a:pt x="2958" y="444"/>
                  </a:lnTo>
                  <a:lnTo>
                    <a:pt x="2958" y="450"/>
                  </a:lnTo>
                  <a:lnTo>
                    <a:pt x="2958" y="450"/>
                  </a:lnTo>
                  <a:lnTo>
                    <a:pt x="2958" y="450"/>
                  </a:lnTo>
                  <a:lnTo>
                    <a:pt x="2958" y="450"/>
                  </a:lnTo>
                  <a:lnTo>
                    <a:pt x="2958" y="456"/>
                  </a:lnTo>
                  <a:lnTo>
                    <a:pt x="2964" y="456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8"/>
                  </a:lnTo>
                  <a:lnTo>
                    <a:pt x="2964" y="468"/>
                  </a:lnTo>
                  <a:lnTo>
                    <a:pt x="2964" y="468"/>
                  </a:lnTo>
                  <a:lnTo>
                    <a:pt x="2970" y="468"/>
                  </a:lnTo>
                  <a:lnTo>
                    <a:pt x="2970" y="474"/>
                  </a:lnTo>
                  <a:lnTo>
                    <a:pt x="2970" y="474"/>
                  </a:lnTo>
                  <a:lnTo>
                    <a:pt x="2970" y="474"/>
                  </a:lnTo>
                  <a:lnTo>
                    <a:pt x="2970" y="474"/>
                  </a:lnTo>
                  <a:lnTo>
                    <a:pt x="2970" y="480"/>
                  </a:lnTo>
                  <a:lnTo>
                    <a:pt x="2970" y="480"/>
                  </a:lnTo>
                  <a:lnTo>
                    <a:pt x="2976" y="480"/>
                  </a:lnTo>
                  <a:lnTo>
                    <a:pt x="2976" y="480"/>
                  </a:lnTo>
                  <a:lnTo>
                    <a:pt x="2976" y="486"/>
                  </a:lnTo>
                  <a:lnTo>
                    <a:pt x="2976" y="486"/>
                  </a:lnTo>
                  <a:lnTo>
                    <a:pt x="2976" y="486"/>
                  </a:lnTo>
                  <a:lnTo>
                    <a:pt x="2976" y="486"/>
                  </a:lnTo>
                  <a:lnTo>
                    <a:pt x="2976" y="492"/>
                  </a:lnTo>
                  <a:lnTo>
                    <a:pt x="2982" y="492"/>
                  </a:lnTo>
                  <a:lnTo>
                    <a:pt x="2982" y="492"/>
                  </a:lnTo>
                  <a:lnTo>
                    <a:pt x="2982" y="492"/>
                  </a:lnTo>
                  <a:lnTo>
                    <a:pt x="2982" y="498"/>
                  </a:lnTo>
                  <a:lnTo>
                    <a:pt x="2982" y="498"/>
                  </a:lnTo>
                  <a:lnTo>
                    <a:pt x="2982" y="498"/>
                  </a:lnTo>
                  <a:lnTo>
                    <a:pt x="2982" y="498"/>
                  </a:lnTo>
                  <a:lnTo>
                    <a:pt x="2988" y="504"/>
                  </a:lnTo>
                  <a:lnTo>
                    <a:pt x="2988" y="504"/>
                  </a:lnTo>
                  <a:lnTo>
                    <a:pt x="2988" y="504"/>
                  </a:lnTo>
                  <a:lnTo>
                    <a:pt x="2988" y="504"/>
                  </a:lnTo>
                  <a:lnTo>
                    <a:pt x="2988" y="510"/>
                  </a:lnTo>
                  <a:lnTo>
                    <a:pt x="2988" y="510"/>
                  </a:lnTo>
                  <a:lnTo>
                    <a:pt x="2988" y="510"/>
                  </a:lnTo>
                  <a:lnTo>
                    <a:pt x="2988" y="510"/>
                  </a:lnTo>
                  <a:lnTo>
                    <a:pt x="2994" y="516"/>
                  </a:lnTo>
                  <a:lnTo>
                    <a:pt x="2994" y="516"/>
                  </a:lnTo>
                  <a:lnTo>
                    <a:pt x="2994" y="516"/>
                  </a:lnTo>
                  <a:lnTo>
                    <a:pt x="2994" y="516"/>
                  </a:lnTo>
                  <a:lnTo>
                    <a:pt x="2994" y="522"/>
                  </a:lnTo>
                  <a:lnTo>
                    <a:pt x="2994" y="522"/>
                  </a:lnTo>
                  <a:lnTo>
                    <a:pt x="2994" y="522"/>
                  </a:lnTo>
                  <a:lnTo>
                    <a:pt x="3000" y="522"/>
                  </a:lnTo>
                  <a:lnTo>
                    <a:pt x="3000" y="528"/>
                  </a:lnTo>
                  <a:lnTo>
                    <a:pt x="3000" y="528"/>
                  </a:lnTo>
                  <a:lnTo>
                    <a:pt x="3000" y="528"/>
                  </a:lnTo>
                  <a:lnTo>
                    <a:pt x="3000" y="528"/>
                  </a:lnTo>
                  <a:lnTo>
                    <a:pt x="3000" y="528"/>
                  </a:lnTo>
                  <a:lnTo>
                    <a:pt x="3000" y="534"/>
                  </a:lnTo>
                  <a:lnTo>
                    <a:pt x="3006" y="534"/>
                  </a:lnTo>
                  <a:lnTo>
                    <a:pt x="3006" y="534"/>
                  </a:lnTo>
                  <a:lnTo>
                    <a:pt x="3006" y="534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12" y="546"/>
                  </a:lnTo>
                  <a:lnTo>
                    <a:pt x="3012" y="546"/>
                  </a:lnTo>
                  <a:lnTo>
                    <a:pt x="3012" y="546"/>
                  </a:lnTo>
                  <a:lnTo>
                    <a:pt x="3012" y="546"/>
                  </a:lnTo>
                  <a:lnTo>
                    <a:pt x="3012" y="546"/>
                  </a:lnTo>
                  <a:lnTo>
                    <a:pt x="3012" y="552"/>
                  </a:lnTo>
                  <a:lnTo>
                    <a:pt x="3012" y="552"/>
                  </a:lnTo>
                  <a:lnTo>
                    <a:pt x="3012" y="552"/>
                  </a:lnTo>
                  <a:lnTo>
                    <a:pt x="3018" y="552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64"/>
                  </a:lnTo>
                  <a:lnTo>
                    <a:pt x="3024" y="564"/>
                  </a:lnTo>
                  <a:lnTo>
                    <a:pt x="3024" y="564"/>
                  </a:lnTo>
                  <a:lnTo>
                    <a:pt x="3024" y="564"/>
                  </a:lnTo>
                  <a:lnTo>
                    <a:pt x="3024" y="564"/>
                  </a:lnTo>
                  <a:lnTo>
                    <a:pt x="3024" y="570"/>
                  </a:lnTo>
                  <a:lnTo>
                    <a:pt x="3024" y="570"/>
                  </a:lnTo>
                  <a:lnTo>
                    <a:pt x="3024" y="570"/>
                  </a:lnTo>
                  <a:lnTo>
                    <a:pt x="3030" y="570"/>
                  </a:lnTo>
                  <a:lnTo>
                    <a:pt x="3030" y="570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0" y="576"/>
                  </a:lnTo>
                  <a:lnTo>
                    <a:pt x="3036" y="576"/>
                  </a:lnTo>
                  <a:lnTo>
                    <a:pt x="3036" y="576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36" y="582"/>
                  </a:lnTo>
                  <a:lnTo>
                    <a:pt x="3042" y="582"/>
                  </a:lnTo>
                  <a:lnTo>
                    <a:pt x="3042" y="582"/>
                  </a:lnTo>
                  <a:lnTo>
                    <a:pt x="3042" y="576"/>
                  </a:lnTo>
                  <a:lnTo>
                    <a:pt x="3042" y="576"/>
                  </a:lnTo>
                  <a:lnTo>
                    <a:pt x="3042" y="576"/>
                  </a:lnTo>
                  <a:lnTo>
                    <a:pt x="3042" y="576"/>
                  </a:lnTo>
                  <a:lnTo>
                    <a:pt x="3042" y="576"/>
                  </a:lnTo>
                  <a:lnTo>
                    <a:pt x="3048" y="576"/>
                  </a:lnTo>
                  <a:lnTo>
                    <a:pt x="3048" y="576"/>
                  </a:lnTo>
                  <a:lnTo>
                    <a:pt x="3048" y="576"/>
                  </a:lnTo>
                  <a:lnTo>
                    <a:pt x="3048" y="570"/>
                  </a:lnTo>
                  <a:lnTo>
                    <a:pt x="3048" y="570"/>
                  </a:lnTo>
                  <a:lnTo>
                    <a:pt x="3048" y="570"/>
                  </a:lnTo>
                  <a:lnTo>
                    <a:pt x="3048" y="570"/>
                  </a:lnTo>
                  <a:lnTo>
                    <a:pt x="3054" y="570"/>
                  </a:lnTo>
                  <a:lnTo>
                    <a:pt x="3054" y="564"/>
                  </a:lnTo>
                  <a:lnTo>
                    <a:pt x="3054" y="564"/>
                  </a:lnTo>
                  <a:lnTo>
                    <a:pt x="3054" y="564"/>
                  </a:lnTo>
                  <a:lnTo>
                    <a:pt x="3054" y="564"/>
                  </a:lnTo>
                  <a:lnTo>
                    <a:pt x="3054" y="564"/>
                  </a:lnTo>
                  <a:lnTo>
                    <a:pt x="3054" y="558"/>
                  </a:lnTo>
                  <a:lnTo>
                    <a:pt x="3060" y="558"/>
                  </a:lnTo>
                  <a:lnTo>
                    <a:pt x="3060" y="558"/>
                  </a:lnTo>
                  <a:lnTo>
                    <a:pt x="3060" y="558"/>
                  </a:lnTo>
                  <a:lnTo>
                    <a:pt x="3060" y="558"/>
                  </a:lnTo>
                  <a:lnTo>
                    <a:pt x="3060" y="552"/>
                  </a:lnTo>
                  <a:lnTo>
                    <a:pt x="3060" y="552"/>
                  </a:lnTo>
                  <a:lnTo>
                    <a:pt x="3060" y="552"/>
                  </a:lnTo>
                  <a:lnTo>
                    <a:pt x="3060" y="552"/>
                  </a:lnTo>
                  <a:lnTo>
                    <a:pt x="3066" y="546"/>
                  </a:lnTo>
                  <a:lnTo>
                    <a:pt x="3066" y="546"/>
                  </a:lnTo>
                  <a:lnTo>
                    <a:pt x="3066" y="546"/>
                  </a:lnTo>
                  <a:lnTo>
                    <a:pt x="3066" y="546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2"/>
                  </a:lnTo>
                  <a:lnTo>
                    <a:pt x="3078" y="522"/>
                  </a:lnTo>
                  <a:lnTo>
                    <a:pt x="3078" y="522"/>
                  </a:lnTo>
                  <a:lnTo>
                    <a:pt x="3078" y="522"/>
                  </a:lnTo>
                  <a:lnTo>
                    <a:pt x="3084" y="516"/>
                  </a:lnTo>
                  <a:lnTo>
                    <a:pt x="3084" y="516"/>
                  </a:lnTo>
                  <a:lnTo>
                    <a:pt x="3084" y="516"/>
                  </a:lnTo>
                  <a:lnTo>
                    <a:pt x="3084" y="516"/>
                  </a:lnTo>
                  <a:lnTo>
                    <a:pt x="3084" y="510"/>
                  </a:lnTo>
                  <a:lnTo>
                    <a:pt x="3084" y="510"/>
                  </a:lnTo>
                  <a:lnTo>
                    <a:pt x="3084" y="510"/>
                  </a:lnTo>
                  <a:lnTo>
                    <a:pt x="3090" y="510"/>
                  </a:lnTo>
                  <a:lnTo>
                    <a:pt x="3090" y="504"/>
                  </a:lnTo>
                  <a:lnTo>
                    <a:pt x="3090" y="504"/>
                  </a:lnTo>
                  <a:lnTo>
                    <a:pt x="3090" y="504"/>
                  </a:lnTo>
                  <a:lnTo>
                    <a:pt x="3090" y="504"/>
                  </a:lnTo>
                  <a:lnTo>
                    <a:pt x="3090" y="498"/>
                  </a:lnTo>
                  <a:lnTo>
                    <a:pt x="3090" y="498"/>
                  </a:lnTo>
                  <a:lnTo>
                    <a:pt x="3096" y="498"/>
                  </a:lnTo>
                  <a:lnTo>
                    <a:pt x="3096" y="498"/>
                  </a:lnTo>
                  <a:lnTo>
                    <a:pt x="3096" y="492"/>
                  </a:lnTo>
                  <a:lnTo>
                    <a:pt x="3096" y="492"/>
                  </a:lnTo>
                  <a:lnTo>
                    <a:pt x="3096" y="492"/>
                  </a:lnTo>
                  <a:lnTo>
                    <a:pt x="3096" y="492"/>
                  </a:lnTo>
                  <a:lnTo>
                    <a:pt x="3096" y="486"/>
                  </a:lnTo>
                  <a:lnTo>
                    <a:pt x="3102" y="486"/>
                  </a:lnTo>
                  <a:lnTo>
                    <a:pt x="3102" y="486"/>
                  </a:lnTo>
                  <a:lnTo>
                    <a:pt x="3102" y="486"/>
                  </a:lnTo>
                  <a:lnTo>
                    <a:pt x="3102" y="480"/>
                  </a:lnTo>
                  <a:lnTo>
                    <a:pt x="3102" y="480"/>
                  </a:lnTo>
                  <a:lnTo>
                    <a:pt x="3102" y="480"/>
                  </a:lnTo>
                  <a:lnTo>
                    <a:pt x="3102" y="480"/>
                  </a:lnTo>
                  <a:lnTo>
                    <a:pt x="3102" y="474"/>
                  </a:lnTo>
                  <a:lnTo>
                    <a:pt x="3108" y="474"/>
                  </a:lnTo>
                  <a:lnTo>
                    <a:pt x="3108" y="474"/>
                  </a:lnTo>
                  <a:lnTo>
                    <a:pt x="3108" y="474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14" y="462"/>
                  </a:lnTo>
                  <a:lnTo>
                    <a:pt x="3114" y="462"/>
                  </a:lnTo>
                  <a:lnTo>
                    <a:pt x="3114" y="462"/>
                  </a:lnTo>
                  <a:lnTo>
                    <a:pt x="3114" y="462"/>
                  </a:lnTo>
                  <a:lnTo>
                    <a:pt x="3114" y="456"/>
                  </a:lnTo>
                  <a:lnTo>
                    <a:pt x="3114" y="456"/>
                  </a:lnTo>
                  <a:lnTo>
                    <a:pt x="3114" y="456"/>
                  </a:lnTo>
                  <a:lnTo>
                    <a:pt x="3120" y="450"/>
                  </a:lnTo>
                  <a:lnTo>
                    <a:pt x="3120" y="450"/>
                  </a:lnTo>
                  <a:lnTo>
                    <a:pt x="3120" y="450"/>
                  </a:lnTo>
                  <a:lnTo>
                    <a:pt x="3120" y="450"/>
                  </a:lnTo>
                  <a:lnTo>
                    <a:pt x="3120" y="444"/>
                  </a:lnTo>
                  <a:lnTo>
                    <a:pt x="3120" y="444"/>
                  </a:lnTo>
                  <a:lnTo>
                    <a:pt x="3120" y="444"/>
                  </a:lnTo>
                  <a:lnTo>
                    <a:pt x="3126" y="438"/>
                  </a:lnTo>
                  <a:lnTo>
                    <a:pt x="3126" y="438"/>
                  </a:lnTo>
                  <a:lnTo>
                    <a:pt x="3126" y="438"/>
                  </a:lnTo>
                  <a:lnTo>
                    <a:pt x="3126" y="438"/>
                  </a:lnTo>
                  <a:lnTo>
                    <a:pt x="3126" y="432"/>
                  </a:lnTo>
                  <a:lnTo>
                    <a:pt x="3126" y="432"/>
                  </a:lnTo>
                  <a:lnTo>
                    <a:pt x="3126" y="432"/>
                  </a:lnTo>
                  <a:lnTo>
                    <a:pt x="3126" y="432"/>
                  </a:lnTo>
                  <a:lnTo>
                    <a:pt x="3132" y="426"/>
                  </a:lnTo>
                  <a:lnTo>
                    <a:pt x="3132" y="426"/>
                  </a:lnTo>
                  <a:lnTo>
                    <a:pt x="3132" y="426"/>
                  </a:lnTo>
                  <a:lnTo>
                    <a:pt x="3132" y="420"/>
                  </a:lnTo>
                  <a:lnTo>
                    <a:pt x="3132" y="420"/>
                  </a:lnTo>
                  <a:lnTo>
                    <a:pt x="3132" y="420"/>
                  </a:lnTo>
                  <a:lnTo>
                    <a:pt x="3132" y="414"/>
                  </a:lnTo>
                  <a:lnTo>
                    <a:pt x="3138" y="414"/>
                  </a:lnTo>
                  <a:lnTo>
                    <a:pt x="3138" y="414"/>
                  </a:lnTo>
                  <a:lnTo>
                    <a:pt x="3138" y="414"/>
                  </a:lnTo>
                  <a:lnTo>
                    <a:pt x="3138" y="408"/>
                  </a:lnTo>
                  <a:lnTo>
                    <a:pt x="3138" y="408"/>
                  </a:lnTo>
                  <a:lnTo>
                    <a:pt x="3138" y="402"/>
                  </a:lnTo>
                  <a:lnTo>
                    <a:pt x="3144" y="402"/>
                  </a:lnTo>
                  <a:lnTo>
                    <a:pt x="3144" y="402"/>
                  </a:lnTo>
                  <a:lnTo>
                    <a:pt x="3144" y="402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6"/>
                  </a:lnTo>
                  <a:lnTo>
                    <a:pt x="3144" y="390"/>
                  </a:lnTo>
                  <a:lnTo>
                    <a:pt x="3144" y="390"/>
                  </a:lnTo>
                  <a:lnTo>
                    <a:pt x="3150" y="390"/>
                  </a:lnTo>
                  <a:lnTo>
                    <a:pt x="3150" y="390"/>
                  </a:lnTo>
                  <a:lnTo>
                    <a:pt x="3150" y="384"/>
                  </a:lnTo>
                  <a:lnTo>
                    <a:pt x="3150" y="384"/>
                  </a:lnTo>
                  <a:lnTo>
                    <a:pt x="3150" y="384"/>
                  </a:lnTo>
                  <a:lnTo>
                    <a:pt x="3150" y="378"/>
                  </a:lnTo>
                  <a:lnTo>
                    <a:pt x="3150" y="378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56" y="372"/>
                  </a:lnTo>
                  <a:lnTo>
                    <a:pt x="3156" y="372"/>
                  </a:lnTo>
                  <a:lnTo>
                    <a:pt x="3156" y="366"/>
                  </a:lnTo>
                  <a:lnTo>
                    <a:pt x="3156" y="366"/>
                  </a:lnTo>
                  <a:lnTo>
                    <a:pt x="3156" y="366"/>
                  </a:lnTo>
                  <a:lnTo>
                    <a:pt x="3162" y="366"/>
                  </a:lnTo>
                  <a:lnTo>
                    <a:pt x="3162" y="360"/>
                  </a:lnTo>
                  <a:lnTo>
                    <a:pt x="3162" y="360"/>
                  </a:lnTo>
                  <a:lnTo>
                    <a:pt x="3162" y="360"/>
                  </a:lnTo>
                  <a:lnTo>
                    <a:pt x="3162" y="354"/>
                  </a:lnTo>
                  <a:lnTo>
                    <a:pt x="3162" y="354"/>
                  </a:lnTo>
                  <a:lnTo>
                    <a:pt x="3162" y="354"/>
                  </a:lnTo>
                  <a:lnTo>
                    <a:pt x="3162" y="354"/>
                  </a:lnTo>
                  <a:lnTo>
                    <a:pt x="3168" y="348"/>
                  </a:lnTo>
                  <a:lnTo>
                    <a:pt x="3168" y="348"/>
                  </a:lnTo>
                  <a:lnTo>
                    <a:pt x="3168" y="342"/>
                  </a:lnTo>
                  <a:lnTo>
                    <a:pt x="3168" y="342"/>
                  </a:lnTo>
                  <a:lnTo>
                    <a:pt x="3168" y="342"/>
                  </a:lnTo>
                  <a:lnTo>
                    <a:pt x="3168" y="336"/>
                  </a:lnTo>
                  <a:lnTo>
                    <a:pt x="3174" y="336"/>
                  </a:lnTo>
                  <a:lnTo>
                    <a:pt x="3174" y="336"/>
                  </a:lnTo>
                  <a:lnTo>
                    <a:pt x="3174" y="336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30"/>
                  </a:lnTo>
                  <a:lnTo>
                    <a:pt x="3174" y="324"/>
                  </a:lnTo>
                  <a:lnTo>
                    <a:pt x="3180" y="324"/>
                  </a:lnTo>
                  <a:lnTo>
                    <a:pt x="3180" y="324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0" y="318"/>
                  </a:lnTo>
                  <a:lnTo>
                    <a:pt x="3180" y="312"/>
                  </a:lnTo>
                  <a:lnTo>
                    <a:pt x="3180" y="312"/>
                  </a:lnTo>
                  <a:lnTo>
                    <a:pt x="3180" y="312"/>
                  </a:lnTo>
                  <a:lnTo>
                    <a:pt x="3186" y="306"/>
                  </a:lnTo>
                  <a:lnTo>
                    <a:pt x="3186" y="306"/>
                  </a:lnTo>
                  <a:lnTo>
                    <a:pt x="3186" y="306"/>
                  </a:lnTo>
                  <a:lnTo>
                    <a:pt x="3186" y="306"/>
                  </a:lnTo>
                  <a:lnTo>
                    <a:pt x="3186" y="300"/>
                  </a:lnTo>
                  <a:lnTo>
                    <a:pt x="3186" y="300"/>
                  </a:lnTo>
                  <a:lnTo>
                    <a:pt x="3186" y="300"/>
                  </a:lnTo>
                  <a:lnTo>
                    <a:pt x="3192" y="294"/>
                  </a:lnTo>
                  <a:lnTo>
                    <a:pt x="3192" y="294"/>
                  </a:lnTo>
                  <a:lnTo>
                    <a:pt x="3192" y="294"/>
                  </a:lnTo>
                  <a:lnTo>
                    <a:pt x="3192" y="288"/>
                  </a:lnTo>
                  <a:lnTo>
                    <a:pt x="3192" y="288"/>
                  </a:lnTo>
                  <a:lnTo>
                    <a:pt x="3192" y="288"/>
                  </a:lnTo>
                  <a:lnTo>
                    <a:pt x="3192" y="282"/>
                  </a:lnTo>
                  <a:lnTo>
                    <a:pt x="3198" y="282"/>
                  </a:lnTo>
                  <a:lnTo>
                    <a:pt x="3198" y="282"/>
                  </a:lnTo>
                  <a:lnTo>
                    <a:pt x="3198" y="276"/>
                  </a:lnTo>
                  <a:lnTo>
                    <a:pt x="3198" y="276"/>
                  </a:lnTo>
                  <a:lnTo>
                    <a:pt x="3198" y="276"/>
                  </a:lnTo>
                  <a:lnTo>
                    <a:pt x="3198" y="270"/>
                  </a:lnTo>
                  <a:lnTo>
                    <a:pt x="3198" y="270"/>
                  </a:lnTo>
                  <a:lnTo>
                    <a:pt x="3204" y="270"/>
                  </a:lnTo>
                  <a:lnTo>
                    <a:pt x="3204" y="264"/>
                  </a:lnTo>
                  <a:lnTo>
                    <a:pt x="3204" y="264"/>
                  </a:lnTo>
                  <a:lnTo>
                    <a:pt x="3204" y="264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8"/>
                  </a:lnTo>
                  <a:lnTo>
                    <a:pt x="3204" y="252"/>
                  </a:lnTo>
                  <a:lnTo>
                    <a:pt x="3210" y="252"/>
                  </a:lnTo>
                  <a:lnTo>
                    <a:pt x="3210" y="252"/>
                  </a:lnTo>
                  <a:lnTo>
                    <a:pt x="3210" y="246"/>
                  </a:lnTo>
                  <a:lnTo>
                    <a:pt x="3210" y="246"/>
                  </a:lnTo>
                  <a:lnTo>
                    <a:pt x="3210" y="246"/>
                  </a:lnTo>
                  <a:lnTo>
                    <a:pt x="3210" y="240"/>
                  </a:lnTo>
                  <a:lnTo>
                    <a:pt x="3210" y="240"/>
                  </a:lnTo>
                  <a:lnTo>
                    <a:pt x="3216" y="240"/>
                  </a:lnTo>
                  <a:lnTo>
                    <a:pt x="3216" y="234"/>
                  </a:lnTo>
                  <a:lnTo>
                    <a:pt x="3216" y="234"/>
                  </a:lnTo>
                  <a:lnTo>
                    <a:pt x="3216" y="228"/>
                  </a:lnTo>
                  <a:lnTo>
                    <a:pt x="3216" y="228"/>
                  </a:lnTo>
                  <a:lnTo>
                    <a:pt x="3216" y="222"/>
                  </a:lnTo>
                  <a:lnTo>
                    <a:pt x="3222" y="222"/>
                  </a:lnTo>
                  <a:lnTo>
                    <a:pt x="3222" y="222"/>
                  </a:lnTo>
                  <a:lnTo>
                    <a:pt x="3222" y="216"/>
                  </a:lnTo>
                  <a:lnTo>
                    <a:pt x="3222" y="216"/>
                  </a:lnTo>
                  <a:lnTo>
                    <a:pt x="3222" y="216"/>
                  </a:lnTo>
                  <a:lnTo>
                    <a:pt x="3222" y="210"/>
                  </a:lnTo>
                  <a:lnTo>
                    <a:pt x="3222" y="210"/>
                  </a:lnTo>
                  <a:lnTo>
                    <a:pt x="3228" y="210"/>
                  </a:lnTo>
                  <a:lnTo>
                    <a:pt x="3228" y="204"/>
                  </a:lnTo>
                  <a:lnTo>
                    <a:pt x="3228" y="204"/>
                  </a:lnTo>
                  <a:lnTo>
                    <a:pt x="3228" y="204"/>
                  </a:lnTo>
                  <a:lnTo>
                    <a:pt x="3228" y="198"/>
                  </a:lnTo>
                  <a:lnTo>
                    <a:pt x="3228" y="198"/>
                  </a:lnTo>
                  <a:lnTo>
                    <a:pt x="3228" y="192"/>
                  </a:lnTo>
                  <a:lnTo>
                    <a:pt x="3234" y="192"/>
                  </a:lnTo>
                  <a:lnTo>
                    <a:pt x="3234" y="192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6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34" y="180"/>
                  </a:lnTo>
                  <a:lnTo>
                    <a:pt x="3240" y="174"/>
                  </a:lnTo>
                  <a:lnTo>
                    <a:pt x="3240" y="174"/>
                  </a:lnTo>
                  <a:lnTo>
                    <a:pt x="3240" y="174"/>
                  </a:lnTo>
                  <a:lnTo>
                    <a:pt x="3240" y="168"/>
                  </a:lnTo>
                  <a:lnTo>
                    <a:pt x="3240" y="168"/>
                  </a:lnTo>
                  <a:lnTo>
                    <a:pt x="3240" y="168"/>
                  </a:lnTo>
                  <a:lnTo>
                    <a:pt x="3240" y="162"/>
                  </a:lnTo>
                  <a:lnTo>
                    <a:pt x="3246" y="162"/>
                  </a:lnTo>
                  <a:lnTo>
                    <a:pt x="3246" y="162"/>
                  </a:lnTo>
                  <a:lnTo>
                    <a:pt x="3246" y="156"/>
                  </a:lnTo>
                  <a:lnTo>
                    <a:pt x="3246" y="156"/>
                  </a:lnTo>
                  <a:lnTo>
                    <a:pt x="3246" y="150"/>
                  </a:lnTo>
                  <a:lnTo>
                    <a:pt x="3246" y="150"/>
                  </a:lnTo>
                  <a:lnTo>
                    <a:pt x="3246" y="150"/>
                  </a:lnTo>
                  <a:lnTo>
                    <a:pt x="3252" y="144"/>
                  </a:lnTo>
                  <a:lnTo>
                    <a:pt x="3252" y="144"/>
                  </a:lnTo>
                  <a:lnTo>
                    <a:pt x="3252" y="144"/>
                  </a:lnTo>
                  <a:lnTo>
                    <a:pt x="3252" y="138"/>
                  </a:lnTo>
                  <a:lnTo>
                    <a:pt x="3252" y="138"/>
                  </a:lnTo>
                  <a:lnTo>
                    <a:pt x="3252" y="138"/>
                  </a:lnTo>
                  <a:lnTo>
                    <a:pt x="3252" y="132"/>
                  </a:lnTo>
                  <a:lnTo>
                    <a:pt x="3252" y="132"/>
                  </a:lnTo>
                  <a:lnTo>
                    <a:pt x="3258" y="126"/>
                  </a:lnTo>
                  <a:lnTo>
                    <a:pt x="3258" y="126"/>
                  </a:lnTo>
                  <a:lnTo>
                    <a:pt x="3258" y="126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20"/>
                  </a:lnTo>
                  <a:lnTo>
                    <a:pt x="3258" y="114"/>
                  </a:lnTo>
                  <a:lnTo>
                    <a:pt x="3264" y="114"/>
                  </a:lnTo>
                  <a:lnTo>
                    <a:pt x="3264" y="114"/>
                  </a:lnTo>
                  <a:lnTo>
                    <a:pt x="3264" y="108"/>
                  </a:lnTo>
                  <a:lnTo>
                    <a:pt x="3264" y="108"/>
                  </a:lnTo>
                  <a:lnTo>
                    <a:pt x="3264" y="102"/>
                  </a:lnTo>
                  <a:lnTo>
                    <a:pt x="3264" y="102"/>
                  </a:lnTo>
                  <a:lnTo>
                    <a:pt x="3264" y="102"/>
                  </a:lnTo>
                  <a:lnTo>
                    <a:pt x="3270" y="102"/>
                  </a:lnTo>
                  <a:lnTo>
                    <a:pt x="3270" y="96"/>
                  </a:lnTo>
                  <a:lnTo>
                    <a:pt x="3270" y="96"/>
                  </a:lnTo>
                  <a:lnTo>
                    <a:pt x="3270" y="96"/>
                  </a:lnTo>
                  <a:lnTo>
                    <a:pt x="3270" y="96"/>
                  </a:lnTo>
                  <a:lnTo>
                    <a:pt x="3270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96"/>
                  </a:lnTo>
                  <a:lnTo>
                    <a:pt x="3276" y="102"/>
                  </a:lnTo>
                  <a:lnTo>
                    <a:pt x="3276" y="102"/>
                  </a:lnTo>
                  <a:lnTo>
                    <a:pt x="3282" y="102"/>
                  </a:lnTo>
                  <a:lnTo>
                    <a:pt x="3282" y="102"/>
                  </a:lnTo>
                  <a:lnTo>
                    <a:pt x="3282" y="108"/>
                  </a:lnTo>
                  <a:lnTo>
                    <a:pt x="3282" y="108"/>
                  </a:lnTo>
                  <a:lnTo>
                    <a:pt x="3282" y="114"/>
                  </a:lnTo>
                  <a:lnTo>
                    <a:pt x="3282" y="114"/>
                  </a:lnTo>
                  <a:lnTo>
                    <a:pt x="3282" y="114"/>
                  </a:lnTo>
                  <a:lnTo>
                    <a:pt x="3288" y="120"/>
                  </a:lnTo>
                  <a:lnTo>
                    <a:pt x="3288" y="120"/>
                  </a:lnTo>
                  <a:lnTo>
                    <a:pt x="3288" y="126"/>
                  </a:lnTo>
                  <a:lnTo>
                    <a:pt x="3288" y="126"/>
                  </a:lnTo>
                  <a:lnTo>
                    <a:pt x="3288" y="132"/>
                  </a:lnTo>
                  <a:lnTo>
                    <a:pt x="3288" y="132"/>
                  </a:lnTo>
                  <a:lnTo>
                    <a:pt x="3288" y="138"/>
                  </a:lnTo>
                  <a:lnTo>
                    <a:pt x="3294" y="138"/>
                  </a:lnTo>
                  <a:lnTo>
                    <a:pt x="3294" y="144"/>
                  </a:lnTo>
                  <a:lnTo>
                    <a:pt x="3294" y="144"/>
                  </a:lnTo>
                  <a:lnTo>
                    <a:pt x="3294" y="150"/>
                  </a:lnTo>
                  <a:lnTo>
                    <a:pt x="3294" y="150"/>
                  </a:lnTo>
                  <a:lnTo>
                    <a:pt x="3294" y="150"/>
                  </a:lnTo>
                  <a:lnTo>
                    <a:pt x="3294" y="156"/>
                  </a:lnTo>
                  <a:lnTo>
                    <a:pt x="3300" y="156"/>
                  </a:lnTo>
                  <a:lnTo>
                    <a:pt x="3300" y="162"/>
                  </a:lnTo>
                  <a:lnTo>
                    <a:pt x="3300" y="162"/>
                  </a:lnTo>
                  <a:lnTo>
                    <a:pt x="3300" y="168"/>
                  </a:lnTo>
                  <a:lnTo>
                    <a:pt x="3300" y="168"/>
                  </a:lnTo>
                  <a:lnTo>
                    <a:pt x="3300" y="168"/>
                  </a:lnTo>
                  <a:lnTo>
                    <a:pt x="3300" y="174"/>
                  </a:lnTo>
                  <a:lnTo>
                    <a:pt x="3306" y="180"/>
                  </a:lnTo>
                  <a:lnTo>
                    <a:pt x="3306" y="180"/>
                  </a:lnTo>
                  <a:lnTo>
                    <a:pt x="3306" y="180"/>
                  </a:lnTo>
                  <a:lnTo>
                    <a:pt x="3306" y="186"/>
                  </a:lnTo>
                  <a:lnTo>
                    <a:pt x="3306" y="186"/>
                  </a:lnTo>
                  <a:lnTo>
                    <a:pt x="3306" y="192"/>
                  </a:lnTo>
                  <a:lnTo>
                    <a:pt x="3306" y="192"/>
                  </a:lnTo>
                  <a:lnTo>
                    <a:pt x="3306" y="198"/>
                  </a:lnTo>
                  <a:lnTo>
                    <a:pt x="3312" y="198"/>
                  </a:lnTo>
                  <a:lnTo>
                    <a:pt x="3312" y="198"/>
                  </a:lnTo>
                  <a:lnTo>
                    <a:pt x="3312" y="204"/>
                  </a:lnTo>
                  <a:lnTo>
                    <a:pt x="3312" y="204"/>
                  </a:lnTo>
                  <a:lnTo>
                    <a:pt x="3312" y="210"/>
                  </a:lnTo>
                  <a:lnTo>
                    <a:pt x="3312" y="210"/>
                  </a:lnTo>
                  <a:lnTo>
                    <a:pt x="3312" y="216"/>
                  </a:lnTo>
                  <a:lnTo>
                    <a:pt x="3318" y="216"/>
                  </a:lnTo>
                  <a:lnTo>
                    <a:pt x="3318" y="216"/>
                  </a:lnTo>
                  <a:lnTo>
                    <a:pt x="3318" y="222"/>
                  </a:lnTo>
                  <a:lnTo>
                    <a:pt x="3318" y="222"/>
                  </a:lnTo>
                  <a:lnTo>
                    <a:pt x="3318" y="228"/>
                  </a:lnTo>
                  <a:lnTo>
                    <a:pt x="3318" y="228"/>
                  </a:lnTo>
                  <a:lnTo>
                    <a:pt x="3318" y="234"/>
                  </a:lnTo>
                  <a:lnTo>
                    <a:pt x="3324" y="234"/>
                  </a:lnTo>
                  <a:lnTo>
                    <a:pt x="3324" y="234"/>
                  </a:lnTo>
                  <a:lnTo>
                    <a:pt x="3324" y="240"/>
                  </a:lnTo>
                  <a:lnTo>
                    <a:pt x="3324" y="240"/>
                  </a:lnTo>
                  <a:lnTo>
                    <a:pt x="3324" y="246"/>
                  </a:lnTo>
                  <a:lnTo>
                    <a:pt x="3324" y="252"/>
                  </a:lnTo>
                  <a:lnTo>
                    <a:pt x="3324" y="252"/>
                  </a:lnTo>
                  <a:lnTo>
                    <a:pt x="3330" y="252"/>
                  </a:lnTo>
                  <a:lnTo>
                    <a:pt x="3330" y="258"/>
                  </a:lnTo>
                  <a:lnTo>
                    <a:pt x="3330" y="258"/>
                  </a:lnTo>
                  <a:lnTo>
                    <a:pt x="3330" y="264"/>
                  </a:lnTo>
                  <a:lnTo>
                    <a:pt x="3330" y="264"/>
                  </a:lnTo>
                  <a:lnTo>
                    <a:pt x="3330" y="270"/>
                  </a:lnTo>
                  <a:lnTo>
                    <a:pt x="3330" y="270"/>
                  </a:lnTo>
                  <a:lnTo>
                    <a:pt x="3336" y="270"/>
                  </a:lnTo>
                  <a:lnTo>
                    <a:pt x="3336" y="276"/>
                  </a:lnTo>
                  <a:lnTo>
                    <a:pt x="3336" y="276"/>
                  </a:lnTo>
                  <a:lnTo>
                    <a:pt x="3336" y="282"/>
                  </a:lnTo>
                  <a:lnTo>
                    <a:pt x="3336" y="282"/>
                  </a:lnTo>
                  <a:lnTo>
                    <a:pt x="3336" y="288"/>
                  </a:lnTo>
                  <a:lnTo>
                    <a:pt x="3336" y="288"/>
                  </a:lnTo>
                  <a:lnTo>
                    <a:pt x="3342" y="288"/>
                  </a:lnTo>
                  <a:lnTo>
                    <a:pt x="3342" y="294"/>
                  </a:lnTo>
                  <a:lnTo>
                    <a:pt x="3342" y="294"/>
                  </a:lnTo>
                  <a:lnTo>
                    <a:pt x="3342" y="300"/>
                  </a:lnTo>
                  <a:lnTo>
                    <a:pt x="3342" y="300"/>
                  </a:lnTo>
                  <a:lnTo>
                    <a:pt x="3342" y="300"/>
                  </a:lnTo>
                  <a:lnTo>
                    <a:pt x="3342" y="306"/>
                  </a:lnTo>
                  <a:lnTo>
                    <a:pt x="3348" y="306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2"/>
                  </a:lnTo>
                  <a:lnTo>
                    <a:pt x="3348" y="318"/>
                  </a:lnTo>
                  <a:lnTo>
                    <a:pt x="3348" y="318"/>
                  </a:lnTo>
                  <a:lnTo>
                    <a:pt x="3348" y="324"/>
                  </a:lnTo>
                  <a:lnTo>
                    <a:pt x="3348" y="324"/>
                  </a:lnTo>
                  <a:lnTo>
                    <a:pt x="3354" y="324"/>
                  </a:lnTo>
                  <a:lnTo>
                    <a:pt x="3354" y="330"/>
                  </a:lnTo>
                  <a:lnTo>
                    <a:pt x="3354" y="330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36"/>
                  </a:lnTo>
                  <a:lnTo>
                    <a:pt x="3354" y="342"/>
                  </a:lnTo>
                  <a:lnTo>
                    <a:pt x="3360" y="342"/>
                  </a:lnTo>
                  <a:lnTo>
                    <a:pt x="3360" y="348"/>
                  </a:lnTo>
                  <a:lnTo>
                    <a:pt x="3360" y="348"/>
                  </a:lnTo>
                  <a:lnTo>
                    <a:pt x="3360" y="348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0" y="354"/>
                  </a:lnTo>
                  <a:lnTo>
                    <a:pt x="3366" y="360"/>
                  </a:lnTo>
                  <a:lnTo>
                    <a:pt x="3366" y="360"/>
                  </a:lnTo>
                  <a:lnTo>
                    <a:pt x="3366" y="366"/>
                  </a:lnTo>
                  <a:lnTo>
                    <a:pt x="3366" y="366"/>
                  </a:lnTo>
                  <a:lnTo>
                    <a:pt x="3366" y="366"/>
                  </a:lnTo>
                  <a:lnTo>
                    <a:pt x="3366" y="372"/>
                  </a:lnTo>
                  <a:lnTo>
                    <a:pt x="3366" y="372"/>
                  </a:lnTo>
                  <a:lnTo>
                    <a:pt x="3372" y="372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78"/>
                  </a:lnTo>
                  <a:lnTo>
                    <a:pt x="3372" y="384"/>
                  </a:lnTo>
                  <a:lnTo>
                    <a:pt x="3372" y="384"/>
                  </a:lnTo>
                  <a:lnTo>
                    <a:pt x="3372" y="390"/>
                  </a:lnTo>
                  <a:lnTo>
                    <a:pt x="3372" y="390"/>
                  </a:lnTo>
                  <a:lnTo>
                    <a:pt x="3378" y="390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402"/>
                  </a:lnTo>
                  <a:lnTo>
                    <a:pt x="3378" y="402"/>
                  </a:lnTo>
                  <a:lnTo>
                    <a:pt x="3378" y="402"/>
                  </a:lnTo>
                  <a:lnTo>
                    <a:pt x="3384" y="408"/>
                  </a:lnTo>
                  <a:lnTo>
                    <a:pt x="3384" y="408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20"/>
                  </a:lnTo>
                  <a:lnTo>
                    <a:pt x="3384" y="420"/>
                  </a:lnTo>
                  <a:lnTo>
                    <a:pt x="3390" y="420"/>
                  </a:lnTo>
                  <a:lnTo>
                    <a:pt x="3390" y="426"/>
                  </a:lnTo>
                  <a:lnTo>
                    <a:pt x="3390" y="426"/>
                  </a:lnTo>
                  <a:lnTo>
                    <a:pt x="3390" y="426"/>
                  </a:lnTo>
                  <a:lnTo>
                    <a:pt x="3390" y="432"/>
                  </a:lnTo>
                  <a:lnTo>
                    <a:pt x="3390" y="432"/>
                  </a:lnTo>
                  <a:lnTo>
                    <a:pt x="3390" y="432"/>
                  </a:lnTo>
                  <a:lnTo>
                    <a:pt x="3396" y="438"/>
                  </a:lnTo>
                  <a:lnTo>
                    <a:pt x="3396" y="438"/>
                  </a:lnTo>
                  <a:lnTo>
                    <a:pt x="3396" y="444"/>
                  </a:lnTo>
                  <a:lnTo>
                    <a:pt x="3396" y="444"/>
                  </a:lnTo>
                  <a:lnTo>
                    <a:pt x="3396" y="444"/>
                  </a:lnTo>
                  <a:lnTo>
                    <a:pt x="3396" y="450"/>
                  </a:lnTo>
                  <a:lnTo>
                    <a:pt x="3396" y="450"/>
                  </a:lnTo>
                  <a:lnTo>
                    <a:pt x="3402" y="450"/>
                  </a:lnTo>
                  <a:lnTo>
                    <a:pt x="3402" y="456"/>
                  </a:lnTo>
                  <a:lnTo>
                    <a:pt x="3402" y="456"/>
                  </a:lnTo>
                  <a:lnTo>
                    <a:pt x="3402" y="456"/>
                  </a:lnTo>
                  <a:lnTo>
                    <a:pt x="3402" y="462"/>
                  </a:lnTo>
                  <a:lnTo>
                    <a:pt x="3402" y="462"/>
                  </a:lnTo>
                  <a:lnTo>
                    <a:pt x="3402" y="462"/>
                  </a:lnTo>
                  <a:lnTo>
                    <a:pt x="3402" y="468"/>
                  </a:lnTo>
                  <a:lnTo>
                    <a:pt x="3408" y="468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80"/>
                  </a:lnTo>
                  <a:lnTo>
                    <a:pt x="3408" y="480"/>
                  </a:lnTo>
                  <a:lnTo>
                    <a:pt x="3414" y="480"/>
                  </a:lnTo>
                  <a:lnTo>
                    <a:pt x="3414" y="486"/>
                  </a:lnTo>
                  <a:lnTo>
                    <a:pt x="3414" y="486"/>
                  </a:lnTo>
                  <a:lnTo>
                    <a:pt x="3414" y="486"/>
                  </a:lnTo>
                  <a:lnTo>
                    <a:pt x="3414" y="486"/>
                  </a:lnTo>
                  <a:lnTo>
                    <a:pt x="3414" y="492"/>
                  </a:lnTo>
                  <a:lnTo>
                    <a:pt x="3414" y="492"/>
                  </a:lnTo>
                  <a:lnTo>
                    <a:pt x="3420" y="492"/>
                  </a:lnTo>
                  <a:lnTo>
                    <a:pt x="3420" y="498"/>
                  </a:lnTo>
                  <a:lnTo>
                    <a:pt x="3420" y="498"/>
                  </a:lnTo>
                  <a:lnTo>
                    <a:pt x="3420" y="498"/>
                  </a:lnTo>
                  <a:lnTo>
                    <a:pt x="3420" y="504"/>
                  </a:lnTo>
                  <a:lnTo>
                    <a:pt x="3420" y="504"/>
                  </a:lnTo>
                  <a:lnTo>
                    <a:pt x="3420" y="504"/>
                  </a:lnTo>
                  <a:lnTo>
                    <a:pt x="3426" y="510"/>
                  </a:lnTo>
                  <a:lnTo>
                    <a:pt x="3426" y="510"/>
                  </a:lnTo>
                  <a:lnTo>
                    <a:pt x="3426" y="510"/>
                  </a:lnTo>
                  <a:lnTo>
                    <a:pt x="3426" y="516"/>
                  </a:lnTo>
                  <a:lnTo>
                    <a:pt x="3426" y="516"/>
                  </a:lnTo>
                  <a:lnTo>
                    <a:pt x="3426" y="516"/>
                  </a:lnTo>
                  <a:lnTo>
                    <a:pt x="3426" y="516"/>
                  </a:lnTo>
                  <a:lnTo>
                    <a:pt x="3426" y="522"/>
                  </a:lnTo>
                  <a:lnTo>
                    <a:pt x="3432" y="522"/>
                  </a:lnTo>
                  <a:lnTo>
                    <a:pt x="3432" y="522"/>
                  </a:lnTo>
                  <a:lnTo>
                    <a:pt x="3432" y="528"/>
                  </a:lnTo>
                  <a:lnTo>
                    <a:pt x="3432" y="528"/>
                  </a:lnTo>
                  <a:lnTo>
                    <a:pt x="3432" y="528"/>
                  </a:lnTo>
                  <a:lnTo>
                    <a:pt x="3432" y="534"/>
                  </a:lnTo>
                  <a:lnTo>
                    <a:pt x="3432" y="534"/>
                  </a:lnTo>
                  <a:lnTo>
                    <a:pt x="3438" y="534"/>
                  </a:lnTo>
                  <a:lnTo>
                    <a:pt x="3438" y="534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6"/>
                  </a:lnTo>
                  <a:lnTo>
                    <a:pt x="3438" y="546"/>
                  </a:lnTo>
                  <a:lnTo>
                    <a:pt x="3444" y="546"/>
                  </a:lnTo>
                  <a:lnTo>
                    <a:pt x="3444" y="546"/>
                  </a:lnTo>
                  <a:lnTo>
                    <a:pt x="3444" y="552"/>
                  </a:lnTo>
                  <a:lnTo>
                    <a:pt x="3444" y="552"/>
                  </a:lnTo>
                  <a:lnTo>
                    <a:pt x="3444" y="552"/>
                  </a:lnTo>
                  <a:lnTo>
                    <a:pt x="3444" y="552"/>
                  </a:lnTo>
                  <a:lnTo>
                    <a:pt x="3444" y="558"/>
                  </a:lnTo>
                  <a:lnTo>
                    <a:pt x="3450" y="558"/>
                  </a:lnTo>
                  <a:lnTo>
                    <a:pt x="3450" y="558"/>
                  </a:lnTo>
                  <a:lnTo>
                    <a:pt x="3450" y="564"/>
                  </a:lnTo>
                  <a:lnTo>
                    <a:pt x="3450" y="564"/>
                  </a:lnTo>
                  <a:lnTo>
                    <a:pt x="3450" y="564"/>
                  </a:lnTo>
                  <a:lnTo>
                    <a:pt x="3450" y="564"/>
                  </a:lnTo>
                  <a:lnTo>
                    <a:pt x="3450" y="570"/>
                  </a:lnTo>
                  <a:lnTo>
                    <a:pt x="3450" y="570"/>
                  </a:lnTo>
                  <a:lnTo>
                    <a:pt x="3456" y="570"/>
                  </a:lnTo>
                  <a:lnTo>
                    <a:pt x="3456" y="570"/>
                  </a:lnTo>
                  <a:lnTo>
                    <a:pt x="3456" y="576"/>
                  </a:lnTo>
                  <a:lnTo>
                    <a:pt x="3456" y="576"/>
                  </a:lnTo>
                  <a:lnTo>
                    <a:pt x="3456" y="576"/>
                  </a:lnTo>
                  <a:lnTo>
                    <a:pt x="3456" y="576"/>
                  </a:lnTo>
                  <a:lnTo>
                    <a:pt x="3456" y="582"/>
                  </a:lnTo>
                  <a:lnTo>
                    <a:pt x="3462" y="582"/>
                  </a:lnTo>
                  <a:lnTo>
                    <a:pt x="3462" y="582"/>
                  </a:lnTo>
                  <a:lnTo>
                    <a:pt x="3462" y="582"/>
                  </a:lnTo>
                  <a:lnTo>
                    <a:pt x="3462" y="588"/>
                  </a:lnTo>
                  <a:lnTo>
                    <a:pt x="3462" y="588"/>
                  </a:lnTo>
                  <a:lnTo>
                    <a:pt x="3462" y="588"/>
                  </a:lnTo>
                  <a:lnTo>
                    <a:pt x="3462" y="588"/>
                  </a:lnTo>
                  <a:lnTo>
                    <a:pt x="3468" y="594"/>
                  </a:lnTo>
                  <a:lnTo>
                    <a:pt x="3468" y="594"/>
                  </a:lnTo>
                  <a:lnTo>
                    <a:pt x="3468" y="594"/>
                  </a:lnTo>
                  <a:lnTo>
                    <a:pt x="3468" y="594"/>
                  </a:lnTo>
                  <a:lnTo>
                    <a:pt x="3468" y="600"/>
                  </a:lnTo>
                  <a:lnTo>
                    <a:pt x="3468" y="600"/>
                  </a:lnTo>
                  <a:lnTo>
                    <a:pt x="3468" y="600"/>
                  </a:lnTo>
                  <a:lnTo>
                    <a:pt x="3474" y="600"/>
                  </a:lnTo>
                  <a:lnTo>
                    <a:pt x="3474" y="606"/>
                  </a:lnTo>
                  <a:lnTo>
                    <a:pt x="3474" y="606"/>
                  </a:lnTo>
                  <a:lnTo>
                    <a:pt x="3474" y="606"/>
                  </a:lnTo>
                  <a:lnTo>
                    <a:pt x="3474" y="606"/>
                  </a:lnTo>
                  <a:lnTo>
                    <a:pt x="3474" y="612"/>
                  </a:lnTo>
                  <a:lnTo>
                    <a:pt x="3474" y="612"/>
                  </a:lnTo>
                  <a:lnTo>
                    <a:pt x="3480" y="612"/>
                  </a:lnTo>
                  <a:lnTo>
                    <a:pt x="3480" y="612"/>
                  </a:lnTo>
                  <a:lnTo>
                    <a:pt x="3480" y="618"/>
                  </a:lnTo>
                  <a:lnTo>
                    <a:pt x="3480" y="618"/>
                  </a:lnTo>
                  <a:lnTo>
                    <a:pt x="3480" y="618"/>
                  </a:lnTo>
                  <a:lnTo>
                    <a:pt x="3480" y="618"/>
                  </a:lnTo>
                  <a:lnTo>
                    <a:pt x="3480" y="618"/>
                  </a:lnTo>
                  <a:lnTo>
                    <a:pt x="3486" y="624"/>
                  </a:lnTo>
                  <a:lnTo>
                    <a:pt x="3486" y="624"/>
                  </a:lnTo>
                  <a:lnTo>
                    <a:pt x="3486" y="624"/>
                  </a:lnTo>
                  <a:lnTo>
                    <a:pt x="3486" y="624"/>
                  </a:lnTo>
                  <a:lnTo>
                    <a:pt x="3486" y="630"/>
                  </a:lnTo>
                  <a:lnTo>
                    <a:pt x="3486" y="630"/>
                  </a:lnTo>
                  <a:lnTo>
                    <a:pt x="3486" y="630"/>
                  </a:lnTo>
                  <a:lnTo>
                    <a:pt x="3492" y="630"/>
                  </a:lnTo>
                  <a:lnTo>
                    <a:pt x="3492" y="630"/>
                  </a:lnTo>
                  <a:lnTo>
                    <a:pt x="3492" y="636"/>
                  </a:lnTo>
                  <a:lnTo>
                    <a:pt x="3492" y="636"/>
                  </a:lnTo>
                  <a:lnTo>
                    <a:pt x="3492" y="636"/>
                  </a:lnTo>
                  <a:lnTo>
                    <a:pt x="3492" y="636"/>
                  </a:lnTo>
                  <a:lnTo>
                    <a:pt x="3492" y="636"/>
                  </a:lnTo>
                  <a:lnTo>
                    <a:pt x="3498" y="642"/>
                  </a:lnTo>
                  <a:lnTo>
                    <a:pt x="3498" y="642"/>
                  </a:lnTo>
                  <a:lnTo>
                    <a:pt x="3498" y="642"/>
                  </a:lnTo>
                  <a:lnTo>
                    <a:pt x="3498" y="642"/>
                  </a:lnTo>
                  <a:lnTo>
                    <a:pt x="3498" y="642"/>
                  </a:lnTo>
                  <a:lnTo>
                    <a:pt x="3498" y="648"/>
                  </a:lnTo>
                  <a:lnTo>
                    <a:pt x="3498" y="648"/>
                  </a:lnTo>
                  <a:lnTo>
                    <a:pt x="3498" y="648"/>
                  </a:lnTo>
                  <a:lnTo>
                    <a:pt x="3504" y="648"/>
                  </a:lnTo>
                  <a:lnTo>
                    <a:pt x="3504" y="648"/>
                  </a:lnTo>
                  <a:lnTo>
                    <a:pt x="3504" y="648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0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16" y="654"/>
                  </a:lnTo>
                  <a:lnTo>
                    <a:pt x="3522" y="654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2" y="648"/>
                  </a:lnTo>
                  <a:lnTo>
                    <a:pt x="3528" y="642"/>
                  </a:lnTo>
                  <a:lnTo>
                    <a:pt x="3528" y="642"/>
                  </a:lnTo>
                  <a:lnTo>
                    <a:pt x="3528" y="642"/>
                  </a:lnTo>
                  <a:lnTo>
                    <a:pt x="3528" y="642"/>
                  </a:lnTo>
                  <a:lnTo>
                    <a:pt x="3528" y="642"/>
                  </a:lnTo>
                  <a:lnTo>
                    <a:pt x="3528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6"/>
                  </a:lnTo>
                  <a:lnTo>
                    <a:pt x="3534" y="630"/>
                  </a:lnTo>
                  <a:lnTo>
                    <a:pt x="3534" y="630"/>
                  </a:lnTo>
                  <a:lnTo>
                    <a:pt x="3540" y="630"/>
                  </a:lnTo>
                  <a:lnTo>
                    <a:pt x="3540" y="630"/>
                  </a:lnTo>
                  <a:lnTo>
                    <a:pt x="3540" y="630"/>
                  </a:lnTo>
                  <a:lnTo>
                    <a:pt x="3540" y="630"/>
                  </a:lnTo>
                  <a:lnTo>
                    <a:pt x="3540" y="624"/>
                  </a:lnTo>
                  <a:lnTo>
                    <a:pt x="3540" y="624"/>
                  </a:lnTo>
                  <a:lnTo>
                    <a:pt x="3546" y="624"/>
                  </a:lnTo>
                  <a:lnTo>
                    <a:pt x="3546" y="624"/>
                  </a:lnTo>
                  <a:lnTo>
                    <a:pt x="3546" y="624"/>
                  </a:lnTo>
                  <a:lnTo>
                    <a:pt x="3546" y="618"/>
                  </a:lnTo>
                  <a:lnTo>
                    <a:pt x="3546" y="618"/>
                  </a:lnTo>
                  <a:lnTo>
                    <a:pt x="3546" y="618"/>
                  </a:lnTo>
                  <a:lnTo>
                    <a:pt x="3546" y="618"/>
                  </a:lnTo>
                  <a:lnTo>
                    <a:pt x="3546" y="618"/>
                  </a:lnTo>
                  <a:lnTo>
                    <a:pt x="3552" y="618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2" y="612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58" y="600"/>
                  </a:lnTo>
                  <a:lnTo>
                    <a:pt x="3564" y="600"/>
                  </a:lnTo>
                  <a:lnTo>
                    <a:pt x="3564" y="600"/>
                  </a:lnTo>
                  <a:lnTo>
                    <a:pt x="3564" y="600"/>
                  </a:lnTo>
                  <a:lnTo>
                    <a:pt x="3564" y="600"/>
                  </a:lnTo>
                  <a:lnTo>
                    <a:pt x="3564" y="594"/>
                  </a:lnTo>
                  <a:lnTo>
                    <a:pt x="3564" y="594"/>
                  </a:lnTo>
                  <a:lnTo>
                    <a:pt x="3564" y="594"/>
                  </a:lnTo>
                  <a:lnTo>
                    <a:pt x="3564" y="594"/>
                  </a:lnTo>
                  <a:lnTo>
                    <a:pt x="3570" y="594"/>
                  </a:lnTo>
                  <a:lnTo>
                    <a:pt x="3570" y="588"/>
                  </a:lnTo>
                  <a:lnTo>
                    <a:pt x="3570" y="588"/>
                  </a:lnTo>
                  <a:lnTo>
                    <a:pt x="3570" y="588"/>
                  </a:lnTo>
                  <a:lnTo>
                    <a:pt x="3570" y="588"/>
                  </a:lnTo>
                  <a:lnTo>
                    <a:pt x="3570" y="588"/>
                  </a:lnTo>
                  <a:lnTo>
                    <a:pt x="3570" y="582"/>
                  </a:lnTo>
                  <a:lnTo>
                    <a:pt x="3576" y="582"/>
                  </a:lnTo>
                  <a:lnTo>
                    <a:pt x="3576" y="582"/>
                  </a:lnTo>
                  <a:lnTo>
                    <a:pt x="3576" y="582"/>
                  </a:lnTo>
                  <a:lnTo>
                    <a:pt x="3576" y="582"/>
                  </a:lnTo>
                  <a:lnTo>
                    <a:pt x="3576" y="576"/>
                  </a:lnTo>
                  <a:lnTo>
                    <a:pt x="3576" y="576"/>
                  </a:lnTo>
                  <a:lnTo>
                    <a:pt x="3576" y="576"/>
                  </a:lnTo>
                  <a:lnTo>
                    <a:pt x="3582" y="576"/>
                  </a:lnTo>
                  <a:lnTo>
                    <a:pt x="3582" y="576"/>
                  </a:lnTo>
                  <a:lnTo>
                    <a:pt x="3582" y="570"/>
                  </a:lnTo>
                  <a:lnTo>
                    <a:pt x="3582" y="570"/>
                  </a:lnTo>
                  <a:lnTo>
                    <a:pt x="3582" y="570"/>
                  </a:lnTo>
                  <a:lnTo>
                    <a:pt x="3582" y="570"/>
                  </a:lnTo>
                  <a:lnTo>
                    <a:pt x="3588" y="564"/>
                  </a:lnTo>
                  <a:lnTo>
                    <a:pt x="3588" y="564"/>
                  </a:lnTo>
                  <a:lnTo>
                    <a:pt x="3588" y="564"/>
                  </a:lnTo>
                  <a:lnTo>
                    <a:pt x="3588" y="564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2"/>
                  </a:lnTo>
                  <a:lnTo>
                    <a:pt x="3594" y="552"/>
                  </a:lnTo>
                  <a:lnTo>
                    <a:pt x="3594" y="552"/>
                  </a:lnTo>
                  <a:lnTo>
                    <a:pt x="3594" y="552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6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6" y="534"/>
                  </a:lnTo>
                  <a:lnTo>
                    <a:pt x="3606" y="534"/>
                  </a:lnTo>
                  <a:lnTo>
                    <a:pt x="3606" y="534"/>
                  </a:lnTo>
                  <a:lnTo>
                    <a:pt x="3606" y="534"/>
                  </a:lnTo>
                  <a:lnTo>
                    <a:pt x="3606" y="528"/>
                  </a:lnTo>
                  <a:lnTo>
                    <a:pt x="3606" y="528"/>
                  </a:lnTo>
                  <a:lnTo>
                    <a:pt x="3606" y="528"/>
                  </a:lnTo>
                  <a:lnTo>
                    <a:pt x="3612" y="528"/>
                  </a:lnTo>
                  <a:lnTo>
                    <a:pt x="3612" y="522"/>
                  </a:lnTo>
                  <a:lnTo>
                    <a:pt x="3612" y="522"/>
                  </a:lnTo>
                  <a:lnTo>
                    <a:pt x="3612" y="522"/>
                  </a:lnTo>
                  <a:lnTo>
                    <a:pt x="3612" y="522"/>
                  </a:lnTo>
                  <a:lnTo>
                    <a:pt x="3612" y="516"/>
                  </a:lnTo>
                  <a:lnTo>
                    <a:pt x="3612" y="516"/>
                  </a:lnTo>
                  <a:lnTo>
                    <a:pt x="3612" y="516"/>
                  </a:lnTo>
                  <a:lnTo>
                    <a:pt x="3618" y="516"/>
                  </a:lnTo>
                  <a:lnTo>
                    <a:pt x="3618" y="516"/>
                  </a:lnTo>
                  <a:lnTo>
                    <a:pt x="3618" y="510"/>
                  </a:lnTo>
                  <a:lnTo>
                    <a:pt x="3618" y="510"/>
                  </a:lnTo>
                  <a:lnTo>
                    <a:pt x="3618" y="510"/>
                  </a:lnTo>
                  <a:lnTo>
                    <a:pt x="3618" y="510"/>
                  </a:lnTo>
                  <a:lnTo>
                    <a:pt x="3618" y="504"/>
                  </a:lnTo>
                  <a:lnTo>
                    <a:pt x="3624" y="504"/>
                  </a:lnTo>
                  <a:lnTo>
                    <a:pt x="3624" y="504"/>
                  </a:lnTo>
                  <a:lnTo>
                    <a:pt x="3624" y="498"/>
                  </a:lnTo>
                  <a:lnTo>
                    <a:pt x="3624" y="498"/>
                  </a:lnTo>
                  <a:lnTo>
                    <a:pt x="3624" y="498"/>
                  </a:lnTo>
                  <a:lnTo>
                    <a:pt x="3624" y="498"/>
                  </a:lnTo>
                  <a:lnTo>
                    <a:pt x="3624" y="492"/>
                  </a:lnTo>
                  <a:lnTo>
                    <a:pt x="3630" y="492"/>
                  </a:lnTo>
                  <a:lnTo>
                    <a:pt x="3630" y="492"/>
                  </a:lnTo>
                  <a:lnTo>
                    <a:pt x="3630" y="492"/>
                  </a:lnTo>
                  <a:lnTo>
                    <a:pt x="3630" y="486"/>
                  </a:lnTo>
                  <a:lnTo>
                    <a:pt x="3630" y="486"/>
                  </a:lnTo>
                  <a:lnTo>
                    <a:pt x="3630" y="486"/>
                  </a:lnTo>
                  <a:lnTo>
                    <a:pt x="3636" y="480"/>
                  </a:lnTo>
                  <a:lnTo>
                    <a:pt x="3636" y="480"/>
                  </a:lnTo>
                  <a:lnTo>
                    <a:pt x="3636" y="480"/>
                  </a:lnTo>
                  <a:lnTo>
                    <a:pt x="3636" y="480"/>
                  </a:lnTo>
                  <a:lnTo>
                    <a:pt x="3636" y="474"/>
                  </a:lnTo>
                  <a:lnTo>
                    <a:pt x="3636" y="474"/>
                  </a:lnTo>
                  <a:lnTo>
                    <a:pt x="3636" y="474"/>
                  </a:lnTo>
                  <a:lnTo>
                    <a:pt x="3636" y="474"/>
                  </a:lnTo>
                  <a:lnTo>
                    <a:pt x="3642" y="468"/>
                  </a:lnTo>
                  <a:lnTo>
                    <a:pt x="3642" y="468"/>
                  </a:lnTo>
                  <a:lnTo>
                    <a:pt x="3642" y="468"/>
                  </a:lnTo>
                  <a:lnTo>
                    <a:pt x="3642" y="468"/>
                  </a:lnTo>
                  <a:lnTo>
                    <a:pt x="3642" y="462"/>
                  </a:lnTo>
                  <a:lnTo>
                    <a:pt x="3642" y="462"/>
                  </a:lnTo>
                  <a:lnTo>
                    <a:pt x="3642" y="462"/>
                  </a:lnTo>
                  <a:lnTo>
                    <a:pt x="3642" y="462"/>
                  </a:lnTo>
                  <a:lnTo>
                    <a:pt x="3648" y="456"/>
                  </a:lnTo>
                  <a:lnTo>
                    <a:pt x="3648" y="456"/>
                  </a:lnTo>
                  <a:lnTo>
                    <a:pt x="3648" y="456"/>
                  </a:lnTo>
                  <a:lnTo>
                    <a:pt x="3648" y="456"/>
                  </a:lnTo>
                  <a:lnTo>
                    <a:pt x="3648" y="450"/>
                  </a:lnTo>
                  <a:lnTo>
                    <a:pt x="3648" y="450"/>
                  </a:lnTo>
                  <a:lnTo>
                    <a:pt x="3648" y="450"/>
                  </a:lnTo>
                  <a:lnTo>
                    <a:pt x="3654" y="444"/>
                  </a:lnTo>
                  <a:lnTo>
                    <a:pt x="3654" y="444"/>
                  </a:lnTo>
                  <a:lnTo>
                    <a:pt x="3654" y="444"/>
                  </a:lnTo>
                  <a:lnTo>
                    <a:pt x="3654" y="444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54" y="438"/>
                  </a:lnTo>
                  <a:lnTo>
                    <a:pt x="3660" y="438"/>
                  </a:lnTo>
                  <a:lnTo>
                    <a:pt x="3660" y="432"/>
                  </a:lnTo>
                  <a:lnTo>
                    <a:pt x="3660" y="432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6" y="426"/>
                  </a:lnTo>
                  <a:lnTo>
                    <a:pt x="3666" y="420"/>
                  </a:lnTo>
                  <a:lnTo>
                    <a:pt x="3666" y="420"/>
                  </a:lnTo>
                  <a:lnTo>
                    <a:pt x="3666" y="420"/>
                  </a:lnTo>
                  <a:lnTo>
                    <a:pt x="3666" y="414"/>
                  </a:lnTo>
                  <a:lnTo>
                    <a:pt x="3666" y="414"/>
                  </a:lnTo>
                  <a:lnTo>
                    <a:pt x="3666" y="414"/>
                  </a:lnTo>
                  <a:lnTo>
                    <a:pt x="3672" y="414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8"/>
                  </a:lnTo>
                  <a:lnTo>
                    <a:pt x="3672" y="402"/>
                  </a:lnTo>
                  <a:lnTo>
                    <a:pt x="3672" y="402"/>
                  </a:lnTo>
                  <a:lnTo>
                    <a:pt x="3672" y="402"/>
                  </a:lnTo>
                  <a:lnTo>
                    <a:pt x="3672" y="402"/>
                  </a:lnTo>
                  <a:lnTo>
                    <a:pt x="3678" y="396"/>
                  </a:lnTo>
                  <a:lnTo>
                    <a:pt x="3678" y="396"/>
                  </a:lnTo>
                  <a:lnTo>
                    <a:pt x="3678" y="396"/>
                  </a:lnTo>
                  <a:lnTo>
                    <a:pt x="3678" y="390"/>
                  </a:lnTo>
                  <a:lnTo>
                    <a:pt x="3678" y="390"/>
                  </a:lnTo>
                  <a:lnTo>
                    <a:pt x="3678" y="390"/>
                  </a:lnTo>
                  <a:lnTo>
                    <a:pt x="3678" y="384"/>
                  </a:lnTo>
                  <a:lnTo>
                    <a:pt x="3684" y="384"/>
                  </a:lnTo>
                  <a:lnTo>
                    <a:pt x="3684" y="384"/>
                  </a:lnTo>
                  <a:lnTo>
                    <a:pt x="3684" y="384"/>
                  </a:lnTo>
                  <a:lnTo>
                    <a:pt x="3684" y="378"/>
                  </a:lnTo>
                  <a:lnTo>
                    <a:pt x="3684" y="378"/>
                  </a:lnTo>
                  <a:lnTo>
                    <a:pt x="3684" y="378"/>
                  </a:lnTo>
                  <a:lnTo>
                    <a:pt x="3684" y="372"/>
                  </a:lnTo>
                  <a:lnTo>
                    <a:pt x="3690" y="372"/>
                  </a:lnTo>
                  <a:lnTo>
                    <a:pt x="3690" y="372"/>
                  </a:lnTo>
                  <a:lnTo>
                    <a:pt x="3690" y="366"/>
                  </a:lnTo>
                  <a:lnTo>
                    <a:pt x="3690" y="366"/>
                  </a:lnTo>
                  <a:lnTo>
                    <a:pt x="3690" y="366"/>
                  </a:lnTo>
                  <a:lnTo>
                    <a:pt x="3690" y="360"/>
                  </a:lnTo>
                  <a:lnTo>
                    <a:pt x="3690" y="360"/>
                  </a:lnTo>
                  <a:lnTo>
                    <a:pt x="3696" y="360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702" y="342"/>
                  </a:lnTo>
                  <a:lnTo>
                    <a:pt x="3702" y="342"/>
                  </a:lnTo>
                  <a:lnTo>
                    <a:pt x="3702" y="342"/>
                  </a:lnTo>
                  <a:lnTo>
                    <a:pt x="3702" y="336"/>
                  </a:lnTo>
                  <a:lnTo>
                    <a:pt x="3702" y="336"/>
                  </a:lnTo>
                  <a:lnTo>
                    <a:pt x="3702" y="336"/>
                  </a:lnTo>
                  <a:lnTo>
                    <a:pt x="3702" y="330"/>
                  </a:lnTo>
                  <a:lnTo>
                    <a:pt x="3708" y="330"/>
                  </a:lnTo>
                  <a:lnTo>
                    <a:pt x="3708" y="330"/>
                  </a:lnTo>
                  <a:lnTo>
                    <a:pt x="3708" y="324"/>
                  </a:lnTo>
                  <a:lnTo>
                    <a:pt x="3708" y="324"/>
                  </a:lnTo>
                  <a:lnTo>
                    <a:pt x="3708" y="324"/>
                  </a:lnTo>
                  <a:lnTo>
                    <a:pt x="3708" y="318"/>
                  </a:lnTo>
                  <a:lnTo>
                    <a:pt x="3708" y="318"/>
                  </a:lnTo>
                  <a:lnTo>
                    <a:pt x="3714" y="318"/>
                  </a:lnTo>
                  <a:lnTo>
                    <a:pt x="3714" y="312"/>
                  </a:lnTo>
                  <a:lnTo>
                    <a:pt x="3714" y="312"/>
                  </a:lnTo>
                  <a:lnTo>
                    <a:pt x="3714" y="312"/>
                  </a:lnTo>
                  <a:lnTo>
                    <a:pt x="3714" y="306"/>
                  </a:lnTo>
                  <a:lnTo>
                    <a:pt x="3714" y="306"/>
                  </a:lnTo>
                  <a:lnTo>
                    <a:pt x="3714" y="306"/>
                  </a:lnTo>
                  <a:lnTo>
                    <a:pt x="3720" y="300"/>
                  </a:lnTo>
                  <a:lnTo>
                    <a:pt x="3720" y="300"/>
                  </a:lnTo>
                  <a:lnTo>
                    <a:pt x="3720" y="300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0" y="288"/>
                  </a:lnTo>
                  <a:lnTo>
                    <a:pt x="3720" y="288"/>
                  </a:lnTo>
                  <a:lnTo>
                    <a:pt x="3726" y="288"/>
                  </a:lnTo>
                  <a:lnTo>
                    <a:pt x="3726" y="282"/>
                  </a:lnTo>
                  <a:lnTo>
                    <a:pt x="3726" y="282"/>
                  </a:lnTo>
                  <a:lnTo>
                    <a:pt x="3726" y="276"/>
                  </a:lnTo>
                  <a:lnTo>
                    <a:pt x="3726" y="276"/>
                  </a:lnTo>
                  <a:lnTo>
                    <a:pt x="3726" y="276"/>
                  </a:lnTo>
                  <a:lnTo>
                    <a:pt x="3732" y="270"/>
                  </a:lnTo>
                  <a:lnTo>
                    <a:pt x="3732" y="270"/>
                  </a:lnTo>
                  <a:lnTo>
                    <a:pt x="3732" y="270"/>
                  </a:lnTo>
                  <a:lnTo>
                    <a:pt x="3732" y="264"/>
                  </a:lnTo>
                  <a:lnTo>
                    <a:pt x="3732" y="264"/>
                  </a:lnTo>
                  <a:lnTo>
                    <a:pt x="3732" y="264"/>
                  </a:lnTo>
                  <a:lnTo>
                    <a:pt x="3732" y="258"/>
                  </a:lnTo>
                  <a:lnTo>
                    <a:pt x="3738" y="258"/>
                  </a:lnTo>
                  <a:lnTo>
                    <a:pt x="3738" y="258"/>
                  </a:lnTo>
                  <a:lnTo>
                    <a:pt x="3738" y="252"/>
                  </a:lnTo>
                  <a:lnTo>
                    <a:pt x="3738" y="252"/>
                  </a:lnTo>
                  <a:lnTo>
                    <a:pt x="3738" y="252"/>
                  </a:lnTo>
                  <a:lnTo>
                    <a:pt x="3738" y="252"/>
                  </a:lnTo>
                  <a:lnTo>
                    <a:pt x="3738" y="246"/>
                  </a:lnTo>
                  <a:lnTo>
                    <a:pt x="3738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44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0" y="246"/>
                  </a:lnTo>
                  <a:lnTo>
                    <a:pt x="3756" y="252"/>
                  </a:lnTo>
                  <a:lnTo>
                    <a:pt x="3756" y="252"/>
                  </a:lnTo>
                  <a:lnTo>
                    <a:pt x="3756" y="252"/>
                  </a:lnTo>
                  <a:lnTo>
                    <a:pt x="3756" y="252"/>
                  </a:lnTo>
                  <a:lnTo>
                    <a:pt x="3756" y="258"/>
                  </a:lnTo>
                  <a:lnTo>
                    <a:pt x="3756" y="258"/>
                  </a:lnTo>
                  <a:lnTo>
                    <a:pt x="3756" y="258"/>
                  </a:lnTo>
                  <a:lnTo>
                    <a:pt x="3762" y="264"/>
                  </a:lnTo>
                  <a:lnTo>
                    <a:pt x="3762" y="264"/>
                  </a:lnTo>
                  <a:lnTo>
                    <a:pt x="3762" y="264"/>
                  </a:lnTo>
                  <a:lnTo>
                    <a:pt x="3762" y="270"/>
                  </a:lnTo>
                  <a:lnTo>
                    <a:pt x="3762" y="270"/>
                  </a:lnTo>
                  <a:lnTo>
                    <a:pt x="3762" y="270"/>
                  </a:lnTo>
                  <a:lnTo>
                    <a:pt x="3762" y="270"/>
                  </a:lnTo>
                  <a:lnTo>
                    <a:pt x="3768" y="276"/>
                  </a:lnTo>
                  <a:lnTo>
                    <a:pt x="3768" y="276"/>
                  </a:lnTo>
                  <a:lnTo>
                    <a:pt x="3768" y="276"/>
                  </a:lnTo>
                  <a:lnTo>
                    <a:pt x="3768" y="282"/>
                  </a:lnTo>
                  <a:lnTo>
                    <a:pt x="3768" y="282"/>
                  </a:lnTo>
                  <a:lnTo>
                    <a:pt x="3768" y="282"/>
                  </a:lnTo>
                  <a:lnTo>
                    <a:pt x="3768" y="288"/>
                  </a:lnTo>
                  <a:lnTo>
                    <a:pt x="3774" y="288"/>
                  </a:lnTo>
                  <a:lnTo>
                    <a:pt x="3774" y="288"/>
                  </a:lnTo>
                  <a:lnTo>
                    <a:pt x="3774" y="294"/>
                  </a:lnTo>
                  <a:lnTo>
                    <a:pt x="3774" y="294"/>
                  </a:lnTo>
                  <a:lnTo>
                    <a:pt x="3774" y="294"/>
                  </a:lnTo>
                  <a:lnTo>
                    <a:pt x="3774" y="294"/>
                  </a:lnTo>
                  <a:lnTo>
                    <a:pt x="3774" y="300"/>
                  </a:lnTo>
                  <a:lnTo>
                    <a:pt x="3774" y="300"/>
                  </a:lnTo>
                  <a:lnTo>
                    <a:pt x="3780" y="300"/>
                  </a:lnTo>
                  <a:lnTo>
                    <a:pt x="3780" y="306"/>
                  </a:lnTo>
                  <a:lnTo>
                    <a:pt x="3780" y="306"/>
                  </a:lnTo>
                  <a:lnTo>
                    <a:pt x="3780" y="306"/>
                  </a:lnTo>
                  <a:lnTo>
                    <a:pt x="3780" y="306"/>
                  </a:lnTo>
                  <a:lnTo>
                    <a:pt x="3780" y="312"/>
                  </a:lnTo>
                  <a:lnTo>
                    <a:pt x="3786" y="312"/>
                  </a:lnTo>
                  <a:lnTo>
                    <a:pt x="3786" y="318"/>
                  </a:lnTo>
                  <a:lnTo>
                    <a:pt x="3786" y="318"/>
                  </a:lnTo>
                  <a:lnTo>
                    <a:pt x="3786" y="318"/>
                  </a:lnTo>
                  <a:lnTo>
                    <a:pt x="3786" y="318"/>
                  </a:lnTo>
                  <a:lnTo>
                    <a:pt x="3786" y="324"/>
                  </a:lnTo>
                  <a:lnTo>
                    <a:pt x="3786" y="324"/>
                  </a:lnTo>
                  <a:lnTo>
                    <a:pt x="3786" y="324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6"/>
                  </a:lnTo>
                  <a:lnTo>
                    <a:pt x="3792" y="336"/>
                  </a:lnTo>
                  <a:lnTo>
                    <a:pt x="3792" y="336"/>
                  </a:lnTo>
                  <a:lnTo>
                    <a:pt x="3792" y="336"/>
                  </a:lnTo>
                  <a:lnTo>
                    <a:pt x="3798" y="342"/>
                  </a:lnTo>
                  <a:lnTo>
                    <a:pt x="3798" y="342"/>
                  </a:lnTo>
                  <a:lnTo>
                    <a:pt x="3798" y="342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804" y="354"/>
                  </a:lnTo>
                  <a:lnTo>
                    <a:pt x="3804" y="354"/>
                  </a:lnTo>
                  <a:lnTo>
                    <a:pt x="3804" y="354"/>
                  </a:lnTo>
                  <a:lnTo>
                    <a:pt x="3804" y="360"/>
                  </a:lnTo>
                  <a:lnTo>
                    <a:pt x="3804" y="360"/>
                  </a:lnTo>
                  <a:lnTo>
                    <a:pt x="3804" y="360"/>
                  </a:lnTo>
                  <a:lnTo>
                    <a:pt x="3804" y="360"/>
                  </a:lnTo>
                  <a:lnTo>
                    <a:pt x="3810" y="366"/>
                  </a:lnTo>
                  <a:lnTo>
                    <a:pt x="3810" y="366"/>
                  </a:lnTo>
                  <a:lnTo>
                    <a:pt x="3810" y="366"/>
                  </a:lnTo>
                  <a:lnTo>
                    <a:pt x="3810" y="372"/>
                  </a:lnTo>
                  <a:lnTo>
                    <a:pt x="3810" y="372"/>
                  </a:lnTo>
                  <a:lnTo>
                    <a:pt x="3810" y="372"/>
                  </a:lnTo>
                  <a:lnTo>
                    <a:pt x="3810" y="372"/>
                  </a:lnTo>
                  <a:lnTo>
                    <a:pt x="3810" y="378"/>
                  </a:lnTo>
                  <a:lnTo>
                    <a:pt x="3816" y="378"/>
                  </a:lnTo>
                  <a:lnTo>
                    <a:pt x="3816" y="378"/>
                  </a:lnTo>
                  <a:lnTo>
                    <a:pt x="3816" y="384"/>
                  </a:lnTo>
                  <a:lnTo>
                    <a:pt x="3816" y="384"/>
                  </a:lnTo>
                  <a:lnTo>
                    <a:pt x="3816" y="384"/>
                  </a:lnTo>
                  <a:lnTo>
                    <a:pt x="3816" y="384"/>
                  </a:lnTo>
                  <a:lnTo>
                    <a:pt x="3816" y="390"/>
                  </a:lnTo>
                  <a:lnTo>
                    <a:pt x="3822" y="390"/>
                  </a:lnTo>
                  <a:lnTo>
                    <a:pt x="3822" y="390"/>
                  </a:lnTo>
                  <a:lnTo>
                    <a:pt x="3822" y="390"/>
                  </a:lnTo>
                  <a:lnTo>
                    <a:pt x="3822" y="396"/>
                  </a:lnTo>
                  <a:lnTo>
                    <a:pt x="3822" y="396"/>
                  </a:lnTo>
                  <a:lnTo>
                    <a:pt x="3822" y="396"/>
                  </a:lnTo>
                  <a:lnTo>
                    <a:pt x="3822" y="402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402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14"/>
                  </a:lnTo>
                  <a:lnTo>
                    <a:pt x="3834" y="420"/>
                  </a:lnTo>
                  <a:lnTo>
                    <a:pt x="3834" y="420"/>
                  </a:lnTo>
                  <a:lnTo>
                    <a:pt x="3834" y="420"/>
                  </a:lnTo>
                  <a:lnTo>
                    <a:pt x="3834" y="426"/>
                  </a:lnTo>
                  <a:lnTo>
                    <a:pt x="3840" y="426"/>
                  </a:lnTo>
                  <a:lnTo>
                    <a:pt x="3840" y="426"/>
                  </a:lnTo>
                  <a:lnTo>
                    <a:pt x="3840" y="432"/>
                  </a:lnTo>
                  <a:lnTo>
                    <a:pt x="3840" y="432"/>
                  </a:lnTo>
                  <a:lnTo>
                    <a:pt x="3840" y="432"/>
                  </a:lnTo>
                  <a:lnTo>
                    <a:pt x="3840" y="432"/>
                  </a:lnTo>
                  <a:lnTo>
                    <a:pt x="3846" y="438"/>
                  </a:lnTo>
                  <a:lnTo>
                    <a:pt x="3846" y="438"/>
                  </a:lnTo>
                  <a:lnTo>
                    <a:pt x="3846" y="438"/>
                  </a:lnTo>
                  <a:lnTo>
                    <a:pt x="3846" y="438"/>
                  </a:lnTo>
                  <a:lnTo>
                    <a:pt x="3846" y="444"/>
                  </a:lnTo>
                  <a:lnTo>
                    <a:pt x="3846" y="444"/>
                  </a:lnTo>
                  <a:lnTo>
                    <a:pt x="3846" y="444"/>
                  </a:lnTo>
                  <a:lnTo>
                    <a:pt x="3852" y="444"/>
                  </a:lnTo>
                  <a:lnTo>
                    <a:pt x="3852" y="450"/>
                  </a:lnTo>
                  <a:lnTo>
                    <a:pt x="3852" y="450"/>
                  </a:lnTo>
                  <a:lnTo>
                    <a:pt x="3852" y="450"/>
                  </a:lnTo>
                  <a:lnTo>
                    <a:pt x="3852" y="450"/>
                  </a:lnTo>
                  <a:lnTo>
                    <a:pt x="3852" y="450"/>
                  </a:lnTo>
                  <a:lnTo>
                    <a:pt x="3852" y="456"/>
                  </a:lnTo>
                  <a:lnTo>
                    <a:pt x="3852" y="456"/>
                  </a:lnTo>
                  <a:lnTo>
                    <a:pt x="3858" y="456"/>
                  </a:lnTo>
                  <a:lnTo>
                    <a:pt x="3858" y="456"/>
                  </a:lnTo>
                  <a:lnTo>
                    <a:pt x="3858" y="462"/>
                  </a:lnTo>
                  <a:lnTo>
                    <a:pt x="3858" y="462"/>
                  </a:lnTo>
                  <a:lnTo>
                    <a:pt x="3858" y="462"/>
                  </a:lnTo>
                  <a:lnTo>
                    <a:pt x="3858" y="462"/>
                  </a:lnTo>
                  <a:lnTo>
                    <a:pt x="3858" y="468"/>
                  </a:lnTo>
                  <a:lnTo>
                    <a:pt x="3864" y="468"/>
                  </a:lnTo>
                  <a:lnTo>
                    <a:pt x="3864" y="468"/>
                  </a:lnTo>
                  <a:lnTo>
                    <a:pt x="3864" y="474"/>
                  </a:lnTo>
                  <a:lnTo>
                    <a:pt x="3864" y="474"/>
                  </a:lnTo>
                  <a:lnTo>
                    <a:pt x="3864" y="474"/>
                  </a:lnTo>
                  <a:lnTo>
                    <a:pt x="3864" y="474"/>
                  </a:lnTo>
                  <a:lnTo>
                    <a:pt x="3864" y="474"/>
                  </a:lnTo>
                  <a:lnTo>
                    <a:pt x="3870" y="480"/>
                  </a:lnTo>
                  <a:lnTo>
                    <a:pt x="3870" y="480"/>
                  </a:lnTo>
                  <a:lnTo>
                    <a:pt x="3870" y="480"/>
                  </a:lnTo>
                  <a:lnTo>
                    <a:pt x="3870" y="480"/>
                  </a:lnTo>
                  <a:lnTo>
                    <a:pt x="3870" y="486"/>
                  </a:lnTo>
                  <a:lnTo>
                    <a:pt x="3870" y="486"/>
                  </a:lnTo>
                  <a:lnTo>
                    <a:pt x="3870" y="486"/>
                  </a:lnTo>
                  <a:lnTo>
                    <a:pt x="3876" y="486"/>
                  </a:lnTo>
                  <a:lnTo>
                    <a:pt x="3876" y="492"/>
                  </a:lnTo>
                  <a:lnTo>
                    <a:pt x="3876" y="492"/>
                  </a:lnTo>
                  <a:lnTo>
                    <a:pt x="3876" y="492"/>
                  </a:lnTo>
                  <a:lnTo>
                    <a:pt x="3876" y="492"/>
                  </a:lnTo>
                  <a:lnTo>
                    <a:pt x="3876" y="498"/>
                  </a:lnTo>
                  <a:lnTo>
                    <a:pt x="3876" y="498"/>
                  </a:lnTo>
                  <a:lnTo>
                    <a:pt x="3882" y="498"/>
                  </a:lnTo>
                  <a:lnTo>
                    <a:pt x="3882" y="498"/>
                  </a:lnTo>
                  <a:lnTo>
                    <a:pt x="3882" y="498"/>
                  </a:lnTo>
                  <a:lnTo>
                    <a:pt x="3882" y="504"/>
                  </a:lnTo>
                  <a:lnTo>
                    <a:pt x="3882" y="504"/>
                  </a:lnTo>
                  <a:lnTo>
                    <a:pt x="3882" y="504"/>
                  </a:lnTo>
                  <a:lnTo>
                    <a:pt x="3882" y="504"/>
                  </a:lnTo>
                  <a:lnTo>
                    <a:pt x="3888" y="510"/>
                  </a:lnTo>
                  <a:lnTo>
                    <a:pt x="3888" y="510"/>
                  </a:lnTo>
                  <a:lnTo>
                    <a:pt x="3888" y="510"/>
                  </a:lnTo>
                  <a:lnTo>
                    <a:pt x="3888" y="510"/>
                  </a:lnTo>
                  <a:lnTo>
                    <a:pt x="3888" y="516"/>
                  </a:lnTo>
                  <a:lnTo>
                    <a:pt x="3888" y="516"/>
                  </a:lnTo>
                  <a:lnTo>
                    <a:pt x="3888" y="516"/>
                  </a:lnTo>
                  <a:lnTo>
                    <a:pt x="3888" y="516"/>
                  </a:lnTo>
                  <a:lnTo>
                    <a:pt x="3894" y="516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8"/>
                  </a:lnTo>
                  <a:lnTo>
                    <a:pt x="3894" y="528"/>
                  </a:lnTo>
                  <a:lnTo>
                    <a:pt x="3900" y="528"/>
                  </a:lnTo>
                  <a:lnTo>
                    <a:pt x="3900" y="528"/>
                  </a:lnTo>
                  <a:lnTo>
                    <a:pt x="3900" y="528"/>
                  </a:lnTo>
                  <a:lnTo>
                    <a:pt x="3900" y="534"/>
                  </a:lnTo>
                  <a:lnTo>
                    <a:pt x="3900" y="534"/>
                  </a:lnTo>
                  <a:lnTo>
                    <a:pt x="3900" y="534"/>
                  </a:lnTo>
                  <a:lnTo>
                    <a:pt x="3900" y="534"/>
                  </a:lnTo>
                  <a:lnTo>
                    <a:pt x="3906" y="534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46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64"/>
                  </a:lnTo>
                  <a:lnTo>
                    <a:pt x="3918" y="564"/>
                  </a:lnTo>
                  <a:lnTo>
                    <a:pt x="3924" y="564"/>
                  </a:lnTo>
                  <a:lnTo>
                    <a:pt x="3924" y="564"/>
                  </a:lnTo>
                  <a:lnTo>
                    <a:pt x="3924" y="564"/>
                  </a:lnTo>
                  <a:lnTo>
                    <a:pt x="3924" y="564"/>
                  </a:lnTo>
                  <a:lnTo>
                    <a:pt x="3924" y="570"/>
                  </a:lnTo>
                  <a:lnTo>
                    <a:pt x="3924" y="570"/>
                  </a:lnTo>
                  <a:lnTo>
                    <a:pt x="3924" y="570"/>
                  </a:lnTo>
                  <a:lnTo>
                    <a:pt x="3930" y="570"/>
                  </a:lnTo>
                  <a:lnTo>
                    <a:pt x="3930" y="570"/>
                  </a:lnTo>
                  <a:lnTo>
                    <a:pt x="3930" y="576"/>
                  </a:lnTo>
                  <a:lnTo>
                    <a:pt x="3930" y="576"/>
                  </a:lnTo>
                  <a:lnTo>
                    <a:pt x="3930" y="576"/>
                  </a:lnTo>
                  <a:lnTo>
                    <a:pt x="3930" y="576"/>
                  </a:lnTo>
                  <a:lnTo>
                    <a:pt x="3930" y="576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2"/>
                  </a:lnTo>
                  <a:lnTo>
                    <a:pt x="3936" y="588"/>
                  </a:lnTo>
                  <a:lnTo>
                    <a:pt x="3942" y="588"/>
                  </a:lnTo>
                  <a:lnTo>
                    <a:pt x="3942" y="588"/>
                  </a:lnTo>
                  <a:lnTo>
                    <a:pt x="3942" y="588"/>
                  </a:lnTo>
                  <a:lnTo>
                    <a:pt x="3942" y="588"/>
                  </a:lnTo>
                  <a:lnTo>
                    <a:pt x="3942" y="588"/>
                  </a:lnTo>
                  <a:lnTo>
                    <a:pt x="3942" y="594"/>
                  </a:lnTo>
                  <a:lnTo>
                    <a:pt x="3942" y="594"/>
                  </a:lnTo>
                  <a:lnTo>
                    <a:pt x="3942" y="594"/>
                  </a:lnTo>
                  <a:lnTo>
                    <a:pt x="3948" y="594"/>
                  </a:lnTo>
                  <a:lnTo>
                    <a:pt x="3948" y="594"/>
                  </a:lnTo>
                  <a:lnTo>
                    <a:pt x="3948" y="594"/>
                  </a:lnTo>
                  <a:lnTo>
                    <a:pt x="3948" y="600"/>
                  </a:lnTo>
                  <a:lnTo>
                    <a:pt x="3948" y="600"/>
                  </a:lnTo>
                  <a:lnTo>
                    <a:pt x="3948" y="600"/>
                  </a:lnTo>
                  <a:lnTo>
                    <a:pt x="3948" y="600"/>
                  </a:lnTo>
                  <a:lnTo>
                    <a:pt x="3954" y="600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54" y="606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2"/>
                  </a:lnTo>
                  <a:lnTo>
                    <a:pt x="3960" y="618"/>
                  </a:lnTo>
                  <a:lnTo>
                    <a:pt x="3966" y="618"/>
                  </a:lnTo>
                  <a:lnTo>
                    <a:pt x="3966" y="618"/>
                  </a:lnTo>
                  <a:lnTo>
                    <a:pt x="3966" y="618"/>
                  </a:lnTo>
                  <a:lnTo>
                    <a:pt x="3966" y="618"/>
                  </a:lnTo>
                  <a:lnTo>
                    <a:pt x="3966" y="618"/>
                  </a:lnTo>
                  <a:lnTo>
                    <a:pt x="3966" y="624"/>
                  </a:lnTo>
                  <a:lnTo>
                    <a:pt x="3966" y="624"/>
                  </a:lnTo>
                  <a:lnTo>
                    <a:pt x="3972" y="624"/>
                  </a:lnTo>
                  <a:lnTo>
                    <a:pt x="3972" y="624"/>
                  </a:lnTo>
                  <a:lnTo>
                    <a:pt x="3972" y="624"/>
                  </a:lnTo>
                  <a:lnTo>
                    <a:pt x="3972" y="624"/>
                  </a:lnTo>
                  <a:lnTo>
                    <a:pt x="3972" y="630"/>
                  </a:lnTo>
                  <a:lnTo>
                    <a:pt x="3972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78" y="630"/>
                  </a:lnTo>
                  <a:lnTo>
                    <a:pt x="3984" y="630"/>
                  </a:lnTo>
                  <a:lnTo>
                    <a:pt x="3984" y="630"/>
                  </a:lnTo>
                  <a:lnTo>
                    <a:pt x="3984" y="630"/>
                  </a:lnTo>
                  <a:lnTo>
                    <a:pt x="3984" y="630"/>
                  </a:lnTo>
                  <a:lnTo>
                    <a:pt x="3984" y="630"/>
                  </a:lnTo>
                  <a:lnTo>
                    <a:pt x="3984" y="624"/>
                  </a:lnTo>
                  <a:lnTo>
                    <a:pt x="3984" y="624"/>
                  </a:lnTo>
                  <a:lnTo>
                    <a:pt x="3984" y="624"/>
                  </a:lnTo>
                  <a:lnTo>
                    <a:pt x="3990" y="624"/>
                  </a:lnTo>
                  <a:lnTo>
                    <a:pt x="3990" y="624"/>
                  </a:lnTo>
                  <a:lnTo>
                    <a:pt x="3990" y="624"/>
                  </a:lnTo>
                  <a:lnTo>
                    <a:pt x="3990" y="618"/>
                  </a:lnTo>
                  <a:lnTo>
                    <a:pt x="3990" y="618"/>
                  </a:lnTo>
                  <a:lnTo>
                    <a:pt x="3990" y="618"/>
                  </a:lnTo>
                  <a:lnTo>
                    <a:pt x="3990" y="618"/>
                  </a:lnTo>
                  <a:lnTo>
                    <a:pt x="3996" y="612"/>
                  </a:lnTo>
                  <a:lnTo>
                    <a:pt x="3996" y="612"/>
                  </a:lnTo>
                  <a:lnTo>
                    <a:pt x="3996" y="612"/>
                  </a:lnTo>
                  <a:lnTo>
                    <a:pt x="3996" y="612"/>
                  </a:lnTo>
                  <a:lnTo>
                    <a:pt x="3996" y="606"/>
                  </a:lnTo>
                  <a:lnTo>
                    <a:pt x="3996" y="606"/>
                  </a:lnTo>
                  <a:lnTo>
                    <a:pt x="3996" y="606"/>
                  </a:lnTo>
                  <a:lnTo>
                    <a:pt x="4002" y="606"/>
                  </a:lnTo>
                  <a:lnTo>
                    <a:pt x="4002" y="600"/>
                  </a:lnTo>
                  <a:lnTo>
                    <a:pt x="4002" y="600"/>
                  </a:lnTo>
                  <a:lnTo>
                    <a:pt x="4002" y="600"/>
                  </a:lnTo>
                  <a:lnTo>
                    <a:pt x="4002" y="600"/>
                  </a:lnTo>
                  <a:lnTo>
                    <a:pt x="4002" y="594"/>
                  </a:lnTo>
                  <a:lnTo>
                    <a:pt x="4002" y="594"/>
                  </a:lnTo>
                  <a:lnTo>
                    <a:pt x="4008" y="594"/>
                  </a:lnTo>
                  <a:lnTo>
                    <a:pt x="4008" y="588"/>
                  </a:lnTo>
                  <a:lnTo>
                    <a:pt x="4008" y="588"/>
                  </a:lnTo>
                  <a:lnTo>
                    <a:pt x="4008" y="588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14" y="582"/>
                  </a:lnTo>
                  <a:lnTo>
                    <a:pt x="4014" y="576"/>
                  </a:lnTo>
                  <a:lnTo>
                    <a:pt x="4014" y="576"/>
                  </a:lnTo>
                  <a:lnTo>
                    <a:pt x="4014" y="576"/>
                  </a:lnTo>
                  <a:lnTo>
                    <a:pt x="4014" y="570"/>
                  </a:lnTo>
                  <a:lnTo>
                    <a:pt x="4014" y="570"/>
                  </a:lnTo>
                  <a:lnTo>
                    <a:pt x="4014" y="570"/>
                  </a:lnTo>
                  <a:lnTo>
                    <a:pt x="4014" y="564"/>
                  </a:lnTo>
                  <a:lnTo>
                    <a:pt x="4020" y="564"/>
                  </a:lnTo>
                  <a:lnTo>
                    <a:pt x="4020" y="564"/>
                  </a:lnTo>
                  <a:lnTo>
                    <a:pt x="4020" y="564"/>
                  </a:lnTo>
                  <a:lnTo>
                    <a:pt x="4020" y="558"/>
                  </a:lnTo>
                  <a:lnTo>
                    <a:pt x="4020" y="558"/>
                  </a:lnTo>
                  <a:lnTo>
                    <a:pt x="4020" y="558"/>
                  </a:lnTo>
                  <a:lnTo>
                    <a:pt x="4020" y="552"/>
                  </a:lnTo>
                  <a:lnTo>
                    <a:pt x="4026" y="552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6"/>
                  </a:lnTo>
                  <a:lnTo>
                    <a:pt x="4026" y="540"/>
                  </a:lnTo>
                  <a:lnTo>
                    <a:pt x="4026" y="540"/>
                  </a:lnTo>
                  <a:lnTo>
                    <a:pt x="4032" y="540"/>
                  </a:lnTo>
                  <a:lnTo>
                    <a:pt x="4032" y="534"/>
                  </a:lnTo>
                  <a:lnTo>
                    <a:pt x="4032" y="534"/>
                  </a:lnTo>
                  <a:lnTo>
                    <a:pt x="4032" y="534"/>
                  </a:lnTo>
                  <a:lnTo>
                    <a:pt x="4032" y="534"/>
                  </a:lnTo>
                  <a:lnTo>
                    <a:pt x="4032" y="528"/>
                  </a:lnTo>
                  <a:lnTo>
                    <a:pt x="4032" y="528"/>
                  </a:lnTo>
                  <a:lnTo>
                    <a:pt x="4032" y="522"/>
                  </a:lnTo>
                  <a:lnTo>
                    <a:pt x="4038" y="522"/>
                  </a:lnTo>
                  <a:lnTo>
                    <a:pt x="4038" y="522"/>
                  </a:lnTo>
                  <a:lnTo>
                    <a:pt x="4038" y="516"/>
                  </a:lnTo>
                  <a:lnTo>
                    <a:pt x="4038" y="516"/>
                  </a:lnTo>
                  <a:lnTo>
                    <a:pt x="4038" y="516"/>
                  </a:lnTo>
                  <a:lnTo>
                    <a:pt x="4038" y="510"/>
                  </a:lnTo>
                  <a:lnTo>
                    <a:pt x="4038" y="510"/>
                  </a:lnTo>
                  <a:lnTo>
                    <a:pt x="4044" y="510"/>
                  </a:lnTo>
                  <a:lnTo>
                    <a:pt x="4044" y="504"/>
                  </a:lnTo>
                  <a:lnTo>
                    <a:pt x="4044" y="504"/>
                  </a:lnTo>
                  <a:lnTo>
                    <a:pt x="4044" y="504"/>
                  </a:lnTo>
                  <a:lnTo>
                    <a:pt x="4044" y="498"/>
                  </a:lnTo>
                  <a:lnTo>
                    <a:pt x="4044" y="498"/>
                  </a:lnTo>
                  <a:lnTo>
                    <a:pt x="4044" y="498"/>
                  </a:lnTo>
                  <a:lnTo>
                    <a:pt x="4050" y="492"/>
                  </a:lnTo>
                  <a:lnTo>
                    <a:pt x="4050" y="492"/>
                  </a:lnTo>
                  <a:lnTo>
                    <a:pt x="4050" y="492"/>
                  </a:lnTo>
                  <a:lnTo>
                    <a:pt x="4050" y="486"/>
                  </a:lnTo>
                  <a:lnTo>
                    <a:pt x="4050" y="486"/>
                  </a:lnTo>
                  <a:lnTo>
                    <a:pt x="4050" y="480"/>
                  </a:lnTo>
                  <a:lnTo>
                    <a:pt x="4050" y="480"/>
                  </a:lnTo>
                  <a:lnTo>
                    <a:pt x="4056" y="480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56" y="474"/>
                  </a:lnTo>
                  <a:lnTo>
                    <a:pt x="4056" y="468"/>
                  </a:lnTo>
                  <a:lnTo>
                    <a:pt x="4056" y="468"/>
                  </a:lnTo>
                  <a:lnTo>
                    <a:pt x="4056" y="462"/>
                  </a:lnTo>
                  <a:lnTo>
                    <a:pt x="4056" y="462"/>
                  </a:lnTo>
                  <a:lnTo>
                    <a:pt x="4062" y="462"/>
                  </a:lnTo>
                  <a:lnTo>
                    <a:pt x="4062" y="456"/>
                  </a:lnTo>
                  <a:lnTo>
                    <a:pt x="4062" y="456"/>
                  </a:lnTo>
                  <a:lnTo>
                    <a:pt x="4062" y="450"/>
                  </a:lnTo>
                  <a:lnTo>
                    <a:pt x="4062" y="450"/>
                  </a:lnTo>
                  <a:lnTo>
                    <a:pt x="4062" y="450"/>
                  </a:lnTo>
                  <a:lnTo>
                    <a:pt x="4062" y="444"/>
                  </a:lnTo>
                  <a:lnTo>
                    <a:pt x="4068" y="444"/>
                  </a:lnTo>
                  <a:lnTo>
                    <a:pt x="4068" y="444"/>
                  </a:lnTo>
                  <a:lnTo>
                    <a:pt x="4068" y="438"/>
                  </a:lnTo>
                  <a:lnTo>
                    <a:pt x="4068" y="438"/>
                  </a:lnTo>
                  <a:lnTo>
                    <a:pt x="4068" y="432"/>
                  </a:lnTo>
                  <a:lnTo>
                    <a:pt x="4068" y="432"/>
                  </a:lnTo>
                  <a:lnTo>
                    <a:pt x="4068" y="432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0"/>
                  </a:lnTo>
                  <a:lnTo>
                    <a:pt x="4074" y="420"/>
                  </a:lnTo>
                  <a:lnTo>
                    <a:pt x="4074" y="414"/>
                  </a:lnTo>
                  <a:lnTo>
                    <a:pt x="4074" y="414"/>
                  </a:lnTo>
                  <a:lnTo>
                    <a:pt x="4074" y="414"/>
                  </a:lnTo>
                  <a:lnTo>
                    <a:pt x="4080" y="408"/>
                  </a:lnTo>
                  <a:lnTo>
                    <a:pt x="4080" y="408"/>
                  </a:lnTo>
                  <a:lnTo>
                    <a:pt x="4080" y="402"/>
                  </a:lnTo>
                  <a:lnTo>
                    <a:pt x="4080" y="402"/>
                  </a:lnTo>
                  <a:lnTo>
                    <a:pt x="4080" y="402"/>
                  </a:lnTo>
                  <a:lnTo>
                    <a:pt x="4080" y="396"/>
                  </a:lnTo>
                  <a:lnTo>
                    <a:pt x="4080" y="396"/>
                  </a:lnTo>
                  <a:lnTo>
                    <a:pt x="4080" y="390"/>
                  </a:lnTo>
                  <a:lnTo>
                    <a:pt x="4086" y="390"/>
                  </a:lnTo>
                  <a:lnTo>
                    <a:pt x="4086" y="384"/>
                  </a:lnTo>
                  <a:lnTo>
                    <a:pt x="4086" y="384"/>
                  </a:lnTo>
                  <a:lnTo>
                    <a:pt x="4086" y="384"/>
                  </a:lnTo>
                  <a:lnTo>
                    <a:pt x="4086" y="378"/>
                  </a:lnTo>
                  <a:lnTo>
                    <a:pt x="4086" y="372"/>
                  </a:lnTo>
                  <a:lnTo>
                    <a:pt x="4092" y="372"/>
                  </a:lnTo>
                  <a:lnTo>
                    <a:pt x="4092" y="372"/>
                  </a:lnTo>
                  <a:lnTo>
                    <a:pt x="4092" y="366"/>
                  </a:lnTo>
                  <a:lnTo>
                    <a:pt x="4092" y="366"/>
                  </a:lnTo>
                  <a:lnTo>
                    <a:pt x="4092" y="360"/>
                  </a:lnTo>
                  <a:lnTo>
                    <a:pt x="4092" y="360"/>
                  </a:lnTo>
                  <a:lnTo>
                    <a:pt x="4092" y="354"/>
                  </a:lnTo>
                  <a:lnTo>
                    <a:pt x="4092" y="354"/>
                  </a:lnTo>
                  <a:lnTo>
                    <a:pt x="4098" y="354"/>
                  </a:lnTo>
                  <a:lnTo>
                    <a:pt x="4098" y="348"/>
                  </a:lnTo>
                  <a:lnTo>
                    <a:pt x="4098" y="348"/>
                  </a:lnTo>
                  <a:lnTo>
                    <a:pt x="4098" y="342"/>
                  </a:lnTo>
                  <a:lnTo>
                    <a:pt x="4098" y="342"/>
                  </a:lnTo>
                  <a:lnTo>
                    <a:pt x="4098" y="336"/>
                  </a:lnTo>
                  <a:lnTo>
                    <a:pt x="4104" y="336"/>
                  </a:lnTo>
                  <a:lnTo>
                    <a:pt x="4104" y="330"/>
                  </a:lnTo>
                  <a:lnTo>
                    <a:pt x="4104" y="330"/>
                  </a:lnTo>
                  <a:lnTo>
                    <a:pt x="4104" y="324"/>
                  </a:lnTo>
                  <a:lnTo>
                    <a:pt x="4104" y="324"/>
                  </a:lnTo>
                  <a:lnTo>
                    <a:pt x="4104" y="324"/>
                  </a:lnTo>
                  <a:lnTo>
                    <a:pt x="4104" y="318"/>
                  </a:lnTo>
                  <a:lnTo>
                    <a:pt x="4104" y="318"/>
                  </a:lnTo>
                  <a:lnTo>
                    <a:pt x="4110" y="312"/>
                  </a:lnTo>
                  <a:lnTo>
                    <a:pt x="4110" y="312"/>
                  </a:lnTo>
                  <a:lnTo>
                    <a:pt x="4110" y="306"/>
                  </a:lnTo>
                  <a:lnTo>
                    <a:pt x="4110" y="306"/>
                  </a:lnTo>
                  <a:lnTo>
                    <a:pt x="4110" y="300"/>
                  </a:lnTo>
                  <a:lnTo>
                    <a:pt x="4110" y="300"/>
                  </a:lnTo>
                  <a:lnTo>
                    <a:pt x="4110" y="294"/>
                  </a:lnTo>
                  <a:lnTo>
                    <a:pt x="4116" y="294"/>
                  </a:lnTo>
                  <a:lnTo>
                    <a:pt x="4116" y="288"/>
                  </a:lnTo>
                  <a:lnTo>
                    <a:pt x="4116" y="288"/>
                  </a:lnTo>
                  <a:lnTo>
                    <a:pt x="4116" y="282"/>
                  </a:lnTo>
                  <a:lnTo>
                    <a:pt x="4116" y="282"/>
                  </a:lnTo>
                  <a:lnTo>
                    <a:pt x="4116" y="276"/>
                  </a:lnTo>
                  <a:lnTo>
                    <a:pt x="4116" y="276"/>
                  </a:lnTo>
                  <a:lnTo>
                    <a:pt x="4122" y="270"/>
                  </a:lnTo>
                  <a:lnTo>
                    <a:pt x="4122" y="270"/>
                  </a:lnTo>
                  <a:lnTo>
                    <a:pt x="4122" y="264"/>
                  </a:lnTo>
                  <a:lnTo>
                    <a:pt x="4122" y="264"/>
                  </a:lnTo>
                  <a:lnTo>
                    <a:pt x="4122" y="258"/>
                  </a:lnTo>
                  <a:lnTo>
                    <a:pt x="4122" y="258"/>
                  </a:lnTo>
                  <a:lnTo>
                    <a:pt x="4122" y="258"/>
                  </a:lnTo>
                  <a:lnTo>
                    <a:pt x="4128" y="252"/>
                  </a:lnTo>
                  <a:lnTo>
                    <a:pt x="4128" y="252"/>
                  </a:lnTo>
                  <a:lnTo>
                    <a:pt x="4128" y="246"/>
                  </a:lnTo>
                  <a:lnTo>
                    <a:pt x="4128" y="246"/>
                  </a:lnTo>
                  <a:lnTo>
                    <a:pt x="4128" y="240"/>
                  </a:lnTo>
                  <a:lnTo>
                    <a:pt x="4128" y="240"/>
                  </a:lnTo>
                  <a:lnTo>
                    <a:pt x="4128" y="234"/>
                  </a:lnTo>
                  <a:lnTo>
                    <a:pt x="4134" y="234"/>
                  </a:lnTo>
                  <a:lnTo>
                    <a:pt x="4134" y="228"/>
                  </a:lnTo>
                  <a:lnTo>
                    <a:pt x="4134" y="228"/>
                  </a:lnTo>
                  <a:lnTo>
                    <a:pt x="4134" y="222"/>
                  </a:lnTo>
                  <a:lnTo>
                    <a:pt x="4134" y="222"/>
                  </a:lnTo>
                  <a:lnTo>
                    <a:pt x="4134" y="216"/>
                  </a:lnTo>
                  <a:lnTo>
                    <a:pt x="4134" y="216"/>
                  </a:lnTo>
                  <a:lnTo>
                    <a:pt x="4134" y="210"/>
                  </a:lnTo>
                  <a:lnTo>
                    <a:pt x="4140" y="210"/>
                  </a:lnTo>
                  <a:lnTo>
                    <a:pt x="4140" y="204"/>
                  </a:lnTo>
                  <a:lnTo>
                    <a:pt x="4140" y="204"/>
                  </a:lnTo>
                  <a:lnTo>
                    <a:pt x="4140" y="198"/>
                  </a:lnTo>
                  <a:lnTo>
                    <a:pt x="4140" y="198"/>
                  </a:lnTo>
                  <a:lnTo>
                    <a:pt x="4140" y="192"/>
                  </a:lnTo>
                  <a:lnTo>
                    <a:pt x="4140" y="192"/>
                  </a:lnTo>
                  <a:lnTo>
                    <a:pt x="4146" y="186"/>
                  </a:lnTo>
                  <a:lnTo>
                    <a:pt x="4146" y="186"/>
                  </a:lnTo>
                  <a:lnTo>
                    <a:pt x="4146" y="180"/>
                  </a:lnTo>
                  <a:lnTo>
                    <a:pt x="4146" y="180"/>
                  </a:lnTo>
                  <a:lnTo>
                    <a:pt x="4146" y="174"/>
                  </a:lnTo>
                  <a:lnTo>
                    <a:pt x="4146" y="174"/>
                  </a:lnTo>
                  <a:lnTo>
                    <a:pt x="4146" y="168"/>
                  </a:lnTo>
                  <a:lnTo>
                    <a:pt x="4152" y="168"/>
                  </a:lnTo>
                  <a:lnTo>
                    <a:pt x="4152" y="162"/>
                  </a:lnTo>
                  <a:lnTo>
                    <a:pt x="4152" y="156"/>
                  </a:lnTo>
                  <a:lnTo>
                    <a:pt x="4152" y="156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2" y="144"/>
                  </a:lnTo>
                  <a:lnTo>
                    <a:pt x="4158" y="144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2"/>
                  </a:lnTo>
                  <a:lnTo>
                    <a:pt x="4158" y="132"/>
                  </a:lnTo>
                  <a:lnTo>
                    <a:pt x="4158" y="126"/>
                  </a:lnTo>
                  <a:lnTo>
                    <a:pt x="4158" y="126"/>
                  </a:lnTo>
                  <a:lnTo>
                    <a:pt x="4158" y="120"/>
                  </a:lnTo>
                  <a:lnTo>
                    <a:pt x="4164" y="120"/>
                  </a:lnTo>
                  <a:lnTo>
                    <a:pt x="4164" y="114"/>
                  </a:lnTo>
                  <a:lnTo>
                    <a:pt x="4164" y="108"/>
                  </a:lnTo>
                  <a:lnTo>
                    <a:pt x="4164" y="108"/>
                  </a:lnTo>
                  <a:lnTo>
                    <a:pt x="4164" y="102"/>
                  </a:lnTo>
                  <a:lnTo>
                    <a:pt x="4164" y="102"/>
                  </a:lnTo>
                  <a:lnTo>
                    <a:pt x="4164" y="96"/>
                  </a:lnTo>
                  <a:lnTo>
                    <a:pt x="4170" y="96"/>
                  </a:lnTo>
                  <a:lnTo>
                    <a:pt x="4170" y="90"/>
                  </a:lnTo>
                  <a:lnTo>
                    <a:pt x="4170" y="90"/>
                  </a:lnTo>
                  <a:lnTo>
                    <a:pt x="4170" y="84"/>
                  </a:lnTo>
                  <a:lnTo>
                    <a:pt x="4170" y="78"/>
                  </a:lnTo>
                  <a:lnTo>
                    <a:pt x="4170" y="72"/>
                  </a:lnTo>
                  <a:lnTo>
                    <a:pt x="4176" y="72"/>
                  </a:lnTo>
                  <a:lnTo>
                    <a:pt x="4176" y="66"/>
                  </a:lnTo>
                  <a:lnTo>
                    <a:pt x="4176" y="66"/>
                  </a:lnTo>
                  <a:lnTo>
                    <a:pt x="4176" y="60"/>
                  </a:lnTo>
                  <a:lnTo>
                    <a:pt x="4176" y="60"/>
                  </a:lnTo>
                  <a:lnTo>
                    <a:pt x="4176" y="54"/>
                  </a:lnTo>
                  <a:lnTo>
                    <a:pt x="4176" y="48"/>
                  </a:lnTo>
                  <a:lnTo>
                    <a:pt x="4182" y="48"/>
                  </a:lnTo>
                  <a:lnTo>
                    <a:pt x="4182" y="42"/>
                  </a:lnTo>
                  <a:lnTo>
                    <a:pt x="4182" y="42"/>
                  </a:lnTo>
                  <a:lnTo>
                    <a:pt x="4182" y="36"/>
                  </a:lnTo>
                  <a:lnTo>
                    <a:pt x="4182" y="36"/>
                  </a:lnTo>
                  <a:lnTo>
                    <a:pt x="4182" y="30"/>
                  </a:lnTo>
                  <a:lnTo>
                    <a:pt x="4182" y="30"/>
                  </a:lnTo>
                  <a:lnTo>
                    <a:pt x="4182" y="24"/>
                  </a:lnTo>
                  <a:lnTo>
                    <a:pt x="4188" y="24"/>
                  </a:lnTo>
                  <a:lnTo>
                    <a:pt x="4188" y="18"/>
                  </a:lnTo>
                  <a:lnTo>
                    <a:pt x="4188" y="12"/>
                  </a:lnTo>
                  <a:lnTo>
                    <a:pt x="4188" y="12"/>
                  </a:lnTo>
                  <a:lnTo>
                    <a:pt x="4188" y="6"/>
                  </a:lnTo>
                  <a:lnTo>
                    <a:pt x="4188" y="6"/>
                  </a:lnTo>
                  <a:lnTo>
                    <a:pt x="4188" y="0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6" name="Rectangle 188"/>
            <p:cNvSpPr>
              <a:spLocks noChangeArrowheads="1"/>
            </p:cNvSpPr>
            <p:nvPr/>
          </p:nvSpPr>
          <p:spPr bwMode="auto">
            <a:xfrm>
              <a:off x="1525" y="3671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47" name="Freeform 189"/>
            <p:cNvSpPr>
              <a:spLocks/>
            </p:cNvSpPr>
            <p:nvPr/>
          </p:nvSpPr>
          <p:spPr bwMode="auto">
            <a:xfrm>
              <a:off x="877" y="2609"/>
              <a:ext cx="4188" cy="762"/>
            </a:xfrm>
            <a:custGeom>
              <a:avLst/>
              <a:gdLst>
                <a:gd name="T0" fmla="*/ 60 w 4188"/>
                <a:gd name="T1" fmla="*/ 438 h 762"/>
                <a:gd name="T2" fmla="*/ 132 w 4188"/>
                <a:gd name="T3" fmla="*/ 420 h 762"/>
                <a:gd name="T4" fmla="*/ 198 w 4188"/>
                <a:gd name="T5" fmla="*/ 390 h 762"/>
                <a:gd name="T6" fmla="*/ 264 w 4188"/>
                <a:gd name="T7" fmla="*/ 384 h 762"/>
                <a:gd name="T8" fmla="*/ 330 w 4188"/>
                <a:gd name="T9" fmla="*/ 372 h 762"/>
                <a:gd name="T10" fmla="*/ 396 w 4188"/>
                <a:gd name="T11" fmla="*/ 348 h 762"/>
                <a:gd name="T12" fmla="*/ 462 w 4188"/>
                <a:gd name="T13" fmla="*/ 300 h 762"/>
                <a:gd name="T14" fmla="*/ 528 w 4188"/>
                <a:gd name="T15" fmla="*/ 222 h 762"/>
                <a:gd name="T16" fmla="*/ 594 w 4188"/>
                <a:gd name="T17" fmla="*/ 126 h 762"/>
                <a:gd name="T18" fmla="*/ 660 w 4188"/>
                <a:gd name="T19" fmla="*/ 24 h 762"/>
                <a:gd name="T20" fmla="*/ 726 w 4188"/>
                <a:gd name="T21" fmla="*/ 96 h 762"/>
                <a:gd name="T22" fmla="*/ 792 w 4188"/>
                <a:gd name="T23" fmla="*/ 228 h 762"/>
                <a:gd name="T24" fmla="*/ 858 w 4188"/>
                <a:gd name="T25" fmla="*/ 354 h 762"/>
                <a:gd name="T26" fmla="*/ 924 w 4188"/>
                <a:gd name="T27" fmla="*/ 462 h 762"/>
                <a:gd name="T28" fmla="*/ 990 w 4188"/>
                <a:gd name="T29" fmla="*/ 570 h 762"/>
                <a:gd name="T30" fmla="*/ 1056 w 4188"/>
                <a:gd name="T31" fmla="*/ 660 h 762"/>
                <a:gd name="T32" fmla="*/ 1122 w 4188"/>
                <a:gd name="T33" fmla="*/ 738 h 762"/>
                <a:gd name="T34" fmla="*/ 1188 w 4188"/>
                <a:gd name="T35" fmla="*/ 726 h 762"/>
                <a:gd name="T36" fmla="*/ 1254 w 4188"/>
                <a:gd name="T37" fmla="*/ 642 h 762"/>
                <a:gd name="T38" fmla="*/ 1320 w 4188"/>
                <a:gd name="T39" fmla="*/ 552 h 762"/>
                <a:gd name="T40" fmla="*/ 1386 w 4188"/>
                <a:gd name="T41" fmla="*/ 444 h 762"/>
                <a:gd name="T42" fmla="*/ 1452 w 4188"/>
                <a:gd name="T43" fmla="*/ 330 h 762"/>
                <a:gd name="T44" fmla="*/ 1524 w 4188"/>
                <a:gd name="T45" fmla="*/ 204 h 762"/>
                <a:gd name="T46" fmla="*/ 1590 w 4188"/>
                <a:gd name="T47" fmla="*/ 66 h 762"/>
                <a:gd name="T48" fmla="*/ 1656 w 4188"/>
                <a:gd name="T49" fmla="*/ 60 h 762"/>
                <a:gd name="T50" fmla="*/ 1722 w 4188"/>
                <a:gd name="T51" fmla="*/ 198 h 762"/>
                <a:gd name="T52" fmla="*/ 1788 w 4188"/>
                <a:gd name="T53" fmla="*/ 324 h 762"/>
                <a:gd name="T54" fmla="*/ 1854 w 4188"/>
                <a:gd name="T55" fmla="*/ 438 h 762"/>
                <a:gd name="T56" fmla="*/ 1920 w 4188"/>
                <a:gd name="T57" fmla="*/ 546 h 762"/>
                <a:gd name="T58" fmla="*/ 1986 w 4188"/>
                <a:gd name="T59" fmla="*/ 642 h 762"/>
                <a:gd name="T60" fmla="*/ 2052 w 4188"/>
                <a:gd name="T61" fmla="*/ 720 h 762"/>
                <a:gd name="T62" fmla="*/ 2118 w 4188"/>
                <a:gd name="T63" fmla="*/ 744 h 762"/>
                <a:gd name="T64" fmla="*/ 2184 w 4188"/>
                <a:gd name="T65" fmla="*/ 666 h 762"/>
                <a:gd name="T66" fmla="*/ 2250 w 4188"/>
                <a:gd name="T67" fmla="*/ 576 h 762"/>
                <a:gd name="T68" fmla="*/ 2316 w 4188"/>
                <a:gd name="T69" fmla="*/ 468 h 762"/>
                <a:gd name="T70" fmla="*/ 2382 w 4188"/>
                <a:gd name="T71" fmla="*/ 360 h 762"/>
                <a:gd name="T72" fmla="*/ 2448 w 4188"/>
                <a:gd name="T73" fmla="*/ 234 h 762"/>
                <a:gd name="T74" fmla="*/ 2514 w 4188"/>
                <a:gd name="T75" fmla="*/ 102 h 762"/>
                <a:gd name="T76" fmla="*/ 2580 w 4188"/>
                <a:gd name="T77" fmla="*/ 24 h 762"/>
                <a:gd name="T78" fmla="*/ 2646 w 4188"/>
                <a:gd name="T79" fmla="*/ 168 h 762"/>
                <a:gd name="T80" fmla="*/ 2712 w 4188"/>
                <a:gd name="T81" fmla="*/ 294 h 762"/>
                <a:gd name="T82" fmla="*/ 2778 w 4188"/>
                <a:gd name="T83" fmla="*/ 408 h 762"/>
                <a:gd name="T84" fmla="*/ 2844 w 4188"/>
                <a:gd name="T85" fmla="*/ 522 h 762"/>
                <a:gd name="T86" fmla="*/ 2910 w 4188"/>
                <a:gd name="T87" fmla="*/ 618 h 762"/>
                <a:gd name="T88" fmla="*/ 2982 w 4188"/>
                <a:gd name="T89" fmla="*/ 702 h 762"/>
                <a:gd name="T90" fmla="*/ 3048 w 4188"/>
                <a:gd name="T91" fmla="*/ 762 h 762"/>
                <a:gd name="T92" fmla="*/ 3114 w 4188"/>
                <a:gd name="T93" fmla="*/ 684 h 762"/>
                <a:gd name="T94" fmla="*/ 3180 w 4188"/>
                <a:gd name="T95" fmla="*/ 594 h 762"/>
                <a:gd name="T96" fmla="*/ 3246 w 4188"/>
                <a:gd name="T97" fmla="*/ 498 h 762"/>
                <a:gd name="T98" fmla="*/ 3312 w 4188"/>
                <a:gd name="T99" fmla="*/ 384 h 762"/>
                <a:gd name="T100" fmla="*/ 3378 w 4188"/>
                <a:gd name="T101" fmla="*/ 270 h 762"/>
                <a:gd name="T102" fmla="*/ 3444 w 4188"/>
                <a:gd name="T103" fmla="*/ 138 h 762"/>
                <a:gd name="T104" fmla="*/ 3510 w 4188"/>
                <a:gd name="T105" fmla="*/ 0 h 762"/>
                <a:gd name="T106" fmla="*/ 3576 w 4188"/>
                <a:gd name="T107" fmla="*/ 96 h 762"/>
                <a:gd name="T108" fmla="*/ 3642 w 4188"/>
                <a:gd name="T109" fmla="*/ 192 h 762"/>
                <a:gd name="T110" fmla="*/ 3708 w 4188"/>
                <a:gd name="T111" fmla="*/ 276 h 762"/>
                <a:gd name="T112" fmla="*/ 3774 w 4188"/>
                <a:gd name="T113" fmla="*/ 336 h 762"/>
                <a:gd name="T114" fmla="*/ 3840 w 4188"/>
                <a:gd name="T115" fmla="*/ 366 h 762"/>
                <a:gd name="T116" fmla="*/ 3906 w 4188"/>
                <a:gd name="T117" fmla="*/ 378 h 762"/>
                <a:gd name="T118" fmla="*/ 3972 w 4188"/>
                <a:gd name="T119" fmla="*/ 384 h 762"/>
                <a:gd name="T120" fmla="*/ 4038 w 4188"/>
                <a:gd name="T121" fmla="*/ 414 h 762"/>
                <a:gd name="T122" fmla="*/ 4104 w 4188"/>
                <a:gd name="T123" fmla="*/ 438 h 762"/>
                <a:gd name="T124" fmla="*/ 4170 w 4188"/>
                <a:gd name="T125" fmla="*/ 444 h 7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188" h="762">
                  <a:moveTo>
                    <a:pt x="0" y="450"/>
                  </a:moveTo>
                  <a:lnTo>
                    <a:pt x="0" y="450"/>
                  </a:lnTo>
                  <a:lnTo>
                    <a:pt x="0" y="450"/>
                  </a:lnTo>
                  <a:lnTo>
                    <a:pt x="0" y="450"/>
                  </a:lnTo>
                  <a:lnTo>
                    <a:pt x="0" y="450"/>
                  </a:lnTo>
                  <a:lnTo>
                    <a:pt x="0" y="450"/>
                  </a:lnTo>
                  <a:lnTo>
                    <a:pt x="0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6" y="450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2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18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24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0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2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48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54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44"/>
                  </a:lnTo>
                  <a:lnTo>
                    <a:pt x="60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66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2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78" y="438"/>
                  </a:lnTo>
                  <a:lnTo>
                    <a:pt x="84" y="438"/>
                  </a:lnTo>
                  <a:lnTo>
                    <a:pt x="84" y="438"/>
                  </a:lnTo>
                  <a:lnTo>
                    <a:pt x="84" y="438"/>
                  </a:lnTo>
                  <a:lnTo>
                    <a:pt x="84" y="438"/>
                  </a:lnTo>
                  <a:lnTo>
                    <a:pt x="84" y="438"/>
                  </a:lnTo>
                  <a:lnTo>
                    <a:pt x="84" y="432"/>
                  </a:lnTo>
                  <a:lnTo>
                    <a:pt x="84" y="432"/>
                  </a:lnTo>
                  <a:lnTo>
                    <a:pt x="84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0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96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2" y="432"/>
                  </a:lnTo>
                  <a:lnTo>
                    <a:pt x="108" y="432"/>
                  </a:lnTo>
                  <a:lnTo>
                    <a:pt x="108" y="432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08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14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0" y="426"/>
                  </a:lnTo>
                  <a:lnTo>
                    <a:pt x="126" y="426"/>
                  </a:lnTo>
                  <a:lnTo>
                    <a:pt x="126" y="426"/>
                  </a:lnTo>
                  <a:lnTo>
                    <a:pt x="126" y="420"/>
                  </a:lnTo>
                  <a:lnTo>
                    <a:pt x="126" y="420"/>
                  </a:lnTo>
                  <a:lnTo>
                    <a:pt x="126" y="420"/>
                  </a:lnTo>
                  <a:lnTo>
                    <a:pt x="126" y="420"/>
                  </a:lnTo>
                  <a:lnTo>
                    <a:pt x="126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2" y="420"/>
                  </a:lnTo>
                  <a:lnTo>
                    <a:pt x="138" y="420"/>
                  </a:lnTo>
                  <a:lnTo>
                    <a:pt x="138" y="420"/>
                  </a:lnTo>
                  <a:lnTo>
                    <a:pt x="138" y="420"/>
                  </a:lnTo>
                  <a:lnTo>
                    <a:pt x="138" y="420"/>
                  </a:lnTo>
                  <a:lnTo>
                    <a:pt x="138" y="420"/>
                  </a:lnTo>
                  <a:lnTo>
                    <a:pt x="138" y="414"/>
                  </a:lnTo>
                  <a:lnTo>
                    <a:pt x="138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44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0" y="414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56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8"/>
                  </a:lnTo>
                  <a:lnTo>
                    <a:pt x="162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68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402"/>
                  </a:lnTo>
                  <a:lnTo>
                    <a:pt x="174" y="396"/>
                  </a:lnTo>
                  <a:lnTo>
                    <a:pt x="174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0" y="396"/>
                  </a:lnTo>
                  <a:lnTo>
                    <a:pt x="186" y="396"/>
                  </a:lnTo>
                  <a:lnTo>
                    <a:pt x="186" y="396"/>
                  </a:lnTo>
                  <a:lnTo>
                    <a:pt x="186" y="396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86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2" y="390"/>
                  </a:lnTo>
                  <a:lnTo>
                    <a:pt x="198" y="390"/>
                  </a:lnTo>
                  <a:lnTo>
                    <a:pt x="198" y="390"/>
                  </a:lnTo>
                  <a:lnTo>
                    <a:pt x="198" y="390"/>
                  </a:lnTo>
                  <a:lnTo>
                    <a:pt x="198" y="384"/>
                  </a:lnTo>
                  <a:lnTo>
                    <a:pt x="198" y="384"/>
                  </a:lnTo>
                  <a:lnTo>
                    <a:pt x="198" y="384"/>
                  </a:lnTo>
                  <a:lnTo>
                    <a:pt x="198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0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16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2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28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34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0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46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58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64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0" y="384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2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88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294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0" y="378"/>
                  </a:lnTo>
                  <a:lnTo>
                    <a:pt x="306" y="378"/>
                  </a:lnTo>
                  <a:lnTo>
                    <a:pt x="306" y="378"/>
                  </a:lnTo>
                  <a:lnTo>
                    <a:pt x="306" y="378"/>
                  </a:lnTo>
                  <a:lnTo>
                    <a:pt x="306" y="378"/>
                  </a:lnTo>
                  <a:lnTo>
                    <a:pt x="306" y="378"/>
                  </a:lnTo>
                  <a:lnTo>
                    <a:pt x="306" y="372"/>
                  </a:lnTo>
                  <a:lnTo>
                    <a:pt x="306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2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18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24" y="372"/>
                  </a:lnTo>
                  <a:lnTo>
                    <a:pt x="330" y="372"/>
                  </a:lnTo>
                  <a:lnTo>
                    <a:pt x="330" y="372"/>
                  </a:lnTo>
                  <a:lnTo>
                    <a:pt x="330" y="372"/>
                  </a:lnTo>
                  <a:lnTo>
                    <a:pt x="330" y="366"/>
                  </a:lnTo>
                  <a:lnTo>
                    <a:pt x="330" y="366"/>
                  </a:lnTo>
                  <a:lnTo>
                    <a:pt x="330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36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2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48" y="366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54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78" y="354"/>
                  </a:lnTo>
                  <a:lnTo>
                    <a:pt x="384" y="354"/>
                  </a:lnTo>
                  <a:lnTo>
                    <a:pt x="384" y="354"/>
                  </a:lnTo>
                  <a:lnTo>
                    <a:pt x="384" y="348"/>
                  </a:lnTo>
                  <a:lnTo>
                    <a:pt x="384" y="348"/>
                  </a:lnTo>
                  <a:lnTo>
                    <a:pt x="384" y="348"/>
                  </a:lnTo>
                  <a:lnTo>
                    <a:pt x="384" y="348"/>
                  </a:lnTo>
                  <a:lnTo>
                    <a:pt x="384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0" y="348"/>
                  </a:lnTo>
                  <a:lnTo>
                    <a:pt x="396" y="348"/>
                  </a:lnTo>
                  <a:lnTo>
                    <a:pt x="396" y="348"/>
                  </a:lnTo>
                  <a:lnTo>
                    <a:pt x="396" y="348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396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2" y="342"/>
                  </a:lnTo>
                  <a:lnTo>
                    <a:pt x="408" y="342"/>
                  </a:lnTo>
                  <a:lnTo>
                    <a:pt x="408" y="342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08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14" y="336"/>
                  </a:lnTo>
                  <a:lnTo>
                    <a:pt x="420" y="336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0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26" y="330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2" y="324"/>
                  </a:lnTo>
                  <a:lnTo>
                    <a:pt x="438" y="324"/>
                  </a:lnTo>
                  <a:lnTo>
                    <a:pt x="438" y="324"/>
                  </a:lnTo>
                  <a:lnTo>
                    <a:pt x="438" y="324"/>
                  </a:lnTo>
                  <a:lnTo>
                    <a:pt x="438" y="324"/>
                  </a:lnTo>
                  <a:lnTo>
                    <a:pt x="438" y="324"/>
                  </a:lnTo>
                  <a:lnTo>
                    <a:pt x="438" y="318"/>
                  </a:lnTo>
                  <a:lnTo>
                    <a:pt x="438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8"/>
                  </a:lnTo>
                  <a:lnTo>
                    <a:pt x="444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06"/>
                  </a:lnTo>
                  <a:lnTo>
                    <a:pt x="456" y="306"/>
                  </a:lnTo>
                  <a:lnTo>
                    <a:pt x="456" y="306"/>
                  </a:lnTo>
                  <a:lnTo>
                    <a:pt x="456" y="306"/>
                  </a:lnTo>
                  <a:lnTo>
                    <a:pt x="456" y="306"/>
                  </a:lnTo>
                  <a:lnTo>
                    <a:pt x="456" y="306"/>
                  </a:lnTo>
                  <a:lnTo>
                    <a:pt x="456" y="300"/>
                  </a:lnTo>
                  <a:lnTo>
                    <a:pt x="456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300"/>
                  </a:lnTo>
                  <a:lnTo>
                    <a:pt x="462" y="294"/>
                  </a:lnTo>
                  <a:lnTo>
                    <a:pt x="462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94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68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80" y="282"/>
                  </a:lnTo>
                  <a:lnTo>
                    <a:pt x="480" y="282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80" y="276"/>
                  </a:lnTo>
                  <a:lnTo>
                    <a:pt x="486" y="276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86" y="270"/>
                  </a:lnTo>
                  <a:lnTo>
                    <a:pt x="492" y="270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64"/>
                  </a:lnTo>
                  <a:lnTo>
                    <a:pt x="492" y="258"/>
                  </a:lnTo>
                  <a:lnTo>
                    <a:pt x="498" y="258"/>
                  </a:lnTo>
                  <a:lnTo>
                    <a:pt x="498" y="258"/>
                  </a:lnTo>
                  <a:lnTo>
                    <a:pt x="498" y="258"/>
                  </a:lnTo>
                  <a:lnTo>
                    <a:pt x="498" y="258"/>
                  </a:lnTo>
                  <a:lnTo>
                    <a:pt x="498" y="258"/>
                  </a:lnTo>
                  <a:lnTo>
                    <a:pt x="498" y="252"/>
                  </a:lnTo>
                  <a:lnTo>
                    <a:pt x="498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46"/>
                  </a:lnTo>
                  <a:lnTo>
                    <a:pt x="504" y="246"/>
                  </a:lnTo>
                  <a:lnTo>
                    <a:pt x="504" y="246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6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0" y="240"/>
                  </a:lnTo>
                  <a:lnTo>
                    <a:pt x="516" y="240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34"/>
                  </a:lnTo>
                  <a:lnTo>
                    <a:pt x="516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8"/>
                  </a:lnTo>
                  <a:lnTo>
                    <a:pt x="522" y="222"/>
                  </a:lnTo>
                  <a:lnTo>
                    <a:pt x="522" y="222"/>
                  </a:lnTo>
                  <a:lnTo>
                    <a:pt x="528" y="222"/>
                  </a:lnTo>
                  <a:lnTo>
                    <a:pt x="528" y="222"/>
                  </a:lnTo>
                  <a:lnTo>
                    <a:pt x="528" y="222"/>
                  </a:lnTo>
                  <a:lnTo>
                    <a:pt x="528" y="216"/>
                  </a:lnTo>
                  <a:lnTo>
                    <a:pt x="528" y="216"/>
                  </a:lnTo>
                  <a:lnTo>
                    <a:pt x="528" y="216"/>
                  </a:lnTo>
                  <a:lnTo>
                    <a:pt x="534" y="216"/>
                  </a:lnTo>
                  <a:lnTo>
                    <a:pt x="534" y="216"/>
                  </a:lnTo>
                  <a:lnTo>
                    <a:pt x="534" y="210"/>
                  </a:lnTo>
                  <a:lnTo>
                    <a:pt x="534" y="210"/>
                  </a:lnTo>
                  <a:lnTo>
                    <a:pt x="534" y="210"/>
                  </a:lnTo>
                  <a:lnTo>
                    <a:pt x="534" y="210"/>
                  </a:lnTo>
                  <a:lnTo>
                    <a:pt x="534" y="210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204"/>
                  </a:lnTo>
                  <a:lnTo>
                    <a:pt x="540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8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52" y="192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6"/>
                  </a:lnTo>
                  <a:lnTo>
                    <a:pt x="552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80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58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74"/>
                  </a:lnTo>
                  <a:lnTo>
                    <a:pt x="564" y="168"/>
                  </a:lnTo>
                  <a:lnTo>
                    <a:pt x="564" y="168"/>
                  </a:lnTo>
                  <a:lnTo>
                    <a:pt x="564" y="168"/>
                  </a:lnTo>
                  <a:lnTo>
                    <a:pt x="564" y="168"/>
                  </a:lnTo>
                  <a:lnTo>
                    <a:pt x="564" y="168"/>
                  </a:lnTo>
                  <a:lnTo>
                    <a:pt x="570" y="162"/>
                  </a:lnTo>
                  <a:lnTo>
                    <a:pt x="570" y="162"/>
                  </a:lnTo>
                  <a:lnTo>
                    <a:pt x="570" y="162"/>
                  </a:lnTo>
                  <a:lnTo>
                    <a:pt x="570" y="162"/>
                  </a:lnTo>
                  <a:lnTo>
                    <a:pt x="570" y="162"/>
                  </a:lnTo>
                  <a:lnTo>
                    <a:pt x="570" y="156"/>
                  </a:lnTo>
                  <a:lnTo>
                    <a:pt x="576" y="156"/>
                  </a:lnTo>
                  <a:lnTo>
                    <a:pt x="576" y="156"/>
                  </a:lnTo>
                  <a:lnTo>
                    <a:pt x="576" y="156"/>
                  </a:lnTo>
                  <a:lnTo>
                    <a:pt x="576" y="156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76" y="150"/>
                  </a:lnTo>
                  <a:lnTo>
                    <a:pt x="582" y="150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44"/>
                  </a:lnTo>
                  <a:lnTo>
                    <a:pt x="582" y="138"/>
                  </a:lnTo>
                  <a:lnTo>
                    <a:pt x="588" y="138"/>
                  </a:lnTo>
                  <a:lnTo>
                    <a:pt x="588" y="138"/>
                  </a:lnTo>
                  <a:lnTo>
                    <a:pt x="588" y="138"/>
                  </a:lnTo>
                  <a:lnTo>
                    <a:pt x="588" y="138"/>
                  </a:lnTo>
                  <a:lnTo>
                    <a:pt x="588" y="132"/>
                  </a:lnTo>
                  <a:lnTo>
                    <a:pt x="588" y="132"/>
                  </a:lnTo>
                  <a:lnTo>
                    <a:pt x="588" y="132"/>
                  </a:lnTo>
                  <a:lnTo>
                    <a:pt x="594" y="132"/>
                  </a:lnTo>
                  <a:lnTo>
                    <a:pt x="594" y="132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6"/>
                  </a:lnTo>
                  <a:lnTo>
                    <a:pt x="594" y="120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14"/>
                  </a:lnTo>
                  <a:lnTo>
                    <a:pt x="600" y="114"/>
                  </a:lnTo>
                  <a:lnTo>
                    <a:pt x="600" y="114"/>
                  </a:lnTo>
                  <a:lnTo>
                    <a:pt x="606" y="114"/>
                  </a:lnTo>
                  <a:lnTo>
                    <a:pt x="606" y="108"/>
                  </a:lnTo>
                  <a:lnTo>
                    <a:pt x="606" y="108"/>
                  </a:lnTo>
                  <a:lnTo>
                    <a:pt x="606" y="108"/>
                  </a:lnTo>
                  <a:lnTo>
                    <a:pt x="606" y="108"/>
                  </a:lnTo>
                  <a:lnTo>
                    <a:pt x="606" y="102"/>
                  </a:lnTo>
                  <a:lnTo>
                    <a:pt x="612" y="102"/>
                  </a:lnTo>
                  <a:lnTo>
                    <a:pt x="612" y="102"/>
                  </a:lnTo>
                  <a:lnTo>
                    <a:pt x="612" y="102"/>
                  </a:lnTo>
                  <a:lnTo>
                    <a:pt x="612" y="102"/>
                  </a:lnTo>
                  <a:lnTo>
                    <a:pt x="612" y="96"/>
                  </a:lnTo>
                  <a:lnTo>
                    <a:pt x="612" y="96"/>
                  </a:lnTo>
                  <a:lnTo>
                    <a:pt x="612" y="96"/>
                  </a:lnTo>
                  <a:lnTo>
                    <a:pt x="618" y="96"/>
                  </a:lnTo>
                  <a:lnTo>
                    <a:pt x="618" y="90"/>
                  </a:lnTo>
                  <a:lnTo>
                    <a:pt x="618" y="90"/>
                  </a:lnTo>
                  <a:lnTo>
                    <a:pt x="618" y="90"/>
                  </a:lnTo>
                  <a:lnTo>
                    <a:pt x="618" y="90"/>
                  </a:lnTo>
                  <a:lnTo>
                    <a:pt x="618" y="90"/>
                  </a:lnTo>
                  <a:lnTo>
                    <a:pt x="618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84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24" y="78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72"/>
                  </a:lnTo>
                  <a:lnTo>
                    <a:pt x="630" y="66"/>
                  </a:lnTo>
                  <a:lnTo>
                    <a:pt x="630" y="66"/>
                  </a:lnTo>
                  <a:lnTo>
                    <a:pt x="636" y="66"/>
                  </a:lnTo>
                  <a:lnTo>
                    <a:pt x="636" y="66"/>
                  </a:lnTo>
                  <a:lnTo>
                    <a:pt x="636" y="60"/>
                  </a:lnTo>
                  <a:lnTo>
                    <a:pt x="636" y="60"/>
                  </a:lnTo>
                  <a:lnTo>
                    <a:pt x="636" y="60"/>
                  </a:lnTo>
                  <a:lnTo>
                    <a:pt x="636" y="60"/>
                  </a:lnTo>
                  <a:lnTo>
                    <a:pt x="636" y="60"/>
                  </a:lnTo>
                  <a:lnTo>
                    <a:pt x="642" y="54"/>
                  </a:lnTo>
                  <a:lnTo>
                    <a:pt x="642" y="54"/>
                  </a:lnTo>
                  <a:lnTo>
                    <a:pt x="642" y="54"/>
                  </a:lnTo>
                  <a:lnTo>
                    <a:pt x="642" y="54"/>
                  </a:lnTo>
                  <a:lnTo>
                    <a:pt x="642" y="48"/>
                  </a:lnTo>
                  <a:lnTo>
                    <a:pt x="642" y="48"/>
                  </a:lnTo>
                  <a:lnTo>
                    <a:pt x="642" y="48"/>
                  </a:lnTo>
                  <a:lnTo>
                    <a:pt x="642" y="48"/>
                  </a:lnTo>
                  <a:lnTo>
                    <a:pt x="648" y="48"/>
                  </a:lnTo>
                  <a:lnTo>
                    <a:pt x="648" y="42"/>
                  </a:lnTo>
                  <a:lnTo>
                    <a:pt x="648" y="42"/>
                  </a:lnTo>
                  <a:lnTo>
                    <a:pt x="648" y="42"/>
                  </a:lnTo>
                  <a:lnTo>
                    <a:pt x="648" y="36"/>
                  </a:lnTo>
                  <a:lnTo>
                    <a:pt x="648" y="36"/>
                  </a:lnTo>
                  <a:lnTo>
                    <a:pt x="654" y="36"/>
                  </a:lnTo>
                  <a:lnTo>
                    <a:pt x="654" y="36"/>
                  </a:lnTo>
                  <a:lnTo>
                    <a:pt x="654" y="36"/>
                  </a:lnTo>
                  <a:lnTo>
                    <a:pt x="654" y="30"/>
                  </a:lnTo>
                  <a:lnTo>
                    <a:pt x="654" y="30"/>
                  </a:lnTo>
                  <a:lnTo>
                    <a:pt x="654" y="30"/>
                  </a:lnTo>
                  <a:lnTo>
                    <a:pt x="654" y="30"/>
                  </a:lnTo>
                  <a:lnTo>
                    <a:pt x="654" y="30"/>
                  </a:lnTo>
                  <a:lnTo>
                    <a:pt x="660" y="24"/>
                  </a:lnTo>
                  <a:lnTo>
                    <a:pt x="660" y="24"/>
                  </a:lnTo>
                  <a:lnTo>
                    <a:pt x="660" y="24"/>
                  </a:lnTo>
                  <a:lnTo>
                    <a:pt x="660" y="24"/>
                  </a:lnTo>
                  <a:lnTo>
                    <a:pt x="660" y="18"/>
                  </a:lnTo>
                  <a:lnTo>
                    <a:pt x="660" y="18"/>
                  </a:lnTo>
                  <a:lnTo>
                    <a:pt x="660" y="18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12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72" y="6"/>
                  </a:lnTo>
                  <a:lnTo>
                    <a:pt x="672" y="6"/>
                  </a:lnTo>
                  <a:lnTo>
                    <a:pt x="672" y="6"/>
                  </a:lnTo>
                  <a:lnTo>
                    <a:pt x="672" y="6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6"/>
                  </a:lnTo>
                  <a:lnTo>
                    <a:pt x="684" y="12"/>
                  </a:lnTo>
                  <a:lnTo>
                    <a:pt x="690" y="12"/>
                  </a:lnTo>
                  <a:lnTo>
                    <a:pt x="690" y="12"/>
                  </a:lnTo>
                  <a:lnTo>
                    <a:pt x="690" y="12"/>
                  </a:lnTo>
                  <a:lnTo>
                    <a:pt x="690" y="18"/>
                  </a:lnTo>
                  <a:lnTo>
                    <a:pt x="690" y="18"/>
                  </a:lnTo>
                  <a:lnTo>
                    <a:pt x="690" y="18"/>
                  </a:lnTo>
                  <a:lnTo>
                    <a:pt x="690" y="24"/>
                  </a:lnTo>
                  <a:lnTo>
                    <a:pt x="690" y="24"/>
                  </a:lnTo>
                  <a:lnTo>
                    <a:pt x="696" y="24"/>
                  </a:lnTo>
                  <a:lnTo>
                    <a:pt x="696" y="30"/>
                  </a:lnTo>
                  <a:lnTo>
                    <a:pt x="696" y="30"/>
                  </a:lnTo>
                  <a:lnTo>
                    <a:pt x="696" y="30"/>
                  </a:lnTo>
                  <a:lnTo>
                    <a:pt x="696" y="36"/>
                  </a:lnTo>
                  <a:lnTo>
                    <a:pt x="696" y="36"/>
                  </a:lnTo>
                  <a:lnTo>
                    <a:pt x="696" y="36"/>
                  </a:lnTo>
                  <a:lnTo>
                    <a:pt x="702" y="36"/>
                  </a:lnTo>
                  <a:lnTo>
                    <a:pt x="702" y="42"/>
                  </a:lnTo>
                  <a:lnTo>
                    <a:pt x="702" y="42"/>
                  </a:lnTo>
                  <a:lnTo>
                    <a:pt x="702" y="42"/>
                  </a:lnTo>
                  <a:lnTo>
                    <a:pt x="702" y="48"/>
                  </a:lnTo>
                  <a:lnTo>
                    <a:pt x="702" y="48"/>
                  </a:lnTo>
                  <a:lnTo>
                    <a:pt x="702" y="48"/>
                  </a:lnTo>
                  <a:lnTo>
                    <a:pt x="708" y="54"/>
                  </a:lnTo>
                  <a:lnTo>
                    <a:pt x="708" y="54"/>
                  </a:lnTo>
                  <a:lnTo>
                    <a:pt x="708" y="54"/>
                  </a:lnTo>
                  <a:lnTo>
                    <a:pt x="708" y="60"/>
                  </a:lnTo>
                  <a:lnTo>
                    <a:pt x="708" y="60"/>
                  </a:lnTo>
                  <a:lnTo>
                    <a:pt x="708" y="60"/>
                  </a:lnTo>
                  <a:lnTo>
                    <a:pt x="708" y="60"/>
                  </a:lnTo>
                  <a:lnTo>
                    <a:pt x="714" y="66"/>
                  </a:lnTo>
                  <a:lnTo>
                    <a:pt x="714" y="66"/>
                  </a:lnTo>
                  <a:lnTo>
                    <a:pt x="714" y="66"/>
                  </a:lnTo>
                  <a:lnTo>
                    <a:pt x="714" y="72"/>
                  </a:lnTo>
                  <a:lnTo>
                    <a:pt x="714" y="72"/>
                  </a:lnTo>
                  <a:lnTo>
                    <a:pt x="714" y="72"/>
                  </a:lnTo>
                  <a:lnTo>
                    <a:pt x="714" y="78"/>
                  </a:lnTo>
                  <a:lnTo>
                    <a:pt x="720" y="78"/>
                  </a:lnTo>
                  <a:lnTo>
                    <a:pt x="720" y="78"/>
                  </a:lnTo>
                  <a:lnTo>
                    <a:pt x="720" y="84"/>
                  </a:lnTo>
                  <a:lnTo>
                    <a:pt x="720" y="84"/>
                  </a:lnTo>
                  <a:lnTo>
                    <a:pt x="720" y="84"/>
                  </a:lnTo>
                  <a:lnTo>
                    <a:pt x="720" y="90"/>
                  </a:lnTo>
                  <a:lnTo>
                    <a:pt x="720" y="90"/>
                  </a:lnTo>
                  <a:lnTo>
                    <a:pt x="726" y="90"/>
                  </a:lnTo>
                  <a:lnTo>
                    <a:pt x="726" y="90"/>
                  </a:lnTo>
                  <a:lnTo>
                    <a:pt x="726" y="96"/>
                  </a:lnTo>
                  <a:lnTo>
                    <a:pt x="726" y="96"/>
                  </a:lnTo>
                  <a:lnTo>
                    <a:pt x="726" y="96"/>
                  </a:lnTo>
                  <a:lnTo>
                    <a:pt x="726" y="102"/>
                  </a:lnTo>
                  <a:lnTo>
                    <a:pt x="726" y="102"/>
                  </a:lnTo>
                  <a:lnTo>
                    <a:pt x="732" y="102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08"/>
                  </a:lnTo>
                  <a:lnTo>
                    <a:pt x="732" y="114"/>
                  </a:lnTo>
                  <a:lnTo>
                    <a:pt x="732" y="114"/>
                  </a:lnTo>
                  <a:lnTo>
                    <a:pt x="738" y="114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0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38" y="126"/>
                  </a:lnTo>
                  <a:lnTo>
                    <a:pt x="744" y="132"/>
                  </a:lnTo>
                  <a:lnTo>
                    <a:pt x="744" y="132"/>
                  </a:lnTo>
                  <a:lnTo>
                    <a:pt x="744" y="132"/>
                  </a:lnTo>
                  <a:lnTo>
                    <a:pt x="744" y="132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44" y="138"/>
                  </a:lnTo>
                  <a:lnTo>
                    <a:pt x="750" y="144"/>
                  </a:lnTo>
                  <a:lnTo>
                    <a:pt x="750" y="144"/>
                  </a:lnTo>
                  <a:lnTo>
                    <a:pt x="750" y="144"/>
                  </a:lnTo>
                  <a:lnTo>
                    <a:pt x="750" y="144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0" y="150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56"/>
                  </a:lnTo>
                  <a:lnTo>
                    <a:pt x="756" y="162"/>
                  </a:lnTo>
                  <a:lnTo>
                    <a:pt x="756" y="162"/>
                  </a:lnTo>
                  <a:lnTo>
                    <a:pt x="756" y="162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68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74"/>
                  </a:lnTo>
                  <a:lnTo>
                    <a:pt x="762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0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68" y="186"/>
                  </a:lnTo>
                  <a:lnTo>
                    <a:pt x="774" y="192"/>
                  </a:lnTo>
                  <a:lnTo>
                    <a:pt x="774" y="192"/>
                  </a:lnTo>
                  <a:lnTo>
                    <a:pt x="774" y="192"/>
                  </a:lnTo>
                  <a:lnTo>
                    <a:pt x="774" y="198"/>
                  </a:lnTo>
                  <a:lnTo>
                    <a:pt x="774" y="198"/>
                  </a:lnTo>
                  <a:lnTo>
                    <a:pt x="774" y="198"/>
                  </a:lnTo>
                  <a:lnTo>
                    <a:pt x="774" y="198"/>
                  </a:lnTo>
                  <a:lnTo>
                    <a:pt x="780" y="204"/>
                  </a:lnTo>
                  <a:lnTo>
                    <a:pt x="780" y="204"/>
                  </a:lnTo>
                  <a:lnTo>
                    <a:pt x="780" y="204"/>
                  </a:lnTo>
                  <a:lnTo>
                    <a:pt x="780" y="204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0" y="210"/>
                  </a:lnTo>
                  <a:lnTo>
                    <a:pt x="786" y="216"/>
                  </a:lnTo>
                  <a:lnTo>
                    <a:pt x="786" y="216"/>
                  </a:lnTo>
                  <a:lnTo>
                    <a:pt x="786" y="216"/>
                  </a:lnTo>
                  <a:lnTo>
                    <a:pt x="786" y="222"/>
                  </a:lnTo>
                  <a:lnTo>
                    <a:pt x="786" y="222"/>
                  </a:lnTo>
                  <a:lnTo>
                    <a:pt x="786" y="222"/>
                  </a:lnTo>
                  <a:lnTo>
                    <a:pt x="786" y="222"/>
                  </a:lnTo>
                  <a:lnTo>
                    <a:pt x="792" y="228"/>
                  </a:lnTo>
                  <a:lnTo>
                    <a:pt x="792" y="228"/>
                  </a:lnTo>
                  <a:lnTo>
                    <a:pt x="792" y="228"/>
                  </a:lnTo>
                  <a:lnTo>
                    <a:pt x="792" y="228"/>
                  </a:lnTo>
                  <a:lnTo>
                    <a:pt x="792" y="234"/>
                  </a:lnTo>
                  <a:lnTo>
                    <a:pt x="792" y="234"/>
                  </a:lnTo>
                  <a:lnTo>
                    <a:pt x="792" y="234"/>
                  </a:lnTo>
                  <a:lnTo>
                    <a:pt x="792" y="234"/>
                  </a:lnTo>
                  <a:lnTo>
                    <a:pt x="798" y="240"/>
                  </a:lnTo>
                  <a:lnTo>
                    <a:pt x="798" y="240"/>
                  </a:lnTo>
                  <a:lnTo>
                    <a:pt x="798" y="240"/>
                  </a:lnTo>
                  <a:lnTo>
                    <a:pt x="798" y="246"/>
                  </a:lnTo>
                  <a:lnTo>
                    <a:pt x="798" y="246"/>
                  </a:lnTo>
                  <a:lnTo>
                    <a:pt x="798" y="246"/>
                  </a:lnTo>
                  <a:lnTo>
                    <a:pt x="804" y="246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2"/>
                  </a:lnTo>
                  <a:lnTo>
                    <a:pt x="804" y="258"/>
                  </a:lnTo>
                  <a:lnTo>
                    <a:pt x="804" y="258"/>
                  </a:lnTo>
                  <a:lnTo>
                    <a:pt x="804" y="258"/>
                  </a:lnTo>
                  <a:lnTo>
                    <a:pt x="810" y="264"/>
                  </a:lnTo>
                  <a:lnTo>
                    <a:pt x="810" y="264"/>
                  </a:lnTo>
                  <a:lnTo>
                    <a:pt x="810" y="264"/>
                  </a:lnTo>
                  <a:lnTo>
                    <a:pt x="810" y="264"/>
                  </a:lnTo>
                  <a:lnTo>
                    <a:pt x="810" y="270"/>
                  </a:lnTo>
                  <a:lnTo>
                    <a:pt x="810" y="270"/>
                  </a:lnTo>
                  <a:lnTo>
                    <a:pt x="816" y="270"/>
                  </a:lnTo>
                  <a:lnTo>
                    <a:pt x="816" y="270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76"/>
                  </a:lnTo>
                  <a:lnTo>
                    <a:pt x="816" y="282"/>
                  </a:lnTo>
                  <a:lnTo>
                    <a:pt x="816" y="282"/>
                  </a:lnTo>
                  <a:lnTo>
                    <a:pt x="822" y="282"/>
                  </a:lnTo>
                  <a:lnTo>
                    <a:pt x="822" y="288"/>
                  </a:lnTo>
                  <a:lnTo>
                    <a:pt x="822" y="288"/>
                  </a:lnTo>
                  <a:lnTo>
                    <a:pt x="822" y="288"/>
                  </a:lnTo>
                  <a:lnTo>
                    <a:pt x="822" y="288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8" y="294"/>
                  </a:lnTo>
                  <a:lnTo>
                    <a:pt x="828" y="294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24"/>
                  </a:lnTo>
                  <a:lnTo>
                    <a:pt x="840" y="324"/>
                  </a:lnTo>
                  <a:lnTo>
                    <a:pt x="840" y="324"/>
                  </a:lnTo>
                  <a:lnTo>
                    <a:pt x="840" y="324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46" y="336"/>
                  </a:lnTo>
                  <a:lnTo>
                    <a:pt x="852" y="336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2"/>
                  </a:lnTo>
                  <a:lnTo>
                    <a:pt x="852" y="348"/>
                  </a:lnTo>
                  <a:lnTo>
                    <a:pt x="852" y="348"/>
                  </a:lnTo>
                  <a:lnTo>
                    <a:pt x="858" y="348"/>
                  </a:lnTo>
                  <a:lnTo>
                    <a:pt x="858" y="348"/>
                  </a:lnTo>
                  <a:lnTo>
                    <a:pt x="858" y="348"/>
                  </a:lnTo>
                  <a:lnTo>
                    <a:pt x="858" y="354"/>
                  </a:lnTo>
                  <a:lnTo>
                    <a:pt x="858" y="354"/>
                  </a:lnTo>
                  <a:lnTo>
                    <a:pt x="858" y="354"/>
                  </a:lnTo>
                  <a:lnTo>
                    <a:pt x="858" y="354"/>
                  </a:lnTo>
                  <a:lnTo>
                    <a:pt x="864" y="360"/>
                  </a:lnTo>
                  <a:lnTo>
                    <a:pt x="864" y="360"/>
                  </a:lnTo>
                  <a:lnTo>
                    <a:pt x="864" y="360"/>
                  </a:lnTo>
                  <a:lnTo>
                    <a:pt x="864" y="366"/>
                  </a:lnTo>
                  <a:lnTo>
                    <a:pt x="864" y="366"/>
                  </a:lnTo>
                  <a:lnTo>
                    <a:pt x="864" y="366"/>
                  </a:lnTo>
                  <a:lnTo>
                    <a:pt x="864" y="366"/>
                  </a:lnTo>
                  <a:lnTo>
                    <a:pt x="870" y="372"/>
                  </a:lnTo>
                  <a:lnTo>
                    <a:pt x="870" y="372"/>
                  </a:lnTo>
                  <a:lnTo>
                    <a:pt x="870" y="372"/>
                  </a:lnTo>
                  <a:lnTo>
                    <a:pt x="870" y="372"/>
                  </a:lnTo>
                  <a:lnTo>
                    <a:pt x="870" y="372"/>
                  </a:lnTo>
                  <a:lnTo>
                    <a:pt x="870" y="378"/>
                  </a:lnTo>
                  <a:lnTo>
                    <a:pt x="870" y="378"/>
                  </a:lnTo>
                  <a:lnTo>
                    <a:pt x="876" y="378"/>
                  </a:lnTo>
                  <a:lnTo>
                    <a:pt x="876" y="378"/>
                  </a:lnTo>
                  <a:lnTo>
                    <a:pt x="876" y="384"/>
                  </a:lnTo>
                  <a:lnTo>
                    <a:pt x="876" y="384"/>
                  </a:lnTo>
                  <a:lnTo>
                    <a:pt x="876" y="384"/>
                  </a:lnTo>
                  <a:lnTo>
                    <a:pt x="876" y="384"/>
                  </a:lnTo>
                  <a:lnTo>
                    <a:pt x="876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0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2" y="396"/>
                  </a:lnTo>
                  <a:lnTo>
                    <a:pt x="888" y="396"/>
                  </a:lnTo>
                  <a:lnTo>
                    <a:pt x="888" y="402"/>
                  </a:lnTo>
                  <a:lnTo>
                    <a:pt x="888" y="402"/>
                  </a:lnTo>
                  <a:lnTo>
                    <a:pt x="888" y="402"/>
                  </a:lnTo>
                  <a:lnTo>
                    <a:pt x="888" y="408"/>
                  </a:lnTo>
                  <a:lnTo>
                    <a:pt x="888" y="408"/>
                  </a:lnTo>
                  <a:lnTo>
                    <a:pt x="888" y="408"/>
                  </a:lnTo>
                  <a:lnTo>
                    <a:pt x="894" y="408"/>
                  </a:lnTo>
                  <a:lnTo>
                    <a:pt x="894" y="408"/>
                  </a:lnTo>
                  <a:lnTo>
                    <a:pt x="894" y="414"/>
                  </a:lnTo>
                  <a:lnTo>
                    <a:pt x="894" y="414"/>
                  </a:lnTo>
                  <a:lnTo>
                    <a:pt x="894" y="414"/>
                  </a:lnTo>
                  <a:lnTo>
                    <a:pt x="894" y="414"/>
                  </a:lnTo>
                  <a:lnTo>
                    <a:pt x="894" y="420"/>
                  </a:lnTo>
                  <a:lnTo>
                    <a:pt x="900" y="420"/>
                  </a:lnTo>
                  <a:lnTo>
                    <a:pt x="900" y="420"/>
                  </a:lnTo>
                  <a:lnTo>
                    <a:pt x="900" y="420"/>
                  </a:lnTo>
                  <a:lnTo>
                    <a:pt x="900" y="420"/>
                  </a:lnTo>
                  <a:lnTo>
                    <a:pt x="900" y="426"/>
                  </a:lnTo>
                  <a:lnTo>
                    <a:pt x="900" y="426"/>
                  </a:lnTo>
                  <a:lnTo>
                    <a:pt x="900" y="426"/>
                  </a:lnTo>
                  <a:lnTo>
                    <a:pt x="906" y="426"/>
                  </a:lnTo>
                  <a:lnTo>
                    <a:pt x="906" y="432"/>
                  </a:lnTo>
                  <a:lnTo>
                    <a:pt x="906" y="432"/>
                  </a:lnTo>
                  <a:lnTo>
                    <a:pt x="906" y="432"/>
                  </a:lnTo>
                  <a:lnTo>
                    <a:pt x="906" y="432"/>
                  </a:lnTo>
                  <a:lnTo>
                    <a:pt x="906" y="438"/>
                  </a:lnTo>
                  <a:lnTo>
                    <a:pt x="906" y="438"/>
                  </a:lnTo>
                  <a:lnTo>
                    <a:pt x="912" y="438"/>
                  </a:lnTo>
                  <a:lnTo>
                    <a:pt x="912" y="438"/>
                  </a:lnTo>
                  <a:lnTo>
                    <a:pt x="912" y="438"/>
                  </a:lnTo>
                  <a:lnTo>
                    <a:pt x="912" y="444"/>
                  </a:lnTo>
                  <a:lnTo>
                    <a:pt x="912" y="444"/>
                  </a:lnTo>
                  <a:lnTo>
                    <a:pt x="912" y="444"/>
                  </a:lnTo>
                  <a:lnTo>
                    <a:pt x="912" y="444"/>
                  </a:lnTo>
                  <a:lnTo>
                    <a:pt x="912" y="450"/>
                  </a:lnTo>
                  <a:lnTo>
                    <a:pt x="918" y="450"/>
                  </a:lnTo>
                  <a:lnTo>
                    <a:pt x="918" y="450"/>
                  </a:lnTo>
                  <a:lnTo>
                    <a:pt x="918" y="450"/>
                  </a:lnTo>
                  <a:lnTo>
                    <a:pt x="918" y="456"/>
                  </a:lnTo>
                  <a:lnTo>
                    <a:pt x="918" y="456"/>
                  </a:lnTo>
                  <a:lnTo>
                    <a:pt x="918" y="456"/>
                  </a:lnTo>
                  <a:lnTo>
                    <a:pt x="924" y="456"/>
                  </a:lnTo>
                  <a:lnTo>
                    <a:pt x="924" y="462"/>
                  </a:lnTo>
                  <a:lnTo>
                    <a:pt x="924" y="462"/>
                  </a:lnTo>
                  <a:lnTo>
                    <a:pt x="924" y="462"/>
                  </a:lnTo>
                  <a:lnTo>
                    <a:pt x="924" y="462"/>
                  </a:lnTo>
                  <a:lnTo>
                    <a:pt x="924" y="462"/>
                  </a:lnTo>
                  <a:lnTo>
                    <a:pt x="924" y="468"/>
                  </a:lnTo>
                  <a:lnTo>
                    <a:pt x="930" y="468"/>
                  </a:lnTo>
                  <a:lnTo>
                    <a:pt x="930" y="468"/>
                  </a:lnTo>
                  <a:lnTo>
                    <a:pt x="930" y="468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6" y="480"/>
                  </a:lnTo>
                  <a:lnTo>
                    <a:pt x="936" y="480"/>
                  </a:lnTo>
                  <a:lnTo>
                    <a:pt x="936" y="480"/>
                  </a:lnTo>
                  <a:lnTo>
                    <a:pt x="936" y="480"/>
                  </a:lnTo>
                  <a:lnTo>
                    <a:pt x="936" y="480"/>
                  </a:lnTo>
                  <a:lnTo>
                    <a:pt x="936" y="486"/>
                  </a:lnTo>
                  <a:lnTo>
                    <a:pt x="936" y="486"/>
                  </a:lnTo>
                  <a:lnTo>
                    <a:pt x="936" y="486"/>
                  </a:lnTo>
                  <a:lnTo>
                    <a:pt x="942" y="486"/>
                  </a:lnTo>
                  <a:lnTo>
                    <a:pt x="942" y="486"/>
                  </a:lnTo>
                  <a:lnTo>
                    <a:pt x="942" y="492"/>
                  </a:lnTo>
                  <a:lnTo>
                    <a:pt x="942" y="492"/>
                  </a:lnTo>
                  <a:lnTo>
                    <a:pt x="942" y="492"/>
                  </a:lnTo>
                  <a:lnTo>
                    <a:pt x="942" y="498"/>
                  </a:lnTo>
                  <a:lnTo>
                    <a:pt x="942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498"/>
                  </a:lnTo>
                  <a:lnTo>
                    <a:pt x="948" y="504"/>
                  </a:lnTo>
                  <a:lnTo>
                    <a:pt x="948" y="504"/>
                  </a:lnTo>
                  <a:lnTo>
                    <a:pt x="948" y="504"/>
                  </a:lnTo>
                  <a:lnTo>
                    <a:pt x="948" y="504"/>
                  </a:lnTo>
                  <a:lnTo>
                    <a:pt x="954" y="510"/>
                  </a:lnTo>
                  <a:lnTo>
                    <a:pt x="954" y="510"/>
                  </a:lnTo>
                  <a:lnTo>
                    <a:pt x="954" y="510"/>
                  </a:lnTo>
                  <a:lnTo>
                    <a:pt x="954" y="510"/>
                  </a:lnTo>
                  <a:lnTo>
                    <a:pt x="954" y="510"/>
                  </a:lnTo>
                  <a:lnTo>
                    <a:pt x="954" y="516"/>
                  </a:lnTo>
                  <a:lnTo>
                    <a:pt x="954" y="516"/>
                  </a:lnTo>
                  <a:lnTo>
                    <a:pt x="954" y="516"/>
                  </a:lnTo>
                  <a:lnTo>
                    <a:pt x="960" y="516"/>
                  </a:lnTo>
                  <a:lnTo>
                    <a:pt x="960" y="522"/>
                  </a:lnTo>
                  <a:lnTo>
                    <a:pt x="960" y="522"/>
                  </a:lnTo>
                  <a:lnTo>
                    <a:pt x="960" y="522"/>
                  </a:lnTo>
                  <a:lnTo>
                    <a:pt x="960" y="522"/>
                  </a:lnTo>
                  <a:lnTo>
                    <a:pt x="960" y="522"/>
                  </a:lnTo>
                  <a:lnTo>
                    <a:pt x="960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28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66" y="534"/>
                  </a:lnTo>
                  <a:lnTo>
                    <a:pt x="972" y="534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6"/>
                  </a:lnTo>
                  <a:lnTo>
                    <a:pt x="972" y="546"/>
                  </a:lnTo>
                  <a:lnTo>
                    <a:pt x="978" y="546"/>
                  </a:lnTo>
                  <a:lnTo>
                    <a:pt x="978" y="546"/>
                  </a:lnTo>
                  <a:lnTo>
                    <a:pt x="978" y="546"/>
                  </a:lnTo>
                  <a:lnTo>
                    <a:pt x="978" y="552"/>
                  </a:lnTo>
                  <a:lnTo>
                    <a:pt x="978" y="552"/>
                  </a:lnTo>
                  <a:lnTo>
                    <a:pt x="978" y="552"/>
                  </a:lnTo>
                  <a:lnTo>
                    <a:pt x="978" y="552"/>
                  </a:lnTo>
                  <a:lnTo>
                    <a:pt x="984" y="552"/>
                  </a:lnTo>
                  <a:lnTo>
                    <a:pt x="984" y="558"/>
                  </a:lnTo>
                  <a:lnTo>
                    <a:pt x="984" y="558"/>
                  </a:lnTo>
                  <a:lnTo>
                    <a:pt x="984" y="558"/>
                  </a:lnTo>
                  <a:lnTo>
                    <a:pt x="984" y="558"/>
                  </a:lnTo>
                  <a:lnTo>
                    <a:pt x="984" y="558"/>
                  </a:lnTo>
                  <a:lnTo>
                    <a:pt x="984" y="564"/>
                  </a:lnTo>
                  <a:lnTo>
                    <a:pt x="984" y="564"/>
                  </a:lnTo>
                  <a:lnTo>
                    <a:pt x="990" y="564"/>
                  </a:lnTo>
                  <a:lnTo>
                    <a:pt x="990" y="564"/>
                  </a:lnTo>
                  <a:lnTo>
                    <a:pt x="990" y="570"/>
                  </a:lnTo>
                  <a:lnTo>
                    <a:pt x="990" y="570"/>
                  </a:lnTo>
                  <a:lnTo>
                    <a:pt x="990" y="570"/>
                  </a:lnTo>
                  <a:lnTo>
                    <a:pt x="990" y="570"/>
                  </a:lnTo>
                  <a:lnTo>
                    <a:pt x="990" y="570"/>
                  </a:lnTo>
                  <a:lnTo>
                    <a:pt x="996" y="576"/>
                  </a:lnTo>
                  <a:lnTo>
                    <a:pt x="996" y="576"/>
                  </a:lnTo>
                  <a:lnTo>
                    <a:pt x="996" y="576"/>
                  </a:lnTo>
                  <a:lnTo>
                    <a:pt x="996" y="576"/>
                  </a:lnTo>
                  <a:lnTo>
                    <a:pt x="996" y="576"/>
                  </a:lnTo>
                  <a:lnTo>
                    <a:pt x="996" y="582"/>
                  </a:lnTo>
                  <a:lnTo>
                    <a:pt x="996" y="582"/>
                  </a:lnTo>
                  <a:lnTo>
                    <a:pt x="1002" y="582"/>
                  </a:lnTo>
                  <a:lnTo>
                    <a:pt x="1002" y="582"/>
                  </a:lnTo>
                  <a:lnTo>
                    <a:pt x="1002" y="582"/>
                  </a:lnTo>
                  <a:lnTo>
                    <a:pt x="1002" y="588"/>
                  </a:lnTo>
                  <a:lnTo>
                    <a:pt x="1002" y="588"/>
                  </a:lnTo>
                  <a:lnTo>
                    <a:pt x="1002" y="588"/>
                  </a:lnTo>
                  <a:lnTo>
                    <a:pt x="1002" y="588"/>
                  </a:lnTo>
                  <a:lnTo>
                    <a:pt x="1008" y="588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594"/>
                  </a:lnTo>
                  <a:lnTo>
                    <a:pt x="1008" y="600"/>
                  </a:lnTo>
                  <a:lnTo>
                    <a:pt x="1014" y="600"/>
                  </a:lnTo>
                  <a:lnTo>
                    <a:pt x="1014" y="600"/>
                  </a:lnTo>
                  <a:lnTo>
                    <a:pt x="1014" y="600"/>
                  </a:lnTo>
                  <a:lnTo>
                    <a:pt x="1014" y="600"/>
                  </a:lnTo>
                  <a:lnTo>
                    <a:pt x="1014" y="606"/>
                  </a:lnTo>
                  <a:lnTo>
                    <a:pt x="1014" y="606"/>
                  </a:lnTo>
                  <a:lnTo>
                    <a:pt x="1014" y="606"/>
                  </a:lnTo>
                  <a:lnTo>
                    <a:pt x="1020" y="606"/>
                  </a:lnTo>
                  <a:lnTo>
                    <a:pt x="1020" y="606"/>
                  </a:lnTo>
                  <a:lnTo>
                    <a:pt x="1020" y="612"/>
                  </a:lnTo>
                  <a:lnTo>
                    <a:pt x="1020" y="612"/>
                  </a:lnTo>
                  <a:lnTo>
                    <a:pt x="1020" y="612"/>
                  </a:lnTo>
                  <a:lnTo>
                    <a:pt x="1020" y="612"/>
                  </a:lnTo>
                  <a:lnTo>
                    <a:pt x="1020" y="612"/>
                  </a:lnTo>
                  <a:lnTo>
                    <a:pt x="1026" y="618"/>
                  </a:lnTo>
                  <a:lnTo>
                    <a:pt x="1026" y="618"/>
                  </a:lnTo>
                  <a:lnTo>
                    <a:pt x="1026" y="618"/>
                  </a:lnTo>
                  <a:lnTo>
                    <a:pt x="1026" y="618"/>
                  </a:lnTo>
                  <a:lnTo>
                    <a:pt x="1026" y="618"/>
                  </a:lnTo>
                  <a:lnTo>
                    <a:pt x="1026" y="624"/>
                  </a:lnTo>
                  <a:lnTo>
                    <a:pt x="1026" y="624"/>
                  </a:lnTo>
                  <a:lnTo>
                    <a:pt x="1032" y="624"/>
                  </a:lnTo>
                  <a:lnTo>
                    <a:pt x="1032" y="624"/>
                  </a:lnTo>
                  <a:lnTo>
                    <a:pt x="1032" y="624"/>
                  </a:lnTo>
                  <a:lnTo>
                    <a:pt x="1032" y="624"/>
                  </a:lnTo>
                  <a:lnTo>
                    <a:pt x="1032" y="630"/>
                  </a:lnTo>
                  <a:lnTo>
                    <a:pt x="1032" y="630"/>
                  </a:lnTo>
                  <a:lnTo>
                    <a:pt x="1032" y="630"/>
                  </a:lnTo>
                  <a:lnTo>
                    <a:pt x="1038" y="630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38" y="636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2"/>
                  </a:lnTo>
                  <a:lnTo>
                    <a:pt x="1044" y="648"/>
                  </a:lnTo>
                  <a:lnTo>
                    <a:pt x="1044" y="648"/>
                  </a:lnTo>
                  <a:lnTo>
                    <a:pt x="1050" y="648"/>
                  </a:lnTo>
                  <a:lnTo>
                    <a:pt x="1050" y="648"/>
                  </a:lnTo>
                  <a:lnTo>
                    <a:pt x="1050" y="654"/>
                  </a:lnTo>
                  <a:lnTo>
                    <a:pt x="1050" y="654"/>
                  </a:lnTo>
                  <a:lnTo>
                    <a:pt x="1050" y="654"/>
                  </a:lnTo>
                  <a:lnTo>
                    <a:pt x="1050" y="654"/>
                  </a:lnTo>
                  <a:lnTo>
                    <a:pt x="1056" y="654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56" y="660"/>
                  </a:lnTo>
                  <a:lnTo>
                    <a:pt x="1062" y="666"/>
                  </a:lnTo>
                  <a:lnTo>
                    <a:pt x="1062" y="666"/>
                  </a:lnTo>
                  <a:lnTo>
                    <a:pt x="1062" y="666"/>
                  </a:lnTo>
                  <a:lnTo>
                    <a:pt x="1062" y="666"/>
                  </a:lnTo>
                  <a:lnTo>
                    <a:pt x="1062" y="666"/>
                  </a:lnTo>
                  <a:lnTo>
                    <a:pt x="1062" y="672"/>
                  </a:lnTo>
                  <a:lnTo>
                    <a:pt x="1062" y="672"/>
                  </a:lnTo>
                  <a:lnTo>
                    <a:pt x="1062" y="672"/>
                  </a:lnTo>
                  <a:lnTo>
                    <a:pt x="1068" y="672"/>
                  </a:lnTo>
                  <a:lnTo>
                    <a:pt x="1068" y="672"/>
                  </a:lnTo>
                  <a:lnTo>
                    <a:pt x="1068" y="672"/>
                  </a:lnTo>
                  <a:lnTo>
                    <a:pt x="1068" y="678"/>
                  </a:lnTo>
                  <a:lnTo>
                    <a:pt x="1068" y="678"/>
                  </a:lnTo>
                  <a:lnTo>
                    <a:pt x="1068" y="678"/>
                  </a:lnTo>
                  <a:lnTo>
                    <a:pt x="1068" y="678"/>
                  </a:lnTo>
                  <a:lnTo>
                    <a:pt x="1074" y="678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74" y="684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0"/>
                  </a:lnTo>
                  <a:lnTo>
                    <a:pt x="1080" y="696"/>
                  </a:lnTo>
                  <a:lnTo>
                    <a:pt x="1086" y="696"/>
                  </a:lnTo>
                  <a:lnTo>
                    <a:pt x="1086" y="696"/>
                  </a:lnTo>
                  <a:lnTo>
                    <a:pt x="1086" y="696"/>
                  </a:lnTo>
                  <a:lnTo>
                    <a:pt x="1086" y="696"/>
                  </a:lnTo>
                  <a:lnTo>
                    <a:pt x="1086" y="696"/>
                  </a:lnTo>
                  <a:lnTo>
                    <a:pt x="1086" y="702"/>
                  </a:lnTo>
                  <a:lnTo>
                    <a:pt x="1086" y="702"/>
                  </a:lnTo>
                  <a:lnTo>
                    <a:pt x="1086" y="702"/>
                  </a:lnTo>
                  <a:lnTo>
                    <a:pt x="1092" y="702"/>
                  </a:lnTo>
                  <a:lnTo>
                    <a:pt x="1092" y="702"/>
                  </a:lnTo>
                  <a:lnTo>
                    <a:pt x="1092" y="702"/>
                  </a:lnTo>
                  <a:lnTo>
                    <a:pt x="1092" y="708"/>
                  </a:lnTo>
                  <a:lnTo>
                    <a:pt x="1092" y="708"/>
                  </a:lnTo>
                  <a:lnTo>
                    <a:pt x="1092" y="708"/>
                  </a:lnTo>
                  <a:lnTo>
                    <a:pt x="1092" y="708"/>
                  </a:lnTo>
                  <a:lnTo>
                    <a:pt x="1098" y="708"/>
                  </a:lnTo>
                  <a:lnTo>
                    <a:pt x="1098" y="708"/>
                  </a:lnTo>
                  <a:lnTo>
                    <a:pt x="1098" y="714"/>
                  </a:lnTo>
                  <a:lnTo>
                    <a:pt x="1098" y="714"/>
                  </a:lnTo>
                  <a:lnTo>
                    <a:pt x="1098" y="714"/>
                  </a:lnTo>
                  <a:lnTo>
                    <a:pt x="1098" y="714"/>
                  </a:lnTo>
                  <a:lnTo>
                    <a:pt x="1098" y="714"/>
                  </a:lnTo>
                  <a:lnTo>
                    <a:pt x="1104" y="714"/>
                  </a:lnTo>
                  <a:lnTo>
                    <a:pt x="1104" y="714"/>
                  </a:lnTo>
                  <a:lnTo>
                    <a:pt x="1104" y="720"/>
                  </a:lnTo>
                  <a:lnTo>
                    <a:pt x="1104" y="720"/>
                  </a:lnTo>
                  <a:lnTo>
                    <a:pt x="1104" y="720"/>
                  </a:lnTo>
                  <a:lnTo>
                    <a:pt x="1104" y="720"/>
                  </a:lnTo>
                  <a:lnTo>
                    <a:pt x="1104" y="720"/>
                  </a:lnTo>
                  <a:lnTo>
                    <a:pt x="1110" y="720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0" y="726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16" y="732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38"/>
                  </a:lnTo>
                  <a:lnTo>
                    <a:pt x="1122" y="744"/>
                  </a:lnTo>
                  <a:lnTo>
                    <a:pt x="1128" y="744"/>
                  </a:lnTo>
                  <a:lnTo>
                    <a:pt x="1128" y="744"/>
                  </a:lnTo>
                  <a:lnTo>
                    <a:pt x="1128" y="744"/>
                  </a:lnTo>
                  <a:lnTo>
                    <a:pt x="1128" y="744"/>
                  </a:lnTo>
                  <a:lnTo>
                    <a:pt x="1128" y="744"/>
                  </a:lnTo>
                  <a:lnTo>
                    <a:pt x="1128" y="750"/>
                  </a:lnTo>
                  <a:lnTo>
                    <a:pt x="1128" y="750"/>
                  </a:lnTo>
                  <a:lnTo>
                    <a:pt x="1134" y="750"/>
                  </a:lnTo>
                  <a:lnTo>
                    <a:pt x="1134" y="750"/>
                  </a:lnTo>
                  <a:lnTo>
                    <a:pt x="1134" y="750"/>
                  </a:lnTo>
                  <a:lnTo>
                    <a:pt x="1134" y="750"/>
                  </a:lnTo>
                  <a:lnTo>
                    <a:pt x="1134" y="750"/>
                  </a:lnTo>
                  <a:lnTo>
                    <a:pt x="1134" y="756"/>
                  </a:lnTo>
                  <a:lnTo>
                    <a:pt x="1134" y="756"/>
                  </a:lnTo>
                  <a:lnTo>
                    <a:pt x="1140" y="756"/>
                  </a:lnTo>
                  <a:lnTo>
                    <a:pt x="1140" y="756"/>
                  </a:lnTo>
                  <a:lnTo>
                    <a:pt x="1140" y="756"/>
                  </a:lnTo>
                  <a:lnTo>
                    <a:pt x="1140" y="756"/>
                  </a:lnTo>
                  <a:lnTo>
                    <a:pt x="1140" y="762"/>
                  </a:lnTo>
                  <a:lnTo>
                    <a:pt x="1140" y="762"/>
                  </a:lnTo>
                  <a:lnTo>
                    <a:pt x="1140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46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2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62"/>
                  </a:lnTo>
                  <a:lnTo>
                    <a:pt x="1158" y="756"/>
                  </a:lnTo>
                  <a:lnTo>
                    <a:pt x="1158" y="756"/>
                  </a:lnTo>
                  <a:lnTo>
                    <a:pt x="1164" y="756"/>
                  </a:lnTo>
                  <a:lnTo>
                    <a:pt x="1164" y="756"/>
                  </a:lnTo>
                  <a:lnTo>
                    <a:pt x="1164" y="756"/>
                  </a:lnTo>
                  <a:lnTo>
                    <a:pt x="1164" y="756"/>
                  </a:lnTo>
                  <a:lnTo>
                    <a:pt x="1164" y="750"/>
                  </a:lnTo>
                  <a:lnTo>
                    <a:pt x="1164" y="750"/>
                  </a:lnTo>
                  <a:lnTo>
                    <a:pt x="1164" y="750"/>
                  </a:lnTo>
                  <a:lnTo>
                    <a:pt x="1170" y="750"/>
                  </a:lnTo>
                  <a:lnTo>
                    <a:pt x="1170" y="750"/>
                  </a:lnTo>
                  <a:lnTo>
                    <a:pt x="1170" y="750"/>
                  </a:lnTo>
                  <a:lnTo>
                    <a:pt x="1170" y="750"/>
                  </a:lnTo>
                  <a:lnTo>
                    <a:pt x="1170" y="744"/>
                  </a:lnTo>
                  <a:lnTo>
                    <a:pt x="1170" y="744"/>
                  </a:lnTo>
                  <a:lnTo>
                    <a:pt x="1176" y="744"/>
                  </a:lnTo>
                  <a:lnTo>
                    <a:pt x="1176" y="744"/>
                  </a:lnTo>
                  <a:lnTo>
                    <a:pt x="1176" y="744"/>
                  </a:lnTo>
                  <a:lnTo>
                    <a:pt x="1176" y="744"/>
                  </a:lnTo>
                  <a:lnTo>
                    <a:pt x="1176" y="738"/>
                  </a:lnTo>
                  <a:lnTo>
                    <a:pt x="1176" y="738"/>
                  </a:lnTo>
                  <a:lnTo>
                    <a:pt x="1176" y="738"/>
                  </a:lnTo>
                  <a:lnTo>
                    <a:pt x="1176" y="738"/>
                  </a:lnTo>
                  <a:lnTo>
                    <a:pt x="1182" y="738"/>
                  </a:lnTo>
                  <a:lnTo>
                    <a:pt x="1182" y="738"/>
                  </a:lnTo>
                  <a:lnTo>
                    <a:pt x="1182" y="738"/>
                  </a:lnTo>
                  <a:lnTo>
                    <a:pt x="1182" y="732"/>
                  </a:lnTo>
                  <a:lnTo>
                    <a:pt x="1182" y="732"/>
                  </a:lnTo>
                  <a:lnTo>
                    <a:pt x="1182" y="732"/>
                  </a:lnTo>
                  <a:lnTo>
                    <a:pt x="1182" y="732"/>
                  </a:lnTo>
                  <a:lnTo>
                    <a:pt x="1188" y="732"/>
                  </a:lnTo>
                  <a:lnTo>
                    <a:pt x="1188" y="732"/>
                  </a:lnTo>
                  <a:lnTo>
                    <a:pt x="1188" y="726"/>
                  </a:lnTo>
                  <a:lnTo>
                    <a:pt x="1188" y="726"/>
                  </a:lnTo>
                  <a:lnTo>
                    <a:pt x="1188" y="726"/>
                  </a:lnTo>
                  <a:lnTo>
                    <a:pt x="1188" y="726"/>
                  </a:lnTo>
                  <a:lnTo>
                    <a:pt x="1188" y="726"/>
                  </a:lnTo>
                  <a:lnTo>
                    <a:pt x="1194" y="726"/>
                  </a:lnTo>
                  <a:lnTo>
                    <a:pt x="1194" y="726"/>
                  </a:lnTo>
                  <a:lnTo>
                    <a:pt x="1194" y="720"/>
                  </a:lnTo>
                  <a:lnTo>
                    <a:pt x="1194" y="720"/>
                  </a:lnTo>
                  <a:lnTo>
                    <a:pt x="1194" y="720"/>
                  </a:lnTo>
                  <a:lnTo>
                    <a:pt x="1194" y="720"/>
                  </a:lnTo>
                  <a:lnTo>
                    <a:pt x="1194" y="720"/>
                  </a:lnTo>
                  <a:lnTo>
                    <a:pt x="1200" y="720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0" y="714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8"/>
                  </a:lnTo>
                  <a:lnTo>
                    <a:pt x="1206" y="702"/>
                  </a:lnTo>
                  <a:lnTo>
                    <a:pt x="1212" y="702"/>
                  </a:lnTo>
                  <a:lnTo>
                    <a:pt x="1212" y="702"/>
                  </a:lnTo>
                  <a:lnTo>
                    <a:pt x="1212" y="702"/>
                  </a:lnTo>
                  <a:lnTo>
                    <a:pt x="1212" y="702"/>
                  </a:lnTo>
                  <a:lnTo>
                    <a:pt x="1212" y="702"/>
                  </a:lnTo>
                  <a:lnTo>
                    <a:pt x="1212" y="696"/>
                  </a:lnTo>
                  <a:lnTo>
                    <a:pt x="1212" y="696"/>
                  </a:lnTo>
                  <a:lnTo>
                    <a:pt x="1218" y="696"/>
                  </a:lnTo>
                  <a:lnTo>
                    <a:pt x="1218" y="696"/>
                  </a:lnTo>
                  <a:lnTo>
                    <a:pt x="1218" y="696"/>
                  </a:lnTo>
                  <a:lnTo>
                    <a:pt x="1218" y="696"/>
                  </a:lnTo>
                  <a:lnTo>
                    <a:pt x="1218" y="690"/>
                  </a:lnTo>
                  <a:lnTo>
                    <a:pt x="1218" y="690"/>
                  </a:lnTo>
                  <a:lnTo>
                    <a:pt x="1218" y="690"/>
                  </a:lnTo>
                  <a:lnTo>
                    <a:pt x="1224" y="690"/>
                  </a:lnTo>
                  <a:lnTo>
                    <a:pt x="1224" y="690"/>
                  </a:lnTo>
                  <a:lnTo>
                    <a:pt x="1224" y="690"/>
                  </a:lnTo>
                  <a:lnTo>
                    <a:pt x="1224" y="684"/>
                  </a:lnTo>
                  <a:lnTo>
                    <a:pt x="1224" y="684"/>
                  </a:lnTo>
                  <a:lnTo>
                    <a:pt x="1224" y="684"/>
                  </a:lnTo>
                  <a:lnTo>
                    <a:pt x="1224" y="684"/>
                  </a:lnTo>
                  <a:lnTo>
                    <a:pt x="1224" y="684"/>
                  </a:lnTo>
                  <a:lnTo>
                    <a:pt x="1230" y="684"/>
                  </a:lnTo>
                  <a:lnTo>
                    <a:pt x="1230" y="678"/>
                  </a:lnTo>
                  <a:lnTo>
                    <a:pt x="1230" y="678"/>
                  </a:lnTo>
                  <a:lnTo>
                    <a:pt x="1230" y="678"/>
                  </a:lnTo>
                  <a:lnTo>
                    <a:pt x="1230" y="678"/>
                  </a:lnTo>
                  <a:lnTo>
                    <a:pt x="1230" y="672"/>
                  </a:lnTo>
                  <a:lnTo>
                    <a:pt x="1236" y="672"/>
                  </a:lnTo>
                  <a:lnTo>
                    <a:pt x="1236" y="672"/>
                  </a:lnTo>
                  <a:lnTo>
                    <a:pt x="1236" y="672"/>
                  </a:lnTo>
                  <a:lnTo>
                    <a:pt x="1236" y="672"/>
                  </a:lnTo>
                  <a:lnTo>
                    <a:pt x="1236" y="672"/>
                  </a:lnTo>
                  <a:lnTo>
                    <a:pt x="1236" y="666"/>
                  </a:lnTo>
                  <a:lnTo>
                    <a:pt x="1236" y="666"/>
                  </a:lnTo>
                  <a:lnTo>
                    <a:pt x="1242" y="666"/>
                  </a:lnTo>
                  <a:lnTo>
                    <a:pt x="1242" y="666"/>
                  </a:lnTo>
                  <a:lnTo>
                    <a:pt x="1242" y="666"/>
                  </a:lnTo>
                  <a:lnTo>
                    <a:pt x="1242" y="660"/>
                  </a:lnTo>
                  <a:lnTo>
                    <a:pt x="1242" y="660"/>
                  </a:lnTo>
                  <a:lnTo>
                    <a:pt x="1242" y="660"/>
                  </a:lnTo>
                  <a:lnTo>
                    <a:pt x="1242" y="660"/>
                  </a:lnTo>
                  <a:lnTo>
                    <a:pt x="1248" y="660"/>
                  </a:lnTo>
                  <a:lnTo>
                    <a:pt x="1248" y="660"/>
                  </a:lnTo>
                  <a:lnTo>
                    <a:pt x="1248" y="654"/>
                  </a:lnTo>
                  <a:lnTo>
                    <a:pt x="1248" y="654"/>
                  </a:lnTo>
                  <a:lnTo>
                    <a:pt x="1248" y="654"/>
                  </a:lnTo>
                  <a:lnTo>
                    <a:pt x="1248" y="654"/>
                  </a:lnTo>
                  <a:lnTo>
                    <a:pt x="1248" y="654"/>
                  </a:lnTo>
                  <a:lnTo>
                    <a:pt x="1248" y="648"/>
                  </a:lnTo>
                  <a:lnTo>
                    <a:pt x="1254" y="648"/>
                  </a:lnTo>
                  <a:lnTo>
                    <a:pt x="1254" y="648"/>
                  </a:lnTo>
                  <a:lnTo>
                    <a:pt x="1254" y="648"/>
                  </a:lnTo>
                  <a:lnTo>
                    <a:pt x="1254" y="648"/>
                  </a:lnTo>
                  <a:lnTo>
                    <a:pt x="1254" y="642"/>
                  </a:lnTo>
                  <a:lnTo>
                    <a:pt x="1254" y="642"/>
                  </a:lnTo>
                  <a:lnTo>
                    <a:pt x="1254" y="642"/>
                  </a:lnTo>
                  <a:lnTo>
                    <a:pt x="1260" y="642"/>
                  </a:lnTo>
                  <a:lnTo>
                    <a:pt x="1260" y="642"/>
                  </a:lnTo>
                  <a:lnTo>
                    <a:pt x="1260" y="642"/>
                  </a:lnTo>
                  <a:lnTo>
                    <a:pt x="1260" y="636"/>
                  </a:lnTo>
                  <a:lnTo>
                    <a:pt x="1260" y="636"/>
                  </a:lnTo>
                  <a:lnTo>
                    <a:pt x="1260" y="636"/>
                  </a:lnTo>
                  <a:lnTo>
                    <a:pt x="1260" y="636"/>
                  </a:lnTo>
                  <a:lnTo>
                    <a:pt x="1266" y="636"/>
                  </a:lnTo>
                  <a:lnTo>
                    <a:pt x="1266" y="630"/>
                  </a:lnTo>
                  <a:lnTo>
                    <a:pt x="1266" y="630"/>
                  </a:lnTo>
                  <a:lnTo>
                    <a:pt x="1266" y="630"/>
                  </a:lnTo>
                  <a:lnTo>
                    <a:pt x="1266" y="630"/>
                  </a:lnTo>
                  <a:lnTo>
                    <a:pt x="1266" y="630"/>
                  </a:lnTo>
                  <a:lnTo>
                    <a:pt x="1266" y="624"/>
                  </a:lnTo>
                  <a:lnTo>
                    <a:pt x="1272" y="624"/>
                  </a:lnTo>
                  <a:lnTo>
                    <a:pt x="1272" y="624"/>
                  </a:lnTo>
                  <a:lnTo>
                    <a:pt x="1272" y="624"/>
                  </a:lnTo>
                  <a:lnTo>
                    <a:pt x="1272" y="624"/>
                  </a:lnTo>
                  <a:lnTo>
                    <a:pt x="1272" y="624"/>
                  </a:lnTo>
                  <a:lnTo>
                    <a:pt x="1272" y="618"/>
                  </a:lnTo>
                  <a:lnTo>
                    <a:pt x="1272" y="618"/>
                  </a:lnTo>
                  <a:lnTo>
                    <a:pt x="1278" y="618"/>
                  </a:lnTo>
                  <a:lnTo>
                    <a:pt x="1278" y="618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78" y="612"/>
                  </a:lnTo>
                  <a:lnTo>
                    <a:pt x="1284" y="606"/>
                  </a:lnTo>
                  <a:lnTo>
                    <a:pt x="1284" y="606"/>
                  </a:lnTo>
                  <a:lnTo>
                    <a:pt x="1284" y="606"/>
                  </a:lnTo>
                  <a:lnTo>
                    <a:pt x="1284" y="606"/>
                  </a:lnTo>
                  <a:lnTo>
                    <a:pt x="1284" y="606"/>
                  </a:lnTo>
                  <a:lnTo>
                    <a:pt x="1284" y="600"/>
                  </a:lnTo>
                  <a:lnTo>
                    <a:pt x="1284" y="600"/>
                  </a:lnTo>
                  <a:lnTo>
                    <a:pt x="1290" y="600"/>
                  </a:lnTo>
                  <a:lnTo>
                    <a:pt x="1290" y="600"/>
                  </a:lnTo>
                  <a:lnTo>
                    <a:pt x="1290" y="600"/>
                  </a:lnTo>
                  <a:lnTo>
                    <a:pt x="1290" y="594"/>
                  </a:lnTo>
                  <a:lnTo>
                    <a:pt x="1290" y="594"/>
                  </a:lnTo>
                  <a:lnTo>
                    <a:pt x="1290" y="594"/>
                  </a:lnTo>
                  <a:lnTo>
                    <a:pt x="1290" y="594"/>
                  </a:lnTo>
                  <a:lnTo>
                    <a:pt x="1296" y="594"/>
                  </a:lnTo>
                  <a:lnTo>
                    <a:pt x="1296" y="594"/>
                  </a:lnTo>
                  <a:lnTo>
                    <a:pt x="1296" y="588"/>
                  </a:lnTo>
                  <a:lnTo>
                    <a:pt x="1296" y="588"/>
                  </a:lnTo>
                  <a:lnTo>
                    <a:pt x="1296" y="588"/>
                  </a:lnTo>
                  <a:lnTo>
                    <a:pt x="1296" y="588"/>
                  </a:lnTo>
                  <a:lnTo>
                    <a:pt x="1296" y="588"/>
                  </a:lnTo>
                  <a:lnTo>
                    <a:pt x="1302" y="582"/>
                  </a:lnTo>
                  <a:lnTo>
                    <a:pt x="1302" y="582"/>
                  </a:lnTo>
                  <a:lnTo>
                    <a:pt x="1302" y="582"/>
                  </a:lnTo>
                  <a:lnTo>
                    <a:pt x="1302" y="582"/>
                  </a:lnTo>
                  <a:lnTo>
                    <a:pt x="1302" y="582"/>
                  </a:lnTo>
                  <a:lnTo>
                    <a:pt x="1302" y="576"/>
                  </a:lnTo>
                  <a:lnTo>
                    <a:pt x="1302" y="576"/>
                  </a:lnTo>
                  <a:lnTo>
                    <a:pt x="1302" y="576"/>
                  </a:lnTo>
                  <a:lnTo>
                    <a:pt x="1308" y="576"/>
                  </a:lnTo>
                  <a:lnTo>
                    <a:pt x="1308" y="570"/>
                  </a:lnTo>
                  <a:lnTo>
                    <a:pt x="1308" y="570"/>
                  </a:lnTo>
                  <a:lnTo>
                    <a:pt x="1308" y="570"/>
                  </a:lnTo>
                  <a:lnTo>
                    <a:pt x="1308" y="570"/>
                  </a:lnTo>
                  <a:lnTo>
                    <a:pt x="1308" y="570"/>
                  </a:lnTo>
                  <a:lnTo>
                    <a:pt x="1314" y="564"/>
                  </a:lnTo>
                  <a:lnTo>
                    <a:pt x="1314" y="564"/>
                  </a:lnTo>
                  <a:lnTo>
                    <a:pt x="1314" y="564"/>
                  </a:lnTo>
                  <a:lnTo>
                    <a:pt x="1314" y="564"/>
                  </a:lnTo>
                  <a:lnTo>
                    <a:pt x="1314" y="558"/>
                  </a:lnTo>
                  <a:lnTo>
                    <a:pt x="1314" y="558"/>
                  </a:lnTo>
                  <a:lnTo>
                    <a:pt x="1314" y="558"/>
                  </a:lnTo>
                  <a:lnTo>
                    <a:pt x="1320" y="558"/>
                  </a:lnTo>
                  <a:lnTo>
                    <a:pt x="1320" y="558"/>
                  </a:lnTo>
                  <a:lnTo>
                    <a:pt x="1320" y="552"/>
                  </a:lnTo>
                  <a:lnTo>
                    <a:pt x="1320" y="552"/>
                  </a:lnTo>
                  <a:lnTo>
                    <a:pt x="1320" y="552"/>
                  </a:lnTo>
                  <a:lnTo>
                    <a:pt x="1320" y="552"/>
                  </a:lnTo>
                  <a:lnTo>
                    <a:pt x="1320" y="552"/>
                  </a:lnTo>
                  <a:lnTo>
                    <a:pt x="1326" y="546"/>
                  </a:lnTo>
                  <a:lnTo>
                    <a:pt x="1326" y="546"/>
                  </a:lnTo>
                  <a:lnTo>
                    <a:pt x="1326" y="546"/>
                  </a:lnTo>
                  <a:lnTo>
                    <a:pt x="1326" y="546"/>
                  </a:lnTo>
                  <a:lnTo>
                    <a:pt x="1326" y="546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34"/>
                  </a:lnTo>
                  <a:lnTo>
                    <a:pt x="1332" y="534"/>
                  </a:lnTo>
                  <a:lnTo>
                    <a:pt x="1332" y="534"/>
                  </a:lnTo>
                  <a:lnTo>
                    <a:pt x="1332" y="534"/>
                  </a:lnTo>
                  <a:lnTo>
                    <a:pt x="1332" y="534"/>
                  </a:lnTo>
                  <a:lnTo>
                    <a:pt x="1332" y="528"/>
                  </a:lnTo>
                  <a:lnTo>
                    <a:pt x="1338" y="528"/>
                  </a:lnTo>
                  <a:lnTo>
                    <a:pt x="1338" y="528"/>
                  </a:lnTo>
                  <a:lnTo>
                    <a:pt x="1338" y="528"/>
                  </a:lnTo>
                  <a:lnTo>
                    <a:pt x="1338" y="522"/>
                  </a:lnTo>
                  <a:lnTo>
                    <a:pt x="1338" y="522"/>
                  </a:lnTo>
                  <a:lnTo>
                    <a:pt x="1338" y="522"/>
                  </a:lnTo>
                  <a:lnTo>
                    <a:pt x="1338" y="522"/>
                  </a:lnTo>
                  <a:lnTo>
                    <a:pt x="1344" y="522"/>
                  </a:lnTo>
                  <a:lnTo>
                    <a:pt x="1344" y="516"/>
                  </a:lnTo>
                  <a:lnTo>
                    <a:pt x="1344" y="516"/>
                  </a:lnTo>
                  <a:lnTo>
                    <a:pt x="1344" y="516"/>
                  </a:lnTo>
                  <a:lnTo>
                    <a:pt x="1344" y="516"/>
                  </a:lnTo>
                  <a:lnTo>
                    <a:pt x="1344" y="510"/>
                  </a:lnTo>
                  <a:lnTo>
                    <a:pt x="1344" y="510"/>
                  </a:lnTo>
                  <a:lnTo>
                    <a:pt x="1350" y="510"/>
                  </a:lnTo>
                  <a:lnTo>
                    <a:pt x="1350" y="510"/>
                  </a:lnTo>
                  <a:lnTo>
                    <a:pt x="1350" y="510"/>
                  </a:lnTo>
                  <a:lnTo>
                    <a:pt x="1350" y="504"/>
                  </a:lnTo>
                  <a:lnTo>
                    <a:pt x="1350" y="504"/>
                  </a:lnTo>
                  <a:lnTo>
                    <a:pt x="1350" y="504"/>
                  </a:lnTo>
                  <a:lnTo>
                    <a:pt x="1350" y="504"/>
                  </a:lnTo>
                  <a:lnTo>
                    <a:pt x="1350" y="498"/>
                  </a:lnTo>
                  <a:lnTo>
                    <a:pt x="1356" y="498"/>
                  </a:lnTo>
                  <a:lnTo>
                    <a:pt x="1356" y="498"/>
                  </a:lnTo>
                  <a:lnTo>
                    <a:pt x="1356" y="498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56" y="492"/>
                  </a:lnTo>
                  <a:lnTo>
                    <a:pt x="1362" y="492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6"/>
                  </a:lnTo>
                  <a:lnTo>
                    <a:pt x="1362" y="480"/>
                  </a:lnTo>
                  <a:lnTo>
                    <a:pt x="1368" y="480"/>
                  </a:lnTo>
                  <a:lnTo>
                    <a:pt x="1368" y="480"/>
                  </a:lnTo>
                  <a:lnTo>
                    <a:pt x="1368" y="480"/>
                  </a:lnTo>
                  <a:lnTo>
                    <a:pt x="1368" y="474"/>
                  </a:lnTo>
                  <a:lnTo>
                    <a:pt x="1368" y="474"/>
                  </a:lnTo>
                  <a:lnTo>
                    <a:pt x="1368" y="474"/>
                  </a:lnTo>
                  <a:lnTo>
                    <a:pt x="1368" y="474"/>
                  </a:lnTo>
                  <a:lnTo>
                    <a:pt x="1374" y="468"/>
                  </a:lnTo>
                  <a:lnTo>
                    <a:pt x="1374" y="468"/>
                  </a:lnTo>
                  <a:lnTo>
                    <a:pt x="1374" y="468"/>
                  </a:lnTo>
                  <a:lnTo>
                    <a:pt x="1374" y="468"/>
                  </a:lnTo>
                  <a:lnTo>
                    <a:pt x="1374" y="462"/>
                  </a:lnTo>
                  <a:lnTo>
                    <a:pt x="1374" y="462"/>
                  </a:lnTo>
                  <a:lnTo>
                    <a:pt x="1374" y="462"/>
                  </a:lnTo>
                  <a:lnTo>
                    <a:pt x="1374" y="462"/>
                  </a:lnTo>
                  <a:lnTo>
                    <a:pt x="1380" y="462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6"/>
                  </a:lnTo>
                  <a:lnTo>
                    <a:pt x="1380" y="450"/>
                  </a:lnTo>
                  <a:lnTo>
                    <a:pt x="1380" y="450"/>
                  </a:lnTo>
                  <a:lnTo>
                    <a:pt x="1386" y="450"/>
                  </a:lnTo>
                  <a:lnTo>
                    <a:pt x="1386" y="450"/>
                  </a:lnTo>
                  <a:lnTo>
                    <a:pt x="1386" y="450"/>
                  </a:lnTo>
                  <a:lnTo>
                    <a:pt x="1386" y="444"/>
                  </a:lnTo>
                  <a:lnTo>
                    <a:pt x="1386" y="444"/>
                  </a:lnTo>
                  <a:lnTo>
                    <a:pt x="1386" y="444"/>
                  </a:lnTo>
                  <a:lnTo>
                    <a:pt x="1386" y="444"/>
                  </a:lnTo>
                  <a:lnTo>
                    <a:pt x="1392" y="438"/>
                  </a:lnTo>
                  <a:lnTo>
                    <a:pt x="1392" y="438"/>
                  </a:lnTo>
                  <a:lnTo>
                    <a:pt x="1392" y="438"/>
                  </a:lnTo>
                  <a:lnTo>
                    <a:pt x="1392" y="438"/>
                  </a:lnTo>
                  <a:lnTo>
                    <a:pt x="1392" y="438"/>
                  </a:lnTo>
                  <a:lnTo>
                    <a:pt x="1392" y="432"/>
                  </a:lnTo>
                  <a:lnTo>
                    <a:pt x="1392" y="432"/>
                  </a:lnTo>
                  <a:lnTo>
                    <a:pt x="1398" y="432"/>
                  </a:lnTo>
                  <a:lnTo>
                    <a:pt x="1398" y="432"/>
                  </a:lnTo>
                  <a:lnTo>
                    <a:pt x="1398" y="426"/>
                  </a:lnTo>
                  <a:lnTo>
                    <a:pt x="1398" y="426"/>
                  </a:lnTo>
                  <a:lnTo>
                    <a:pt x="1398" y="426"/>
                  </a:lnTo>
                  <a:lnTo>
                    <a:pt x="1398" y="426"/>
                  </a:lnTo>
                  <a:lnTo>
                    <a:pt x="1398" y="420"/>
                  </a:lnTo>
                  <a:lnTo>
                    <a:pt x="1398" y="420"/>
                  </a:lnTo>
                  <a:lnTo>
                    <a:pt x="1404" y="420"/>
                  </a:lnTo>
                  <a:lnTo>
                    <a:pt x="1404" y="420"/>
                  </a:lnTo>
                  <a:lnTo>
                    <a:pt x="1404" y="420"/>
                  </a:lnTo>
                  <a:lnTo>
                    <a:pt x="1404" y="414"/>
                  </a:lnTo>
                  <a:lnTo>
                    <a:pt x="1404" y="414"/>
                  </a:lnTo>
                  <a:lnTo>
                    <a:pt x="1404" y="414"/>
                  </a:lnTo>
                  <a:lnTo>
                    <a:pt x="1404" y="414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8"/>
                  </a:lnTo>
                  <a:lnTo>
                    <a:pt x="1410" y="402"/>
                  </a:lnTo>
                  <a:lnTo>
                    <a:pt x="1410" y="402"/>
                  </a:lnTo>
                  <a:lnTo>
                    <a:pt x="1410" y="402"/>
                  </a:lnTo>
                  <a:lnTo>
                    <a:pt x="1416" y="402"/>
                  </a:lnTo>
                  <a:lnTo>
                    <a:pt x="1416" y="396"/>
                  </a:lnTo>
                  <a:lnTo>
                    <a:pt x="1416" y="396"/>
                  </a:lnTo>
                  <a:lnTo>
                    <a:pt x="1416" y="396"/>
                  </a:lnTo>
                  <a:lnTo>
                    <a:pt x="1416" y="396"/>
                  </a:lnTo>
                  <a:lnTo>
                    <a:pt x="1416" y="396"/>
                  </a:lnTo>
                  <a:lnTo>
                    <a:pt x="1416" y="390"/>
                  </a:lnTo>
                  <a:lnTo>
                    <a:pt x="1422" y="390"/>
                  </a:lnTo>
                  <a:lnTo>
                    <a:pt x="1422" y="390"/>
                  </a:lnTo>
                  <a:lnTo>
                    <a:pt x="1422" y="390"/>
                  </a:lnTo>
                  <a:lnTo>
                    <a:pt x="1422" y="390"/>
                  </a:lnTo>
                  <a:lnTo>
                    <a:pt x="1422" y="384"/>
                  </a:lnTo>
                  <a:lnTo>
                    <a:pt x="1422" y="384"/>
                  </a:lnTo>
                  <a:lnTo>
                    <a:pt x="1422" y="384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8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34" y="372"/>
                  </a:lnTo>
                  <a:lnTo>
                    <a:pt x="1434" y="372"/>
                  </a:lnTo>
                  <a:lnTo>
                    <a:pt x="1434" y="366"/>
                  </a:lnTo>
                  <a:lnTo>
                    <a:pt x="1434" y="366"/>
                  </a:lnTo>
                  <a:lnTo>
                    <a:pt x="1434" y="366"/>
                  </a:lnTo>
                  <a:lnTo>
                    <a:pt x="1434" y="366"/>
                  </a:lnTo>
                  <a:lnTo>
                    <a:pt x="1434" y="360"/>
                  </a:lnTo>
                  <a:lnTo>
                    <a:pt x="1440" y="360"/>
                  </a:lnTo>
                  <a:lnTo>
                    <a:pt x="1440" y="360"/>
                  </a:lnTo>
                  <a:lnTo>
                    <a:pt x="1440" y="360"/>
                  </a:lnTo>
                  <a:lnTo>
                    <a:pt x="1440" y="354"/>
                  </a:lnTo>
                  <a:lnTo>
                    <a:pt x="1440" y="354"/>
                  </a:lnTo>
                  <a:lnTo>
                    <a:pt x="1440" y="354"/>
                  </a:lnTo>
                  <a:lnTo>
                    <a:pt x="1440" y="354"/>
                  </a:lnTo>
                  <a:lnTo>
                    <a:pt x="1446" y="348"/>
                  </a:lnTo>
                  <a:lnTo>
                    <a:pt x="1446" y="348"/>
                  </a:lnTo>
                  <a:lnTo>
                    <a:pt x="1446" y="348"/>
                  </a:lnTo>
                  <a:lnTo>
                    <a:pt x="1446" y="348"/>
                  </a:lnTo>
                  <a:lnTo>
                    <a:pt x="1446" y="348"/>
                  </a:lnTo>
                  <a:lnTo>
                    <a:pt x="1446" y="342"/>
                  </a:lnTo>
                  <a:lnTo>
                    <a:pt x="1446" y="342"/>
                  </a:lnTo>
                  <a:lnTo>
                    <a:pt x="1446" y="342"/>
                  </a:lnTo>
                  <a:lnTo>
                    <a:pt x="1452" y="342"/>
                  </a:lnTo>
                  <a:lnTo>
                    <a:pt x="1452" y="336"/>
                  </a:lnTo>
                  <a:lnTo>
                    <a:pt x="1452" y="336"/>
                  </a:lnTo>
                  <a:lnTo>
                    <a:pt x="1452" y="336"/>
                  </a:lnTo>
                  <a:lnTo>
                    <a:pt x="1452" y="336"/>
                  </a:lnTo>
                  <a:lnTo>
                    <a:pt x="1452" y="330"/>
                  </a:lnTo>
                  <a:lnTo>
                    <a:pt x="1452" y="330"/>
                  </a:lnTo>
                  <a:lnTo>
                    <a:pt x="1458" y="330"/>
                  </a:lnTo>
                  <a:lnTo>
                    <a:pt x="1458" y="330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24"/>
                  </a:lnTo>
                  <a:lnTo>
                    <a:pt x="1458" y="318"/>
                  </a:lnTo>
                  <a:lnTo>
                    <a:pt x="1464" y="318"/>
                  </a:lnTo>
                  <a:lnTo>
                    <a:pt x="1464" y="318"/>
                  </a:lnTo>
                  <a:lnTo>
                    <a:pt x="1464" y="318"/>
                  </a:lnTo>
                  <a:lnTo>
                    <a:pt x="1464" y="312"/>
                  </a:lnTo>
                  <a:lnTo>
                    <a:pt x="1464" y="312"/>
                  </a:lnTo>
                  <a:lnTo>
                    <a:pt x="1464" y="312"/>
                  </a:lnTo>
                  <a:lnTo>
                    <a:pt x="1464" y="312"/>
                  </a:lnTo>
                  <a:lnTo>
                    <a:pt x="1470" y="306"/>
                  </a:lnTo>
                  <a:lnTo>
                    <a:pt x="1470" y="306"/>
                  </a:lnTo>
                  <a:lnTo>
                    <a:pt x="1470" y="306"/>
                  </a:lnTo>
                  <a:lnTo>
                    <a:pt x="1470" y="306"/>
                  </a:lnTo>
                  <a:lnTo>
                    <a:pt x="1470" y="300"/>
                  </a:lnTo>
                  <a:lnTo>
                    <a:pt x="1470" y="300"/>
                  </a:lnTo>
                  <a:lnTo>
                    <a:pt x="1470" y="300"/>
                  </a:lnTo>
                  <a:lnTo>
                    <a:pt x="1470" y="300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94"/>
                  </a:lnTo>
                  <a:lnTo>
                    <a:pt x="1476" y="288"/>
                  </a:lnTo>
                  <a:lnTo>
                    <a:pt x="1476" y="288"/>
                  </a:lnTo>
                  <a:lnTo>
                    <a:pt x="1476" y="288"/>
                  </a:lnTo>
                  <a:lnTo>
                    <a:pt x="1482" y="288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82"/>
                  </a:lnTo>
                  <a:lnTo>
                    <a:pt x="1482" y="276"/>
                  </a:lnTo>
                  <a:lnTo>
                    <a:pt x="1482" y="276"/>
                  </a:lnTo>
                  <a:lnTo>
                    <a:pt x="1482" y="276"/>
                  </a:lnTo>
                  <a:lnTo>
                    <a:pt x="1488" y="276"/>
                  </a:lnTo>
                  <a:lnTo>
                    <a:pt x="1488" y="270"/>
                  </a:lnTo>
                  <a:lnTo>
                    <a:pt x="1488" y="270"/>
                  </a:lnTo>
                  <a:lnTo>
                    <a:pt x="1488" y="270"/>
                  </a:lnTo>
                  <a:lnTo>
                    <a:pt x="1488" y="264"/>
                  </a:lnTo>
                  <a:lnTo>
                    <a:pt x="1488" y="264"/>
                  </a:lnTo>
                  <a:lnTo>
                    <a:pt x="1494" y="264"/>
                  </a:lnTo>
                  <a:lnTo>
                    <a:pt x="1494" y="264"/>
                  </a:lnTo>
                  <a:lnTo>
                    <a:pt x="1494" y="258"/>
                  </a:lnTo>
                  <a:lnTo>
                    <a:pt x="1494" y="258"/>
                  </a:lnTo>
                  <a:lnTo>
                    <a:pt x="1494" y="258"/>
                  </a:lnTo>
                  <a:lnTo>
                    <a:pt x="1494" y="258"/>
                  </a:lnTo>
                  <a:lnTo>
                    <a:pt x="1494" y="252"/>
                  </a:lnTo>
                  <a:lnTo>
                    <a:pt x="1494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40"/>
                  </a:lnTo>
                  <a:lnTo>
                    <a:pt x="1506" y="240"/>
                  </a:lnTo>
                  <a:lnTo>
                    <a:pt x="1506" y="240"/>
                  </a:lnTo>
                  <a:lnTo>
                    <a:pt x="1506" y="234"/>
                  </a:lnTo>
                  <a:lnTo>
                    <a:pt x="1506" y="234"/>
                  </a:lnTo>
                  <a:lnTo>
                    <a:pt x="1506" y="234"/>
                  </a:lnTo>
                  <a:lnTo>
                    <a:pt x="1506" y="234"/>
                  </a:lnTo>
                  <a:lnTo>
                    <a:pt x="1506" y="228"/>
                  </a:lnTo>
                  <a:lnTo>
                    <a:pt x="1512" y="228"/>
                  </a:lnTo>
                  <a:lnTo>
                    <a:pt x="1512" y="228"/>
                  </a:lnTo>
                  <a:lnTo>
                    <a:pt x="1512" y="228"/>
                  </a:lnTo>
                  <a:lnTo>
                    <a:pt x="1512" y="222"/>
                  </a:lnTo>
                  <a:lnTo>
                    <a:pt x="1512" y="222"/>
                  </a:lnTo>
                  <a:lnTo>
                    <a:pt x="1512" y="222"/>
                  </a:lnTo>
                  <a:lnTo>
                    <a:pt x="1512" y="216"/>
                  </a:lnTo>
                  <a:lnTo>
                    <a:pt x="1518" y="216"/>
                  </a:lnTo>
                  <a:lnTo>
                    <a:pt x="1518" y="216"/>
                  </a:lnTo>
                  <a:lnTo>
                    <a:pt x="1518" y="216"/>
                  </a:lnTo>
                  <a:lnTo>
                    <a:pt x="1518" y="210"/>
                  </a:lnTo>
                  <a:lnTo>
                    <a:pt x="1518" y="210"/>
                  </a:lnTo>
                  <a:lnTo>
                    <a:pt x="1518" y="210"/>
                  </a:lnTo>
                  <a:lnTo>
                    <a:pt x="1518" y="204"/>
                  </a:lnTo>
                  <a:lnTo>
                    <a:pt x="1524" y="204"/>
                  </a:lnTo>
                  <a:lnTo>
                    <a:pt x="1524" y="204"/>
                  </a:lnTo>
                  <a:lnTo>
                    <a:pt x="1524" y="204"/>
                  </a:lnTo>
                  <a:lnTo>
                    <a:pt x="1524" y="198"/>
                  </a:lnTo>
                  <a:lnTo>
                    <a:pt x="1524" y="198"/>
                  </a:lnTo>
                  <a:lnTo>
                    <a:pt x="1524" y="198"/>
                  </a:lnTo>
                  <a:lnTo>
                    <a:pt x="1524" y="198"/>
                  </a:lnTo>
                  <a:lnTo>
                    <a:pt x="1524" y="192"/>
                  </a:lnTo>
                  <a:lnTo>
                    <a:pt x="1530" y="192"/>
                  </a:lnTo>
                  <a:lnTo>
                    <a:pt x="1530" y="192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80"/>
                  </a:lnTo>
                  <a:lnTo>
                    <a:pt x="1536" y="174"/>
                  </a:lnTo>
                  <a:lnTo>
                    <a:pt x="1536" y="174"/>
                  </a:lnTo>
                  <a:lnTo>
                    <a:pt x="1536" y="174"/>
                  </a:lnTo>
                  <a:lnTo>
                    <a:pt x="1536" y="168"/>
                  </a:lnTo>
                  <a:lnTo>
                    <a:pt x="1542" y="168"/>
                  </a:lnTo>
                  <a:lnTo>
                    <a:pt x="1542" y="168"/>
                  </a:lnTo>
                  <a:lnTo>
                    <a:pt x="1542" y="168"/>
                  </a:lnTo>
                  <a:lnTo>
                    <a:pt x="1542" y="162"/>
                  </a:lnTo>
                  <a:lnTo>
                    <a:pt x="1542" y="162"/>
                  </a:lnTo>
                  <a:lnTo>
                    <a:pt x="1542" y="162"/>
                  </a:lnTo>
                  <a:lnTo>
                    <a:pt x="1542" y="156"/>
                  </a:lnTo>
                  <a:lnTo>
                    <a:pt x="1548" y="156"/>
                  </a:lnTo>
                  <a:lnTo>
                    <a:pt x="1548" y="156"/>
                  </a:lnTo>
                  <a:lnTo>
                    <a:pt x="1548" y="156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50"/>
                  </a:lnTo>
                  <a:lnTo>
                    <a:pt x="1548" y="144"/>
                  </a:lnTo>
                  <a:lnTo>
                    <a:pt x="1548" y="144"/>
                  </a:lnTo>
                  <a:lnTo>
                    <a:pt x="1554" y="144"/>
                  </a:lnTo>
                  <a:lnTo>
                    <a:pt x="1554" y="144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8"/>
                  </a:lnTo>
                  <a:lnTo>
                    <a:pt x="1554" y="132"/>
                  </a:lnTo>
                  <a:lnTo>
                    <a:pt x="1554" y="132"/>
                  </a:lnTo>
                  <a:lnTo>
                    <a:pt x="1560" y="132"/>
                  </a:lnTo>
                  <a:lnTo>
                    <a:pt x="1560" y="132"/>
                  </a:lnTo>
                  <a:lnTo>
                    <a:pt x="1560" y="126"/>
                  </a:lnTo>
                  <a:lnTo>
                    <a:pt x="1560" y="126"/>
                  </a:lnTo>
                  <a:lnTo>
                    <a:pt x="1560" y="126"/>
                  </a:lnTo>
                  <a:lnTo>
                    <a:pt x="1560" y="120"/>
                  </a:lnTo>
                  <a:lnTo>
                    <a:pt x="1566" y="120"/>
                  </a:lnTo>
                  <a:lnTo>
                    <a:pt x="1566" y="120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14"/>
                  </a:lnTo>
                  <a:lnTo>
                    <a:pt x="1566" y="108"/>
                  </a:lnTo>
                  <a:lnTo>
                    <a:pt x="1566" y="108"/>
                  </a:lnTo>
                  <a:lnTo>
                    <a:pt x="1572" y="108"/>
                  </a:lnTo>
                  <a:lnTo>
                    <a:pt x="1572" y="108"/>
                  </a:lnTo>
                  <a:lnTo>
                    <a:pt x="1572" y="102"/>
                  </a:lnTo>
                  <a:lnTo>
                    <a:pt x="1572" y="102"/>
                  </a:lnTo>
                  <a:lnTo>
                    <a:pt x="1572" y="102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2" y="96"/>
                  </a:lnTo>
                  <a:lnTo>
                    <a:pt x="1578" y="90"/>
                  </a:lnTo>
                  <a:lnTo>
                    <a:pt x="1578" y="90"/>
                  </a:lnTo>
                  <a:lnTo>
                    <a:pt x="1578" y="90"/>
                  </a:lnTo>
                  <a:lnTo>
                    <a:pt x="1578" y="90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78" y="84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8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84" y="72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0" y="60"/>
                  </a:lnTo>
                  <a:lnTo>
                    <a:pt x="1596" y="54"/>
                  </a:lnTo>
                  <a:lnTo>
                    <a:pt x="1596" y="54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2"/>
                  </a:lnTo>
                  <a:lnTo>
                    <a:pt x="1596" y="42"/>
                  </a:lnTo>
                  <a:lnTo>
                    <a:pt x="1602" y="42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2" y="36"/>
                  </a:lnTo>
                  <a:lnTo>
                    <a:pt x="1602" y="30"/>
                  </a:lnTo>
                  <a:lnTo>
                    <a:pt x="1602" y="30"/>
                  </a:lnTo>
                  <a:lnTo>
                    <a:pt x="1608" y="30"/>
                  </a:lnTo>
                  <a:lnTo>
                    <a:pt x="1608" y="24"/>
                  </a:lnTo>
                  <a:lnTo>
                    <a:pt x="1608" y="24"/>
                  </a:lnTo>
                  <a:lnTo>
                    <a:pt x="1608" y="24"/>
                  </a:lnTo>
                  <a:lnTo>
                    <a:pt x="1608" y="18"/>
                  </a:lnTo>
                  <a:lnTo>
                    <a:pt x="1608" y="18"/>
                  </a:lnTo>
                  <a:lnTo>
                    <a:pt x="1608" y="18"/>
                  </a:lnTo>
                  <a:lnTo>
                    <a:pt x="1614" y="12"/>
                  </a:lnTo>
                  <a:lnTo>
                    <a:pt x="1614" y="12"/>
                  </a:lnTo>
                  <a:lnTo>
                    <a:pt x="1614" y="12"/>
                  </a:lnTo>
                  <a:lnTo>
                    <a:pt x="1614" y="12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14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0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26" y="6"/>
                  </a:lnTo>
                  <a:lnTo>
                    <a:pt x="1632" y="6"/>
                  </a:lnTo>
                  <a:lnTo>
                    <a:pt x="1632" y="12"/>
                  </a:lnTo>
                  <a:lnTo>
                    <a:pt x="1632" y="12"/>
                  </a:lnTo>
                  <a:lnTo>
                    <a:pt x="1632" y="12"/>
                  </a:lnTo>
                  <a:lnTo>
                    <a:pt x="1632" y="12"/>
                  </a:lnTo>
                  <a:lnTo>
                    <a:pt x="1632" y="18"/>
                  </a:lnTo>
                  <a:lnTo>
                    <a:pt x="1632" y="18"/>
                  </a:lnTo>
                  <a:lnTo>
                    <a:pt x="1638" y="18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24"/>
                  </a:lnTo>
                  <a:lnTo>
                    <a:pt x="1638" y="30"/>
                  </a:lnTo>
                  <a:lnTo>
                    <a:pt x="1638" y="30"/>
                  </a:lnTo>
                  <a:lnTo>
                    <a:pt x="1638" y="30"/>
                  </a:lnTo>
                  <a:lnTo>
                    <a:pt x="1644" y="36"/>
                  </a:lnTo>
                  <a:lnTo>
                    <a:pt x="1644" y="36"/>
                  </a:lnTo>
                  <a:lnTo>
                    <a:pt x="1644" y="36"/>
                  </a:lnTo>
                  <a:lnTo>
                    <a:pt x="1644" y="36"/>
                  </a:lnTo>
                  <a:lnTo>
                    <a:pt x="1644" y="42"/>
                  </a:lnTo>
                  <a:lnTo>
                    <a:pt x="1644" y="42"/>
                  </a:lnTo>
                  <a:lnTo>
                    <a:pt x="1644" y="42"/>
                  </a:lnTo>
                  <a:lnTo>
                    <a:pt x="1644" y="48"/>
                  </a:lnTo>
                  <a:lnTo>
                    <a:pt x="1650" y="48"/>
                  </a:lnTo>
                  <a:lnTo>
                    <a:pt x="1650" y="48"/>
                  </a:lnTo>
                  <a:lnTo>
                    <a:pt x="1650" y="48"/>
                  </a:lnTo>
                  <a:lnTo>
                    <a:pt x="1650" y="54"/>
                  </a:lnTo>
                  <a:lnTo>
                    <a:pt x="1650" y="54"/>
                  </a:lnTo>
                  <a:lnTo>
                    <a:pt x="1650" y="60"/>
                  </a:lnTo>
                  <a:lnTo>
                    <a:pt x="1650" y="60"/>
                  </a:lnTo>
                  <a:lnTo>
                    <a:pt x="1656" y="60"/>
                  </a:lnTo>
                  <a:lnTo>
                    <a:pt x="1656" y="60"/>
                  </a:lnTo>
                  <a:lnTo>
                    <a:pt x="1656" y="66"/>
                  </a:lnTo>
                  <a:lnTo>
                    <a:pt x="1656" y="66"/>
                  </a:lnTo>
                  <a:lnTo>
                    <a:pt x="1656" y="66"/>
                  </a:lnTo>
                  <a:lnTo>
                    <a:pt x="1656" y="72"/>
                  </a:lnTo>
                  <a:lnTo>
                    <a:pt x="1656" y="72"/>
                  </a:lnTo>
                  <a:lnTo>
                    <a:pt x="1662" y="72"/>
                  </a:lnTo>
                  <a:lnTo>
                    <a:pt x="1662" y="78"/>
                  </a:lnTo>
                  <a:lnTo>
                    <a:pt x="1662" y="78"/>
                  </a:lnTo>
                  <a:lnTo>
                    <a:pt x="1662" y="78"/>
                  </a:lnTo>
                  <a:lnTo>
                    <a:pt x="1662" y="78"/>
                  </a:lnTo>
                  <a:lnTo>
                    <a:pt x="1662" y="84"/>
                  </a:lnTo>
                  <a:lnTo>
                    <a:pt x="1662" y="84"/>
                  </a:lnTo>
                  <a:lnTo>
                    <a:pt x="1662" y="84"/>
                  </a:lnTo>
                  <a:lnTo>
                    <a:pt x="1668" y="90"/>
                  </a:lnTo>
                  <a:lnTo>
                    <a:pt x="1668" y="90"/>
                  </a:lnTo>
                  <a:lnTo>
                    <a:pt x="1668" y="90"/>
                  </a:lnTo>
                  <a:lnTo>
                    <a:pt x="1668" y="90"/>
                  </a:lnTo>
                  <a:lnTo>
                    <a:pt x="1668" y="96"/>
                  </a:lnTo>
                  <a:lnTo>
                    <a:pt x="1668" y="96"/>
                  </a:lnTo>
                  <a:lnTo>
                    <a:pt x="1668" y="96"/>
                  </a:lnTo>
                  <a:lnTo>
                    <a:pt x="1674" y="102"/>
                  </a:lnTo>
                  <a:lnTo>
                    <a:pt x="1674" y="102"/>
                  </a:lnTo>
                  <a:lnTo>
                    <a:pt x="1674" y="108"/>
                  </a:lnTo>
                  <a:lnTo>
                    <a:pt x="1674" y="108"/>
                  </a:lnTo>
                  <a:lnTo>
                    <a:pt x="1674" y="108"/>
                  </a:lnTo>
                  <a:lnTo>
                    <a:pt x="1674" y="108"/>
                  </a:lnTo>
                  <a:lnTo>
                    <a:pt x="1680" y="114"/>
                  </a:lnTo>
                  <a:lnTo>
                    <a:pt x="1680" y="114"/>
                  </a:lnTo>
                  <a:lnTo>
                    <a:pt x="1680" y="114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0" y="120"/>
                  </a:lnTo>
                  <a:lnTo>
                    <a:pt x="1686" y="126"/>
                  </a:lnTo>
                  <a:lnTo>
                    <a:pt x="1686" y="126"/>
                  </a:lnTo>
                  <a:lnTo>
                    <a:pt x="1686" y="126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8"/>
                  </a:lnTo>
                  <a:lnTo>
                    <a:pt x="1692" y="138"/>
                  </a:lnTo>
                  <a:lnTo>
                    <a:pt x="1692" y="138"/>
                  </a:lnTo>
                  <a:lnTo>
                    <a:pt x="1692" y="144"/>
                  </a:lnTo>
                  <a:lnTo>
                    <a:pt x="1692" y="144"/>
                  </a:lnTo>
                  <a:lnTo>
                    <a:pt x="1692" y="144"/>
                  </a:lnTo>
                  <a:lnTo>
                    <a:pt x="1692" y="144"/>
                  </a:lnTo>
                  <a:lnTo>
                    <a:pt x="1692" y="150"/>
                  </a:lnTo>
                  <a:lnTo>
                    <a:pt x="1698" y="150"/>
                  </a:lnTo>
                  <a:lnTo>
                    <a:pt x="1698" y="150"/>
                  </a:lnTo>
                  <a:lnTo>
                    <a:pt x="1698" y="156"/>
                  </a:lnTo>
                  <a:lnTo>
                    <a:pt x="1698" y="156"/>
                  </a:lnTo>
                  <a:lnTo>
                    <a:pt x="1698" y="156"/>
                  </a:lnTo>
                  <a:lnTo>
                    <a:pt x="1698" y="156"/>
                  </a:lnTo>
                  <a:lnTo>
                    <a:pt x="1698" y="162"/>
                  </a:lnTo>
                  <a:lnTo>
                    <a:pt x="1704" y="162"/>
                  </a:lnTo>
                  <a:lnTo>
                    <a:pt x="1704" y="162"/>
                  </a:lnTo>
                  <a:lnTo>
                    <a:pt x="1704" y="168"/>
                  </a:lnTo>
                  <a:lnTo>
                    <a:pt x="1704" y="168"/>
                  </a:lnTo>
                  <a:lnTo>
                    <a:pt x="1704" y="168"/>
                  </a:lnTo>
                  <a:lnTo>
                    <a:pt x="1704" y="168"/>
                  </a:lnTo>
                  <a:lnTo>
                    <a:pt x="1704" y="174"/>
                  </a:lnTo>
                  <a:lnTo>
                    <a:pt x="1710" y="174"/>
                  </a:lnTo>
                  <a:lnTo>
                    <a:pt x="1710" y="174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0"/>
                  </a:lnTo>
                  <a:lnTo>
                    <a:pt x="1710" y="186"/>
                  </a:lnTo>
                  <a:lnTo>
                    <a:pt x="1716" y="186"/>
                  </a:lnTo>
                  <a:lnTo>
                    <a:pt x="1716" y="186"/>
                  </a:lnTo>
                  <a:lnTo>
                    <a:pt x="1716" y="186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2"/>
                  </a:lnTo>
                  <a:lnTo>
                    <a:pt x="1716" y="198"/>
                  </a:lnTo>
                  <a:lnTo>
                    <a:pt x="1716" y="198"/>
                  </a:lnTo>
                  <a:lnTo>
                    <a:pt x="1722" y="198"/>
                  </a:lnTo>
                  <a:lnTo>
                    <a:pt x="1722" y="198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04"/>
                  </a:lnTo>
                  <a:lnTo>
                    <a:pt x="1722" y="210"/>
                  </a:lnTo>
                  <a:lnTo>
                    <a:pt x="1728" y="210"/>
                  </a:lnTo>
                  <a:lnTo>
                    <a:pt x="1728" y="210"/>
                  </a:lnTo>
                  <a:lnTo>
                    <a:pt x="1728" y="216"/>
                  </a:lnTo>
                  <a:lnTo>
                    <a:pt x="1728" y="216"/>
                  </a:lnTo>
                  <a:lnTo>
                    <a:pt x="1728" y="216"/>
                  </a:lnTo>
                  <a:lnTo>
                    <a:pt x="1728" y="222"/>
                  </a:lnTo>
                  <a:lnTo>
                    <a:pt x="1728" y="222"/>
                  </a:lnTo>
                  <a:lnTo>
                    <a:pt x="1734" y="222"/>
                  </a:lnTo>
                  <a:lnTo>
                    <a:pt x="1734" y="222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28"/>
                  </a:lnTo>
                  <a:lnTo>
                    <a:pt x="1734" y="234"/>
                  </a:lnTo>
                  <a:lnTo>
                    <a:pt x="1740" y="234"/>
                  </a:lnTo>
                  <a:lnTo>
                    <a:pt x="1740" y="234"/>
                  </a:lnTo>
                  <a:lnTo>
                    <a:pt x="1740" y="234"/>
                  </a:lnTo>
                  <a:lnTo>
                    <a:pt x="1740" y="240"/>
                  </a:lnTo>
                  <a:lnTo>
                    <a:pt x="1740" y="240"/>
                  </a:lnTo>
                  <a:lnTo>
                    <a:pt x="1740" y="240"/>
                  </a:lnTo>
                  <a:lnTo>
                    <a:pt x="1740" y="246"/>
                  </a:lnTo>
                  <a:lnTo>
                    <a:pt x="1746" y="246"/>
                  </a:lnTo>
                  <a:lnTo>
                    <a:pt x="1746" y="246"/>
                  </a:lnTo>
                  <a:lnTo>
                    <a:pt x="1746" y="246"/>
                  </a:lnTo>
                  <a:lnTo>
                    <a:pt x="1746" y="252"/>
                  </a:lnTo>
                  <a:lnTo>
                    <a:pt x="1746" y="252"/>
                  </a:lnTo>
                  <a:lnTo>
                    <a:pt x="1746" y="252"/>
                  </a:lnTo>
                  <a:lnTo>
                    <a:pt x="1746" y="252"/>
                  </a:lnTo>
                  <a:lnTo>
                    <a:pt x="1752" y="258"/>
                  </a:lnTo>
                  <a:lnTo>
                    <a:pt x="1752" y="258"/>
                  </a:lnTo>
                  <a:lnTo>
                    <a:pt x="1752" y="258"/>
                  </a:lnTo>
                  <a:lnTo>
                    <a:pt x="1752" y="258"/>
                  </a:lnTo>
                  <a:lnTo>
                    <a:pt x="1752" y="264"/>
                  </a:lnTo>
                  <a:lnTo>
                    <a:pt x="1752" y="264"/>
                  </a:lnTo>
                  <a:lnTo>
                    <a:pt x="1752" y="264"/>
                  </a:lnTo>
                  <a:lnTo>
                    <a:pt x="1758" y="270"/>
                  </a:lnTo>
                  <a:lnTo>
                    <a:pt x="1758" y="270"/>
                  </a:lnTo>
                  <a:lnTo>
                    <a:pt x="1758" y="270"/>
                  </a:lnTo>
                  <a:lnTo>
                    <a:pt x="1758" y="270"/>
                  </a:lnTo>
                  <a:lnTo>
                    <a:pt x="1758" y="276"/>
                  </a:lnTo>
                  <a:lnTo>
                    <a:pt x="1758" y="276"/>
                  </a:lnTo>
                  <a:lnTo>
                    <a:pt x="1758" y="276"/>
                  </a:lnTo>
                  <a:lnTo>
                    <a:pt x="1764" y="276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0" y="300"/>
                  </a:lnTo>
                  <a:lnTo>
                    <a:pt x="1776" y="300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06"/>
                  </a:lnTo>
                  <a:lnTo>
                    <a:pt x="1776" y="312"/>
                  </a:lnTo>
                  <a:lnTo>
                    <a:pt x="1776" y="312"/>
                  </a:lnTo>
                  <a:lnTo>
                    <a:pt x="1782" y="312"/>
                  </a:lnTo>
                  <a:lnTo>
                    <a:pt x="1782" y="312"/>
                  </a:lnTo>
                  <a:lnTo>
                    <a:pt x="1782" y="318"/>
                  </a:lnTo>
                  <a:lnTo>
                    <a:pt x="1782" y="318"/>
                  </a:lnTo>
                  <a:lnTo>
                    <a:pt x="1782" y="318"/>
                  </a:lnTo>
                  <a:lnTo>
                    <a:pt x="1782" y="318"/>
                  </a:lnTo>
                  <a:lnTo>
                    <a:pt x="1782" y="324"/>
                  </a:lnTo>
                  <a:lnTo>
                    <a:pt x="1788" y="324"/>
                  </a:lnTo>
                  <a:lnTo>
                    <a:pt x="1788" y="324"/>
                  </a:lnTo>
                  <a:lnTo>
                    <a:pt x="1788" y="324"/>
                  </a:lnTo>
                  <a:lnTo>
                    <a:pt x="1788" y="330"/>
                  </a:lnTo>
                  <a:lnTo>
                    <a:pt x="1788" y="330"/>
                  </a:lnTo>
                  <a:lnTo>
                    <a:pt x="1788" y="330"/>
                  </a:lnTo>
                  <a:lnTo>
                    <a:pt x="1788" y="330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36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794" y="342"/>
                  </a:lnTo>
                  <a:lnTo>
                    <a:pt x="1800" y="348"/>
                  </a:lnTo>
                  <a:lnTo>
                    <a:pt x="1800" y="348"/>
                  </a:lnTo>
                  <a:lnTo>
                    <a:pt x="1800" y="348"/>
                  </a:lnTo>
                  <a:lnTo>
                    <a:pt x="1800" y="348"/>
                  </a:lnTo>
                  <a:lnTo>
                    <a:pt x="1800" y="348"/>
                  </a:lnTo>
                  <a:lnTo>
                    <a:pt x="1800" y="354"/>
                  </a:lnTo>
                  <a:lnTo>
                    <a:pt x="1800" y="354"/>
                  </a:lnTo>
                  <a:lnTo>
                    <a:pt x="1806" y="354"/>
                  </a:lnTo>
                  <a:lnTo>
                    <a:pt x="1806" y="354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0"/>
                  </a:lnTo>
                  <a:lnTo>
                    <a:pt x="1806" y="366"/>
                  </a:lnTo>
                  <a:lnTo>
                    <a:pt x="1812" y="366"/>
                  </a:lnTo>
                  <a:lnTo>
                    <a:pt x="1812" y="366"/>
                  </a:lnTo>
                  <a:lnTo>
                    <a:pt x="1812" y="366"/>
                  </a:lnTo>
                  <a:lnTo>
                    <a:pt x="1812" y="372"/>
                  </a:lnTo>
                  <a:lnTo>
                    <a:pt x="1812" y="372"/>
                  </a:lnTo>
                  <a:lnTo>
                    <a:pt x="1812" y="372"/>
                  </a:lnTo>
                  <a:lnTo>
                    <a:pt x="1812" y="372"/>
                  </a:lnTo>
                  <a:lnTo>
                    <a:pt x="1818" y="372"/>
                  </a:lnTo>
                  <a:lnTo>
                    <a:pt x="1818" y="378"/>
                  </a:lnTo>
                  <a:lnTo>
                    <a:pt x="1818" y="378"/>
                  </a:lnTo>
                  <a:lnTo>
                    <a:pt x="1818" y="378"/>
                  </a:lnTo>
                  <a:lnTo>
                    <a:pt x="1818" y="384"/>
                  </a:lnTo>
                  <a:lnTo>
                    <a:pt x="1818" y="384"/>
                  </a:lnTo>
                  <a:lnTo>
                    <a:pt x="1818" y="384"/>
                  </a:lnTo>
                  <a:lnTo>
                    <a:pt x="1824" y="384"/>
                  </a:lnTo>
                  <a:lnTo>
                    <a:pt x="1824" y="390"/>
                  </a:lnTo>
                  <a:lnTo>
                    <a:pt x="1824" y="390"/>
                  </a:lnTo>
                  <a:lnTo>
                    <a:pt x="1824" y="390"/>
                  </a:lnTo>
                  <a:lnTo>
                    <a:pt x="1824" y="390"/>
                  </a:lnTo>
                  <a:lnTo>
                    <a:pt x="1824" y="390"/>
                  </a:lnTo>
                  <a:lnTo>
                    <a:pt x="1824" y="396"/>
                  </a:lnTo>
                  <a:lnTo>
                    <a:pt x="1830" y="396"/>
                  </a:lnTo>
                  <a:lnTo>
                    <a:pt x="1830" y="396"/>
                  </a:lnTo>
                  <a:lnTo>
                    <a:pt x="1830" y="396"/>
                  </a:lnTo>
                  <a:lnTo>
                    <a:pt x="1830" y="396"/>
                  </a:lnTo>
                  <a:lnTo>
                    <a:pt x="1830" y="402"/>
                  </a:lnTo>
                  <a:lnTo>
                    <a:pt x="1830" y="402"/>
                  </a:lnTo>
                  <a:lnTo>
                    <a:pt x="1830" y="402"/>
                  </a:lnTo>
                  <a:lnTo>
                    <a:pt x="1836" y="408"/>
                  </a:lnTo>
                  <a:lnTo>
                    <a:pt x="1836" y="408"/>
                  </a:lnTo>
                  <a:lnTo>
                    <a:pt x="1836" y="408"/>
                  </a:lnTo>
                  <a:lnTo>
                    <a:pt x="1836" y="408"/>
                  </a:lnTo>
                  <a:lnTo>
                    <a:pt x="1836" y="408"/>
                  </a:lnTo>
                  <a:lnTo>
                    <a:pt x="1836" y="414"/>
                  </a:lnTo>
                  <a:lnTo>
                    <a:pt x="1836" y="414"/>
                  </a:lnTo>
                  <a:lnTo>
                    <a:pt x="1836" y="414"/>
                  </a:lnTo>
                  <a:lnTo>
                    <a:pt x="1842" y="414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0"/>
                  </a:lnTo>
                  <a:lnTo>
                    <a:pt x="1842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26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38"/>
                  </a:lnTo>
                  <a:lnTo>
                    <a:pt x="1854" y="444"/>
                  </a:lnTo>
                  <a:lnTo>
                    <a:pt x="1854" y="444"/>
                  </a:lnTo>
                  <a:lnTo>
                    <a:pt x="1860" y="444"/>
                  </a:lnTo>
                  <a:lnTo>
                    <a:pt x="1860" y="444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0" y="450"/>
                  </a:lnTo>
                  <a:lnTo>
                    <a:pt x="1860" y="456"/>
                  </a:lnTo>
                  <a:lnTo>
                    <a:pt x="1866" y="456"/>
                  </a:lnTo>
                  <a:lnTo>
                    <a:pt x="1866" y="456"/>
                  </a:lnTo>
                  <a:lnTo>
                    <a:pt x="1866" y="456"/>
                  </a:lnTo>
                  <a:lnTo>
                    <a:pt x="1866" y="462"/>
                  </a:lnTo>
                  <a:lnTo>
                    <a:pt x="1866" y="462"/>
                  </a:lnTo>
                  <a:lnTo>
                    <a:pt x="1866" y="462"/>
                  </a:lnTo>
                  <a:lnTo>
                    <a:pt x="1866" y="462"/>
                  </a:lnTo>
                  <a:lnTo>
                    <a:pt x="1872" y="462"/>
                  </a:lnTo>
                  <a:lnTo>
                    <a:pt x="1872" y="468"/>
                  </a:lnTo>
                  <a:lnTo>
                    <a:pt x="1872" y="468"/>
                  </a:lnTo>
                  <a:lnTo>
                    <a:pt x="1872" y="468"/>
                  </a:lnTo>
                  <a:lnTo>
                    <a:pt x="1872" y="474"/>
                  </a:lnTo>
                  <a:lnTo>
                    <a:pt x="1872" y="474"/>
                  </a:lnTo>
                  <a:lnTo>
                    <a:pt x="1878" y="474"/>
                  </a:lnTo>
                  <a:lnTo>
                    <a:pt x="1878" y="474"/>
                  </a:lnTo>
                  <a:lnTo>
                    <a:pt x="1878" y="480"/>
                  </a:lnTo>
                  <a:lnTo>
                    <a:pt x="1878" y="480"/>
                  </a:lnTo>
                  <a:lnTo>
                    <a:pt x="1878" y="480"/>
                  </a:lnTo>
                  <a:lnTo>
                    <a:pt x="1878" y="480"/>
                  </a:lnTo>
                  <a:lnTo>
                    <a:pt x="1878" y="480"/>
                  </a:lnTo>
                  <a:lnTo>
                    <a:pt x="1884" y="486"/>
                  </a:lnTo>
                  <a:lnTo>
                    <a:pt x="1884" y="486"/>
                  </a:lnTo>
                  <a:lnTo>
                    <a:pt x="1884" y="486"/>
                  </a:lnTo>
                  <a:lnTo>
                    <a:pt x="1884" y="486"/>
                  </a:lnTo>
                  <a:lnTo>
                    <a:pt x="1884" y="486"/>
                  </a:lnTo>
                  <a:lnTo>
                    <a:pt x="1884" y="492"/>
                  </a:lnTo>
                  <a:lnTo>
                    <a:pt x="1884" y="492"/>
                  </a:lnTo>
                  <a:lnTo>
                    <a:pt x="1884" y="492"/>
                  </a:lnTo>
                  <a:lnTo>
                    <a:pt x="1890" y="492"/>
                  </a:lnTo>
                  <a:lnTo>
                    <a:pt x="1890" y="498"/>
                  </a:lnTo>
                  <a:lnTo>
                    <a:pt x="1890" y="498"/>
                  </a:lnTo>
                  <a:lnTo>
                    <a:pt x="1890" y="498"/>
                  </a:lnTo>
                  <a:lnTo>
                    <a:pt x="1890" y="498"/>
                  </a:lnTo>
                  <a:lnTo>
                    <a:pt x="1890" y="504"/>
                  </a:lnTo>
                  <a:lnTo>
                    <a:pt x="1890" y="504"/>
                  </a:lnTo>
                  <a:lnTo>
                    <a:pt x="1896" y="504"/>
                  </a:lnTo>
                  <a:lnTo>
                    <a:pt x="1896" y="504"/>
                  </a:lnTo>
                  <a:lnTo>
                    <a:pt x="1896" y="510"/>
                  </a:lnTo>
                  <a:lnTo>
                    <a:pt x="1896" y="510"/>
                  </a:lnTo>
                  <a:lnTo>
                    <a:pt x="1896" y="510"/>
                  </a:lnTo>
                  <a:lnTo>
                    <a:pt x="1896" y="510"/>
                  </a:lnTo>
                  <a:lnTo>
                    <a:pt x="1896" y="510"/>
                  </a:lnTo>
                  <a:lnTo>
                    <a:pt x="1902" y="516"/>
                  </a:lnTo>
                  <a:lnTo>
                    <a:pt x="1902" y="516"/>
                  </a:lnTo>
                  <a:lnTo>
                    <a:pt x="1902" y="516"/>
                  </a:lnTo>
                  <a:lnTo>
                    <a:pt x="1902" y="516"/>
                  </a:lnTo>
                  <a:lnTo>
                    <a:pt x="1902" y="522"/>
                  </a:lnTo>
                  <a:lnTo>
                    <a:pt x="1902" y="522"/>
                  </a:lnTo>
                  <a:lnTo>
                    <a:pt x="1902" y="522"/>
                  </a:lnTo>
                  <a:lnTo>
                    <a:pt x="1908" y="522"/>
                  </a:lnTo>
                  <a:lnTo>
                    <a:pt x="1908" y="522"/>
                  </a:lnTo>
                  <a:lnTo>
                    <a:pt x="1908" y="528"/>
                  </a:lnTo>
                  <a:lnTo>
                    <a:pt x="1908" y="528"/>
                  </a:lnTo>
                  <a:lnTo>
                    <a:pt x="1908" y="528"/>
                  </a:lnTo>
                  <a:lnTo>
                    <a:pt x="1908" y="528"/>
                  </a:lnTo>
                  <a:lnTo>
                    <a:pt x="1908" y="534"/>
                  </a:lnTo>
                  <a:lnTo>
                    <a:pt x="1908" y="534"/>
                  </a:lnTo>
                  <a:lnTo>
                    <a:pt x="1914" y="534"/>
                  </a:lnTo>
                  <a:lnTo>
                    <a:pt x="1914" y="534"/>
                  </a:lnTo>
                  <a:lnTo>
                    <a:pt x="1914" y="534"/>
                  </a:lnTo>
                  <a:lnTo>
                    <a:pt x="1914" y="540"/>
                  </a:lnTo>
                  <a:lnTo>
                    <a:pt x="1914" y="540"/>
                  </a:lnTo>
                  <a:lnTo>
                    <a:pt x="1914" y="540"/>
                  </a:lnTo>
                  <a:lnTo>
                    <a:pt x="1914" y="540"/>
                  </a:lnTo>
                  <a:lnTo>
                    <a:pt x="1920" y="546"/>
                  </a:lnTo>
                  <a:lnTo>
                    <a:pt x="1920" y="546"/>
                  </a:lnTo>
                  <a:lnTo>
                    <a:pt x="1920" y="546"/>
                  </a:lnTo>
                  <a:lnTo>
                    <a:pt x="1920" y="546"/>
                  </a:lnTo>
                  <a:lnTo>
                    <a:pt x="1920" y="546"/>
                  </a:lnTo>
                  <a:lnTo>
                    <a:pt x="1920" y="552"/>
                  </a:lnTo>
                  <a:lnTo>
                    <a:pt x="1920" y="552"/>
                  </a:lnTo>
                  <a:lnTo>
                    <a:pt x="1926" y="552"/>
                  </a:lnTo>
                  <a:lnTo>
                    <a:pt x="1926" y="552"/>
                  </a:lnTo>
                  <a:lnTo>
                    <a:pt x="1926" y="552"/>
                  </a:lnTo>
                  <a:lnTo>
                    <a:pt x="1926" y="558"/>
                  </a:lnTo>
                  <a:lnTo>
                    <a:pt x="1926" y="558"/>
                  </a:lnTo>
                  <a:lnTo>
                    <a:pt x="1926" y="558"/>
                  </a:lnTo>
                  <a:lnTo>
                    <a:pt x="1932" y="558"/>
                  </a:lnTo>
                  <a:lnTo>
                    <a:pt x="1932" y="564"/>
                  </a:lnTo>
                  <a:lnTo>
                    <a:pt x="1932" y="564"/>
                  </a:lnTo>
                  <a:lnTo>
                    <a:pt x="1932" y="564"/>
                  </a:lnTo>
                  <a:lnTo>
                    <a:pt x="1932" y="564"/>
                  </a:lnTo>
                  <a:lnTo>
                    <a:pt x="1932" y="570"/>
                  </a:lnTo>
                  <a:lnTo>
                    <a:pt x="1932" y="570"/>
                  </a:lnTo>
                  <a:lnTo>
                    <a:pt x="1932" y="570"/>
                  </a:lnTo>
                  <a:lnTo>
                    <a:pt x="1938" y="570"/>
                  </a:lnTo>
                  <a:lnTo>
                    <a:pt x="1938" y="570"/>
                  </a:lnTo>
                  <a:lnTo>
                    <a:pt x="1938" y="576"/>
                  </a:lnTo>
                  <a:lnTo>
                    <a:pt x="1938" y="576"/>
                  </a:lnTo>
                  <a:lnTo>
                    <a:pt x="1938" y="576"/>
                  </a:lnTo>
                  <a:lnTo>
                    <a:pt x="1938" y="576"/>
                  </a:lnTo>
                  <a:lnTo>
                    <a:pt x="1938" y="576"/>
                  </a:lnTo>
                  <a:lnTo>
                    <a:pt x="1944" y="582"/>
                  </a:lnTo>
                  <a:lnTo>
                    <a:pt x="1944" y="582"/>
                  </a:lnTo>
                  <a:lnTo>
                    <a:pt x="1944" y="582"/>
                  </a:lnTo>
                  <a:lnTo>
                    <a:pt x="1944" y="582"/>
                  </a:lnTo>
                  <a:lnTo>
                    <a:pt x="1944" y="582"/>
                  </a:lnTo>
                  <a:lnTo>
                    <a:pt x="1944" y="588"/>
                  </a:lnTo>
                  <a:lnTo>
                    <a:pt x="1944" y="588"/>
                  </a:lnTo>
                  <a:lnTo>
                    <a:pt x="1950" y="588"/>
                  </a:lnTo>
                  <a:lnTo>
                    <a:pt x="1950" y="588"/>
                  </a:lnTo>
                  <a:lnTo>
                    <a:pt x="1950" y="588"/>
                  </a:lnTo>
                  <a:lnTo>
                    <a:pt x="1950" y="594"/>
                  </a:lnTo>
                  <a:lnTo>
                    <a:pt x="1950" y="594"/>
                  </a:lnTo>
                  <a:lnTo>
                    <a:pt x="1950" y="594"/>
                  </a:lnTo>
                  <a:lnTo>
                    <a:pt x="1950" y="594"/>
                  </a:lnTo>
                  <a:lnTo>
                    <a:pt x="1956" y="594"/>
                  </a:lnTo>
                  <a:lnTo>
                    <a:pt x="1956" y="594"/>
                  </a:lnTo>
                  <a:lnTo>
                    <a:pt x="1956" y="600"/>
                  </a:lnTo>
                  <a:lnTo>
                    <a:pt x="1956" y="600"/>
                  </a:lnTo>
                  <a:lnTo>
                    <a:pt x="1956" y="600"/>
                  </a:lnTo>
                  <a:lnTo>
                    <a:pt x="1956" y="600"/>
                  </a:lnTo>
                  <a:lnTo>
                    <a:pt x="1956" y="600"/>
                  </a:lnTo>
                  <a:lnTo>
                    <a:pt x="1956" y="606"/>
                  </a:lnTo>
                  <a:lnTo>
                    <a:pt x="1962" y="606"/>
                  </a:lnTo>
                  <a:lnTo>
                    <a:pt x="1962" y="606"/>
                  </a:lnTo>
                  <a:lnTo>
                    <a:pt x="1962" y="606"/>
                  </a:lnTo>
                  <a:lnTo>
                    <a:pt x="1962" y="606"/>
                  </a:lnTo>
                  <a:lnTo>
                    <a:pt x="1962" y="612"/>
                  </a:lnTo>
                  <a:lnTo>
                    <a:pt x="1962" y="612"/>
                  </a:lnTo>
                  <a:lnTo>
                    <a:pt x="1962" y="612"/>
                  </a:lnTo>
                  <a:lnTo>
                    <a:pt x="1968" y="612"/>
                  </a:lnTo>
                  <a:lnTo>
                    <a:pt x="1968" y="612"/>
                  </a:lnTo>
                  <a:lnTo>
                    <a:pt x="1968" y="612"/>
                  </a:lnTo>
                  <a:lnTo>
                    <a:pt x="1968" y="618"/>
                  </a:lnTo>
                  <a:lnTo>
                    <a:pt x="1968" y="618"/>
                  </a:lnTo>
                  <a:lnTo>
                    <a:pt x="1968" y="618"/>
                  </a:lnTo>
                  <a:lnTo>
                    <a:pt x="1968" y="618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24"/>
                  </a:lnTo>
                  <a:lnTo>
                    <a:pt x="1974" y="630"/>
                  </a:lnTo>
                  <a:lnTo>
                    <a:pt x="1980" y="630"/>
                  </a:lnTo>
                  <a:lnTo>
                    <a:pt x="1980" y="630"/>
                  </a:lnTo>
                  <a:lnTo>
                    <a:pt x="1980" y="630"/>
                  </a:lnTo>
                  <a:lnTo>
                    <a:pt x="1980" y="630"/>
                  </a:lnTo>
                  <a:lnTo>
                    <a:pt x="1980" y="636"/>
                  </a:lnTo>
                  <a:lnTo>
                    <a:pt x="1980" y="636"/>
                  </a:lnTo>
                  <a:lnTo>
                    <a:pt x="1980" y="636"/>
                  </a:lnTo>
                  <a:lnTo>
                    <a:pt x="1986" y="636"/>
                  </a:lnTo>
                  <a:lnTo>
                    <a:pt x="1986" y="636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86" y="642"/>
                  </a:lnTo>
                  <a:lnTo>
                    <a:pt x="1992" y="648"/>
                  </a:lnTo>
                  <a:lnTo>
                    <a:pt x="1992" y="648"/>
                  </a:lnTo>
                  <a:lnTo>
                    <a:pt x="1992" y="648"/>
                  </a:lnTo>
                  <a:lnTo>
                    <a:pt x="1992" y="648"/>
                  </a:lnTo>
                  <a:lnTo>
                    <a:pt x="1992" y="648"/>
                  </a:lnTo>
                  <a:lnTo>
                    <a:pt x="1992" y="654"/>
                  </a:lnTo>
                  <a:lnTo>
                    <a:pt x="1992" y="654"/>
                  </a:lnTo>
                  <a:lnTo>
                    <a:pt x="1998" y="654"/>
                  </a:lnTo>
                  <a:lnTo>
                    <a:pt x="1998" y="654"/>
                  </a:lnTo>
                  <a:lnTo>
                    <a:pt x="1998" y="654"/>
                  </a:lnTo>
                  <a:lnTo>
                    <a:pt x="1998" y="660"/>
                  </a:lnTo>
                  <a:lnTo>
                    <a:pt x="1998" y="660"/>
                  </a:lnTo>
                  <a:lnTo>
                    <a:pt x="1998" y="660"/>
                  </a:lnTo>
                  <a:lnTo>
                    <a:pt x="1998" y="660"/>
                  </a:lnTo>
                  <a:lnTo>
                    <a:pt x="2004" y="660"/>
                  </a:lnTo>
                  <a:lnTo>
                    <a:pt x="2004" y="660"/>
                  </a:lnTo>
                  <a:lnTo>
                    <a:pt x="2004" y="666"/>
                  </a:lnTo>
                  <a:lnTo>
                    <a:pt x="2004" y="666"/>
                  </a:lnTo>
                  <a:lnTo>
                    <a:pt x="2004" y="666"/>
                  </a:lnTo>
                  <a:lnTo>
                    <a:pt x="2004" y="666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2"/>
                  </a:lnTo>
                  <a:lnTo>
                    <a:pt x="2010" y="678"/>
                  </a:lnTo>
                  <a:lnTo>
                    <a:pt x="2010" y="678"/>
                  </a:lnTo>
                  <a:lnTo>
                    <a:pt x="2016" y="678"/>
                  </a:lnTo>
                  <a:lnTo>
                    <a:pt x="2016" y="678"/>
                  </a:lnTo>
                  <a:lnTo>
                    <a:pt x="2016" y="678"/>
                  </a:lnTo>
                  <a:lnTo>
                    <a:pt x="2016" y="684"/>
                  </a:lnTo>
                  <a:lnTo>
                    <a:pt x="2016" y="684"/>
                  </a:lnTo>
                  <a:lnTo>
                    <a:pt x="2016" y="684"/>
                  </a:lnTo>
                  <a:lnTo>
                    <a:pt x="2016" y="684"/>
                  </a:lnTo>
                  <a:lnTo>
                    <a:pt x="2022" y="684"/>
                  </a:lnTo>
                  <a:lnTo>
                    <a:pt x="2022" y="684"/>
                  </a:lnTo>
                  <a:lnTo>
                    <a:pt x="2022" y="690"/>
                  </a:lnTo>
                  <a:lnTo>
                    <a:pt x="2022" y="690"/>
                  </a:lnTo>
                  <a:lnTo>
                    <a:pt x="2022" y="690"/>
                  </a:lnTo>
                  <a:lnTo>
                    <a:pt x="2022" y="690"/>
                  </a:lnTo>
                  <a:lnTo>
                    <a:pt x="2022" y="690"/>
                  </a:lnTo>
                  <a:lnTo>
                    <a:pt x="2028" y="690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2"/>
                  </a:lnTo>
                  <a:lnTo>
                    <a:pt x="2034" y="708"/>
                  </a:lnTo>
                  <a:lnTo>
                    <a:pt x="2034" y="708"/>
                  </a:lnTo>
                  <a:lnTo>
                    <a:pt x="2040" y="708"/>
                  </a:lnTo>
                  <a:lnTo>
                    <a:pt x="2040" y="708"/>
                  </a:lnTo>
                  <a:lnTo>
                    <a:pt x="2040" y="708"/>
                  </a:lnTo>
                  <a:lnTo>
                    <a:pt x="2040" y="708"/>
                  </a:lnTo>
                  <a:lnTo>
                    <a:pt x="2040" y="714"/>
                  </a:lnTo>
                  <a:lnTo>
                    <a:pt x="2040" y="714"/>
                  </a:lnTo>
                  <a:lnTo>
                    <a:pt x="2040" y="714"/>
                  </a:lnTo>
                  <a:lnTo>
                    <a:pt x="2046" y="714"/>
                  </a:lnTo>
                  <a:lnTo>
                    <a:pt x="2046" y="714"/>
                  </a:lnTo>
                  <a:lnTo>
                    <a:pt x="2046" y="714"/>
                  </a:lnTo>
                  <a:lnTo>
                    <a:pt x="2046" y="714"/>
                  </a:lnTo>
                  <a:lnTo>
                    <a:pt x="2046" y="720"/>
                  </a:lnTo>
                  <a:lnTo>
                    <a:pt x="2046" y="720"/>
                  </a:lnTo>
                  <a:lnTo>
                    <a:pt x="2046" y="720"/>
                  </a:lnTo>
                  <a:lnTo>
                    <a:pt x="2052" y="720"/>
                  </a:lnTo>
                  <a:lnTo>
                    <a:pt x="2052" y="720"/>
                  </a:lnTo>
                  <a:lnTo>
                    <a:pt x="2052" y="720"/>
                  </a:lnTo>
                  <a:lnTo>
                    <a:pt x="2052" y="726"/>
                  </a:lnTo>
                  <a:lnTo>
                    <a:pt x="2052" y="726"/>
                  </a:lnTo>
                  <a:lnTo>
                    <a:pt x="2052" y="726"/>
                  </a:lnTo>
                  <a:lnTo>
                    <a:pt x="2052" y="726"/>
                  </a:lnTo>
                  <a:lnTo>
                    <a:pt x="2058" y="726"/>
                  </a:lnTo>
                  <a:lnTo>
                    <a:pt x="2058" y="726"/>
                  </a:lnTo>
                  <a:lnTo>
                    <a:pt x="2058" y="726"/>
                  </a:lnTo>
                  <a:lnTo>
                    <a:pt x="2058" y="732"/>
                  </a:lnTo>
                  <a:lnTo>
                    <a:pt x="2058" y="732"/>
                  </a:lnTo>
                  <a:lnTo>
                    <a:pt x="2058" y="732"/>
                  </a:lnTo>
                  <a:lnTo>
                    <a:pt x="2058" y="732"/>
                  </a:lnTo>
                  <a:lnTo>
                    <a:pt x="2064" y="732"/>
                  </a:lnTo>
                  <a:lnTo>
                    <a:pt x="2064" y="732"/>
                  </a:lnTo>
                  <a:lnTo>
                    <a:pt x="2064" y="738"/>
                  </a:lnTo>
                  <a:lnTo>
                    <a:pt x="2064" y="738"/>
                  </a:lnTo>
                  <a:lnTo>
                    <a:pt x="2064" y="738"/>
                  </a:lnTo>
                  <a:lnTo>
                    <a:pt x="2064" y="738"/>
                  </a:lnTo>
                  <a:lnTo>
                    <a:pt x="2064" y="738"/>
                  </a:lnTo>
                  <a:lnTo>
                    <a:pt x="2070" y="738"/>
                  </a:lnTo>
                  <a:lnTo>
                    <a:pt x="2070" y="738"/>
                  </a:lnTo>
                  <a:lnTo>
                    <a:pt x="2070" y="744"/>
                  </a:lnTo>
                  <a:lnTo>
                    <a:pt x="2070" y="744"/>
                  </a:lnTo>
                  <a:lnTo>
                    <a:pt x="2070" y="744"/>
                  </a:lnTo>
                  <a:lnTo>
                    <a:pt x="2070" y="744"/>
                  </a:lnTo>
                  <a:lnTo>
                    <a:pt x="2070" y="744"/>
                  </a:lnTo>
                  <a:lnTo>
                    <a:pt x="2076" y="744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76" y="750"/>
                  </a:lnTo>
                  <a:lnTo>
                    <a:pt x="2082" y="750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56"/>
                  </a:lnTo>
                  <a:lnTo>
                    <a:pt x="2082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094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0" y="762"/>
                  </a:lnTo>
                  <a:lnTo>
                    <a:pt x="2106" y="762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6"/>
                  </a:lnTo>
                  <a:lnTo>
                    <a:pt x="2106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50"/>
                  </a:lnTo>
                  <a:lnTo>
                    <a:pt x="2112" y="744"/>
                  </a:lnTo>
                  <a:lnTo>
                    <a:pt x="2118" y="744"/>
                  </a:lnTo>
                  <a:lnTo>
                    <a:pt x="2118" y="744"/>
                  </a:lnTo>
                  <a:lnTo>
                    <a:pt x="2118" y="744"/>
                  </a:lnTo>
                  <a:lnTo>
                    <a:pt x="2118" y="744"/>
                  </a:lnTo>
                  <a:lnTo>
                    <a:pt x="2118" y="744"/>
                  </a:lnTo>
                  <a:lnTo>
                    <a:pt x="2118" y="738"/>
                  </a:lnTo>
                  <a:lnTo>
                    <a:pt x="2118" y="738"/>
                  </a:lnTo>
                  <a:lnTo>
                    <a:pt x="2124" y="738"/>
                  </a:lnTo>
                  <a:lnTo>
                    <a:pt x="2124" y="738"/>
                  </a:lnTo>
                  <a:lnTo>
                    <a:pt x="2124" y="738"/>
                  </a:lnTo>
                  <a:lnTo>
                    <a:pt x="2124" y="738"/>
                  </a:lnTo>
                  <a:lnTo>
                    <a:pt x="2124" y="738"/>
                  </a:lnTo>
                  <a:lnTo>
                    <a:pt x="2124" y="732"/>
                  </a:lnTo>
                  <a:lnTo>
                    <a:pt x="2124" y="732"/>
                  </a:lnTo>
                  <a:lnTo>
                    <a:pt x="2130" y="732"/>
                  </a:lnTo>
                  <a:lnTo>
                    <a:pt x="2130" y="732"/>
                  </a:lnTo>
                  <a:lnTo>
                    <a:pt x="2130" y="732"/>
                  </a:lnTo>
                  <a:lnTo>
                    <a:pt x="2130" y="732"/>
                  </a:lnTo>
                  <a:lnTo>
                    <a:pt x="2130" y="726"/>
                  </a:lnTo>
                  <a:lnTo>
                    <a:pt x="2130" y="726"/>
                  </a:lnTo>
                  <a:lnTo>
                    <a:pt x="2130" y="726"/>
                  </a:lnTo>
                  <a:lnTo>
                    <a:pt x="2136" y="726"/>
                  </a:lnTo>
                  <a:lnTo>
                    <a:pt x="2136" y="726"/>
                  </a:lnTo>
                  <a:lnTo>
                    <a:pt x="2136" y="726"/>
                  </a:lnTo>
                  <a:lnTo>
                    <a:pt x="2136" y="726"/>
                  </a:lnTo>
                  <a:lnTo>
                    <a:pt x="2136" y="720"/>
                  </a:lnTo>
                  <a:lnTo>
                    <a:pt x="2136" y="720"/>
                  </a:lnTo>
                  <a:lnTo>
                    <a:pt x="2136" y="720"/>
                  </a:lnTo>
                  <a:lnTo>
                    <a:pt x="2142" y="720"/>
                  </a:lnTo>
                  <a:lnTo>
                    <a:pt x="2142" y="720"/>
                  </a:lnTo>
                  <a:lnTo>
                    <a:pt x="2142" y="720"/>
                  </a:lnTo>
                  <a:lnTo>
                    <a:pt x="2142" y="714"/>
                  </a:lnTo>
                  <a:lnTo>
                    <a:pt x="2142" y="714"/>
                  </a:lnTo>
                  <a:lnTo>
                    <a:pt x="2142" y="714"/>
                  </a:lnTo>
                  <a:lnTo>
                    <a:pt x="2142" y="714"/>
                  </a:lnTo>
                  <a:lnTo>
                    <a:pt x="2148" y="714"/>
                  </a:lnTo>
                  <a:lnTo>
                    <a:pt x="2148" y="714"/>
                  </a:lnTo>
                  <a:lnTo>
                    <a:pt x="2148" y="714"/>
                  </a:lnTo>
                  <a:lnTo>
                    <a:pt x="2148" y="708"/>
                  </a:lnTo>
                  <a:lnTo>
                    <a:pt x="2148" y="708"/>
                  </a:lnTo>
                  <a:lnTo>
                    <a:pt x="2148" y="708"/>
                  </a:lnTo>
                  <a:lnTo>
                    <a:pt x="2148" y="708"/>
                  </a:lnTo>
                  <a:lnTo>
                    <a:pt x="2154" y="708"/>
                  </a:lnTo>
                  <a:lnTo>
                    <a:pt x="2154" y="708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54" y="702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6"/>
                  </a:lnTo>
                  <a:lnTo>
                    <a:pt x="2160" y="690"/>
                  </a:lnTo>
                  <a:lnTo>
                    <a:pt x="2166" y="690"/>
                  </a:lnTo>
                  <a:lnTo>
                    <a:pt x="2166" y="690"/>
                  </a:lnTo>
                  <a:lnTo>
                    <a:pt x="2166" y="690"/>
                  </a:lnTo>
                  <a:lnTo>
                    <a:pt x="2166" y="690"/>
                  </a:lnTo>
                  <a:lnTo>
                    <a:pt x="2166" y="690"/>
                  </a:lnTo>
                  <a:lnTo>
                    <a:pt x="2166" y="684"/>
                  </a:lnTo>
                  <a:lnTo>
                    <a:pt x="2166" y="684"/>
                  </a:lnTo>
                  <a:lnTo>
                    <a:pt x="2172" y="684"/>
                  </a:lnTo>
                  <a:lnTo>
                    <a:pt x="2172" y="684"/>
                  </a:lnTo>
                  <a:lnTo>
                    <a:pt x="2172" y="684"/>
                  </a:lnTo>
                  <a:lnTo>
                    <a:pt x="2172" y="684"/>
                  </a:lnTo>
                  <a:lnTo>
                    <a:pt x="2172" y="678"/>
                  </a:lnTo>
                  <a:lnTo>
                    <a:pt x="2172" y="678"/>
                  </a:lnTo>
                  <a:lnTo>
                    <a:pt x="2172" y="678"/>
                  </a:lnTo>
                  <a:lnTo>
                    <a:pt x="2178" y="678"/>
                  </a:lnTo>
                  <a:lnTo>
                    <a:pt x="2178" y="678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78" y="672"/>
                  </a:lnTo>
                  <a:lnTo>
                    <a:pt x="2184" y="666"/>
                  </a:lnTo>
                  <a:lnTo>
                    <a:pt x="2184" y="666"/>
                  </a:lnTo>
                  <a:lnTo>
                    <a:pt x="2184" y="666"/>
                  </a:lnTo>
                  <a:lnTo>
                    <a:pt x="2184" y="666"/>
                  </a:lnTo>
                  <a:lnTo>
                    <a:pt x="2184" y="660"/>
                  </a:lnTo>
                  <a:lnTo>
                    <a:pt x="2184" y="660"/>
                  </a:lnTo>
                  <a:lnTo>
                    <a:pt x="2190" y="660"/>
                  </a:lnTo>
                  <a:lnTo>
                    <a:pt x="2190" y="660"/>
                  </a:lnTo>
                  <a:lnTo>
                    <a:pt x="2190" y="660"/>
                  </a:lnTo>
                  <a:lnTo>
                    <a:pt x="2190" y="660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0" y="654"/>
                  </a:lnTo>
                  <a:lnTo>
                    <a:pt x="2196" y="654"/>
                  </a:lnTo>
                  <a:lnTo>
                    <a:pt x="2196" y="654"/>
                  </a:lnTo>
                  <a:lnTo>
                    <a:pt x="2196" y="648"/>
                  </a:lnTo>
                  <a:lnTo>
                    <a:pt x="2196" y="648"/>
                  </a:lnTo>
                  <a:lnTo>
                    <a:pt x="2196" y="648"/>
                  </a:lnTo>
                  <a:lnTo>
                    <a:pt x="2196" y="648"/>
                  </a:lnTo>
                  <a:lnTo>
                    <a:pt x="2196" y="648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42"/>
                  </a:lnTo>
                  <a:lnTo>
                    <a:pt x="2202" y="636"/>
                  </a:lnTo>
                  <a:lnTo>
                    <a:pt x="2202" y="636"/>
                  </a:lnTo>
                  <a:lnTo>
                    <a:pt x="2208" y="636"/>
                  </a:lnTo>
                  <a:lnTo>
                    <a:pt x="2208" y="636"/>
                  </a:lnTo>
                  <a:lnTo>
                    <a:pt x="2208" y="636"/>
                  </a:lnTo>
                  <a:lnTo>
                    <a:pt x="2208" y="630"/>
                  </a:lnTo>
                  <a:lnTo>
                    <a:pt x="2208" y="630"/>
                  </a:lnTo>
                  <a:lnTo>
                    <a:pt x="2208" y="630"/>
                  </a:lnTo>
                  <a:lnTo>
                    <a:pt x="2208" y="630"/>
                  </a:lnTo>
                  <a:lnTo>
                    <a:pt x="2214" y="630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14" y="624"/>
                  </a:lnTo>
                  <a:lnTo>
                    <a:pt x="2220" y="618"/>
                  </a:lnTo>
                  <a:lnTo>
                    <a:pt x="2220" y="618"/>
                  </a:lnTo>
                  <a:lnTo>
                    <a:pt x="2220" y="618"/>
                  </a:lnTo>
                  <a:lnTo>
                    <a:pt x="2220" y="618"/>
                  </a:lnTo>
                  <a:lnTo>
                    <a:pt x="2220" y="612"/>
                  </a:lnTo>
                  <a:lnTo>
                    <a:pt x="2220" y="612"/>
                  </a:lnTo>
                  <a:lnTo>
                    <a:pt x="2220" y="612"/>
                  </a:lnTo>
                  <a:lnTo>
                    <a:pt x="2226" y="612"/>
                  </a:lnTo>
                  <a:lnTo>
                    <a:pt x="2226" y="612"/>
                  </a:lnTo>
                  <a:lnTo>
                    <a:pt x="2226" y="612"/>
                  </a:lnTo>
                  <a:lnTo>
                    <a:pt x="2226" y="606"/>
                  </a:lnTo>
                  <a:lnTo>
                    <a:pt x="2226" y="606"/>
                  </a:lnTo>
                  <a:lnTo>
                    <a:pt x="2226" y="606"/>
                  </a:lnTo>
                  <a:lnTo>
                    <a:pt x="2226" y="606"/>
                  </a:lnTo>
                  <a:lnTo>
                    <a:pt x="2232" y="606"/>
                  </a:lnTo>
                  <a:lnTo>
                    <a:pt x="2232" y="600"/>
                  </a:lnTo>
                  <a:lnTo>
                    <a:pt x="2232" y="600"/>
                  </a:lnTo>
                  <a:lnTo>
                    <a:pt x="2232" y="600"/>
                  </a:lnTo>
                  <a:lnTo>
                    <a:pt x="2232" y="600"/>
                  </a:lnTo>
                  <a:lnTo>
                    <a:pt x="2232" y="600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88"/>
                  </a:lnTo>
                  <a:lnTo>
                    <a:pt x="2238" y="588"/>
                  </a:lnTo>
                  <a:lnTo>
                    <a:pt x="2238" y="588"/>
                  </a:lnTo>
                  <a:lnTo>
                    <a:pt x="2244" y="588"/>
                  </a:lnTo>
                  <a:lnTo>
                    <a:pt x="2244" y="588"/>
                  </a:lnTo>
                  <a:lnTo>
                    <a:pt x="2244" y="582"/>
                  </a:lnTo>
                  <a:lnTo>
                    <a:pt x="2244" y="582"/>
                  </a:lnTo>
                  <a:lnTo>
                    <a:pt x="2244" y="582"/>
                  </a:lnTo>
                  <a:lnTo>
                    <a:pt x="2244" y="582"/>
                  </a:lnTo>
                  <a:lnTo>
                    <a:pt x="2244" y="582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6"/>
                  </a:lnTo>
                  <a:lnTo>
                    <a:pt x="2250" y="570"/>
                  </a:lnTo>
                  <a:lnTo>
                    <a:pt x="2250" y="570"/>
                  </a:lnTo>
                  <a:lnTo>
                    <a:pt x="2256" y="570"/>
                  </a:lnTo>
                  <a:lnTo>
                    <a:pt x="2256" y="570"/>
                  </a:lnTo>
                  <a:lnTo>
                    <a:pt x="2256" y="570"/>
                  </a:lnTo>
                  <a:lnTo>
                    <a:pt x="2256" y="564"/>
                  </a:lnTo>
                  <a:lnTo>
                    <a:pt x="2256" y="564"/>
                  </a:lnTo>
                  <a:lnTo>
                    <a:pt x="2256" y="564"/>
                  </a:lnTo>
                  <a:lnTo>
                    <a:pt x="2256" y="564"/>
                  </a:lnTo>
                  <a:lnTo>
                    <a:pt x="2256" y="558"/>
                  </a:lnTo>
                  <a:lnTo>
                    <a:pt x="2262" y="558"/>
                  </a:lnTo>
                  <a:lnTo>
                    <a:pt x="2262" y="558"/>
                  </a:lnTo>
                  <a:lnTo>
                    <a:pt x="2262" y="558"/>
                  </a:lnTo>
                  <a:lnTo>
                    <a:pt x="2262" y="552"/>
                  </a:lnTo>
                  <a:lnTo>
                    <a:pt x="2262" y="552"/>
                  </a:lnTo>
                  <a:lnTo>
                    <a:pt x="2262" y="552"/>
                  </a:lnTo>
                  <a:lnTo>
                    <a:pt x="2268" y="552"/>
                  </a:lnTo>
                  <a:lnTo>
                    <a:pt x="2268" y="552"/>
                  </a:lnTo>
                  <a:lnTo>
                    <a:pt x="2268" y="546"/>
                  </a:lnTo>
                  <a:lnTo>
                    <a:pt x="2268" y="546"/>
                  </a:lnTo>
                  <a:lnTo>
                    <a:pt x="2268" y="546"/>
                  </a:lnTo>
                  <a:lnTo>
                    <a:pt x="2268" y="546"/>
                  </a:lnTo>
                  <a:lnTo>
                    <a:pt x="2268" y="546"/>
                  </a:lnTo>
                  <a:lnTo>
                    <a:pt x="2274" y="540"/>
                  </a:lnTo>
                  <a:lnTo>
                    <a:pt x="2274" y="540"/>
                  </a:lnTo>
                  <a:lnTo>
                    <a:pt x="2274" y="540"/>
                  </a:lnTo>
                  <a:lnTo>
                    <a:pt x="2274" y="540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74" y="534"/>
                  </a:lnTo>
                  <a:lnTo>
                    <a:pt x="2280" y="534"/>
                  </a:lnTo>
                  <a:lnTo>
                    <a:pt x="2280" y="534"/>
                  </a:lnTo>
                  <a:lnTo>
                    <a:pt x="2280" y="528"/>
                  </a:lnTo>
                  <a:lnTo>
                    <a:pt x="2280" y="528"/>
                  </a:lnTo>
                  <a:lnTo>
                    <a:pt x="2280" y="528"/>
                  </a:lnTo>
                  <a:lnTo>
                    <a:pt x="2280" y="528"/>
                  </a:lnTo>
                  <a:lnTo>
                    <a:pt x="2280" y="522"/>
                  </a:lnTo>
                  <a:lnTo>
                    <a:pt x="2280" y="522"/>
                  </a:lnTo>
                  <a:lnTo>
                    <a:pt x="2286" y="522"/>
                  </a:lnTo>
                  <a:lnTo>
                    <a:pt x="2286" y="522"/>
                  </a:lnTo>
                  <a:lnTo>
                    <a:pt x="2286" y="522"/>
                  </a:lnTo>
                  <a:lnTo>
                    <a:pt x="2286" y="516"/>
                  </a:lnTo>
                  <a:lnTo>
                    <a:pt x="2286" y="516"/>
                  </a:lnTo>
                  <a:lnTo>
                    <a:pt x="2286" y="516"/>
                  </a:lnTo>
                  <a:lnTo>
                    <a:pt x="2286" y="516"/>
                  </a:lnTo>
                  <a:lnTo>
                    <a:pt x="2292" y="510"/>
                  </a:lnTo>
                  <a:lnTo>
                    <a:pt x="2292" y="510"/>
                  </a:lnTo>
                  <a:lnTo>
                    <a:pt x="2292" y="510"/>
                  </a:lnTo>
                  <a:lnTo>
                    <a:pt x="2292" y="510"/>
                  </a:lnTo>
                  <a:lnTo>
                    <a:pt x="2292" y="510"/>
                  </a:lnTo>
                  <a:lnTo>
                    <a:pt x="2292" y="504"/>
                  </a:lnTo>
                  <a:lnTo>
                    <a:pt x="2292" y="504"/>
                  </a:lnTo>
                  <a:lnTo>
                    <a:pt x="2298" y="504"/>
                  </a:lnTo>
                  <a:lnTo>
                    <a:pt x="2298" y="504"/>
                  </a:lnTo>
                  <a:lnTo>
                    <a:pt x="2298" y="498"/>
                  </a:lnTo>
                  <a:lnTo>
                    <a:pt x="2298" y="498"/>
                  </a:lnTo>
                  <a:lnTo>
                    <a:pt x="2298" y="498"/>
                  </a:lnTo>
                  <a:lnTo>
                    <a:pt x="2298" y="498"/>
                  </a:lnTo>
                  <a:lnTo>
                    <a:pt x="2298" y="492"/>
                  </a:lnTo>
                  <a:lnTo>
                    <a:pt x="2304" y="492"/>
                  </a:lnTo>
                  <a:lnTo>
                    <a:pt x="2304" y="492"/>
                  </a:lnTo>
                  <a:lnTo>
                    <a:pt x="2304" y="492"/>
                  </a:lnTo>
                  <a:lnTo>
                    <a:pt x="2304" y="486"/>
                  </a:lnTo>
                  <a:lnTo>
                    <a:pt x="2304" y="486"/>
                  </a:lnTo>
                  <a:lnTo>
                    <a:pt x="2304" y="486"/>
                  </a:lnTo>
                  <a:lnTo>
                    <a:pt x="2304" y="486"/>
                  </a:lnTo>
                  <a:lnTo>
                    <a:pt x="2304" y="486"/>
                  </a:lnTo>
                  <a:lnTo>
                    <a:pt x="2310" y="480"/>
                  </a:lnTo>
                  <a:lnTo>
                    <a:pt x="2310" y="480"/>
                  </a:lnTo>
                  <a:lnTo>
                    <a:pt x="2310" y="480"/>
                  </a:lnTo>
                  <a:lnTo>
                    <a:pt x="2310" y="480"/>
                  </a:lnTo>
                  <a:lnTo>
                    <a:pt x="2310" y="480"/>
                  </a:lnTo>
                  <a:lnTo>
                    <a:pt x="2310" y="474"/>
                  </a:lnTo>
                  <a:lnTo>
                    <a:pt x="2310" y="474"/>
                  </a:lnTo>
                  <a:lnTo>
                    <a:pt x="2316" y="474"/>
                  </a:lnTo>
                  <a:lnTo>
                    <a:pt x="2316" y="474"/>
                  </a:lnTo>
                  <a:lnTo>
                    <a:pt x="2316" y="468"/>
                  </a:lnTo>
                  <a:lnTo>
                    <a:pt x="2316" y="468"/>
                  </a:lnTo>
                  <a:lnTo>
                    <a:pt x="2316" y="468"/>
                  </a:lnTo>
                  <a:lnTo>
                    <a:pt x="2316" y="462"/>
                  </a:lnTo>
                  <a:lnTo>
                    <a:pt x="2322" y="462"/>
                  </a:lnTo>
                  <a:lnTo>
                    <a:pt x="2322" y="462"/>
                  </a:lnTo>
                  <a:lnTo>
                    <a:pt x="2322" y="462"/>
                  </a:lnTo>
                  <a:lnTo>
                    <a:pt x="2322" y="462"/>
                  </a:lnTo>
                  <a:lnTo>
                    <a:pt x="2322" y="456"/>
                  </a:lnTo>
                  <a:lnTo>
                    <a:pt x="2322" y="456"/>
                  </a:lnTo>
                  <a:lnTo>
                    <a:pt x="2322" y="456"/>
                  </a:lnTo>
                  <a:lnTo>
                    <a:pt x="2328" y="456"/>
                  </a:lnTo>
                  <a:lnTo>
                    <a:pt x="2328" y="450"/>
                  </a:lnTo>
                  <a:lnTo>
                    <a:pt x="2328" y="450"/>
                  </a:lnTo>
                  <a:lnTo>
                    <a:pt x="2328" y="450"/>
                  </a:lnTo>
                  <a:lnTo>
                    <a:pt x="2328" y="450"/>
                  </a:lnTo>
                  <a:lnTo>
                    <a:pt x="2328" y="450"/>
                  </a:lnTo>
                  <a:lnTo>
                    <a:pt x="2328" y="444"/>
                  </a:lnTo>
                  <a:lnTo>
                    <a:pt x="2328" y="444"/>
                  </a:lnTo>
                  <a:lnTo>
                    <a:pt x="2334" y="444"/>
                  </a:lnTo>
                  <a:lnTo>
                    <a:pt x="2334" y="444"/>
                  </a:lnTo>
                  <a:lnTo>
                    <a:pt x="2334" y="438"/>
                  </a:lnTo>
                  <a:lnTo>
                    <a:pt x="2334" y="438"/>
                  </a:lnTo>
                  <a:lnTo>
                    <a:pt x="2334" y="438"/>
                  </a:lnTo>
                  <a:lnTo>
                    <a:pt x="2334" y="438"/>
                  </a:lnTo>
                  <a:lnTo>
                    <a:pt x="2334" y="438"/>
                  </a:lnTo>
                  <a:lnTo>
                    <a:pt x="2340" y="432"/>
                  </a:lnTo>
                  <a:lnTo>
                    <a:pt x="2340" y="432"/>
                  </a:lnTo>
                  <a:lnTo>
                    <a:pt x="2340" y="432"/>
                  </a:lnTo>
                  <a:lnTo>
                    <a:pt x="2340" y="432"/>
                  </a:lnTo>
                  <a:lnTo>
                    <a:pt x="2340" y="426"/>
                  </a:lnTo>
                  <a:lnTo>
                    <a:pt x="2340" y="426"/>
                  </a:lnTo>
                  <a:lnTo>
                    <a:pt x="2340" y="426"/>
                  </a:lnTo>
                  <a:lnTo>
                    <a:pt x="2346" y="426"/>
                  </a:lnTo>
                  <a:lnTo>
                    <a:pt x="2346" y="420"/>
                  </a:lnTo>
                  <a:lnTo>
                    <a:pt x="2346" y="420"/>
                  </a:lnTo>
                  <a:lnTo>
                    <a:pt x="2346" y="420"/>
                  </a:lnTo>
                  <a:lnTo>
                    <a:pt x="2346" y="420"/>
                  </a:lnTo>
                  <a:lnTo>
                    <a:pt x="2346" y="420"/>
                  </a:lnTo>
                  <a:lnTo>
                    <a:pt x="2346" y="414"/>
                  </a:lnTo>
                  <a:lnTo>
                    <a:pt x="2352" y="414"/>
                  </a:lnTo>
                  <a:lnTo>
                    <a:pt x="2352" y="414"/>
                  </a:lnTo>
                  <a:lnTo>
                    <a:pt x="2352" y="414"/>
                  </a:lnTo>
                  <a:lnTo>
                    <a:pt x="2352" y="408"/>
                  </a:lnTo>
                  <a:lnTo>
                    <a:pt x="2352" y="408"/>
                  </a:lnTo>
                  <a:lnTo>
                    <a:pt x="2352" y="408"/>
                  </a:lnTo>
                  <a:lnTo>
                    <a:pt x="2352" y="408"/>
                  </a:lnTo>
                  <a:lnTo>
                    <a:pt x="2352" y="408"/>
                  </a:lnTo>
                  <a:lnTo>
                    <a:pt x="2358" y="402"/>
                  </a:lnTo>
                  <a:lnTo>
                    <a:pt x="2358" y="402"/>
                  </a:lnTo>
                  <a:lnTo>
                    <a:pt x="2358" y="402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58" y="396"/>
                  </a:lnTo>
                  <a:lnTo>
                    <a:pt x="2364" y="396"/>
                  </a:lnTo>
                  <a:lnTo>
                    <a:pt x="2364" y="390"/>
                  </a:lnTo>
                  <a:lnTo>
                    <a:pt x="2364" y="390"/>
                  </a:lnTo>
                  <a:lnTo>
                    <a:pt x="2364" y="390"/>
                  </a:lnTo>
                  <a:lnTo>
                    <a:pt x="2364" y="390"/>
                  </a:lnTo>
                  <a:lnTo>
                    <a:pt x="2364" y="390"/>
                  </a:lnTo>
                  <a:lnTo>
                    <a:pt x="2364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78"/>
                  </a:lnTo>
                  <a:lnTo>
                    <a:pt x="2370" y="378"/>
                  </a:lnTo>
                  <a:lnTo>
                    <a:pt x="2370" y="378"/>
                  </a:lnTo>
                  <a:lnTo>
                    <a:pt x="2370" y="372"/>
                  </a:lnTo>
                  <a:lnTo>
                    <a:pt x="2376" y="372"/>
                  </a:lnTo>
                  <a:lnTo>
                    <a:pt x="2376" y="372"/>
                  </a:lnTo>
                  <a:lnTo>
                    <a:pt x="2376" y="372"/>
                  </a:lnTo>
                  <a:lnTo>
                    <a:pt x="2376" y="372"/>
                  </a:lnTo>
                  <a:lnTo>
                    <a:pt x="2376" y="366"/>
                  </a:lnTo>
                  <a:lnTo>
                    <a:pt x="2376" y="366"/>
                  </a:lnTo>
                  <a:lnTo>
                    <a:pt x="2376" y="366"/>
                  </a:lnTo>
                  <a:lnTo>
                    <a:pt x="2382" y="366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2" y="360"/>
                  </a:lnTo>
                  <a:lnTo>
                    <a:pt x="2382" y="354"/>
                  </a:lnTo>
                  <a:lnTo>
                    <a:pt x="2382" y="354"/>
                  </a:lnTo>
                  <a:lnTo>
                    <a:pt x="2388" y="354"/>
                  </a:lnTo>
                  <a:lnTo>
                    <a:pt x="2388" y="354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400" y="330"/>
                  </a:lnTo>
                  <a:lnTo>
                    <a:pt x="2400" y="330"/>
                  </a:lnTo>
                  <a:lnTo>
                    <a:pt x="2400" y="330"/>
                  </a:lnTo>
                  <a:lnTo>
                    <a:pt x="2400" y="330"/>
                  </a:lnTo>
                  <a:lnTo>
                    <a:pt x="2400" y="324"/>
                  </a:lnTo>
                  <a:lnTo>
                    <a:pt x="2400" y="324"/>
                  </a:lnTo>
                  <a:lnTo>
                    <a:pt x="2400" y="324"/>
                  </a:lnTo>
                  <a:lnTo>
                    <a:pt x="2406" y="324"/>
                  </a:lnTo>
                  <a:lnTo>
                    <a:pt x="2406" y="318"/>
                  </a:lnTo>
                  <a:lnTo>
                    <a:pt x="2406" y="318"/>
                  </a:lnTo>
                  <a:lnTo>
                    <a:pt x="2406" y="318"/>
                  </a:lnTo>
                  <a:lnTo>
                    <a:pt x="2406" y="318"/>
                  </a:lnTo>
                  <a:lnTo>
                    <a:pt x="2406" y="312"/>
                  </a:lnTo>
                  <a:lnTo>
                    <a:pt x="2406" y="312"/>
                  </a:lnTo>
                  <a:lnTo>
                    <a:pt x="2412" y="312"/>
                  </a:lnTo>
                  <a:lnTo>
                    <a:pt x="2412" y="312"/>
                  </a:lnTo>
                  <a:lnTo>
                    <a:pt x="2412" y="306"/>
                  </a:lnTo>
                  <a:lnTo>
                    <a:pt x="2412" y="306"/>
                  </a:lnTo>
                  <a:lnTo>
                    <a:pt x="2412" y="306"/>
                  </a:lnTo>
                  <a:lnTo>
                    <a:pt x="2412" y="306"/>
                  </a:lnTo>
                  <a:lnTo>
                    <a:pt x="2412" y="300"/>
                  </a:lnTo>
                  <a:lnTo>
                    <a:pt x="2418" y="300"/>
                  </a:lnTo>
                  <a:lnTo>
                    <a:pt x="2418" y="300"/>
                  </a:lnTo>
                  <a:lnTo>
                    <a:pt x="2418" y="300"/>
                  </a:lnTo>
                  <a:lnTo>
                    <a:pt x="2418" y="294"/>
                  </a:lnTo>
                  <a:lnTo>
                    <a:pt x="2418" y="294"/>
                  </a:lnTo>
                  <a:lnTo>
                    <a:pt x="2418" y="294"/>
                  </a:lnTo>
                  <a:lnTo>
                    <a:pt x="2418" y="294"/>
                  </a:lnTo>
                  <a:lnTo>
                    <a:pt x="2424" y="288"/>
                  </a:lnTo>
                  <a:lnTo>
                    <a:pt x="2424" y="288"/>
                  </a:lnTo>
                  <a:lnTo>
                    <a:pt x="2424" y="288"/>
                  </a:lnTo>
                  <a:lnTo>
                    <a:pt x="2424" y="288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82"/>
                  </a:lnTo>
                  <a:lnTo>
                    <a:pt x="2424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6"/>
                  </a:lnTo>
                  <a:lnTo>
                    <a:pt x="2430" y="270"/>
                  </a:lnTo>
                  <a:lnTo>
                    <a:pt x="2430" y="270"/>
                  </a:lnTo>
                  <a:lnTo>
                    <a:pt x="2430" y="270"/>
                  </a:lnTo>
                  <a:lnTo>
                    <a:pt x="2430" y="270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64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36" y="258"/>
                  </a:lnTo>
                  <a:lnTo>
                    <a:pt x="2442" y="252"/>
                  </a:lnTo>
                  <a:lnTo>
                    <a:pt x="2442" y="252"/>
                  </a:lnTo>
                  <a:lnTo>
                    <a:pt x="2442" y="252"/>
                  </a:lnTo>
                  <a:lnTo>
                    <a:pt x="2442" y="252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2" y="246"/>
                  </a:lnTo>
                  <a:lnTo>
                    <a:pt x="2448" y="246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40"/>
                  </a:lnTo>
                  <a:lnTo>
                    <a:pt x="2448" y="234"/>
                  </a:lnTo>
                  <a:lnTo>
                    <a:pt x="2448" y="234"/>
                  </a:lnTo>
                  <a:lnTo>
                    <a:pt x="2448" y="234"/>
                  </a:lnTo>
                  <a:lnTo>
                    <a:pt x="2454" y="234"/>
                  </a:lnTo>
                  <a:lnTo>
                    <a:pt x="2454" y="228"/>
                  </a:lnTo>
                  <a:lnTo>
                    <a:pt x="2454" y="228"/>
                  </a:lnTo>
                  <a:lnTo>
                    <a:pt x="2454" y="228"/>
                  </a:lnTo>
                  <a:lnTo>
                    <a:pt x="2454" y="228"/>
                  </a:lnTo>
                  <a:lnTo>
                    <a:pt x="2454" y="222"/>
                  </a:lnTo>
                  <a:lnTo>
                    <a:pt x="2454" y="222"/>
                  </a:lnTo>
                  <a:lnTo>
                    <a:pt x="2460" y="222"/>
                  </a:lnTo>
                  <a:lnTo>
                    <a:pt x="2460" y="222"/>
                  </a:lnTo>
                  <a:lnTo>
                    <a:pt x="2460" y="216"/>
                  </a:lnTo>
                  <a:lnTo>
                    <a:pt x="2460" y="216"/>
                  </a:lnTo>
                  <a:lnTo>
                    <a:pt x="2460" y="216"/>
                  </a:lnTo>
                  <a:lnTo>
                    <a:pt x="2460" y="210"/>
                  </a:lnTo>
                  <a:lnTo>
                    <a:pt x="2460" y="210"/>
                  </a:lnTo>
                  <a:lnTo>
                    <a:pt x="2466" y="210"/>
                  </a:lnTo>
                  <a:lnTo>
                    <a:pt x="2466" y="204"/>
                  </a:lnTo>
                  <a:lnTo>
                    <a:pt x="2466" y="204"/>
                  </a:lnTo>
                  <a:lnTo>
                    <a:pt x="2466" y="204"/>
                  </a:lnTo>
                  <a:lnTo>
                    <a:pt x="2466" y="204"/>
                  </a:lnTo>
                  <a:lnTo>
                    <a:pt x="2466" y="198"/>
                  </a:lnTo>
                  <a:lnTo>
                    <a:pt x="2466" y="198"/>
                  </a:lnTo>
                  <a:lnTo>
                    <a:pt x="2472" y="198"/>
                  </a:lnTo>
                  <a:lnTo>
                    <a:pt x="2472" y="198"/>
                  </a:lnTo>
                  <a:lnTo>
                    <a:pt x="2472" y="192"/>
                  </a:lnTo>
                  <a:lnTo>
                    <a:pt x="2472" y="192"/>
                  </a:lnTo>
                  <a:lnTo>
                    <a:pt x="2472" y="192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2" y="186"/>
                  </a:lnTo>
                  <a:lnTo>
                    <a:pt x="2478" y="186"/>
                  </a:lnTo>
                  <a:lnTo>
                    <a:pt x="2478" y="180"/>
                  </a:lnTo>
                  <a:lnTo>
                    <a:pt x="2478" y="180"/>
                  </a:lnTo>
                  <a:lnTo>
                    <a:pt x="2478" y="180"/>
                  </a:lnTo>
                  <a:lnTo>
                    <a:pt x="2478" y="180"/>
                  </a:lnTo>
                  <a:lnTo>
                    <a:pt x="2478" y="174"/>
                  </a:lnTo>
                  <a:lnTo>
                    <a:pt x="2478" y="174"/>
                  </a:lnTo>
                  <a:lnTo>
                    <a:pt x="2484" y="174"/>
                  </a:lnTo>
                  <a:lnTo>
                    <a:pt x="2484" y="168"/>
                  </a:lnTo>
                  <a:lnTo>
                    <a:pt x="2484" y="168"/>
                  </a:lnTo>
                  <a:lnTo>
                    <a:pt x="2484" y="168"/>
                  </a:lnTo>
                  <a:lnTo>
                    <a:pt x="2484" y="168"/>
                  </a:lnTo>
                  <a:lnTo>
                    <a:pt x="2484" y="162"/>
                  </a:lnTo>
                  <a:lnTo>
                    <a:pt x="2484" y="162"/>
                  </a:lnTo>
                  <a:lnTo>
                    <a:pt x="2490" y="162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0" y="156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6" y="150"/>
                  </a:lnTo>
                  <a:lnTo>
                    <a:pt x="2496" y="144"/>
                  </a:lnTo>
                  <a:lnTo>
                    <a:pt x="2496" y="144"/>
                  </a:lnTo>
                  <a:lnTo>
                    <a:pt x="2496" y="144"/>
                  </a:lnTo>
                  <a:lnTo>
                    <a:pt x="2496" y="144"/>
                  </a:lnTo>
                  <a:lnTo>
                    <a:pt x="2496" y="138"/>
                  </a:lnTo>
                  <a:lnTo>
                    <a:pt x="2496" y="138"/>
                  </a:lnTo>
                  <a:lnTo>
                    <a:pt x="2502" y="138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32"/>
                  </a:lnTo>
                  <a:lnTo>
                    <a:pt x="2502" y="126"/>
                  </a:lnTo>
                  <a:lnTo>
                    <a:pt x="2502" y="126"/>
                  </a:lnTo>
                  <a:lnTo>
                    <a:pt x="2502" y="126"/>
                  </a:lnTo>
                  <a:lnTo>
                    <a:pt x="2508" y="120"/>
                  </a:lnTo>
                  <a:lnTo>
                    <a:pt x="2508" y="120"/>
                  </a:lnTo>
                  <a:lnTo>
                    <a:pt x="2508" y="120"/>
                  </a:lnTo>
                  <a:lnTo>
                    <a:pt x="2508" y="120"/>
                  </a:lnTo>
                  <a:lnTo>
                    <a:pt x="2508" y="114"/>
                  </a:lnTo>
                  <a:lnTo>
                    <a:pt x="2508" y="114"/>
                  </a:lnTo>
                  <a:lnTo>
                    <a:pt x="2508" y="114"/>
                  </a:lnTo>
                  <a:lnTo>
                    <a:pt x="2514" y="108"/>
                  </a:lnTo>
                  <a:lnTo>
                    <a:pt x="2514" y="108"/>
                  </a:lnTo>
                  <a:lnTo>
                    <a:pt x="2514" y="108"/>
                  </a:lnTo>
                  <a:lnTo>
                    <a:pt x="2514" y="108"/>
                  </a:lnTo>
                  <a:lnTo>
                    <a:pt x="2514" y="102"/>
                  </a:lnTo>
                  <a:lnTo>
                    <a:pt x="2514" y="102"/>
                  </a:lnTo>
                  <a:lnTo>
                    <a:pt x="2514" y="102"/>
                  </a:lnTo>
                  <a:lnTo>
                    <a:pt x="2520" y="96"/>
                  </a:lnTo>
                  <a:lnTo>
                    <a:pt x="2520" y="96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0" y="90"/>
                  </a:lnTo>
                  <a:lnTo>
                    <a:pt x="2526" y="84"/>
                  </a:lnTo>
                  <a:lnTo>
                    <a:pt x="2526" y="84"/>
                  </a:lnTo>
                  <a:lnTo>
                    <a:pt x="2526" y="84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26" y="78"/>
                  </a:lnTo>
                  <a:lnTo>
                    <a:pt x="2526" y="72"/>
                  </a:lnTo>
                  <a:lnTo>
                    <a:pt x="2532" y="72"/>
                  </a:lnTo>
                  <a:lnTo>
                    <a:pt x="2532" y="72"/>
                  </a:lnTo>
                  <a:lnTo>
                    <a:pt x="2532" y="66"/>
                  </a:lnTo>
                  <a:lnTo>
                    <a:pt x="2532" y="66"/>
                  </a:lnTo>
                  <a:lnTo>
                    <a:pt x="2532" y="66"/>
                  </a:lnTo>
                  <a:lnTo>
                    <a:pt x="2532" y="60"/>
                  </a:lnTo>
                  <a:lnTo>
                    <a:pt x="2532" y="60"/>
                  </a:lnTo>
                  <a:lnTo>
                    <a:pt x="2538" y="60"/>
                  </a:lnTo>
                  <a:lnTo>
                    <a:pt x="2538" y="60"/>
                  </a:lnTo>
                  <a:lnTo>
                    <a:pt x="2538" y="54"/>
                  </a:lnTo>
                  <a:lnTo>
                    <a:pt x="2538" y="54"/>
                  </a:lnTo>
                  <a:lnTo>
                    <a:pt x="2538" y="54"/>
                  </a:lnTo>
                  <a:lnTo>
                    <a:pt x="2538" y="48"/>
                  </a:lnTo>
                  <a:lnTo>
                    <a:pt x="2538" y="48"/>
                  </a:lnTo>
                  <a:lnTo>
                    <a:pt x="2544" y="48"/>
                  </a:lnTo>
                  <a:lnTo>
                    <a:pt x="2544" y="42"/>
                  </a:lnTo>
                  <a:lnTo>
                    <a:pt x="2544" y="42"/>
                  </a:lnTo>
                  <a:lnTo>
                    <a:pt x="2544" y="42"/>
                  </a:lnTo>
                  <a:lnTo>
                    <a:pt x="2544" y="36"/>
                  </a:lnTo>
                  <a:lnTo>
                    <a:pt x="2544" y="36"/>
                  </a:lnTo>
                  <a:lnTo>
                    <a:pt x="2544" y="36"/>
                  </a:lnTo>
                  <a:lnTo>
                    <a:pt x="2544" y="36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18"/>
                  </a:lnTo>
                  <a:lnTo>
                    <a:pt x="2556" y="18"/>
                  </a:lnTo>
                  <a:lnTo>
                    <a:pt x="2556" y="18"/>
                  </a:lnTo>
                  <a:lnTo>
                    <a:pt x="2556" y="12"/>
                  </a:lnTo>
                  <a:lnTo>
                    <a:pt x="2556" y="12"/>
                  </a:lnTo>
                  <a:lnTo>
                    <a:pt x="2556" y="12"/>
                  </a:lnTo>
                  <a:lnTo>
                    <a:pt x="2556" y="12"/>
                  </a:lnTo>
                  <a:lnTo>
                    <a:pt x="2556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2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68" y="6"/>
                  </a:lnTo>
                  <a:lnTo>
                    <a:pt x="2574" y="6"/>
                  </a:lnTo>
                  <a:lnTo>
                    <a:pt x="2574" y="6"/>
                  </a:lnTo>
                  <a:lnTo>
                    <a:pt x="2574" y="12"/>
                  </a:lnTo>
                  <a:lnTo>
                    <a:pt x="2574" y="12"/>
                  </a:lnTo>
                  <a:lnTo>
                    <a:pt x="2574" y="12"/>
                  </a:lnTo>
                  <a:lnTo>
                    <a:pt x="2574" y="12"/>
                  </a:lnTo>
                  <a:lnTo>
                    <a:pt x="2580" y="18"/>
                  </a:lnTo>
                  <a:lnTo>
                    <a:pt x="2580" y="18"/>
                  </a:lnTo>
                  <a:lnTo>
                    <a:pt x="2580" y="18"/>
                  </a:lnTo>
                  <a:lnTo>
                    <a:pt x="2580" y="24"/>
                  </a:lnTo>
                  <a:lnTo>
                    <a:pt x="2580" y="24"/>
                  </a:lnTo>
                  <a:lnTo>
                    <a:pt x="2580" y="24"/>
                  </a:lnTo>
                  <a:lnTo>
                    <a:pt x="2580" y="30"/>
                  </a:lnTo>
                  <a:lnTo>
                    <a:pt x="2586" y="30"/>
                  </a:lnTo>
                  <a:lnTo>
                    <a:pt x="2586" y="30"/>
                  </a:lnTo>
                  <a:lnTo>
                    <a:pt x="2586" y="36"/>
                  </a:lnTo>
                  <a:lnTo>
                    <a:pt x="2586" y="36"/>
                  </a:lnTo>
                  <a:lnTo>
                    <a:pt x="2586" y="36"/>
                  </a:lnTo>
                  <a:lnTo>
                    <a:pt x="2586" y="36"/>
                  </a:lnTo>
                  <a:lnTo>
                    <a:pt x="2586" y="42"/>
                  </a:lnTo>
                  <a:lnTo>
                    <a:pt x="2592" y="42"/>
                  </a:lnTo>
                  <a:lnTo>
                    <a:pt x="2592" y="42"/>
                  </a:lnTo>
                  <a:lnTo>
                    <a:pt x="2592" y="48"/>
                  </a:lnTo>
                  <a:lnTo>
                    <a:pt x="2592" y="48"/>
                  </a:lnTo>
                  <a:lnTo>
                    <a:pt x="2592" y="48"/>
                  </a:lnTo>
                  <a:lnTo>
                    <a:pt x="2592" y="48"/>
                  </a:lnTo>
                  <a:lnTo>
                    <a:pt x="2592" y="54"/>
                  </a:lnTo>
                  <a:lnTo>
                    <a:pt x="2592" y="54"/>
                  </a:lnTo>
                  <a:lnTo>
                    <a:pt x="2598" y="54"/>
                  </a:lnTo>
                  <a:lnTo>
                    <a:pt x="2598" y="60"/>
                  </a:lnTo>
                  <a:lnTo>
                    <a:pt x="2598" y="60"/>
                  </a:lnTo>
                  <a:lnTo>
                    <a:pt x="2598" y="60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598" y="66"/>
                  </a:lnTo>
                  <a:lnTo>
                    <a:pt x="2604" y="72"/>
                  </a:lnTo>
                  <a:lnTo>
                    <a:pt x="2604" y="72"/>
                  </a:lnTo>
                  <a:lnTo>
                    <a:pt x="2604" y="72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04" y="78"/>
                  </a:lnTo>
                  <a:lnTo>
                    <a:pt x="2610" y="84"/>
                  </a:lnTo>
                  <a:lnTo>
                    <a:pt x="2610" y="84"/>
                  </a:lnTo>
                  <a:lnTo>
                    <a:pt x="2610" y="84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0" y="90"/>
                  </a:lnTo>
                  <a:lnTo>
                    <a:pt x="2616" y="96"/>
                  </a:lnTo>
                  <a:lnTo>
                    <a:pt x="2616" y="96"/>
                  </a:lnTo>
                  <a:lnTo>
                    <a:pt x="2616" y="96"/>
                  </a:lnTo>
                  <a:lnTo>
                    <a:pt x="2616" y="102"/>
                  </a:lnTo>
                  <a:lnTo>
                    <a:pt x="2616" y="102"/>
                  </a:lnTo>
                  <a:lnTo>
                    <a:pt x="2616" y="102"/>
                  </a:lnTo>
                  <a:lnTo>
                    <a:pt x="2616" y="108"/>
                  </a:lnTo>
                  <a:lnTo>
                    <a:pt x="2616" y="108"/>
                  </a:lnTo>
                  <a:lnTo>
                    <a:pt x="2622" y="108"/>
                  </a:lnTo>
                  <a:lnTo>
                    <a:pt x="2622" y="108"/>
                  </a:lnTo>
                  <a:lnTo>
                    <a:pt x="2622" y="114"/>
                  </a:lnTo>
                  <a:lnTo>
                    <a:pt x="2622" y="114"/>
                  </a:lnTo>
                  <a:lnTo>
                    <a:pt x="2622" y="114"/>
                  </a:lnTo>
                  <a:lnTo>
                    <a:pt x="2622" y="120"/>
                  </a:lnTo>
                  <a:lnTo>
                    <a:pt x="2622" y="120"/>
                  </a:lnTo>
                  <a:lnTo>
                    <a:pt x="2628" y="120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26"/>
                  </a:lnTo>
                  <a:lnTo>
                    <a:pt x="2628" y="132"/>
                  </a:lnTo>
                  <a:lnTo>
                    <a:pt x="2628" y="132"/>
                  </a:lnTo>
                  <a:lnTo>
                    <a:pt x="2634" y="132"/>
                  </a:lnTo>
                  <a:lnTo>
                    <a:pt x="2634" y="132"/>
                  </a:lnTo>
                  <a:lnTo>
                    <a:pt x="2634" y="138"/>
                  </a:lnTo>
                  <a:lnTo>
                    <a:pt x="2634" y="138"/>
                  </a:lnTo>
                  <a:lnTo>
                    <a:pt x="2634" y="138"/>
                  </a:lnTo>
                  <a:lnTo>
                    <a:pt x="2634" y="144"/>
                  </a:lnTo>
                  <a:lnTo>
                    <a:pt x="2634" y="144"/>
                  </a:lnTo>
                  <a:lnTo>
                    <a:pt x="2640" y="144"/>
                  </a:lnTo>
                  <a:lnTo>
                    <a:pt x="2640" y="144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0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0" y="156"/>
                  </a:lnTo>
                  <a:lnTo>
                    <a:pt x="2646" y="156"/>
                  </a:lnTo>
                  <a:lnTo>
                    <a:pt x="2646" y="162"/>
                  </a:lnTo>
                  <a:lnTo>
                    <a:pt x="2646" y="162"/>
                  </a:lnTo>
                  <a:lnTo>
                    <a:pt x="2646" y="162"/>
                  </a:lnTo>
                  <a:lnTo>
                    <a:pt x="2646" y="168"/>
                  </a:lnTo>
                  <a:lnTo>
                    <a:pt x="2646" y="168"/>
                  </a:lnTo>
                  <a:lnTo>
                    <a:pt x="2646" y="168"/>
                  </a:lnTo>
                  <a:lnTo>
                    <a:pt x="2652" y="168"/>
                  </a:lnTo>
                  <a:lnTo>
                    <a:pt x="2652" y="174"/>
                  </a:lnTo>
                  <a:lnTo>
                    <a:pt x="2652" y="174"/>
                  </a:lnTo>
                  <a:lnTo>
                    <a:pt x="2652" y="174"/>
                  </a:lnTo>
                  <a:lnTo>
                    <a:pt x="2652" y="180"/>
                  </a:lnTo>
                  <a:lnTo>
                    <a:pt x="2652" y="180"/>
                  </a:lnTo>
                  <a:lnTo>
                    <a:pt x="2652" y="180"/>
                  </a:lnTo>
                  <a:lnTo>
                    <a:pt x="2658" y="180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86"/>
                  </a:lnTo>
                  <a:lnTo>
                    <a:pt x="2658" y="192"/>
                  </a:lnTo>
                  <a:lnTo>
                    <a:pt x="2658" y="192"/>
                  </a:lnTo>
                  <a:lnTo>
                    <a:pt x="2664" y="192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198"/>
                  </a:lnTo>
                  <a:lnTo>
                    <a:pt x="2664" y="204"/>
                  </a:lnTo>
                  <a:lnTo>
                    <a:pt x="2664" y="204"/>
                  </a:lnTo>
                  <a:lnTo>
                    <a:pt x="2664" y="204"/>
                  </a:lnTo>
                  <a:lnTo>
                    <a:pt x="2670" y="204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0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6" y="216"/>
                  </a:lnTo>
                  <a:lnTo>
                    <a:pt x="2676" y="222"/>
                  </a:lnTo>
                  <a:lnTo>
                    <a:pt x="2676" y="222"/>
                  </a:lnTo>
                  <a:lnTo>
                    <a:pt x="2676" y="222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82" y="228"/>
                  </a:lnTo>
                  <a:lnTo>
                    <a:pt x="2682" y="234"/>
                  </a:lnTo>
                  <a:lnTo>
                    <a:pt x="2682" y="234"/>
                  </a:lnTo>
                  <a:lnTo>
                    <a:pt x="2682" y="234"/>
                  </a:lnTo>
                  <a:lnTo>
                    <a:pt x="2682" y="234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8" y="240"/>
                  </a:lnTo>
                  <a:lnTo>
                    <a:pt x="2688" y="240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94" y="252"/>
                  </a:lnTo>
                  <a:lnTo>
                    <a:pt x="2694" y="252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64"/>
                  </a:lnTo>
                  <a:lnTo>
                    <a:pt x="2694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82"/>
                  </a:lnTo>
                  <a:lnTo>
                    <a:pt x="2706" y="282"/>
                  </a:lnTo>
                  <a:lnTo>
                    <a:pt x="2706" y="282"/>
                  </a:lnTo>
                  <a:lnTo>
                    <a:pt x="2706" y="288"/>
                  </a:lnTo>
                  <a:lnTo>
                    <a:pt x="2712" y="288"/>
                  </a:lnTo>
                  <a:lnTo>
                    <a:pt x="2712" y="288"/>
                  </a:lnTo>
                  <a:lnTo>
                    <a:pt x="2712" y="288"/>
                  </a:lnTo>
                  <a:lnTo>
                    <a:pt x="2712" y="294"/>
                  </a:lnTo>
                  <a:lnTo>
                    <a:pt x="2712" y="294"/>
                  </a:lnTo>
                  <a:lnTo>
                    <a:pt x="2712" y="294"/>
                  </a:lnTo>
                  <a:lnTo>
                    <a:pt x="2712" y="294"/>
                  </a:lnTo>
                  <a:lnTo>
                    <a:pt x="2718" y="300"/>
                  </a:lnTo>
                  <a:lnTo>
                    <a:pt x="2718" y="300"/>
                  </a:lnTo>
                  <a:lnTo>
                    <a:pt x="2718" y="300"/>
                  </a:lnTo>
                  <a:lnTo>
                    <a:pt x="2718" y="300"/>
                  </a:lnTo>
                  <a:lnTo>
                    <a:pt x="2718" y="306"/>
                  </a:lnTo>
                  <a:lnTo>
                    <a:pt x="2718" y="306"/>
                  </a:lnTo>
                  <a:lnTo>
                    <a:pt x="2718" y="306"/>
                  </a:lnTo>
                  <a:lnTo>
                    <a:pt x="2718" y="306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2"/>
                  </a:lnTo>
                  <a:lnTo>
                    <a:pt x="2724" y="318"/>
                  </a:lnTo>
                  <a:lnTo>
                    <a:pt x="2724" y="318"/>
                  </a:lnTo>
                  <a:lnTo>
                    <a:pt x="2724" y="318"/>
                  </a:lnTo>
                  <a:lnTo>
                    <a:pt x="2730" y="318"/>
                  </a:lnTo>
                  <a:lnTo>
                    <a:pt x="2730" y="324"/>
                  </a:lnTo>
                  <a:lnTo>
                    <a:pt x="2730" y="324"/>
                  </a:lnTo>
                  <a:lnTo>
                    <a:pt x="2730" y="324"/>
                  </a:lnTo>
                  <a:lnTo>
                    <a:pt x="2730" y="324"/>
                  </a:lnTo>
                  <a:lnTo>
                    <a:pt x="2730" y="330"/>
                  </a:lnTo>
                  <a:lnTo>
                    <a:pt x="2730" y="330"/>
                  </a:lnTo>
                  <a:lnTo>
                    <a:pt x="2736" y="330"/>
                  </a:lnTo>
                  <a:lnTo>
                    <a:pt x="2736" y="330"/>
                  </a:lnTo>
                  <a:lnTo>
                    <a:pt x="2736" y="336"/>
                  </a:lnTo>
                  <a:lnTo>
                    <a:pt x="2736" y="336"/>
                  </a:lnTo>
                  <a:lnTo>
                    <a:pt x="2736" y="336"/>
                  </a:lnTo>
                  <a:lnTo>
                    <a:pt x="2736" y="336"/>
                  </a:lnTo>
                  <a:lnTo>
                    <a:pt x="2736" y="342"/>
                  </a:lnTo>
                  <a:lnTo>
                    <a:pt x="2742" y="342"/>
                  </a:lnTo>
                  <a:lnTo>
                    <a:pt x="2742" y="342"/>
                  </a:lnTo>
                  <a:lnTo>
                    <a:pt x="2742" y="342"/>
                  </a:lnTo>
                  <a:lnTo>
                    <a:pt x="2742" y="348"/>
                  </a:lnTo>
                  <a:lnTo>
                    <a:pt x="2742" y="348"/>
                  </a:lnTo>
                  <a:lnTo>
                    <a:pt x="2742" y="348"/>
                  </a:lnTo>
                  <a:lnTo>
                    <a:pt x="2742" y="348"/>
                  </a:lnTo>
                  <a:lnTo>
                    <a:pt x="2742" y="348"/>
                  </a:lnTo>
                  <a:lnTo>
                    <a:pt x="2748" y="354"/>
                  </a:lnTo>
                  <a:lnTo>
                    <a:pt x="2748" y="354"/>
                  </a:lnTo>
                  <a:lnTo>
                    <a:pt x="2748" y="354"/>
                  </a:lnTo>
                  <a:lnTo>
                    <a:pt x="2748" y="354"/>
                  </a:lnTo>
                  <a:lnTo>
                    <a:pt x="2748" y="360"/>
                  </a:lnTo>
                  <a:lnTo>
                    <a:pt x="2748" y="360"/>
                  </a:lnTo>
                  <a:lnTo>
                    <a:pt x="2748" y="360"/>
                  </a:lnTo>
                  <a:lnTo>
                    <a:pt x="2754" y="360"/>
                  </a:lnTo>
                  <a:lnTo>
                    <a:pt x="2754" y="366"/>
                  </a:lnTo>
                  <a:lnTo>
                    <a:pt x="2754" y="366"/>
                  </a:lnTo>
                  <a:lnTo>
                    <a:pt x="2754" y="366"/>
                  </a:lnTo>
                  <a:lnTo>
                    <a:pt x="2754" y="366"/>
                  </a:lnTo>
                  <a:lnTo>
                    <a:pt x="2754" y="372"/>
                  </a:lnTo>
                  <a:lnTo>
                    <a:pt x="2754" y="372"/>
                  </a:lnTo>
                  <a:lnTo>
                    <a:pt x="2760" y="372"/>
                  </a:lnTo>
                  <a:lnTo>
                    <a:pt x="2760" y="372"/>
                  </a:lnTo>
                  <a:lnTo>
                    <a:pt x="2760" y="372"/>
                  </a:lnTo>
                  <a:lnTo>
                    <a:pt x="2760" y="378"/>
                  </a:lnTo>
                  <a:lnTo>
                    <a:pt x="2760" y="378"/>
                  </a:lnTo>
                  <a:lnTo>
                    <a:pt x="2760" y="378"/>
                  </a:lnTo>
                  <a:lnTo>
                    <a:pt x="2760" y="378"/>
                  </a:lnTo>
                  <a:lnTo>
                    <a:pt x="2766" y="384"/>
                  </a:lnTo>
                  <a:lnTo>
                    <a:pt x="2766" y="384"/>
                  </a:lnTo>
                  <a:lnTo>
                    <a:pt x="2766" y="384"/>
                  </a:lnTo>
                  <a:lnTo>
                    <a:pt x="2766" y="390"/>
                  </a:lnTo>
                  <a:lnTo>
                    <a:pt x="2766" y="390"/>
                  </a:lnTo>
                  <a:lnTo>
                    <a:pt x="2766" y="390"/>
                  </a:lnTo>
                  <a:lnTo>
                    <a:pt x="2766" y="390"/>
                  </a:lnTo>
                  <a:lnTo>
                    <a:pt x="2772" y="390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396"/>
                  </a:lnTo>
                  <a:lnTo>
                    <a:pt x="2772" y="402"/>
                  </a:lnTo>
                  <a:lnTo>
                    <a:pt x="2778" y="402"/>
                  </a:lnTo>
                  <a:lnTo>
                    <a:pt x="2778" y="402"/>
                  </a:lnTo>
                  <a:lnTo>
                    <a:pt x="2778" y="402"/>
                  </a:lnTo>
                  <a:lnTo>
                    <a:pt x="2778" y="408"/>
                  </a:lnTo>
                  <a:lnTo>
                    <a:pt x="2778" y="408"/>
                  </a:lnTo>
                  <a:lnTo>
                    <a:pt x="2778" y="408"/>
                  </a:lnTo>
                  <a:lnTo>
                    <a:pt x="2778" y="408"/>
                  </a:lnTo>
                  <a:lnTo>
                    <a:pt x="2784" y="414"/>
                  </a:lnTo>
                  <a:lnTo>
                    <a:pt x="2784" y="414"/>
                  </a:lnTo>
                  <a:lnTo>
                    <a:pt x="2784" y="414"/>
                  </a:lnTo>
                  <a:lnTo>
                    <a:pt x="2784" y="414"/>
                  </a:lnTo>
                  <a:lnTo>
                    <a:pt x="2784" y="420"/>
                  </a:lnTo>
                  <a:lnTo>
                    <a:pt x="2784" y="420"/>
                  </a:lnTo>
                  <a:lnTo>
                    <a:pt x="2784" y="420"/>
                  </a:lnTo>
                  <a:lnTo>
                    <a:pt x="2790" y="420"/>
                  </a:lnTo>
                  <a:lnTo>
                    <a:pt x="2790" y="420"/>
                  </a:lnTo>
                  <a:lnTo>
                    <a:pt x="2790" y="426"/>
                  </a:lnTo>
                  <a:lnTo>
                    <a:pt x="2790" y="426"/>
                  </a:lnTo>
                  <a:lnTo>
                    <a:pt x="2790" y="426"/>
                  </a:lnTo>
                  <a:lnTo>
                    <a:pt x="2790" y="426"/>
                  </a:lnTo>
                  <a:lnTo>
                    <a:pt x="2790" y="432"/>
                  </a:lnTo>
                  <a:lnTo>
                    <a:pt x="2790" y="432"/>
                  </a:lnTo>
                  <a:lnTo>
                    <a:pt x="2796" y="432"/>
                  </a:lnTo>
                  <a:lnTo>
                    <a:pt x="2796" y="432"/>
                  </a:lnTo>
                  <a:lnTo>
                    <a:pt x="2796" y="438"/>
                  </a:lnTo>
                  <a:lnTo>
                    <a:pt x="2796" y="438"/>
                  </a:lnTo>
                  <a:lnTo>
                    <a:pt x="2796" y="438"/>
                  </a:lnTo>
                  <a:lnTo>
                    <a:pt x="2796" y="438"/>
                  </a:lnTo>
                  <a:lnTo>
                    <a:pt x="2796" y="438"/>
                  </a:lnTo>
                  <a:lnTo>
                    <a:pt x="2802" y="444"/>
                  </a:lnTo>
                  <a:lnTo>
                    <a:pt x="2802" y="444"/>
                  </a:lnTo>
                  <a:lnTo>
                    <a:pt x="2802" y="444"/>
                  </a:lnTo>
                  <a:lnTo>
                    <a:pt x="2802" y="444"/>
                  </a:lnTo>
                  <a:lnTo>
                    <a:pt x="2802" y="450"/>
                  </a:lnTo>
                  <a:lnTo>
                    <a:pt x="2802" y="450"/>
                  </a:lnTo>
                  <a:lnTo>
                    <a:pt x="2802" y="450"/>
                  </a:lnTo>
                  <a:lnTo>
                    <a:pt x="2808" y="450"/>
                  </a:lnTo>
                  <a:lnTo>
                    <a:pt x="2808" y="450"/>
                  </a:lnTo>
                  <a:lnTo>
                    <a:pt x="2808" y="456"/>
                  </a:lnTo>
                  <a:lnTo>
                    <a:pt x="2808" y="456"/>
                  </a:lnTo>
                  <a:lnTo>
                    <a:pt x="2808" y="456"/>
                  </a:lnTo>
                  <a:lnTo>
                    <a:pt x="2808" y="456"/>
                  </a:lnTo>
                  <a:lnTo>
                    <a:pt x="2808" y="462"/>
                  </a:lnTo>
                  <a:lnTo>
                    <a:pt x="2814" y="462"/>
                  </a:lnTo>
                  <a:lnTo>
                    <a:pt x="2814" y="462"/>
                  </a:lnTo>
                  <a:lnTo>
                    <a:pt x="2814" y="462"/>
                  </a:lnTo>
                  <a:lnTo>
                    <a:pt x="2814" y="462"/>
                  </a:lnTo>
                  <a:lnTo>
                    <a:pt x="2814" y="468"/>
                  </a:lnTo>
                  <a:lnTo>
                    <a:pt x="2814" y="468"/>
                  </a:lnTo>
                  <a:lnTo>
                    <a:pt x="2814" y="468"/>
                  </a:lnTo>
                  <a:lnTo>
                    <a:pt x="2814" y="468"/>
                  </a:lnTo>
                  <a:lnTo>
                    <a:pt x="2820" y="474"/>
                  </a:lnTo>
                  <a:lnTo>
                    <a:pt x="2820" y="474"/>
                  </a:lnTo>
                  <a:lnTo>
                    <a:pt x="2820" y="474"/>
                  </a:lnTo>
                  <a:lnTo>
                    <a:pt x="2820" y="474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6" y="480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92"/>
                  </a:lnTo>
                  <a:lnTo>
                    <a:pt x="2832" y="492"/>
                  </a:lnTo>
                  <a:lnTo>
                    <a:pt x="2832" y="492"/>
                  </a:lnTo>
                  <a:lnTo>
                    <a:pt x="2832" y="492"/>
                  </a:lnTo>
                  <a:lnTo>
                    <a:pt x="2832" y="498"/>
                  </a:lnTo>
                  <a:lnTo>
                    <a:pt x="2832" y="498"/>
                  </a:lnTo>
                  <a:lnTo>
                    <a:pt x="2832" y="498"/>
                  </a:lnTo>
                  <a:lnTo>
                    <a:pt x="2832" y="498"/>
                  </a:lnTo>
                  <a:lnTo>
                    <a:pt x="2838" y="504"/>
                  </a:lnTo>
                  <a:lnTo>
                    <a:pt x="2838" y="504"/>
                  </a:lnTo>
                  <a:lnTo>
                    <a:pt x="2838" y="504"/>
                  </a:lnTo>
                  <a:lnTo>
                    <a:pt x="2838" y="504"/>
                  </a:lnTo>
                  <a:lnTo>
                    <a:pt x="2838" y="510"/>
                  </a:lnTo>
                  <a:lnTo>
                    <a:pt x="2838" y="510"/>
                  </a:lnTo>
                  <a:lnTo>
                    <a:pt x="2838" y="510"/>
                  </a:lnTo>
                  <a:lnTo>
                    <a:pt x="2844" y="510"/>
                  </a:lnTo>
                  <a:lnTo>
                    <a:pt x="2844" y="510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0" y="528"/>
                  </a:lnTo>
                  <a:lnTo>
                    <a:pt x="2856" y="528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34"/>
                  </a:lnTo>
                  <a:lnTo>
                    <a:pt x="2856" y="540"/>
                  </a:lnTo>
                  <a:lnTo>
                    <a:pt x="2856" y="540"/>
                  </a:lnTo>
                  <a:lnTo>
                    <a:pt x="2862" y="540"/>
                  </a:lnTo>
                  <a:lnTo>
                    <a:pt x="2862" y="540"/>
                  </a:lnTo>
                  <a:lnTo>
                    <a:pt x="2862" y="546"/>
                  </a:lnTo>
                  <a:lnTo>
                    <a:pt x="2862" y="546"/>
                  </a:lnTo>
                  <a:lnTo>
                    <a:pt x="2862" y="546"/>
                  </a:lnTo>
                  <a:lnTo>
                    <a:pt x="2862" y="546"/>
                  </a:lnTo>
                  <a:lnTo>
                    <a:pt x="2862" y="546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52"/>
                  </a:lnTo>
                  <a:lnTo>
                    <a:pt x="2868" y="558"/>
                  </a:lnTo>
                  <a:lnTo>
                    <a:pt x="2868" y="558"/>
                  </a:lnTo>
                  <a:lnTo>
                    <a:pt x="2874" y="558"/>
                  </a:lnTo>
                  <a:lnTo>
                    <a:pt x="2874" y="558"/>
                  </a:lnTo>
                  <a:lnTo>
                    <a:pt x="2874" y="558"/>
                  </a:lnTo>
                  <a:lnTo>
                    <a:pt x="2874" y="564"/>
                  </a:lnTo>
                  <a:lnTo>
                    <a:pt x="2874" y="564"/>
                  </a:lnTo>
                  <a:lnTo>
                    <a:pt x="2874" y="564"/>
                  </a:lnTo>
                  <a:lnTo>
                    <a:pt x="2874" y="564"/>
                  </a:lnTo>
                  <a:lnTo>
                    <a:pt x="2880" y="570"/>
                  </a:lnTo>
                  <a:lnTo>
                    <a:pt x="2880" y="570"/>
                  </a:lnTo>
                  <a:lnTo>
                    <a:pt x="2880" y="570"/>
                  </a:lnTo>
                  <a:lnTo>
                    <a:pt x="2880" y="570"/>
                  </a:lnTo>
                  <a:lnTo>
                    <a:pt x="2880" y="570"/>
                  </a:lnTo>
                  <a:lnTo>
                    <a:pt x="2880" y="576"/>
                  </a:lnTo>
                  <a:lnTo>
                    <a:pt x="2880" y="576"/>
                  </a:lnTo>
                  <a:lnTo>
                    <a:pt x="2886" y="576"/>
                  </a:lnTo>
                  <a:lnTo>
                    <a:pt x="2886" y="576"/>
                  </a:lnTo>
                  <a:lnTo>
                    <a:pt x="2886" y="582"/>
                  </a:lnTo>
                  <a:lnTo>
                    <a:pt x="2886" y="582"/>
                  </a:lnTo>
                  <a:lnTo>
                    <a:pt x="2886" y="582"/>
                  </a:lnTo>
                  <a:lnTo>
                    <a:pt x="2886" y="582"/>
                  </a:lnTo>
                  <a:lnTo>
                    <a:pt x="2886" y="582"/>
                  </a:lnTo>
                  <a:lnTo>
                    <a:pt x="2892" y="588"/>
                  </a:lnTo>
                  <a:lnTo>
                    <a:pt x="2892" y="588"/>
                  </a:lnTo>
                  <a:lnTo>
                    <a:pt x="2892" y="588"/>
                  </a:lnTo>
                  <a:lnTo>
                    <a:pt x="2892" y="588"/>
                  </a:lnTo>
                  <a:lnTo>
                    <a:pt x="2892" y="588"/>
                  </a:lnTo>
                  <a:lnTo>
                    <a:pt x="2892" y="594"/>
                  </a:lnTo>
                  <a:lnTo>
                    <a:pt x="2892" y="594"/>
                  </a:lnTo>
                  <a:lnTo>
                    <a:pt x="2898" y="594"/>
                  </a:lnTo>
                  <a:lnTo>
                    <a:pt x="2898" y="594"/>
                  </a:lnTo>
                  <a:lnTo>
                    <a:pt x="2898" y="594"/>
                  </a:lnTo>
                  <a:lnTo>
                    <a:pt x="2898" y="594"/>
                  </a:lnTo>
                  <a:lnTo>
                    <a:pt x="2898" y="600"/>
                  </a:lnTo>
                  <a:lnTo>
                    <a:pt x="2898" y="600"/>
                  </a:lnTo>
                  <a:lnTo>
                    <a:pt x="2898" y="600"/>
                  </a:lnTo>
                  <a:lnTo>
                    <a:pt x="2904" y="600"/>
                  </a:lnTo>
                  <a:lnTo>
                    <a:pt x="2904" y="600"/>
                  </a:lnTo>
                  <a:lnTo>
                    <a:pt x="2904" y="606"/>
                  </a:lnTo>
                  <a:lnTo>
                    <a:pt x="2904" y="606"/>
                  </a:lnTo>
                  <a:lnTo>
                    <a:pt x="2904" y="606"/>
                  </a:lnTo>
                  <a:lnTo>
                    <a:pt x="2904" y="606"/>
                  </a:lnTo>
                  <a:lnTo>
                    <a:pt x="2904" y="606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2"/>
                  </a:lnTo>
                  <a:lnTo>
                    <a:pt x="2910" y="618"/>
                  </a:lnTo>
                  <a:lnTo>
                    <a:pt x="2910" y="618"/>
                  </a:lnTo>
                  <a:lnTo>
                    <a:pt x="2916" y="618"/>
                  </a:lnTo>
                  <a:lnTo>
                    <a:pt x="2916" y="618"/>
                  </a:lnTo>
                  <a:lnTo>
                    <a:pt x="2916" y="624"/>
                  </a:lnTo>
                  <a:lnTo>
                    <a:pt x="2916" y="624"/>
                  </a:lnTo>
                  <a:lnTo>
                    <a:pt x="2916" y="624"/>
                  </a:lnTo>
                  <a:lnTo>
                    <a:pt x="2916" y="624"/>
                  </a:lnTo>
                  <a:lnTo>
                    <a:pt x="2916" y="624"/>
                  </a:lnTo>
                  <a:lnTo>
                    <a:pt x="2922" y="624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2" y="630"/>
                  </a:lnTo>
                  <a:lnTo>
                    <a:pt x="2928" y="636"/>
                  </a:lnTo>
                  <a:lnTo>
                    <a:pt x="2928" y="636"/>
                  </a:lnTo>
                  <a:lnTo>
                    <a:pt x="2928" y="636"/>
                  </a:lnTo>
                  <a:lnTo>
                    <a:pt x="2928" y="636"/>
                  </a:lnTo>
                  <a:lnTo>
                    <a:pt x="2928" y="642"/>
                  </a:lnTo>
                  <a:lnTo>
                    <a:pt x="2928" y="642"/>
                  </a:lnTo>
                  <a:lnTo>
                    <a:pt x="2928" y="642"/>
                  </a:lnTo>
                  <a:lnTo>
                    <a:pt x="2934" y="642"/>
                  </a:lnTo>
                  <a:lnTo>
                    <a:pt x="2934" y="642"/>
                  </a:lnTo>
                  <a:lnTo>
                    <a:pt x="2934" y="642"/>
                  </a:lnTo>
                  <a:lnTo>
                    <a:pt x="2934" y="648"/>
                  </a:lnTo>
                  <a:lnTo>
                    <a:pt x="2934" y="648"/>
                  </a:lnTo>
                  <a:lnTo>
                    <a:pt x="2934" y="648"/>
                  </a:lnTo>
                  <a:lnTo>
                    <a:pt x="2934" y="648"/>
                  </a:lnTo>
                  <a:lnTo>
                    <a:pt x="2940" y="648"/>
                  </a:lnTo>
                  <a:lnTo>
                    <a:pt x="2940" y="654"/>
                  </a:lnTo>
                  <a:lnTo>
                    <a:pt x="2940" y="654"/>
                  </a:lnTo>
                  <a:lnTo>
                    <a:pt x="2940" y="654"/>
                  </a:lnTo>
                  <a:lnTo>
                    <a:pt x="2940" y="654"/>
                  </a:lnTo>
                  <a:lnTo>
                    <a:pt x="2940" y="654"/>
                  </a:lnTo>
                  <a:lnTo>
                    <a:pt x="2940" y="660"/>
                  </a:lnTo>
                  <a:lnTo>
                    <a:pt x="2940" y="660"/>
                  </a:lnTo>
                  <a:lnTo>
                    <a:pt x="2946" y="660"/>
                  </a:lnTo>
                  <a:lnTo>
                    <a:pt x="2946" y="660"/>
                  </a:lnTo>
                  <a:lnTo>
                    <a:pt x="2946" y="660"/>
                  </a:lnTo>
                  <a:lnTo>
                    <a:pt x="2946" y="660"/>
                  </a:lnTo>
                  <a:lnTo>
                    <a:pt x="2946" y="666"/>
                  </a:lnTo>
                  <a:lnTo>
                    <a:pt x="2946" y="666"/>
                  </a:lnTo>
                  <a:lnTo>
                    <a:pt x="2946" y="666"/>
                  </a:lnTo>
                  <a:lnTo>
                    <a:pt x="2952" y="666"/>
                  </a:lnTo>
                  <a:lnTo>
                    <a:pt x="2952" y="666"/>
                  </a:lnTo>
                  <a:lnTo>
                    <a:pt x="2952" y="672"/>
                  </a:lnTo>
                  <a:lnTo>
                    <a:pt x="2952" y="672"/>
                  </a:lnTo>
                  <a:lnTo>
                    <a:pt x="2952" y="672"/>
                  </a:lnTo>
                  <a:lnTo>
                    <a:pt x="2952" y="672"/>
                  </a:lnTo>
                  <a:lnTo>
                    <a:pt x="2952" y="672"/>
                  </a:lnTo>
                  <a:lnTo>
                    <a:pt x="2958" y="672"/>
                  </a:lnTo>
                  <a:lnTo>
                    <a:pt x="2958" y="678"/>
                  </a:lnTo>
                  <a:lnTo>
                    <a:pt x="2958" y="678"/>
                  </a:lnTo>
                  <a:lnTo>
                    <a:pt x="2958" y="678"/>
                  </a:lnTo>
                  <a:lnTo>
                    <a:pt x="2958" y="678"/>
                  </a:lnTo>
                  <a:lnTo>
                    <a:pt x="2958" y="684"/>
                  </a:lnTo>
                  <a:lnTo>
                    <a:pt x="2964" y="684"/>
                  </a:lnTo>
                  <a:lnTo>
                    <a:pt x="2964" y="684"/>
                  </a:lnTo>
                  <a:lnTo>
                    <a:pt x="2964" y="684"/>
                  </a:lnTo>
                  <a:lnTo>
                    <a:pt x="2964" y="684"/>
                  </a:lnTo>
                  <a:lnTo>
                    <a:pt x="2964" y="684"/>
                  </a:lnTo>
                  <a:lnTo>
                    <a:pt x="2964" y="690"/>
                  </a:lnTo>
                  <a:lnTo>
                    <a:pt x="2964" y="690"/>
                  </a:lnTo>
                  <a:lnTo>
                    <a:pt x="2964" y="690"/>
                  </a:lnTo>
                  <a:lnTo>
                    <a:pt x="2970" y="690"/>
                  </a:lnTo>
                  <a:lnTo>
                    <a:pt x="2970" y="690"/>
                  </a:lnTo>
                  <a:lnTo>
                    <a:pt x="2970" y="690"/>
                  </a:lnTo>
                  <a:lnTo>
                    <a:pt x="2970" y="696"/>
                  </a:lnTo>
                  <a:lnTo>
                    <a:pt x="2970" y="696"/>
                  </a:lnTo>
                  <a:lnTo>
                    <a:pt x="2970" y="696"/>
                  </a:lnTo>
                  <a:lnTo>
                    <a:pt x="2970" y="696"/>
                  </a:lnTo>
                  <a:lnTo>
                    <a:pt x="2976" y="696"/>
                  </a:lnTo>
                  <a:lnTo>
                    <a:pt x="2976" y="696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76" y="702"/>
                  </a:lnTo>
                  <a:lnTo>
                    <a:pt x="2982" y="702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2" y="708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14"/>
                  </a:lnTo>
                  <a:lnTo>
                    <a:pt x="2988" y="720"/>
                  </a:lnTo>
                  <a:lnTo>
                    <a:pt x="2994" y="720"/>
                  </a:lnTo>
                  <a:lnTo>
                    <a:pt x="2994" y="720"/>
                  </a:lnTo>
                  <a:lnTo>
                    <a:pt x="2994" y="720"/>
                  </a:lnTo>
                  <a:lnTo>
                    <a:pt x="2994" y="720"/>
                  </a:lnTo>
                  <a:lnTo>
                    <a:pt x="2994" y="720"/>
                  </a:lnTo>
                  <a:lnTo>
                    <a:pt x="2994" y="726"/>
                  </a:lnTo>
                  <a:lnTo>
                    <a:pt x="2994" y="726"/>
                  </a:lnTo>
                  <a:lnTo>
                    <a:pt x="3000" y="726"/>
                  </a:lnTo>
                  <a:lnTo>
                    <a:pt x="3000" y="726"/>
                  </a:lnTo>
                  <a:lnTo>
                    <a:pt x="3000" y="726"/>
                  </a:lnTo>
                  <a:lnTo>
                    <a:pt x="3000" y="726"/>
                  </a:lnTo>
                  <a:lnTo>
                    <a:pt x="3000" y="726"/>
                  </a:lnTo>
                  <a:lnTo>
                    <a:pt x="3000" y="732"/>
                  </a:lnTo>
                  <a:lnTo>
                    <a:pt x="3000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8"/>
                  </a:lnTo>
                  <a:lnTo>
                    <a:pt x="3006" y="738"/>
                  </a:lnTo>
                  <a:lnTo>
                    <a:pt x="3006" y="738"/>
                  </a:lnTo>
                  <a:lnTo>
                    <a:pt x="3012" y="738"/>
                  </a:lnTo>
                  <a:lnTo>
                    <a:pt x="3012" y="738"/>
                  </a:lnTo>
                  <a:lnTo>
                    <a:pt x="3012" y="738"/>
                  </a:lnTo>
                  <a:lnTo>
                    <a:pt x="3012" y="738"/>
                  </a:lnTo>
                  <a:lnTo>
                    <a:pt x="3012" y="744"/>
                  </a:lnTo>
                  <a:lnTo>
                    <a:pt x="3012" y="744"/>
                  </a:lnTo>
                  <a:lnTo>
                    <a:pt x="3012" y="744"/>
                  </a:lnTo>
                  <a:lnTo>
                    <a:pt x="3012" y="744"/>
                  </a:lnTo>
                  <a:lnTo>
                    <a:pt x="3018" y="744"/>
                  </a:lnTo>
                  <a:lnTo>
                    <a:pt x="3018" y="744"/>
                  </a:lnTo>
                  <a:lnTo>
                    <a:pt x="3018" y="750"/>
                  </a:lnTo>
                  <a:lnTo>
                    <a:pt x="3018" y="750"/>
                  </a:lnTo>
                  <a:lnTo>
                    <a:pt x="3018" y="750"/>
                  </a:lnTo>
                  <a:lnTo>
                    <a:pt x="3018" y="750"/>
                  </a:lnTo>
                  <a:lnTo>
                    <a:pt x="3024" y="750"/>
                  </a:lnTo>
                  <a:lnTo>
                    <a:pt x="3024" y="750"/>
                  </a:lnTo>
                  <a:lnTo>
                    <a:pt x="3024" y="750"/>
                  </a:lnTo>
                  <a:lnTo>
                    <a:pt x="3024" y="756"/>
                  </a:lnTo>
                  <a:lnTo>
                    <a:pt x="3024" y="756"/>
                  </a:lnTo>
                  <a:lnTo>
                    <a:pt x="3024" y="756"/>
                  </a:lnTo>
                  <a:lnTo>
                    <a:pt x="3024" y="756"/>
                  </a:lnTo>
                  <a:lnTo>
                    <a:pt x="3030" y="756"/>
                  </a:lnTo>
                  <a:lnTo>
                    <a:pt x="3030" y="756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0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36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2" y="762"/>
                  </a:lnTo>
                  <a:lnTo>
                    <a:pt x="3048" y="762"/>
                  </a:lnTo>
                  <a:lnTo>
                    <a:pt x="3048" y="762"/>
                  </a:lnTo>
                  <a:lnTo>
                    <a:pt x="3048" y="762"/>
                  </a:lnTo>
                  <a:lnTo>
                    <a:pt x="3048" y="756"/>
                  </a:lnTo>
                  <a:lnTo>
                    <a:pt x="3048" y="756"/>
                  </a:lnTo>
                  <a:lnTo>
                    <a:pt x="3048" y="756"/>
                  </a:lnTo>
                  <a:lnTo>
                    <a:pt x="3048" y="756"/>
                  </a:lnTo>
                  <a:lnTo>
                    <a:pt x="3054" y="756"/>
                  </a:lnTo>
                  <a:lnTo>
                    <a:pt x="3054" y="756"/>
                  </a:lnTo>
                  <a:lnTo>
                    <a:pt x="3054" y="750"/>
                  </a:lnTo>
                  <a:lnTo>
                    <a:pt x="3054" y="750"/>
                  </a:lnTo>
                  <a:lnTo>
                    <a:pt x="3054" y="750"/>
                  </a:lnTo>
                  <a:lnTo>
                    <a:pt x="3054" y="750"/>
                  </a:lnTo>
                  <a:lnTo>
                    <a:pt x="3054" y="750"/>
                  </a:lnTo>
                  <a:lnTo>
                    <a:pt x="3060" y="750"/>
                  </a:lnTo>
                  <a:lnTo>
                    <a:pt x="3060" y="750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0" y="744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66" y="738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2" y="732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6"/>
                  </a:lnTo>
                  <a:lnTo>
                    <a:pt x="3078" y="720"/>
                  </a:lnTo>
                  <a:lnTo>
                    <a:pt x="3084" y="720"/>
                  </a:lnTo>
                  <a:lnTo>
                    <a:pt x="3084" y="720"/>
                  </a:lnTo>
                  <a:lnTo>
                    <a:pt x="3084" y="720"/>
                  </a:lnTo>
                  <a:lnTo>
                    <a:pt x="3084" y="720"/>
                  </a:lnTo>
                  <a:lnTo>
                    <a:pt x="3084" y="720"/>
                  </a:lnTo>
                  <a:lnTo>
                    <a:pt x="3084" y="714"/>
                  </a:lnTo>
                  <a:lnTo>
                    <a:pt x="3084" y="714"/>
                  </a:lnTo>
                  <a:lnTo>
                    <a:pt x="3090" y="714"/>
                  </a:lnTo>
                  <a:lnTo>
                    <a:pt x="3090" y="714"/>
                  </a:lnTo>
                  <a:lnTo>
                    <a:pt x="3090" y="714"/>
                  </a:lnTo>
                  <a:lnTo>
                    <a:pt x="3090" y="714"/>
                  </a:lnTo>
                  <a:lnTo>
                    <a:pt x="3090" y="714"/>
                  </a:lnTo>
                  <a:lnTo>
                    <a:pt x="3090" y="708"/>
                  </a:lnTo>
                  <a:lnTo>
                    <a:pt x="3090" y="708"/>
                  </a:lnTo>
                  <a:lnTo>
                    <a:pt x="3096" y="708"/>
                  </a:lnTo>
                  <a:lnTo>
                    <a:pt x="3096" y="708"/>
                  </a:lnTo>
                  <a:lnTo>
                    <a:pt x="3096" y="708"/>
                  </a:lnTo>
                  <a:lnTo>
                    <a:pt x="3096" y="708"/>
                  </a:lnTo>
                  <a:lnTo>
                    <a:pt x="3096" y="702"/>
                  </a:lnTo>
                  <a:lnTo>
                    <a:pt x="3096" y="702"/>
                  </a:lnTo>
                  <a:lnTo>
                    <a:pt x="3096" y="702"/>
                  </a:lnTo>
                  <a:lnTo>
                    <a:pt x="3102" y="702"/>
                  </a:lnTo>
                  <a:lnTo>
                    <a:pt x="3102" y="702"/>
                  </a:lnTo>
                  <a:lnTo>
                    <a:pt x="3102" y="702"/>
                  </a:lnTo>
                  <a:lnTo>
                    <a:pt x="3102" y="696"/>
                  </a:lnTo>
                  <a:lnTo>
                    <a:pt x="3102" y="696"/>
                  </a:lnTo>
                  <a:lnTo>
                    <a:pt x="3102" y="696"/>
                  </a:lnTo>
                  <a:lnTo>
                    <a:pt x="3102" y="696"/>
                  </a:lnTo>
                  <a:lnTo>
                    <a:pt x="3102" y="696"/>
                  </a:lnTo>
                  <a:lnTo>
                    <a:pt x="3108" y="696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08" y="690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78"/>
                  </a:lnTo>
                  <a:lnTo>
                    <a:pt x="3120" y="678"/>
                  </a:lnTo>
                  <a:lnTo>
                    <a:pt x="3120" y="678"/>
                  </a:lnTo>
                  <a:lnTo>
                    <a:pt x="3120" y="678"/>
                  </a:lnTo>
                  <a:lnTo>
                    <a:pt x="3120" y="678"/>
                  </a:lnTo>
                  <a:lnTo>
                    <a:pt x="3120" y="672"/>
                  </a:lnTo>
                  <a:lnTo>
                    <a:pt x="3120" y="672"/>
                  </a:lnTo>
                  <a:lnTo>
                    <a:pt x="3120" y="672"/>
                  </a:lnTo>
                  <a:lnTo>
                    <a:pt x="3126" y="672"/>
                  </a:lnTo>
                  <a:lnTo>
                    <a:pt x="3126" y="672"/>
                  </a:lnTo>
                  <a:lnTo>
                    <a:pt x="3126" y="672"/>
                  </a:lnTo>
                  <a:lnTo>
                    <a:pt x="3126" y="666"/>
                  </a:lnTo>
                  <a:lnTo>
                    <a:pt x="3126" y="666"/>
                  </a:lnTo>
                  <a:lnTo>
                    <a:pt x="3126" y="666"/>
                  </a:lnTo>
                  <a:lnTo>
                    <a:pt x="3126" y="666"/>
                  </a:lnTo>
                  <a:lnTo>
                    <a:pt x="3126" y="666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60"/>
                  </a:lnTo>
                  <a:lnTo>
                    <a:pt x="3132" y="654"/>
                  </a:lnTo>
                  <a:lnTo>
                    <a:pt x="3138" y="654"/>
                  </a:lnTo>
                  <a:lnTo>
                    <a:pt x="3138" y="654"/>
                  </a:lnTo>
                  <a:lnTo>
                    <a:pt x="3138" y="654"/>
                  </a:lnTo>
                  <a:lnTo>
                    <a:pt x="3138" y="654"/>
                  </a:lnTo>
                  <a:lnTo>
                    <a:pt x="3138" y="648"/>
                  </a:lnTo>
                  <a:lnTo>
                    <a:pt x="3138" y="648"/>
                  </a:lnTo>
                  <a:lnTo>
                    <a:pt x="3144" y="648"/>
                  </a:lnTo>
                  <a:lnTo>
                    <a:pt x="3144" y="648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44" y="642"/>
                  </a:lnTo>
                  <a:lnTo>
                    <a:pt x="3150" y="636"/>
                  </a:lnTo>
                  <a:lnTo>
                    <a:pt x="3150" y="636"/>
                  </a:lnTo>
                  <a:lnTo>
                    <a:pt x="3150" y="636"/>
                  </a:lnTo>
                  <a:lnTo>
                    <a:pt x="3150" y="636"/>
                  </a:lnTo>
                  <a:lnTo>
                    <a:pt x="3150" y="636"/>
                  </a:lnTo>
                  <a:lnTo>
                    <a:pt x="3150" y="630"/>
                  </a:lnTo>
                  <a:lnTo>
                    <a:pt x="3150" y="630"/>
                  </a:lnTo>
                  <a:lnTo>
                    <a:pt x="3156" y="630"/>
                  </a:lnTo>
                  <a:lnTo>
                    <a:pt x="3156" y="630"/>
                  </a:lnTo>
                  <a:lnTo>
                    <a:pt x="3156" y="630"/>
                  </a:lnTo>
                  <a:lnTo>
                    <a:pt x="3156" y="624"/>
                  </a:lnTo>
                  <a:lnTo>
                    <a:pt x="3156" y="624"/>
                  </a:lnTo>
                  <a:lnTo>
                    <a:pt x="3156" y="624"/>
                  </a:lnTo>
                  <a:lnTo>
                    <a:pt x="3156" y="624"/>
                  </a:lnTo>
                  <a:lnTo>
                    <a:pt x="3162" y="624"/>
                  </a:lnTo>
                  <a:lnTo>
                    <a:pt x="3162" y="624"/>
                  </a:lnTo>
                  <a:lnTo>
                    <a:pt x="3162" y="618"/>
                  </a:lnTo>
                  <a:lnTo>
                    <a:pt x="3162" y="618"/>
                  </a:lnTo>
                  <a:lnTo>
                    <a:pt x="3162" y="618"/>
                  </a:lnTo>
                  <a:lnTo>
                    <a:pt x="3162" y="618"/>
                  </a:lnTo>
                  <a:lnTo>
                    <a:pt x="3162" y="618"/>
                  </a:lnTo>
                  <a:lnTo>
                    <a:pt x="3162" y="612"/>
                  </a:lnTo>
                  <a:lnTo>
                    <a:pt x="3168" y="612"/>
                  </a:lnTo>
                  <a:lnTo>
                    <a:pt x="3168" y="612"/>
                  </a:lnTo>
                  <a:lnTo>
                    <a:pt x="3168" y="612"/>
                  </a:lnTo>
                  <a:lnTo>
                    <a:pt x="3168" y="612"/>
                  </a:lnTo>
                  <a:lnTo>
                    <a:pt x="3168" y="606"/>
                  </a:lnTo>
                  <a:lnTo>
                    <a:pt x="3168" y="606"/>
                  </a:lnTo>
                  <a:lnTo>
                    <a:pt x="3174" y="606"/>
                  </a:lnTo>
                  <a:lnTo>
                    <a:pt x="3174" y="606"/>
                  </a:lnTo>
                  <a:lnTo>
                    <a:pt x="3174" y="606"/>
                  </a:lnTo>
                  <a:lnTo>
                    <a:pt x="3174" y="600"/>
                  </a:lnTo>
                  <a:lnTo>
                    <a:pt x="3174" y="600"/>
                  </a:lnTo>
                  <a:lnTo>
                    <a:pt x="3174" y="600"/>
                  </a:lnTo>
                  <a:lnTo>
                    <a:pt x="3174" y="600"/>
                  </a:lnTo>
                  <a:lnTo>
                    <a:pt x="3180" y="600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94"/>
                  </a:lnTo>
                  <a:lnTo>
                    <a:pt x="3180" y="588"/>
                  </a:lnTo>
                  <a:lnTo>
                    <a:pt x="3186" y="588"/>
                  </a:lnTo>
                  <a:lnTo>
                    <a:pt x="3186" y="588"/>
                  </a:lnTo>
                  <a:lnTo>
                    <a:pt x="3186" y="588"/>
                  </a:lnTo>
                  <a:lnTo>
                    <a:pt x="3186" y="588"/>
                  </a:lnTo>
                  <a:lnTo>
                    <a:pt x="3186" y="582"/>
                  </a:lnTo>
                  <a:lnTo>
                    <a:pt x="3186" y="582"/>
                  </a:lnTo>
                  <a:lnTo>
                    <a:pt x="3186" y="582"/>
                  </a:lnTo>
                  <a:lnTo>
                    <a:pt x="3192" y="582"/>
                  </a:lnTo>
                  <a:lnTo>
                    <a:pt x="3192" y="582"/>
                  </a:lnTo>
                  <a:lnTo>
                    <a:pt x="3192" y="576"/>
                  </a:lnTo>
                  <a:lnTo>
                    <a:pt x="3192" y="576"/>
                  </a:lnTo>
                  <a:lnTo>
                    <a:pt x="3192" y="576"/>
                  </a:lnTo>
                  <a:lnTo>
                    <a:pt x="3192" y="576"/>
                  </a:lnTo>
                  <a:lnTo>
                    <a:pt x="3192" y="576"/>
                  </a:lnTo>
                  <a:lnTo>
                    <a:pt x="3198" y="570"/>
                  </a:lnTo>
                  <a:lnTo>
                    <a:pt x="3198" y="570"/>
                  </a:lnTo>
                  <a:lnTo>
                    <a:pt x="3198" y="570"/>
                  </a:lnTo>
                  <a:lnTo>
                    <a:pt x="3198" y="570"/>
                  </a:lnTo>
                  <a:lnTo>
                    <a:pt x="3198" y="570"/>
                  </a:lnTo>
                  <a:lnTo>
                    <a:pt x="3198" y="564"/>
                  </a:lnTo>
                  <a:lnTo>
                    <a:pt x="3198" y="564"/>
                  </a:lnTo>
                  <a:lnTo>
                    <a:pt x="3204" y="564"/>
                  </a:lnTo>
                  <a:lnTo>
                    <a:pt x="3204" y="564"/>
                  </a:lnTo>
                  <a:lnTo>
                    <a:pt x="3204" y="558"/>
                  </a:lnTo>
                  <a:lnTo>
                    <a:pt x="3204" y="558"/>
                  </a:lnTo>
                  <a:lnTo>
                    <a:pt x="3204" y="558"/>
                  </a:lnTo>
                  <a:lnTo>
                    <a:pt x="3204" y="558"/>
                  </a:lnTo>
                  <a:lnTo>
                    <a:pt x="3204" y="558"/>
                  </a:lnTo>
                  <a:lnTo>
                    <a:pt x="3204" y="552"/>
                  </a:lnTo>
                  <a:lnTo>
                    <a:pt x="3210" y="552"/>
                  </a:lnTo>
                  <a:lnTo>
                    <a:pt x="3210" y="552"/>
                  </a:lnTo>
                  <a:lnTo>
                    <a:pt x="3210" y="552"/>
                  </a:lnTo>
                  <a:lnTo>
                    <a:pt x="3210" y="552"/>
                  </a:lnTo>
                  <a:lnTo>
                    <a:pt x="3210" y="546"/>
                  </a:lnTo>
                  <a:lnTo>
                    <a:pt x="3210" y="546"/>
                  </a:lnTo>
                  <a:lnTo>
                    <a:pt x="3210" y="546"/>
                  </a:lnTo>
                  <a:lnTo>
                    <a:pt x="3216" y="546"/>
                  </a:lnTo>
                  <a:lnTo>
                    <a:pt x="3216" y="546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34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2" y="534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2" y="528"/>
                  </a:lnTo>
                  <a:lnTo>
                    <a:pt x="3228" y="528"/>
                  </a:lnTo>
                  <a:lnTo>
                    <a:pt x="3228" y="522"/>
                  </a:lnTo>
                  <a:lnTo>
                    <a:pt x="3228" y="522"/>
                  </a:lnTo>
                  <a:lnTo>
                    <a:pt x="3228" y="522"/>
                  </a:lnTo>
                  <a:lnTo>
                    <a:pt x="3228" y="522"/>
                  </a:lnTo>
                  <a:lnTo>
                    <a:pt x="3228" y="522"/>
                  </a:lnTo>
                  <a:lnTo>
                    <a:pt x="3228" y="516"/>
                  </a:lnTo>
                  <a:lnTo>
                    <a:pt x="3234" y="516"/>
                  </a:lnTo>
                  <a:lnTo>
                    <a:pt x="3234" y="516"/>
                  </a:lnTo>
                  <a:lnTo>
                    <a:pt x="3234" y="516"/>
                  </a:lnTo>
                  <a:lnTo>
                    <a:pt x="3234" y="510"/>
                  </a:lnTo>
                  <a:lnTo>
                    <a:pt x="3234" y="510"/>
                  </a:lnTo>
                  <a:lnTo>
                    <a:pt x="3234" y="510"/>
                  </a:lnTo>
                  <a:lnTo>
                    <a:pt x="3234" y="510"/>
                  </a:lnTo>
                  <a:lnTo>
                    <a:pt x="3234" y="510"/>
                  </a:lnTo>
                  <a:lnTo>
                    <a:pt x="3240" y="504"/>
                  </a:lnTo>
                  <a:lnTo>
                    <a:pt x="3240" y="504"/>
                  </a:lnTo>
                  <a:lnTo>
                    <a:pt x="3240" y="504"/>
                  </a:lnTo>
                  <a:lnTo>
                    <a:pt x="3240" y="504"/>
                  </a:lnTo>
                  <a:lnTo>
                    <a:pt x="3240" y="498"/>
                  </a:lnTo>
                  <a:lnTo>
                    <a:pt x="3240" y="498"/>
                  </a:lnTo>
                  <a:lnTo>
                    <a:pt x="3240" y="498"/>
                  </a:lnTo>
                  <a:lnTo>
                    <a:pt x="3246" y="498"/>
                  </a:lnTo>
                  <a:lnTo>
                    <a:pt x="3246" y="498"/>
                  </a:lnTo>
                  <a:lnTo>
                    <a:pt x="3246" y="492"/>
                  </a:lnTo>
                  <a:lnTo>
                    <a:pt x="3246" y="492"/>
                  </a:lnTo>
                  <a:lnTo>
                    <a:pt x="3246" y="492"/>
                  </a:lnTo>
                  <a:lnTo>
                    <a:pt x="3246" y="486"/>
                  </a:lnTo>
                  <a:lnTo>
                    <a:pt x="3246" y="486"/>
                  </a:lnTo>
                  <a:lnTo>
                    <a:pt x="3252" y="486"/>
                  </a:lnTo>
                  <a:lnTo>
                    <a:pt x="3252" y="486"/>
                  </a:lnTo>
                  <a:lnTo>
                    <a:pt x="3252" y="486"/>
                  </a:lnTo>
                  <a:lnTo>
                    <a:pt x="3252" y="480"/>
                  </a:lnTo>
                  <a:lnTo>
                    <a:pt x="3252" y="480"/>
                  </a:lnTo>
                  <a:lnTo>
                    <a:pt x="3252" y="480"/>
                  </a:lnTo>
                  <a:lnTo>
                    <a:pt x="3252" y="480"/>
                  </a:lnTo>
                  <a:lnTo>
                    <a:pt x="3252" y="480"/>
                  </a:lnTo>
                  <a:lnTo>
                    <a:pt x="3258" y="474"/>
                  </a:lnTo>
                  <a:lnTo>
                    <a:pt x="3258" y="474"/>
                  </a:lnTo>
                  <a:lnTo>
                    <a:pt x="3258" y="474"/>
                  </a:lnTo>
                  <a:lnTo>
                    <a:pt x="3258" y="474"/>
                  </a:lnTo>
                  <a:lnTo>
                    <a:pt x="3258" y="468"/>
                  </a:lnTo>
                  <a:lnTo>
                    <a:pt x="3258" y="468"/>
                  </a:lnTo>
                  <a:lnTo>
                    <a:pt x="3258" y="468"/>
                  </a:lnTo>
                  <a:lnTo>
                    <a:pt x="3264" y="468"/>
                  </a:lnTo>
                  <a:lnTo>
                    <a:pt x="3264" y="462"/>
                  </a:lnTo>
                  <a:lnTo>
                    <a:pt x="3264" y="462"/>
                  </a:lnTo>
                  <a:lnTo>
                    <a:pt x="3264" y="462"/>
                  </a:lnTo>
                  <a:lnTo>
                    <a:pt x="3264" y="462"/>
                  </a:lnTo>
                  <a:lnTo>
                    <a:pt x="3264" y="462"/>
                  </a:lnTo>
                  <a:lnTo>
                    <a:pt x="3264" y="456"/>
                  </a:lnTo>
                  <a:lnTo>
                    <a:pt x="3270" y="456"/>
                  </a:lnTo>
                  <a:lnTo>
                    <a:pt x="3270" y="456"/>
                  </a:lnTo>
                  <a:lnTo>
                    <a:pt x="3270" y="456"/>
                  </a:lnTo>
                  <a:lnTo>
                    <a:pt x="3270" y="450"/>
                  </a:lnTo>
                  <a:lnTo>
                    <a:pt x="3270" y="450"/>
                  </a:lnTo>
                  <a:lnTo>
                    <a:pt x="3270" y="450"/>
                  </a:lnTo>
                  <a:lnTo>
                    <a:pt x="3276" y="450"/>
                  </a:lnTo>
                  <a:lnTo>
                    <a:pt x="3276" y="444"/>
                  </a:lnTo>
                  <a:lnTo>
                    <a:pt x="3276" y="444"/>
                  </a:lnTo>
                  <a:lnTo>
                    <a:pt x="3276" y="444"/>
                  </a:lnTo>
                  <a:lnTo>
                    <a:pt x="3276" y="444"/>
                  </a:lnTo>
                  <a:lnTo>
                    <a:pt x="3276" y="438"/>
                  </a:lnTo>
                  <a:lnTo>
                    <a:pt x="3276" y="438"/>
                  </a:lnTo>
                  <a:lnTo>
                    <a:pt x="3276" y="438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26"/>
                  </a:lnTo>
                  <a:lnTo>
                    <a:pt x="3288" y="426"/>
                  </a:lnTo>
                  <a:lnTo>
                    <a:pt x="3288" y="426"/>
                  </a:lnTo>
                  <a:lnTo>
                    <a:pt x="3288" y="426"/>
                  </a:lnTo>
                  <a:lnTo>
                    <a:pt x="3288" y="420"/>
                  </a:lnTo>
                  <a:lnTo>
                    <a:pt x="3288" y="420"/>
                  </a:lnTo>
                  <a:lnTo>
                    <a:pt x="3288" y="420"/>
                  </a:lnTo>
                  <a:lnTo>
                    <a:pt x="3288" y="420"/>
                  </a:lnTo>
                  <a:lnTo>
                    <a:pt x="3294" y="420"/>
                  </a:lnTo>
                  <a:lnTo>
                    <a:pt x="3294" y="414"/>
                  </a:lnTo>
                  <a:lnTo>
                    <a:pt x="3294" y="414"/>
                  </a:lnTo>
                  <a:lnTo>
                    <a:pt x="3294" y="414"/>
                  </a:lnTo>
                  <a:lnTo>
                    <a:pt x="3294" y="414"/>
                  </a:lnTo>
                  <a:lnTo>
                    <a:pt x="3294" y="408"/>
                  </a:lnTo>
                  <a:lnTo>
                    <a:pt x="3294" y="408"/>
                  </a:lnTo>
                  <a:lnTo>
                    <a:pt x="3300" y="408"/>
                  </a:lnTo>
                  <a:lnTo>
                    <a:pt x="3300" y="408"/>
                  </a:lnTo>
                  <a:lnTo>
                    <a:pt x="3300" y="408"/>
                  </a:lnTo>
                  <a:lnTo>
                    <a:pt x="3300" y="402"/>
                  </a:lnTo>
                  <a:lnTo>
                    <a:pt x="3300" y="402"/>
                  </a:lnTo>
                  <a:lnTo>
                    <a:pt x="3300" y="402"/>
                  </a:lnTo>
                  <a:lnTo>
                    <a:pt x="3300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6"/>
                  </a:lnTo>
                  <a:lnTo>
                    <a:pt x="3306" y="390"/>
                  </a:lnTo>
                  <a:lnTo>
                    <a:pt x="3306" y="390"/>
                  </a:lnTo>
                  <a:lnTo>
                    <a:pt x="3306" y="390"/>
                  </a:lnTo>
                  <a:lnTo>
                    <a:pt x="3306" y="390"/>
                  </a:lnTo>
                  <a:lnTo>
                    <a:pt x="3312" y="390"/>
                  </a:lnTo>
                  <a:lnTo>
                    <a:pt x="3312" y="384"/>
                  </a:lnTo>
                  <a:lnTo>
                    <a:pt x="3312" y="384"/>
                  </a:lnTo>
                  <a:lnTo>
                    <a:pt x="3312" y="384"/>
                  </a:lnTo>
                  <a:lnTo>
                    <a:pt x="3312" y="384"/>
                  </a:lnTo>
                  <a:lnTo>
                    <a:pt x="3312" y="378"/>
                  </a:lnTo>
                  <a:lnTo>
                    <a:pt x="3312" y="378"/>
                  </a:lnTo>
                  <a:lnTo>
                    <a:pt x="3318" y="378"/>
                  </a:lnTo>
                  <a:lnTo>
                    <a:pt x="3318" y="378"/>
                  </a:lnTo>
                  <a:lnTo>
                    <a:pt x="3318" y="372"/>
                  </a:lnTo>
                  <a:lnTo>
                    <a:pt x="3318" y="372"/>
                  </a:lnTo>
                  <a:lnTo>
                    <a:pt x="3318" y="372"/>
                  </a:lnTo>
                  <a:lnTo>
                    <a:pt x="3318" y="372"/>
                  </a:lnTo>
                  <a:lnTo>
                    <a:pt x="3318" y="372"/>
                  </a:lnTo>
                  <a:lnTo>
                    <a:pt x="3324" y="366"/>
                  </a:lnTo>
                  <a:lnTo>
                    <a:pt x="3324" y="366"/>
                  </a:lnTo>
                  <a:lnTo>
                    <a:pt x="3324" y="366"/>
                  </a:lnTo>
                  <a:lnTo>
                    <a:pt x="3324" y="366"/>
                  </a:lnTo>
                  <a:lnTo>
                    <a:pt x="3324" y="360"/>
                  </a:lnTo>
                  <a:lnTo>
                    <a:pt x="3324" y="360"/>
                  </a:lnTo>
                  <a:lnTo>
                    <a:pt x="3324" y="360"/>
                  </a:lnTo>
                  <a:lnTo>
                    <a:pt x="3330" y="354"/>
                  </a:lnTo>
                  <a:lnTo>
                    <a:pt x="3330" y="354"/>
                  </a:lnTo>
                  <a:lnTo>
                    <a:pt x="3330" y="354"/>
                  </a:lnTo>
                  <a:lnTo>
                    <a:pt x="3330" y="354"/>
                  </a:lnTo>
                  <a:lnTo>
                    <a:pt x="3330" y="348"/>
                  </a:lnTo>
                  <a:lnTo>
                    <a:pt x="3330" y="348"/>
                  </a:lnTo>
                  <a:lnTo>
                    <a:pt x="3330" y="348"/>
                  </a:lnTo>
                  <a:lnTo>
                    <a:pt x="3336" y="348"/>
                  </a:lnTo>
                  <a:lnTo>
                    <a:pt x="3336" y="348"/>
                  </a:lnTo>
                  <a:lnTo>
                    <a:pt x="3336" y="342"/>
                  </a:lnTo>
                  <a:lnTo>
                    <a:pt x="3336" y="342"/>
                  </a:lnTo>
                  <a:lnTo>
                    <a:pt x="3336" y="342"/>
                  </a:lnTo>
                  <a:lnTo>
                    <a:pt x="3336" y="342"/>
                  </a:lnTo>
                  <a:lnTo>
                    <a:pt x="3336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6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2" y="330"/>
                  </a:lnTo>
                  <a:lnTo>
                    <a:pt x="3348" y="324"/>
                  </a:lnTo>
                  <a:lnTo>
                    <a:pt x="3348" y="324"/>
                  </a:lnTo>
                  <a:lnTo>
                    <a:pt x="3348" y="324"/>
                  </a:lnTo>
                  <a:lnTo>
                    <a:pt x="3348" y="324"/>
                  </a:lnTo>
                  <a:lnTo>
                    <a:pt x="3348" y="318"/>
                  </a:lnTo>
                  <a:lnTo>
                    <a:pt x="3348" y="318"/>
                  </a:lnTo>
                  <a:lnTo>
                    <a:pt x="3348" y="318"/>
                  </a:lnTo>
                  <a:lnTo>
                    <a:pt x="3348" y="318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12"/>
                  </a:lnTo>
                  <a:lnTo>
                    <a:pt x="3354" y="306"/>
                  </a:lnTo>
                  <a:lnTo>
                    <a:pt x="3354" y="306"/>
                  </a:lnTo>
                  <a:lnTo>
                    <a:pt x="3354" y="306"/>
                  </a:lnTo>
                  <a:lnTo>
                    <a:pt x="3360" y="306"/>
                  </a:lnTo>
                  <a:lnTo>
                    <a:pt x="3360" y="300"/>
                  </a:lnTo>
                  <a:lnTo>
                    <a:pt x="3360" y="300"/>
                  </a:lnTo>
                  <a:lnTo>
                    <a:pt x="3360" y="300"/>
                  </a:lnTo>
                  <a:lnTo>
                    <a:pt x="3360" y="300"/>
                  </a:lnTo>
                  <a:lnTo>
                    <a:pt x="3360" y="294"/>
                  </a:lnTo>
                  <a:lnTo>
                    <a:pt x="3360" y="294"/>
                  </a:lnTo>
                  <a:lnTo>
                    <a:pt x="3366" y="294"/>
                  </a:lnTo>
                  <a:lnTo>
                    <a:pt x="3366" y="294"/>
                  </a:lnTo>
                  <a:lnTo>
                    <a:pt x="3366" y="288"/>
                  </a:lnTo>
                  <a:lnTo>
                    <a:pt x="3366" y="288"/>
                  </a:lnTo>
                  <a:lnTo>
                    <a:pt x="3366" y="288"/>
                  </a:lnTo>
                  <a:lnTo>
                    <a:pt x="3366" y="288"/>
                  </a:lnTo>
                  <a:lnTo>
                    <a:pt x="3366" y="282"/>
                  </a:lnTo>
                  <a:lnTo>
                    <a:pt x="3372" y="282"/>
                  </a:lnTo>
                  <a:lnTo>
                    <a:pt x="3372" y="282"/>
                  </a:lnTo>
                  <a:lnTo>
                    <a:pt x="3372" y="276"/>
                  </a:lnTo>
                  <a:lnTo>
                    <a:pt x="3372" y="276"/>
                  </a:lnTo>
                  <a:lnTo>
                    <a:pt x="3372" y="276"/>
                  </a:lnTo>
                  <a:lnTo>
                    <a:pt x="3372" y="276"/>
                  </a:lnTo>
                  <a:lnTo>
                    <a:pt x="3372" y="270"/>
                  </a:lnTo>
                  <a:lnTo>
                    <a:pt x="3372" y="270"/>
                  </a:lnTo>
                  <a:lnTo>
                    <a:pt x="3378" y="270"/>
                  </a:lnTo>
                  <a:lnTo>
                    <a:pt x="3378" y="270"/>
                  </a:lnTo>
                  <a:lnTo>
                    <a:pt x="3378" y="264"/>
                  </a:lnTo>
                  <a:lnTo>
                    <a:pt x="3378" y="264"/>
                  </a:lnTo>
                  <a:lnTo>
                    <a:pt x="3378" y="264"/>
                  </a:lnTo>
                  <a:lnTo>
                    <a:pt x="3378" y="264"/>
                  </a:lnTo>
                  <a:lnTo>
                    <a:pt x="3378" y="258"/>
                  </a:lnTo>
                  <a:lnTo>
                    <a:pt x="3384" y="258"/>
                  </a:lnTo>
                  <a:lnTo>
                    <a:pt x="3384" y="258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52"/>
                  </a:lnTo>
                  <a:lnTo>
                    <a:pt x="3384" y="246"/>
                  </a:lnTo>
                  <a:lnTo>
                    <a:pt x="3390" y="246"/>
                  </a:lnTo>
                  <a:lnTo>
                    <a:pt x="3390" y="246"/>
                  </a:lnTo>
                  <a:lnTo>
                    <a:pt x="3390" y="246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0" y="240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28"/>
                  </a:lnTo>
                  <a:lnTo>
                    <a:pt x="3396" y="228"/>
                  </a:lnTo>
                  <a:lnTo>
                    <a:pt x="3396" y="228"/>
                  </a:lnTo>
                  <a:lnTo>
                    <a:pt x="3396" y="228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22"/>
                  </a:lnTo>
                  <a:lnTo>
                    <a:pt x="3402" y="216"/>
                  </a:lnTo>
                  <a:lnTo>
                    <a:pt x="3402" y="216"/>
                  </a:lnTo>
                  <a:lnTo>
                    <a:pt x="3402" y="216"/>
                  </a:lnTo>
                  <a:lnTo>
                    <a:pt x="3402" y="216"/>
                  </a:lnTo>
                  <a:lnTo>
                    <a:pt x="3408" y="210"/>
                  </a:lnTo>
                  <a:lnTo>
                    <a:pt x="3408" y="210"/>
                  </a:lnTo>
                  <a:lnTo>
                    <a:pt x="3408" y="204"/>
                  </a:lnTo>
                  <a:lnTo>
                    <a:pt x="3408" y="204"/>
                  </a:lnTo>
                  <a:lnTo>
                    <a:pt x="3408" y="204"/>
                  </a:lnTo>
                  <a:lnTo>
                    <a:pt x="3408" y="204"/>
                  </a:lnTo>
                  <a:lnTo>
                    <a:pt x="3414" y="198"/>
                  </a:lnTo>
                  <a:lnTo>
                    <a:pt x="3414" y="198"/>
                  </a:lnTo>
                  <a:lnTo>
                    <a:pt x="3414" y="198"/>
                  </a:lnTo>
                  <a:lnTo>
                    <a:pt x="3414" y="198"/>
                  </a:lnTo>
                  <a:lnTo>
                    <a:pt x="3414" y="192"/>
                  </a:lnTo>
                  <a:lnTo>
                    <a:pt x="3414" y="192"/>
                  </a:lnTo>
                  <a:lnTo>
                    <a:pt x="3414" y="192"/>
                  </a:lnTo>
                  <a:lnTo>
                    <a:pt x="3420" y="186"/>
                  </a:lnTo>
                  <a:lnTo>
                    <a:pt x="3420" y="186"/>
                  </a:lnTo>
                  <a:lnTo>
                    <a:pt x="3420" y="186"/>
                  </a:lnTo>
                  <a:lnTo>
                    <a:pt x="3420" y="186"/>
                  </a:lnTo>
                  <a:lnTo>
                    <a:pt x="3420" y="180"/>
                  </a:lnTo>
                  <a:lnTo>
                    <a:pt x="3420" y="180"/>
                  </a:lnTo>
                  <a:lnTo>
                    <a:pt x="3420" y="180"/>
                  </a:lnTo>
                  <a:lnTo>
                    <a:pt x="3426" y="180"/>
                  </a:lnTo>
                  <a:lnTo>
                    <a:pt x="3426" y="174"/>
                  </a:lnTo>
                  <a:lnTo>
                    <a:pt x="3426" y="174"/>
                  </a:lnTo>
                  <a:lnTo>
                    <a:pt x="3426" y="174"/>
                  </a:lnTo>
                  <a:lnTo>
                    <a:pt x="3426" y="168"/>
                  </a:lnTo>
                  <a:lnTo>
                    <a:pt x="3426" y="168"/>
                  </a:lnTo>
                  <a:lnTo>
                    <a:pt x="3426" y="168"/>
                  </a:lnTo>
                  <a:lnTo>
                    <a:pt x="3426" y="168"/>
                  </a:lnTo>
                  <a:lnTo>
                    <a:pt x="3432" y="162"/>
                  </a:lnTo>
                  <a:lnTo>
                    <a:pt x="3432" y="162"/>
                  </a:lnTo>
                  <a:lnTo>
                    <a:pt x="3432" y="162"/>
                  </a:lnTo>
                  <a:lnTo>
                    <a:pt x="3432" y="156"/>
                  </a:lnTo>
                  <a:lnTo>
                    <a:pt x="3432" y="156"/>
                  </a:lnTo>
                  <a:lnTo>
                    <a:pt x="3432" y="156"/>
                  </a:lnTo>
                  <a:lnTo>
                    <a:pt x="3432" y="156"/>
                  </a:lnTo>
                  <a:lnTo>
                    <a:pt x="3438" y="150"/>
                  </a:lnTo>
                  <a:lnTo>
                    <a:pt x="3438" y="150"/>
                  </a:lnTo>
                  <a:lnTo>
                    <a:pt x="3438" y="150"/>
                  </a:lnTo>
                  <a:lnTo>
                    <a:pt x="3438" y="144"/>
                  </a:lnTo>
                  <a:lnTo>
                    <a:pt x="3438" y="144"/>
                  </a:lnTo>
                  <a:lnTo>
                    <a:pt x="3438" y="144"/>
                  </a:lnTo>
                  <a:lnTo>
                    <a:pt x="3438" y="144"/>
                  </a:lnTo>
                  <a:lnTo>
                    <a:pt x="3444" y="138"/>
                  </a:lnTo>
                  <a:lnTo>
                    <a:pt x="3444" y="138"/>
                  </a:lnTo>
                  <a:lnTo>
                    <a:pt x="3444" y="138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50" y="126"/>
                  </a:lnTo>
                  <a:lnTo>
                    <a:pt x="3450" y="126"/>
                  </a:lnTo>
                  <a:lnTo>
                    <a:pt x="3450" y="126"/>
                  </a:lnTo>
                  <a:lnTo>
                    <a:pt x="3450" y="120"/>
                  </a:lnTo>
                  <a:lnTo>
                    <a:pt x="3450" y="120"/>
                  </a:lnTo>
                  <a:lnTo>
                    <a:pt x="3450" y="120"/>
                  </a:lnTo>
                  <a:lnTo>
                    <a:pt x="3450" y="120"/>
                  </a:lnTo>
                  <a:lnTo>
                    <a:pt x="3450" y="114"/>
                  </a:lnTo>
                  <a:lnTo>
                    <a:pt x="3456" y="114"/>
                  </a:lnTo>
                  <a:lnTo>
                    <a:pt x="3456" y="114"/>
                  </a:lnTo>
                  <a:lnTo>
                    <a:pt x="3456" y="108"/>
                  </a:lnTo>
                  <a:lnTo>
                    <a:pt x="3456" y="108"/>
                  </a:lnTo>
                  <a:lnTo>
                    <a:pt x="3456" y="108"/>
                  </a:lnTo>
                  <a:lnTo>
                    <a:pt x="3456" y="108"/>
                  </a:lnTo>
                  <a:lnTo>
                    <a:pt x="3456" y="102"/>
                  </a:lnTo>
                  <a:lnTo>
                    <a:pt x="3462" y="102"/>
                  </a:lnTo>
                  <a:lnTo>
                    <a:pt x="3462" y="102"/>
                  </a:lnTo>
                  <a:lnTo>
                    <a:pt x="3462" y="96"/>
                  </a:lnTo>
                  <a:lnTo>
                    <a:pt x="3462" y="96"/>
                  </a:lnTo>
                  <a:lnTo>
                    <a:pt x="3462" y="96"/>
                  </a:lnTo>
                  <a:lnTo>
                    <a:pt x="3462" y="90"/>
                  </a:lnTo>
                  <a:lnTo>
                    <a:pt x="3462" y="90"/>
                  </a:lnTo>
                  <a:lnTo>
                    <a:pt x="3468" y="90"/>
                  </a:lnTo>
                  <a:lnTo>
                    <a:pt x="3468" y="90"/>
                  </a:lnTo>
                  <a:lnTo>
                    <a:pt x="3468" y="84"/>
                  </a:lnTo>
                  <a:lnTo>
                    <a:pt x="3468" y="84"/>
                  </a:lnTo>
                  <a:lnTo>
                    <a:pt x="3468" y="84"/>
                  </a:lnTo>
                  <a:lnTo>
                    <a:pt x="3468" y="78"/>
                  </a:lnTo>
                  <a:lnTo>
                    <a:pt x="3468" y="78"/>
                  </a:lnTo>
                  <a:lnTo>
                    <a:pt x="3474" y="78"/>
                  </a:lnTo>
                  <a:lnTo>
                    <a:pt x="3474" y="72"/>
                  </a:lnTo>
                  <a:lnTo>
                    <a:pt x="3474" y="72"/>
                  </a:lnTo>
                  <a:lnTo>
                    <a:pt x="3474" y="72"/>
                  </a:lnTo>
                  <a:lnTo>
                    <a:pt x="3474" y="66"/>
                  </a:lnTo>
                  <a:lnTo>
                    <a:pt x="3474" y="66"/>
                  </a:lnTo>
                  <a:lnTo>
                    <a:pt x="3474" y="66"/>
                  </a:lnTo>
                  <a:lnTo>
                    <a:pt x="3480" y="60"/>
                  </a:lnTo>
                  <a:lnTo>
                    <a:pt x="3480" y="60"/>
                  </a:lnTo>
                  <a:lnTo>
                    <a:pt x="3480" y="60"/>
                  </a:lnTo>
                  <a:lnTo>
                    <a:pt x="3480" y="60"/>
                  </a:lnTo>
                  <a:lnTo>
                    <a:pt x="3480" y="54"/>
                  </a:lnTo>
                  <a:lnTo>
                    <a:pt x="3480" y="54"/>
                  </a:lnTo>
                  <a:lnTo>
                    <a:pt x="3480" y="54"/>
                  </a:lnTo>
                  <a:lnTo>
                    <a:pt x="3486" y="48"/>
                  </a:lnTo>
                  <a:lnTo>
                    <a:pt x="3486" y="48"/>
                  </a:lnTo>
                  <a:lnTo>
                    <a:pt x="3486" y="48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42"/>
                  </a:lnTo>
                  <a:lnTo>
                    <a:pt x="3486" y="36"/>
                  </a:lnTo>
                  <a:lnTo>
                    <a:pt x="3492" y="36"/>
                  </a:lnTo>
                  <a:lnTo>
                    <a:pt x="3492" y="36"/>
                  </a:lnTo>
                  <a:lnTo>
                    <a:pt x="3492" y="36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2" y="30"/>
                  </a:lnTo>
                  <a:lnTo>
                    <a:pt x="3492" y="24"/>
                  </a:lnTo>
                  <a:lnTo>
                    <a:pt x="3498" y="24"/>
                  </a:lnTo>
                  <a:lnTo>
                    <a:pt x="3498" y="24"/>
                  </a:lnTo>
                  <a:lnTo>
                    <a:pt x="3498" y="18"/>
                  </a:lnTo>
                  <a:lnTo>
                    <a:pt x="3498" y="18"/>
                  </a:lnTo>
                  <a:lnTo>
                    <a:pt x="3498" y="18"/>
                  </a:lnTo>
                  <a:lnTo>
                    <a:pt x="3498" y="12"/>
                  </a:lnTo>
                  <a:lnTo>
                    <a:pt x="3498" y="12"/>
                  </a:lnTo>
                  <a:lnTo>
                    <a:pt x="3498" y="12"/>
                  </a:lnTo>
                  <a:lnTo>
                    <a:pt x="3504" y="12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04" y="6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6"/>
                  </a:lnTo>
                  <a:lnTo>
                    <a:pt x="3516" y="6"/>
                  </a:lnTo>
                  <a:lnTo>
                    <a:pt x="3516" y="6"/>
                  </a:lnTo>
                  <a:lnTo>
                    <a:pt x="3516" y="6"/>
                  </a:lnTo>
                  <a:lnTo>
                    <a:pt x="3522" y="6"/>
                  </a:lnTo>
                  <a:lnTo>
                    <a:pt x="3522" y="6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2" y="12"/>
                  </a:lnTo>
                  <a:lnTo>
                    <a:pt x="3522" y="18"/>
                  </a:lnTo>
                  <a:lnTo>
                    <a:pt x="3528" y="18"/>
                  </a:lnTo>
                  <a:lnTo>
                    <a:pt x="3528" y="18"/>
                  </a:lnTo>
                  <a:lnTo>
                    <a:pt x="3528" y="24"/>
                  </a:lnTo>
                  <a:lnTo>
                    <a:pt x="3528" y="24"/>
                  </a:lnTo>
                  <a:lnTo>
                    <a:pt x="3528" y="24"/>
                  </a:lnTo>
                  <a:lnTo>
                    <a:pt x="3528" y="24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0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34" y="36"/>
                  </a:lnTo>
                  <a:lnTo>
                    <a:pt x="3540" y="36"/>
                  </a:lnTo>
                  <a:lnTo>
                    <a:pt x="3540" y="36"/>
                  </a:lnTo>
                  <a:lnTo>
                    <a:pt x="3540" y="42"/>
                  </a:lnTo>
                  <a:lnTo>
                    <a:pt x="3540" y="42"/>
                  </a:lnTo>
                  <a:lnTo>
                    <a:pt x="3540" y="42"/>
                  </a:lnTo>
                  <a:lnTo>
                    <a:pt x="3540" y="48"/>
                  </a:lnTo>
                  <a:lnTo>
                    <a:pt x="3546" y="48"/>
                  </a:lnTo>
                  <a:lnTo>
                    <a:pt x="3546" y="48"/>
                  </a:lnTo>
                  <a:lnTo>
                    <a:pt x="3546" y="48"/>
                  </a:lnTo>
                  <a:lnTo>
                    <a:pt x="3546" y="48"/>
                  </a:lnTo>
                  <a:lnTo>
                    <a:pt x="3546" y="54"/>
                  </a:lnTo>
                  <a:lnTo>
                    <a:pt x="3546" y="54"/>
                  </a:lnTo>
                  <a:lnTo>
                    <a:pt x="3546" y="54"/>
                  </a:lnTo>
                  <a:lnTo>
                    <a:pt x="3546" y="54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6"/>
                  </a:lnTo>
                  <a:lnTo>
                    <a:pt x="3552" y="66"/>
                  </a:lnTo>
                  <a:lnTo>
                    <a:pt x="3558" y="66"/>
                  </a:lnTo>
                  <a:lnTo>
                    <a:pt x="3558" y="66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64" y="78"/>
                  </a:lnTo>
                  <a:lnTo>
                    <a:pt x="3564" y="78"/>
                  </a:lnTo>
                  <a:lnTo>
                    <a:pt x="3564" y="78"/>
                  </a:lnTo>
                  <a:lnTo>
                    <a:pt x="3564" y="78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70" y="84"/>
                  </a:lnTo>
                  <a:lnTo>
                    <a:pt x="3570" y="90"/>
                  </a:lnTo>
                  <a:lnTo>
                    <a:pt x="3570" y="90"/>
                  </a:lnTo>
                  <a:lnTo>
                    <a:pt x="3570" y="90"/>
                  </a:lnTo>
                  <a:lnTo>
                    <a:pt x="3570" y="90"/>
                  </a:lnTo>
                  <a:lnTo>
                    <a:pt x="3570" y="90"/>
                  </a:lnTo>
                  <a:lnTo>
                    <a:pt x="3570" y="96"/>
                  </a:lnTo>
                  <a:lnTo>
                    <a:pt x="3576" y="96"/>
                  </a:lnTo>
                  <a:lnTo>
                    <a:pt x="3576" y="96"/>
                  </a:lnTo>
                  <a:lnTo>
                    <a:pt x="3576" y="96"/>
                  </a:lnTo>
                  <a:lnTo>
                    <a:pt x="3576" y="102"/>
                  </a:lnTo>
                  <a:lnTo>
                    <a:pt x="3576" y="102"/>
                  </a:lnTo>
                  <a:lnTo>
                    <a:pt x="3576" y="102"/>
                  </a:lnTo>
                  <a:lnTo>
                    <a:pt x="3576" y="102"/>
                  </a:lnTo>
                  <a:lnTo>
                    <a:pt x="3582" y="102"/>
                  </a:lnTo>
                  <a:lnTo>
                    <a:pt x="3582" y="108"/>
                  </a:lnTo>
                  <a:lnTo>
                    <a:pt x="3582" y="108"/>
                  </a:lnTo>
                  <a:lnTo>
                    <a:pt x="3582" y="108"/>
                  </a:lnTo>
                  <a:lnTo>
                    <a:pt x="3582" y="108"/>
                  </a:lnTo>
                  <a:lnTo>
                    <a:pt x="3582" y="114"/>
                  </a:lnTo>
                  <a:lnTo>
                    <a:pt x="3588" y="114"/>
                  </a:lnTo>
                  <a:lnTo>
                    <a:pt x="3588" y="114"/>
                  </a:lnTo>
                  <a:lnTo>
                    <a:pt x="3588" y="114"/>
                  </a:lnTo>
                  <a:lnTo>
                    <a:pt x="3588" y="120"/>
                  </a:lnTo>
                  <a:lnTo>
                    <a:pt x="3588" y="120"/>
                  </a:lnTo>
                  <a:lnTo>
                    <a:pt x="3588" y="120"/>
                  </a:lnTo>
                  <a:lnTo>
                    <a:pt x="3588" y="120"/>
                  </a:lnTo>
                  <a:lnTo>
                    <a:pt x="3594" y="120"/>
                  </a:lnTo>
                  <a:lnTo>
                    <a:pt x="3594" y="126"/>
                  </a:lnTo>
                  <a:lnTo>
                    <a:pt x="3594" y="126"/>
                  </a:lnTo>
                  <a:lnTo>
                    <a:pt x="3594" y="126"/>
                  </a:lnTo>
                  <a:lnTo>
                    <a:pt x="3594" y="126"/>
                  </a:lnTo>
                  <a:lnTo>
                    <a:pt x="3594" y="126"/>
                  </a:lnTo>
                  <a:lnTo>
                    <a:pt x="3594" y="132"/>
                  </a:lnTo>
                  <a:lnTo>
                    <a:pt x="3594" y="132"/>
                  </a:lnTo>
                  <a:lnTo>
                    <a:pt x="3600" y="132"/>
                  </a:lnTo>
                  <a:lnTo>
                    <a:pt x="3600" y="132"/>
                  </a:lnTo>
                  <a:lnTo>
                    <a:pt x="3600" y="132"/>
                  </a:lnTo>
                  <a:lnTo>
                    <a:pt x="3600" y="138"/>
                  </a:lnTo>
                  <a:lnTo>
                    <a:pt x="3600" y="138"/>
                  </a:lnTo>
                  <a:lnTo>
                    <a:pt x="3600" y="138"/>
                  </a:lnTo>
                  <a:lnTo>
                    <a:pt x="3600" y="138"/>
                  </a:lnTo>
                  <a:lnTo>
                    <a:pt x="3606" y="138"/>
                  </a:lnTo>
                  <a:lnTo>
                    <a:pt x="3606" y="144"/>
                  </a:lnTo>
                  <a:lnTo>
                    <a:pt x="3606" y="144"/>
                  </a:lnTo>
                  <a:lnTo>
                    <a:pt x="3606" y="144"/>
                  </a:lnTo>
                  <a:lnTo>
                    <a:pt x="3606" y="144"/>
                  </a:lnTo>
                  <a:lnTo>
                    <a:pt x="3606" y="144"/>
                  </a:lnTo>
                  <a:lnTo>
                    <a:pt x="3606" y="150"/>
                  </a:lnTo>
                  <a:lnTo>
                    <a:pt x="3612" y="150"/>
                  </a:lnTo>
                  <a:lnTo>
                    <a:pt x="3612" y="150"/>
                  </a:lnTo>
                  <a:lnTo>
                    <a:pt x="3612" y="150"/>
                  </a:lnTo>
                  <a:lnTo>
                    <a:pt x="3612" y="150"/>
                  </a:lnTo>
                  <a:lnTo>
                    <a:pt x="3612" y="156"/>
                  </a:lnTo>
                  <a:lnTo>
                    <a:pt x="3612" y="156"/>
                  </a:lnTo>
                  <a:lnTo>
                    <a:pt x="3612" y="156"/>
                  </a:lnTo>
                  <a:lnTo>
                    <a:pt x="3612" y="156"/>
                  </a:lnTo>
                  <a:lnTo>
                    <a:pt x="3618" y="156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18" y="162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74"/>
                  </a:lnTo>
                  <a:lnTo>
                    <a:pt x="3624" y="174"/>
                  </a:lnTo>
                  <a:lnTo>
                    <a:pt x="3624" y="174"/>
                  </a:lnTo>
                  <a:lnTo>
                    <a:pt x="3630" y="174"/>
                  </a:lnTo>
                  <a:lnTo>
                    <a:pt x="3630" y="174"/>
                  </a:lnTo>
                  <a:lnTo>
                    <a:pt x="3630" y="174"/>
                  </a:lnTo>
                  <a:lnTo>
                    <a:pt x="3630" y="180"/>
                  </a:lnTo>
                  <a:lnTo>
                    <a:pt x="3630" y="180"/>
                  </a:lnTo>
                  <a:lnTo>
                    <a:pt x="3630" y="180"/>
                  </a:lnTo>
                  <a:lnTo>
                    <a:pt x="3636" y="180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86"/>
                  </a:lnTo>
                  <a:lnTo>
                    <a:pt x="3636" y="192"/>
                  </a:lnTo>
                  <a:lnTo>
                    <a:pt x="3642" y="192"/>
                  </a:lnTo>
                  <a:lnTo>
                    <a:pt x="3642" y="192"/>
                  </a:lnTo>
                  <a:lnTo>
                    <a:pt x="3642" y="192"/>
                  </a:lnTo>
                  <a:lnTo>
                    <a:pt x="3642" y="192"/>
                  </a:lnTo>
                  <a:lnTo>
                    <a:pt x="3642" y="198"/>
                  </a:lnTo>
                  <a:lnTo>
                    <a:pt x="3642" y="198"/>
                  </a:lnTo>
                  <a:lnTo>
                    <a:pt x="3642" y="198"/>
                  </a:lnTo>
                  <a:lnTo>
                    <a:pt x="3642" y="198"/>
                  </a:lnTo>
                  <a:lnTo>
                    <a:pt x="3648" y="198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48" y="204"/>
                  </a:lnTo>
                  <a:lnTo>
                    <a:pt x="3654" y="210"/>
                  </a:lnTo>
                  <a:lnTo>
                    <a:pt x="3654" y="210"/>
                  </a:lnTo>
                  <a:lnTo>
                    <a:pt x="3654" y="210"/>
                  </a:lnTo>
                  <a:lnTo>
                    <a:pt x="3654" y="210"/>
                  </a:lnTo>
                  <a:lnTo>
                    <a:pt x="3654" y="210"/>
                  </a:lnTo>
                  <a:lnTo>
                    <a:pt x="3654" y="216"/>
                  </a:lnTo>
                  <a:lnTo>
                    <a:pt x="3654" y="216"/>
                  </a:lnTo>
                  <a:lnTo>
                    <a:pt x="3660" y="216"/>
                  </a:lnTo>
                  <a:lnTo>
                    <a:pt x="3660" y="216"/>
                  </a:lnTo>
                  <a:lnTo>
                    <a:pt x="3660" y="216"/>
                  </a:lnTo>
                  <a:lnTo>
                    <a:pt x="3660" y="222"/>
                  </a:lnTo>
                  <a:lnTo>
                    <a:pt x="3660" y="222"/>
                  </a:lnTo>
                  <a:lnTo>
                    <a:pt x="3660" y="222"/>
                  </a:lnTo>
                  <a:lnTo>
                    <a:pt x="3666" y="222"/>
                  </a:lnTo>
                  <a:lnTo>
                    <a:pt x="3666" y="222"/>
                  </a:lnTo>
                  <a:lnTo>
                    <a:pt x="3666" y="228"/>
                  </a:lnTo>
                  <a:lnTo>
                    <a:pt x="3666" y="228"/>
                  </a:lnTo>
                  <a:lnTo>
                    <a:pt x="3666" y="228"/>
                  </a:lnTo>
                  <a:lnTo>
                    <a:pt x="3666" y="228"/>
                  </a:lnTo>
                  <a:lnTo>
                    <a:pt x="3666" y="228"/>
                  </a:lnTo>
                  <a:lnTo>
                    <a:pt x="3672" y="228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34"/>
                  </a:lnTo>
                  <a:lnTo>
                    <a:pt x="3672" y="240"/>
                  </a:lnTo>
                  <a:lnTo>
                    <a:pt x="3678" y="240"/>
                  </a:lnTo>
                  <a:lnTo>
                    <a:pt x="3678" y="240"/>
                  </a:lnTo>
                  <a:lnTo>
                    <a:pt x="3678" y="240"/>
                  </a:lnTo>
                  <a:lnTo>
                    <a:pt x="3678" y="240"/>
                  </a:lnTo>
                  <a:lnTo>
                    <a:pt x="3678" y="246"/>
                  </a:lnTo>
                  <a:lnTo>
                    <a:pt x="3678" y="246"/>
                  </a:lnTo>
                  <a:lnTo>
                    <a:pt x="3678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84" y="246"/>
                  </a:lnTo>
                  <a:lnTo>
                    <a:pt x="3684" y="252"/>
                  </a:lnTo>
                  <a:lnTo>
                    <a:pt x="3684" y="252"/>
                  </a:lnTo>
                  <a:lnTo>
                    <a:pt x="3684" y="252"/>
                  </a:lnTo>
                  <a:lnTo>
                    <a:pt x="3684" y="252"/>
                  </a:lnTo>
                  <a:lnTo>
                    <a:pt x="3690" y="252"/>
                  </a:lnTo>
                  <a:lnTo>
                    <a:pt x="3690" y="252"/>
                  </a:lnTo>
                  <a:lnTo>
                    <a:pt x="3690" y="258"/>
                  </a:lnTo>
                  <a:lnTo>
                    <a:pt x="3690" y="258"/>
                  </a:lnTo>
                  <a:lnTo>
                    <a:pt x="3690" y="258"/>
                  </a:lnTo>
                  <a:lnTo>
                    <a:pt x="3690" y="258"/>
                  </a:lnTo>
                  <a:lnTo>
                    <a:pt x="3690" y="258"/>
                  </a:lnTo>
                  <a:lnTo>
                    <a:pt x="3696" y="258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64"/>
                  </a:lnTo>
                  <a:lnTo>
                    <a:pt x="3696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0"/>
                  </a:lnTo>
                  <a:lnTo>
                    <a:pt x="3702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76"/>
                  </a:lnTo>
                  <a:lnTo>
                    <a:pt x="3708" y="282"/>
                  </a:lnTo>
                  <a:lnTo>
                    <a:pt x="3708" y="282"/>
                  </a:lnTo>
                  <a:lnTo>
                    <a:pt x="3714" y="282"/>
                  </a:lnTo>
                  <a:lnTo>
                    <a:pt x="3714" y="282"/>
                  </a:lnTo>
                  <a:lnTo>
                    <a:pt x="3714" y="282"/>
                  </a:lnTo>
                  <a:lnTo>
                    <a:pt x="3714" y="282"/>
                  </a:lnTo>
                  <a:lnTo>
                    <a:pt x="3714" y="288"/>
                  </a:lnTo>
                  <a:lnTo>
                    <a:pt x="3714" y="288"/>
                  </a:lnTo>
                  <a:lnTo>
                    <a:pt x="3714" y="288"/>
                  </a:lnTo>
                  <a:lnTo>
                    <a:pt x="3720" y="288"/>
                  </a:lnTo>
                  <a:lnTo>
                    <a:pt x="3720" y="288"/>
                  </a:lnTo>
                  <a:lnTo>
                    <a:pt x="3720" y="288"/>
                  </a:lnTo>
                  <a:lnTo>
                    <a:pt x="3720" y="288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0" y="294"/>
                  </a:lnTo>
                  <a:lnTo>
                    <a:pt x="3726" y="294"/>
                  </a:lnTo>
                  <a:lnTo>
                    <a:pt x="3726" y="300"/>
                  </a:lnTo>
                  <a:lnTo>
                    <a:pt x="3726" y="300"/>
                  </a:lnTo>
                  <a:lnTo>
                    <a:pt x="3726" y="300"/>
                  </a:lnTo>
                  <a:lnTo>
                    <a:pt x="3726" y="300"/>
                  </a:lnTo>
                  <a:lnTo>
                    <a:pt x="3726" y="300"/>
                  </a:lnTo>
                  <a:lnTo>
                    <a:pt x="3732" y="300"/>
                  </a:lnTo>
                  <a:lnTo>
                    <a:pt x="3732" y="300"/>
                  </a:lnTo>
                  <a:lnTo>
                    <a:pt x="3732" y="306"/>
                  </a:lnTo>
                  <a:lnTo>
                    <a:pt x="3732" y="306"/>
                  </a:lnTo>
                  <a:lnTo>
                    <a:pt x="3732" y="306"/>
                  </a:lnTo>
                  <a:lnTo>
                    <a:pt x="3732" y="306"/>
                  </a:lnTo>
                  <a:lnTo>
                    <a:pt x="3732" y="306"/>
                  </a:lnTo>
                  <a:lnTo>
                    <a:pt x="3738" y="306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38" y="312"/>
                  </a:lnTo>
                  <a:lnTo>
                    <a:pt x="3744" y="312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44" y="318"/>
                  </a:lnTo>
                  <a:lnTo>
                    <a:pt x="3750" y="318"/>
                  </a:lnTo>
                  <a:lnTo>
                    <a:pt x="3750" y="318"/>
                  </a:lnTo>
                  <a:lnTo>
                    <a:pt x="3750" y="324"/>
                  </a:lnTo>
                  <a:lnTo>
                    <a:pt x="3750" y="324"/>
                  </a:lnTo>
                  <a:lnTo>
                    <a:pt x="3750" y="324"/>
                  </a:lnTo>
                  <a:lnTo>
                    <a:pt x="3750" y="324"/>
                  </a:lnTo>
                  <a:lnTo>
                    <a:pt x="3750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56" y="324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2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0"/>
                  </a:lnTo>
                  <a:lnTo>
                    <a:pt x="3768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74" y="336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0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86" y="342"/>
                  </a:lnTo>
                  <a:lnTo>
                    <a:pt x="3792" y="342"/>
                  </a:lnTo>
                  <a:lnTo>
                    <a:pt x="3792" y="342"/>
                  </a:lnTo>
                  <a:lnTo>
                    <a:pt x="3792" y="342"/>
                  </a:lnTo>
                  <a:lnTo>
                    <a:pt x="3792" y="342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798" y="348"/>
                  </a:lnTo>
                  <a:lnTo>
                    <a:pt x="3804" y="348"/>
                  </a:lnTo>
                  <a:lnTo>
                    <a:pt x="3804" y="348"/>
                  </a:lnTo>
                  <a:lnTo>
                    <a:pt x="3804" y="348"/>
                  </a:lnTo>
                  <a:lnTo>
                    <a:pt x="3804" y="348"/>
                  </a:lnTo>
                  <a:lnTo>
                    <a:pt x="3804" y="348"/>
                  </a:lnTo>
                  <a:lnTo>
                    <a:pt x="3804" y="354"/>
                  </a:lnTo>
                  <a:lnTo>
                    <a:pt x="3804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0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22" y="354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28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46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2" y="366"/>
                  </a:lnTo>
                  <a:lnTo>
                    <a:pt x="3858" y="366"/>
                  </a:lnTo>
                  <a:lnTo>
                    <a:pt x="3858" y="366"/>
                  </a:lnTo>
                  <a:lnTo>
                    <a:pt x="3858" y="366"/>
                  </a:lnTo>
                  <a:lnTo>
                    <a:pt x="3858" y="372"/>
                  </a:lnTo>
                  <a:lnTo>
                    <a:pt x="3858" y="372"/>
                  </a:lnTo>
                  <a:lnTo>
                    <a:pt x="3858" y="372"/>
                  </a:lnTo>
                  <a:lnTo>
                    <a:pt x="3858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0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76" y="372"/>
                  </a:lnTo>
                  <a:lnTo>
                    <a:pt x="3882" y="372"/>
                  </a:lnTo>
                  <a:lnTo>
                    <a:pt x="3882" y="372"/>
                  </a:lnTo>
                  <a:lnTo>
                    <a:pt x="3882" y="378"/>
                  </a:lnTo>
                  <a:lnTo>
                    <a:pt x="3882" y="378"/>
                  </a:lnTo>
                  <a:lnTo>
                    <a:pt x="3882" y="378"/>
                  </a:lnTo>
                  <a:lnTo>
                    <a:pt x="3882" y="378"/>
                  </a:lnTo>
                  <a:lnTo>
                    <a:pt x="3882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88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894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0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06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2" y="378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18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24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0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36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2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48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54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0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66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2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78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84" y="384"/>
                  </a:lnTo>
                  <a:lnTo>
                    <a:pt x="3990" y="384"/>
                  </a:lnTo>
                  <a:lnTo>
                    <a:pt x="3990" y="384"/>
                  </a:lnTo>
                  <a:lnTo>
                    <a:pt x="3990" y="384"/>
                  </a:lnTo>
                  <a:lnTo>
                    <a:pt x="3990" y="384"/>
                  </a:lnTo>
                  <a:lnTo>
                    <a:pt x="3990" y="390"/>
                  </a:lnTo>
                  <a:lnTo>
                    <a:pt x="3990" y="390"/>
                  </a:lnTo>
                  <a:lnTo>
                    <a:pt x="3990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3996" y="390"/>
                  </a:lnTo>
                  <a:lnTo>
                    <a:pt x="4002" y="390"/>
                  </a:lnTo>
                  <a:lnTo>
                    <a:pt x="4002" y="390"/>
                  </a:lnTo>
                  <a:lnTo>
                    <a:pt x="4002" y="390"/>
                  </a:lnTo>
                  <a:lnTo>
                    <a:pt x="4002" y="390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2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08" y="396"/>
                  </a:lnTo>
                  <a:lnTo>
                    <a:pt x="4014" y="396"/>
                  </a:lnTo>
                  <a:lnTo>
                    <a:pt x="4014" y="396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14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0" y="402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26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2" y="408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38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44" y="414"/>
                  </a:lnTo>
                  <a:lnTo>
                    <a:pt x="4050" y="414"/>
                  </a:lnTo>
                  <a:lnTo>
                    <a:pt x="4050" y="414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56" y="420"/>
                  </a:lnTo>
                  <a:lnTo>
                    <a:pt x="4062" y="420"/>
                  </a:lnTo>
                  <a:lnTo>
                    <a:pt x="4062" y="420"/>
                  </a:lnTo>
                  <a:lnTo>
                    <a:pt x="4062" y="420"/>
                  </a:lnTo>
                  <a:lnTo>
                    <a:pt x="4062" y="420"/>
                  </a:lnTo>
                  <a:lnTo>
                    <a:pt x="4062" y="420"/>
                  </a:lnTo>
                  <a:lnTo>
                    <a:pt x="4062" y="426"/>
                  </a:lnTo>
                  <a:lnTo>
                    <a:pt x="4062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68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26"/>
                  </a:lnTo>
                  <a:lnTo>
                    <a:pt x="4080" y="432"/>
                  </a:lnTo>
                  <a:lnTo>
                    <a:pt x="4080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86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2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098" y="432"/>
                  </a:lnTo>
                  <a:lnTo>
                    <a:pt x="4104" y="432"/>
                  </a:lnTo>
                  <a:lnTo>
                    <a:pt x="4104" y="432"/>
                  </a:lnTo>
                  <a:lnTo>
                    <a:pt x="4104" y="432"/>
                  </a:lnTo>
                  <a:lnTo>
                    <a:pt x="4104" y="438"/>
                  </a:lnTo>
                  <a:lnTo>
                    <a:pt x="4104" y="438"/>
                  </a:lnTo>
                  <a:lnTo>
                    <a:pt x="4104" y="438"/>
                  </a:lnTo>
                  <a:lnTo>
                    <a:pt x="4104" y="438"/>
                  </a:lnTo>
                  <a:lnTo>
                    <a:pt x="4104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0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16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2" y="438"/>
                  </a:lnTo>
                  <a:lnTo>
                    <a:pt x="4128" y="438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28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34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0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46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58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64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0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76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2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  <a:lnTo>
                    <a:pt x="4188" y="444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48" name="Rectangle 190"/>
            <p:cNvSpPr>
              <a:spLocks noChangeArrowheads="1"/>
            </p:cNvSpPr>
            <p:nvPr/>
          </p:nvSpPr>
          <p:spPr bwMode="auto">
            <a:xfrm>
              <a:off x="1945" y="3671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49" name="Freeform 191"/>
            <p:cNvSpPr>
              <a:spLocks/>
            </p:cNvSpPr>
            <p:nvPr/>
          </p:nvSpPr>
          <p:spPr bwMode="auto">
            <a:xfrm>
              <a:off x="877" y="3059"/>
              <a:ext cx="4188" cy="0"/>
            </a:xfrm>
            <a:custGeom>
              <a:avLst/>
              <a:gdLst>
                <a:gd name="T0" fmla="*/ 60 w 4188"/>
                <a:gd name="T1" fmla="*/ 132 w 4188"/>
                <a:gd name="T2" fmla="*/ 198 w 4188"/>
                <a:gd name="T3" fmla="*/ 264 w 4188"/>
                <a:gd name="T4" fmla="*/ 330 w 4188"/>
                <a:gd name="T5" fmla="*/ 396 w 4188"/>
                <a:gd name="T6" fmla="*/ 462 w 4188"/>
                <a:gd name="T7" fmla="*/ 528 w 4188"/>
                <a:gd name="T8" fmla="*/ 594 w 4188"/>
                <a:gd name="T9" fmla="*/ 660 w 4188"/>
                <a:gd name="T10" fmla="*/ 726 w 4188"/>
                <a:gd name="T11" fmla="*/ 792 w 4188"/>
                <a:gd name="T12" fmla="*/ 858 w 4188"/>
                <a:gd name="T13" fmla="*/ 924 w 4188"/>
                <a:gd name="T14" fmla="*/ 990 w 4188"/>
                <a:gd name="T15" fmla="*/ 1056 w 4188"/>
                <a:gd name="T16" fmla="*/ 1122 w 4188"/>
                <a:gd name="T17" fmla="*/ 1188 w 4188"/>
                <a:gd name="T18" fmla="*/ 1254 w 4188"/>
                <a:gd name="T19" fmla="*/ 1320 w 4188"/>
                <a:gd name="T20" fmla="*/ 1386 w 4188"/>
                <a:gd name="T21" fmla="*/ 1452 w 4188"/>
                <a:gd name="T22" fmla="*/ 1524 w 4188"/>
                <a:gd name="T23" fmla="*/ 1590 w 4188"/>
                <a:gd name="T24" fmla="*/ 1656 w 4188"/>
                <a:gd name="T25" fmla="*/ 1722 w 4188"/>
                <a:gd name="T26" fmla="*/ 1788 w 4188"/>
                <a:gd name="T27" fmla="*/ 1854 w 4188"/>
                <a:gd name="T28" fmla="*/ 1920 w 4188"/>
                <a:gd name="T29" fmla="*/ 1986 w 4188"/>
                <a:gd name="T30" fmla="*/ 2052 w 4188"/>
                <a:gd name="T31" fmla="*/ 2118 w 4188"/>
                <a:gd name="T32" fmla="*/ 2184 w 4188"/>
                <a:gd name="T33" fmla="*/ 2250 w 4188"/>
                <a:gd name="T34" fmla="*/ 2316 w 4188"/>
                <a:gd name="T35" fmla="*/ 2382 w 4188"/>
                <a:gd name="T36" fmla="*/ 2448 w 4188"/>
                <a:gd name="T37" fmla="*/ 2514 w 4188"/>
                <a:gd name="T38" fmla="*/ 2580 w 4188"/>
                <a:gd name="T39" fmla="*/ 2646 w 4188"/>
                <a:gd name="T40" fmla="*/ 2712 w 4188"/>
                <a:gd name="T41" fmla="*/ 2778 w 4188"/>
                <a:gd name="T42" fmla="*/ 2844 w 4188"/>
                <a:gd name="T43" fmla="*/ 2910 w 4188"/>
                <a:gd name="T44" fmla="*/ 2982 w 4188"/>
                <a:gd name="T45" fmla="*/ 3048 w 4188"/>
                <a:gd name="T46" fmla="*/ 3114 w 4188"/>
                <a:gd name="T47" fmla="*/ 3180 w 4188"/>
                <a:gd name="T48" fmla="*/ 3246 w 4188"/>
                <a:gd name="T49" fmla="*/ 3312 w 4188"/>
                <a:gd name="T50" fmla="*/ 3378 w 4188"/>
                <a:gd name="T51" fmla="*/ 3444 w 4188"/>
                <a:gd name="T52" fmla="*/ 3510 w 4188"/>
                <a:gd name="T53" fmla="*/ 3576 w 4188"/>
                <a:gd name="T54" fmla="*/ 3642 w 4188"/>
                <a:gd name="T55" fmla="*/ 3708 w 4188"/>
                <a:gd name="T56" fmla="*/ 3774 w 4188"/>
                <a:gd name="T57" fmla="*/ 3840 w 4188"/>
                <a:gd name="T58" fmla="*/ 3906 w 4188"/>
                <a:gd name="T59" fmla="*/ 3972 w 4188"/>
                <a:gd name="T60" fmla="*/ 4038 w 4188"/>
                <a:gd name="T61" fmla="*/ 4104 w 4188"/>
                <a:gd name="T62" fmla="*/ 4170 w 418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418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0" name="Rectangle 192"/>
            <p:cNvSpPr>
              <a:spLocks noChangeArrowheads="1"/>
            </p:cNvSpPr>
            <p:nvPr/>
          </p:nvSpPr>
          <p:spPr bwMode="auto">
            <a:xfrm>
              <a:off x="2365" y="3671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251" name="Rectangle 193"/>
            <p:cNvSpPr>
              <a:spLocks noChangeArrowheads="1"/>
            </p:cNvSpPr>
            <p:nvPr/>
          </p:nvSpPr>
          <p:spPr bwMode="auto">
            <a:xfrm>
              <a:off x="88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2" name="Rectangle 194"/>
            <p:cNvSpPr>
              <a:spLocks noChangeArrowheads="1"/>
            </p:cNvSpPr>
            <p:nvPr/>
          </p:nvSpPr>
          <p:spPr bwMode="auto">
            <a:xfrm>
              <a:off x="96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3" name="Rectangle 195"/>
            <p:cNvSpPr>
              <a:spLocks noChangeArrowheads="1"/>
            </p:cNvSpPr>
            <p:nvPr/>
          </p:nvSpPr>
          <p:spPr bwMode="auto">
            <a:xfrm>
              <a:off x="97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4" name="Rectangle 196"/>
            <p:cNvSpPr>
              <a:spLocks noChangeArrowheads="1"/>
            </p:cNvSpPr>
            <p:nvPr/>
          </p:nvSpPr>
          <p:spPr bwMode="auto">
            <a:xfrm>
              <a:off x="1075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5" name="Rectangle 197"/>
            <p:cNvSpPr>
              <a:spLocks noChangeArrowheads="1"/>
            </p:cNvSpPr>
            <p:nvPr/>
          </p:nvSpPr>
          <p:spPr bwMode="auto">
            <a:xfrm>
              <a:off x="112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6" name="Rectangle 198"/>
            <p:cNvSpPr>
              <a:spLocks noChangeArrowheads="1"/>
            </p:cNvSpPr>
            <p:nvPr/>
          </p:nvSpPr>
          <p:spPr bwMode="auto">
            <a:xfrm>
              <a:off x="120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7" name="Rectangle 199"/>
            <p:cNvSpPr>
              <a:spLocks noChangeArrowheads="1"/>
            </p:cNvSpPr>
            <p:nvPr/>
          </p:nvSpPr>
          <p:spPr bwMode="auto">
            <a:xfrm>
              <a:off x="121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8" name="Rectangle 200"/>
            <p:cNvSpPr>
              <a:spLocks noChangeArrowheads="1"/>
            </p:cNvSpPr>
            <p:nvPr/>
          </p:nvSpPr>
          <p:spPr bwMode="auto">
            <a:xfrm>
              <a:off x="1309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59" name="Rectangle 201"/>
            <p:cNvSpPr>
              <a:spLocks noChangeArrowheads="1"/>
            </p:cNvSpPr>
            <p:nvPr/>
          </p:nvSpPr>
          <p:spPr bwMode="auto">
            <a:xfrm>
              <a:off x="135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0" name="Rectangle 202"/>
            <p:cNvSpPr>
              <a:spLocks noChangeArrowheads="1"/>
            </p:cNvSpPr>
            <p:nvPr/>
          </p:nvSpPr>
          <p:spPr bwMode="auto">
            <a:xfrm>
              <a:off x="1435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1" name="Rectangle 203"/>
            <p:cNvSpPr>
              <a:spLocks noChangeArrowheads="1"/>
            </p:cNvSpPr>
            <p:nvPr/>
          </p:nvSpPr>
          <p:spPr bwMode="auto">
            <a:xfrm>
              <a:off x="145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2" name="Rectangle 204"/>
            <p:cNvSpPr>
              <a:spLocks noChangeArrowheads="1"/>
            </p:cNvSpPr>
            <p:nvPr/>
          </p:nvSpPr>
          <p:spPr bwMode="auto">
            <a:xfrm>
              <a:off x="1543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3" name="Rectangle 205"/>
            <p:cNvSpPr>
              <a:spLocks noChangeArrowheads="1"/>
            </p:cNvSpPr>
            <p:nvPr/>
          </p:nvSpPr>
          <p:spPr bwMode="auto">
            <a:xfrm>
              <a:off x="159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4" name="Rectangle 206"/>
            <p:cNvSpPr>
              <a:spLocks noChangeArrowheads="1"/>
            </p:cNvSpPr>
            <p:nvPr/>
          </p:nvSpPr>
          <p:spPr bwMode="auto">
            <a:xfrm>
              <a:off x="1669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5" name="Rectangle 207"/>
            <p:cNvSpPr>
              <a:spLocks noChangeArrowheads="1"/>
            </p:cNvSpPr>
            <p:nvPr/>
          </p:nvSpPr>
          <p:spPr bwMode="auto">
            <a:xfrm>
              <a:off x="168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6" name="Rectangle 208"/>
            <p:cNvSpPr>
              <a:spLocks noChangeArrowheads="1"/>
            </p:cNvSpPr>
            <p:nvPr/>
          </p:nvSpPr>
          <p:spPr bwMode="auto">
            <a:xfrm>
              <a:off x="1783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7" name="Rectangle 209"/>
            <p:cNvSpPr>
              <a:spLocks noChangeArrowheads="1"/>
            </p:cNvSpPr>
            <p:nvPr/>
          </p:nvSpPr>
          <p:spPr bwMode="auto">
            <a:xfrm>
              <a:off x="183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8" name="Rectangle 210"/>
            <p:cNvSpPr>
              <a:spLocks noChangeArrowheads="1"/>
            </p:cNvSpPr>
            <p:nvPr/>
          </p:nvSpPr>
          <p:spPr bwMode="auto">
            <a:xfrm>
              <a:off x="1909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69" name="Rectangle 211"/>
            <p:cNvSpPr>
              <a:spLocks noChangeArrowheads="1"/>
            </p:cNvSpPr>
            <p:nvPr/>
          </p:nvSpPr>
          <p:spPr bwMode="auto">
            <a:xfrm>
              <a:off x="192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0" name="Rectangle 212"/>
            <p:cNvSpPr>
              <a:spLocks noChangeArrowheads="1"/>
            </p:cNvSpPr>
            <p:nvPr/>
          </p:nvSpPr>
          <p:spPr bwMode="auto">
            <a:xfrm>
              <a:off x="2017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1" name="Rectangle 213"/>
            <p:cNvSpPr>
              <a:spLocks noChangeArrowheads="1"/>
            </p:cNvSpPr>
            <p:nvPr/>
          </p:nvSpPr>
          <p:spPr bwMode="auto">
            <a:xfrm>
              <a:off x="206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2" name="Rectangle 214"/>
            <p:cNvSpPr>
              <a:spLocks noChangeArrowheads="1"/>
            </p:cNvSpPr>
            <p:nvPr/>
          </p:nvSpPr>
          <p:spPr bwMode="auto">
            <a:xfrm>
              <a:off x="2143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3" name="Rectangle 215"/>
            <p:cNvSpPr>
              <a:spLocks noChangeArrowheads="1"/>
            </p:cNvSpPr>
            <p:nvPr/>
          </p:nvSpPr>
          <p:spPr bwMode="auto">
            <a:xfrm>
              <a:off x="216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4" name="Rectangle 216"/>
            <p:cNvSpPr>
              <a:spLocks noChangeArrowheads="1"/>
            </p:cNvSpPr>
            <p:nvPr/>
          </p:nvSpPr>
          <p:spPr bwMode="auto">
            <a:xfrm>
              <a:off x="2251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5" name="Rectangle 217"/>
            <p:cNvSpPr>
              <a:spLocks noChangeArrowheads="1"/>
            </p:cNvSpPr>
            <p:nvPr/>
          </p:nvSpPr>
          <p:spPr bwMode="auto">
            <a:xfrm>
              <a:off x="229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6" name="Rectangle 218"/>
            <p:cNvSpPr>
              <a:spLocks noChangeArrowheads="1"/>
            </p:cNvSpPr>
            <p:nvPr/>
          </p:nvSpPr>
          <p:spPr bwMode="auto">
            <a:xfrm>
              <a:off x="2377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7" name="Rectangle 219"/>
            <p:cNvSpPr>
              <a:spLocks noChangeArrowheads="1"/>
            </p:cNvSpPr>
            <p:nvPr/>
          </p:nvSpPr>
          <p:spPr bwMode="auto">
            <a:xfrm>
              <a:off x="239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8" name="Rectangle 220"/>
            <p:cNvSpPr>
              <a:spLocks noChangeArrowheads="1"/>
            </p:cNvSpPr>
            <p:nvPr/>
          </p:nvSpPr>
          <p:spPr bwMode="auto">
            <a:xfrm>
              <a:off x="2491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79" name="Rectangle 221"/>
            <p:cNvSpPr>
              <a:spLocks noChangeArrowheads="1"/>
            </p:cNvSpPr>
            <p:nvPr/>
          </p:nvSpPr>
          <p:spPr bwMode="auto">
            <a:xfrm>
              <a:off x="253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0" name="Rectangle 222"/>
            <p:cNvSpPr>
              <a:spLocks noChangeArrowheads="1"/>
            </p:cNvSpPr>
            <p:nvPr/>
          </p:nvSpPr>
          <p:spPr bwMode="auto">
            <a:xfrm>
              <a:off x="2617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1" name="Rectangle 223"/>
            <p:cNvSpPr>
              <a:spLocks noChangeArrowheads="1"/>
            </p:cNvSpPr>
            <p:nvPr/>
          </p:nvSpPr>
          <p:spPr bwMode="auto">
            <a:xfrm>
              <a:off x="262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2" name="Rectangle 224"/>
            <p:cNvSpPr>
              <a:spLocks noChangeArrowheads="1"/>
            </p:cNvSpPr>
            <p:nvPr/>
          </p:nvSpPr>
          <p:spPr bwMode="auto">
            <a:xfrm>
              <a:off x="2725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3" name="Rectangle 225"/>
            <p:cNvSpPr>
              <a:spLocks noChangeArrowheads="1"/>
            </p:cNvSpPr>
            <p:nvPr/>
          </p:nvSpPr>
          <p:spPr bwMode="auto">
            <a:xfrm>
              <a:off x="277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4" name="Rectangle 226"/>
            <p:cNvSpPr>
              <a:spLocks noChangeArrowheads="1"/>
            </p:cNvSpPr>
            <p:nvPr/>
          </p:nvSpPr>
          <p:spPr bwMode="auto">
            <a:xfrm>
              <a:off x="285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5" name="Rectangle 227"/>
            <p:cNvSpPr>
              <a:spLocks noChangeArrowheads="1"/>
            </p:cNvSpPr>
            <p:nvPr/>
          </p:nvSpPr>
          <p:spPr bwMode="auto">
            <a:xfrm>
              <a:off x="286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6" name="Rectangle 228"/>
            <p:cNvSpPr>
              <a:spLocks noChangeArrowheads="1"/>
            </p:cNvSpPr>
            <p:nvPr/>
          </p:nvSpPr>
          <p:spPr bwMode="auto">
            <a:xfrm>
              <a:off x="2959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7" name="Rectangle 229"/>
            <p:cNvSpPr>
              <a:spLocks noChangeArrowheads="1"/>
            </p:cNvSpPr>
            <p:nvPr/>
          </p:nvSpPr>
          <p:spPr bwMode="auto">
            <a:xfrm>
              <a:off x="300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8" name="Rectangle 230"/>
            <p:cNvSpPr>
              <a:spLocks noChangeArrowheads="1"/>
            </p:cNvSpPr>
            <p:nvPr/>
          </p:nvSpPr>
          <p:spPr bwMode="auto">
            <a:xfrm>
              <a:off x="3085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89" name="Rectangle 231"/>
            <p:cNvSpPr>
              <a:spLocks noChangeArrowheads="1"/>
            </p:cNvSpPr>
            <p:nvPr/>
          </p:nvSpPr>
          <p:spPr bwMode="auto">
            <a:xfrm>
              <a:off x="310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0" name="Rectangle 232"/>
            <p:cNvSpPr>
              <a:spLocks noChangeArrowheads="1"/>
            </p:cNvSpPr>
            <p:nvPr/>
          </p:nvSpPr>
          <p:spPr bwMode="auto">
            <a:xfrm>
              <a:off x="3199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1" name="Rectangle 233"/>
            <p:cNvSpPr>
              <a:spLocks noChangeArrowheads="1"/>
            </p:cNvSpPr>
            <p:nvPr/>
          </p:nvSpPr>
          <p:spPr bwMode="auto">
            <a:xfrm>
              <a:off x="324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2" name="Rectangle 234"/>
            <p:cNvSpPr>
              <a:spLocks noChangeArrowheads="1"/>
            </p:cNvSpPr>
            <p:nvPr/>
          </p:nvSpPr>
          <p:spPr bwMode="auto">
            <a:xfrm>
              <a:off x="3325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3" name="Rectangle 235"/>
            <p:cNvSpPr>
              <a:spLocks noChangeArrowheads="1"/>
            </p:cNvSpPr>
            <p:nvPr/>
          </p:nvSpPr>
          <p:spPr bwMode="auto">
            <a:xfrm>
              <a:off x="333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4" name="Rectangle 236"/>
            <p:cNvSpPr>
              <a:spLocks noChangeArrowheads="1"/>
            </p:cNvSpPr>
            <p:nvPr/>
          </p:nvSpPr>
          <p:spPr bwMode="auto">
            <a:xfrm>
              <a:off x="3433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5" name="Rectangle 237"/>
            <p:cNvSpPr>
              <a:spLocks noChangeArrowheads="1"/>
            </p:cNvSpPr>
            <p:nvPr/>
          </p:nvSpPr>
          <p:spPr bwMode="auto">
            <a:xfrm>
              <a:off x="348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6" name="Rectangle 238"/>
            <p:cNvSpPr>
              <a:spLocks noChangeArrowheads="1"/>
            </p:cNvSpPr>
            <p:nvPr/>
          </p:nvSpPr>
          <p:spPr bwMode="auto">
            <a:xfrm>
              <a:off x="3559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7" name="Rectangle 239"/>
            <p:cNvSpPr>
              <a:spLocks noChangeArrowheads="1"/>
            </p:cNvSpPr>
            <p:nvPr/>
          </p:nvSpPr>
          <p:spPr bwMode="auto">
            <a:xfrm>
              <a:off x="357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8" name="Rectangle 240"/>
            <p:cNvSpPr>
              <a:spLocks noChangeArrowheads="1"/>
            </p:cNvSpPr>
            <p:nvPr/>
          </p:nvSpPr>
          <p:spPr bwMode="auto">
            <a:xfrm>
              <a:off x="3667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299" name="Rectangle 241"/>
            <p:cNvSpPr>
              <a:spLocks noChangeArrowheads="1"/>
            </p:cNvSpPr>
            <p:nvPr/>
          </p:nvSpPr>
          <p:spPr bwMode="auto">
            <a:xfrm>
              <a:off x="371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0" name="Rectangle 242"/>
            <p:cNvSpPr>
              <a:spLocks noChangeArrowheads="1"/>
            </p:cNvSpPr>
            <p:nvPr/>
          </p:nvSpPr>
          <p:spPr bwMode="auto">
            <a:xfrm>
              <a:off x="3793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1" name="Rectangle 243"/>
            <p:cNvSpPr>
              <a:spLocks noChangeArrowheads="1"/>
            </p:cNvSpPr>
            <p:nvPr/>
          </p:nvSpPr>
          <p:spPr bwMode="auto">
            <a:xfrm>
              <a:off x="3811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2" name="Rectangle 244"/>
            <p:cNvSpPr>
              <a:spLocks noChangeArrowheads="1"/>
            </p:cNvSpPr>
            <p:nvPr/>
          </p:nvSpPr>
          <p:spPr bwMode="auto">
            <a:xfrm>
              <a:off x="3907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3" name="Rectangle 245"/>
            <p:cNvSpPr>
              <a:spLocks noChangeArrowheads="1"/>
            </p:cNvSpPr>
            <p:nvPr/>
          </p:nvSpPr>
          <p:spPr bwMode="auto">
            <a:xfrm>
              <a:off x="395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4" name="Rectangle 246"/>
            <p:cNvSpPr>
              <a:spLocks noChangeArrowheads="1"/>
            </p:cNvSpPr>
            <p:nvPr/>
          </p:nvSpPr>
          <p:spPr bwMode="auto">
            <a:xfrm>
              <a:off x="4033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5" name="Rectangle 247"/>
            <p:cNvSpPr>
              <a:spLocks noChangeArrowheads="1"/>
            </p:cNvSpPr>
            <p:nvPr/>
          </p:nvSpPr>
          <p:spPr bwMode="auto">
            <a:xfrm>
              <a:off x="404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6" name="Rectangle 248"/>
            <p:cNvSpPr>
              <a:spLocks noChangeArrowheads="1"/>
            </p:cNvSpPr>
            <p:nvPr/>
          </p:nvSpPr>
          <p:spPr bwMode="auto">
            <a:xfrm>
              <a:off x="4141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7" name="Rectangle 249"/>
            <p:cNvSpPr>
              <a:spLocks noChangeArrowheads="1"/>
            </p:cNvSpPr>
            <p:nvPr/>
          </p:nvSpPr>
          <p:spPr bwMode="auto">
            <a:xfrm>
              <a:off x="418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8" name="Rectangle 250"/>
            <p:cNvSpPr>
              <a:spLocks noChangeArrowheads="1"/>
            </p:cNvSpPr>
            <p:nvPr/>
          </p:nvSpPr>
          <p:spPr bwMode="auto">
            <a:xfrm>
              <a:off x="4267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09" name="Rectangle 251"/>
            <p:cNvSpPr>
              <a:spLocks noChangeArrowheads="1"/>
            </p:cNvSpPr>
            <p:nvPr/>
          </p:nvSpPr>
          <p:spPr bwMode="auto">
            <a:xfrm>
              <a:off x="4285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0" name="Rectangle 252"/>
            <p:cNvSpPr>
              <a:spLocks noChangeArrowheads="1"/>
            </p:cNvSpPr>
            <p:nvPr/>
          </p:nvSpPr>
          <p:spPr bwMode="auto">
            <a:xfrm>
              <a:off x="4375" y="3761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1" name="Rectangle 253"/>
            <p:cNvSpPr>
              <a:spLocks noChangeArrowheads="1"/>
            </p:cNvSpPr>
            <p:nvPr/>
          </p:nvSpPr>
          <p:spPr bwMode="auto">
            <a:xfrm>
              <a:off x="442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2" name="Rectangle 254"/>
            <p:cNvSpPr>
              <a:spLocks noChangeArrowheads="1"/>
            </p:cNvSpPr>
            <p:nvPr/>
          </p:nvSpPr>
          <p:spPr bwMode="auto">
            <a:xfrm>
              <a:off x="450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3" name="Rectangle 255"/>
            <p:cNvSpPr>
              <a:spLocks noChangeArrowheads="1"/>
            </p:cNvSpPr>
            <p:nvPr/>
          </p:nvSpPr>
          <p:spPr bwMode="auto">
            <a:xfrm>
              <a:off x="4519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4" name="Rectangle 256"/>
            <p:cNvSpPr>
              <a:spLocks noChangeArrowheads="1"/>
            </p:cNvSpPr>
            <p:nvPr/>
          </p:nvSpPr>
          <p:spPr bwMode="auto">
            <a:xfrm>
              <a:off x="4615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5" name="Rectangle 257"/>
            <p:cNvSpPr>
              <a:spLocks noChangeArrowheads="1"/>
            </p:cNvSpPr>
            <p:nvPr/>
          </p:nvSpPr>
          <p:spPr bwMode="auto">
            <a:xfrm>
              <a:off x="466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6" name="Rectangle 258"/>
            <p:cNvSpPr>
              <a:spLocks noChangeArrowheads="1"/>
            </p:cNvSpPr>
            <p:nvPr/>
          </p:nvSpPr>
          <p:spPr bwMode="auto">
            <a:xfrm>
              <a:off x="4741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7" name="Rectangle 259"/>
            <p:cNvSpPr>
              <a:spLocks noChangeArrowheads="1"/>
            </p:cNvSpPr>
            <p:nvPr/>
          </p:nvSpPr>
          <p:spPr bwMode="auto">
            <a:xfrm>
              <a:off x="475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8" name="Rectangle 260"/>
            <p:cNvSpPr>
              <a:spLocks noChangeArrowheads="1"/>
            </p:cNvSpPr>
            <p:nvPr/>
          </p:nvSpPr>
          <p:spPr bwMode="auto">
            <a:xfrm>
              <a:off x="4849" y="3761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19" name="Rectangle 261"/>
            <p:cNvSpPr>
              <a:spLocks noChangeArrowheads="1"/>
            </p:cNvSpPr>
            <p:nvPr/>
          </p:nvSpPr>
          <p:spPr bwMode="auto">
            <a:xfrm>
              <a:off x="4897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20" name="Rectangle 262"/>
            <p:cNvSpPr>
              <a:spLocks noChangeArrowheads="1"/>
            </p:cNvSpPr>
            <p:nvPr/>
          </p:nvSpPr>
          <p:spPr bwMode="auto">
            <a:xfrm>
              <a:off x="4975" y="3785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21" name="Rectangle 263"/>
            <p:cNvSpPr>
              <a:spLocks noChangeArrowheads="1"/>
            </p:cNvSpPr>
            <p:nvPr/>
          </p:nvSpPr>
          <p:spPr bwMode="auto">
            <a:xfrm>
              <a:off x="4993" y="3773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54" name="Text Box 9"/>
          <p:cNvSpPr txBox="1">
            <a:spLocks noChangeArrowheads="1"/>
          </p:cNvSpPr>
          <p:nvPr/>
        </p:nvSpPr>
        <p:spPr bwMode="auto">
          <a:xfrm>
            <a:off x="3646764" y="3814249"/>
            <a:ext cx="2251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>
                <a:solidFill>
                  <a:srgbClr val="800080"/>
                </a:solidFill>
                <a:cs typeface="Arial" pitchFamily="34" charset="0"/>
              </a:rPr>
              <a:t>P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erturbed 90</a:t>
            </a:r>
            <a:r>
              <a:rPr lang="en-US" sz="1400" baseline="30000" dirty="0" smtClean="0">
                <a:solidFill>
                  <a:srgbClr val="800080"/>
                </a:solidFill>
                <a:cs typeface="Arial" pitchFamily="34" charset="0"/>
              </a:rPr>
              <a:t>0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FODO</a:t>
            </a:r>
          </a:p>
        </p:txBody>
      </p:sp>
      <p:sp>
        <p:nvSpPr>
          <p:cNvPr id="522" name="Text Box 9"/>
          <p:cNvSpPr txBox="1">
            <a:spLocks noChangeArrowheads="1"/>
          </p:cNvSpPr>
          <p:nvPr/>
        </p:nvSpPr>
        <p:spPr bwMode="auto">
          <a:xfrm>
            <a:off x="3430588" y="1046884"/>
            <a:ext cx="2251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Negative M</a:t>
            </a:r>
            <a:r>
              <a:rPr lang="en-US" sz="1400" baseline="-25000" dirty="0" smtClean="0">
                <a:solidFill>
                  <a:srgbClr val="800080"/>
                </a:solidFill>
                <a:cs typeface="Arial" pitchFamily="34" charset="0"/>
              </a:rPr>
              <a:t>56</a:t>
            </a:r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 Lattice</a:t>
            </a:r>
          </a:p>
        </p:txBody>
      </p:sp>
      <p:sp>
        <p:nvSpPr>
          <p:cNvPr id="523" name="Text Box 9"/>
          <p:cNvSpPr txBox="1">
            <a:spLocks noChangeArrowheads="1"/>
          </p:cNvSpPr>
          <p:nvPr/>
        </p:nvSpPr>
        <p:spPr bwMode="auto">
          <a:xfrm>
            <a:off x="3523857" y="2916234"/>
            <a:ext cx="2251324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16 bends</a:t>
            </a:r>
          </a:p>
        </p:txBody>
      </p:sp>
      <p:sp>
        <p:nvSpPr>
          <p:cNvPr id="524" name="Text Box 9"/>
          <p:cNvSpPr txBox="1">
            <a:spLocks noChangeArrowheads="1"/>
          </p:cNvSpPr>
          <p:nvPr/>
        </p:nvSpPr>
        <p:spPr bwMode="auto">
          <a:xfrm>
            <a:off x="3975613" y="5716805"/>
            <a:ext cx="1514475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18 bends</a:t>
            </a:r>
          </a:p>
        </p:txBody>
      </p:sp>
      <p:sp>
        <p:nvSpPr>
          <p:cNvPr id="525" name="AutoShape 3"/>
          <p:cNvSpPr>
            <a:spLocks/>
          </p:cNvSpPr>
          <p:nvPr/>
        </p:nvSpPr>
        <p:spPr bwMode="auto">
          <a:xfrm rot="16200000" flipV="1">
            <a:off x="3651433" y="2393842"/>
            <a:ext cx="179540" cy="1891231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26" name="AutoShape 3"/>
          <p:cNvSpPr>
            <a:spLocks/>
          </p:cNvSpPr>
          <p:nvPr/>
        </p:nvSpPr>
        <p:spPr bwMode="auto">
          <a:xfrm rot="16200000" flipV="1">
            <a:off x="5552596" y="2396266"/>
            <a:ext cx="179540" cy="1897867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29" name="AutoShape 3"/>
          <p:cNvSpPr>
            <a:spLocks/>
          </p:cNvSpPr>
          <p:nvPr/>
        </p:nvSpPr>
        <p:spPr bwMode="auto">
          <a:xfrm rot="16200000" flipV="1">
            <a:off x="5413903" y="5382772"/>
            <a:ext cx="179540" cy="1469645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30" name="AutoShape 3"/>
          <p:cNvSpPr>
            <a:spLocks/>
          </p:cNvSpPr>
          <p:nvPr/>
        </p:nvSpPr>
        <p:spPr bwMode="auto">
          <a:xfrm rot="16200000" flipV="1">
            <a:off x="3921110" y="5367392"/>
            <a:ext cx="179540" cy="1487365"/>
          </a:xfrm>
          <a:prstGeom prst="leftBrace">
            <a:avLst>
              <a:gd name="adj1" fmla="val 163981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533" name="Text Box 9"/>
          <p:cNvSpPr txBox="1">
            <a:spLocks noChangeArrowheads="1"/>
          </p:cNvSpPr>
          <p:nvPr/>
        </p:nvSpPr>
        <p:spPr bwMode="auto">
          <a:xfrm>
            <a:off x="4241799" y="3339457"/>
            <a:ext cx="839789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2 x cell</a:t>
            </a:r>
          </a:p>
        </p:txBody>
      </p:sp>
      <p:sp>
        <p:nvSpPr>
          <p:cNvPr id="534" name="Text Box 9"/>
          <p:cNvSpPr txBox="1">
            <a:spLocks noChangeArrowheads="1"/>
          </p:cNvSpPr>
          <p:nvPr/>
        </p:nvSpPr>
        <p:spPr bwMode="auto">
          <a:xfrm>
            <a:off x="4359276" y="6063628"/>
            <a:ext cx="839789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2 x cell</a:t>
            </a:r>
          </a:p>
        </p:txBody>
      </p:sp>
      <p:sp>
        <p:nvSpPr>
          <p:cNvPr id="535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</p:spTree>
    <p:extLst>
      <p:ext uri="{BB962C8B-B14F-4D97-AF65-F5344CB8AC3E}">
        <p14:creationId xmlns:p14="http://schemas.microsoft.com/office/powerpoint/2010/main" val="3913011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0" y="223838"/>
            <a:ext cx="9144000" cy="387350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‘New’ Arcs </a:t>
            </a:r>
            <a:r>
              <a:rPr lang="en-US" sz="3200" b="0" dirty="0" smtClean="0">
                <a:solidFill>
                  <a:srgbClr val="00B050"/>
                </a:solidFill>
                <a:latin typeface="Symbol" panose="05050102010706020507" pitchFamily="18" charset="2"/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sz="3200" b="0" dirty="0" smtClean="0">
                <a:solidFill>
                  <a:srgbClr val="00B050"/>
                </a:solidFill>
                <a:ea typeface="Arial Unicode MS" pitchFamily="34" charset="-128"/>
                <a:cs typeface="Arial Unicode MS" pitchFamily="34" charset="-128"/>
              </a:rPr>
              <a:t> Optics</a:t>
            </a:r>
            <a:endParaRPr lang="en-US" sz="3200" b="0" baseline="-25000" dirty="0">
              <a:solidFill>
                <a:srgbClr val="00B05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477328" name="Group 139"/>
          <p:cNvGrpSpPr>
            <a:grpSpLocks noChangeAspect="1"/>
          </p:cNvGrpSpPr>
          <p:nvPr/>
        </p:nvGrpSpPr>
        <p:grpSpPr bwMode="auto">
          <a:xfrm>
            <a:off x="1393981" y="928688"/>
            <a:ext cx="6526213" cy="2362200"/>
            <a:chOff x="920" y="633"/>
            <a:chExt cx="4111" cy="1488"/>
          </a:xfrm>
        </p:grpSpPr>
        <p:sp>
          <p:nvSpPr>
            <p:cNvPr id="477329" name="AutoShape 138"/>
            <p:cNvSpPr>
              <a:spLocks noChangeAspect="1" noChangeArrowheads="1" noTextEdit="1"/>
            </p:cNvSpPr>
            <p:nvPr/>
          </p:nvSpPr>
          <p:spPr bwMode="auto">
            <a:xfrm>
              <a:off x="921" y="633"/>
              <a:ext cx="4074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30" name="Rectangle 140"/>
            <p:cNvSpPr>
              <a:spLocks noChangeArrowheads="1"/>
            </p:cNvSpPr>
            <p:nvPr/>
          </p:nvSpPr>
          <p:spPr bwMode="auto">
            <a:xfrm>
              <a:off x="921" y="633"/>
              <a:ext cx="4074" cy="14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31" name="Rectangle 141"/>
            <p:cNvSpPr>
              <a:spLocks noChangeArrowheads="1"/>
            </p:cNvSpPr>
            <p:nvPr/>
          </p:nvSpPr>
          <p:spPr bwMode="auto">
            <a:xfrm>
              <a:off x="993" y="777"/>
              <a:ext cx="3930" cy="119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32" name="Rectangle 142"/>
            <p:cNvSpPr>
              <a:spLocks noChangeArrowheads="1"/>
            </p:cNvSpPr>
            <p:nvPr/>
          </p:nvSpPr>
          <p:spPr bwMode="auto">
            <a:xfrm>
              <a:off x="4671" y="1983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85.1122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3" name="Rectangle 143"/>
            <p:cNvSpPr>
              <a:spLocks noChangeArrowheads="1"/>
            </p:cNvSpPr>
            <p:nvPr/>
          </p:nvSpPr>
          <p:spPr bwMode="auto">
            <a:xfrm>
              <a:off x="993" y="1983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5" name="Rectangle 145"/>
            <p:cNvSpPr>
              <a:spLocks noChangeArrowheads="1"/>
            </p:cNvSpPr>
            <p:nvPr/>
          </p:nvSpPr>
          <p:spPr bwMode="auto">
            <a:xfrm>
              <a:off x="1041" y="711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6" name="Rectangle 146"/>
            <p:cNvSpPr>
              <a:spLocks noChangeArrowheads="1"/>
            </p:cNvSpPr>
            <p:nvPr/>
          </p:nvSpPr>
          <p:spPr bwMode="auto">
            <a:xfrm rot="16200000">
              <a:off x="911" y="737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7" name="Rectangle 147"/>
            <p:cNvSpPr>
              <a:spLocks noChangeArrowheads="1"/>
            </p:cNvSpPr>
            <p:nvPr/>
          </p:nvSpPr>
          <p:spPr bwMode="auto">
            <a:xfrm rot="16200000">
              <a:off x="933" y="1887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8" name="Rectangle 148"/>
            <p:cNvSpPr>
              <a:spLocks noChangeArrowheads="1"/>
            </p:cNvSpPr>
            <p:nvPr/>
          </p:nvSpPr>
          <p:spPr bwMode="auto">
            <a:xfrm rot="16200000">
              <a:off x="4941" y="72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39" name="Rectangle 149"/>
            <p:cNvSpPr>
              <a:spLocks noChangeArrowheads="1"/>
            </p:cNvSpPr>
            <p:nvPr/>
          </p:nvSpPr>
          <p:spPr bwMode="auto">
            <a:xfrm rot="16200000">
              <a:off x="4929" y="1874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40" name="Rectangle 150"/>
            <p:cNvSpPr>
              <a:spLocks noChangeArrowheads="1"/>
            </p:cNvSpPr>
            <p:nvPr/>
          </p:nvSpPr>
          <p:spPr bwMode="auto">
            <a:xfrm rot="16200000">
              <a:off x="699" y="1251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41" name="Rectangle 151"/>
            <p:cNvSpPr>
              <a:spLocks noChangeArrowheads="1"/>
            </p:cNvSpPr>
            <p:nvPr/>
          </p:nvSpPr>
          <p:spPr bwMode="auto">
            <a:xfrm rot="16200000">
              <a:off x="4725" y="1268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7342" name="Line 152"/>
            <p:cNvSpPr>
              <a:spLocks noChangeShapeType="1"/>
            </p:cNvSpPr>
            <p:nvPr/>
          </p:nvSpPr>
          <p:spPr bwMode="auto">
            <a:xfrm flipH="1">
              <a:off x="4893" y="89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7343" name="Line 153"/>
            <p:cNvSpPr>
              <a:spLocks noChangeShapeType="1"/>
            </p:cNvSpPr>
            <p:nvPr/>
          </p:nvSpPr>
          <p:spPr bwMode="auto">
            <a:xfrm>
              <a:off x="993" y="89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36" name="Line 154"/>
            <p:cNvSpPr>
              <a:spLocks noChangeShapeType="1"/>
            </p:cNvSpPr>
            <p:nvPr/>
          </p:nvSpPr>
          <p:spPr bwMode="auto">
            <a:xfrm flipV="1">
              <a:off x="1383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37" name="Line 155"/>
            <p:cNvSpPr>
              <a:spLocks noChangeShapeType="1"/>
            </p:cNvSpPr>
            <p:nvPr/>
          </p:nvSpPr>
          <p:spPr bwMode="auto">
            <a:xfrm>
              <a:off x="1383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38" name="Line 156"/>
            <p:cNvSpPr>
              <a:spLocks noChangeShapeType="1"/>
            </p:cNvSpPr>
            <p:nvPr/>
          </p:nvSpPr>
          <p:spPr bwMode="auto">
            <a:xfrm flipH="1">
              <a:off x="4893" y="101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39" name="Line 157"/>
            <p:cNvSpPr>
              <a:spLocks noChangeShapeType="1"/>
            </p:cNvSpPr>
            <p:nvPr/>
          </p:nvSpPr>
          <p:spPr bwMode="auto">
            <a:xfrm>
              <a:off x="993" y="101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0" name="Line 158"/>
            <p:cNvSpPr>
              <a:spLocks noChangeShapeType="1"/>
            </p:cNvSpPr>
            <p:nvPr/>
          </p:nvSpPr>
          <p:spPr bwMode="auto">
            <a:xfrm flipV="1">
              <a:off x="1779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1" name="Line 159"/>
            <p:cNvSpPr>
              <a:spLocks noChangeShapeType="1"/>
            </p:cNvSpPr>
            <p:nvPr/>
          </p:nvSpPr>
          <p:spPr bwMode="auto">
            <a:xfrm>
              <a:off x="1779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2" name="Line 160"/>
            <p:cNvSpPr>
              <a:spLocks noChangeShapeType="1"/>
            </p:cNvSpPr>
            <p:nvPr/>
          </p:nvSpPr>
          <p:spPr bwMode="auto">
            <a:xfrm flipH="1">
              <a:off x="4893" y="113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5" name="Line 161"/>
            <p:cNvSpPr>
              <a:spLocks noChangeShapeType="1"/>
            </p:cNvSpPr>
            <p:nvPr/>
          </p:nvSpPr>
          <p:spPr bwMode="auto">
            <a:xfrm>
              <a:off x="993" y="113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6" name="Line 162"/>
            <p:cNvSpPr>
              <a:spLocks noChangeShapeType="1"/>
            </p:cNvSpPr>
            <p:nvPr/>
          </p:nvSpPr>
          <p:spPr bwMode="auto">
            <a:xfrm flipV="1">
              <a:off x="2169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7" name="Line 163"/>
            <p:cNvSpPr>
              <a:spLocks noChangeShapeType="1"/>
            </p:cNvSpPr>
            <p:nvPr/>
          </p:nvSpPr>
          <p:spPr bwMode="auto">
            <a:xfrm>
              <a:off x="2169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8" name="Line 164"/>
            <p:cNvSpPr>
              <a:spLocks noChangeShapeType="1"/>
            </p:cNvSpPr>
            <p:nvPr/>
          </p:nvSpPr>
          <p:spPr bwMode="auto">
            <a:xfrm flipH="1">
              <a:off x="4893" y="125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49" name="Line 165"/>
            <p:cNvSpPr>
              <a:spLocks noChangeShapeType="1"/>
            </p:cNvSpPr>
            <p:nvPr/>
          </p:nvSpPr>
          <p:spPr bwMode="auto">
            <a:xfrm>
              <a:off x="993" y="125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0" name="Line 166"/>
            <p:cNvSpPr>
              <a:spLocks noChangeShapeType="1"/>
            </p:cNvSpPr>
            <p:nvPr/>
          </p:nvSpPr>
          <p:spPr bwMode="auto">
            <a:xfrm flipV="1">
              <a:off x="2565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1" name="Line 167"/>
            <p:cNvSpPr>
              <a:spLocks noChangeShapeType="1"/>
            </p:cNvSpPr>
            <p:nvPr/>
          </p:nvSpPr>
          <p:spPr bwMode="auto">
            <a:xfrm>
              <a:off x="2565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2" name="Line 168"/>
            <p:cNvSpPr>
              <a:spLocks noChangeShapeType="1"/>
            </p:cNvSpPr>
            <p:nvPr/>
          </p:nvSpPr>
          <p:spPr bwMode="auto">
            <a:xfrm flipH="1">
              <a:off x="4893" y="137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3" name="Line 169"/>
            <p:cNvSpPr>
              <a:spLocks noChangeShapeType="1"/>
            </p:cNvSpPr>
            <p:nvPr/>
          </p:nvSpPr>
          <p:spPr bwMode="auto">
            <a:xfrm>
              <a:off x="993" y="137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4" name="Line 170"/>
            <p:cNvSpPr>
              <a:spLocks noChangeShapeType="1"/>
            </p:cNvSpPr>
            <p:nvPr/>
          </p:nvSpPr>
          <p:spPr bwMode="auto">
            <a:xfrm flipV="1">
              <a:off x="2955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5" name="Line 171"/>
            <p:cNvSpPr>
              <a:spLocks noChangeShapeType="1"/>
            </p:cNvSpPr>
            <p:nvPr/>
          </p:nvSpPr>
          <p:spPr bwMode="auto">
            <a:xfrm>
              <a:off x="2955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6" name="Line 172"/>
            <p:cNvSpPr>
              <a:spLocks noChangeShapeType="1"/>
            </p:cNvSpPr>
            <p:nvPr/>
          </p:nvSpPr>
          <p:spPr bwMode="auto">
            <a:xfrm flipH="1">
              <a:off x="4893" y="149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7" name="Line 173"/>
            <p:cNvSpPr>
              <a:spLocks noChangeShapeType="1"/>
            </p:cNvSpPr>
            <p:nvPr/>
          </p:nvSpPr>
          <p:spPr bwMode="auto">
            <a:xfrm>
              <a:off x="993" y="149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8" name="Line 174"/>
            <p:cNvSpPr>
              <a:spLocks noChangeShapeType="1"/>
            </p:cNvSpPr>
            <p:nvPr/>
          </p:nvSpPr>
          <p:spPr bwMode="auto">
            <a:xfrm flipV="1">
              <a:off x="3351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59" name="Line 175"/>
            <p:cNvSpPr>
              <a:spLocks noChangeShapeType="1"/>
            </p:cNvSpPr>
            <p:nvPr/>
          </p:nvSpPr>
          <p:spPr bwMode="auto">
            <a:xfrm>
              <a:off x="3351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0" name="Line 176"/>
            <p:cNvSpPr>
              <a:spLocks noChangeShapeType="1"/>
            </p:cNvSpPr>
            <p:nvPr/>
          </p:nvSpPr>
          <p:spPr bwMode="auto">
            <a:xfrm flipH="1">
              <a:off x="4893" y="161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1" name="Line 177"/>
            <p:cNvSpPr>
              <a:spLocks noChangeShapeType="1"/>
            </p:cNvSpPr>
            <p:nvPr/>
          </p:nvSpPr>
          <p:spPr bwMode="auto">
            <a:xfrm>
              <a:off x="993" y="161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2" name="Line 178"/>
            <p:cNvSpPr>
              <a:spLocks noChangeShapeType="1"/>
            </p:cNvSpPr>
            <p:nvPr/>
          </p:nvSpPr>
          <p:spPr bwMode="auto">
            <a:xfrm flipV="1">
              <a:off x="3741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3" name="Line 179"/>
            <p:cNvSpPr>
              <a:spLocks noChangeShapeType="1"/>
            </p:cNvSpPr>
            <p:nvPr/>
          </p:nvSpPr>
          <p:spPr bwMode="auto">
            <a:xfrm>
              <a:off x="3741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4" name="Line 180"/>
            <p:cNvSpPr>
              <a:spLocks noChangeShapeType="1"/>
            </p:cNvSpPr>
            <p:nvPr/>
          </p:nvSpPr>
          <p:spPr bwMode="auto">
            <a:xfrm flipH="1">
              <a:off x="4893" y="173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5" name="Line 181"/>
            <p:cNvSpPr>
              <a:spLocks noChangeShapeType="1"/>
            </p:cNvSpPr>
            <p:nvPr/>
          </p:nvSpPr>
          <p:spPr bwMode="auto">
            <a:xfrm>
              <a:off x="993" y="173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6" name="Line 182"/>
            <p:cNvSpPr>
              <a:spLocks noChangeShapeType="1"/>
            </p:cNvSpPr>
            <p:nvPr/>
          </p:nvSpPr>
          <p:spPr bwMode="auto">
            <a:xfrm flipV="1">
              <a:off x="4137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7" name="Line 183"/>
            <p:cNvSpPr>
              <a:spLocks noChangeShapeType="1"/>
            </p:cNvSpPr>
            <p:nvPr/>
          </p:nvSpPr>
          <p:spPr bwMode="auto">
            <a:xfrm>
              <a:off x="4137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" name="Line 184"/>
            <p:cNvSpPr>
              <a:spLocks noChangeShapeType="1"/>
            </p:cNvSpPr>
            <p:nvPr/>
          </p:nvSpPr>
          <p:spPr bwMode="auto">
            <a:xfrm flipH="1">
              <a:off x="4893" y="185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3" name="Line 185"/>
            <p:cNvSpPr>
              <a:spLocks noChangeShapeType="1"/>
            </p:cNvSpPr>
            <p:nvPr/>
          </p:nvSpPr>
          <p:spPr bwMode="auto">
            <a:xfrm>
              <a:off x="993" y="1857"/>
              <a:ext cx="2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4" name="Line 186"/>
            <p:cNvSpPr>
              <a:spLocks noChangeShapeType="1"/>
            </p:cNvSpPr>
            <p:nvPr/>
          </p:nvSpPr>
          <p:spPr bwMode="auto">
            <a:xfrm flipV="1">
              <a:off x="4527" y="194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5" name="Line 187"/>
            <p:cNvSpPr>
              <a:spLocks noChangeShapeType="1"/>
            </p:cNvSpPr>
            <p:nvPr/>
          </p:nvSpPr>
          <p:spPr bwMode="auto">
            <a:xfrm>
              <a:off x="4527" y="777"/>
              <a:ext cx="0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6" name="Freeform 188"/>
            <p:cNvSpPr>
              <a:spLocks/>
            </p:cNvSpPr>
            <p:nvPr/>
          </p:nvSpPr>
          <p:spPr bwMode="auto">
            <a:xfrm>
              <a:off x="993" y="1395"/>
              <a:ext cx="3924" cy="564"/>
            </a:xfrm>
            <a:custGeom>
              <a:avLst/>
              <a:gdLst>
                <a:gd name="T0" fmla="*/ 60 w 3924"/>
                <a:gd name="T1" fmla="*/ 414 h 564"/>
                <a:gd name="T2" fmla="*/ 120 w 3924"/>
                <a:gd name="T3" fmla="*/ 294 h 564"/>
                <a:gd name="T4" fmla="*/ 186 w 3924"/>
                <a:gd name="T5" fmla="*/ 174 h 564"/>
                <a:gd name="T6" fmla="*/ 246 w 3924"/>
                <a:gd name="T7" fmla="*/ 366 h 564"/>
                <a:gd name="T8" fmla="*/ 306 w 3924"/>
                <a:gd name="T9" fmla="*/ 486 h 564"/>
                <a:gd name="T10" fmla="*/ 372 w 3924"/>
                <a:gd name="T11" fmla="*/ 528 h 564"/>
                <a:gd name="T12" fmla="*/ 432 w 3924"/>
                <a:gd name="T13" fmla="*/ 462 h 564"/>
                <a:gd name="T14" fmla="*/ 492 w 3924"/>
                <a:gd name="T15" fmla="*/ 288 h 564"/>
                <a:gd name="T16" fmla="*/ 558 w 3924"/>
                <a:gd name="T17" fmla="*/ 78 h 564"/>
                <a:gd name="T18" fmla="*/ 618 w 3924"/>
                <a:gd name="T19" fmla="*/ 312 h 564"/>
                <a:gd name="T20" fmla="*/ 678 w 3924"/>
                <a:gd name="T21" fmla="*/ 468 h 564"/>
                <a:gd name="T22" fmla="*/ 744 w 3924"/>
                <a:gd name="T23" fmla="*/ 534 h 564"/>
                <a:gd name="T24" fmla="*/ 804 w 3924"/>
                <a:gd name="T25" fmla="*/ 486 h 564"/>
                <a:gd name="T26" fmla="*/ 864 w 3924"/>
                <a:gd name="T27" fmla="*/ 348 h 564"/>
                <a:gd name="T28" fmla="*/ 930 w 3924"/>
                <a:gd name="T29" fmla="*/ 114 h 564"/>
                <a:gd name="T30" fmla="*/ 990 w 3924"/>
                <a:gd name="T31" fmla="*/ 72 h 564"/>
                <a:gd name="T32" fmla="*/ 1050 w 3924"/>
                <a:gd name="T33" fmla="*/ 198 h 564"/>
                <a:gd name="T34" fmla="*/ 1116 w 3924"/>
                <a:gd name="T35" fmla="*/ 300 h 564"/>
                <a:gd name="T36" fmla="*/ 1176 w 3924"/>
                <a:gd name="T37" fmla="*/ 330 h 564"/>
                <a:gd name="T38" fmla="*/ 1242 w 3924"/>
                <a:gd name="T39" fmla="*/ 246 h 564"/>
                <a:gd name="T40" fmla="*/ 1302 w 3924"/>
                <a:gd name="T41" fmla="*/ 132 h 564"/>
                <a:gd name="T42" fmla="*/ 1362 w 3924"/>
                <a:gd name="T43" fmla="*/ 54 h 564"/>
                <a:gd name="T44" fmla="*/ 1428 w 3924"/>
                <a:gd name="T45" fmla="*/ 498 h 564"/>
                <a:gd name="T46" fmla="*/ 1488 w 3924"/>
                <a:gd name="T47" fmla="*/ 516 h 564"/>
                <a:gd name="T48" fmla="*/ 1548 w 3924"/>
                <a:gd name="T49" fmla="*/ 90 h 564"/>
                <a:gd name="T50" fmla="*/ 1614 w 3924"/>
                <a:gd name="T51" fmla="*/ 102 h 564"/>
                <a:gd name="T52" fmla="*/ 1674 w 3924"/>
                <a:gd name="T53" fmla="*/ 204 h 564"/>
                <a:gd name="T54" fmla="*/ 1734 w 3924"/>
                <a:gd name="T55" fmla="*/ 282 h 564"/>
                <a:gd name="T56" fmla="*/ 1800 w 3924"/>
                <a:gd name="T57" fmla="*/ 264 h 564"/>
                <a:gd name="T58" fmla="*/ 1860 w 3924"/>
                <a:gd name="T59" fmla="*/ 192 h 564"/>
                <a:gd name="T60" fmla="*/ 1920 w 3924"/>
                <a:gd name="T61" fmla="*/ 96 h 564"/>
                <a:gd name="T62" fmla="*/ 1986 w 3924"/>
                <a:gd name="T63" fmla="*/ 66 h 564"/>
                <a:gd name="T64" fmla="*/ 2046 w 3924"/>
                <a:gd name="T65" fmla="*/ 162 h 564"/>
                <a:gd name="T66" fmla="*/ 2106 w 3924"/>
                <a:gd name="T67" fmla="*/ 246 h 564"/>
                <a:gd name="T68" fmla="*/ 2172 w 3924"/>
                <a:gd name="T69" fmla="*/ 300 h 564"/>
                <a:gd name="T70" fmla="*/ 2232 w 3924"/>
                <a:gd name="T71" fmla="*/ 222 h 564"/>
                <a:gd name="T72" fmla="*/ 2292 w 3924"/>
                <a:gd name="T73" fmla="*/ 132 h 564"/>
                <a:gd name="T74" fmla="*/ 2358 w 3924"/>
                <a:gd name="T75" fmla="*/ 24 h 564"/>
                <a:gd name="T76" fmla="*/ 2418 w 3924"/>
                <a:gd name="T77" fmla="*/ 438 h 564"/>
                <a:gd name="T78" fmla="*/ 2478 w 3924"/>
                <a:gd name="T79" fmla="*/ 552 h 564"/>
                <a:gd name="T80" fmla="*/ 2544 w 3924"/>
                <a:gd name="T81" fmla="*/ 222 h 564"/>
                <a:gd name="T82" fmla="*/ 2604 w 3924"/>
                <a:gd name="T83" fmla="*/ 96 h 564"/>
                <a:gd name="T84" fmla="*/ 2670 w 3924"/>
                <a:gd name="T85" fmla="*/ 216 h 564"/>
                <a:gd name="T86" fmla="*/ 2730 w 3924"/>
                <a:gd name="T87" fmla="*/ 306 h 564"/>
                <a:gd name="T88" fmla="*/ 2790 w 3924"/>
                <a:gd name="T89" fmla="*/ 324 h 564"/>
                <a:gd name="T90" fmla="*/ 2856 w 3924"/>
                <a:gd name="T91" fmla="*/ 228 h 564"/>
                <a:gd name="T92" fmla="*/ 2916 w 3924"/>
                <a:gd name="T93" fmla="*/ 108 h 564"/>
                <a:gd name="T94" fmla="*/ 2976 w 3924"/>
                <a:gd name="T95" fmla="*/ 30 h 564"/>
                <a:gd name="T96" fmla="*/ 3042 w 3924"/>
                <a:gd name="T97" fmla="*/ 288 h 564"/>
                <a:gd name="T98" fmla="*/ 3102 w 3924"/>
                <a:gd name="T99" fmla="*/ 456 h 564"/>
                <a:gd name="T100" fmla="*/ 3162 w 3924"/>
                <a:gd name="T101" fmla="*/ 534 h 564"/>
                <a:gd name="T102" fmla="*/ 3228 w 3924"/>
                <a:gd name="T103" fmla="*/ 492 h 564"/>
                <a:gd name="T104" fmla="*/ 3288 w 3924"/>
                <a:gd name="T105" fmla="*/ 366 h 564"/>
                <a:gd name="T106" fmla="*/ 3348 w 3924"/>
                <a:gd name="T107" fmla="*/ 150 h 564"/>
                <a:gd name="T108" fmla="*/ 3414 w 3924"/>
                <a:gd name="T109" fmla="*/ 222 h 564"/>
                <a:gd name="T110" fmla="*/ 3474 w 3924"/>
                <a:gd name="T111" fmla="*/ 420 h 564"/>
                <a:gd name="T112" fmla="*/ 3534 w 3924"/>
                <a:gd name="T113" fmla="*/ 522 h 564"/>
                <a:gd name="T114" fmla="*/ 3600 w 3924"/>
                <a:gd name="T115" fmla="*/ 504 h 564"/>
                <a:gd name="T116" fmla="*/ 3660 w 3924"/>
                <a:gd name="T117" fmla="*/ 408 h 564"/>
                <a:gd name="T118" fmla="*/ 3726 w 3924"/>
                <a:gd name="T119" fmla="*/ 240 h 564"/>
                <a:gd name="T120" fmla="*/ 3786 w 3924"/>
                <a:gd name="T121" fmla="*/ 252 h 564"/>
                <a:gd name="T122" fmla="*/ 3846 w 3924"/>
                <a:gd name="T123" fmla="*/ 384 h 564"/>
                <a:gd name="T124" fmla="*/ 3912 w 3924"/>
                <a:gd name="T125" fmla="*/ 468 h 5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924" h="564">
                  <a:moveTo>
                    <a:pt x="0" y="480"/>
                  </a:move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0" y="480"/>
                  </a:lnTo>
                  <a:lnTo>
                    <a:pt x="6" y="480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6" y="474"/>
                  </a:lnTo>
                  <a:lnTo>
                    <a:pt x="12" y="474"/>
                  </a:lnTo>
                  <a:lnTo>
                    <a:pt x="12" y="474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2" y="468"/>
                  </a:lnTo>
                  <a:lnTo>
                    <a:pt x="18" y="468"/>
                  </a:lnTo>
                  <a:lnTo>
                    <a:pt x="18" y="468"/>
                  </a:lnTo>
                  <a:lnTo>
                    <a:pt x="18" y="462"/>
                  </a:lnTo>
                  <a:lnTo>
                    <a:pt x="18" y="462"/>
                  </a:lnTo>
                  <a:lnTo>
                    <a:pt x="18" y="462"/>
                  </a:lnTo>
                  <a:lnTo>
                    <a:pt x="18" y="462"/>
                  </a:lnTo>
                  <a:lnTo>
                    <a:pt x="18" y="462"/>
                  </a:lnTo>
                  <a:lnTo>
                    <a:pt x="24" y="462"/>
                  </a:lnTo>
                  <a:lnTo>
                    <a:pt x="24" y="462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24" y="456"/>
                  </a:lnTo>
                  <a:lnTo>
                    <a:pt x="30" y="456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50"/>
                  </a:lnTo>
                  <a:lnTo>
                    <a:pt x="30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44"/>
                  </a:lnTo>
                  <a:lnTo>
                    <a:pt x="36" y="438"/>
                  </a:lnTo>
                  <a:lnTo>
                    <a:pt x="42" y="438"/>
                  </a:lnTo>
                  <a:lnTo>
                    <a:pt x="42" y="438"/>
                  </a:lnTo>
                  <a:lnTo>
                    <a:pt x="42" y="438"/>
                  </a:lnTo>
                  <a:lnTo>
                    <a:pt x="42" y="438"/>
                  </a:lnTo>
                  <a:lnTo>
                    <a:pt x="42" y="438"/>
                  </a:lnTo>
                  <a:lnTo>
                    <a:pt x="42" y="432"/>
                  </a:lnTo>
                  <a:lnTo>
                    <a:pt x="42" y="432"/>
                  </a:lnTo>
                  <a:lnTo>
                    <a:pt x="42" y="432"/>
                  </a:lnTo>
                  <a:lnTo>
                    <a:pt x="48" y="432"/>
                  </a:lnTo>
                  <a:lnTo>
                    <a:pt x="48" y="432"/>
                  </a:lnTo>
                  <a:lnTo>
                    <a:pt x="48" y="432"/>
                  </a:lnTo>
                  <a:lnTo>
                    <a:pt x="48" y="426"/>
                  </a:lnTo>
                  <a:lnTo>
                    <a:pt x="48" y="426"/>
                  </a:lnTo>
                  <a:lnTo>
                    <a:pt x="48" y="426"/>
                  </a:lnTo>
                  <a:lnTo>
                    <a:pt x="48" y="426"/>
                  </a:lnTo>
                  <a:lnTo>
                    <a:pt x="48" y="426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20"/>
                  </a:lnTo>
                  <a:lnTo>
                    <a:pt x="54" y="414"/>
                  </a:lnTo>
                  <a:lnTo>
                    <a:pt x="60" y="414"/>
                  </a:lnTo>
                  <a:lnTo>
                    <a:pt x="60" y="414"/>
                  </a:lnTo>
                  <a:lnTo>
                    <a:pt x="60" y="414"/>
                  </a:lnTo>
                  <a:lnTo>
                    <a:pt x="60" y="414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0" y="408"/>
                  </a:lnTo>
                  <a:lnTo>
                    <a:pt x="66" y="408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402"/>
                  </a:lnTo>
                  <a:lnTo>
                    <a:pt x="66" y="396"/>
                  </a:lnTo>
                  <a:lnTo>
                    <a:pt x="66" y="396"/>
                  </a:lnTo>
                  <a:lnTo>
                    <a:pt x="72" y="396"/>
                  </a:lnTo>
                  <a:lnTo>
                    <a:pt x="72" y="396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78"/>
                  </a:lnTo>
                  <a:lnTo>
                    <a:pt x="78" y="378"/>
                  </a:lnTo>
                  <a:lnTo>
                    <a:pt x="78" y="378"/>
                  </a:lnTo>
                  <a:lnTo>
                    <a:pt x="78" y="378"/>
                  </a:lnTo>
                  <a:lnTo>
                    <a:pt x="84" y="378"/>
                  </a:lnTo>
                  <a:lnTo>
                    <a:pt x="84" y="372"/>
                  </a:lnTo>
                  <a:lnTo>
                    <a:pt x="84" y="372"/>
                  </a:lnTo>
                  <a:lnTo>
                    <a:pt x="84" y="372"/>
                  </a:lnTo>
                  <a:lnTo>
                    <a:pt x="84" y="372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84" y="366"/>
                  </a:lnTo>
                  <a:lnTo>
                    <a:pt x="90" y="366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60"/>
                  </a:lnTo>
                  <a:lnTo>
                    <a:pt x="90" y="354"/>
                  </a:lnTo>
                  <a:lnTo>
                    <a:pt x="90" y="354"/>
                  </a:lnTo>
                  <a:lnTo>
                    <a:pt x="96" y="354"/>
                  </a:lnTo>
                  <a:lnTo>
                    <a:pt x="96" y="354"/>
                  </a:lnTo>
                  <a:lnTo>
                    <a:pt x="96" y="348"/>
                  </a:lnTo>
                  <a:lnTo>
                    <a:pt x="96" y="348"/>
                  </a:lnTo>
                  <a:lnTo>
                    <a:pt x="96" y="348"/>
                  </a:lnTo>
                  <a:lnTo>
                    <a:pt x="96" y="348"/>
                  </a:lnTo>
                  <a:lnTo>
                    <a:pt x="96" y="342"/>
                  </a:lnTo>
                  <a:lnTo>
                    <a:pt x="96" y="342"/>
                  </a:lnTo>
                  <a:lnTo>
                    <a:pt x="102" y="342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6"/>
                  </a:lnTo>
                  <a:lnTo>
                    <a:pt x="102" y="330"/>
                  </a:lnTo>
                  <a:lnTo>
                    <a:pt x="102" y="330"/>
                  </a:lnTo>
                  <a:lnTo>
                    <a:pt x="102" y="330"/>
                  </a:lnTo>
                  <a:lnTo>
                    <a:pt x="108" y="330"/>
                  </a:lnTo>
                  <a:lnTo>
                    <a:pt x="108" y="324"/>
                  </a:lnTo>
                  <a:lnTo>
                    <a:pt x="108" y="324"/>
                  </a:lnTo>
                  <a:lnTo>
                    <a:pt x="108" y="324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08" y="318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300"/>
                  </a:lnTo>
                  <a:lnTo>
                    <a:pt x="120" y="294"/>
                  </a:lnTo>
                  <a:lnTo>
                    <a:pt x="120" y="294"/>
                  </a:lnTo>
                  <a:lnTo>
                    <a:pt x="120" y="294"/>
                  </a:lnTo>
                  <a:lnTo>
                    <a:pt x="120" y="294"/>
                  </a:lnTo>
                  <a:lnTo>
                    <a:pt x="120" y="288"/>
                  </a:lnTo>
                  <a:lnTo>
                    <a:pt x="126" y="288"/>
                  </a:lnTo>
                  <a:lnTo>
                    <a:pt x="126" y="288"/>
                  </a:lnTo>
                  <a:lnTo>
                    <a:pt x="126" y="282"/>
                  </a:lnTo>
                  <a:lnTo>
                    <a:pt x="126" y="282"/>
                  </a:lnTo>
                  <a:lnTo>
                    <a:pt x="126" y="282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26" y="276"/>
                  </a:lnTo>
                  <a:lnTo>
                    <a:pt x="132" y="276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70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2" y="264"/>
                  </a:lnTo>
                  <a:lnTo>
                    <a:pt x="138" y="258"/>
                  </a:lnTo>
                  <a:lnTo>
                    <a:pt x="138" y="258"/>
                  </a:lnTo>
                  <a:lnTo>
                    <a:pt x="138" y="258"/>
                  </a:lnTo>
                  <a:lnTo>
                    <a:pt x="138" y="252"/>
                  </a:lnTo>
                  <a:lnTo>
                    <a:pt x="138" y="252"/>
                  </a:lnTo>
                  <a:lnTo>
                    <a:pt x="138" y="252"/>
                  </a:lnTo>
                  <a:lnTo>
                    <a:pt x="138" y="252"/>
                  </a:lnTo>
                  <a:lnTo>
                    <a:pt x="138" y="246"/>
                  </a:lnTo>
                  <a:lnTo>
                    <a:pt x="144" y="246"/>
                  </a:lnTo>
                  <a:lnTo>
                    <a:pt x="144" y="246"/>
                  </a:lnTo>
                  <a:lnTo>
                    <a:pt x="144" y="240"/>
                  </a:lnTo>
                  <a:lnTo>
                    <a:pt x="144" y="240"/>
                  </a:lnTo>
                  <a:lnTo>
                    <a:pt x="144" y="240"/>
                  </a:lnTo>
                  <a:lnTo>
                    <a:pt x="144" y="234"/>
                  </a:lnTo>
                  <a:lnTo>
                    <a:pt x="144" y="234"/>
                  </a:lnTo>
                  <a:lnTo>
                    <a:pt x="144" y="234"/>
                  </a:lnTo>
                  <a:lnTo>
                    <a:pt x="150" y="228"/>
                  </a:lnTo>
                  <a:lnTo>
                    <a:pt x="150" y="228"/>
                  </a:lnTo>
                  <a:lnTo>
                    <a:pt x="150" y="228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22"/>
                  </a:lnTo>
                  <a:lnTo>
                    <a:pt x="150" y="216"/>
                  </a:lnTo>
                  <a:lnTo>
                    <a:pt x="156" y="216"/>
                  </a:lnTo>
                  <a:lnTo>
                    <a:pt x="156" y="210"/>
                  </a:lnTo>
                  <a:lnTo>
                    <a:pt x="156" y="210"/>
                  </a:lnTo>
                  <a:lnTo>
                    <a:pt x="156" y="210"/>
                  </a:lnTo>
                  <a:lnTo>
                    <a:pt x="156" y="204"/>
                  </a:lnTo>
                  <a:lnTo>
                    <a:pt x="156" y="204"/>
                  </a:lnTo>
                  <a:lnTo>
                    <a:pt x="156" y="204"/>
                  </a:lnTo>
                  <a:lnTo>
                    <a:pt x="156" y="198"/>
                  </a:lnTo>
                  <a:lnTo>
                    <a:pt x="162" y="198"/>
                  </a:lnTo>
                  <a:lnTo>
                    <a:pt x="162" y="198"/>
                  </a:lnTo>
                  <a:lnTo>
                    <a:pt x="162" y="192"/>
                  </a:lnTo>
                  <a:lnTo>
                    <a:pt x="162" y="192"/>
                  </a:lnTo>
                  <a:lnTo>
                    <a:pt x="162" y="192"/>
                  </a:lnTo>
                  <a:lnTo>
                    <a:pt x="162" y="186"/>
                  </a:lnTo>
                  <a:lnTo>
                    <a:pt x="162" y="186"/>
                  </a:lnTo>
                  <a:lnTo>
                    <a:pt x="162" y="186"/>
                  </a:lnTo>
                  <a:lnTo>
                    <a:pt x="168" y="180"/>
                  </a:lnTo>
                  <a:lnTo>
                    <a:pt x="168" y="180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74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68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8"/>
                  </a:lnTo>
                  <a:lnTo>
                    <a:pt x="174" y="162"/>
                  </a:lnTo>
                  <a:lnTo>
                    <a:pt x="174" y="162"/>
                  </a:lnTo>
                  <a:lnTo>
                    <a:pt x="174" y="168"/>
                  </a:lnTo>
                  <a:lnTo>
                    <a:pt x="180" y="168"/>
                  </a:lnTo>
                  <a:lnTo>
                    <a:pt x="180" y="168"/>
                  </a:lnTo>
                  <a:lnTo>
                    <a:pt x="180" y="168"/>
                  </a:lnTo>
                  <a:lnTo>
                    <a:pt x="180" y="168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0" y="174"/>
                  </a:lnTo>
                  <a:lnTo>
                    <a:pt x="186" y="174"/>
                  </a:lnTo>
                  <a:lnTo>
                    <a:pt x="186" y="180"/>
                  </a:lnTo>
                  <a:lnTo>
                    <a:pt x="186" y="180"/>
                  </a:lnTo>
                  <a:lnTo>
                    <a:pt x="186" y="186"/>
                  </a:lnTo>
                  <a:lnTo>
                    <a:pt x="186" y="186"/>
                  </a:lnTo>
                  <a:lnTo>
                    <a:pt x="186" y="192"/>
                  </a:lnTo>
                  <a:lnTo>
                    <a:pt x="186" y="192"/>
                  </a:lnTo>
                  <a:lnTo>
                    <a:pt x="186" y="198"/>
                  </a:lnTo>
                  <a:lnTo>
                    <a:pt x="192" y="198"/>
                  </a:lnTo>
                  <a:lnTo>
                    <a:pt x="192" y="204"/>
                  </a:lnTo>
                  <a:lnTo>
                    <a:pt x="192" y="204"/>
                  </a:lnTo>
                  <a:lnTo>
                    <a:pt x="192" y="204"/>
                  </a:lnTo>
                  <a:lnTo>
                    <a:pt x="192" y="210"/>
                  </a:lnTo>
                  <a:lnTo>
                    <a:pt x="192" y="210"/>
                  </a:lnTo>
                  <a:lnTo>
                    <a:pt x="192" y="216"/>
                  </a:lnTo>
                  <a:lnTo>
                    <a:pt x="192" y="216"/>
                  </a:lnTo>
                  <a:lnTo>
                    <a:pt x="198" y="222"/>
                  </a:lnTo>
                  <a:lnTo>
                    <a:pt x="198" y="222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28"/>
                  </a:lnTo>
                  <a:lnTo>
                    <a:pt x="198" y="234"/>
                  </a:lnTo>
                  <a:lnTo>
                    <a:pt x="198" y="234"/>
                  </a:lnTo>
                  <a:lnTo>
                    <a:pt x="198" y="240"/>
                  </a:lnTo>
                  <a:lnTo>
                    <a:pt x="204" y="240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46"/>
                  </a:lnTo>
                  <a:lnTo>
                    <a:pt x="204" y="252"/>
                  </a:lnTo>
                  <a:lnTo>
                    <a:pt x="204" y="252"/>
                  </a:lnTo>
                  <a:lnTo>
                    <a:pt x="204" y="258"/>
                  </a:lnTo>
                  <a:lnTo>
                    <a:pt x="210" y="258"/>
                  </a:lnTo>
                  <a:lnTo>
                    <a:pt x="210" y="264"/>
                  </a:lnTo>
                  <a:lnTo>
                    <a:pt x="210" y="264"/>
                  </a:lnTo>
                  <a:lnTo>
                    <a:pt x="210" y="264"/>
                  </a:lnTo>
                  <a:lnTo>
                    <a:pt x="210" y="270"/>
                  </a:lnTo>
                  <a:lnTo>
                    <a:pt x="210" y="270"/>
                  </a:lnTo>
                  <a:lnTo>
                    <a:pt x="210" y="276"/>
                  </a:lnTo>
                  <a:lnTo>
                    <a:pt x="210" y="276"/>
                  </a:lnTo>
                  <a:lnTo>
                    <a:pt x="216" y="276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8"/>
                  </a:lnTo>
                  <a:lnTo>
                    <a:pt x="216" y="288"/>
                  </a:lnTo>
                  <a:lnTo>
                    <a:pt x="216" y="288"/>
                  </a:lnTo>
                  <a:lnTo>
                    <a:pt x="216" y="294"/>
                  </a:lnTo>
                  <a:lnTo>
                    <a:pt x="216" y="294"/>
                  </a:lnTo>
                  <a:lnTo>
                    <a:pt x="222" y="300"/>
                  </a:lnTo>
                  <a:lnTo>
                    <a:pt x="222" y="300"/>
                  </a:lnTo>
                  <a:lnTo>
                    <a:pt x="222" y="300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06"/>
                  </a:lnTo>
                  <a:lnTo>
                    <a:pt x="222" y="312"/>
                  </a:lnTo>
                  <a:lnTo>
                    <a:pt x="228" y="312"/>
                  </a:lnTo>
                  <a:lnTo>
                    <a:pt x="228" y="318"/>
                  </a:lnTo>
                  <a:lnTo>
                    <a:pt x="228" y="318"/>
                  </a:lnTo>
                  <a:lnTo>
                    <a:pt x="228" y="318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24"/>
                  </a:lnTo>
                  <a:lnTo>
                    <a:pt x="228" y="330"/>
                  </a:lnTo>
                  <a:lnTo>
                    <a:pt x="234" y="330"/>
                  </a:lnTo>
                  <a:lnTo>
                    <a:pt x="234" y="330"/>
                  </a:lnTo>
                  <a:lnTo>
                    <a:pt x="234" y="336"/>
                  </a:lnTo>
                  <a:lnTo>
                    <a:pt x="234" y="336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8"/>
                  </a:lnTo>
                  <a:lnTo>
                    <a:pt x="240" y="348"/>
                  </a:lnTo>
                  <a:lnTo>
                    <a:pt x="240" y="348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54"/>
                  </a:lnTo>
                  <a:lnTo>
                    <a:pt x="240" y="360"/>
                  </a:lnTo>
                  <a:lnTo>
                    <a:pt x="240" y="360"/>
                  </a:lnTo>
                  <a:lnTo>
                    <a:pt x="246" y="360"/>
                  </a:lnTo>
                  <a:lnTo>
                    <a:pt x="246" y="366"/>
                  </a:lnTo>
                  <a:lnTo>
                    <a:pt x="246" y="366"/>
                  </a:lnTo>
                  <a:lnTo>
                    <a:pt x="246" y="372"/>
                  </a:lnTo>
                  <a:lnTo>
                    <a:pt x="246" y="372"/>
                  </a:lnTo>
                  <a:lnTo>
                    <a:pt x="246" y="372"/>
                  </a:lnTo>
                  <a:lnTo>
                    <a:pt x="246" y="378"/>
                  </a:lnTo>
                  <a:lnTo>
                    <a:pt x="252" y="378"/>
                  </a:lnTo>
                  <a:lnTo>
                    <a:pt x="252" y="378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84"/>
                  </a:lnTo>
                  <a:lnTo>
                    <a:pt x="252" y="390"/>
                  </a:lnTo>
                  <a:lnTo>
                    <a:pt x="252" y="390"/>
                  </a:lnTo>
                  <a:lnTo>
                    <a:pt x="258" y="390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396"/>
                  </a:lnTo>
                  <a:lnTo>
                    <a:pt x="258" y="402"/>
                  </a:lnTo>
                  <a:lnTo>
                    <a:pt x="258" y="402"/>
                  </a:lnTo>
                  <a:lnTo>
                    <a:pt x="258" y="402"/>
                  </a:lnTo>
                  <a:lnTo>
                    <a:pt x="264" y="408"/>
                  </a:lnTo>
                  <a:lnTo>
                    <a:pt x="264" y="408"/>
                  </a:lnTo>
                  <a:lnTo>
                    <a:pt x="264" y="408"/>
                  </a:lnTo>
                  <a:lnTo>
                    <a:pt x="264" y="408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64" y="414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32"/>
                  </a:lnTo>
                  <a:lnTo>
                    <a:pt x="276" y="432"/>
                  </a:lnTo>
                  <a:lnTo>
                    <a:pt x="276" y="432"/>
                  </a:lnTo>
                  <a:lnTo>
                    <a:pt x="276" y="432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38"/>
                  </a:lnTo>
                  <a:lnTo>
                    <a:pt x="276" y="444"/>
                  </a:lnTo>
                  <a:lnTo>
                    <a:pt x="282" y="444"/>
                  </a:lnTo>
                  <a:lnTo>
                    <a:pt x="282" y="444"/>
                  </a:lnTo>
                  <a:lnTo>
                    <a:pt x="282" y="444"/>
                  </a:lnTo>
                  <a:lnTo>
                    <a:pt x="282" y="450"/>
                  </a:lnTo>
                  <a:lnTo>
                    <a:pt x="282" y="450"/>
                  </a:lnTo>
                  <a:lnTo>
                    <a:pt x="282" y="450"/>
                  </a:lnTo>
                  <a:lnTo>
                    <a:pt x="282" y="450"/>
                  </a:lnTo>
                  <a:lnTo>
                    <a:pt x="288" y="450"/>
                  </a:lnTo>
                  <a:lnTo>
                    <a:pt x="288" y="456"/>
                  </a:lnTo>
                  <a:lnTo>
                    <a:pt x="288" y="456"/>
                  </a:lnTo>
                  <a:lnTo>
                    <a:pt x="288" y="456"/>
                  </a:lnTo>
                  <a:lnTo>
                    <a:pt x="288" y="456"/>
                  </a:lnTo>
                  <a:lnTo>
                    <a:pt x="288" y="462"/>
                  </a:lnTo>
                  <a:lnTo>
                    <a:pt x="288" y="462"/>
                  </a:lnTo>
                  <a:lnTo>
                    <a:pt x="288" y="462"/>
                  </a:lnTo>
                  <a:lnTo>
                    <a:pt x="294" y="462"/>
                  </a:lnTo>
                  <a:lnTo>
                    <a:pt x="294" y="462"/>
                  </a:lnTo>
                  <a:lnTo>
                    <a:pt x="294" y="468"/>
                  </a:lnTo>
                  <a:lnTo>
                    <a:pt x="294" y="468"/>
                  </a:lnTo>
                  <a:lnTo>
                    <a:pt x="294" y="468"/>
                  </a:lnTo>
                  <a:lnTo>
                    <a:pt x="294" y="468"/>
                  </a:lnTo>
                  <a:lnTo>
                    <a:pt x="294" y="468"/>
                  </a:lnTo>
                  <a:lnTo>
                    <a:pt x="294" y="474"/>
                  </a:lnTo>
                  <a:lnTo>
                    <a:pt x="300" y="474"/>
                  </a:lnTo>
                  <a:lnTo>
                    <a:pt x="300" y="474"/>
                  </a:lnTo>
                  <a:lnTo>
                    <a:pt x="300" y="474"/>
                  </a:lnTo>
                  <a:lnTo>
                    <a:pt x="300" y="474"/>
                  </a:lnTo>
                  <a:lnTo>
                    <a:pt x="300" y="480"/>
                  </a:lnTo>
                  <a:lnTo>
                    <a:pt x="300" y="480"/>
                  </a:lnTo>
                  <a:lnTo>
                    <a:pt x="300" y="480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06" y="486"/>
                  </a:lnTo>
                  <a:lnTo>
                    <a:pt x="306" y="486"/>
                  </a:lnTo>
                  <a:lnTo>
                    <a:pt x="306" y="486"/>
                  </a:lnTo>
                  <a:lnTo>
                    <a:pt x="306" y="486"/>
                  </a:lnTo>
                  <a:lnTo>
                    <a:pt x="306" y="486"/>
                  </a:lnTo>
                  <a:lnTo>
                    <a:pt x="312" y="486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04"/>
                  </a:lnTo>
                  <a:lnTo>
                    <a:pt x="324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0" y="510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36" y="516"/>
                  </a:lnTo>
                  <a:lnTo>
                    <a:pt x="342" y="516"/>
                  </a:lnTo>
                  <a:lnTo>
                    <a:pt x="342" y="516"/>
                  </a:lnTo>
                  <a:lnTo>
                    <a:pt x="342" y="516"/>
                  </a:lnTo>
                  <a:lnTo>
                    <a:pt x="342" y="522"/>
                  </a:lnTo>
                  <a:lnTo>
                    <a:pt x="342" y="522"/>
                  </a:lnTo>
                  <a:lnTo>
                    <a:pt x="342" y="522"/>
                  </a:lnTo>
                  <a:lnTo>
                    <a:pt x="342" y="522"/>
                  </a:lnTo>
                  <a:lnTo>
                    <a:pt x="342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48" y="522"/>
                  </a:lnTo>
                  <a:lnTo>
                    <a:pt x="354" y="522"/>
                  </a:lnTo>
                  <a:lnTo>
                    <a:pt x="354" y="528"/>
                  </a:lnTo>
                  <a:lnTo>
                    <a:pt x="354" y="528"/>
                  </a:lnTo>
                  <a:lnTo>
                    <a:pt x="354" y="528"/>
                  </a:lnTo>
                  <a:lnTo>
                    <a:pt x="354" y="528"/>
                  </a:lnTo>
                  <a:lnTo>
                    <a:pt x="354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0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66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2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78" y="528"/>
                  </a:lnTo>
                  <a:lnTo>
                    <a:pt x="384" y="528"/>
                  </a:lnTo>
                  <a:lnTo>
                    <a:pt x="384" y="528"/>
                  </a:lnTo>
                  <a:lnTo>
                    <a:pt x="384" y="528"/>
                  </a:lnTo>
                  <a:lnTo>
                    <a:pt x="384" y="528"/>
                  </a:lnTo>
                  <a:lnTo>
                    <a:pt x="384" y="528"/>
                  </a:lnTo>
                  <a:lnTo>
                    <a:pt x="384" y="522"/>
                  </a:lnTo>
                  <a:lnTo>
                    <a:pt x="384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22"/>
                  </a:lnTo>
                  <a:lnTo>
                    <a:pt x="390" y="516"/>
                  </a:lnTo>
                  <a:lnTo>
                    <a:pt x="390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6"/>
                  </a:lnTo>
                  <a:lnTo>
                    <a:pt x="396" y="510"/>
                  </a:lnTo>
                  <a:lnTo>
                    <a:pt x="396" y="510"/>
                  </a:lnTo>
                  <a:lnTo>
                    <a:pt x="402" y="510"/>
                  </a:lnTo>
                  <a:lnTo>
                    <a:pt x="402" y="510"/>
                  </a:lnTo>
                  <a:lnTo>
                    <a:pt x="402" y="510"/>
                  </a:lnTo>
                  <a:lnTo>
                    <a:pt x="402" y="510"/>
                  </a:lnTo>
                  <a:lnTo>
                    <a:pt x="402" y="504"/>
                  </a:lnTo>
                  <a:lnTo>
                    <a:pt x="402" y="504"/>
                  </a:lnTo>
                  <a:lnTo>
                    <a:pt x="402" y="504"/>
                  </a:lnTo>
                  <a:lnTo>
                    <a:pt x="408" y="504"/>
                  </a:lnTo>
                  <a:lnTo>
                    <a:pt x="408" y="504"/>
                  </a:lnTo>
                  <a:lnTo>
                    <a:pt x="408" y="504"/>
                  </a:lnTo>
                  <a:lnTo>
                    <a:pt x="408" y="498"/>
                  </a:lnTo>
                  <a:lnTo>
                    <a:pt x="408" y="498"/>
                  </a:lnTo>
                  <a:lnTo>
                    <a:pt x="408" y="498"/>
                  </a:lnTo>
                  <a:lnTo>
                    <a:pt x="408" y="498"/>
                  </a:lnTo>
                  <a:lnTo>
                    <a:pt x="414" y="492"/>
                  </a:lnTo>
                  <a:lnTo>
                    <a:pt x="414" y="492"/>
                  </a:lnTo>
                  <a:lnTo>
                    <a:pt x="414" y="492"/>
                  </a:lnTo>
                  <a:lnTo>
                    <a:pt x="414" y="492"/>
                  </a:lnTo>
                  <a:lnTo>
                    <a:pt x="414" y="492"/>
                  </a:lnTo>
                  <a:lnTo>
                    <a:pt x="414" y="486"/>
                  </a:lnTo>
                  <a:lnTo>
                    <a:pt x="414" y="486"/>
                  </a:lnTo>
                  <a:lnTo>
                    <a:pt x="414" y="486"/>
                  </a:lnTo>
                  <a:lnTo>
                    <a:pt x="420" y="486"/>
                  </a:lnTo>
                  <a:lnTo>
                    <a:pt x="420" y="486"/>
                  </a:lnTo>
                  <a:lnTo>
                    <a:pt x="420" y="480"/>
                  </a:lnTo>
                  <a:lnTo>
                    <a:pt x="420" y="480"/>
                  </a:lnTo>
                  <a:lnTo>
                    <a:pt x="420" y="480"/>
                  </a:lnTo>
                  <a:lnTo>
                    <a:pt x="420" y="480"/>
                  </a:lnTo>
                  <a:lnTo>
                    <a:pt x="420" y="474"/>
                  </a:lnTo>
                  <a:lnTo>
                    <a:pt x="426" y="474"/>
                  </a:lnTo>
                  <a:lnTo>
                    <a:pt x="426" y="474"/>
                  </a:lnTo>
                  <a:lnTo>
                    <a:pt x="426" y="474"/>
                  </a:lnTo>
                  <a:lnTo>
                    <a:pt x="426" y="474"/>
                  </a:lnTo>
                  <a:lnTo>
                    <a:pt x="426" y="468"/>
                  </a:lnTo>
                  <a:lnTo>
                    <a:pt x="426" y="468"/>
                  </a:lnTo>
                  <a:lnTo>
                    <a:pt x="426" y="468"/>
                  </a:lnTo>
                  <a:lnTo>
                    <a:pt x="426" y="468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2" y="462"/>
                  </a:lnTo>
                  <a:lnTo>
                    <a:pt x="432" y="456"/>
                  </a:lnTo>
                  <a:lnTo>
                    <a:pt x="432" y="456"/>
                  </a:lnTo>
                  <a:lnTo>
                    <a:pt x="432" y="456"/>
                  </a:lnTo>
                  <a:lnTo>
                    <a:pt x="432" y="456"/>
                  </a:lnTo>
                  <a:lnTo>
                    <a:pt x="438" y="450"/>
                  </a:lnTo>
                  <a:lnTo>
                    <a:pt x="438" y="450"/>
                  </a:lnTo>
                  <a:lnTo>
                    <a:pt x="438" y="450"/>
                  </a:lnTo>
                  <a:lnTo>
                    <a:pt x="438" y="444"/>
                  </a:lnTo>
                  <a:lnTo>
                    <a:pt x="438" y="444"/>
                  </a:lnTo>
                  <a:lnTo>
                    <a:pt x="438" y="444"/>
                  </a:lnTo>
                  <a:lnTo>
                    <a:pt x="438" y="444"/>
                  </a:lnTo>
                  <a:lnTo>
                    <a:pt x="444" y="438"/>
                  </a:lnTo>
                  <a:lnTo>
                    <a:pt x="444" y="438"/>
                  </a:lnTo>
                  <a:lnTo>
                    <a:pt x="444" y="438"/>
                  </a:lnTo>
                  <a:lnTo>
                    <a:pt x="444" y="432"/>
                  </a:lnTo>
                  <a:lnTo>
                    <a:pt x="444" y="432"/>
                  </a:lnTo>
                  <a:lnTo>
                    <a:pt x="444" y="432"/>
                  </a:lnTo>
                  <a:lnTo>
                    <a:pt x="444" y="432"/>
                  </a:lnTo>
                  <a:lnTo>
                    <a:pt x="444" y="426"/>
                  </a:lnTo>
                  <a:lnTo>
                    <a:pt x="450" y="426"/>
                  </a:lnTo>
                  <a:lnTo>
                    <a:pt x="450" y="426"/>
                  </a:lnTo>
                  <a:lnTo>
                    <a:pt x="450" y="420"/>
                  </a:lnTo>
                  <a:lnTo>
                    <a:pt x="450" y="420"/>
                  </a:lnTo>
                  <a:lnTo>
                    <a:pt x="450" y="420"/>
                  </a:lnTo>
                  <a:lnTo>
                    <a:pt x="450" y="414"/>
                  </a:lnTo>
                  <a:lnTo>
                    <a:pt x="450" y="414"/>
                  </a:lnTo>
                  <a:lnTo>
                    <a:pt x="450" y="414"/>
                  </a:lnTo>
                  <a:lnTo>
                    <a:pt x="456" y="408"/>
                  </a:lnTo>
                  <a:lnTo>
                    <a:pt x="456" y="408"/>
                  </a:lnTo>
                  <a:lnTo>
                    <a:pt x="456" y="408"/>
                  </a:lnTo>
                  <a:lnTo>
                    <a:pt x="456" y="402"/>
                  </a:lnTo>
                  <a:lnTo>
                    <a:pt x="456" y="402"/>
                  </a:lnTo>
                  <a:lnTo>
                    <a:pt x="456" y="402"/>
                  </a:lnTo>
                  <a:lnTo>
                    <a:pt x="456" y="396"/>
                  </a:lnTo>
                  <a:lnTo>
                    <a:pt x="456" y="396"/>
                  </a:lnTo>
                  <a:lnTo>
                    <a:pt x="462" y="396"/>
                  </a:lnTo>
                  <a:lnTo>
                    <a:pt x="462" y="390"/>
                  </a:lnTo>
                  <a:lnTo>
                    <a:pt x="462" y="390"/>
                  </a:lnTo>
                  <a:lnTo>
                    <a:pt x="462" y="390"/>
                  </a:lnTo>
                  <a:lnTo>
                    <a:pt x="462" y="384"/>
                  </a:lnTo>
                  <a:lnTo>
                    <a:pt x="462" y="384"/>
                  </a:lnTo>
                  <a:lnTo>
                    <a:pt x="462" y="384"/>
                  </a:lnTo>
                  <a:lnTo>
                    <a:pt x="468" y="378"/>
                  </a:lnTo>
                  <a:lnTo>
                    <a:pt x="468" y="378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66"/>
                  </a:lnTo>
                  <a:lnTo>
                    <a:pt x="468" y="366"/>
                  </a:lnTo>
                  <a:lnTo>
                    <a:pt x="468" y="366"/>
                  </a:lnTo>
                  <a:lnTo>
                    <a:pt x="474" y="360"/>
                  </a:lnTo>
                  <a:lnTo>
                    <a:pt x="474" y="360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74" y="354"/>
                  </a:lnTo>
                  <a:lnTo>
                    <a:pt x="474" y="348"/>
                  </a:lnTo>
                  <a:lnTo>
                    <a:pt x="474" y="348"/>
                  </a:lnTo>
                  <a:lnTo>
                    <a:pt x="474" y="342"/>
                  </a:lnTo>
                  <a:lnTo>
                    <a:pt x="480" y="342"/>
                  </a:lnTo>
                  <a:lnTo>
                    <a:pt x="480" y="342"/>
                  </a:lnTo>
                  <a:lnTo>
                    <a:pt x="480" y="336"/>
                  </a:lnTo>
                  <a:lnTo>
                    <a:pt x="480" y="336"/>
                  </a:lnTo>
                  <a:lnTo>
                    <a:pt x="480" y="330"/>
                  </a:lnTo>
                  <a:lnTo>
                    <a:pt x="480" y="330"/>
                  </a:lnTo>
                  <a:lnTo>
                    <a:pt x="480" y="324"/>
                  </a:lnTo>
                  <a:lnTo>
                    <a:pt x="486" y="324"/>
                  </a:lnTo>
                  <a:lnTo>
                    <a:pt x="486" y="324"/>
                  </a:lnTo>
                  <a:lnTo>
                    <a:pt x="486" y="318"/>
                  </a:lnTo>
                  <a:lnTo>
                    <a:pt x="486" y="318"/>
                  </a:lnTo>
                  <a:lnTo>
                    <a:pt x="486" y="312"/>
                  </a:lnTo>
                  <a:lnTo>
                    <a:pt x="486" y="312"/>
                  </a:lnTo>
                  <a:lnTo>
                    <a:pt x="486" y="306"/>
                  </a:lnTo>
                  <a:lnTo>
                    <a:pt x="486" y="306"/>
                  </a:lnTo>
                  <a:lnTo>
                    <a:pt x="492" y="306"/>
                  </a:lnTo>
                  <a:lnTo>
                    <a:pt x="492" y="300"/>
                  </a:lnTo>
                  <a:lnTo>
                    <a:pt x="492" y="300"/>
                  </a:lnTo>
                  <a:lnTo>
                    <a:pt x="492" y="294"/>
                  </a:lnTo>
                  <a:lnTo>
                    <a:pt x="492" y="294"/>
                  </a:lnTo>
                  <a:lnTo>
                    <a:pt x="492" y="288"/>
                  </a:lnTo>
                  <a:lnTo>
                    <a:pt x="492" y="288"/>
                  </a:lnTo>
                  <a:lnTo>
                    <a:pt x="492" y="282"/>
                  </a:lnTo>
                  <a:lnTo>
                    <a:pt x="498" y="282"/>
                  </a:lnTo>
                  <a:lnTo>
                    <a:pt x="498" y="282"/>
                  </a:lnTo>
                  <a:lnTo>
                    <a:pt x="498" y="276"/>
                  </a:lnTo>
                  <a:lnTo>
                    <a:pt x="498" y="276"/>
                  </a:lnTo>
                  <a:lnTo>
                    <a:pt x="498" y="270"/>
                  </a:lnTo>
                  <a:lnTo>
                    <a:pt x="498" y="270"/>
                  </a:lnTo>
                  <a:lnTo>
                    <a:pt x="498" y="264"/>
                  </a:lnTo>
                  <a:lnTo>
                    <a:pt x="504" y="264"/>
                  </a:lnTo>
                  <a:lnTo>
                    <a:pt x="504" y="258"/>
                  </a:lnTo>
                  <a:lnTo>
                    <a:pt x="504" y="258"/>
                  </a:lnTo>
                  <a:lnTo>
                    <a:pt x="504" y="252"/>
                  </a:lnTo>
                  <a:lnTo>
                    <a:pt x="504" y="252"/>
                  </a:lnTo>
                  <a:lnTo>
                    <a:pt x="504" y="246"/>
                  </a:lnTo>
                  <a:lnTo>
                    <a:pt x="504" y="246"/>
                  </a:lnTo>
                  <a:lnTo>
                    <a:pt x="504" y="240"/>
                  </a:lnTo>
                  <a:lnTo>
                    <a:pt x="510" y="240"/>
                  </a:lnTo>
                  <a:lnTo>
                    <a:pt x="510" y="234"/>
                  </a:lnTo>
                  <a:lnTo>
                    <a:pt x="510" y="234"/>
                  </a:lnTo>
                  <a:lnTo>
                    <a:pt x="510" y="228"/>
                  </a:lnTo>
                  <a:lnTo>
                    <a:pt x="510" y="228"/>
                  </a:lnTo>
                  <a:lnTo>
                    <a:pt x="510" y="222"/>
                  </a:lnTo>
                  <a:lnTo>
                    <a:pt x="510" y="222"/>
                  </a:lnTo>
                  <a:lnTo>
                    <a:pt x="510" y="216"/>
                  </a:lnTo>
                  <a:lnTo>
                    <a:pt x="516" y="216"/>
                  </a:lnTo>
                  <a:lnTo>
                    <a:pt x="516" y="210"/>
                  </a:lnTo>
                  <a:lnTo>
                    <a:pt x="516" y="210"/>
                  </a:lnTo>
                  <a:lnTo>
                    <a:pt x="516" y="204"/>
                  </a:lnTo>
                  <a:lnTo>
                    <a:pt x="516" y="204"/>
                  </a:lnTo>
                  <a:lnTo>
                    <a:pt x="516" y="198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2" y="186"/>
                  </a:lnTo>
                  <a:lnTo>
                    <a:pt x="522" y="186"/>
                  </a:lnTo>
                  <a:lnTo>
                    <a:pt x="522" y="180"/>
                  </a:lnTo>
                  <a:lnTo>
                    <a:pt x="522" y="180"/>
                  </a:lnTo>
                  <a:lnTo>
                    <a:pt x="522" y="174"/>
                  </a:lnTo>
                  <a:lnTo>
                    <a:pt x="522" y="174"/>
                  </a:lnTo>
                  <a:lnTo>
                    <a:pt x="522" y="168"/>
                  </a:lnTo>
                  <a:lnTo>
                    <a:pt x="528" y="168"/>
                  </a:lnTo>
                  <a:lnTo>
                    <a:pt x="528" y="162"/>
                  </a:lnTo>
                  <a:lnTo>
                    <a:pt x="528" y="156"/>
                  </a:lnTo>
                  <a:lnTo>
                    <a:pt x="528" y="156"/>
                  </a:lnTo>
                  <a:lnTo>
                    <a:pt x="528" y="150"/>
                  </a:lnTo>
                  <a:lnTo>
                    <a:pt x="528" y="150"/>
                  </a:lnTo>
                  <a:lnTo>
                    <a:pt x="528" y="144"/>
                  </a:lnTo>
                  <a:lnTo>
                    <a:pt x="528" y="144"/>
                  </a:lnTo>
                  <a:lnTo>
                    <a:pt x="534" y="138"/>
                  </a:lnTo>
                  <a:lnTo>
                    <a:pt x="534" y="132"/>
                  </a:lnTo>
                  <a:lnTo>
                    <a:pt x="534" y="132"/>
                  </a:lnTo>
                  <a:lnTo>
                    <a:pt x="534" y="126"/>
                  </a:lnTo>
                  <a:lnTo>
                    <a:pt x="534" y="126"/>
                  </a:lnTo>
                  <a:lnTo>
                    <a:pt x="534" y="120"/>
                  </a:lnTo>
                  <a:lnTo>
                    <a:pt x="534" y="114"/>
                  </a:lnTo>
                  <a:lnTo>
                    <a:pt x="540" y="114"/>
                  </a:lnTo>
                  <a:lnTo>
                    <a:pt x="540" y="108"/>
                  </a:lnTo>
                  <a:lnTo>
                    <a:pt x="540" y="108"/>
                  </a:lnTo>
                  <a:lnTo>
                    <a:pt x="540" y="102"/>
                  </a:lnTo>
                  <a:lnTo>
                    <a:pt x="540" y="96"/>
                  </a:lnTo>
                  <a:lnTo>
                    <a:pt x="540" y="96"/>
                  </a:lnTo>
                  <a:lnTo>
                    <a:pt x="540" y="90"/>
                  </a:lnTo>
                  <a:lnTo>
                    <a:pt x="540" y="90"/>
                  </a:lnTo>
                  <a:lnTo>
                    <a:pt x="546" y="84"/>
                  </a:lnTo>
                  <a:lnTo>
                    <a:pt x="546" y="84"/>
                  </a:lnTo>
                  <a:lnTo>
                    <a:pt x="546" y="78"/>
                  </a:lnTo>
                  <a:lnTo>
                    <a:pt x="546" y="78"/>
                  </a:lnTo>
                  <a:lnTo>
                    <a:pt x="546" y="78"/>
                  </a:lnTo>
                  <a:lnTo>
                    <a:pt x="546" y="72"/>
                  </a:lnTo>
                  <a:lnTo>
                    <a:pt x="546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2"/>
                  </a:lnTo>
                  <a:lnTo>
                    <a:pt x="552" y="78"/>
                  </a:lnTo>
                  <a:lnTo>
                    <a:pt x="552" y="78"/>
                  </a:lnTo>
                  <a:lnTo>
                    <a:pt x="558" y="78"/>
                  </a:lnTo>
                  <a:lnTo>
                    <a:pt x="558" y="84"/>
                  </a:lnTo>
                  <a:lnTo>
                    <a:pt x="558" y="84"/>
                  </a:lnTo>
                  <a:lnTo>
                    <a:pt x="558" y="84"/>
                  </a:lnTo>
                  <a:lnTo>
                    <a:pt x="558" y="90"/>
                  </a:lnTo>
                  <a:lnTo>
                    <a:pt x="558" y="90"/>
                  </a:lnTo>
                  <a:lnTo>
                    <a:pt x="558" y="96"/>
                  </a:lnTo>
                  <a:lnTo>
                    <a:pt x="564" y="102"/>
                  </a:lnTo>
                  <a:lnTo>
                    <a:pt x="564" y="102"/>
                  </a:lnTo>
                  <a:lnTo>
                    <a:pt x="564" y="108"/>
                  </a:lnTo>
                  <a:lnTo>
                    <a:pt x="564" y="108"/>
                  </a:lnTo>
                  <a:lnTo>
                    <a:pt x="564" y="114"/>
                  </a:lnTo>
                  <a:lnTo>
                    <a:pt x="564" y="114"/>
                  </a:lnTo>
                  <a:lnTo>
                    <a:pt x="564" y="120"/>
                  </a:lnTo>
                  <a:lnTo>
                    <a:pt x="564" y="126"/>
                  </a:lnTo>
                  <a:lnTo>
                    <a:pt x="570" y="126"/>
                  </a:lnTo>
                  <a:lnTo>
                    <a:pt x="570" y="132"/>
                  </a:lnTo>
                  <a:lnTo>
                    <a:pt x="570" y="132"/>
                  </a:lnTo>
                  <a:lnTo>
                    <a:pt x="570" y="138"/>
                  </a:lnTo>
                  <a:lnTo>
                    <a:pt x="570" y="138"/>
                  </a:lnTo>
                  <a:lnTo>
                    <a:pt x="570" y="144"/>
                  </a:lnTo>
                  <a:lnTo>
                    <a:pt x="570" y="144"/>
                  </a:lnTo>
                  <a:lnTo>
                    <a:pt x="570" y="150"/>
                  </a:lnTo>
                  <a:lnTo>
                    <a:pt x="576" y="150"/>
                  </a:lnTo>
                  <a:lnTo>
                    <a:pt x="576" y="156"/>
                  </a:lnTo>
                  <a:lnTo>
                    <a:pt x="576" y="156"/>
                  </a:lnTo>
                  <a:lnTo>
                    <a:pt x="576" y="162"/>
                  </a:lnTo>
                  <a:lnTo>
                    <a:pt x="576" y="168"/>
                  </a:lnTo>
                  <a:lnTo>
                    <a:pt x="576" y="168"/>
                  </a:lnTo>
                  <a:lnTo>
                    <a:pt x="576" y="174"/>
                  </a:lnTo>
                  <a:lnTo>
                    <a:pt x="576" y="174"/>
                  </a:lnTo>
                  <a:lnTo>
                    <a:pt x="582" y="180"/>
                  </a:lnTo>
                  <a:lnTo>
                    <a:pt x="582" y="180"/>
                  </a:lnTo>
                  <a:lnTo>
                    <a:pt x="582" y="186"/>
                  </a:lnTo>
                  <a:lnTo>
                    <a:pt x="582" y="186"/>
                  </a:lnTo>
                  <a:lnTo>
                    <a:pt x="582" y="192"/>
                  </a:lnTo>
                  <a:lnTo>
                    <a:pt x="582" y="192"/>
                  </a:lnTo>
                  <a:lnTo>
                    <a:pt x="582" y="198"/>
                  </a:lnTo>
                  <a:lnTo>
                    <a:pt x="588" y="198"/>
                  </a:lnTo>
                  <a:lnTo>
                    <a:pt x="588" y="204"/>
                  </a:lnTo>
                  <a:lnTo>
                    <a:pt x="588" y="204"/>
                  </a:lnTo>
                  <a:lnTo>
                    <a:pt x="588" y="210"/>
                  </a:lnTo>
                  <a:lnTo>
                    <a:pt x="588" y="210"/>
                  </a:lnTo>
                  <a:lnTo>
                    <a:pt x="588" y="216"/>
                  </a:lnTo>
                  <a:lnTo>
                    <a:pt x="588" y="216"/>
                  </a:lnTo>
                  <a:lnTo>
                    <a:pt x="588" y="222"/>
                  </a:lnTo>
                  <a:lnTo>
                    <a:pt x="594" y="222"/>
                  </a:lnTo>
                  <a:lnTo>
                    <a:pt x="594" y="228"/>
                  </a:lnTo>
                  <a:lnTo>
                    <a:pt x="594" y="228"/>
                  </a:lnTo>
                  <a:lnTo>
                    <a:pt x="594" y="234"/>
                  </a:lnTo>
                  <a:lnTo>
                    <a:pt x="594" y="234"/>
                  </a:lnTo>
                  <a:lnTo>
                    <a:pt x="594" y="234"/>
                  </a:lnTo>
                  <a:lnTo>
                    <a:pt x="594" y="240"/>
                  </a:lnTo>
                  <a:lnTo>
                    <a:pt x="594" y="240"/>
                  </a:lnTo>
                  <a:lnTo>
                    <a:pt x="600" y="246"/>
                  </a:lnTo>
                  <a:lnTo>
                    <a:pt x="600" y="246"/>
                  </a:lnTo>
                  <a:lnTo>
                    <a:pt x="600" y="252"/>
                  </a:lnTo>
                  <a:lnTo>
                    <a:pt x="600" y="252"/>
                  </a:lnTo>
                  <a:lnTo>
                    <a:pt x="600" y="258"/>
                  </a:lnTo>
                  <a:lnTo>
                    <a:pt x="600" y="258"/>
                  </a:lnTo>
                  <a:lnTo>
                    <a:pt x="600" y="264"/>
                  </a:lnTo>
                  <a:lnTo>
                    <a:pt x="606" y="264"/>
                  </a:lnTo>
                  <a:lnTo>
                    <a:pt x="606" y="270"/>
                  </a:lnTo>
                  <a:lnTo>
                    <a:pt x="606" y="270"/>
                  </a:lnTo>
                  <a:lnTo>
                    <a:pt x="606" y="276"/>
                  </a:lnTo>
                  <a:lnTo>
                    <a:pt x="606" y="276"/>
                  </a:lnTo>
                  <a:lnTo>
                    <a:pt x="606" y="282"/>
                  </a:lnTo>
                  <a:lnTo>
                    <a:pt x="606" y="282"/>
                  </a:lnTo>
                  <a:lnTo>
                    <a:pt x="612" y="288"/>
                  </a:lnTo>
                  <a:lnTo>
                    <a:pt x="612" y="288"/>
                  </a:lnTo>
                  <a:lnTo>
                    <a:pt x="612" y="288"/>
                  </a:lnTo>
                  <a:lnTo>
                    <a:pt x="612" y="294"/>
                  </a:lnTo>
                  <a:lnTo>
                    <a:pt x="612" y="294"/>
                  </a:lnTo>
                  <a:lnTo>
                    <a:pt x="612" y="300"/>
                  </a:lnTo>
                  <a:lnTo>
                    <a:pt x="612" y="300"/>
                  </a:lnTo>
                  <a:lnTo>
                    <a:pt x="612" y="306"/>
                  </a:lnTo>
                  <a:lnTo>
                    <a:pt x="618" y="306"/>
                  </a:lnTo>
                  <a:lnTo>
                    <a:pt x="618" y="306"/>
                  </a:lnTo>
                  <a:lnTo>
                    <a:pt x="618" y="312"/>
                  </a:lnTo>
                  <a:lnTo>
                    <a:pt x="618" y="312"/>
                  </a:lnTo>
                  <a:lnTo>
                    <a:pt x="618" y="318"/>
                  </a:lnTo>
                  <a:lnTo>
                    <a:pt x="618" y="318"/>
                  </a:lnTo>
                  <a:lnTo>
                    <a:pt x="618" y="318"/>
                  </a:lnTo>
                  <a:lnTo>
                    <a:pt x="624" y="324"/>
                  </a:lnTo>
                  <a:lnTo>
                    <a:pt x="624" y="324"/>
                  </a:lnTo>
                  <a:lnTo>
                    <a:pt x="624" y="330"/>
                  </a:lnTo>
                  <a:lnTo>
                    <a:pt x="624" y="330"/>
                  </a:lnTo>
                  <a:lnTo>
                    <a:pt x="624" y="330"/>
                  </a:lnTo>
                  <a:lnTo>
                    <a:pt x="624" y="336"/>
                  </a:lnTo>
                  <a:lnTo>
                    <a:pt x="624" y="336"/>
                  </a:lnTo>
                  <a:lnTo>
                    <a:pt x="624" y="342"/>
                  </a:lnTo>
                  <a:lnTo>
                    <a:pt x="630" y="342"/>
                  </a:lnTo>
                  <a:lnTo>
                    <a:pt x="630" y="342"/>
                  </a:lnTo>
                  <a:lnTo>
                    <a:pt x="630" y="348"/>
                  </a:lnTo>
                  <a:lnTo>
                    <a:pt x="630" y="348"/>
                  </a:lnTo>
                  <a:lnTo>
                    <a:pt x="630" y="354"/>
                  </a:lnTo>
                  <a:lnTo>
                    <a:pt x="630" y="354"/>
                  </a:lnTo>
                  <a:lnTo>
                    <a:pt x="630" y="354"/>
                  </a:lnTo>
                  <a:lnTo>
                    <a:pt x="630" y="360"/>
                  </a:lnTo>
                  <a:lnTo>
                    <a:pt x="636" y="360"/>
                  </a:lnTo>
                  <a:lnTo>
                    <a:pt x="636" y="360"/>
                  </a:lnTo>
                  <a:lnTo>
                    <a:pt x="636" y="366"/>
                  </a:lnTo>
                  <a:lnTo>
                    <a:pt x="636" y="366"/>
                  </a:lnTo>
                  <a:lnTo>
                    <a:pt x="636" y="372"/>
                  </a:lnTo>
                  <a:lnTo>
                    <a:pt x="636" y="372"/>
                  </a:lnTo>
                  <a:lnTo>
                    <a:pt x="636" y="372"/>
                  </a:lnTo>
                  <a:lnTo>
                    <a:pt x="642" y="378"/>
                  </a:lnTo>
                  <a:lnTo>
                    <a:pt x="642" y="378"/>
                  </a:lnTo>
                  <a:lnTo>
                    <a:pt x="642" y="378"/>
                  </a:lnTo>
                  <a:lnTo>
                    <a:pt x="642" y="384"/>
                  </a:lnTo>
                  <a:lnTo>
                    <a:pt x="642" y="384"/>
                  </a:lnTo>
                  <a:lnTo>
                    <a:pt x="642" y="384"/>
                  </a:lnTo>
                  <a:lnTo>
                    <a:pt x="642" y="390"/>
                  </a:lnTo>
                  <a:lnTo>
                    <a:pt x="642" y="390"/>
                  </a:lnTo>
                  <a:lnTo>
                    <a:pt x="648" y="390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396"/>
                  </a:lnTo>
                  <a:lnTo>
                    <a:pt x="648" y="402"/>
                  </a:lnTo>
                  <a:lnTo>
                    <a:pt x="648" y="402"/>
                  </a:lnTo>
                  <a:lnTo>
                    <a:pt x="648" y="402"/>
                  </a:lnTo>
                  <a:lnTo>
                    <a:pt x="648" y="408"/>
                  </a:lnTo>
                  <a:lnTo>
                    <a:pt x="654" y="408"/>
                  </a:lnTo>
                  <a:lnTo>
                    <a:pt x="654" y="408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60" y="420"/>
                  </a:lnTo>
                  <a:lnTo>
                    <a:pt x="660" y="426"/>
                  </a:lnTo>
                  <a:lnTo>
                    <a:pt x="660" y="426"/>
                  </a:lnTo>
                  <a:lnTo>
                    <a:pt x="660" y="426"/>
                  </a:lnTo>
                  <a:lnTo>
                    <a:pt x="660" y="432"/>
                  </a:lnTo>
                  <a:lnTo>
                    <a:pt x="660" y="432"/>
                  </a:lnTo>
                  <a:lnTo>
                    <a:pt x="660" y="432"/>
                  </a:lnTo>
                  <a:lnTo>
                    <a:pt x="666" y="432"/>
                  </a:lnTo>
                  <a:lnTo>
                    <a:pt x="666" y="438"/>
                  </a:lnTo>
                  <a:lnTo>
                    <a:pt x="666" y="438"/>
                  </a:lnTo>
                  <a:lnTo>
                    <a:pt x="666" y="438"/>
                  </a:lnTo>
                  <a:lnTo>
                    <a:pt x="666" y="438"/>
                  </a:lnTo>
                  <a:lnTo>
                    <a:pt x="666" y="444"/>
                  </a:lnTo>
                  <a:lnTo>
                    <a:pt x="666" y="444"/>
                  </a:lnTo>
                  <a:lnTo>
                    <a:pt x="666" y="444"/>
                  </a:lnTo>
                  <a:lnTo>
                    <a:pt x="672" y="444"/>
                  </a:lnTo>
                  <a:lnTo>
                    <a:pt x="672" y="450"/>
                  </a:lnTo>
                  <a:lnTo>
                    <a:pt x="672" y="450"/>
                  </a:lnTo>
                  <a:lnTo>
                    <a:pt x="672" y="450"/>
                  </a:lnTo>
                  <a:lnTo>
                    <a:pt x="672" y="450"/>
                  </a:lnTo>
                  <a:lnTo>
                    <a:pt x="672" y="456"/>
                  </a:lnTo>
                  <a:lnTo>
                    <a:pt x="672" y="456"/>
                  </a:lnTo>
                  <a:lnTo>
                    <a:pt x="672" y="456"/>
                  </a:lnTo>
                  <a:lnTo>
                    <a:pt x="678" y="456"/>
                  </a:lnTo>
                  <a:lnTo>
                    <a:pt x="678" y="462"/>
                  </a:lnTo>
                  <a:lnTo>
                    <a:pt x="678" y="462"/>
                  </a:lnTo>
                  <a:lnTo>
                    <a:pt x="678" y="462"/>
                  </a:lnTo>
                  <a:lnTo>
                    <a:pt x="678" y="462"/>
                  </a:lnTo>
                  <a:lnTo>
                    <a:pt x="678" y="468"/>
                  </a:lnTo>
                  <a:lnTo>
                    <a:pt x="678" y="468"/>
                  </a:lnTo>
                  <a:lnTo>
                    <a:pt x="684" y="468"/>
                  </a:lnTo>
                  <a:lnTo>
                    <a:pt x="684" y="468"/>
                  </a:lnTo>
                  <a:lnTo>
                    <a:pt x="684" y="474"/>
                  </a:lnTo>
                  <a:lnTo>
                    <a:pt x="684" y="474"/>
                  </a:lnTo>
                  <a:lnTo>
                    <a:pt x="684" y="474"/>
                  </a:lnTo>
                  <a:lnTo>
                    <a:pt x="684" y="474"/>
                  </a:lnTo>
                  <a:lnTo>
                    <a:pt x="684" y="474"/>
                  </a:lnTo>
                  <a:lnTo>
                    <a:pt x="684" y="480"/>
                  </a:lnTo>
                  <a:lnTo>
                    <a:pt x="690" y="480"/>
                  </a:lnTo>
                  <a:lnTo>
                    <a:pt x="690" y="480"/>
                  </a:lnTo>
                  <a:lnTo>
                    <a:pt x="690" y="480"/>
                  </a:lnTo>
                  <a:lnTo>
                    <a:pt x="690" y="480"/>
                  </a:lnTo>
                  <a:lnTo>
                    <a:pt x="690" y="486"/>
                  </a:lnTo>
                  <a:lnTo>
                    <a:pt x="690" y="486"/>
                  </a:lnTo>
                  <a:lnTo>
                    <a:pt x="690" y="486"/>
                  </a:lnTo>
                  <a:lnTo>
                    <a:pt x="690" y="486"/>
                  </a:lnTo>
                  <a:lnTo>
                    <a:pt x="696" y="486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696" y="492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498"/>
                  </a:lnTo>
                  <a:lnTo>
                    <a:pt x="702" y="504"/>
                  </a:lnTo>
                  <a:lnTo>
                    <a:pt x="702" y="504"/>
                  </a:lnTo>
                  <a:lnTo>
                    <a:pt x="708" y="504"/>
                  </a:lnTo>
                  <a:lnTo>
                    <a:pt x="708" y="504"/>
                  </a:lnTo>
                  <a:lnTo>
                    <a:pt x="708" y="504"/>
                  </a:lnTo>
                  <a:lnTo>
                    <a:pt x="708" y="504"/>
                  </a:lnTo>
                  <a:lnTo>
                    <a:pt x="708" y="510"/>
                  </a:lnTo>
                  <a:lnTo>
                    <a:pt x="708" y="510"/>
                  </a:lnTo>
                  <a:lnTo>
                    <a:pt x="708" y="510"/>
                  </a:lnTo>
                  <a:lnTo>
                    <a:pt x="708" y="510"/>
                  </a:lnTo>
                  <a:lnTo>
                    <a:pt x="714" y="510"/>
                  </a:lnTo>
                  <a:lnTo>
                    <a:pt x="714" y="510"/>
                  </a:lnTo>
                  <a:lnTo>
                    <a:pt x="714" y="510"/>
                  </a:lnTo>
                  <a:lnTo>
                    <a:pt x="714" y="516"/>
                  </a:lnTo>
                  <a:lnTo>
                    <a:pt x="714" y="516"/>
                  </a:lnTo>
                  <a:lnTo>
                    <a:pt x="714" y="516"/>
                  </a:lnTo>
                  <a:lnTo>
                    <a:pt x="720" y="516"/>
                  </a:lnTo>
                  <a:lnTo>
                    <a:pt x="720" y="516"/>
                  </a:lnTo>
                  <a:lnTo>
                    <a:pt x="720" y="516"/>
                  </a:lnTo>
                  <a:lnTo>
                    <a:pt x="720" y="516"/>
                  </a:lnTo>
                  <a:lnTo>
                    <a:pt x="720" y="522"/>
                  </a:lnTo>
                  <a:lnTo>
                    <a:pt x="720" y="522"/>
                  </a:lnTo>
                  <a:lnTo>
                    <a:pt x="720" y="522"/>
                  </a:lnTo>
                  <a:lnTo>
                    <a:pt x="720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2"/>
                  </a:lnTo>
                  <a:lnTo>
                    <a:pt x="726" y="528"/>
                  </a:lnTo>
                  <a:lnTo>
                    <a:pt x="726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2" y="528"/>
                  </a:lnTo>
                  <a:lnTo>
                    <a:pt x="738" y="528"/>
                  </a:lnTo>
                  <a:lnTo>
                    <a:pt x="738" y="528"/>
                  </a:lnTo>
                  <a:lnTo>
                    <a:pt x="738" y="528"/>
                  </a:lnTo>
                  <a:lnTo>
                    <a:pt x="738" y="534"/>
                  </a:lnTo>
                  <a:lnTo>
                    <a:pt x="738" y="534"/>
                  </a:lnTo>
                  <a:lnTo>
                    <a:pt x="738" y="534"/>
                  </a:lnTo>
                  <a:lnTo>
                    <a:pt x="738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44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56" y="534"/>
                  </a:lnTo>
                  <a:lnTo>
                    <a:pt x="762" y="534"/>
                  </a:lnTo>
                  <a:lnTo>
                    <a:pt x="762" y="534"/>
                  </a:lnTo>
                  <a:lnTo>
                    <a:pt x="762" y="534"/>
                  </a:lnTo>
                  <a:lnTo>
                    <a:pt x="762" y="528"/>
                  </a:lnTo>
                  <a:lnTo>
                    <a:pt x="762" y="528"/>
                  </a:lnTo>
                  <a:lnTo>
                    <a:pt x="762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68" y="528"/>
                  </a:lnTo>
                  <a:lnTo>
                    <a:pt x="774" y="528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80" y="522"/>
                  </a:lnTo>
                  <a:lnTo>
                    <a:pt x="780" y="522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6" y="516"/>
                  </a:lnTo>
                  <a:lnTo>
                    <a:pt x="786" y="516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86" y="510"/>
                  </a:lnTo>
                  <a:lnTo>
                    <a:pt x="792" y="510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504"/>
                  </a:lnTo>
                  <a:lnTo>
                    <a:pt x="792" y="498"/>
                  </a:lnTo>
                  <a:lnTo>
                    <a:pt x="798" y="498"/>
                  </a:lnTo>
                  <a:lnTo>
                    <a:pt x="798" y="498"/>
                  </a:lnTo>
                  <a:lnTo>
                    <a:pt x="798" y="498"/>
                  </a:lnTo>
                  <a:lnTo>
                    <a:pt x="798" y="498"/>
                  </a:lnTo>
                  <a:lnTo>
                    <a:pt x="798" y="498"/>
                  </a:lnTo>
                  <a:lnTo>
                    <a:pt x="798" y="492"/>
                  </a:lnTo>
                  <a:lnTo>
                    <a:pt x="798" y="492"/>
                  </a:lnTo>
                  <a:lnTo>
                    <a:pt x="798" y="492"/>
                  </a:lnTo>
                  <a:lnTo>
                    <a:pt x="804" y="492"/>
                  </a:lnTo>
                  <a:lnTo>
                    <a:pt x="804" y="492"/>
                  </a:lnTo>
                  <a:lnTo>
                    <a:pt x="804" y="486"/>
                  </a:lnTo>
                  <a:lnTo>
                    <a:pt x="804" y="486"/>
                  </a:lnTo>
                  <a:lnTo>
                    <a:pt x="804" y="486"/>
                  </a:lnTo>
                  <a:lnTo>
                    <a:pt x="804" y="486"/>
                  </a:lnTo>
                  <a:lnTo>
                    <a:pt x="804" y="486"/>
                  </a:lnTo>
                  <a:lnTo>
                    <a:pt x="810" y="480"/>
                  </a:lnTo>
                  <a:lnTo>
                    <a:pt x="810" y="480"/>
                  </a:lnTo>
                  <a:lnTo>
                    <a:pt x="810" y="480"/>
                  </a:lnTo>
                  <a:lnTo>
                    <a:pt x="810" y="480"/>
                  </a:lnTo>
                  <a:lnTo>
                    <a:pt x="810" y="480"/>
                  </a:lnTo>
                  <a:lnTo>
                    <a:pt x="810" y="474"/>
                  </a:lnTo>
                  <a:lnTo>
                    <a:pt x="810" y="474"/>
                  </a:lnTo>
                  <a:lnTo>
                    <a:pt x="810" y="474"/>
                  </a:lnTo>
                  <a:lnTo>
                    <a:pt x="816" y="474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8"/>
                  </a:lnTo>
                  <a:lnTo>
                    <a:pt x="816" y="462"/>
                  </a:lnTo>
                  <a:lnTo>
                    <a:pt x="816" y="462"/>
                  </a:lnTo>
                  <a:lnTo>
                    <a:pt x="816" y="462"/>
                  </a:lnTo>
                  <a:lnTo>
                    <a:pt x="822" y="462"/>
                  </a:lnTo>
                  <a:lnTo>
                    <a:pt x="822" y="462"/>
                  </a:lnTo>
                  <a:lnTo>
                    <a:pt x="822" y="456"/>
                  </a:lnTo>
                  <a:lnTo>
                    <a:pt x="822" y="456"/>
                  </a:lnTo>
                  <a:lnTo>
                    <a:pt x="822" y="456"/>
                  </a:lnTo>
                  <a:lnTo>
                    <a:pt x="822" y="456"/>
                  </a:lnTo>
                  <a:lnTo>
                    <a:pt x="822" y="450"/>
                  </a:lnTo>
                  <a:lnTo>
                    <a:pt x="822" y="450"/>
                  </a:lnTo>
                  <a:lnTo>
                    <a:pt x="828" y="450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38"/>
                  </a:lnTo>
                  <a:lnTo>
                    <a:pt x="828" y="438"/>
                  </a:lnTo>
                  <a:lnTo>
                    <a:pt x="834" y="438"/>
                  </a:lnTo>
                  <a:lnTo>
                    <a:pt x="834" y="438"/>
                  </a:lnTo>
                  <a:lnTo>
                    <a:pt x="834" y="432"/>
                  </a:lnTo>
                  <a:lnTo>
                    <a:pt x="834" y="432"/>
                  </a:lnTo>
                  <a:lnTo>
                    <a:pt x="834" y="432"/>
                  </a:lnTo>
                  <a:lnTo>
                    <a:pt x="834" y="426"/>
                  </a:lnTo>
                  <a:lnTo>
                    <a:pt x="834" y="426"/>
                  </a:lnTo>
                  <a:lnTo>
                    <a:pt x="834" y="426"/>
                  </a:lnTo>
                  <a:lnTo>
                    <a:pt x="840" y="426"/>
                  </a:lnTo>
                  <a:lnTo>
                    <a:pt x="840" y="420"/>
                  </a:lnTo>
                  <a:lnTo>
                    <a:pt x="840" y="420"/>
                  </a:lnTo>
                  <a:lnTo>
                    <a:pt x="840" y="420"/>
                  </a:lnTo>
                  <a:lnTo>
                    <a:pt x="840" y="414"/>
                  </a:lnTo>
                  <a:lnTo>
                    <a:pt x="840" y="414"/>
                  </a:lnTo>
                  <a:lnTo>
                    <a:pt x="840" y="414"/>
                  </a:lnTo>
                  <a:lnTo>
                    <a:pt x="840" y="408"/>
                  </a:lnTo>
                  <a:lnTo>
                    <a:pt x="846" y="408"/>
                  </a:lnTo>
                  <a:lnTo>
                    <a:pt x="846" y="408"/>
                  </a:lnTo>
                  <a:lnTo>
                    <a:pt x="846" y="402"/>
                  </a:lnTo>
                  <a:lnTo>
                    <a:pt x="846" y="402"/>
                  </a:lnTo>
                  <a:lnTo>
                    <a:pt x="846" y="402"/>
                  </a:lnTo>
                  <a:lnTo>
                    <a:pt x="846" y="396"/>
                  </a:lnTo>
                  <a:lnTo>
                    <a:pt x="846" y="396"/>
                  </a:lnTo>
                  <a:lnTo>
                    <a:pt x="852" y="396"/>
                  </a:lnTo>
                  <a:lnTo>
                    <a:pt x="852" y="390"/>
                  </a:lnTo>
                  <a:lnTo>
                    <a:pt x="852" y="390"/>
                  </a:lnTo>
                  <a:lnTo>
                    <a:pt x="852" y="384"/>
                  </a:lnTo>
                  <a:lnTo>
                    <a:pt x="852" y="384"/>
                  </a:lnTo>
                  <a:lnTo>
                    <a:pt x="852" y="384"/>
                  </a:lnTo>
                  <a:lnTo>
                    <a:pt x="852" y="378"/>
                  </a:lnTo>
                  <a:lnTo>
                    <a:pt x="858" y="378"/>
                  </a:lnTo>
                  <a:lnTo>
                    <a:pt x="858" y="378"/>
                  </a:lnTo>
                  <a:lnTo>
                    <a:pt x="858" y="372"/>
                  </a:lnTo>
                  <a:lnTo>
                    <a:pt x="858" y="372"/>
                  </a:lnTo>
                  <a:lnTo>
                    <a:pt x="858" y="372"/>
                  </a:lnTo>
                  <a:lnTo>
                    <a:pt x="858" y="366"/>
                  </a:lnTo>
                  <a:lnTo>
                    <a:pt x="858" y="366"/>
                  </a:lnTo>
                  <a:lnTo>
                    <a:pt x="858" y="360"/>
                  </a:lnTo>
                  <a:lnTo>
                    <a:pt x="864" y="360"/>
                  </a:lnTo>
                  <a:lnTo>
                    <a:pt x="864" y="360"/>
                  </a:lnTo>
                  <a:lnTo>
                    <a:pt x="864" y="354"/>
                  </a:lnTo>
                  <a:lnTo>
                    <a:pt x="864" y="354"/>
                  </a:lnTo>
                  <a:lnTo>
                    <a:pt x="864" y="354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42"/>
                  </a:lnTo>
                  <a:lnTo>
                    <a:pt x="870" y="336"/>
                  </a:lnTo>
                  <a:lnTo>
                    <a:pt x="870" y="336"/>
                  </a:lnTo>
                  <a:lnTo>
                    <a:pt x="870" y="330"/>
                  </a:lnTo>
                  <a:lnTo>
                    <a:pt x="870" y="330"/>
                  </a:lnTo>
                  <a:lnTo>
                    <a:pt x="870" y="324"/>
                  </a:lnTo>
                  <a:lnTo>
                    <a:pt x="876" y="324"/>
                  </a:lnTo>
                  <a:lnTo>
                    <a:pt x="876" y="324"/>
                  </a:lnTo>
                  <a:lnTo>
                    <a:pt x="876" y="318"/>
                  </a:lnTo>
                  <a:lnTo>
                    <a:pt x="876" y="318"/>
                  </a:lnTo>
                  <a:lnTo>
                    <a:pt x="876" y="312"/>
                  </a:lnTo>
                  <a:lnTo>
                    <a:pt x="876" y="312"/>
                  </a:lnTo>
                  <a:lnTo>
                    <a:pt x="876" y="306"/>
                  </a:lnTo>
                  <a:lnTo>
                    <a:pt x="876" y="306"/>
                  </a:lnTo>
                  <a:lnTo>
                    <a:pt x="882" y="306"/>
                  </a:lnTo>
                  <a:lnTo>
                    <a:pt x="882" y="300"/>
                  </a:lnTo>
                  <a:lnTo>
                    <a:pt x="882" y="300"/>
                  </a:lnTo>
                  <a:lnTo>
                    <a:pt x="882" y="294"/>
                  </a:lnTo>
                  <a:lnTo>
                    <a:pt x="882" y="294"/>
                  </a:lnTo>
                  <a:lnTo>
                    <a:pt x="882" y="288"/>
                  </a:lnTo>
                  <a:lnTo>
                    <a:pt x="882" y="288"/>
                  </a:lnTo>
                  <a:lnTo>
                    <a:pt x="888" y="282"/>
                  </a:lnTo>
                  <a:lnTo>
                    <a:pt x="888" y="282"/>
                  </a:lnTo>
                  <a:lnTo>
                    <a:pt x="888" y="282"/>
                  </a:lnTo>
                  <a:lnTo>
                    <a:pt x="888" y="276"/>
                  </a:lnTo>
                  <a:lnTo>
                    <a:pt x="888" y="276"/>
                  </a:lnTo>
                  <a:lnTo>
                    <a:pt x="888" y="270"/>
                  </a:lnTo>
                  <a:lnTo>
                    <a:pt x="888" y="270"/>
                  </a:lnTo>
                  <a:lnTo>
                    <a:pt x="888" y="264"/>
                  </a:lnTo>
                  <a:lnTo>
                    <a:pt x="894" y="264"/>
                  </a:lnTo>
                  <a:lnTo>
                    <a:pt x="894" y="258"/>
                  </a:lnTo>
                  <a:lnTo>
                    <a:pt x="894" y="258"/>
                  </a:lnTo>
                  <a:lnTo>
                    <a:pt x="894" y="252"/>
                  </a:lnTo>
                  <a:lnTo>
                    <a:pt x="894" y="252"/>
                  </a:lnTo>
                  <a:lnTo>
                    <a:pt x="894" y="246"/>
                  </a:lnTo>
                  <a:lnTo>
                    <a:pt x="894" y="246"/>
                  </a:lnTo>
                  <a:lnTo>
                    <a:pt x="894" y="240"/>
                  </a:lnTo>
                  <a:lnTo>
                    <a:pt x="900" y="240"/>
                  </a:lnTo>
                  <a:lnTo>
                    <a:pt x="900" y="234"/>
                  </a:lnTo>
                  <a:lnTo>
                    <a:pt x="900" y="234"/>
                  </a:lnTo>
                  <a:lnTo>
                    <a:pt x="900" y="228"/>
                  </a:lnTo>
                  <a:lnTo>
                    <a:pt x="900" y="228"/>
                  </a:lnTo>
                  <a:lnTo>
                    <a:pt x="900" y="222"/>
                  </a:lnTo>
                  <a:lnTo>
                    <a:pt x="900" y="222"/>
                  </a:lnTo>
                  <a:lnTo>
                    <a:pt x="906" y="222"/>
                  </a:lnTo>
                  <a:lnTo>
                    <a:pt x="906" y="216"/>
                  </a:lnTo>
                  <a:lnTo>
                    <a:pt x="906" y="216"/>
                  </a:lnTo>
                  <a:lnTo>
                    <a:pt x="906" y="210"/>
                  </a:lnTo>
                  <a:lnTo>
                    <a:pt x="906" y="204"/>
                  </a:lnTo>
                  <a:lnTo>
                    <a:pt x="906" y="204"/>
                  </a:lnTo>
                  <a:lnTo>
                    <a:pt x="906" y="198"/>
                  </a:lnTo>
                  <a:lnTo>
                    <a:pt x="906" y="198"/>
                  </a:lnTo>
                  <a:lnTo>
                    <a:pt x="912" y="192"/>
                  </a:lnTo>
                  <a:lnTo>
                    <a:pt x="912" y="192"/>
                  </a:lnTo>
                  <a:lnTo>
                    <a:pt x="912" y="186"/>
                  </a:lnTo>
                  <a:lnTo>
                    <a:pt x="912" y="186"/>
                  </a:lnTo>
                  <a:lnTo>
                    <a:pt x="912" y="180"/>
                  </a:lnTo>
                  <a:lnTo>
                    <a:pt x="912" y="180"/>
                  </a:lnTo>
                  <a:lnTo>
                    <a:pt x="912" y="174"/>
                  </a:lnTo>
                  <a:lnTo>
                    <a:pt x="912" y="174"/>
                  </a:lnTo>
                  <a:lnTo>
                    <a:pt x="918" y="168"/>
                  </a:lnTo>
                  <a:lnTo>
                    <a:pt x="918" y="168"/>
                  </a:lnTo>
                  <a:lnTo>
                    <a:pt x="918" y="162"/>
                  </a:lnTo>
                  <a:lnTo>
                    <a:pt x="918" y="162"/>
                  </a:lnTo>
                  <a:lnTo>
                    <a:pt x="918" y="156"/>
                  </a:lnTo>
                  <a:lnTo>
                    <a:pt x="918" y="156"/>
                  </a:lnTo>
                  <a:lnTo>
                    <a:pt x="918" y="150"/>
                  </a:lnTo>
                  <a:lnTo>
                    <a:pt x="924" y="150"/>
                  </a:lnTo>
                  <a:lnTo>
                    <a:pt x="924" y="144"/>
                  </a:lnTo>
                  <a:lnTo>
                    <a:pt x="924" y="138"/>
                  </a:lnTo>
                  <a:lnTo>
                    <a:pt x="924" y="138"/>
                  </a:lnTo>
                  <a:lnTo>
                    <a:pt x="924" y="132"/>
                  </a:lnTo>
                  <a:lnTo>
                    <a:pt x="924" y="132"/>
                  </a:lnTo>
                  <a:lnTo>
                    <a:pt x="924" y="126"/>
                  </a:lnTo>
                  <a:lnTo>
                    <a:pt x="924" y="126"/>
                  </a:lnTo>
                  <a:lnTo>
                    <a:pt x="930" y="120"/>
                  </a:lnTo>
                  <a:lnTo>
                    <a:pt x="930" y="114"/>
                  </a:lnTo>
                  <a:lnTo>
                    <a:pt x="930" y="114"/>
                  </a:lnTo>
                  <a:lnTo>
                    <a:pt x="930" y="108"/>
                  </a:lnTo>
                  <a:lnTo>
                    <a:pt x="930" y="108"/>
                  </a:lnTo>
                  <a:lnTo>
                    <a:pt x="930" y="102"/>
                  </a:lnTo>
                  <a:lnTo>
                    <a:pt x="930" y="102"/>
                  </a:lnTo>
                  <a:lnTo>
                    <a:pt x="930" y="96"/>
                  </a:lnTo>
                  <a:lnTo>
                    <a:pt x="936" y="90"/>
                  </a:lnTo>
                  <a:lnTo>
                    <a:pt x="936" y="90"/>
                  </a:lnTo>
                  <a:lnTo>
                    <a:pt x="936" y="84"/>
                  </a:lnTo>
                  <a:lnTo>
                    <a:pt x="936" y="84"/>
                  </a:lnTo>
                  <a:lnTo>
                    <a:pt x="936" y="78"/>
                  </a:lnTo>
                  <a:lnTo>
                    <a:pt x="936" y="72"/>
                  </a:lnTo>
                  <a:lnTo>
                    <a:pt x="936" y="72"/>
                  </a:lnTo>
                  <a:lnTo>
                    <a:pt x="936" y="66"/>
                  </a:lnTo>
                  <a:lnTo>
                    <a:pt x="942" y="66"/>
                  </a:lnTo>
                  <a:lnTo>
                    <a:pt x="942" y="60"/>
                  </a:lnTo>
                  <a:lnTo>
                    <a:pt x="942" y="54"/>
                  </a:lnTo>
                  <a:lnTo>
                    <a:pt x="942" y="48"/>
                  </a:lnTo>
                  <a:lnTo>
                    <a:pt x="942" y="42"/>
                  </a:lnTo>
                  <a:lnTo>
                    <a:pt x="942" y="42"/>
                  </a:lnTo>
                  <a:lnTo>
                    <a:pt x="948" y="36"/>
                  </a:lnTo>
                  <a:lnTo>
                    <a:pt x="948" y="36"/>
                  </a:lnTo>
                  <a:lnTo>
                    <a:pt x="948" y="30"/>
                  </a:lnTo>
                  <a:lnTo>
                    <a:pt x="948" y="24"/>
                  </a:lnTo>
                  <a:lnTo>
                    <a:pt x="948" y="24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48" y="18"/>
                  </a:lnTo>
                  <a:lnTo>
                    <a:pt x="954" y="12"/>
                  </a:lnTo>
                  <a:lnTo>
                    <a:pt x="954" y="12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54" y="6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0" y="6"/>
                  </a:lnTo>
                  <a:lnTo>
                    <a:pt x="966" y="6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2"/>
                  </a:lnTo>
                  <a:lnTo>
                    <a:pt x="966" y="18"/>
                  </a:lnTo>
                  <a:lnTo>
                    <a:pt x="966" y="18"/>
                  </a:lnTo>
                  <a:lnTo>
                    <a:pt x="966" y="18"/>
                  </a:lnTo>
                  <a:lnTo>
                    <a:pt x="966" y="24"/>
                  </a:lnTo>
                  <a:lnTo>
                    <a:pt x="972" y="24"/>
                  </a:lnTo>
                  <a:lnTo>
                    <a:pt x="972" y="24"/>
                  </a:lnTo>
                  <a:lnTo>
                    <a:pt x="972" y="24"/>
                  </a:lnTo>
                  <a:lnTo>
                    <a:pt x="972" y="30"/>
                  </a:lnTo>
                  <a:lnTo>
                    <a:pt x="972" y="30"/>
                  </a:lnTo>
                  <a:lnTo>
                    <a:pt x="972" y="30"/>
                  </a:lnTo>
                  <a:lnTo>
                    <a:pt x="972" y="36"/>
                  </a:lnTo>
                  <a:lnTo>
                    <a:pt x="978" y="36"/>
                  </a:lnTo>
                  <a:lnTo>
                    <a:pt x="978" y="36"/>
                  </a:lnTo>
                  <a:lnTo>
                    <a:pt x="978" y="42"/>
                  </a:lnTo>
                  <a:lnTo>
                    <a:pt x="978" y="42"/>
                  </a:lnTo>
                  <a:lnTo>
                    <a:pt x="978" y="42"/>
                  </a:lnTo>
                  <a:lnTo>
                    <a:pt x="978" y="48"/>
                  </a:lnTo>
                  <a:lnTo>
                    <a:pt x="978" y="48"/>
                  </a:lnTo>
                  <a:lnTo>
                    <a:pt x="984" y="48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54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84" y="60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2"/>
                  </a:lnTo>
                  <a:lnTo>
                    <a:pt x="990" y="78"/>
                  </a:lnTo>
                  <a:lnTo>
                    <a:pt x="996" y="78"/>
                  </a:lnTo>
                  <a:lnTo>
                    <a:pt x="996" y="78"/>
                  </a:lnTo>
                  <a:lnTo>
                    <a:pt x="996" y="84"/>
                  </a:lnTo>
                  <a:lnTo>
                    <a:pt x="996" y="84"/>
                  </a:lnTo>
                  <a:lnTo>
                    <a:pt x="996" y="84"/>
                  </a:lnTo>
                  <a:lnTo>
                    <a:pt x="996" y="84"/>
                  </a:lnTo>
                  <a:lnTo>
                    <a:pt x="996" y="90"/>
                  </a:lnTo>
                  <a:lnTo>
                    <a:pt x="1002" y="90"/>
                  </a:lnTo>
                  <a:lnTo>
                    <a:pt x="1002" y="90"/>
                  </a:lnTo>
                  <a:lnTo>
                    <a:pt x="1002" y="90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96"/>
                  </a:lnTo>
                  <a:lnTo>
                    <a:pt x="1002" y="102"/>
                  </a:lnTo>
                  <a:lnTo>
                    <a:pt x="1002" y="102"/>
                  </a:lnTo>
                  <a:lnTo>
                    <a:pt x="1008" y="102"/>
                  </a:lnTo>
                  <a:lnTo>
                    <a:pt x="1008" y="102"/>
                  </a:lnTo>
                  <a:lnTo>
                    <a:pt x="1008" y="108"/>
                  </a:lnTo>
                  <a:lnTo>
                    <a:pt x="1008" y="108"/>
                  </a:lnTo>
                  <a:lnTo>
                    <a:pt x="1008" y="108"/>
                  </a:lnTo>
                  <a:lnTo>
                    <a:pt x="1008" y="108"/>
                  </a:lnTo>
                  <a:lnTo>
                    <a:pt x="1008" y="114"/>
                  </a:lnTo>
                  <a:lnTo>
                    <a:pt x="1008" y="114"/>
                  </a:lnTo>
                  <a:lnTo>
                    <a:pt x="1014" y="114"/>
                  </a:lnTo>
                  <a:lnTo>
                    <a:pt x="1014" y="114"/>
                  </a:lnTo>
                  <a:lnTo>
                    <a:pt x="1014" y="120"/>
                  </a:lnTo>
                  <a:lnTo>
                    <a:pt x="1014" y="120"/>
                  </a:lnTo>
                  <a:lnTo>
                    <a:pt x="1014" y="120"/>
                  </a:lnTo>
                  <a:lnTo>
                    <a:pt x="1014" y="126"/>
                  </a:lnTo>
                  <a:lnTo>
                    <a:pt x="1014" y="126"/>
                  </a:lnTo>
                  <a:lnTo>
                    <a:pt x="1020" y="126"/>
                  </a:lnTo>
                  <a:lnTo>
                    <a:pt x="1020" y="126"/>
                  </a:lnTo>
                  <a:lnTo>
                    <a:pt x="1020" y="132"/>
                  </a:lnTo>
                  <a:lnTo>
                    <a:pt x="1020" y="132"/>
                  </a:lnTo>
                  <a:lnTo>
                    <a:pt x="1020" y="132"/>
                  </a:lnTo>
                  <a:lnTo>
                    <a:pt x="1020" y="132"/>
                  </a:lnTo>
                  <a:lnTo>
                    <a:pt x="1020" y="138"/>
                  </a:lnTo>
                  <a:lnTo>
                    <a:pt x="1020" y="138"/>
                  </a:lnTo>
                  <a:lnTo>
                    <a:pt x="1026" y="138"/>
                  </a:lnTo>
                  <a:lnTo>
                    <a:pt x="1026" y="144"/>
                  </a:lnTo>
                  <a:lnTo>
                    <a:pt x="1026" y="144"/>
                  </a:lnTo>
                  <a:lnTo>
                    <a:pt x="1026" y="144"/>
                  </a:lnTo>
                  <a:lnTo>
                    <a:pt x="1026" y="144"/>
                  </a:lnTo>
                  <a:lnTo>
                    <a:pt x="1026" y="150"/>
                  </a:lnTo>
                  <a:lnTo>
                    <a:pt x="1026" y="150"/>
                  </a:lnTo>
                  <a:lnTo>
                    <a:pt x="1026" y="150"/>
                  </a:lnTo>
                  <a:lnTo>
                    <a:pt x="1032" y="150"/>
                  </a:lnTo>
                  <a:lnTo>
                    <a:pt x="1032" y="156"/>
                  </a:lnTo>
                  <a:lnTo>
                    <a:pt x="1032" y="156"/>
                  </a:lnTo>
                  <a:lnTo>
                    <a:pt x="1032" y="156"/>
                  </a:lnTo>
                  <a:lnTo>
                    <a:pt x="1032" y="162"/>
                  </a:lnTo>
                  <a:lnTo>
                    <a:pt x="1032" y="162"/>
                  </a:lnTo>
                  <a:lnTo>
                    <a:pt x="1032" y="162"/>
                  </a:lnTo>
                  <a:lnTo>
                    <a:pt x="1038" y="162"/>
                  </a:lnTo>
                  <a:lnTo>
                    <a:pt x="1038" y="168"/>
                  </a:lnTo>
                  <a:lnTo>
                    <a:pt x="1038" y="168"/>
                  </a:lnTo>
                  <a:lnTo>
                    <a:pt x="1038" y="168"/>
                  </a:lnTo>
                  <a:lnTo>
                    <a:pt x="1038" y="168"/>
                  </a:lnTo>
                  <a:lnTo>
                    <a:pt x="1038" y="174"/>
                  </a:lnTo>
                  <a:lnTo>
                    <a:pt x="1038" y="174"/>
                  </a:lnTo>
                  <a:lnTo>
                    <a:pt x="1038" y="174"/>
                  </a:lnTo>
                  <a:lnTo>
                    <a:pt x="1044" y="174"/>
                  </a:lnTo>
                  <a:lnTo>
                    <a:pt x="1044" y="180"/>
                  </a:lnTo>
                  <a:lnTo>
                    <a:pt x="1044" y="180"/>
                  </a:lnTo>
                  <a:lnTo>
                    <a:pt x="1044" y="180"/>
                  </a:lnTo>
                  <a:lnTo>
                    <a:pt x="1044" y="186"/>
                  </a:lnTo>
                  <a:lnTo>
                    <a:pt x="1044" y="186"/>
                  </a:lnTo>
                  <a:lnTo>
                    <a:pt x="1044" y="186"/>
                  </a:lnTo>
                  <a:lnTo>
                    <a:pt x="1044" y="186"/>
                  </a:lnTo>
                  <a:lnTo>
                    <a:pt x="1050" y="186"/>
                  </a:lnTo>
                  <a:lnTo>
                    <a:pt x="1050" y="192"/>
                  </a:lnTo>
                  <a:lnTo>
                    <a:pt x="1050" y="192"/>
                  </a:lnTo>
                  <a:lnTo>
                    <a:pt x="1050" y="192"/>
                  </a:lnTo>
                  <a:lnTo>
                    <a:pt x="1050" y="192"/>
                  </a:lnTo>
                  <a:lnTo>
                    <a:pt x="1050" y="198"/>
                  </a:lnTo>
                  <a:lnTo>
                    <a:pt x="1050" y="198"/>
                  </a:lnTo>
                  <a:lnTo>
                    <a:pt x="1056" y="198"/>
                  </a:lnTo>
                  <a:lnTo>
                    <a:pt x="1056" y="198"/>
                  </a:lnTo>
                  <a:lnTo>
                    <a:pt x="1056" y="204"/>
                  </a:lnTo>
                  <a:lnTo>
                    <a:pt x="1056" y="204"/>
                  </a:lnTo>
                  <a:lnTo>
                    <a:pt x="1056" y="204"/>
                  </a:lnTo>
                  <a:lnTo>
                    <a:pt x="1056" y="204"/>
                  </a:lnTo>
                  <a:lnTo>
                    <a:pt x="1056" y="210"/>
                  </a:lnTo>
                  <a:lnTo>
                    <a:pt x="1056" y="210"/>
                  </a:lnTo>
                  <a:lnTo>
                    <a:pt x="1062" y="210"/>
                  </a:lnTo>
                  <a:lnTo>
                    <a:pt x="1062" y="210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16"/>
                  </a:lnTo>
                  <a:lnTo>
                    <a:pt x="1062" y="222"/>
                  </a:lnTo>
                  <a:lnTo>
                    <a:pt x="1068" y="222"/>
                  </a:lnTo>
                  <a:lnTo>
                    <a:pt x="1068" y="222"/>
                  </a:lnTo>
                  <a:lnTo>
                    <a:pt x="1068" y="222"/>
                  </a:lnTo>
                  <a:lnTo>
                    <a:pt x="1068" y="228"/>
                  </a:lnTo>
                  <a:lnTo>
                    <a:pt x="1068" y="228"/>
                  </a:lnTo>
                  <a:lnTo>
                    <a:pt x="1068" y="228"/>
                  </a:lnTo>
                  <a:lnTo>
                    <a:pt x="1068" y="228"/>
                  </a:lnTo>
                  <a:lnTo>
                    <a:pt x="1074" y="228"/>
                  </a:lnTo>
                  <a:lnTo>
                    <a:pt x="1074" y="234"/>
                  </a:lnTo>
                  <a:lnTo>
                    <a:pt x="1074" y="234"/>
                  </a:lnTo>
                  <a:lnTo>
                    <a:pt x="1074" y="234"/>
                  </a:lnTo>
                  <a:lnTo>
                    <a:pt x="1074" y="234"/>
                  </a:lnTo>
                  <a:lnTo>
                    <a:pt x="1074" y="234"/>
                  </a:lnTo>
                  <a:lnTo>
                    <a:pt x="1074" y="240"/>
                  </a:lnTo>
                  <a:lnTo>
                    <a:pt x="1074" y="240"/>
                  </a:lnTo>
                  <a:lnTo>
                    <a:pt x="1080" y="240"/>
                  </a:lnTo>
                  <a:lnTo>
                    <a:pt x="1080" y="240"/>
                  </a:lnTo>
                  <a:lnTo>
                    <a:pt x="1080" y="240"/>
                  </a:lnTo>
                  <a:lnTo>
                    <a:pt x="1080" y="246"/>
                  </a:lnTo>
                  <a:lnTo>
                    <a:pt x="1080" y="246"/>
                  </a:lnTo>
                  <a:lnTo>
                    <a:pt x="1080" y="246"/>
                  </a:lnTo>
                  <a:lnTo>
                    <a:pt x="1080" y="246"/>
                  </a:lnTo>
                  <a:lnTo>
                    <a:pt x="1080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86" y="252"/>
                  </a:lnTo>
                  <a:lnTo>
                    <a:pt x="1086" y="258"/>
                  </a:lnTo>
                  <a:lnTo>
                    <a:pt x="1086" y="258"/>
                  </a:lnTo>
                  <a:lnTo>
                    <a:pt x="1086" y="258"/>
                  </a:lnTo>
                  <a:lnTo>
                    <a:pt x="1092" y="258"/>
                  </a:lnTo>
                  <a:lnTo>
                    <a:pt x="1092" y="264"/>
                  </a:lnTo>
                  <a:lnTo>
                    <a:pt x="1092" y="264"/>
                  </a:lnTo>
                  <a:lnTo>
                    <a:pt x="1092" y="264"/>
                  </a:lnTo>
                  <a:lnTo>
                    <a:pt x="1092" y="264"/>
                  </a:lnTo>
                  <a:lnTo>
                    <a:pt x="1092" y="264"/>
                  </a:lnTo>
                  <a:lnTo>
                    <a:pt x="1092" y="270"/>
                  </a:lnTo>
                  <a:lnTo>
                    <a:pt x="1098" y="270"/>
                  </a:lnTo>
                  <a:lnTo>
                    <a:pt x="1098" y="270"/>
                  </a:lnTo>
                  <a:lnTo>
                    <a:pt x="1098" y="270"/>
                  </a:lnTo>
                  <a:lnTo>
                    <a:pt x="1098" y="270"/>
                  </a:lnTo>
                  <a:lnTo>
                    <a:pt x="1098" y="276"/>
                  </a:lnTo>
                  <a:lnTo>
                    <a:pt x="1098" y="276"/>
                  </a:lnTo>
                  <a:lnTo>
                    <a:pt x="1098" y="276"/>
                  </a:lnTo>
                  <a:lnTo>
                    <a:pt x="1098" y="276"/>
                  </a:lnTo>
                  <a:lnTo>
                    <a:pt x="1104" y="276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2"/>
                  </a:lnTo>
                  <a:lnTo>
                    <a:pt x="1104" y="288"/>
                  </a:lnTo>
                  <a:lnTo>
                    <a:pt x="1104" y="288"/>
                  </a:lnTo>
                  <a:lnTo>
                    <a:pt x="1110" y="288"/>
                  </a:lnTo>
                  <a:lnTo>
                    <a:pt x="1110" y="288"/>
                  </a:lnTo>
                  <a:lnTo>
                    <a:pt x="1110" y="288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0" y="294"/>
                  </a:lnTo>
                  <a:lnTo>
                    <a:pt x="1116" y="294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0"/>
                  </a:lnTo>
                  <a:lnTo>
                    <a:pt x="1116" y="306"/>
                  </a:lnTo>
                  <a:lnTo>
                    <a:pt x="1122" y="306"/>
                  </a:lnTo>
                  <a:lnTo>
                    <a:pt x="1122" y="306"/>
                  </a:lnTo>
                  <a:lnTo>
                    <a:pt x="1122" y="306"/>
                  </a:lnTo>
                  <a:lnTo>
                    <a:pt x="1122" y="306"/>
                  </a:lnTo>
                  <a:lnTo>
                    <a:pt x="1122" y="312"/>
                  </a:lnTo>
                  <a:lnTo>
                    <a:pt x="1122" y="312"/>
                  </a:lnTo>
                  <a:lnTo>
                    <a:pt x="1122" y="312"/>
                  </a:lnTo>
                  <a:lnTo>
                    <a:pt x="1122" y="312"/>
                  </a:lnTo>
                  <a:lnTo>
                    <a:pt x="1128" y="312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28" y="318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24"/>
                  </a:lnTo>
                  <a:lnTo>
                    <a:pt x="1134" y="330"/>
                  </a:lnTo>
                  <a:lnTo>
                    <a:pt x="1134" y="330"/>
                  </a:lnTo>
                  <a:lnTo>
                    <a:pt x="1140" y="330"/>
                  </a:lnTo>
                  <a:lnTo>
                    <a:pt x="1140" y="330"/>
                  </a:lnTo>
                  <a:lnTo>
                    <a:pt x="1140" y="330"/>
                  </a:lnTo>
                  <a:lnTo>
                    <a:pt x="1140" y="330"/>
                  </a:lnTo>
                  <a:lnTo>
                    <a:pt x="1140" y="336"/>
                  </a:lnTo>
                  <a:lnTo>
                    <a:pt x="1140" y="336"/>
                  </a:lnTo>
                  <a:lnTo>
                    <a:pt x="1140" y="336"/>
                  </a:lnTo>
                  <a:lnTo>
                    <a:pt x="1140" y="336"/>
                  </a:lnTo>
                  <a:lnTo>
                    <a:pt x="1146" y="336"/>
                  </a:lnTo>
                  <a:lnTo>
                    <a:pt x="1146" y="336"/>
                  </a:lnTo>
                  <a:lnTo>
                    <a:pt x="1146" y="336"/>
                  </a:lnTo>
                  <a:lnTo>
                    <a:pt x="1146" y="342"/>
                  </a:lnTo>
                  <a:lnTo>
                    <a:pt x="1146" y="342"/>
                  </a:lnTo>
                  <a:lnTo>
                    <a:pt x="1146" y="342"/>
                  </a:lnTo>
                  <a:lnTo>
                    <a:pt x="1146" y="342"/>
                  </a:lnTo>
                  <a:lnTo>
                    <a:pt x="1146" y="342"/>
                  </a:lnTo>
                  <a:lnTo>
                    <a:pt x="1152" y="342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2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58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8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64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42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0" y="336"/>
                  </a:lnTo>
                  <a:lnTo>
                    <a:pt x="1176" y="336"/>
                  </a:lnTo>
                  <a:lnTo>
                    <a:pt x="1176" y="336"/>
                  </a:lnTo>
                  <a:lnTo>
                    <a:pt x="1176" y="336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76" y="330"/>
                  </a:lnTo>
                  <a:lnTo>
                    <a:pt x="1182" y="330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2" y="324"/>
                  </a:lnTo>
                  <a:lnTo>
                    <a:pt x="1188" y="324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8"/>
                  </a:lnTo>
                  <a:lnTo>
                    <a:pt x="1188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12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194" y="306"/>
                  </a:lnTo>
                  <a:lnTo>
                    <a:pt x="1200" y="306"/>
                  </a:lnTo>
                  <a:lnTo>
                    <a:pt x="1200" y="306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0" y="300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94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06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8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2" y="282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6"/>
                  </a:lnTo>
                  <a:lnTo>
                    <a:pt x="1218" y="270"/>
                  </a:lnTo>
                  <a:lnTo>
                    <a:pt x="1218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70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24" y="264"/>
                  </a:lnTo>
                  <a:lnTo>
                    <a:pt x="1230" y="264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8"/>
                  </a:lnTo>
                  <a:lnTo>
                    <a:pt x="1230" y="252"/>
                  </a:lnTo>
                  <a:lnTo>
                    <a:pt x="1230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52"/>
                  </a:lnTo>
                  <a:lnTo>
                    <a:pt x="1236" y="246"/>
                  </a:lnTo>
                  <a:lnTo>
                    <a:pt x="1236" y="246"/>
                  </a:lnTo>
                  <a:lnTo>
                    <a:pt x="1236" y="246"/>
                  </a:lnTo>
                  <a:lnTo>
                    <a:pt x="1236" y="246"/>
                  </a:lnTo>
                  <a:lnTo>
                    <a:pt x="1242" y="246"/>
                  </a:lnTo>
                  <a:lnTo>
                    <a:pt x="1242" y="240"/>
                  </a:lnTo>
                  <a:lnTo>
                    <a:pt x="1242" y="240"/>
                  </a:lnTo>
                  <a:lnTo>
                    <a:pt x="1242" y="240"/>
                  </a:lnTo>
                  <a:lnTo>
                    <a:pt x="1242" y="240"/>
                  </a:lnTo>
                  <a:lnTo>
                    <a:pt x="1242" y="240"/>
                  </a:lnTo>
                  <a:lnTo>
                    <a:pt x="1242" y="234"/>
                  </a:lnTo>
                  <a:lnTo>
                    <a:pt x="1242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34"/>
                  </a:lnTo>
                  <a:lnTo>
                    <a:pt x="1248" y="228"/>
                  </a:lnTo>
                  <a:lnTo>
                    <a:pt x="1248" y="228"/>
                  </a:lnTo>
                  <a:lnTo>
                    <a:pt x="1248" y="228"/>
                  </a:lnTo>
                  <a:lnTo>
                    <a:pt x="1248" y="228"/>
                  </a:lnTo>
                  <a:lnTo>
                    <a:pt x="1248" y="228"/>
                  </a:lnTo>
                  <a:lnTo>
                    <a:pt x="1254" y="222"/>
                  </a:lnTo>
                  <a:lnTo>
                    <a:pt x="1254" y="222"/>
                  </a:lnTo>
                  <a:lnTo>
                    <a:pt x="1254" y="222"/>
                  </a:lnTo>
                  <a:lnTo>
                    <a:pt x="1254" y="222"/>
                  </a:lnTo>
                  <a:lnTo>
                    <a:pt x="1254" y="216"/>
                  </a:lnTo>
                  <a:lnTo>
                    <a:pt x="1254" y="216"/>
                  </a:lnTo>
                  <a:lnTo>
                    <a:pt x="1254" y="216"/>
                  </a:lnTo>
                  <a:lnTo>
                    <a:pt x="1254" y="216"/>
                  </a:lnTo>
                  <a:lnTo>
                    <a:pt x="1260" y="216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10"/>
                  </a:lnTo>
                  <a:lnTo>
                    <a:pt x="1260" y="204"/>
                  </a:lnTo>
                  <a:lnTo>
                    <a:pt x="1260" y="204"/>
                  </a:lnTo>
                  <a:lnTo>
                    <a:pt x="1266" y="204"/>
                  </a:lnTo>
                  <a:lnTo>
                    <a:pt x="1266" y="204"/>
                  </a:lnTo>
                  <a:lnTo>
                    <a:pt x="1266" y="204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8"/>
                  </a:lnTo>
                  <a:lnTo>
                    <a:pt x="1266" y="192"/>
                  </a:lnTo>
                  <a:lnTo>
                    <a:pt x="1272" y="192"/>
                  </a:lnTo>
                  <a:lnTo>
                    <a:pt x="1272" y="192"/>
                  </a:lnTo>
                  <a:lnTo>
                    <a:pt x="1272" y="192"/>
                  </a:lnTo>
                  <a:lnTo>
                    <a:pt x="1272" y="186"/>
                  </a:lnTo>
                  <a:lnTo>
                    <a:pt x="1272" y="186"/>
                  </a:lnTo>
                  <a:lnTo>
                    <a:pt x="1272" y="186"/>
                  </a:lnTo>
                  <a:lnTo>
                    <a:pt x="1272" y="186"/>
                  </a:lnTo>
                  <a:lnTo>
                    <a:pt x="1272" y="180"/>
                  </a:lnTo>
                  <a:lnTo>
                    <a:pt x="1278" y="180"/>
                  </a:lnTo>
                  <a:lnTo>
                    <a:pt x="1278" y="180"/>
                  </a:lnTo>
                  <a:lnTo>
                    <a:pt x="1278" y="180"/>
                  </a:lnTo>
                  <a:lnTo>
                    <a:pt x="1278" y="174"/>
                  </a:lnTo>
                  <a:lnTo>
                    <a:pt x="1278" y="174"/>
                  </a:lnTo>
                  <a:lnTo>
                    <a:pt x="1278" y="174"/>
                  </a:lnTo>
                  <a:lnTo>
                    <a:pt x="1278" y="174"/>
                  </a:lnTo>
                  <a:lnTo>
                    <a:pt x="1284" y="168"/>
                  </a:lnTo>
                  <a:lnTo>
                    <a:pt x="1284" y="168"/>
                  </a:lnTo>
                  <a:lnTo>
                    <a:pt x="1284" y="168"/>
                  </a:lnTo>
                  <a:lnTo>
                    <a:pt x="1284" y="168"/>
                  </a:lnTo>
                  <a:lnTo>
                    <a:pt x="1284" y="162"/>
                  </a:lnTo>
                  <a:lnTo>
                    <a:pt x="1284" y="162"/>
                  </a:lnTo>
                  <a:lnTo>
                    <a:pt x="1284" y="162"/>
                  </a:lnTo>
                  <a:lnTo>
                    <a:pt x="1284" y="162"/>
                  </a:lnTo>
                  <a:lnTo>
                    <a:pt x="1290" y="156"/>
                  </a:lnTo>
                  <a:lnTo>
                    <a:pt x="1290" y="156"/>
                  </a:lnTo>
                  <a:lnTo>
                    <a:pt x="1290" y="156"/>
                  </a:lnTo>
                  <a:lnTo>
                    <a:pt x="1290" y="156"/>
                  </a:lnTo>
                  <a:lnTo>
                    <a:pt x="1290" y="150"/>
                  </a:lnTo>
                  <a:lnTo>
                    <a:pt x="1290" y="150"/>
                  </a:lnTo>
                  <a:lnTo>
                    <a:pt x="1290" y="150"/>
                  </a:lnTo>
                  <a:lnTo>
                    <a:pt x="1290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44"/>
                  </a:lnTo>
                  <a:lnTo>
                    <a:pt x="1296" y="138"/>
                  </a:lnTo>
                  <a:lnTo>
                    <a:pt x="1296" y="138"/>
                  </a:lnTo>
                  <a:lnTo>
                    <a:pt x="1296" y="138"/>
                  </a:lnTo>
                  <a:lnTo>
                    <a:pt x="1296" y="138"/>
                  </a:lnTo>
                  <a:lnTo>
                    <a:pt x="1302" y="132"/>
                  </a:lnTo>
                  <a:lnTo>
                    <a:pt x="1302" y="132"/>
                  </a:lnTo>
                  <a:lnTo>
                    <a:pt x="1302" y="132"/>
                  </a:lnTo>
                  <a:lnTo>
                    <a:pt x="1302" y="132"/>
                  </a:lnTo>
                  <a:lnTo>
                    <a:pt x="1302" y="126"/>
                  </a:lnTo>
                  <a:lnTo>
                    <a:pt x="1302" y="126"/>
                  </a:lnTo>
                  <a:lnTo>
                    <a:pt x="1302" y="126"/>
                  </a:lnTo>
                  <a:lnTo>
                    <a:pt x="1302" y="126"/>
                  </a:lnTo>
                  <a:lnTo>
                    <a:pt x="1308" y="120"/>
                  </a:lnTo>
                  <a:lnTo>
                    <a:pt x="1308" y="120"/>
                  </a:lnTo>
                  <a:lnTo>
                    <a:pt x="1308" y="120"/>
                  </a:lnTo>
                  <a:lnTo>
                    <a:pt x="1308" y="120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08" y="114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8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14" y="102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6"/>
                  </a:lnTo>
                  <a:lnTo>
                    <a:pt x="1320" y="90"/>
                  </a:lnTo>
                  <a:lnTo>
                    <a:pt x="1320" y="90"/>
                  </a:lnTo>
                  <a:lnTo>
                    <a:pt x="1320" y="90"/>
                  </a:lnTo>
                  <a:lnTo>
                    <a:pt x="1320" y="90"/>
                  </a:lnTo>
                  <a:lnTo>
                    <a:pt x="1326" y="84"/>
                  </a:lnTo>
                  <a:lnTo>
                    <a:pt x="1326" y="84"/>
                  </a:lnTo>
                  <a:lnTo>
                    <a:pt x="1326" y="84"/>
                  </a:lnTo>
                  <a:lnTo>
                    <a:pt x="1326" y="84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32" y="72"/>
                  </a:lnTo>
                  <a:lnTo>
                    <a:pt x="1332" y="72"/>
                  </a:lnTo>
                  <a:lnTo>
                    <a:pt x="1332" y="72"/>
                  </a:lnTo>
                  <a:lnTo>
                    <a:pt x="1332" y="66"/>
                  </a:lnTo>
                  <a:lnTo>
                    <a:pt x="1332" y="66"/>
                  </a:lnTo>
                  <a:lnTo>
                    <a:pt x="1332" y="66"/>
                  </a:lnTo>
                  <a:lnTo>
                    <a:pt x="1332" y="66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38" y="60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54"/>
                  </a:lnTo>
                  <a:lnTo>
                    <a:pt x="1338" y="48"/>
                  </a:lnTo>
                  <a:lnTo>
                    <a:pt x="1344" y="48"/>
                  </a:lnTo>
                  <a:lnTo>
                    <a:pt x="1344" y="48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42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44" y="36"/>
                  </a:lnTo>
                  <a:lnTo>
                    <a:pt x="1350" y="36"/>
                  </a:lnTo>
                  <a:lnTo>
                    <a:pt x="1350" y="30"/>
                  </a:lnTo>
                  <a:lnTo>
                    <a:pt x="1350" y="30"/>
                  </a:lnTo>
                  <a:lnTo>
                    <a:pt x="1350" y="30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0" y="24"/>
                  </a:lnTo>
                  <a:lnTo>
                    <a:pt x="1356" y="24"/>
                  </a:lnTo>
                  <a:lnTo>
                    <a:pt x="1356" y="24"/>
                  </a:lnTo>
                  <a:lnTo>
                    <a:pt x="1356" y="24"/>
                  </a:lnTo>
                  <a:lnTo>
                    <a:pt x="1356" y="24"/>
                  </a:lnTo>
                  <a:lnTo>
                    <a:pt x="1356" y="24"/>
                  </a:lnTo>
                  <a:lnTo>
                    <a:pt x="1356" y="30"/>
                  </a:lnTo>
                  <a:lnTo>
                    <a:pt x="1356" y="30"/>
                  </a:lnTo>
                  <a:lnTo>
                    <a:pt x="1356" y="36"/>
                  </a:lnTo>
                  <a:lnTo>
                    <a:pt x="1362" y="36"/>
                  </a:lnTo>
                  <a:lnTo>
                    <a:pt x="1362" y="42"/>
                  </a:lnTo>
                  <a:lnTo>
                    <a:pt x="1362" y="42"/>
                  </a:lnTo>
                  <a:lnTo>
                    <a:pt x="1362" y="48"/>
                  </a:lnTo>
                  <a:lnTo>
                    <a:pt x="1362" y="54"/>
                  </a:lnTo>
                  <a:lnTo>
                    <a:pt x="1362" y="60"/>
                  </a:lnTo>
                  <a:lnTo>
                    <a:pt x="1362" y="66"/>
                  </a:lnTo>
                  <a:lnTo>
                    <a:pt x="1368" y="72"/>
                  </a:lnTo>
                  <a:lnTo>
                    <a:pt x="1368" y="78"/>
                  </a:lnTo>
                  <a:lnTo>
                    <a:pt x="1368" y="84"/>
                  </a:lnTo>
                  <a:lnTo>
                    <a:pt x="1368" y="90"/>
                  </a:lnTo>
                  <a:lnTo>
                    <a:pt x="1368" y="96"/>
                  </a:lnTo>
                  <a:lnTo>
                    <a:pt x="1368" y="108"/>
                  </a:lnTo>
                  <a:lnTo>
                    <a:pt x="1368" y="114"/>
                  </a:lnTo>
                  <a:lnTo>
                    <a:pt x="1368" y="120"/>
                  </a:lnTo>
                  <a:lnTo>
                    <a:pt x="1374" y="132"/>
                  </a:lnTo>
                  <a:lnTo>
                    <a:pt x="1374" y="138"/>
                  </a:lnTo>
                  <a:lnTo>
                    <a:pt x="1374" y="144"/>
                  </a:lnTo>
                  <a:lnTo>
                    <a:pt x="1374" y="150"/>
                  </a:lnTo>
                  <a:lnTo>
                    <a:pt x="1374" y="162"/>
                  </a:lnTo>
                  <a:lnTo>
                    <a:pt x="1374" y="168"/>
                  </a:lnTo>
                  <a:lnTo>
                    <a:pt x="1374" y="174"/>
                  </a:lnTo>
                  <a:lnTo>
                    <a:pt x="1374" y="180"/>
                  </a:lnTo>
                  <a:lnTo>
                    <a:pt x="1380" y="192"/>
                  </a:lnTo>
                  <a:lnTo>
                    <a:pt x="1380" y="198"/>
                  </a:lnTo>
                  <a:lnTo>
                    <a:pt x="1380" y="204"/>
                  </a:lnTo>
                  <a:lnTo>
                    <a:pt x="1380" y="210"/>
                  </a:lnTo>
                  <a:lnTo>
                    <a:pt x="1380" y="222"/>
                  </a:lnTo>
                  <a:lnTo>
                    <a:pt x="1380" y="234"/>
                  </a:lnTo>
                  <a:lnTo>
                    <a:pt x="1380" y="240"/>
                  </a:lnTo>
                  <a:lnTo>
                    <a:pt x="1386" y="246"/>
                  </a:lnTo>
                  <a:lnTo>
                    <a:pt x="1386" y="252"/>
                  </a:lnTo>
                  <a:lnTo>
                    <a:pt x="1386" y="258"/>
                  </a:lnTo>
                  <a:lnTo>
                    <a:pt x="1386" y="264"/>
                  </a:lnTo>
                  <a:lnTo>
                    <a:pt x="1386" y="270"/>
                  </a:lnTo>
                  <a:lnTo>
                    <a:pt x="1386" y="276"/>
                  </a:lnTo>
                  <a:lnTo>
                    <a:pt x="1386" y="282"/>
                  </a:lnTo>
                  <a:lnTo>
                    <a:pt x="1392" y="288"/>
                  </a:lnTo>
                  <a:lnTo>
                    <a:pt x="1392" y="294"/>
                  </a:lnTo>
                  <a:lnTo>
                    <a:pt x="1392" y="300"/>
                  </a:lnTo>
                  <a:lnTo>
                    <a:pt x="1392" y="306"/>
                  </a:lnTo>
                  <a:lnTo>
                    <a:pt x="1392" y="312"/>
                  </a:lnTo>
                  <a:lnTo>
                    <a:pt x="1392" y="318"/>
                  </a:lnTo>
                  <a:lnTo>
                    <a:pt x="1392" y="324"/>
                  </a:lnTo>
                  <a:lnTo>
                    <a:pt x="1392" y="330"/>
                  </a:lnTo>
                  <a:lnTo>
                    <a:pt x="1398" y="336"/>
                  </a:lnTo>
                  <a:lnTo>
                    <a:pt x="1398" y="342"/>
                  </a:lnTo>
                  <a:lnTo>
                    <a:pt x="1398" y="348"/>
                  </a:lnTo>
                  <a:lnTo>
                    <a:pt x="1398" y="354"/>
                  </a:lnTo>
                  <a:lnTo>
                    <a:pt x="1398" y="360"/>
                  </a:lnTo>
                  <a:lnTo>
                    <a:pt x="1398" y="366"/>
                  </a:lnTo>
                  <a:lnTo>
                    <a:pt x="1398" y="366"/>
                  </a:lnTo>
                  <a:lnTo>
                    <a:pt x="1398" y="372"/>
                  </a:lnTo>
                  <a:lnTo>
                    <a:pt x="1404" y="378"/>
                  </a:lnTo>
                  <a:lnTo>
                    <a:pt x="1404" y="384"/>
                  </a:lnTo>
                  <a:lnTo>
                    <a:pt x="1404" y="390"/>
                  </a:lnTo>
                  <a:lnTo>
                    <a:pt x="1404" y="396"/>
                  </a:lnTo>
                  <a:lnTo>
                    <a:pt x="1404" y="396"/>
                  </a:lnTo>
                  <a:lnTo>
                    <a:pt x="1404" y="402"/>
                  </a:lnTo>
                  <a:lnTo>
                    <a:pt x="1404" y="408"/>
                  </a:lnTo>
                  <a:lnTo>
                    <a:pt x="1410" y="414"/>
                  </a:lnTo>
                  <a:lnTo>
                    <a:pt x="1410" y="420"/>
                  </a:lnTo>
                  <a:lnTo>
                    <a:pt x="1410" y="420"/>
                  </a:lnTo>
                  <a:lnTo>
                    <a:pt x="1410" y="426"/>
                  </a:lnTo>
                  <a:lnTo>
                    <a:pt x="1410" y="432"/>
                  </a:lnTo>
                  <a:lnTo>
                    <a:pt x="1410" y="438"/>
                  </a:lnTo>
                  <a:lnTo>
                    <a:pt x="1410" y="438"/>
                  </a:lnTo>
                  <a:lnTo>
                    <a:pt x="1410" y="444"/>
                  </a:lnTo>
                  <a:lnTo>
                    <a:pt x="1416" y="450"/>
                  </a:lnTo>
                  <a:lnTo>
                    <a:pt x="1416" y="450"/>
                  </a:lnTo>
                  <a:lnTo>
                    <a:pt x="1416" y="456"/>
                  </a:lnTo>
                  <a:lnTo>
                    <a:pt x="1416" y="462"/>
                  </a:lnTo>
                  <a:lnTo>
                    <a:pt x="1416" y="462"/>
                  </a:lnTo>
                  <a:lnTo>
                    <a:pt x="1416" y="468"/>
                  </a:lnTo>
                  <a:lnTo>
                    <a:pt x="1416" y="468"/>
                  </a:lnTo>
                  <a:lnTo>
                    <a:pt x="1416" y="474"/>
                  </a:lnTo>
                  <a:lnTo>
                    <a:pt x="1422" y="480"/>
                  </a:lnTo>
                  <a:lnTo>
                    <a:pt x="1422" y="480"/>
                  </a:lnTo>
                  <a:lnTo>
                    <a:pt x="1422" y="486"/>
                  </a:lnTo>
                  <a:lnTo>
                    <a:pt x="1422" y="486"/>
                  </a:lnTo>
                  <a:lnTo>
                    <a:pt x="1422" y="492"/>
                  </a:lnTo>
                  <a:lnTo>
                    <a:pt x="1422" y="492"/>
                  </a:lnTo>
                  <a:lnTo>
                    <a:pt x="1422" y="498"/>
                  </a:lnTo>
                  <a:lnTo>
                    <a:pt x="1428" y="498"/>
                  </a:lnTo>
                  <a:lnTo>
                    <a:pt x="1428" y="504"/>
                  </a:lnTo>
                  <a:lnTo>
                    <a:pt x="1428" y="504"/>
                  </a:lnTo>
                  <a:lnTo>
                    <a:pt x="1428" y="510"/>
                  </a:lnTo>
                  <a:lnTo>
                    <a:pt x="1428" y="510"/>
                  </a:lnTo>
                  <a:lnTo>
                    <a:pt x="1428" y="516"/>
                  </a:lnTo>
                  <a:lnTo>
                    <a:pt x="1428" y="516"/>
                  </a:lnTo>
                  <a:lnTo>
                    <a:pt x="1428" y="522"/>
                  </a:lnTo>
                  <a:lnTo>
                    <a:pt x="1434" y="522"/>
                  </a:lnTo>
                  <a:lnTo>
                    <a:pt x="1434" y="522"/>
                  </a:lnTo>
                  <a:lnTo>
                    <a:pt x="1434" y="528"/>
                  </a:lnTo>
                  <a:lnTo>
                    <a:pt x="1434" y="528"/>
                  </a:lnTo>
                  <a:lnTo>
                    <a:pt x="1434" y="534"/>
                  </a:lnTo>
                  <a:lnTo>
                    <a:pt x="1434" y="534"/>
                  </a:lnTo>
                  <a:lnTo>
                    <a:pt x="1434" y="534"/>
                  </a:lnTo>
                  <a:lnTo>
                    <a:pt x="1434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6"/>
                  </a:lnTo>
                  <a:lnTo>
                    <a:pt x="1440" y="546"/>
                  </a:lnTo>
                  <a:lnTo>
                    <a:pt x="1440" y="546"/>
                  </a:lnTo>
                  <a:lnTo>
                    <a:pt x="1440" y="546"/>
                  </a:lnTo>
                  <a:lnTo>
                    <a:pt x="1440" y="552"/>
                  </a:lnTo>
                  <a:lnTo>
                    <a:pt x="1446" y="552"/>
                  </a:lnTo>
                  <a:lnTo>
                    <a:pt x="1446" y="552"/>
                  </a:lnTo>
                  <a:lnTo>
                    <a:pt x="1446" y="552"/>
                  </a:lnTo>
                  <a:lnTo>
                    <a:pt x="1446" y="558"/>
                  </a:lnTo>
                  <a:lnTo>
                    <a:pt x="1446" y="558"/>
                  </a:lnTo>
                  <a:lnTo>
                    <a:pt x="1446" y="558"/>
                  </a:lnTo>
                  <a:lnTo>
                    <a:pt x="1446" y="558"/>
                  </a:lnTo>
                  <a:lnTo>
                    <a:pt x="1446" y="558"/>
                  </a:lnTo>
                  <a:lnTo>
                    <a:pt x="1452" y="558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2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58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64" y="564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8"/>
                  </a:lnTo>
                  <a:lnTo>
                    <a:pt x="1470" y="552"/>
                  </a:lnTo>
                  <a:lnTo>
                    <a:pt x="1476" y="552"/>
                  </a:lnTo>
                  <a:lnTo>
                    <a:pt x="1476" y="552"/>
                  </a:lnTo>
                  <a:lnTo>
                    <a:pt x="1476" y="552"/>
                  </a:lnTo>
                  <a:lnTo>
                    <a:pt x="1476" y="546"/>
                  </a:lnTo>
                  <a:lnTo>
                    <a:pt x="1476" y="546"/>
                  </a:lnTo>
                  <a:lnTo>
                    <a:pt x="1476" y="546"/>
                  </a:lnTo>
                  <a:lnTo>
                    <a:pt x="1476" y="546"/>
                  </a:lnTo>
                  <a:lnTo>
                    <a:pt x="1476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2" y="534"/>
                  </a:lnTo>
                  <a:lnTo>
                    <a:pt x="1482" y="534"/>
                  </a:lnTo>
                  <a:lnTo>
                    <a:pt x="1482" y="534"/>
                  </a:lnTo>
                  <a:lnTo>
                    <a:pt x="1482" y="528"/>
                  </a:lnTo>
                  <a:lnTo>
                    <a:pt x="1482" y="528"/>
                  </a:lnTo>
                  <a:lnTo>
                    <a:pt x="1482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88" y="516"/>
                  </a:lnTo>
                  <a:lnTo>
                    <a:pt x="1488" y="516"/>
                  </a:lnTo>
                  <a:lnTo>
                    <a:pt x="1488" y="510"/>
                  </a:lnTo>
                  <a:lnTo>
                    <a:pt x="1488" y="510"/>
                  </a:lnTo>
                  <a:lnTo>
                    <a:pt x="1488" y="504"/>
                  </a:lnTo>
                  <a:lnTo>
                    <a:pt x="1494" y="504"/>
                  </a:lnTo>
                  <a:lnTo>
                    <a:pt x="1494" y="498"/>
                  </a:lnTo>
                  <a:lnTo>
                    <a:pt x="1494" y="498"/>
                  </a:lnTo>
                  <a:lnTo>
                    <a:pt x="1494" y="492"/>
                  </a:lnTo>
                  <a:lnTo>
                    <a:pt x="1494" y="492"/>
                  </a:lnTo>
                  <a:lnTo>
                    <a:pt x="1494" y="486"/>
                  </a:lnTo>
                  <a:lnTo>
                    <a:pt x="1494" y="486"/>
                  </a:lnTo>
                  <a:lnTo>
                    <a:pt x="1494" y="480"/>
                  </a:lnTo>
                  <a:lnTo>
                    <a:pt x="1500" y="480"/>
                  </a:lnTo>
                  <a:lnTo>
                    <a:pt x="1500" y="474"/>
                  </a:lnTo>
                  <a:lnTo>
                    <a:pt x="1500" y="468"/>
                  </a:lnTo>
                  <a:lnTo>
                    <a:pt x="1500" y="468"/>
                  </a:lnTo>
                  <a:lnTo>
                    <a:pt x="1500" y="462"/>
                  </a:lnTo>
                  <a:lnTo>
                    <a:pt x="1500" y="462"/>
                  </a:lnTo>
                  <a:lnTo>
                    <a:pt x="1500" y="456"/>
                  </a:lnTo>
                  <a:lnTo>
                    <a:pt x="1500" y="450"/>
                  </a:lnTo>
                  <a:lnTo>
                    <a:pt x="1506" y="450"/>
                  </a:lnTo>
                  <a:lnTo>
                    <a:pt x="1506" y="444"/>
                  </a:lnTo>
                  <a:lnTo>
                    <a:pt x="1506" y="438"/>
                  </a:lnTo>
                  <a:lnTo>
                    <a:pt x="1506" y="438"/>
                  </a:lnTo>
                  <a:lnTo>
                    <a:pt x="1506" y="432"/>
                  </a:lnTo>
                  <a:lnTo>
                    <a:pt x="1506" y="426"/>
                  </a:lnTo>
                  <a:lnTo>
                    <a:pt x="1506" y="420"/>
                  </a:lnTo>
                  <a:lnTo>
                    <a:pt x="1512" y="420"/>
                  </a:lnTo>
                  <a:lnTo>
                    <a:pt x="1512" y="414"/>
                  </a:lnTo>
                  <a:lnTo>
                    <a:pt x="1512" y="408"/>
                  </a:lnTo>
                  <a:lnTo>
                    <a:pt x="1512" y="402"/>
                  </a:lnTo>
                  <a:lnTo>
                    <a:pt x="1512" y="396"/>
                  </a:lnTo>
                  <a:lnTo>
                    <a:pt x="1512" y="396"/>
                  </a:lnTo>
                  <a:lnTo>
                    <a:pt x="1512" y="390"/>
                  </a:lnTo>
                  <a:lnTo>
                    <a:pt x="1512" y="384"/>
                  </a:lnTo>
                  <a:lnTo>
                    <a:pt x="1518" y="378"/>
                  </a:lnTo>
                  <a:lnTo>
                    <a:pt x="1518" y="372"/>
                  </a:lnTo>
                  <a:lnTo>
                    <a:pt x="1518" y="366"/>
                  </a:lnTo>
                  <a:lnTo>
                    <a:pt x="1518" y="366"/>
                  </a:lnTo>
                  <a:lnTo>
                    <a:pt x="1518" y="360"/>
                  </a:lnTo>
                  <a:lnTo>
                    <a:pt x="1518" y="354"/>
                  </a:lnTo>
                  <a:lnTo>
                    <a:pt x="1518" y="348"/>
                  </a:lnTo>
                  <a:lnTo>
                    <a:pt x="1518" y="342"/>
                  </a:lnTo>
                  <a:lnTo>
                    <a:pt x="1524" y="336"/>
                  </a:lnTo>
                  <a:lnTo>
                    <a:pt x="1524" y="330"/>
                  </a:lnTo>
                  <a:lnTo>
                    <a:pt x="1524" y="324"/>
                  </a:lnTo>
                  <a:lnTo>
                    <a:pt x="1524" y="318"/>
                  </a:lnTo>
                  <a:lnTo>
                    <a:pt x="1524" y="312"/>
                  </a:lnTo>
                  <a:lnTo>
                    <a:pt x="1524" y="306"/>
                  </a:lnTo>
                  <a:lnTo>
                    <a:pt x="1524" y="300"/>
                  </a:lnTo>
                  <a:lnTo>
                    <a:pt x="1530" y="294"/>
                  </a:lnTo>
                  <a:lnTo>
                    <a:pt x="1530" y="288"/>
                  </a:lnTo>
                  <a:lnTo>
                    <a:pt x="1530" y="282"/>
                  </a:lnTo>
                  <a:lnTo>
                    <a:pt x="1530" y="276"/>
                  </a:lnTo>
                  <a:lnTo>
                    <a:pt x="1530" y="270"/>
                  </a:lnTo>
                  <a:lnTo>
                    <a:pt x="1530" y="264"/>
                  </a:lnTo>
                  <a:lnTo>
                    <a:pt x="1530" y="258"/>
                  </a:lnTo>
                  <a:lnTo>
                    <a:pt x="1530" y="252"/>
                  </a:lnTo>
                  <a:lnTo>
                    <a:pt x="1536" y="246"/>
                  </a:lnTo>
                  <a:lnTo>
                    <a:pt x="1536" y="240"/>
                  </a:lnTo>
                  <a:lnTo>
                    <a:pt x="1536" y="234"/>
                  </a:lnTo>
                  <a:lnTo>
                    <a:pt x="1536" y="222"/>
                  </a:lnTo>
                  <a:lnTo>
                    <a:pt x="1536" y="216"/>
                  </a:lnTo>
                  <a:lnTo>
                    <a:pt x="1536" y="210"/>
                  </a:lnTo>
                  <a:lnTo>
                    <a:pt x="1536" y="204"/>
                  </a:lnTo>
                  <a:lnTo>
                    <a:pt x="1536" y="198"/>
                  </a:lnTo>
                  <a:lnTo>
                    <a:pt x="1542" y="192"/>
                  </a:lnTo>
                  <a:lnTo>
                    <a:pt x="1542" y="180"/>
                  </a:lnTo>
                  <a:lnTo>
                    <a:pt x="1542" y="174"/>
                  </a:lnTo>
                  <a:lnTo>
                    <a:pt x="1542" y="168"/>
                  </a:lnTo>
                  <a:lnTo>
                    <a:pt x="1542" y="162"/>
                  </a:lnTo>
                  <a:lnTo>
                    <a:pt x="1542" y="150"/>
                  </a:lnTo>
                  <a:lnTo>
                    <a:pt x="1542" y="144"/>
                  </a:lnTo>
                  <a:lnTo>
                    <a:pt x="1542" y="138"/>
                  </a:lnTo>
                  <a:lnTo>
                    <a:pt x="1548" y="132"/>
                  </a:lnTo>
                  <a:lnTo>
                    <a:pt x="1548" y="120"/>
                  </a:lnTo>
                  <a:lnTo>
                    <a:pt x="1548" y="114"/>
                  </a:lnTo>
                  <a:lnTo>
                    <a:pt x="1548" y="108"/>
                  </a:lnTo>
                  <a:lnTo>
                    <a:pt x="1548" y="90"/>
                  </a:lnTo>
                  <a:lnTo>
                    <a:pt x="1548" y="84"/>
                  </a:lnTo>
                  <a:lnTo>
                    <a:pt x="1554" y="78"/>
                  </a:lnTo>
                  <a:lnTo>
                    <a:pt x="1554" y="72"/>
                  </a:lnTo>
                  <a:lnTo>
                    <a:pt x="1554" y="66"/>
                  </a:lnTo>
                  <a:lnTo>
                    <a:pt x="1554" y="60"/>
                  </a:lnTo>
                  <a:lnTo>
                    <a:pt x="1554" y="54"/>
                  </a:lnTo>
                  <a:lnTo>
                    <a:pt x="1554" y="48"/>
                  </a:lnTo>
                  <a:lnTo>
                    <a:pt x="1554" y="42"/>
                  </a:lnTo>
                  <a:lnTo>
                    <a:pt x="1554" y="42"/>
                  </a:lnTo>
                  <a:lnTo>
                    <a:pt x="1560" y="36"/>
                  </a:lnTo>
                  <a:lnTo>
                    <a:pt x="1560" y="30"/>
                  </a:lnTo>
                  <a:lnTo>
                    <a:pt x="1560" y="30"/>
                  </a:lnTo>
                  <a:lnTo>
                    <a:pt x="1560" y="24"/>
                  </a:lnTo>
                  <a:lnTo>
                    <a:pt x="1560" y="24"/>
                  </a:lnTo>
                  <a:lnTo>
                    <a:pt x="1560" y="24"/>
                  </a:lnTo>
                  <a:lnTo>
                    <a:pt x="1560" y="24"/>
                  </a:lnTo>
                  <a:lnTo>
                    <a:pt x="1560" y="18"/>
                  </a:lnTo>
                  <a:lnTo>
                    <a:pt x="1566" y="18"/>
                  </a:lnTo>
                  <a:lnTo>
                    <a:pt x="1566" y="18"/>
                  </a:lnTo>
                  <a:lnTo>
                    <a:pt x="1566" y="18"/>
                  </a:lnTo>
                  <a:lnTo>
                    <a:pt x="1566" y="24"/>
                  </a:lnTo>
                  <a:lnTo>
                    <a:pt x="1566" y="24"/>
                  </a:lnTo>
                  <a:lnTo>
                    <a:pt x="1566" y="24"/>
                  </a:lnTo>
                  <a:lnTo>
                    <a:pt x="1566" y="24"/>
                  </a:lnTo>
                  <a:lnTo>
                    <a:pt x="1566" y="30"/>
                  </a:lnTo>
                  <a:lnTo>
                    <a:pt x="1572" y="30"/>
                  </a:lnTo>
                  <a:lnTo>
                    <a:pt x="1572" y="30"/>
                  </a:lnTo>
                  <a:lnTo>
                    <a:pt x="1572" y="30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2" y="36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78" y="42"/>
                  </a:lnTo>
                  <a:lnTo>
                    <a:pt x="1578" y="48"/>
                  </a:lnTo>
                  <a:lnTo>
                    <a:pt x="1578" y="48"/>
                  </a:lnTo>
                  <a:lnTo>
                    <a:pt x="1578" y="48"/>
                  </a:lnTo>
                  <a:lnTo>
                    <a:pt x="1584" y="48"/>
                  </a:lnTo>
                  <a:lnTo>
                    <a:pt x="1584" y="54"/>
                  </a:lnTo>
                  <a:lnTo>
                    <a:pt x="1584" y="54"/>
                  </a:lnTo>
                  <a:lnTo>
                    <a:pt x="1584" y="54"/>
                  </a:lnTo>
                  <a:lnTo>
                    <a:pt x="1584" y="54"/>
                  </a:lnTo>
                  <a:lnTo>
                    <a:pt x="1584" y="60"/>
                  </a:lnTo>
                  <a:lnTo>
                    <a:pt x="1584" y="60"/>
                  </a:lnTo>
                  <a:lnTo>
                    <a:pt x="1584" y="60"/>
                  </a:lnTo>
                  <a:lnTo>
                    <a:pt x="1590" y="60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66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0" y="72"/>
                  </a:lnTo>
                  <a:lnTo>
                    <a:pt x="1596" y="72"/>
                  </a:lnTo>
                  <a:lnTo>
                    <a:pt x="1596" y="72"/>
                  </a:lnTo>
                  <a:lnTo>
                    <a:pt x="1596" y="78"/>
                  </a:lnTo>
                  <a:lnTo>
                    <a:pt x="1596" y="78"/>
                  </a:lnTo>
                  <a:lnTo>
                    <a:pt x="1596" y="78"/>
                  </a:lnTo>
                  <a:lnTo>
                    <a:pt x="1596" y="78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84"/>
                  </a:lnTo>
                  <a:lnTo>
                    <a:pt x="1602" y="90"/>
                  </a:lnTo>
                  <a:lnTo>
                    <a:pt x="1602" y="90"/>
                  </a:lnTo>
                  <a:lnTo>
                    <a:pt x="1602" y="90"/>
                  </a:lnTo>
                  <a:lnTo>
                    <a:pt x="1602" y="90"/>
                  </a:lnTo>
                  <a:lnTo>
                    <a:pt x="1608" y="90"/>
                  </a:lnTo>
                  <a:lnTo>
                    <a:pt x="1608" y="96"/>
                  </a:lnTo>
                  <a:lnTo>
                    <a:pt x="1608" y="96"/>
                  </a:lnTo>
                  <a:lnTo>
                    <a:pt x="1608" y="96"/>
                  </a:lnTo>
                  <a:lnTo>
                    <a:pt x="1608" y="96"/>
                  </a:lnTo>
                  <a:lnTo>
                    <a:pt x="1608" y="102"/>
                  </a:lnTo>
                  <a:lnTo>
                    <a:pt x="1608" y="102"/>
                  </a:lnTo>
                  <a:lnTo>
                    <a:pt x="1608" y="102"/>
                  </a:lnTo>
                  <a:lnTo>
                    <a:pt x="1614" y="102"/>
                  </a:lnTo>
                  <a:lnTo>
                    <a:pt x="1614" y="102"/>
                  </a:lnTo>
                  <a:lnTo>
                    <a:pt x="1614" y="108"/>
                  </a:lnTo>
                  <a:lnTo>
                    <a:pt x="1614" y="108"/>
                  </a:lnTo>
                  <a:lnTo>
                    <a:pt x="1614" y="108"/>
                  </a:lnTo>
                  <a:lnTo>
                    <a:pt x="1614" y="108"/>
                  </a:lnTo>
                  <a:lnTo>
                    <a:pt x="1614" y="108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0" y="114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0" y="120"/>
                  </a:lnTo>
                  <a:lnTo>
                    <a:pt x="1626" y="120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26"/>
                  </a:lnTo>
                  <a:lnTo>
                    <a:pt x="1626" y="132"/>
                  </a:lnTo>
                  <a:lnTo>
                    <a:pt x="1626" y="132"/>
                  </a:lnTo>
                  <a:lnTo>
                    <a:pt x="1626" y="132"/>
                  </a:lnTo>
                  <a:lnTo>
                    <a:pt x="1632" y="132"/>
                  </a:lnTo>
                  <a:lnTo>
                    <a:pt x="1632" y="132"/>
                  </a:lnTo>
                  <a:lnTo>
                    <a:pt x="1632" y="138"/>
                  </a:lnTo>
                  <a:lnTo>
                    <a:pt x="1632" y="138"/>
                  </a:lnTo>
                  <a:lnTo>
                    <a:pt x="1632" y="138"/>
                  </a:lnTo>
                  <a:lnTo>
                    <a:pt x="1632" y="138"/>
                  </a:lnTo>
                  <a:lnTo>
                    <a:pt x="1632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44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38" y="150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56"/>
                  </a:lnTo>
                  <a:lnTo>
                    <a:pt x="1644" y="162"/>
                  </a:lnTo>
                  <a:lnTo>
                    <a:pt x="1644" y="162"/>
                  </a:lnTo>
                  <a:lnTo>
                    <a:pt x="1644" y="162"/>
                  </a:lnTo>
                  <a:lnTo>
                    <a:pt x="1650" y="162"/>
                  </a:lnTo>
                  <a:lnTo>
                    <a:pt x="1650" y="162"/>
                  </a:lnTo>
                  <a:lnTo>
                    <a:pt x="1650" y="168"/>
                  </a:lnTo>
                  <a:lnTo>
                    <a:pt x="1650" y="168"/>
                  </a:lnTo>
                  <a:lnTo>
                    <a:pt x="1650" y="168"/>
                  </a:lnTo>
                  <a:lnTo>
                    <a:pt x="1650" y="168"/>
                  </a:lnTo>
                  <a:lnTo>
                    <a:pt x="1650" y="168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74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56" y="180"/>
                  </a:lnTo>
                  <a:lnTo>
                    <a:pt x="1662" y="180"/>
                  </a:lnTo>
                  <a:lnTo>
                    <a:pt x="1662" y="180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2"/>
                  </a:lnTo>
                  <a:lnTo>
                    <a:pt x="1668" y="198"/>
                  </a:lnTo>
                  <a:lnTo>
                    <a:pt x="1668" y="198"/>
                  </a:lnTo>
                  <a:lnTo>
                    <a:pt x="1668" y="198"/>
                  </a:lnTo>
                  <a:lnTo>
                    <a:pt x="1674" y="198"/>
                  </a:lnTo>
                  <a:lnTo>
                    <a:pt x="1674" y="198"/>
                  </a:lnTo>
                  <a:lnTo>
                    <a:pt x="1674" y="204"/>
                  </a:lnTo>
                  <a:lnTo>
                    <a:pt x="1674" y="204"/>
                  </a:lnTo>
                  <a:lnTo>
                    <a:pt x="1674" y="204"/>
                  </a:lnTo>
                  <a:lnTo>
                    <a:pt x="1674" y="204"/>
                  </a:lnTo>
                  <a:lnTo>
                    <a:pt x="1674" y="204"/>
                  </a:lnTo>
                  <a:lnTo>
                    <a:pt x="1680" y="204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6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86" y="216"/>
                  </a:lnTo>
                  <a:lnTo>
                    <a:pt x="1686" y="222"/>
                  </a:lnTo>
                  <a:lnTo>
                    <a:pt x="1686" y="222"/>
                  </a:lnTo>
                  <a:lnTo>
                    <a:pt x="1686" y="222"/>
                  </a:lnTo>
                  <a:lnTo>
                    <a:pt x="1692" y="222"/>
                  </a:lnTo>
                  <a:lnTo>
                    <a:pt x="1692" y="222"/>
                  </a:lnTo>
                  <a:lnTo>
                    <a:pt x="1692" y="222"/>
                  </a:lnTo>
                  <a:lnTo>
                    <a:pt x="1692" y="228"/>
                  </a:lnTo>
                  <a:lnTo>
                    <a:pt x="1692" y="228"/>
                  </a:lnTo>
                  <a:lnTo>
                    <a:pt x="1692" y="228"/>
                  </a:lnTo>
                  <a:lnTo>
                    <a:pt x="1692" y="228"/>
                  </a:lnTo>
                  <a:lnTo>
                    <a:pt x="1698" y="228"/>
                  </a:lnTo>
                  <a:lnTo>
                    <a:pt x="1698" y="228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698" y="234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0"/>
                  </a:lnTo>
                  <a:lnTo>
                    <a:pt x="1704" y="246"/>
                  </a:lnTo>
                  <a:lnTo>
                    <a:pt x="1710" y="246"/>
                  </a:lnTo>
                  <a:lnTo>
                    <a:pt x="1710" y="246"/>
                  </a:lnTo>
                  <a:lnTo>
                    <a:pt x="1710" y="246"/>
                  </a:lnTo>
                  <a:lnTo>
                    <a:pt x="1710" y="246"/>
                  </a:lnTo>
                  <a:lnTo>
                    <a:pt x="1710" y="252"/>
                  </a:lnTo>
                  <a:lnTo>
                    <a:pt x="1710" y="252"/>
                  </a:lnTo>
                  <a:lnTo>
                    <a:pt x="1710" y="252"/>
                  </a:lnTo>
                  <a:lnTo>
                    <a:pt x="1716" y="252"/>
                  </a:lnTo>
                  <a:lnTo>
                    <a:pt x="1716" y="252"/>
                  </a:lnTo>
                  <a:lnTo>
                    <a:pt x="1716" y="252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16" y="258"/>
                  </a:lnTo>
                  <a:lnTo>
                    <a:pt x="1722" y="258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64"/>
                  </a:lnTo>
                  <a:lnTo>
                    <a:pt x="1722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0"/>
                  </a:lnTo>
                  <a:lnTo>
                    <a:pt x="1728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76"/>
                  </a:lnTo>
                  <a:lnTo>
                    <a:pt x="1734" y="282"/>
                  </a:lnTo>
                  <a:lnTo>
                    <a:pt x="1734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2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0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88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46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294"/>
                  </a:lnTo>
                  <a:lnTo>
                    <a:pt x="1752" y="300"/>
                  </a:lnTo>
                  <a:lnTo>
                    <a:pt x="1752" y="300"/>
                  </a:lnTo>
                  <a:lnTo>
                    <a:pt x="1752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64" y="300"/>
                  </a:lnTo>
                  <a:lnTo>
                    <a:pt x="1770" y="300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0" y="294"/>
                  </a:lnTo>
                  <a:lnTo>
                    <a:pt x="1776" y="294"/>
                  </a:lnTo>
                  <a:lnTo>
                    <a:pt x="1776" y="294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82" y="288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2" y="282"/>
                  </a:lnTo>
                  <a:lnTo>
                    <a:pt x="1788" y="282"/>
                  </a:lnTo>
                  <a:lnTo>
                    <a:pt x="1788" y="282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88" y="276"/>
                  </a:lnTo>
                  <a:lnTo>
                    <a:pt x="1794" y="276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794" y="270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0" y="264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8"/>
                  </a:lnTo>
                  <a:lnTo>
                    <a:pt x="1806" y="252"/>
                  </a:lnTo>
                  <a:lnTo>
                    <a:pt x="1806" y="252"/>
                  </a:lnTo>
                  <a:lnTo>
                    <a:pt x="1812" y="252"/>
                  </a:lnTo>
                  <a:lnTo>
                    <a:pt x="1812" y="252"/>
                  </a:lnTo>
                  <a:lnTo>
                    <a:pt x="1812" y="252"/>
                  </a:lnTo>
                  <a:lnTo>
                    <a:pt x="1812" y="252"/>
                  </a:lnTo>
                  <a:lnTo>
                    <a:pt x="1812" y="252"/>
                  </a:lnTo>
                  <a:lnTo>
                    <a:pt x="1812" y="246"/>
                  </a:lnTo>
                  <a:lnTo>
                    <a:pt x="1812" y="246"/>
                  </a:lnTo>
                  <a:lnTo>
                    <a:pt x="1812" y="246"/>
                  </a:lnTo>
                  <a:lnTo>
                    <a:pt x="1818" y="246"/>
                  </a:lnTo>
                  <a:lnTo>
                    <a:pt x="1818" y="246"/>
                  </a:lnTo>
                  <a:lnTo>
                    <a:pt x="1818" y="246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18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40"/>
                  </a:lnTo>
                  <a:lnTo>
                    <a:pt x="1824" y="234"/>
                  </a:lnTo>
                  <a:lnTo>
                    <a:pt x="1824" y="234"/>
                  </a:lnTo>
                  <a:lnTo>
                    <a:pt x="1824" y="234"/>
                  </a:lnTo>
                  <a:lnTo>
                    <a:pt x="1824" y="234"/>
                  </a:lnTo>
                  <a:lnTo>
                    <a:pt x="1824" y="234"/>
                  </a:lnTo>
                  <a:lnTo>
                    <a:pt x="1830" y="234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8"/>
                  </a:lnTo>
                  <a:lnTo>
                    <a:pt x="1830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22"/>
                  </a:lnTo>
                  <a:lnTo>
                    <a:pt x="1836" y="216"/>
                  </a:lnTo>
                  <a:lnTo>
                    <a:pt x="1836" y="216"/>
                  </a:lnTo>
                  <a:lnTo>
                    <a:pt x="1842" y="216"/>
                  </a:lnTo>
                  <a:lnTo>
                    <a:pt x="1842" y="216"/>
                  </a:lnTo>
                  <a:lnTo>
                    <a:pt x="1842" y="216"/>
                  </a:lnTo>
                  <a:lnTo>
                    <a:pt x="1842" y="216"/>
                  </a:lnTo>
                  <a:lnTo>
                    <a:pt x="1842" y="210"/>
                  </a:lnTo>
                  <a:lnTo>
                    <a:pt x="1842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10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48" y="204"/>
                  </a:lnTo>
                  <a:lnTo>
                    <a:pt x="1854" y="204"/>
                  </a:lnTo>
                  <a:lnTo>
                    <a:pt x="1854" y="204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8"/>
                  </a:lnTo>
                  <a:lnTo>
                    <a:pt x="1854" y="192"/>
                  </a:lnTo>
                  <a:lnTo>
                    <a:pt x="1860" y="192"/>
                  </a:lnTo>
                  <a:lnTo>
                    <a:pt x="1860" y="192"/>
                  </a:lnTo>
                  <a:lnTo>
                    <a:pt x="1860" y="192"/>
                  </a:lnTo>
                  <a:lnTo>
                    <a:pt x="1860" y="192"/>
                  </a:lnTo>
                  <a:lnTo>
                    <a:pt x="1860" y="192"/>
                  </a:lnTo>
                  <a:lnTo>
                    <a:pt x="1860" y="186"/>
                  </a:lnTo>
                  <a:lnTo>
                    <a:pt x="1860" y="186"/>
                  </a:lnTo>
                  <a:lnTo>
                    <a:pt x="1866" y="186"/>
                  </a:lnTo>
                  <a:lnTo>
                    <a:pt x="1866" y="186"/>
                  </a:lnTo>
                  <a:lnTo>
                    <a:pt x="1866" y="186"/>
                  </a:lnTo>
                  <a:lnTo>
                    <a:pt x="1866" y="186"/>
                  </a:lnTo>
                  <a:lnTo>
                    <a:pt x="1866" y="180"/>
                  </a:lnTo>
                  <a:lnTo>
                    <a:pt x="1866" y="180"/>
                  </a:lnTo>
                  <a:lnTo>
                    <a:pt x="1866" y="180"/>
                  </a:lnTo>
                  <a:lnTo>
                    <a:pt x="1866" y="180"/>
                  </a:lnTo>
                  <a:lnTo>
                    <a:pt x="1872" y="180"/>
                  </a:lnTo>
                  <a:lnTo>
                    <a:pt x="1872" y="174"/>
                  </a:lnTo>
                  <a:lnTo>
                    <a:pt x="1872" y="174"/>
                  </a:lnTo>
                  <a:lnTo>
                    <a:pt x="1872" y="174"/>
                  </a:lnTo>
                  <a:lnTo>
                    <a:pt x="1872" y="174"/>
                  </a:lnTo>
                  <a:lnTo>
                    <a:pt x="1872" y="174"/>
                  </a:lnTo>
                  <a:lnTo>
                    <a:pt x="1872" y="168"/>
                  </a:lnTo>
                  <a:lnTo>
                    <a:pt x="1872" y="168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78" y="162"/>
                  </a:lnTo>
                  <a:lnTo>
                    <a:pt x="1884" y="162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84" y="156"/>
                  </a:lnTo>
                  <a:lnTo>
                    <a:pt x="1884" y="150"/>
                  </a:lnTo>
                  <a:lnTo>
                    <a:pt x="1884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50"/>
                  </a:lnTo>
                  <a:lnTo>
                    <a:pt x="1890" y="144"/>
                  </a:lnTo>
                  <a:lnTo>
                    <a:pt x="1890" y="144"/>
                  </a:lnTo>
                  <a:lnTo>
                    <a:pt x="1890" y="144"/>
                  </a:lnTo>
                  <a:lnTo>
                    <a:pt x="1890" y="144"/>
                  </a:lnTo>
                  <a:lnTo>
                    <a:pt x="1890" y="144"/>
                  </a:lnTo>
                  <a:lnTo>
                    <a:pt x="1896" y="138"/>
                  </a:lnTo>
                  <a:lnTo>
                    <a:pt x="1896" y="138"/>
                  </a:lnTo>
                  <a:lnTo>
                    <a:pt x="1896" y="138"/>
                  </a:lnTo>
                  <a:lnTo>
                    <a:pt x="1896" y="138"/>
                  </a:lnTo>
                  <a:lnTo>
                    <a:pt x="1896" y="138"/>
                  </a:lnTo>
                  <a:lnTo>
                    <a:pt x="1896" y="132"/>
                  </a:lnTo>
                  <a:lnTo>
                    <a:pt x="1896" y="132"/>
                  </a:lnTo>
                  <a:lnTo>
                    <a:pt x="1902" y="132"/>
                  </a:lnTo>
                  <a:lnTo>
                    <a:pt x="1902" y="132"/>
                  </a:lnTo>
                  <a:lnTo>
                    <a:pt x="1902" y="132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2" y="126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20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08" y="114"/>
                  </a:lnTo>
                  <a:lnTo>
                    <a:pt x="1914" y="114"/>
                  </a:lnTo>
                  <a:lnTo>
                    <a:pt x="1914" y="114"/>
                  </a:lnTo>
                  <a:lnTo>
                    <a:pt x="1914" y="108"/>
                  </a:lnTo>
                  <a:lnTo>
                    <a:pt x="1914" y="108"/>
                  </a:lnTo>
                  <a:lnTo>
                    <a:pt x="1914" y="108"/>
                  </a:lnTo>
                  <a:lnTo>
                    <a:pt x="1914" y="108"/>
                  </a:lnTo>
                  <a:lnTo>
                    <a:pt x="1914" y="108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102"/>
                  </a:lnTo>
                  <a:lnTo>
                    <a:pt x="1920" y="96"/>
                  </a:lnTo>
                  <a:lnTo>
                    <a:pt x="1920" y="96"/>
                  </a:lnTo>
                  <a:lnTo>
                    <a:pt x="1920" y="96"/>
                  </a:lnTo>
                  <a:lnTo>
                    <a:pt x="1926" y="96"/>
                  </a:lnTo>
                  <a:lnTo>
                    <a:pt x="1926" y="96"/>
                  </a:lnTo>
                  <a:lnTo>
                    <a:pt x="1926" y="90"/>
                  </a:lnTo>
                  <a:lnTo>
                    <a:pt x="1926" y="90"/>
                  </a:lnTo>
                  <a:lnTo>
                    <a:pt x="1926" y="90"/>
                  </a:lnTo>
                  <a:lnTo>
                    <a:pt x="1926" y="90"/>
                  </a:lnTo>
                  <a:lnTo>
                    <a:pt x="1926" y="90"/>
                  </a:lnTo>
                  <a:lnTo>
                    <a:pt x="1926" y="84"/>
                  </a:lnTo>
                  <a:lnTo>
                    <a:pt x="1932" y="84"/>
                  </a:lnTo>
                  <a:lnTo>
                    <a:pt x="1932" y="84"/>
                  </a:lnTo>
                  <a:lnTo>
                    <a:pt x="1932" y="84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2" y="78"/>
                  </a:lnTo>
                  <a:lnTo>
                    <a:pt x="1938" y="78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72"/>
                  </a:lnTo>
                  <a:lnTo>
                    <a:pt x="1938" y="66"/>
                  </a:lnTo>
                  <a:lnTo>
                    <a:pt x="1938" y="66"/>
                  </a:lnTo>
                  <a:lnTo>
                    <a:pt x="1938" y="66"/>
                  </a:lnTo>
                  <a:lnTo>
                    <a:pt x="1944" y="66"/>
                  </a:lnTo>
                  <a:lnTo>
                    <a:pt x="1944" y="66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60"/>
                  </a:lnTo>
                  <a:lnTo>
                    <a:pt x="1944" y="54"/>
                  </a:lnTo>
                  <a:lnTo>
                    <a:pt x="1944" y="54"/>
                  </a:lnTo>
                  <a:lnTo>
                    <a:pt x="1950" y="54"/>
                  </a:lnTo>
                  <a:lnTo>
                    <a:pt x="1950" y="54"/>
                  </a:lnTo>
                  <a:lnTo>
                    <a:pt x="1950" y="48"/>
                  </a:lnTo>
                  <a:lnTo>
                    <a:pt x="1950" y="48"/>
                  </a:lnTo>
                  <a:lnTo>
                    <a:pt x="1950" y="48"/>
                  </a:lnTo>
                  <a:lnTo>
                    <a:pt x="1950" y="48"/>
                  </a:lnTo>
                  <a:lnTo>
                    <a:pt x="1950" y="48"/>
                  </a:lnTo>
                  <a:lnTo>
                    <a:pt x="1950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42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56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2" y="36"/>
                  </a:lnTo>
                  <a:lnTo>
                    <a:pt x="1968" y="36"/>
                  </a:lnTo>
                  <a:lnTo>
                    <a:pt x="1968" y="36"/>
                  </a:lnTo>
                  <a:lnTo>
                    <a:pt x="1968" y="36"/>
                  </a:lnTo>
                  <a:lnTo>
                    <a:pt x="1968" y="36"/>
                  </a:lnTo>
                  <a:lnTo>
                    <a:pt x="1968" y="42"/>
                  </a:lnTo>
                  <a:lnTo>
                    <a:pt x="1968" y="42"/>
                  </a:lnTo>
                  <a:lnTo>
                    <a:pt x="1968" y="42"/>
                  </a:lnTo>
                  <a:lnTo>
                    <a:pt x="1968" y="42"/>
                  </a:lnTo>
                  <a:lnTo>
                    <a:pt x="1974" y="42"/>
                  </a:lnTo>
                  <a:lnTo>
                    <a:pt x="1974" y="48"/>
                  </a:lnTo>
                  <a:lnTo>
                    <a:pt x="1974" y="48"/>
                  </a:lnTo>
                  <a:lnTo>
                    <a:pt x="1974" y="48"/>
                  </a:lnTo>
                  <a:lnTo>
                    <a:pt x="1974" y="48"/>
                  </a:lnTo>
                  <a:lnTo>
                    <a:pt x="1974" y="48"/>
                  </a:lnTo>
                  <a:lnTo>
                    <a:pt x="1974" y="54"/>
                  </a:lnTo>
                  <a:lnTo>
                    <a:pt x="1974" y="54"/>
                  </a:lnTo>
                  <a:lnTo>
                    <a:pt x="1980" y="54"/>
                  </a:lnTo>
                  <a:lnTo>
                    <a:pt x="1980" y="54"/>
                  </a:lnTo>
                  <a:lnTo>
                    <a:pt x="1980" y="60"/>
                  </a:lnTo>
                  <a:lnTo>
                    <a:pt x="1980" y="60"/>
                  </a:lnTo>
                  <a:lnTo>
                    <a:pt x="1980" y="60"/>
                  </a:lnTo>
                  <a:lnTo>
                    <a:pt x="1980" y="66"/>
                  </a:lnTo>
                  <a:lnTo>
                    <a:pt x="1980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66"/>
                  </a:lnTo>
                  <a:lnTo>
                    <a:pt x="1986" y="72"/>
                  </a:lnTo>
                  <a:lnTo>
                    <a:pt x="1986" y="72"/>
                  </a:lnTo>
                  <a:lnTo>
                    <a:pt x="1986" y="72"/>
                  </a:lnTo>
                  <a:lnTo>
                    <a:pt x="1986" y="72"/>
                  </a:lnTo>
                  <a:lnTo>
                    <a:pt x="1986" y="78"/>
                  </a:lnTo>
                  <a:lnTo>
                    <a:pt x="1992" y="78"/>
                  </a:lnTo>
                  <a:lnTo>
                    <a:pt x="1992" y="78"/>
                  </a:lnTo>
                  <a:lnTo>
                    <a:pt x="1992" y="78"/>
                  </a:lnTo>
                  <a:lnTo>
                    <a:pt x="1992" y="78"/>
                  </a:lnTo>
                  <a:lnTo>
                    <a:pt x="1992" y="84"/>
                  </a:lnTo>
                  <a:lnTo>
                    <a:pt x="1992" y="84"/>
                  </a:lnTo>
                  <a:lnTo>
                    <a:pt x="1992" y="84"/>
                  </a:lnTo>
                  <a:lnTo>
                    <a:pt x="1998" y="84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0"/>
                  </a:lnTo>
                  <a:lnTo>
                    <a:pt x="1998" y="96"/>
                  </a:lnTo>
                  <a:lnTo>
                    <a:pt x="1998" y="96"/>
                  </a:lnTo>
                  <a:lnTo>
                    <a:pt x="2004" y="96"/>
                  </a:lnTo>
                  <a:lnTo>
                    <a:pt x="2004" y="96"/>
                  </a:lnTo>
                  <a:lnTo>
                    <a:pt x="2004" y="96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10" y="108"/>
                  </a:lnTo>
                  <a:lnTo>
                    <a:pt x="2010" y="108"/>
                  </a:lnTo>
                  <a:lnTo>
                    <a:pt x="2010" y="108"/>
                  </a:lnTo>
                  <a:lnTo>
                    <a:pt x="2010" y="108"/>
                  </a:lnTo>
                  <a:lnTo>
                    <a:pt x="2010" y="108"/>
                  </a:lnTo>
                  <a:lnTo>
                    <a:pt x="2010" y="114"/>
                  </a:lnTo>
                  <a:lnTo>
                    <a:pt x="2010" y="114"/>
                  </a:lnTo>
                  <a:lnTo>
                    <a:pt x="2016" y="114"/>
                  </a:lnTo>
                  <a:lnTo>
                    <a:pt x="2016" y="114"/>
                  </a:lnTo>
                  <a:lnTo>
                    <a:pt x="2016" y="114"/>
                  </a:lnTo>
                  <a:lnTo>
                    <a:pt x="2016" y="120"/>
                  </a:lnTo>
                  <a:lnTo>
                    <a:pt x="2016" y="120"/>
                  </a:lnTo>
                  <a:lnTo>
                    <a:pt x="2016" y="120"/>
                  </a:lnTo>
                  <a:lnTo>
                    <a:pt x="2016" y="120"/>
                  </a:lnTo>
                  <a:lnTo>
                    <a:pt x="2016" y="120"/>
                  </a:lnTo>
                  <a:lnTo>
                    <a:pt x="2022" y="126"/>
                  </a:lnTo>
                  <a:lnTo>
                    <a:pt x="2022" y="126"/>
                  </a:lnTo>
                  <a:lnTo>
                    <a:pt x="2022" y="126"/>
                  </a:lnTo>
                  <a:lnTo>
                    <a:pt x="2022" y="126"/>
                  </a:lnTo>
                  <a:lnTo>
                    <a:pt x="2022" y="126"/>
                  </a:lnTo>
                  <a:lnTo>
                    <a:pt x="2022" y="132"/>
                  </a:lnTo>
                  <a:lnTo>
                    <a:pt x="2022" y="132"/>
                  </a:lnTo>
                  <a:lnTo>
                    <a:pt x="2022" y="132"/>
                  </a:lnTo>
                  <a:lnTo>
                    <a:pt x="2028" y="132"/>
                  </a:lnTo>
                  <a:lnTo>
                    <a:pt x="2028" y="132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28" y="138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44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34" y="150"/>
                  </a:lnTo>
                  <a:lnTo>
                    <a:pt x="2040" y="150"/>
                  </a:lnTo>
                  <a:lnTo>
                    <a:pt x="2040" y="150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56"/>
                  </a:lnTo>
                  <a:lnTo>
                    <a:pt x="2040" y="162"/>
                  </a:lnTo>
                  <a:lnTo>
                    <a:pt x="2046" y="162"/>
                  </a:lnTo>
                  <a:lnTo>
                    <a:pt x="2046" y="162"/>
                  </a:lnTo>
                  <a:lnTo>
                    <a:pt x="2046" y="162"/>
                  </a:lnTo>
                  <a:lnTo>
                    <a:pt x="2046" y="162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52" y="168"/>
                  </a:lnTo>
                  <a:lnTo>
                    <a:pt x="2052" y="168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74"/>
                  </a:lnTo>
                  <a:lnTo>
                    <a:pt x="2052" y="180"/>
                  </a:lnTo>
                  <a:lnTo>
                    <a:pt x="2058" y="180"/>
                  </a:lnTo>
                  <a:lnTo>
                    <a:pt x="2058" y="180"/>
                  </a:lnTo>
                  <a:lnTo>
                    <a:pt x="2058" y="180"/>
                  </a:lnTo>
                  <a:lnTo>
                    <a:pt x="2058" y="180"/>
                  </a:lnTo>
                  <a:lnTo>
                    <a:pt x="2058" y="186"/>
                  </a:lnTo>
                  <a:lnTo>
                    <a:pt x="2058" y="186"/>
                  </a:lnTo>
                  <a:lnTo>
                    <a:pt x="2058" y="186"/>
                  </a:lnTo>
                  <a:lnTo>
                    <a:pt x="2058" y="186"/>
                  </a:lnTo>
                  <a:lnTo>
                    <a:pt x="2064" y="186"/>
                  </a:lnTo>
                  <a:lnTo>
                    <a:pt x="2064" y="186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64" y="192"/>
                  </a:lnTo>
                  <a:lnTo>
                    <a:pt x="2070" y="192"/>
                  </a:lnTo>
                  <a:lnTo>
                    <a:pt x="2070" y="198"/>
                  </a:lnTo>
                  <a:lnTo>
                    <a:pt x="2070" y="198"/>
                  </a:lnTo>
                  <a:lnTo>
                    <a:pt x="2070" y="198"/>
                  </a:lnTo>
                  <a:lnTo>
                    <a:pt x="2070" y="198"/>
                  </a:lnTo>
                  <a:lnTo>
                    <a:pt x="2070" y="198"/>
                  </a:lnTo>
                  <a:lnTo>
                    <a:pt x="2070" y="204"/>
                  </a:lnTo>
                  <a:lnTo>
                    <a:pt x="2070" y="204"/>
                  </a:lnTo>
                  <a:lnTo>
                    <a:pt x="2076" y="204"/>
                  </a:lnTo>
                  <a:lnTo>
                    <a:pt x="2076" y="204"/>
                  </a:lnTo>
                  <a:lnTo>
                    <a:pt x="2076" y="204"/>
                  </a:lnTo>
                  <a:lnTo>
                    <a:pt x="2076" y="204"/>
                  </a:lnTo>
                  <a:lnTo>
                    <a:pt x="2076" y="210"/>
                  </a:lnTo>
                  <a:lnTo>
                    <a:pt x="2076" y="210"/>
                  </a:lnTo>
                  <a:lnTo>
                    <a:pt x="2076" y="210"/>
                  </a:lnTo>
                  <a:lnTo>
                    <a:pt x="2076" y="210"/>
                  </a:lnTo>
                  <a:lnTo>
                    <a:pt x="2082" y="210"/>
                  </a:lnTo>
                  <a:lnTo>
                    <a:pt x="2082" y="210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2" y="216"/>
                  </a:lnTo>
                  <a:lnTo>
                    <a:pt x="2088" y="216"/>
                  </a:lnTo>
                  <a:lnTo>
                    <a:pt x="2088" y="216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88" y="222"/>
                  </a:lnTo>
                  <a:lnTo>
                    <a:pt x="2094" y="222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28"/>
                  </a:lnTo>
                  <a:lnTo>
                    <a:pt x="2094" y="234"/>
                  </a:lnTo>
                  <a:lnTo>
                    <a:pt x="2100" y="234"/>
                  </a:lnTo>
                  <a:lnTo>
                    <a:pt x="2100" y="234"/>
                  </a:lnTo>
                  <a:lnTo>
                    <a:pt x="2100" y="234"/>
                  </a:lnTo>
                  <a:lnTo>
                    <a:pt x="2100" y="234"/>
                  </a:lnTo>
                  <a:lnTo>
                    <a:pt x="2100" y="234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6" y="240"/>
                  </a:lnTo>
                  <a:lnTo>
                    <a:pt x="2106" y="240"/>
                  </a:lnTo>
                  <a:lnTo>
                    <a:pt x="2106" y="240"/>
                  </a:lnTo>
                  <a:lnTo>
                    <a:pt x="2106" y="240"/>
                  </a:lnTo>
                  <a:lnTo>
                    <a:pt x="2106" y="246"/>
                  </a:lnTo>
                  <a:lnTo>
                    <a:pt x="2106" y="246"/>
                  </a:lnTo>
                  <a:lnTo>
                    <a:pt x="2106" y="246"/>
                  </a:lnTo>
                  <a:lnTo>
                    <a:pt x="2112" y="246"/>
                  </a:lnTo>
                  <a:lnTo>
                    <a:pt x="2112" y="246"/>
                  </a:lnTo>
                  <a:lnTo>
                    <a:pt x="2112" y="246"/>
                  </a:lnTo>
                  <a:lnTo>
                    <a:pt x="2112" y="252"/>
                  </a:lnTo>
                  <a:lnTo>
                    <a:pt x="2112" y="252"/>
                  </a:lnTo>
                  <a:lnTo>
                    <a:pt x="2112" y="252"/>
                  </a:lnTo>
                  <a:lnTo>
                    <a:pt x="2112" y="252"/>
                  </a:lnTo>
                  <a:lnTo>
                    <a:pt x="2112" y="252"/>
                  </a:lnTo>
                  <a:lnTo>
                    <a:pt x="2118" y="252"/>
                  </a:lnTo>
                  <a:lnTo>
                    <a:pt x="2118" y="252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18" y="258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24" y="264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0"/>
                  </a:lnTo>
                  <a:lnTo>
                    <a:pt x="2130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76"/>
                  </a:lnTo>
                  <a:lnTo>
                    <a:pt x="2136" y="282"/>
                  </a:lnTo>
                  <a:lnTo>
                    <a:pt x="2136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2"/>
                  </a:lnTo>
                  <a:lnTo>
                    <a:pt x="2142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88"/>
                  </a:lnTo>
                  <a:lnTo>
                    <a:pt x="2148" y="294"/>
                  </a:lnTo>
                  <a:lnTo>
                    <a:pt x="2148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294"/>
                  </a:lnTo>
                  <a:lnTo>
                    <a:pt x="2154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0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72" y="300"/>
                  </a:lnTo>
                  <a:lnTo>
                    <a:pt x="2172" y="300"/>
                  </a:lnTo>
                  <a:lnTo>
                    <a:pt x="2172" y="300"/>
                  </a:lnTo>
                  <a:lnTo>
                    <a:pt x="2172" y="294"/>
                  </a:lnTo>
                  <a:lnTo>
                    <a:pt x="2172" y="294"/>
                  </a:lnTo>
                  <a:lnTo>
                    <a:pt x="2172" y="294"/>
                  </a:lnTo>
                  <a:lnTo>
                    <a:pt x="2172" y="294"/>
                  </a:lnTo>
                  <a:lnTo>
                    <a:pt x="2178" y="294"/>
                  </a:lnTo>
                  <a:lnTo>
                    <a:pt x="2178" y="294"/>
                  </a:lnTo>
                  <a:lnTo>
                    <a:pt x="2178" y="294"/>
                  </a:lnTo>
                  <a:lnTo>
                    <a:pt x="2178" y="294"/>
                  </a:lnTo>
                  <a:lnTo>
                    <a:pt x="2178" y="288"/>
                  </a:lnTo>
                  <a:lnTo>
                    <a:pt x="2178" y="288"/>
                  </a:lnTo>
                  <a:lnTo>
                    <a:pt x="2178" y="288"/>
                  </a:lnTo>
                  <a:lnTo>
                    <a:pt x="2178" y="288"/>
                  </a:lnTo>
                  <a:lnTo>
                    <a:pt x="2184" y="288"/>
                  </a:lnTo>
                  <a:lnTo>
                    <a:pt x="2184" y="288"/>
                  </a:lnTo>
                  <a:lnTo>
                    <a:pt x="2184" y="288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84" y="282"/>
                  </a:lnTo>
                  <a:lnTo>
                    <a:pt x="2190" y="282"/>
                  </a:lnTo>
                  <a:lnTo>
                    <a:pt x="2190" y="282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0" y="276"/>
                  </a:lnTo>
                  <a:lnTo>
                    <a:pt x="2196" y="276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196" y="270"/>
                  </a:lnTo>
                  <a:lnTo>
                    <a:pt x="2202" y="270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64"/>
                  </a:lnTo>
                  <a:lnTo>
                    <a:pt x="2202" y="258"/>
                  </a:lnTo>
                  <a:lnTo>
                    <a:pt x="2208" y="258"/>
                  </a:lnTo>
                  <a:lnTo>
                    <a:pt x="2208" y="258"/>
                  </a:lnTo>
                  <a:lnTo>
                    <a:pt x="2208" y="258"/>
                  </a:lnTo>
                  <a:lnTo>
                    <a:pt x="2208" y="258"/>
                  </a:lnTo>
                  <a:lnTo>
                    <a:pt x="2208" y="258"/>
                  </a:lnTo>
                  <a:lnTo>
                    <a:pt x="2208" y="252"/>
                  </a:lnTo>
                  <a:lnTo>
                    <a:pt x="2208" y="252"/>
                  </a:lnTo>
                  <a:lnTo>
                    <a:pt x="2208" y="252"/>
                  </a:lnTo>
                  <a:lnTo>
                    <a:pt x="2214" y="252"/>
                  </a:lnTo>
                  <a:lnTo>
                    <a:pt x="2214" y="252"/>
                  </a:lnTo>
                  <a:lnTo>
                    <a:pt x="2214" y="252"/>
                  </a:lnTo>
                  <a:lnTo>
                    <a:pt x="2214" y="246"/>
                  </a:lnTo>
                  <a:lnTo>
                    <a:pt x="2214" y="246"/>
                  </a:lnTo>
                  <a:lnTo>
                    <a:pt x="2214" y="246"/>
                  </a:lnTo>
                  <a:lnTo>
                    <a:pt x="2214" y="246"/>
                  </a:lnTo>
                  <a:lnTo>
                    <a:pt x="2220" y="246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0" y="240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34"/>
                  </a:lnTo>
                  <a:lnTo>
                    <a:pt x="2226" y="228"/>
                  </a:lnTo>
                  <a:lnTo>
                    <a:pt x="2226" y="228"/>
                  </a:lnTo>
                  <a:lnTo>
                    <a:pt x="2232" y="228"/>
                  </a:lnTo>
                  <a:lnTo>
                    <a:pt x="2232" y="228"/>
                  </a:lnTo>
                  <a:lnTo>
                    <a:pt x="2232" y="228"/>
                  </a:lnTo>
                  <a:lnTo>
                    <a:pt x="2232" y="228"/>
                  </a:lnTo>
                  <a:lnTo>
                    <a:pt x="2232" y="222"/>
                  </a:lnTo>
                  <a:lnTo>
                    <a:pt x="2232" y="222"/>
                  </a:lnTo>
                  <a:lnTo>
                    <a:pt x="2232" y="222"/>
                  </a:lnTo>
                  <a:lnTo>
                    <a:pt x="2238" y="222"/>
                  </a:lnTo>
                  <a:lnTo>
                    <a:pt x="2238" y="222"/>
                  </a:lnTo>
                  <a:lnTo>
                    <a:pt x="2238" y="222"/>
                  </a:lnTo>
                  <a:lnTo>
                    <a:pt x="2238" y="216"/>
                  </a:lnTo>
                  <a:lnTo>
                    <a:pt x="2238" y="216"/>
                  </a:lnTo>
                  <a:lnTo>
                    <a:pt x="2238" y="216"/>
                  </a:lnTo>
                  <a:lnTo>
                    <a:pt x="2238" y="216"/>
                  </a:lnTo>
                  <a:lnTo>
                    <a:pt x="2238" y="216"/>
                  </a:lnTo>
                  <a:lnTo>
                    <a:pt x="2244" y="216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198"/>
                  </a:lnTo>
                  <a:lnTo>
                    <a:pt x="2250" y="198"/>
                  </a:lnTo>
                  <a:lnTo>
                    <a:pt x="2256" y="198"/>
                  </a:lnTo>
                  <a:lnTo>
                    <a:pt x="2256" y="198"/>
                  </a:lnTo>
                  <a:lnTo>
                    <a:pt x="2256" y="198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62" y="192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0"/>
                  </a:lnTo>
                  <a:lnTo>
                    <a:pt x="2262" y="180"/>
                  </a:lnTo>
                  <a:lnTo>
                    <a:pt x="2268" y="180"/>
                  </a:lnTo>
                  <a:lnTo>
                    <a:pt x="2268" y="180"/>
                  </a:lnTo>
                  <a:lnTo>
                    <a:pt x="2268" y="180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74" y="168"/>
                  </a:lnTo>
                  <a:lnTo>
                    <a:pt x="2274" y="168"/>
                  </a:lnTo>
                  <a:lnTo>
                    <a:pt x="2274" y="168"/>
                  </a:lnTo>
                  <a:lnTo>
                    <a:pt x="2274" y="168"/>
                  </a:lnTo>
                  <a:lnTo>
                    <a:pt x="2274" y="168"/>
                  </a:lnTo>
                  <a:lnTo>
                    <a:pt x="2274" y="162"/>
                  </a:lnTo>
                  <a:lnTo>
                    <a:pt x="2274" y="162"/>
                  </a:lnTo>
                  <a:lnTo>
                    <a:pt x="2280" y="162"/>
                  </a:lnTo>
                  <a:lnTo>
                    <a:pt x="2280" y="162"/>
                  </a:lnTo>
                  <a:lnTo>
                    <a:pt x="2280" y="162"/>
                  </a:lnTo>
                  <a:lnTo>
                    <a:pt x="2280" y="156"/>
                  </a:lnTo>
                  <a:lnTo>
                    <a:pt x="2280" y="156"/>
                  </a:lnTo>
                  <a:lnTo>
                    <a:pt x="2280" y="156"/>
                  </a:lnTo>
                  <a:lnTo>
                    <a:pt x="2280" y="156"/>
                  </a:lnTo>
                  <a:lnTo>
                    <a:pt x="2280" y="156"/>
                  </a:lnTo>
                  <a:lnTo>
                    <a:pt x="2286" y="150"/>
                  </a:lnTo>
                  <a:lnTo>
                    <a:pt x="2286" y="150"/>
                  </a:lnTo>
                  <a:lnTo>
                    <a:pt x="2286" y="150"/>
                  </a:lnTo>
                  <a:lnTo>
                    <a:pt x="2286" y="150"/>
                  </a:lnTo>
                  <a:lnTo>
                    <a:pt x="2286" y="144"/>
                  </a:lnTo>
                  <a:lnTo>
                    <a:pt x="2286" y="144"/>
                  </a:lnTo>
                  <a:lnTo>
                    <a:pt x="2286" y="144"/>
                  </a:lnTo>
                  <a:lnTo>
                    <a:pt x="2286" y="144"/>
                  </a:lnTo>
                  <a:lnTo>
                    <a:pt x="2292" y="144"/>
                  </a:lnTo>
                  <a:lnTo>
                    <a:pt x="2292" y="138"/>
                  </a:lnTo>
                  <a:lnTo>
                    <a:pt x="2292" y="138"/>
                  </a:lnTo>
                  <a:lnTo>
                    <a:pt x="2292" y="138"/>
                  </a:lnTo>
                  <a:lnTo>
                    <a:pt x="2292" y="138"/>
                  </a:lnTo>
                  <a:lnTo>
                    <a:pt x="2292" y="132"/>
                  </a:lnTo>
                  <a:lnTo>
                    <a:pt x="2292" y="132"/>
                  </a:lnTo>
                  <a:lnTo>
                    <a:pt x="2298" y="132"/>
                  </a:lnTo>
                  <a:lnTo>
                    <a:pt x="2298" y="132"/>
                  </a:lnTo>
                  <a:lnTo>
                    <a:pt x="2298" y="132"/>
                  </a:lnTo>
                  <a:lnTo>
                    <a:pt x="2298" y="126"/>
                  </a:lnTo>
                  <a:lnTo>
                    <a:pt x="2298" y="126"/>
                  </a:lnTo>
                  <a:lnTo>
                    <a:pt x="2298" y="126"/>
                  </a:lnTo>
                  <a:lnTo>
                    <a:pt x="2298" y="126"/>
                  </a:lnTo>
                  <a:lnTo>
                    <a:pt x="2298" y="120"/>
                  </a:lnTo>
                  <a:lnTo>
                    <a:pt x="2304" y="120"/>
                  </a:lnTo>
                  <a:lnTo>
                    <a:pt x="2304" y="120"/>
                  </a:lnTo>
                  <a:lnTo>
                    <a:pt x="2304" y="120"/>
                  </a:lnTo>
                  <a:lnTo>
                    <a:pt x="2304" y="120"/>
                  </a:lnTo>
                  <a:lnTo>
                    <a:pt x="2304" y="114"/>
                  </a:lnTo>
                  <a:lnTo>
                    <a:pt x="2304" y="114"/>
                  </a:lnTo>
                  <a:lnTo>
                    <a:pt x="2304" y="114"/>
                  </a:lnTo>
                  <a:lnTo>
                    <a:pt x="2304" y="114"/>
                  </a:lnTo>
                  <a:lnTo>
                    <a:pt x="2310" y="108"/>
                  </a:lnTo>
                  <a:lnTo>
                    <a:pt x="2310" y="108"/>
                  </a:lnTo>
                  <a:lnTo>
                    <a:pt x="2310" y="108"/>
                  </a:lnTo>
                  <a:lnTo>
                    <a:pt x="2310" y="108"/>
                  </a:lnTo>
                  <a:lnTo>
                    <a:pt x="2310" y="108"/>
                  </a:lnTo>
                  <a:lnTo>
                    <a:pt x="2310" y="102"/>
                  </a:lnTo>
                  <a:lnTo>
                    <a:pt x="2310" y="102"/>
                  </a:lnTo>
                  <a:lnTo>
                    <a:pt x="2316" y="102"/>
                  </a:lnTo>
                  <a:lnTo>
                    <a:pt x="2316" y="102"/>
                  </a:lnTo>
                  <a:lnTo>
                    <a:pt x="2316" y="102"/>
                  </a:lnTo>
                  <a:lnTo>
                    <a:pt x="2316" y="96"/>
                  </a:lnTo>
                  <a:lnTo>
                    <a:pt x="2316" y="96"/>
                  </a:lnTo>
                  <a:lnTo>
                    <a:pt x="2316" y="96"/>
                  </a:lnTo>
                  <a:lnTo>
                    <a:pt x="2316" y="96"/>
                  </a:lnTo>
                  <a:lnTo>
                    <a:pt x="2316" y="90"/>
                  </a:lnTo>
                  <a:lnTo>
                    <a:pt x="2322" y="90"/>
                  </a:lnTo>
                  <a:lnTo>
                    <a:pt x="2322" y="90"/>
                  </a:lnTo>
                  <a:lnTo>
                    <a:pt x="2322" y="90"/>
                  </a:lnTo>
                  <a:lnTo>
                    <a:pt x="2322" y="90"/>
                  </a:lnTo>
                  <a:lnTo>
                    <a:pt x="2322" y="84"/>
                  </a:lnTo>
                  <a:lnTo>
                    <a:pt x="2322" y="84"/>
                  </a:lnTo>
                  <a:lnTo>
                    <a:pt x="2322" y="84"/>
                  </a:lnTo>
                  <a:lnTo>
                    <a:pt x="2322" y="84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2"/>
                  </a:lnTo>
                  <a:lnTo>
                    <a:pt x="2328" y="72"/>
                  </a:lnTo>
                  <a:lnTo>
                    <a:pt x="2334" y="72"/>
                  </a:lnTo>
                  <a:lnTo>
                    <a:pt x="2334" y="72"/>
                  </a:lnTo>
                  <a:lnTo>
                    <a:pt x="2334" y="72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6"/>
                  </a:lnTo>
                  <a:lnTo>
                    <a:pt x="2334" y="60"/>
                  </a:lnTo>
                  <a:lnTo>
                    <a:pt x="2340" y="60"/>
                  </a:lnTo>
                  <a:lnTo>
                    <a:pt x="2340" y="60"/>
                  </a:lnTo>
                  <a:lnTo>
                    <a:pt x="2340" y="60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54"/>
                  </a:lnTo>
                  <a:lnTo>
                    <a:pt x="2340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8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46" y="42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6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2" y="30"/>
                  </a:lnTo>
                  <a:lnTo>
                    <a:pt x="2358" y="30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18"/>
                  </a:lnTo>
                  <a:lnTo>
                    <a:pt x="2358" y="18"/>
                  </a:lnTo>
                  <a:lnTo>
                    <a:pt x="2358" y="18"/>
                  </a:lnTo>
                  <a:lnTo>
                    <a:pt x="2364" y="18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30"/>
                  </a:lnTo>
                  <a:lnTo>
                    <a:pt x="2364" y="30"/>
                  </a:lnTo>
                  <a:lnTo>
                    <a:pt x="2364" y="36"/>
                  </a:lnTo>
                  <a:lnTo>
                    <a:pt x="2370" y="42"/>
                  </a:lnTo>
                  <a:lnTo>
                    <a:pt x="2370" y="42"/>
                  </a:lnTo>
                  <a:lnTo>
                    <a:pt x="2370" y="48"/>
                  </a:lnTo>
                  <a:lnTo>
                    <a:pt x="2370" y="54"/>
                  </a:lnTo>
                  <a:lnTo>
                    <a:pt x="2370" y="60"/>
                  </a:lnTo>
                  <a:lnTo>
                    <a:pt x="2370" y="66"/>
                  </a:lnTo>
                  <a:lnTo>
                    <a:pt x="2370" y="72"/>
                  </a:lnTo>
                  <a:lnTo>
                    <a:pt x="2370" y="78"/>
                  </a:lnTo>
                  <a:lnTo>
                    <a:pt x="2376" y="84"/>
                  </a:lnTo>
                  <a:lnTo>
                    <a:pt x="2376" y="90"/>
                  </a:lnTo>
                  <a:lnTo>
                    <a:pt x="2376" y="96"/>
                  </a:lnTo>
                  <a:lnTo>
                    <a:pt x="2376" y="114"/>
                  </a:lnTo>
                  <a:lnTo>
                    <a:pt x="2376" y="120"/>
                  </a:lnTo>
                  <a:lnTo>
                    <a:pt x="2376" y="132"/>
                  </a:lnTo>
                  <a:lnTo>
                    <a:pt x="2382" y="138"/>
                  </a:lnTo>
                  <a:lnTo>
                    <a:pt x="2382" y="144"/>
                  </a:lnTo>
                  <a:lnTo>
                    <a:pt x="2382" y="150"/>
                  </a:lnTo>
                  <a:lnTo>
                    <a:pt x="2382" y="162"/>
                  </a:lnTo>
                  <a:lnTo>
                    <a:pt x="2382" y="168"/>
                  </a:lnTo>
                  <a:lnTo>
                    <a:pt x="2382" y="174"/>
                  </a:lnTo>
                  <a:lnTo>
                    <a:pt x="2382" y="180"/>
                  </a:lnTo>
                  <a:lnTo>
                    <a:pt x="2382" y="192"/>
                  </a:lnTo>
                  <a:lnTo>
                    <a:pt x="2388" y="198"/>
                  </a:lnTo>
                  <a:lnTo>
                    <a:pt x="2388" y="204"/>
                  </a:lnTo>
                  <a:lnTo>
                    <a:pt x="2388" y="210"/>
                  </a:lnTo>
                  <a:lnTo>
                    <a:pt x="2388" y="216"/>
                  </a:lnTo>
                  <a:lnTo>
                    <a:pt x="2388" y="222"/>
                  </a:lnTo>
                  <a:lnTo>
                    <a:pt x="2388" y="234"/>
                  </a:lnTo>
                  <a:lnTo>
                    <a:pt x="2388" y="240"/>
                  </a:lnTo>
                  <a:lnTo>
                    <a:pt x="2388" y="246"/>
                  </a:lnTo>
                  <a:lnTo>
                    <a:pt x="2394" y="252"/>
                  </a:lnTo>
                  <a:lnTo>
                    <a:pt x="2394" y="258"/>
                  </a:lnTo>
                  <a:lnTo>
                    <a:pt x="2394" y="264"/>
                  </a:lnTo>
                  <a:lnTo>
                    <a:pt x="2394" y="270"/>
                  </a:lnTo>
                  <a:lnTo>
                    <a:pt x="2394" y="276"/>
                  </a:lnTo>
                  <a:lnTo>
                    <a:pt x="2394" y="282"/>
                  </a:lnTo>
                  <a:lnTo>
                    <a:pt x="2394" y="288"/>
                  </a:lnTo>
                  <a:lnTo>
                    <a:pt x="2394" y="294"/>
                  </a:lnTo>
                  <a:lnTo>
                    <a:pt x="2400" y="300"/>
                  </a:lnTo>
                  <a:lnTo>
                    <a:pt x="2400" y="306"/>
                  </a:lnTo>
                  <a:lnTo>
                    <a:pt x="2400" y="312"/>
                  </a:lnTo>
                  <a:lnTo>
                    <a:pt x="2400" y="318"/>
                  </a:lnTo>
                  <a:lnTo>
                    <a:pt x="2400" y="324"/>
                  </a:lnTo>
                  <a:lnTo>
                    <a:pt x="2400" y="330"/>
                  </a:lnTo>
                  <a:lnTo>
                    <a:pt x="2400" y="336"/>
                  </a:lnTo>
                  <a:lnTo>
                    <a:pt x="2406" y="342"/>
                  </a:lnTo>
                  <a:lnTo>
                    <a:pt x="2406" y="348"/>
                  </a:lnTo>
                  <a:lnTo>
                    <a:pt x="2406" y="354"/>
                  </a:lnTo>
                  <a:lnTo>
                    <a:pt x="2406" y="360"/>
                  </a:lnTo>
                  <a:lnTo>
                    <a:pt x="2406" y="366"/>
                  </a:lnTo>
                  <a:lnTo>
                    <a:pt x="2406" y="366"/>
                  </a:lnTo>
                  <a:lnTo>
                    <a:pt x="2406" y="372"/>
                  </a:lnTo>
                  <a:lnTo>
                    <a:pt x="2406" y="378"/>
                  </a:lnTo>
                  <a:lnTo>
                    <a:pt x="2412" y="384"/>
                  </a:lnTo>
                  <a:lnTo>
                    <a:pt x="2412" y="390"/>
                  </a:lnTo>
                  <a:lnTo>
                    <a:pt x="2412" y="396"/>
                  </a:lnTo>
                  <a:lnTo>
                    <a:pt x="2412" y="396"/>
                  </a:lnTo>
                  <a:lnTo>
                    <a:pt x="2412" y="402"/>
                  </a:lnTo>
                  <a:lnTo>
                    <a:pt x="2412" y="408"/>
                  </a:lnTo>
                  <a:lnTo>
                    <a:pt x="2412" y="414"/>
                  </a:lnTo>
                  <a:lnTo>
                    <a:pt x="2412" y="420"/>
                  </a:lnTo>
                  <a:lnTo>
                    <a:pt x="2418" y="420"/>
                  </a:lnTo>
                  <a:lnTo>
                    <a:pt x="2418" y="426"/>
                  </a:lnTo>
                  <a:lnTo>
                    <a:pt x="2418" y="432"/>
                  </a:lnTo>
                  <a:lnTo>
                    <a:pt x="2418" y="438"/>
                  </a:lnTo>
                  <a:lnTo>
                    <a:pt x="2418" y="438"/>
                  </a:lnTo>
                  <a:lnTo>
                    <a:pt x="2418" y="444"/>
                  </a:lnTo>
                  <a:lnTo>
                    <a:pt x="2418" y="450"/>
                  </a:lnTo>
                  <a:lnTo>
                    <a:pt x="2424" y="450"/>
                  </a:lnTo>
                  <a:lnTo>
                    <a:pt x="2424" y="456"/>
                  </a:lnTo>
                  <a:lnTo>
                    <a:pt x="2424" y="462"/>
                  </a:lnTo>
                  <a:lnTo>
                    <a:pt x="2424" y="462"/>
                  </a:lnTo>
                  <a:lnTo>
                    <a:pt x="2424" y="468"/>
                  </a:lnTo>
                  <a:lnTo>
                    <a:pt x="2424" y="468"/>
                  </a:lnTo>
                  <a:lnTo>
                    <a:pt x="2424" y="474"/>
                  </a:lnTo>
                  <a:lnTo>
                    <a:pt x="2424" y="480"/>
                  </a:lnTo>
                  <a:lnTo>
                    <a:pt x="2430" y="480"/>
                  </a:lnTo>
                  <a:lnTo>
                    <a:pt x="2430" y="486"/>
                  </a:lnTo>
                  <a:lnTo>
                    <a:pt x="2430" y="486"/>
                  </a:lnTo>
                  <a:lnTo>
                    <a:pt x="2430" y="492"/>
                  </a:lnTo>
                  <a:lnTo>
                    <a:pt x="2430" y="492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504"/>
                  </a:lnTo>
                  <a:lnTo>
                    <a:pt x="2436" y="504"/>
                  </a:lnTo>
                  <a:lnTo>
                    <a:pt x="2436" y="510"/>
                  </a:lnTo>
                  <a:lnTo>
                    <a:pt x="2436" y="510"/>
                  </a:lnTo>
                  <a:lnTo>
                    <a:pt x="2436" y="516"/>
                  </a:lnTo>
                  <a:lnTo>
                    <a:pt x="2436" y="516"/>
                  </a:lnTo>
                  <a:lnTo>
                    <a:pt x="2436" y="522"/>
                  </a:lnTo>
                  <a:lnTo>
                    <a:pt x="2436" y="522"/>
                  </a:lnTo>
                  <a:lnTo>
                    <a:pt x="2442" y="522"/>
                  </a:lnTo>
                  <a:lnTo>
                    <a:pt x="2442" y="528"/>
                  </a:lnTo>
                  <a:lnTo>
                    <a:pt x="2442" y="528"/>
                  </a:lnTo>
                  <a:lnTo>
                    <a:pt x="2442" y="534"/>
                  </a:lnTo>
                  <a:lnTo>
                    <a:pt x="2442" y="534"/>
                  </a:lnTo>
                  <a:lnTo>
                    <a:pt x="2442" y="534"/>
                  </a:lnTo>
                  <a:lnTo>
                    <a:pt x="2442" y="540"/>
                  </a:lnTo>
                  <a:lnTo>
                    <a:pt x="2442" y="540"/>
                  </a:lnTo>
                  <a:lnTo>
                    <a:pt x="2448" y="540"/>
                  </a:lnTo>
                  <a:lnTo>
                    <a:pt x="2448" y="546"/>
                  </a:lnTo>
                  <a:lnTo>
                    <a:pt x="2448" y="546"/>
                  </a:lnTo>
                  <a:lnTo>
                    <a:pt x="2448" y="546"/>
                  </a:lnTo>
                  <a:lnTo>
                    <a:pt x="2448" y="546"/>
                  </a:lnTo>
                  <a:lnTo>
                    <a:pt x="2448" y="552"/>
                  </a:lnTo>
                  <a:lnTo>
                    <a:pt x="2448" y="552"/>
                  </a:lnTo>
                  <a:lnTo>
                    <a:pt x="2448" y="552"/>
                  </a:lnTo>
                  <a:lnTo>
                    <a:pt x="2454" y="552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54" y="558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64"/>
                  </a:lnTo>
                  <a:lnTo>
                    <a:pt x="2472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2"/>
                  </a:lnTo>
                  <a:lnTo>
                    <a:pt x="2478" y="552"/>
                  </a:lnTo>
                  <a:lnTo>
                    <a:pt x="2478" y="552"/>
                  </a:lnTo>
                  <a:lnTo>
                    <a:pt x="2484" y="552"/>
                  </a:lnTo>
                  <a:lnTo>
                    <a:pt x="2484" y="546"/>
                  </a:lnTo>
                  <a:lnTo>
                    <a:pt x="2484" y="546"/>
                  </a:lnTo>
                  <a:lnTo>
                    <a:pt x="2484" y="546"/>
                  </a:lnTo>
                  <a:lnTo>
                    <a:pt x="2484" y="546"/>
                  </a:lnTo>
                  <a:lnTo>
                    <a:pt x="2484" y="540"/>
                  </a:lnTo>
                  <a:lnTo>
                    <a:pt x="2484" y="540"/>
                  </a:lnTo>
                  <a:lnTo>
                    <a:pt x="2490" y="540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0" y="534"/>
                  </a:lnTo>
                  <a:lnTo>
                    <a:pt x="2490" y="528"/>
                  </a:lnTo>
                  <a:lnTo>
                    <a:pt x="2490" y="528"/>
                  </a:lnTo>
                  <a:lnTo>
                    <a:pt x="2490" y="522"/>
                  </a:lnTo>
                  <a:lnTo>
                    <a:pt x="2490" y="522"/>
                  </a:lnTo>
                  <a:lnTo>
                    <a:pt x="2496" y="522"/>
                  </a:lnTo>
                  <a:lnTo>
                    <a:pt x="2496" y="516"/>
                  </a:lnTo>
                  <a:lnTo>
                    <a:pt x="2496" y="516"/>
                  </a:lnTo>
                  <a:lnTo>
                    <a:pt x="2496" y="510"/>
                  </a:lnTo>
                  <a:lnTo>
                    <a:pt x="2496" y="510"/>
                  </a:lnTo>
                  <a:lnTo>
                    <a:pt x="2496" y="504"/>
                  </a:lnTo>
                  <a:lnTo>
                    <a:pt x="2496" y="504"/>
                  </a:lnTo>
                  <a:lnTo>
                    <a:pt x="2496" y="498"/>
                  </a:lnTo>
                  <a:lnTo>
                    <a:pt x="2502" y="498"/>
                  </a:lnTo>
                  <a:lnTo>
                    <a:pt x="2502" y="492"/>
                  </a:lnTo>
                  <a:lnTo>
                    <a:pt x="2502" y="492"/>
                  </a:lnTo>
                  <a:lnTo>
                    <a:pt x="2502" y="486"/>
                  </a:lnTo>
                  <a:lnTo>
                    <a:pt x="2502" y="486"/>
                  </a:lnTo>
                  <a:lnTo>
                    <a:pt x="2502" y="480"/>
                  </a:lnTo>
                  <a:lnTo>
                    <a:pt x="2502" y="480"/>
                  </a:lnTo>
                  <a:lnTo>
                    <a:pt x="2508" y="474"/>
                  </a:lnTo>
                  <a:lnTo>
                    <a:pt x="2508" y="468"/>
                  </a:lnTo>
                  <a:lnTo>
                    <a:pt x="2508" y="468"/>
                  </a:lnTo>
                  <a:lnTo>
                    <a:pt x="2508" y="462"/>
                  </a:lnTo>
                  <a:lnTo>
                    <a:pt x="2508" y="462"/>
                  </a:lnTo>
                  <a:lnTo>
                    <a:pt x="2508" y="456"/>
                  </a:lnTo>
                  <a:lnTo>
                    <a:pt x="2508" y="450"/>
                  </a:lnTo>
                  <a:lnTo>
                    <a:pt x="2508" y="450"/>
                  </a:lnTo>
                  <a:lnTo>
                    <a:pt x="2514" y="444"/>
                  </a:lnTo>
                  <a:lnTo>
                    <a:pt x="2514" y="438"/>
                  </a:lnTo>
                  <a:lnTo>
                    <a:pt x="2514" y="438"/>
                  </a:lnTo>
                  <a:lnTo>
                    <a:pt x="2514" y="432"/>
                  </a:lnTo>
                  <a:lnTo>
                    <a:pt x="2514" y="426"/>
                  </a:lnTo>
                  <a:lnTo>
                    <a:pt x="2514" y="420"/>
                  </a:lnTo>
                  <a:lnTo>
                    <a:pt x="2514" y="420"/>
                  </a:lnTo>
                  <a:lnTo>
                    <a:pt x="2514" y="414"/>
                  </a:lnTo>
                  <a:lnTo>
                    <a:pt x="2520" y="408"/>
                  </a:lnTo>
                  <a:lnTo>
                    <a:pt x="2520" y="402"/>
                  </a:lnTo>
                  <a:lnTo>
                    <a:pt x="2520" y="396"/>
                  </a:lnTo>
                  <a:lnTo>
                    <a:pt x="2520" y="396"/>
                  </a:lnTo>
                  <a:lnTo>
                    <a:pt x="2520" y="390"/>
                  </a:lnTo>
                  <a:lnTo>
                    <a:pt x="2520" y="384"/>
                  </a:lnTo>
                  <a:lnTo>
                    <a:pt x="2520" y="378"/>
                  </a:lnTo>
                  <a:lnTo>
                    <a:pt x="2526" y="372"/>
                  </a:lnTo>
                  <a:lnTo>
                    <a:pt x="2526" y="366"/>
                  </a:lnTo>
                  <a:lnTo>
                    <a:pt x="2526" y="366"/>
                  </a:lnTo>
                  <a:lnTo>
                    <a:pt x="2526" y="360"/>
                  </a:lnTo>
                  <a:lnTo>
                    <a:pt x="2526" y="354"/>
                  </a:lnTo>
                  <a:lnTo>
                    <a:pt x="2526" y="348"/>
                  </a:lnTo>
                  <a:lnTo>
                    <a:pt x="2526" y="342"/>
                  </a:lnTo>
                  <a:lnTo>
                    <a:pt x="2526" y="336"/>
                  </a:lnTo>
                  <a:lnTo>
                    <a:pt x="2532" y="330"/>
                  </a:lnTo>
                  <a:lnTo>
                    <a:pt x="2532" y="324"/>
                  </a:lnTo>
                  <a:lnTo>
                    <a:pt x="2532" y="318"/>
                  </a:lnTo>
                  <a:lnTo>
                    <a:pt x="2532" y="312"/>
                  </a:lnTo>
                  <a:lnTo>
                    <a:pt x="2532" y="306"/>
                  </a:lnTo>
                  <a:lnTo>
                    <a:pt x="2532" y="300"/>
                  </a:lnTo>
                  <a:lnTo>
                    <a:pt x="2532" y="294"/>
                  </a:lnTo>
                  <a:lnTo>
                    <a:pt x="2532" y="288"/>
                  </a:lnTo>
                  <a:lnTo>
                    <a:pt x="2538" y="282"/>
                  </a:lnTo>
                  <a:lnTo>
                    <a:pt x="2538" y="276"/>
                  </a:lnTo>
                  <a:lnTo>
                    <a:pt x="2538" y="270"/>
                  </a:lnTo>
                  <a:lnTo>
                    <a:pt x="2538" y="264"/>
                  </a:lnTo>
                  <a:lnTo>
                    <a:pt x="2538" y="258"/>
                  </a:lnTo>
                  <a:lnTo>
                    <a:pt x="2538" y="252"/>
                  </a:lnTo>
                  <a:lnTo>
                    <a:pt x="2538" y="246"/>
                  </a:lnTo>
                  <a:lnTo>
                    <a:pt x="2544" y="240"/>
                  </a:lnTo>
                  <a:lnTo>
                    <a:pt x="2544" y="234"/>
                  </a:lnTo>
                  <a:lnTo>
                    <a:pt x="2544" y="222"/>
                  </a:lnTo>
                  <a:lnTo>
                    <a:pt x="2544" y="216"/>
                  </a:lnTo>
                  <a:lnTo>
                    <a:pt x="2544" y="204"/>
                  </a:lnTo>
                  <a:lnTo>
                    <a:pt x="2544" y="198"/>
                  </a:lnTo>
                  <a:lnTo>
                    <a:pt x="2544" y="192"/>
                  </a:lnTo>
                  <a:lnTo>
                    <a:pt x="2550" y="180"/>
                  </a:lnTo>
                  <a:lnTo>
                    <a:pt x="2550" y="174"/>
                  </a:lnTo>
                  <a:lnTo>
                    <a:pt x="2550" y="168"/>
                  </a:lnTo>
                  <a:lnTo>
                    <a:pt x="2550" y="162"/>
                  </a:lnTo>
                  <a:lnTo>
                    <a:pt x="2550" y="150"/>
                  </a:lnTo>
                  <a:lnTo>
                    <a:pt x="2550" y="144"/>
                  </a:lnTo>
                  <a:lnTo>
                    <a:pt x="2550" y="138"/>
                  </a:lnTo>
                  <a:lnTo>
                    <a:pt x="2550" y="132"/>
                  </a:lnTo>
                  <a:lnTo>
                    <a:pt x="2556" y="120"/>
                  </a:lnTo>
                  <a:lnTo>
                    <a:pt x="2556" y="114"/>
                  </a:lnTo>
                  <a:lnTo>
                    <a:pt x="2556" y="108"/>
                  </a:lnTo>
                  <a:lnTo>
                    <a:pt x="2556" y="96"/>
                  </a:lnTo>
                  <a:lnTo>
                    <a:pt x="2556" y="90"/>
                  </a:lnTo>
                  <a:lnTo>
                    <a:pt x="2556" y="84"/>
                  </a:lnTo>
                  <a:lnTo>
                    <a:pt x="2556" y="78"/>
                  </a:lnTo>
                  <a:lnTo>
                    <a:pt x="2556" y="72"/>
                  </a:lnTo>
                  <a:lnTo>
                    <a:pt x="2562" y="66"/>
                  </a:lnTo>
                  <a:lnTo>
                    <a:pt x="2562" y="60"/>
                  </a:lnTo>
                  <a:lnTo>
                    <a:pt x="2562" y="54"/>
                  </a:lnTo>
                  <a:lnTo>
                    <a:pt x="2562" y="48"/>
                  </a:lnTo>
                  <a:lnTo>
                    <a:pt x="2562" y="42"/>
                  </a:lnTo>
                  <a:lnTo>
                    <a:pt x="2562" y="42"/>
                  </a:lnTo>
                  <a:lnTo>
                    <a:pt x="2562" y="36"/>
                  </a:lnTo>
                  <a:lnTo>
                    <a:pt x="2568" y="36"/>
                  </a:lnTo>
                  <a:lnTo>
                    <a:pt x="2568" y="30"/>
                  </a:lnTo>
                  <a:lnTo>
                    <a:pt x="2568" y="30"/>
                  </a:lnTo>
                  <a:lnTo>
                    <a:pt x="2568" y="24"/>
                  </a:lnTo>
                  <a:lnTo>
                    <a:pt x="2568" y="24"/>
                  </a:lnTo>
                  <a:lnTo>
                    <a:pt x="2568" y="24"/>
                  </a:lnTo>
                  <a:lnTo>
                    <a:pt x="2568" y="24"/>
                  </a:lnTo>
                  <a:lnTo>
                    <a:pt x="2568" y="24"/>
                  </a:lnTo>
                  <a:lnTo>
                    <a:pt x="2574" y="24"/>
                  </a:lnTo>
                  <a:lnTo>
                    <a:pt x="2574" y="24"/>
                  </a:lnTo>
                  <a:lnTo>
                    <a:pt x="2574" y="24"/>
                  </a:lnTo>
                  <a:lnTo>
                    <a:pt x="2574" y="24"/>
                  </a:lnTo>
                  <a:lnTo>
                    <a:pt x="2574" y="30"/>
                  </a:lnTo>
                  <a:lnTo>
                    <a:pt x="2574" y="30"/>
                  </a:lnTo>
                  <a:lnTo>
                    <a:pt x="2574" y="30"/>
                  </a:lnTo>
                  <a:lnTo>
                    <a:pt x="2574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36"/>
                  </a:lnTo>
                  <a:lnTo>
                    <a:pt x="2580" y="42"/>
                  </a:lnTo>
                  <a:lnTo>
                    <a:pt x="2580" y="42"/>
                  </a:lnTo>
                  <a:lnTo>
                    <a:pt x="2580" y="42"/>
                  </a:lnTo>
                  <a:lnTo>
                    <a:pt x="2580" y="48"/>
                  </a:lnTo>
                  <a:lnTo>
                    <a:pt x="2580" y="48"/>
                  </a:lnTo>
                  <a:lnTo>
                    <a:pt x="2586" y="48"/>
                  </a:lnTo>
                  <a:lnTo>
                    <a:pt x="2586" y="54"/>
                  </a:lnTo>
                  <a:lnTo>
                    <a:pt x="2586" y="54"/>
                  </a:lnTo>
                  <a:lnTo>
                    <a:pt x="2586" y="54"/>
                  </a:lnTo>
                  <a:lnTo>
                    <a:pt x="2586" y="54"/>
                  </a:lnTo>
                  <a:lnTo>
                    <a:pt x="2586" y="60"/>
                  </a:lnTo>
                  <a:lnTo>
                    <a:pt x="2586" y="60"/>
                  </a:lnTo>
                  <a:lnTo>
                    <a:pt x="2592" y="66"/>
                  </a:lnTo>
                  <a:lnTo>
                    <a:pt x="2592" y="66"/>
                  </a:lnTo>
                  <a:lnTo>
                    <a:pt x="2592" y="66"/>
                  </a:lnTo>
                  <a:lnTo>
                    <a:pt x="2592" y="66"/>
                  </a:lnTo>
                  <a:lnTo>
                    <a:pt x="2592" y="72"/>
                  </a:lnTo>
                  <a:lnTo>
                    <a:pt x="2592" y="72"/>
                  </a:lnTo>
                  <a:lnTo>
                    <a:pt x="2592" y="72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598" y="78"/>
                  </a:lnTo>
                  <a:lnTo>
                    <a:pt x="2598" y="84"/>
                  </a:lnTo>
                  <a:lnTo>
                    <a:pt x="2598" y="84"/>
                  </a:lnTo>
                  <a:lnTo>
                    <a:pt x="2598" y="84"/>
                  </a:lnTo>
                  <a:lnTo>
                    <a:pt x="2598" y="84"/>
                  </a:lnTo>
                  <a:lnTo>
                    <a:pt x="2604" y="90"/>
                  </a:lnTo>
                  <a:lnTo>
                    <a:pt x="2604" y="90"/>
                  </a:lnTo>
                  <a:lnTo>
                    <a:pt x="2604" y="90"/>
                  </a:lnTo>
                  <a:lnTo>
                    <a:pt x="2604" y="90"/>
                  </a:lnTo>
                  <a:lnTo>
                    <a:pt x="2604" y="96"/>
                  </a:lnTo>
                  <a:lnTo>
                    <a:pt x="2604" y="96"/>
                  </a:lnTo>
                  <a:lnTo>
                    <a:pt x="2604" y="96"/>
                  </a:lnTo>
                  <a:lnTo>
                    <a:pt x="2604" y="96"/>
                  </a:lnTo>
                  <a:lnTo>
                    <a:pt x="2610" y="102"/>
                  </a:lnTo>
                  <a:lnTo>
                    <a:pt x="2610" y="102"/>
                  </a:lnTo>
                  <a:lnTo>
                    <a:pt x="2610" y="102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0" y="108"/>
                  </a:lnTo>
                  <a:lnTo>
                    <a:pt x="2616" y="114"/>
                  </a:lnTo>
                  <a:lnTo>
                    <a:pt x="2616" y="114"/>
                  </a:lnTo>
                  <a:lnTo>
                    <a:pt x="2616" y="114"/>
                  </a:lnTo>
                  <a:lnTo>
                    <a:pt x="2616" y="114"/>
                  </a:lnTo>
                  <a:lnTo>
                    <a:pt x="2616" y="120"/>
                  </a:lnTo>
                  <a:lnTo>
                    <a:pt x="2616" y="120"/>
                  </a:lnTo>
                  <a:lnTo>
                    <a:pt x="2616" y="120"/>
                  </a:lnTo>
                  <a:lnTo>
                    <a:pt x="2616" y="120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26"/>
                  </a:lnTo>
                  <a:lnTo>
                    <a:pt x="2622" y="132"/>
                  </a:lnTo>
                  <a:lnTo>
                    <a:pt x="2622" y="132"/>
                  </a:lnTo>
                  <a:lnTo>
                    <a:pt x="2622" y="132"/>
                  </a:lnTo>
                  <a:lnTo>
                    <a:pt x="2622" y="132"/>
                  </a:lnTo>
                  <a:lnTo>
                    <a:pt x="2628" y="138"/>
                  </a:lnTo>
                  <a:lnTo>
                    <a:pt x="2628" y="138"/>
                  </a:lnTo>
                  <a:lnTo>
                    <a:pt x="2628" y="138"/>
                  </a:lnTo>
                  <a:lnTo>
                    <a:pt x="2628" y="138"/>
                  </a:lnTo>
                  <a:lnTo>
                    <a:pt x="2628" y="144"/>
                  </a:lnTo>
                  <a:lnTo>
                    <a:pt x="2628" y="144"/>
                  </a:lnTo>
                  <a:lnTo>
                    <a:pt x="2628" y="144"/>
                  </a:lnTo>
                  <a:lnTo>
                    <a:pt x="2634" y="144"/>
                  </a:lnTo>
                  <a:lnTo>
                    <a:pt x="2634" y="150"/>
                  </a:lnTo>
                  <a:lnTo>
                    <a:pt x="2634" y="150"/>
                  </a:lnTo>
                  <a:lnTo>
                    <a:pt x="2634" y="150"/>
                  </a:lnTo>
                  <a:lnTo>
                    <a:pt x="2634" y="156"/>
                  </a:lnTo>
                  <a:lnTo>
                    <a:pt x="2634" y="156"/>
                  </a:lnTo>
                  <a:lnTo>
                    <a:pt x="2634" y="156"/>
                  </a:lnTo>
                  <a:lnTo>
                    <a:pt x="2634" y="156"/>
                  </a:lnTo>
                  <a:lnTo>
                    <a:pt x="2640" y="162"/>
                  </a:lnTo>
                  <a:lnTo>
                    <a:pt x="2640" y="162"/>
                  </a:lnTo>
                  <a:lnTo>
                    <a:pt x="2640" y="162"/>
                  </a:lnTo>
                  <a:lnTo>
                    <a:pt x="2640" y="162"/>
                  </a:lnTo>
                  <a:lnTo>
                    <a:pt x="2640" y="168"/>
                  </a:lnTo>
                  <a:lnTo>
                    <a:pt x="2640" y="168"/>
                  </a:lnTo>
                  <a:lnTo>
                    <a:pt x="2640" y="168"/>
                  </a:lnTo>
                  <a:lnTo>
                    <a:pt x="2640" y="168"/>
                  </a:lnTo>
                  <a:lnTo>
                    <a:pt x="2646" y="174"/>
                  </a:lnTo>
                  <a:lnTo>
                    <a:pt x="2646" y="174"/>
                  </a:lnTo>
                  <a:lnTo>
                    <a:pt x="2646" y="174"/>
                  </a:lnTo>
                  <a:lnTo>
                    <a:pt x="2646" y="174"/>
                  </a:lnTo>
                  <a:lnTo>
                    <a:pt x="2646" y="180"/>
                  </a:lnTo>
                  <a:lnTo>
                    <a:pt x="2646" y="180"/>
                  </a:lnTo>
                  <a:lnTo>
                    <a:pt x="2646" y="180"/>
                  </a:lnTo>
                  <a:lnTo>
                    <a:pt x="2652" y="180"/>
                  </a:lnTo>
                  <a:lnTo>
                    <a:pt x="2652" y="186"/>
                  </a:lnTo>
                  <a:lnTo>
                    <a:pt x="2652" y="186"/>
                  </a:lnTo>
                  <a:lnTo>
                    <a:pt x="2652" y="186"/>
                  </a:lnTo>
                  <a:lnTo>
                    <a:pt x="2652" y="186"/>
                  </a:lnTo>
                  <a:lnTo>
                    <a:pt x="2652" y="192"/>
                  </a:lnTo>
                  <a:lnTo>
                    <a:pt x="2652" y="192"/>
                  </a:lnTo>
                  <a:lnTo>
                    <a:pt x="2652" y="192"/>
                  </a:lnTo>
                  <a:lnTo>
                    <a:pt x="2658" y="192"/>
                  </a:lnTo>
                  <a:lnTo>
                    <a:pt x="2658" y="198"/>
                  </a:lnTo>
                  <a:lnTo>
                    <a:pt x="2658" y="198"/>
                  </a:lnTo>
                  <a:lnTo>
                    <a:pt x="2658" y="198"/>
                  </a:lnTo>
                  <a:lnTo>
                    <a:pt x="2658" y="198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58" y="204"/>
                  </a:lnTo>
                  <a:lnTo>
                    <a:pt x="2664" y="204"/>
                  </a:lnTo>
                  <a:lnTo>
                    <a:pt x="2664" y="204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0"/>
                  </a:lnTo>
                  <a:lnTo>
                    <a:pt x="2664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16"/>
                  </a:lnTo>
                  <a:lnTo>
                    <a:pt x="2670" y="222"/>
                  </a:lnTo>
                  <a:lnTo>
                    <a:pt x="2670" y="222"/>
                  </a:lnTo>
                  <a:lnTo>
                    <a:pt x="2670" y="222"/>
                  </a:lnTo>
                  <a:lnTo>
                    <a:pt x="2670" y="222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28"/>
                  </a:lnTo>
                  <a:lnTo>
                    <a:pt x="2676" y="234"/>
                  </a:lnTo>
                  <a:lnTo>
                    <a:pt x="2676" y="234"/>
                  </a:lnTo>
                  <a:lnTo>
                    <a:pt x="2676" y="234"/>
                  </a:lnTo>
                  <a:lnTo>
                    <a:pt x="2682" y="234"/>
                  </a:lnTo>
                  <a:lnTo>
                    <a:pt x="2682" y="234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2" y="240"/>
                  </a:lnTo>
                  <a:lnTo>
                    <a:pt x="2682" y="246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46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88" y="252"/>
                  </a:lnTo>
                  <a:lnTo>
                    <a:pt x="2694" y="252"/>
                  </a:lnTo>
                  <a:lnTo>
                    <a:pt x="2694" y="252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58"/>
                  </a:lnTo>
                  <a:lnTo>
                    <a:pt x="2694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64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0" y="270"/>
                  </a:lnTo>
                  <a:lnTo>
                    <a:pt x="2706" y="270"/>
                  </a:lnTo>
                  <a:lnTo>
                    <a:pt x="2706" y="270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06" y="276"/>
                  </a:lnTo>
                  <a:lnTo>
                    <a:pt x="2712" y="282"/>
                  </a:lnTo>
                  <a:lnTo>
                    <a:pt x="2712" y="282"/>
                  </a:lnTo>
                  <a:lnTo>
                    <a:pt x="2712" y="282"/>
                  </a:lnTo>
                  <a:lnTo>
                    <a:pt x="2712" y="282"/>
                  </a:lnTo>
                  <a:lnTo>
                    <a:pt x="2712" y="282"/>
                  </a:lnTo>
                  <a:lnTo>
                    <a:pt x="2712" y="288"/>
                  </a:lnTo>
                  <a:lnTo>
                    <a:pt x="2712" y="288"/>
                  </a:lnTo>
                  <a:lnTo>
                    <a:pt x="2712" y="288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18" y="288"/>
                  </a:lnTo>
                  <a:lnTo>
                    <a:pt x="2718" y="294"/>
                  </a:lnTo>
                  <a:lnTo>
                    <a:pt x="2718" y="294"/>
                  </a:lnTo>
                  <a:lnTo>
                    <a:pt x="2718" y="294"/>
                  </a:lnTo>
                  <a:lnTo>
                    <a:pt x="2718" y="294"/>
                  </a:lnTo>
                  <a:lnTo>
                    <a:pt x="2718" y="294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24" y="300"/>
                  </a:lnTo>
                  <a:lnTo>
                    <a:pt x="2724" y="306"/>
                  </a:lnTo>
                  <a:lnTo>
                    <a:pt x="2724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06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0" y="312"/>
                  </a:lnTo>
                  <a:lnTo>
                    <a:pt x="2736" y="312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18"/>
                  </a:lnTo>
                  <a:lnTo>
                    <a:pt x="2736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24"/>
                  </a:lnTo>
                  <a:lnTo>
                    <a:pt x="2742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0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48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36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54" y="342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0" y="342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0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66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8"/>
                  </a:lnTo>
                  <a:lnTo>
                    <a:pt x="2772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42"/>
                  </a:lnTo>
                  <a:lnTo>
                    <a:pt x="2778" y="336"/>
                  </a:lnTo>
                  <a:lnTo>
                    <a:pt x="2778" y="336"/>
                  </a:lnTo>
                  <a:lnTo>
                    <a:pt x="2778" y="336"/>
                  </a:lnTo>
                  <a:lnTo>
                    <a:pt x="2784" y="336"/>
                  </a:lnTo>
                  <a:lnTo>
                    <a:pt x="2784" y="336"/>
                  </a:lnTo>
                  <a:lnTo>
                    <a:pt x="2784" y="336"/>
                  </a:lnTo>
                  <a:lnTo>
                    <a:pt x="2784" y="336"/>
                  </a:lnTo>
                  <a:lnTo>
                    <a:pt x="2784" y="330"/>
                  </a:lnTo>
                  <a:lnTo>
                    <a:pt x="2784" y="330"/>
                  </a:lnTo>
                  <a:lnTo>
                    <a:pt x="2784" y="330"/>
                  </a:lnTo>
                  <a:lnTo>
                    <a:pt x="2784" y="330"/>
                  </a:lnTo>
                  <a:lnTo>
                    <a:pt x="2790" y="330"/>
                  </a:lnTo>
                  <a:lnTo>
                    <a:pt x="2790" y="330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0" y="324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8"/>
                  </a:lnTo>
                  <a:lnTo>
                    <a:pt x="2796" y="312"/>
                  </a:lnTo>
                  <a:lnTo>
                    <a:pt x="2802" y="312"/>
                  </a:lnTo>
                  <a:lnTo>
                    <a:pt x="2802" y="312"/>
                  </a:lnTo>
                  <a:lnTo>
                    <a:pt x="2802" y="312"/>
                  </a:lnTo>
                  <a:lnTo>
                    <a:pt x="2802" y="312"/>
                  </a:lnTo>
                  <a:lnTo>
                    <a:pt x="2802" y="306"/>
                  </a:lnTo>
                  <a:lnTo>
                    <a:pt x="2802" y="306"/>
                  </a:lnTo>
                  <a:lnTo>
                    <a:pt x="2802" y="306"/>
                  </a:lnTo>
                  <a:lnTo>
                    <a:pt x="2802" y="306"/>
                  </a:lnTo>
                  <a:lnTo>
                    <a:pt x="2808" y="306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08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94"/>
                  </a:lnTo>
                  <a:lnTo>
                    <a:pt x="2814" y="288"/>
                  </a:lnTo>
                  <a:lnTo>
                    <a:pt x="2814" y="288"/>
                  </a:lnTo>
                  <a:lnTo>
                    <a:pt x="2814" y="288"/>
                  </a:lnTo>
                  <a:lnTo>
                    <a:pt x="2820" y="288"/>
                  </a:lnTo>
                  <a:lnTo>
                    <a:pt x="2820" y="288"/>
                  </a:lnTo>
                  <a:lnTo>
                    <a:pt x="2820" y="282"/>
                  </a:lnTo>
                  <a:lnTo>
                    <a:pt x="2820" y="282"/>
                  </a:lnTo>
                  <a:lnTo>
                    <a:pt x="2820" y="282"/>
                  </a:lnTo>
                  <a:lnTo>
                    <a:pt x="2820" y="282"/>
                  </a:lnTo>
                  <a:lnTo>
                    <a:pt x="2820" y="282"/>
                  </a:lnTo>
                  <a:lnTo>
                    <a:pt x="2820" y="276"/>
                  </a:lnTo>
                  <a:lnTo>
                    <a:pt x="2826" y="276"/>
                  </a:lnTo>
                  <a:lnTo>
                    <a:pt x="2826" y="276"/>
                  </a:lnTo>
                  <a:lnTo>
                    <a:pt x="2826" y="276"/>
                  </a:lnTo>
                  <a:lnTo>
                    <a:pt x="2826" y="276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26" y="270"/>
                  </a:lnTo>
                  <a:lnTo>
                    <a:pt x="2832" y="270"/>
                  </a:lnTo>
                  <a:lnTo>
                    <a:pt x="2832" y="264"/>
                  </a:lnTo>
                  <a:lnTo>
                    <a:pt x="2832" y="264"/>
                  </a:lnTo>
                  <a:lnTo>
                    <a:pt x="2832" y="264"/>
                  </a:lnTo>
                  <a:lnTo>
                    <a:pt x="2832" y="264"/>
                  </a:lnTo>
                  <a:lnTo>
                    <a:pt x="2832" y="264"/>
                  </a:lnTo>
                  <a:lnTo>
                    <a:pt x="2832" y="258"/>
                  </a:lnTo>
                  <a:lnTo>
                    <a:pt x="2838" y="258"/>
                  </a:lnTo>
                  <a:lnTo>
                    <a:pt x="2838" y="258"/>
                  </a:lnTo>
                  <a:lnTo>
                    <a:pt x="2838" y="258"/>
                  </a:lnTo>
                  <a:lnTo>
                    <a:pt x="2838" y="252"/>
                  </a:lnTo>
                  <a:lnTo>
                    <a:pt x="2838" y="252"/>
                  </a:lnTo>
                  <a:lnTo>
                    <a:pt x="2838" y="252"/>
                  </a:lnTo>
                  <a:lnTo>
                    <a:pt x="2838" y="252"/>
                  </a:lnTo>
                  <a:lnTo>
                    <a:pt x="2844" y="252"/>
                  </a:lnTo>
                  <a:lnTo>
                    <a:pt x="2844" y="246"/>
                  </a:lnTo>
                  <a:lnTo>
                    <a:pt x="2844" y="246"/>
                  </a:lnTo>
                  <a:lnTo>
                    <a:pt x="2844" y="246"/>
                  </a:lnTo>
                  <a:lnTo>
                    <a:pt x="2844" y="246"/>
                  </a:lnTo>
                  <a:lnTo>
                    <a:pt x="2844" y="240"/>
                  </a:lnTo>
                  <a:lnTo>
                    <a:pt x="2844" y="240"/>
                  </a:lnTo>
                  <a:lnTo>
                    <a:pt x="2844" y="240"/>
                  </a:lnTo>
                  <a:lnTo>
                    <a:pt x="2850" y="240"/>
                  </a:lnTo>
                  <a:lnTo>
                    <a:pt x="2850" y="240"/>
                  </a:lnTo>
                  <a:lnTo>
                    <a:pt x="2850" y="234"/>
                  </a:lnTo>
                  <a:lnTo>
                    <a:pt x="2850" y="234"/>
                  </a:lnTo>
                  <a:lnTo>
                    <a:pt x="2850" y="234"/>
                  </a:lnTo>
                  <a:lnTo>
                    <a:pt x="2850" y="234"/>
                  </a:lnTo>
                  <a:lnTo>
                    <a:pt x="2850" y="234"/>
                  </a:lnTo>
                  <a:lnTo>
                    <a:pt x="2850" y="228"/>
                  </a:lnTo>
                  <a:lnTo>
                    <a:pt x="2856" y="228"/>
                  </a:lnTo>
                  <a:lnTo>
                    <a:pt x="2856" y="228"/>
                  </a:lnTo>
                  <a:lnTo>
                    <a:pt x="2856" y="228"/>
                  </a:lnTo>
                  <a:lnTo>
                    <a:pt x="2856" y="228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62" y="222"/>
                  </a:lnTo>
                  <a:lnTo>
                    <a:pt x="2862" y="216"/>
                  </a:lnTo>
                  <a:lnTo>
                    <a:pt x="2862" y="216"/>
                  </a:lnTo>
                  <a:lnTo>
                    <a:pt x="2862" y="216"/>
                  </a:lnTo>
                  <a:lnTo>
                    <a:pt x="2862" y="216"/>
                  </a:lnTo>
                  <a:lnTo>
                    <a:pt x="2862" y="216"/>
                  </a:lnTo>
                  <a:lnTo>
                    <a:pt x="2862" y="210"/>
                  </a:lnTo>
                  <a:lnTo>
                    <a:pt x="2862" y="210"/>
                  </a:lnTo>
                  <a:lnTo>
                    <a:pt x="2868" y="210"/>
                  </a:lnTo>
                  <a:lnTo>
                    <a:pt x="2868" y="210"/>
                  </a:lnTo>
                  <a:lnTo>
                    <a:pt x="2868" y="204"/>
                  </a:lnTo>
                  <a:lnTo>
                    <a:pt x="2868" y="204"/>
                  </a:lnTo>
                  <a:lnTo>
                    <a:pt x="2868" y="204"/>
                  </a:lnTo>
                  <a:lnTo>
                    <a:pt x="2868" y="204"/>
                  </a:lnTo>
                  <a:lnTo>
                    <a:pt x="2868" y="198"/>
                  </a:lnTo>
                  <a:lnTo>
                    <a:pt x="2868" y="198"/>
                  </a:lnTo>
                  <a:lnTo>
                    <a:pt x="2874" y="198"/>
                  </a:lnTo>
                  <a:lnTo>
                    <a:pt x="2874" y="198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74" y="192"/>
                  </a:lnTo>
                  <a:lnTo>
                    <a:pt x="2874" y="186"/>
                  </a:lnTo>
                  <a:lnTo>
                    <a:pt x="2880" y="186"/>
                  </a:lnTo>
                  <a:lnTo>
                    <a:pt x="2880" y="186"/>
                  </a:lnTo>
                  <a:lnTo>
                    <a:pt x="2880" y="186"/>
                  </a:lnTo>
                  <a:lnTo>
                    <a:pt x="2880" y="186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80"/>
                  </a:lnTo>
                  <a:lnTo>
                    <a:pt x="2880" y="174"/>
                  </a:lnTo>
                  <a:lnTo>
                    <a:pt x="2886" y="174"/>
                  </a:lnTo>
                  <a:lnTo>
                    <a:pt x="2886" y="174"/>
                  </a:lnTo>
                  <a:lnTo>
                    <a:pt x="2886" y="174"/>
                  </a:lnTo>
                  <a:lnTo>
                    <a:pt x="2886" y="168"/>
                  </a:lnTo>
                  <a:lnTo>
                    <a:pt x="2886" y="168"/>
                  </a:lnTo>
                  <a:lnTo>
                    <a:pt x="2886" y="168"/>
                  </a:lnTo>
                  <a:lnTo>
                    <a:pt x="2886" y="168"/>
                  </a:lnTo>
                  <a:lnTo>
                    <a:pt x="2886" y="162"/>
                  </a:lnTo>
                  <a:lnTo>
                    <a:pt x="2892" y="162"/>
                  </a:lnTo>
                  <a:lnTo>
                    <a:pt x="2892" y="162"/>
                  </a:lnTo>
                  <a:lnTo>
                    <a:pt x="2892" y="162"/>
                  </a:lnTo>
                  <a:lnTo>
                    <a:pt x="2892" y="156"/>
                  </a:lnTo>
                  <a:lnTo>
                    <a:pt x="2892" y="156"/>
                  </a:lnTo>
                  <a:lnTo>
                    <a:pt x="2892" y="156"/>
                  </a:lnTo>
                  <a:lnTo>
                    <a:pt x="2892" y="150"/>
                  </a:lnTo>
                  <a:lnTo>
                    <a:pt x="2898" y="150"/>
                  </a:lnTo>
                  <a:lnTo>
                    <a:pt x="2898" y="150"/>
                  </a:lnTo>
                  <a:lnTo>
                    <a:pt x="2898" y="150"/>
                  </a:lnTo>
                  <a:lnTo>
                    <a:pt x="2898" y="144"/>
                  </a:lnTo>
                  <a:lnTo>
                    <a:pt x="2898" y="144"/>
                  </a:lnTo>
                  <a:lnTo>
                    <a:pt x="2898" y="144"/>
                  </a:lnTo>
                  <a:lnTo>
                    <a:pt x="2898" y="144"/>
                  </a:lnTo>
                  <a:lnTo>
                    <a:pt x="2898" y="138"/>
                  </a:lnTo>
                  <a:lnTo>
                    <a:pt x="2904" y="138"/>
                  </a:lnTo>
                  <a:lnTo>
                    <a:pt x="2904" y="138"/>
                  </a:lnTo>
                  <a:lnTo>
                    <a:pt x="2904" y="132"/>
                  </a:lnTo>
                  <a:lnTo>
                    <a:pt x="2904" y="132"/>
                  </a:lnTo>
                  <a:lnTo>
                    <a:pt x="2904" y="132"/>
                  </a:lnTo>
                  <a:lnTo>
                    <a:pt x="2904" y="132"/>
                  </a:lnTo>
                  <a:lnTo>
                    <a:pt x="2904" y="126"/>
                  </a:lnTo>
                  <a:lnTo>
                    <a:pt x="2904" y="126"/>
                  </a:lnTo>
                  <a:lnTo>
                    <a:pt x="2910" y="126"/>
                  </a:lnTo>
                  <a:lnTo>
                    <a:pt x="2910" y="126"/>
                  </a:lnTo>
                  <a:lnTo>
                    <a:pt x="2910" y="120"/>
                  </a:lnTo>
                  <a:lnTo>
                    <a:pt x="2910" y="120"/>
                  </a:lnTo>
                  <a:lnTo>
                    <a:pt x="2910" y="120"/>
                  </a:lnTo>
                  <a:lnTo>
                    <a:pt x="2910" y="120"/>
                  </a:lnTo>
                  <a:lnTo>
                    <a:pt x="2910" y="114"/>
                  </a:lnTo>
                  <a:lnTo>
                    <a:pt x="2916" y="114"/>
                  </a:lnTo>
                  <a:lnTo>
                    <a:pt x="2916" y="114"/>
                  </a:lnTo>
                  <a:lnTo>
                    <a:pt x="2916" y="108"/>
                  </a:lnTo>
                  <a:lnTo>
                    <a:pt x="2916" y="108"/>
                  </a:lnTo>
                  <a:lnTo>
                    <a:pt x="2916" y="108"/>
                  </a:lnTo>
                  <a:lnTo>
                    <a:pt x="2916" y="108"/>
                  </a:lnTo>
                  <a:lnTo>
                    <a:pt x="2916" y="102"/>
                  </a:lnTo>
                  <a:lnTo>
                    <a:pt x="2916" y="102"/>
                  </a:lnTo>
                  <a:lnTo>
                    <a:pt x="2922" y="102"/>
                  </a:lnTo>
                  <a:lnTo>
                    <a:pt x="2922" y="102"/>
                  </a:lnTo>
                  <a:lnTo>
                    <a:pt x="2922" y="96"/>
                  </a:lnTo>
                  <a:lnTo>
                    <a:pt x="2922" y="96"/>
                  </a:lnTo>
                  <a:lnTo>
                    <a:pt x="2922" y="96"/>
                  </a:lnTo>
                  <a:lnTo>
                    <a:pt x="2922" y="90"/>
                  </a:lnTo>
                  <a:lnTo>
                    <a:pt x="2922" y="90"/>
                  </a:lnTo>
                  <a:lnTo>
                    <a:pt x="2922" y="90"/>
                  </a:lnTo>
                  <a:lnTo>
                    <a:pt x="2928" y="90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28" y="84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34" y="78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72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34" y="66"/>
                  </a:lnTo>
                  <a:lnTo>
                    <a:pt x="2940" y="60"/>
                  </a:lnTo>
                  <a:lnTo>
                    <a:pt x="2940" y="60"/>
                  </a:lnTo>
                  <a:lnTo>
                    <a:pt x="2940" y="60"/>
                  </a:lnTo>
                  <a:lnTo>
                    <a:pt x="2940" y="60"/>
                  </a:lnTo>
                  <a:lnTo>
                    <a:pt x="2940" y="54"/>
                  </a:lnTo>
                  <a:lnTo>
                    <a:pt x="2940" y="54"/>
                  </a:lnTo>
                  <a:lnTo>
                    <a:pt x="2940" y="54"/>
                  </a:lnTo>
                  <a:lnTo>
                    <a:pt x="2940" y="48"/>
                  </a:lnTo>
                  <a:lnTo>
                    <a:pt x="2946" y="48"/>
                  </a:lnTo>
                  <a:lnTo>
                    <a:pt x="2946" y="48"/>
                  </a:lnTo>
                  <a:lnTo>
                    <a:pt x="2946" y="42"/>
                  </a:lnTo>
                  <a:lnTo>
                    <a:pt x="2946" y="42"/>
                  </a:lnTo>
                  <a:lnTo>
                    <a:pt x="2946" y="42"/>
                  </a:lnTo>
                  <a:lnTo>
                    <a:pt x="2946" y="36"/>
                  </a:lnTo>
                  <a:lnTo>
                    <a:pt x="2946" y="36"/>
                  </a:lnTo>
                  <a:lnTo>
                    <a:pt x="2952" y="36"/>
                  </a:lnTo>
                  <a:lnTo>
                    <a:pt x="2952" y="30"/>
                  </a:lnTo>
                  <a:lnTo>
                    <a:pt x="2952" y="30"/>
                  </a:lnTo>
                  <a:lnTo>
                    <a:pt x="2952" y="30"/>
                  </a:lnTo>
                  <a:lnTo>
                    <a:pt x="2952" y="24"/>
                  </a:lnTo>
                  <a:lnTo>
                    <a:pt x="2952" y="24"/>
                  </a:lnTo>
                  <a:lnTo>
                    <a:pt x="2952" y="24"/>
                  </a:lnTo>
                  <a:lnTo>
                    <a:pt x="2958" y="24"/>
                  </a:lnTo>
                  <a:lnTo>
                    <a:pt x="2958" y="18"/>
                  </a:lnTo>
                  <a:lnTo>
                    <a:pt x="2958" y="18"/>
                  </a:lnTo>
                  <a:lnTo>
                    <a:pt x="2958" y="18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58" y="12"/>
                  </a:lnTo>
                  <a:lnTo>
                    <a:pt x="2958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6"/>
                  </a:lnTo>
                  <a:lnTo>
                    <a:pt x="2970" y="12"/>
                  </a:lnTo>
                  <a:lnTo>
                    <a:pt x="2970" y="12"/>
                  </a:lnTo>
                  <a:lnTo>
                    <a:pt x="2976" y="18"/>
                  </a:lnTo>
                  <a:lnTo>
                    <a:pt x="2976" y="18"/>
                  </a:lnTo>
                  <a:lnTo>
                    <a:pt x="2976" y="18"/>
                  </a:lnTo>
                  <a:lnTo>
                    <a:pt x="2976" y="24"/>
                  </a:lnTo>
                  <a:lnTo>
                    <a:pt x="2976" y="24"/>
                  </a:lnTo>
                  <a:lnTo>
                    <a:pt x="2976" y="30"/>
                  </a:lnTo>
                  <a:lnTo>
                    <a:pt x="2976" y="36"/>
                  </a:lnTo>
                  <a:lnTo>
                    <a:pt x="2976" y="36"/>
                  </a:lnTo>
                  <a:lnTo>
                    <a:pt x="2982" y="42"/>
                  </a:lnTo>
                  <a:lnTo>
                    <a:pt x="2982" y="42"/>
                  </a:lnTo>
                  <a:lnTo>
                    <a:pt x="2982" y="48"/>
                  </a:lnTo>
                  <a:lnTo>
                    <a:pt x="2982" y="54"/>
                  </a:lnTo>
                  <a:lnTo>
                    <a:pt x="2982" y="60"/>
                  </a:lnTo>
                  <a:lnTo>
                    <a:pt x="2982" y="66"/>
                  </a:lnTo>
                  <a:lnTo>
                    <a:pt x="2988" y="66"/>
                  </a:lnTo>
                  <a:lnTo>
                    <a:pt x="2988" y="72"/>
                  </a:lnTo>
                  <a:lnTo>
                    <a:pt x="2988" y="72"/>
                  </a:lnTo>
                  <a:lnTo>
                    <a:pt x="2988" y="78"/>
                  </a:lnTo>
                  <a:lnTo>
                    <a:pt x="2988" y="84"/>
                  </a:lnTo>
                  <a:lnTo>
                    <a:pt x="2988" y="84"/>
                  </a:lnTo>
                  <a:lnTo>
                    <a:pt x="2988" y="90"/>
                  </a:lnTo>
                  <a:lnTo>
                    <a:pt x="2988" y="90"/>
                  </a:lnTo>
                  <a:lnTo>
                    <a:pt x="2994" y="96"/>
                  </a:lnTo>
                  <a:lnTo>
                    <a:pt x="2994" y="102"/>
                  </a:lnTo>
                  <a:lnTo>
                    <a:pt x="2994" y="102"/>
                  </a:lnTo>
                  <a:lnTo>
                    <a:pt x="2994" y="108"/>
                  </a:lnTo>
                  <a:lnTo>
                    <a:pt x="2994" y="108"/>
                  </a:lnTo>
                  <a:lnTo>
                    <a:pt x="2994" y="114"/>
                  </a:lnTo>
                  <a:lnTo>
                    <a:pt x="2994" y="114"/>
                  </a:lnTo>
                  <a:lnTo>
                    <a:pt x="2994" y="120"/>
                  </a:lnTo>
                  <a:lnTo>
                    <a:pt x="3000" y="126"/>
                  </a:lnTo>
                  <a:lnTo>
                    <a:pt x="3000" y="126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0" y="138"/>
                  </a:lnTo>
                  <a:lnTo>
                    <a:pt x="3000" y="138"/>
                  </a:lnTo>
                  <a:lnTo>
                    <a:pt x="3000" y="144"/>
                  </a:lnTo>
                  <a:lnTo>
                    <a:pt x="3000" y="150"/>
                  </a:lnTo>
                  <a:lnTo>
                    <a:pt x="3006" y="150"/>
                  </a:lnTo>
                  <a:lnTo>
                    <a:pt x="3006" y="156"/>
                  </a:lnTo>
                  <a:lnTo>
                    <a:pt x="3006" y="156"/>
                  </a:lnTo>
                  <a:lnTo>
                    <a:pt x="3006" y="162"/>
                  </a:lnTo>
                  <a:lnTo>
                    <a:pt x="3006" y="162"/>
                  </a:lnTo>
                  <a:lnTo>
                    <a:pt x="3006" y="168"/>
                  </a:lnTo>
                  <a:lnTo>
                    <a:pt x="3006" y="168"/>
                  </a:lnTo>
                  <a:lnTo>
                    <a:pt x="3012" y="174"/>
                  </a:lnTo>
                  <a:lnTo>
                    <a:pt x="3012" y="174"/>
                  </a:lnTo>
                  <a:lnTo>
                    <a:pt x="3012" y="180"/>
                  </a:lnTo>
                  <a:lnTo>
                    <a:pt x="3012" y="180"/>
                  </a:lnTo>
                  <a:lnTo>
                    <a:pt x="3012" y="186"/>
                  </a:lnTo>
                  <a:lnTo>
                    <a:pt x="3012" y="186"/>
                  </a:lnTo>
                  <a:lnTo>
                    <a:pt x="3012" y="192"/>
                  </a:lnTo>
                  <a:lnTo>
                    <a:pt x="3012" y="192"/>
                  </a:lnTo>
                  <a:lnTo>
                    <a:pt x="3018" y="198"/>
                  </a:lnTo>
                  <a:lnTo>
                    <a:pt x="3018" y="198"/>
                  </a:lnTo>
                  <a:lnTo>
                    <a:pt x="3018" y="204"/>
                  </a:lnTo>
                  <a:lnTo>
                    <a:pt x="3018" y="204"/>
                  </a:lnTo>
                  <a:lnTo>
                    <a:pt x="3018" y="210"/>
                  </a:lnTo>
                  <a:lnTo>
                    <a:pt x="3018" y="216"/>
                  </a:lnTo>
                  <a:lnTo>
                    <a:pt x="3018" y="216"/>
                  </a:lnTo>
                  <a:lnTo>
                    <a:pt x="3018" y="222"/>
                  </a:lnTo>
                  <a:lnTo>
                    <a:pt x="3024" y="222"/>
                  </a:lnTo>
                  <a:lnTo>
                    <a:pt x="3024" y="222"/>
                  </a:lnTo>
                  <a:lnTo>
                    <a:pt x="3024" y="228"/>
                  </a:lnTo>
                  <a:lnTo>
                    <a:pt x="3024" y="228"/>
                  </a:lnTo>
                  <a:lnTo>
                    <a:pt x="3024" y="234"/>
                  </a:lnTo>
                  <a:lnTo>
                    <a:pt x="3024" y="234"/>
                  </a:lnTo>
                  <a:lnTo>
                    <a:pt x="3024" y="240"/>
                  </a:lnTo>
                  <a:lnTo>
                    <a:pt x="3030" y="240"/>
                  </a:lnTo>
                  <a:lnTo>
                    <a:pt x="3030" y="246"/>
                  </a:lnTo>
                  <a:lnTo>
                    <a:pt x="3030" y="246"/>
                  </a:lnTo>
                  <a:lnTo>
                    <a:pt x="3030" y="252"/>
                  </a:lnTo>
                  <a:lnTo>
                    <a:pt x="3030" y="252"/>
                  </a:lnTo>
                  <a:lnTo>
                    <a:pt x="3030" y="258"/>
                  </a:lnTo>
                  <a:lnTo>
                    <a:pt x="3030" y="258"/>
                  </a:lnTo>
                  <a:lnTo>
                    <a:pt x="3030" y="264"/>
                  </a:lnTo>
                  <a:lnTo>
                    <a:pt x="3036" y="264"/>
                  </a:lnTo>
                  <a:lnTo>
                    <a:pt x="3036" y="270"/>
                  </a:lnTo>
                  <a:lnTo>
                    <a:pt x="3036" y="270"/>
                  </a:lnTo>
                  <a:lnTo>
                    <a:pt x="3036" y="276"/>
                  </a:lnTo>
                  <a:lnTo>
                    <a:pt x="3036" y="276"/>
                  </a:lnTo>
                  <a:lnTo>
                    <a:pt x="3036" y="282"/>
                  </a:lnTo>
                  <a:lnTo>
                    <a:pt x="3036" y="282"/>
                  </a:lnTo>
                  <a:lnTo>
                    <a:pt x="3036" y="282"/>
                  </a:lnTo>
                  <a:lnTo>
                    <a:pt x="3042" y="288"/>
                  </a:lnTo>
                  <a:lnTo>
                    <a:pt x="3042" y="288"/>
                  </a:lnTo>
                  <a:lnTo>
                    <a:pt x="3042" y="294"/>
                  </a:lnTo>
                  <a:lnTo>
                    <a:pt x="3042" y="294"/>
                  </a:lnTo>
                  <a:lnTo>
                    <a:pt x="3042" y="300"/>
                  </a:lnTo>
                  <a:lnTo>
                    <a:pt x="3042" y="300"/>
                  </a:lnTo>
                  <a:lnTo>
                    <a:pt x="3042" y="306"/>
                  </a:lnTo>
                  <a:lnTo>
                    <a:pt x="3048" y="306"/>
                  </a:lnTo>
                  <a:lnTo>
                    <a:pt x="3048" y="306"/>
                  </a:lnTo>
                  <a:lnTo>
                    <a:pt x="3048" y="312"/>
                  </a:lnTo>
                  <a:lnTo>
                    <a:pt x="3048" y="312"/>
                  </a:lnTo>
                  <a:lnTo>
                    <a:pt x="3048" y="318"/>
                  </a:lnTo>
                  <a:lnTo>
                    <a:pt x="3048" y="318"/>
                  </a:lnTo>
                  <a:lnTo>
                    <a:pt x="3048" y="324"/>
                  </a:lnTo>
                  <a:lnTo>
                    <a:pt x="3048" y="324"/>
                  </a:lnTo>
                  <a:lnTo>
                    <a:pt x="3054" y="324"/>
                  </a:lnTo>
                  <a:lnTo>
                    <a:pt x="3054" y="330"/>
                  </a:lnTo>
                  <a:lnTo>
                    <a:pt x="3054" y="330"/>
                  </a:lnTo>
                  <a:lnTo>
                    <a:pt x="3054" y="336"/>
                  </a:lnTo>
                  <a:lnTo>
                    <a:pt x="3054" y="336"/>
                  </a:lnTo>
                  <a:lnTo>
                    <a:pt x="3054" y="342"/>
                  </a:lnTo>
                  <a:lnTo>
                    <a:pt x="3054" y="342"/>
                  </a:lnTo>
                  <a:lnTo>
                    <a:pt x="3054" y="342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54"/>
                  </a:lnTo>
                  <a:lnTo>
                    <a:pt x="3060" y="354"/>
                  </a:lnTo>
                  <a:lnTo>
                    <a:pt x="3060" y="354"/>
                  </a:lnTo>
                  <a:lnTo>
                    <a:pt x="3060" y="360"/>
                  </a:lnTo>
                  <a:lnTo>
                    <a:pt x="3060" y="360"/>
                  </a:lnTo>
                  <a:lnTo>
                    <a:pt x="3066" y="360"/>
                  </a:lnTo>
                  <a:lnTo>
                    <a:pt x="3066" y="366"/>
                  </a:lnTo>
                  <a:lnTo>
                    <a:pt x="3066" y="366"/>
                  </a:lnTo>
                  <a:lnTo>
                    <a:pt x="3066" y="372"/>
                  </a:lnTo>
                  <a:lnTo>
                    <a:pt x="3066" y="372"/>
                  </a:lnTo>
                  <a:lnTo>
                    <a:pt x="3066" y="372"/>
                  </a:lnTo>
                  <a:lnTo>
                    <a:pt x="3066" y="378"/>
                  </a:lnTo>
                  <a:lnTo>
                    <a:pt x="3066" y="378"/>
                  </a:lnTo>
                  <a:lnTo>
                    <a:pt x="3072" y="378"/>
                  </a:lnTo>
                  <a:lnTo>
                    <a:pt x="3072" y="384"/>
                  </a:lnTo>
                  <a:lnTo>
                    <a:pt x="3072" y="384"/>
                  </a:lnTo>
                  <a:lnTo>
                    <a:pt x="3072" y="384"/>
                  </a:lnTo>
                  <a:lnTo>
                    <a:pt x="3072" y="390"/>
                  </a:lnTo>
                  <a:lnTo>
                    <a:pt x="3072" y="390"/>
                  </a:lnTo>
                  <a:lnTo>
                    <a:pt x="3072" y="396"/>
                  </a:lnTo>
                  <a:lnTo>
                    <a:pt x="3078" y="396"/>
                  </a:lnTo>
                  <a:lnTo>
                    <a:pt x="3078" y="396"/>
                  </a:lnTo>
                  <a:lnTo>
                    <a:pt x="3078" y="402"/>
                  </a:lnTo>
                  <a:lnTo>
                    <a:pt x="3078" y="402"/>
                  </a:lnTo>
                  <a:lnTo>
                    <a:pt x="3078" y="402"/>
                  </a:lnTo>
                  <a:lnTo>
                    <a:pt x="3078" y="408"/>
                  </a:lnTo>
                  <a:lnTo>
                    <a:pt x="3078" y="408"/>
                  </a:lnTo>
                  <a:lnTo>
                    <a:pt x="3084" y="408"/>
                  </a:lnTo>
                  <a:lnTo>
                    <a:pt x="3084" y="414"/>
                  </a:lnTo>
                  <a:lnTo>
                    <a:pt x="3084" y="414"/>
                  </a:lnTo>
                  <a:lnTo>
                    <a:pt x="3084" y="414"/>
                  </a:lnTo>
                  <a:lnTo>
                    <a:pt x="3084" y="420"/>
                  </a:lnTo>
                  <a:lnTo>
                    <a:pt x="3084" y="420"/>
                  </a:lnTo>
                  <a:lnTo>
                    <a:pt x="3084" y="420"/>
                  </a:lnTo>
                  <a:lnTo>
                    <a:pt x="3084" y="426"/>
                  </a:lnTo>
                  <a:lnTo>
                    <a:pt x="3090" y="426"/>
                  </a:lnTo>
                  <a:lnTo>
                    <a:pt x="3090" y="426"/>
                  </a:lnTo>
                  <a:lnTo>
                    <a:pt x="3090" y="426"/>
                  </a:lnTo>
                  <a:lnTo>
                    <a:pt x="3090" y="432"/>
                  </a:lnTo>
                  <a:lnTo>
                    <a:pt x="3090" y="432"/>
                  </a:lnTo>
                  <a:lnTo>
                    <a:pt x="3090" y="432"/>
                  </a:lnTo>
                  <a:lnTo>
                    <a:pt x="3090" y="438"/>
                  </a:lnTo>
                  <a:lnTo>
                    <a:pt x="3090" y="438"/>
                  </a:lnTo>
                  <a:lnTo>
                    <a:pt x="3096" y="438"/>
                  </a:lnTo>
                  <a:lnTo>
                    <a:pt x="3096" y="438"/>
                  </a:lnTo>
                  <a:lnTo>
                    <a:pt x="3096" y="444"/>
                  </a:lnTo>
                  <a:lnTo>
                    <a:pt x="3096" y="444"/>
                  </a:lnTo>
                  <a:lnTo>
                    <a:pt x="3096" y="444"/>
                  </a:lnTo>
                  <a:lnTo>
                    <a:pt x="3096" y="444"/>
                  </a:lnTo>
                  <a:lnTo>
                    <a:pt x="3096" y="450"/>
                  </a:lnTo>
                  <a:lnTo>
                    <a:pt x="3102" y="450"/>
                  </a:lnTo>
                  <a:lnTo>
                    <a:pt x="3102" y="450"/>
                  </a:lnTo>
                  <a:lnTo>
                    <a:pt x="3102" y="456"/>
                  </a:lnTo>
                  <a:lnTo>
                    <a:pt x="3102" y="456"/>
                  </a:lnTo>
                  <a:lnTo>
                    <a:pt x="3102" y="456"/>
                  </a:lnTo>
                  <a:lnTo>
                    <a:pt x="3102" y="456"/>
                  </a:lnTo>
                  <a:lnTo>
                    <a:pt x="3102" y="462"/>
                  </a:lnTo>
                  <a:lnTo>
                    <a:pt x="3102" y="462"/>
                  </a:lnTo>
                  <a:lnTo>
                    <a:pt x="3108" y="462"/>
                  </a:lnTo>
                  <a:lnTo>
                    <a:pt x="3108" y="462"/>
                  </a:lnTo>
                  <a:lnTo>
                    <a:pt x="3108" y="462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68"/>
                  </a:lnTo>
                  <a:lnTo>
                    <a:pt x="3108" y="474"/>
                  </a:lnTo>
                  <a:lnTo>
                    <a:pt x="3114" y="474"/>
                  </a:lnTo>
                  <a:lnTo>
                    <a:pt x="3114" y="474"/>
                  </a:lnTo>
                  <a:lnTo>
                    <a:pt x="3114" y="474"/>
                  </a:lnTo>
                  <a:lnTo>
                    <a:pt x="3114" y="480"/>
                  </a:lnTo>
                  <a:lnTo>
                    <a:pt x="3114" y="480"/>
                  </a:lnTo>
                  <a:lnTo>
                    <a:pt x="3114" y="480"/>
                  </a:lnTo>
                  <a:lnTo>
                    <a:pt x="3114" y="480"/>
                  </a:lnTo>
                  <a:lnTo>
                    <a:pt x="3114" y="480"/>
                  </a:lnTo>
                  <a:lnTo>
                    <a:pt x="3120" y="486"/>
                  </a:lnTo>
                  <a:lnTo>
                    <a:pt x="3120" y="486"/>
                  </a:lnTo>
                  <a:lnTo>
                    <a:pt x="3120" y="486"/>
                  </a:lnTo>
                  <a:lnTo>
                    <a:pt x="3120" y="486"/>
                  </a:lnTo>
                  <a:lnTo>
                    <a:pt x="3120" y="486"/>
                  </a:lnTo>
                  <a:lnTo>
                    <a:pt x="3120" y="492"/>
                  </a:lnTo>
                  <a:lnTo>
                    <a:pt x="3120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26" y="498"/>
                  </a:lnTo>
                  <a:lnTo>
                    <a:pt x="3132" y="498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04"/>
                  </a:lnTo>
                  <a:lnTo>
                    <a:pt x="3132" y="510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38" y="510"/>
                  </a:lnTo>
                  <a:lnTo>
                    <a:pt x="3138" y="516"/>
                  </a:lnTo>
                  <a:lnTo>
                    <a:pt x="3138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16"/>
                  </a:lnTo>
                  <a:lnTo>
                    <a:pt x="3144" y="522"/>
                  </a:lnTo>
                  <a:lnTo>
                    <a:pt x="3144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56" y="528"/>
                  </a:lnTo>
                  <a:lnTo>
                    <a:pt x="3162" y="528"/>
                  </a:lnTo>
                  <a:lnTo>
                    <a:pt x="3162" y="528"/>
                  </a:lnTo>
                  <a:lnTo>
                    <a:pt x="3162" y="528"/>
                  </a:lnTo>
                  <a:lnTo>
                    <a:pt x="3162" y="534"/>
                  </a:lnTo>
                  <a:lnTo>
                    <a:pt x="3162" y="534"/>
                  </a:lnTo>
                  <a:lnTo>
                    <a:pt x="3162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68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74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0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34"/>
                  </a:lnTo>
                  <a:lnTo>
                    <a:pt x="3186" y="528"/>
                  </a:lnTo>
                  <a:lnTo>
                    <a:pt x="3186" y="528"/>
                  </a:lnTo>
                  <a:lnTo>
                    <a:pt x="3186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2" y="528"/>
                  </a:lnTo>
                  <a:lnTo>
                    <a:pt x="3198" y="528"/>
                  </a:lnTo>
                  <a:lnTo>
                    <a:pt x="3198" y="528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198" y="522"/>
                  </a:lnTo>
                  <a:lnTo>
                    <a:pt x="3204" y="522"/>
                  </a:lnTo>
                  <a:lnTo>
                    <a:pt x="3204" y="522"/>
                  </a:lnTo>
                  <a:lnTo>
                    <a:pt x="3204" y="522"/>
                  </a:lnTo>
                  <a:lnTo>
                    <a:pt x="3204" y="522"/>
                  </a:lnTo>
                  <a:lnTo>
                    <a:pt x="3204" y="516"/>
                  </a:lnTo>
                  <a:lnTo>
                    <a:pt x="3204" y="516"/>
                  </a:lnTo>
                  <a:lnTo>
                    <a:pt x="3204" y="516"/>
                  </a:lnTo>
                  <a:lnTo>
                    <a:pt x="3204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16"/>
                  </a:lnTo>
                  <a:lnTo>
                    <a:pt x="3210" y="510"/>
                  </a:lnTo>
                  <a:lnTo>
                    <a:pt x="3210" y="510"/>
                  </a:lnTo>
                  <a:lnTo>
                    <a:pt x="3210" y="510"/>
                  </a:lnTo>
                  <a:lnTo>
                    <a:pt x="3216" y="510"/>
                  </a:lnTo>
                  <a:lnTo>
                    <a:pt x="3216" y="510"/>
                  </a:lnTo>
                  <a:lnTo>
                    <a:pt x="3216" y="510"/>
                  </a:lnTo>
                  <a:lnTo>
                    <a:pt x="3216" y="510"/>
                  </a:lnTo>
                  <a:lnTo>
                    <a:pt x="3216" y="504"/>
                  </a:lnTo>
                  <a:lnTo>
                    <a:pt x="3216" y="504"/>
                  </a:lnTo>
                  <a:lnTo>
                    <a:pt x="3216" y="504"/>
                  </a:lnTo>
                  <a:lnTo>
                    <a:pt x="3216" y="504"/>
                  </a:lnTo>
                  <a:lnTo>
                    <a:pt x="3222" y="504"/>
                  </a:lnTo>
                  <a:lnTo>
                    <a:pt x="3222" y="504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2" y="498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92"/>
                  </a:lnTo>
                  <a:lnTo>
                    <a:pt x="3228" y="486"/>
                  </a:lnTo>
                  <a:lnTo>
                    <a:pt x="3234" y="486"/>
                  </a:lnTo>
                  <a:lnTo>
                    <a:pt x="3234" y="486"/>
                  </a:lnTo>
                  <a:lnTo>
                    <a:pt x="3234" y="486"/>
                  </a:lnTo>
                  <a:lnTo>
                    <a:pt x="3234" y="486"/>
                  </a:lnTo>
                  <a:lnTo>
                    <a:pt x="3234" y="480"/>
                  </a:lnTo>
                  <a:lnTo>
                    <a:pt x="3234" y="480"/>
                  </a:lnTo>
                  <a:lnTo>
                    <a:pt x="3234" y="480"/>
                  </a:lnTo>
                  <a:lnTo>
                    <a:pt x="3234" y="480"/>
                  </a:lnTo>
                  <a:lnTo>
                    <a:pt x="3240" y="480"/>
                  </a:lnTo>
                  <a:lnTo>
                    <a:pt x="3240" y="474"/>
                  </a:lnTo>
                  <a:lnTo>
                    <a:pt x="3240" y="474"/>
                  </a:lnTo>
                  <a:lnTo>
                    <a:pt x="3240" y="474"/>
                  </a:lnTo>
                  <a:lnTo>
                    <a:pt x="3240" y="474"/>
                  </a:lnTo>
                  <a:lnTo>
                    <a:pt x="3240" y="474"/>
                  </a:lnTo>
                  <a:lnTo>
                    <a:pt x="3240" y="468"/>
                  </a:lnTo>
                  <a:lnTo>
                    <a:pt x="3240" y="468"/>
                  </a:lnTo>
                  <a:lnTo>
                    <a:pt x="3246" y="468"/>
                  </a:lnTo>
                  <a:lnTo>
                    <a:pt x="3246" y="468"/>
                  </a:lnTo>
                  <a:lnTo>
                    <a:pt x="3246" y="462"/>
                  </a:lnTo>
                  <a:lnTo>
                    <a:pt x="3246" y="462"/>
                  </a:lnTo>
                  <a:lnTo>
                    <a:pt x="3246" y="462"/>
                  </a:lnTo>
                  <a:lnTo>
                    <a:pt x="3246" y="462"/>
                  </a:lnTo>
                  <a:lnTo>
                    <a:pt x="3246" y="456"/>
                  </a:lnTo>
                  <a:lnTo>
                    <a:pt x="3252" y="456"/>
                  </a:lnTo>
                  <a:lnTo>
                    <a:pt x="3252" y="456"/>
                  </a:lnTo>
                  <a:lnTo>
                    <a:pt x="3252" y="456"/>
                  </a:lnTo>
                  <a:lnTo>
                    <a:pt x="3252" y="450"/>
                  </a:lnTo>
                  <a:lnTo>
                    <a:pt x="3252" y="450"/>
                  </a:lnTo>
                  <a:lnTo>
                    <a:pt x="3252" y="450"/>
                  </a:lnTo>
                  <a:lnTo>
                    <a:pt x="3252" y="450"/>
                  </a:lnTo>
                  <a:lnTo>
                    <a:pt x="3252" y="444"/>
                  </a:lnTo>
                  <a:lnTo>
                    <a:pt x="3258" y="444"/>
                  </a:lnTo>
                  <a:lnTo>
                    <a:pt x="3258" y="444"/>
                  </a:lnTo>
                  <a:lnTo>
                    <a:pt x="3258" y="444"/>
                  </a:lnTo>
                  <a:lnTo>
                    <a:pt x="3258" y="438"/>
                  </a:lnTo>
                  <a:lnTo>
                    <a:pt x="3258" y="438"/>
                  </a:lnTo>
                  <a:lnTo>
                    <a:pt x="3258" y="438"/>
                  </a:lnTo>
                  <a:lnTo>
                    <a:pt x="3258" y="438"/>
                  </a:lnTo>
                  <a:lnTo>
                    <a:pt x="3258" y="432"/>
                  </a:lnTo>
                  <a:lnTo>
                    <a:pt x="3264" y="432"/>
                  </a:lnTo>
                  <a:lnTo>
                    <a:pt x="3264" y="432"/>
                  </a:lnTo>
                  <a:lnTo>
                    <a:pt x="3264" y="432"/>
                  </a:lnTo>
                  <a:lnTo>
                    <a:pt x="3264" y="426"/>
                  </a:lnTo>
                  <a:lnTo>
                    <a:pt x="3264" y="426"/>
                  </a:lnTo>
                  <a:lnTo>
                    <a:pt x="3264" y="426"/>
                  </a:lnTo>
                  <a:lnTo>
                    <a:pt x="3264" y="420"/>
                  </a:lnTo>
                  <a:lnTo>
                    <a:pt x="3270" y="420"/>
                  </a:lnTo>
                  <a:lnTo>
                    <a:pt x="3270" y="420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08"/>
                  </a:lnTo>
                  <a:lnTo>
                    <a:pt x="3270" y="408"/>
                  </a:lnTo>
                  <a:lnTo>
                    <a:pt x="3276" y="408"/>
                  </a:lnTo>
                  <a:lnTo>
                    <a:pt x="3276" y="402"/>
                  </a:lnTo>
                  <a:lnTo>
                    <a:pt x="3276" y="402"/>
                  </a:lnTo>
                  <a:lnTo>
                    <a:pt x="3276" y="402"/>
                  </a:lnTo>
                  <a:lnTo>
                    <a:pt x="3276" y="396"/>
                  </a:lnTo>
                  <a:lnTo>
                    <a:pt x="3276" y="396"/>
                  </a:lnTo>
                  <a:lnTo>
                    <a:pt x="3276" y="396"/>
                  </a:lnTo>
                  <a:lnTo>
                    <a:pt x="3276" y="390"/>
                  </a:lnTo>
                  <a:lnTo>
                    <a:pt x="3282" y="390"/>
                  </a:lnTo>
                  <a:lnTo>
                    <a:pt x="3282" y="390"/>
                  </a:lnTo>
                  <a:lnTo>
                    <a:pt x="3282" y="384"/>
                  </a:lnTo>
                  <a:lnTo>
                    <a:pt x="3282" y="384"/>
                  </a:lnTo>
                  <a:lnTo>
                    <a:pt x="3282" y="384"/>
                  </a:lnTo>
                  <a:lnTo>
                    <a:pt x="3282" y="378"/>
                  </a:lnTo>
                  <a:lnTo>
                    <a:pt x="3282" y="378"/>
                  </a:lnTo>
                  <a:lnTo>
                    <a:pt x="3282" y="378"/>
                  </a:lnTo>
                  <a:lnTo>
                    <a:pt x="3288" y="372"/>
                  </a:lnTo>
                  <a:lnTo>
                    <a:pt x="3288" y="372"/>
                  </a:lnTo>
                  <a:lnTo>
                    <a:pt x="3288" y="372"/>
                  </a:lnTo>
                  <a:lnTo>
                    <a:pt x="3288" y="366"/>
                  </a:lnTo>
                  <a:lnTo>
                    <a:pt x="3288" y="366"/>
                  </a:lnTo>
                  <a:lnTo>
                    <a:pt x="3288" y="360"/>
                  </a:lnTo>
                  <a:lnTo>
                    <a:pt x="3288" y="360"/>
                  </a:lnTo>
                  <a:lnTo>
                    <a:pt x="3294" y="360"/>
                  </a:lnTo>
                  <a:lnTo>
                    <a:pt x="3294" y="354"/>
                  </a:lnTo>
                  <a:lnTo>
                    <a:pt x="3294" y="354"/>
                  </a:lnTo>
                  <a:lnTo>
                    <a:pt x="3294" y="354"/>
                  </a:lnTo>
                  <a:lnTo>
                    <a:pt x="3294" y="348"/>
                  </a:lnTo>
                  <a:lnTo>
                    <a:pt x="3294" y="348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300" y="342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0"/>
                  </a:lnTo>
                  <a:lnTo>
                    <a:pt x="3300" y="330"/>
                  </a:lnTo>
                  <a:lnTo>
                    <a:pt x="3300" y="330"/>
                  </a:lnTo>
                  <a:lnTo>
                    <a:pt x="3300" y="324"/>
                  </a:lnTo>
                  <a:lnTo>
                    <a:pt x="3300" y="324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2"/>
                  </a:lnTo>
                  <a:lnTo>
                    <a:pt x="3306" y="312"/>
                  </a:lnTo>
                  <a:lnTo>
                    <a:pt x="3306" y="306"/>
                  </a:lnTo>
                  <a:lnTo>
                    <a:pt x="3306" y="306"/>
                  </a:lnTo>
                  <a:lnTo>
                    <a:pt x="3312" y="306"/>
                  </a:lnTo>
                  <a:lnTo>
                    <a:pt x="3312" y="300"/>
                  </a:lnTo>
                  <a:lnTo>
                    <a:pt x="3312" y="300"/>
                  </a:lnTo>
                  <a:lnTo>
                    <a:pt x="3312" y="294"/>
                  </a:lnTo>
                  <a:lnTo>
                    <a:pt x="3312" y="294"/>
                  </a:lnTo>
                  <a:lnTo>
                    <a:pt x="3312" y="288"/>
                  </a:lnTo>
                  <a:lnTo>
                    <a:pt x="3312" y="288"/>
                  </a:lnTo>
                  <a:lnTo>
                    <a:pt x="3312" y="288"/>
                  </a:lnTo>
                  <a:lnTo>
                    <a:pt x="3318" y="282"/>
                  </a:lnTo>
                  <a:lnTo>
                    <a:pt x="3318" y="282"/>
                  </a:lnTo>
                  <a:lnTo>
                    <a:pt x="3318" y="276"/>
                  </a:lnTo>
                  <a:lnTo>
                    <a:pt x="3318" y="276"/>
                  </a:lnTo>
                  <a:lnTo>
                    <a:pt x="3318" y="270"/>
                  </a:lnTo>
                  <a:lnTo>
                    <a:pt x="3318" y="270"/>
                  </a:lnTo>
                  <a:lnTo>
                    <a:pt x="3318" y="264"/>
                  </a:lnTo>
                  <a:lnTo>
                    <a:pt x="3318" y="264"/>
                  </a:lnTo>
                  <a:lnTo>
                    <a:pt x="3324" y="258"/>
                  </a:lnTo>
                  <a:lnTo>
                    <a:pt x="3324" y="258"/>
                  </a:lnTo>
                  <a:lnTo>
                    <a:pt x="3324" y="252"/>
                  </a:lnTo>
                  <a:lnTo>
                    <a:pt x="3324" y="252"/>
                  </a:lnTo>
                  <a:lnTo>
                    <a:pt x="3324" y="246"/>
                  </a:lnTo>
                  <a:lnTo>
                    <a:pt x="3324" y="246"/>
                  </a:lnTo>
                  <a:lnTo>
                    <a:pt x="3330" y="240"/>
                  </a:lnTo>
                  <a:lnTo>
                    <a:pt x="3330" y="240"/>
                  </a:lnTo>
                  <a:lnTo>
                    <a:pt x="3330" y="234"/>
                  </a:lnTo>
                  <a:lnTo>
                    <a:pt x="3330" y="234"/>
                  </a:lnTo>
                  <a:lnTo>
                    <a:pt x="3330" y="234"/>
                  </a:lnTo>
                  <a:lnTo>
                    <a:pt x="3330" y="228"/>
                  </a:lnTo>
                  <a:lnTo>
                    <a:pt x="3330" y="228"/>
                  </a:lnTo>
                  <a:lnTo>
                    <a:pt x="3330" y="222"/>
                  </a:lnTo>
                  <a:lnTo>
                    <a:pt x="3336" y="222"/>
                  </a:lnTo>
                  <a:lnTo>
                    <a:pt x="3336" y="216"/>
                  </a:lnTo>
                  <a:lnTo>
                    <a:pt x="3336" y="216"/>
                  </a:lnTo>
                  <a:lnTo>
                    <a:pt x="3336" y="210"/>
                  </a:lnTo>
                  <a:lnTo>
                    <a:pt x="3336" y="210"/>
                  </a:lnTo>
                  <a:lnTo>
                    <a:pt x="3336" y="204"/>
                  </a:lnTo>
                  <a:lnTo>
                    <a:pt x="3336" y="204"/>
                  </a:lnTo>
                  <a:lnTo>
                    <a:pt x="3336" y="198"/>
                  </a:lnTo>
                  <a:lnTo>
                    <a:pt x="3342" y="198"/>
                  </a:lnTo>
                  <a:lnTo>
                    <a:pt x="3342" y="192"/>
                  </a:lnTo>
                  <a:lnTo>
                    <a:pt x="3342" y="192"/>
                  </a:lnTo>
                  <a:lnTo>
                    <a:pt x="3342" y="186"/>
                  </a:lnTo>
                  <a:lnTo>
                    <a:pt x="3342" y="186"/>
                  </a:lnTo>
                  <a:lnTo>
                    <a:pt x="3342" y="180"/>
                  </a:lnTo>
                  <a:lnTo>
                    <a:pt x="3342" y="180"/>
                  </a:lnTo>
                  <a:lnTo>
                    <a:pt x="3348" y="174"/>
                  </a:lnTo>
                  <a:lnTo>
                    <a:pt x="3348" y="174"/>
                  </a:lnTo>
                  <a:lnTo>
                    <a:pt x="3348" y="168"/>
                  </a:lnTo>
                  <a:lnTo>
                    <a:pt x="3348" y="168"/>
                  </a:lnTo>
                  <a:lnTo>
                    <a:pt x="3348" y="162"/>
                  </a:lnTo>
                  <a:lnTo>
                    <a:pt x="3348" y="156"/>
                  </a:lnTo>
                  <a:lnTo>
                    <a:pt x="3348" y="156"/>
                  </a:lnTo>
                  <a:lnTo>
                    <a:pt x="3348" y="150"/>
                  </a:lnTo>
                  <a:lnTo>
                    <a:pt x="3354" y="150"/>
                  </a:lnTo>
                  <a:lnTo>
                    <a:pt x="3354" y="144"/>
                  </a:lnTo>
                  <a:lnTo>
                    <a:pt x="3354" y="144"/>
                  </a:lnTo>
                  <a:lnTo>
                    <a:pt x="3354" y="138"/>
                  </a:lnTo>
                  <a:lnTo>
                    <a:pt x="3354" y="138"/>
                  </a:lnTo>
                  <a:lnTo>
                    <a:pt x="3354" y="132"/>
                  </a:lnTo>
                  <a:lnTo>
                    <a:pt x="3354" y="132"/>
                  </a:lnTo>
                  <a:lnTo>
                    <a:pt x="3354" y="126"/>
                  </a:lnTo>
                  <a:lnTo>
                    <a:pt x="3360" y="126"/>
                  </a:lnTo>
                  <a:lnTo>
                    <a:pt x="3360" y="120"/>
                  </a:lnTo>
                  <a:lnTo>
                    <a:pt x="3360" y="114"/>
                  </a:lnTo>
                  <a:lnTo>
                    <a:pt x="3360" y="114"/>
                  </a:lnTo>
                  <a:lnTo>
                    <a:pt x="3360" y="108"/>
                  </a:lnTo>
                  <a:lnTo>
                    <a:pt x="3360" y="108"/>
                  </a:lnTo>
                  <a:lnTo>
                    <a:pt x="3360" y="102"/>
                  </a:lnTo>
                  <a:lnTo>
                    <a:pt x="3360" y="102"/>
                  </a:lnTo>
                  <a:lnTo>
                    <a:pt x="3366" y="96"/>
                  </a:lnTo>
                  <a:lnTo>
                    <a:pt x="3366" y="90"/>
                  </a:lnTo>
                  <a:lnTo>
                    <a:pt x="3366" y="90"/>
                  </a:lnTo>
                  <a:lnTo>
                    <a:pt x="3366" y="84"/>
                  </a:lnTo>
                  <a:lnTo>
                    <a:pt x="3366" y="84"/>
                  </a:lnTo>
                  <a:lnTo>
                    <a:pt x="3366" y="84"/>
                  </a:lnTo>
                  <a:lnTo>
                    <a:pt x="3366" y="78"/>
                  </a:lnTo>
                  <a:lnTo>
                    <a:pt x="3372" y="78"/>
                  </a:lnTo>
                  <a:lnTo>
                    <a:pt x="3372" y="78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8" y="72"/>
                  </a:lnTo>
                  <a:lnTo>
                    <a:pt x="3378" y="72"/>
                  </a:lnTo>
                  <a:lnTo>
                    <a:pt x="3378" y="78"/>
                  </a:lnTo>
                  <a:lnTo>
                    <a:pt x="3378" y="78"/>
                  </a:lnTo>
                  <a:lnTo>
                    <a:pt x="3378" y="78"/>
                  </a:lnTo>
                  <a:lnTo>
                    <a:pt x="3378" y="84"/>
                  </a:lnTo>
                  <a:lnTo>
                    <a:pt x="3378" y="84"/>
                  </a:lnTo>
                  <a:lnTo>
                    <a:pt x="3384" y="90"/>
                  </a:lnTo>
                  <a:lnTo>
                    <a:pt x="3384" y="90"/>
                  </a:lnTo>
                  <a:lnTo>
                    <a:pt x="3384" y="96"/>
                  </a:lnTo>
                  <a:lnTo>
                    <a:pt x="3384" y="96"/>
                  </a:lnTo>
                  <a:lnTo>
                    <a:pt x="3384" y="102"/>
                  </a:lnTo>
                  <a:lnTo>
                    <a:pt x="3384" y="108"/>
                  </a:lnTo>
                  <a:lnTo>
                    <a:pt x="3384" y="108"/>
                  </a:lnTo>
                  <a:lnTo>
                    <a:pt x="3384" y="114"/>
                  </a:lnTo>
                  <a:lnTo>
                    <a:pt x="3390" y="114"/>
                  </a:lnTo>
                  <a:lnTo>
                    <a:pt x="3390" y="120"/>
                  </a:lnTo>
                  <a:lnTo>
                    <a:pt x="3390" y="126"/>
                  </a:lnTo>
                  <a:lnTo>
                    <a:pt x="3390" y="126"/>
                  </a:lnTo>
                  <a:lnTo>
                    <a:pt x="3390" y="132"/>
                  </a:lnTo>
                  <a:lnTo>
                    <a:pt x="3390" y="132"/>
                  </a:lnTo>
                  <a:lnTo>
                    <a:pt x="3390" y="138"/>
                  </a:lnTo>
                  <a:lnTo>
                    <a:pt x="3396" y="144"/>
                  </a:lnTo>
                  <a:lnTo>
                    <a:pt x="3396" y="144"/>
                  </a:lnTo>
                  <a:lnTo>
                    <a:pt x="3396" y="150"/>
                  </a:lnTo>
                  <a:lnTo>
                    <a:pt x="3396" y="150"/>
                  </a:lnTo>
                  <a:lnTo>
                    <a:pt x="3396" y="156"/>
                  </a:lnTo>
                  <a:lnTo>
                    <a:pt x="3396" y="156"/>
                  </a:lnTo>
                  <a:lnTo>
                    <a:pt x="3396" y="162"/>
                  </a:lnTo>
                  <a:lnTo>
                    <a:pt x="3396" y="168"/>
                  </a:lnTo>
                  <a:lnTo>
                    <a:pt x="3402" y="168"/>
                  </a:lnTo>
                  <a:lnTo>
                    <a:pt x="3402" y="174"/>
                  </a:lnTo>
                  <a:lnTo>
                    <a:pt x="3402" y="174"/>
                  </a:lnTo>
                  <a:lnTo>
                    <a:pt x="3402" y="180"/>
                  </a:lnTo>
                  <a:lnTo>
                    <a:pt x="3402" y="180"/>
                  </a:lnTo>
                  <a:lnTo>
                    <a:pt x="3402" y="186"/>
                  </a:lnTo>
                  <a:lnTo>
                    <a:pt x="3402" y="186"/>
                  </a:lnTo>
                  <a:lnTo>
                    <a:pt x="3402" y="192"/>
                  </a:lnTo>
                  <a:lnTo>
                    <a:pt x="3408" y="192"/>
                  </a:lnTo>
                  <a:lnTo>
                    <a:pt x="3408" y="198"/>
                  </a:lnTo>
                  <a:lnTo>
                    <a:pt x="3408" y="204"/>
                  </a:lnTo>
                  <a:lnTo>
                    <a:pt x="3408" y="204"/>
                  </a:lnTo>
                  <a:lnTo>
                    <a:pt x="3408" y="210"/>
                  </a:lnTo>
                  <a:lnTo>
                    <a:pt x="3408" y="210"/>
                  </a:lnTo>
                  <a:lnTo>
                    <a:pt x="3408" y="216"/>
                  </a:lnTo>
                  <a:lnTo>
                    <a:pt x="3414" y="216"/>
                  </a:lnTo>
                  <a:lnTo>
                    <a:pt x="3414" y="222"/>
                  </a:lnTo>
                  <a:lnTo>
                    <a:pt x="3414" y="222"/>
                  </a:lnTo>
                  <a:lnTo>
                    <a:pt x="3414" y="228"/>
                  </a:lnTo>
                  <a:lnTo>
                    <a:pt x="3414" y="228"/>
                  </a:lnTo>
                  <a:lnTo>
                    <a:pt x="3414" y="234"/>
                  </a:lnTo>
                  <a:lnTo>
                    <a:pt x="3414" y="234"/>
                  </a:lnTo>
                  <a:lnTo>
                    <a:pt x="3414" y="240"/>
                  </a:lnTo>
                  <a:lnTo>
                    <a:pt x="3420" y="240"/>
                  </a:lnTo>
                  <a:lnTo>
                    <a:pt x="3420" y="246"/>
                  </a:lnTo>
                  <a:lnTo>
                    <a:pt x="3420" y="246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8"/>
                  </a:lnTo>
                  <a:lnTo>
                    <a:pt x="3420" y="258"/>
                  </a:lnTo>
                  <a:lnTo>
                    <a:pt x="3420" y="264"/>
                  </a:lnTo>
                  <a:lnTo>
                    <a:pt x="3426" y="264"/>
                  </a:lnTo>
                  <a:lnTo>
                    <a:pt x="3426" y="270"/>
                  </a:lnTo>
                  <a:lnTo>
                    <a:pt x="3426" y="270"/>
                  </a:lnTo>
                  <a:lnTo>
                    <a:pt x="3426" y="276"/>
                  </a:lnTo>
                  <a:lnTo>
                    <a:pt x="3426" y="276"/>
                  </a:lnTo>
                  <a:lnTo>
                    <a:pt x="3426" y="282"/>
                  </a:lnTo>
                  <a:lnTo>
                    <a:pt x="3426" y="282"/>
                  </a:lnTo>
                  <a:lnTo>
                    <a:pt x="3432" y="282"/>
                  </a:lnTo>
                  <a:lnTo>
                    <a:pt x="3432" y="288"/>
                  </a:lnTo>
                  <a:lnTo>
                    <a:pt x="3432" y="288"/>
                  </a:lnTo>
                  <a:lnTo>
                    <a:pt x="3432" y="294"/>
                  </a:lnTo>
                  <a:lnTo>
                    <a:pt x="3432" y="294"/>
                  </a:lnTo>
                  <a:lnTo>
                    <a:pt x="3432" y="300"/>
                  </a:lnTo>
                  <a:lnTo>
                    <a:pt x="3432" y="300"/>
                  </a:lnTo>
                  <a:lnTo>
                    <a:pt x="3432" y="306"/>
                  </a:lnTo>
                  <a:lnTo>
                    <a:pt x="3438" y="306"/>
                  </a:lnTo>
                  <a:lnTo>
                    <a:pt x="3438" y="306"/>
                  </a:lnTo>
                  <a:lnTo>
                    <a:pt x="3438" y="312"/>
                  </a:lnTo>
                  <a:lnTo>
                    <a:pt x="3438" y="312"/>
                  </a:lnTo>
                  <a:lnTo>
                    <a:pt x="3438" y="318"/>
                  </a:lnTo>
                  <a:lnTo>
                    <a:pt x="3438" y="318"/>
                  </a:lnTo>
                  <a:lnTo>
                    <a:pt x="3438" y="324"/>
                  </a:lnTo>
                  <a:lnTo>
                    <a:pt x="3438" y="324"/>
                  </a:lnTo>
                  <a:lnTo>
                    <a:pt x="3444" y="324"/>
                  </a:lnTo>
                  <a:lnTo>
                    <a:pt x="3444" y="330"/>
                  </a:lnTo>
                  <a:lnTo>
                    <a:pt x="3444" y="330"/>
                  </a:lnTo>
                  <a:lnTo>
                    <a:pt x="3444" y="336"/>
                  </a:lnTo>
                  <a:lnTo>
                    <a:pt x="3444" y="336"/>
                  </a:lnTo>
                  <a:lnTo>
                    <a:pt x="3444" y="342"/>
                  </a:lnTo>
                  <a:lnTo>
                    <a:pt x="3444" y="342"/>
                  </a:lnTo>
                  <a:lnTo>
                    <a:pt x="3450" y="342"/>
                  </a:lnTo>
                  <a:lnTo>
                    <a:pt x="3450" y="348"/>
                  </a:lnTo>
                  <a:lnTo>
                    <a:pt x="3450" y="348"/>
                  </a:lnTo>
                  <a:lnTo>
                    <a:pt x="3450" y="354"/>
                  </a:lnTo>
                  <a:lnTo>
                    <a:pt x="3450" y="354"/>
                  </a:lnTo>
                  <a:lnTo>
                    <a:pt x="3450" y="354"/>
                  </a:lnTo>
                  <a:lnTo>
                    <a:pt x="3450" y="360"/>
                  </a:lnTo>
                  <a:lnTo>
                    <a:pt x="3450" y="360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72"/>
                  </a:lnTo>
                  <a:lnTo>
                    <a:pt x="3456" y="372"/>
                  </a:lnTo>
                  <a:lnTo>
                    <a:pt x="3456" y="372"/>
                  </a:lnTo>
                  <a:lnTo>
                    <a:pt x="3456" y="378"/>
                  </a:lnTo>
                  <a:lnTo>
                    <a:pt x="3456" y="378"/>
                  </a:lnTo>
                  <a:lnTo>
                    <a:pt x="3462" y="384"/>
                  </a:lnTo>
                  <a:lnTo>
                    <a:pt x="3462" y="384"/>
                  </a:lnTo>
                  <a:lnTo>
                    <a:pt x="3462" y="384"/>
                  </a:lnTo>
                  <a:lnTo>
                    <a:pt x="3462" y="390"/>
                  </a:lnTo>
                  <a:lnTo>
                    <a:pt x="3462" y="390"/>
                  </a:lnTo>
                  <a:lnTo>
                    <a:pt x="3462" y="390"/>
                  </a:lnTo>
                  <a:lnTo>
                    <a:pt x="3462" y="396"/>
                  </a:lnTo>
                  <a:lnTo>
                    <a:pt x="3468" y="396"/>
                  </a:lnTo>
                  <a:lnTo>
                    <a:pt x="3468" y="396"/>
                  </a:lnTo>
                  <a:lnTo>
                    <a:pt x="3468" y="402"/>
                  </a:lnTo>
                  <a:lnTo>
                    <a:pt x="3468" y="402"/>
                  </a:lnTo>
                  <a:lnTo>
                    <a:pt x="3468" y="402"/>
                  </a:lnTo>
                  <a:lnTo>
                    <a:pt x="3468" y="408"/>
                  </a:lnTo>
                  <a:lnTo>
                    <a:pt x="3468" y="408"/>
                  </a:lnTo>
                  <a:lnTo>
                    <a:pt x="3468" y="408"/>
                  </a:lnTo>
                  <a:lnTo>
                    <a:pt x="3474" y="414"/>
                  </a:lnTo>
                  <a:lnTo>
                    <a:pt x="3474" y="414"/>
                  </a:lnTo>
                  <a:lnTo>
                    <a:pt x="3474" y="414"/>
                  </a:lnTo>
                  <a:lnTo>
                    <a:pt x="3474" y="420"/>
                  </a:lnTo>
                  <a:lnTo>
                    <a:pt x="3474" y="420"/>
                  </a:lnTo>
                  <a:lnTo>
                    <a:pt x="3474" y="420"/>
                  </a:lnTo>
                  <a:lnTo>
                    <a:pt x="3474" y="426"/>
                  </a:lnTo>
                  <a:lnTo>
                    <a:pt x="3474" y="426"/>
                  </a:lnTo>
                  <a:lnTo>
                    <a:pt x="3480" y="426"/>
                  </a:lnTo>
                  <a:lnTo>
                    <a:pt x="3480" y="432"/>
                  </a:lnTo>
                  <a:lnTo>
                    <a:pt x="3480" y="432"/>
                  </a:lnTo>
                  <a:lnTo>
                    <a:pt x="3480" y="432"/>
                  </a:lnTo>
                  <a:lnTo>
                    <a:pt x="3480" y="432"/>
                  </a:lnTo>
                  <a:lnTo>
                    <a:pt x="3480" y="438"/>
                  </a:lnTo>
                  <a:lnTo>
                    <a:pt x="3480" y="438"/>
                  </a:lnTo>
                  <a:lnTo>
                    <a:pt x="3480" y="438"/>
                  </a:lnTo>
                  <a:lnTo>
                    <a:pt x="3486" y="444"/>
                  </a:lnTo>
                  <a:lnTo>
                    <a:pt x="3486" y="444"/>
                  </a:lnTo>
                  <a:lnTo>
                    <a:pt x="3486" y="444"/>
                  </a:lnTo>
                  <a:lnTo>
                    <a:pt x="3486" y="444"/>
                  </a:lnTo>
                  <a:lnTo>
                    <a:pt x="3486" y="450"/>
                  </a:lnTo>
                  <a:lnTo>
                    <a:pt x="3486" y="450"/>
                  </a:lnTo>
                  <a:lnTo>
                    <a:pt x="3486" y="450"/>
                  </a:lnTo>
                  <a:lnTo>
                    <a:pt x="3492" y="456"/>
                  </a:lnTo>
                  <a:lnTo>
                    <a:pt x="3492" y="456"/>
                  </a:lnTo>
                  <a:lnTo>
                    <a:pt x="3492" y="456"/>
                  </a:lnTo>
                  <a:lnTo>
                    <a:pt x="3492" y="456"/>
                  </a:lnTo>
                  <a:lnTo>
                    <a:pt x="3492" y="462"/>
                  </a:lnTo>
                  <a:lnTo>
                    <a:pt x="3492" y="462"/>
                  </a:lnTo>
                  <a:lnTo>
                    <a:pt x="3492" y="462"/>
                  </a:lnTo>
                  <a:lnTo>
                    <a:pt x="3492" y="462"/>
                  </a:lnTo>
                  <a:lnTo>
                    <a:pt x="3498" y="468"/>
                  </a:lnTo>
                  <a:lnTo>
                    <a:pt x="3498" y="468"/>
                  </a:lnTo>
                  <a:lnTo>
                    <a:pt x="3498" y="468"/>
                  </a:lnTo>
                  <a:lnTo>
                    <a:pt x="3498" y="468"/>
                  </a:lnTo>
                  <a:lnTo>
                    <a:pt x="3498" y="474"/>
                  </a:lnTo>
                  <a:lnTo>
                    <a:pt x="3498" y="474"/>
                  </a:lnTo>
                  <a:lnTo>
                    <a:pt x="3498" y="474"/>
                  </a:lnTo>
                  <a:lnTo>
                    <a:pt x="3498" y="474"/>
                  </a:lnTo>
                  <a:lnTo>
                    <a:pt x="3504" y="474"/>
                  </a:lnTo>
                  <a:lnTo>
                    <a:pt x="3504" y="480"/>
                  </a:lnTo>
                  <a:lnTo>
                    <a:pt x="3504" y="480"/>
                  </a:lnTo>
                  <a:lnTo>
                    <a:pt x="3504" y="480"/>
                  </a:lnTo>
                  <a:lnTo>
                    <a:pt x="3504" y="480"/>
                  </a:lnTo>
                  <a:lnTo>
                    <a:pt x="3504" y="486"/>
                  </a:lnTo>
                  <a:lnTo>
                    <a:pt x="3504" y="486"/>
                  </a:lnTo>
                  <a:lnTo>
                    <a:pt x="3510" y="486"/>
                  </a:lnTo>
                  <a:lnTo>
                    <a:pt x="3510" y="486"/>
                  </a:lnTo>
                  <a:lnTo>
                    <a:pt x="3510" y="486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6" y="498"/>
                  </a:lnTo>
                  <a:lnTo>
                    <a:pt x="3516" y="498"/>
                  </a:lnTo>
                  <a:lnTo>
                    <a:pt x="3516" y="498"/>
                  </a:lnTo>
                  <a:lnTo>
                    <a:pt x="3516" y="498"/>
                  </a:lnTo>
                  <a:lnTo>
                    <a:pt x="3516" y="504"/>
                  </a:lnTo>
                  <a:lnTo>
                    <a:pt x="3516" y="504"/>
                  </a:lnTo>
                  <a:lnTo>
                    <a:pt x="3516" y="504"/>
                  </a:lnTo>
                  <a:lnTo>
                    <a:pt x="3522" y="504"/>
                  </a:lnTo>
                  <a:lnTo>
                    <a:pt x="3522" y="504"/>
                  </a:lnTo>
                  <a:lnTo>
                    <a:pt x="3522" y="504"/>
                  </a:lnTo>
                  <a:lnTo>
                    <a:pt x="3522" y="510"/>
                  </a:lnTo>
                  <a:lnTo>
                    <a:pt x="3522" y="510"/>
                  </a:lnTo>
                  <a:lnTo>
                    <a:pt x="3522" y="510"/>
                  </a:lnTo>
                  <a:lnTo>
                    <a:pt x="3522" y="510"/>
                  </a:lnTo>
                  <a:lnTo>
                    <a:pt x="3528" y="510"/>
                  </a:lnTo>
                  <a:lnTo>
                    <a:pt x="3528" y="510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28" y="516"/>
                  </a:lnTo>
                  <a:lnTo>
                    <a:pt x="3534" y="516"/>
                  </a:lnTo>
                  <a:lnTo>
                    <a:pt x="3534" y="516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34" y="522"/>
                  </a:lnTo>
                  <a:lnTo>
                    <a:pt x="3540" y="522"/>
                  </a:lnTo>
                  <a:lnTo>
                    <a:pt x="3540" y="522"/>
                  </a:lnTo>
                  <a:lnTo>
                    <a:pt x="3540" y="528"/>
                  </a:lnTo>
                  <a:lnTo>
                    <a:pt x="3540" y="528"/>
                  </a:lnTo>
                  <a:lnTo>
                    <a:pt x="3540" y="528"/>
                  </a:lnTo>
                  <a:lnTo>
                    <a:pt x="3540" y="528"/>
                  </a:lnTo>
                  <a:lnTo>
                    <a:pt x="3540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46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2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58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76" y="522"/>
                  </a:lnTo>
                  <a:lnTo>
                    <a:pt x="3582" y="522"/>
                  </a:lnTo>
                  <a:lnTo>
                    <a:pt x="3582" y="522"/>
                  </a:lnTo>
                  <a:lnTo>
                    <a:pt x="3582" y="522"/>
                  </a:lnTo>
                  <a:lnTo>
                    <a:pt x="3582" y="522"/>
                  </a:lnTo>
                  <a:lnTo>
                    <a:pt x="3582" y="522"/>
                  </a:lnTo>
                  <a:lnTo>
                    <a:pt x="3582" y="516"/>
                  </a:lnTo>
                  <a:lnTo>
                    <a:pt x="3582" y="516"/>
                  </a:lnTo>
                  <a:lnTo>
                    <a:pt x="3582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88" y="516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594" y="510"/>
                  </a:lnTo>
                  <a:lnTo>
                    <a:pt x="3600" y="510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0" y="504"/>
                  </a:lnTo>
                  <a:lnTo>
                    <a:pt x="3606" y="504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06" y="498"/>
                  </a:lnTo>
                  <a:lnTo>
                    <a:pt x="3612" y="498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92"/>
                  </a:lnTo>
                  <a:lnTo>
                    <a:pt x="3612" y="486"/>
                  </a:lnTo>
                  <a:lnTo>
                    <a:pt x="3618" y="486"/>
                  </a:lnTo>
                  <a:lnTo>
                    <a:pt x="3618" y="486"/>
                  </a:lnTo>
                  <a:lnTo>
                    <a:pt x="3618" y="486"/>
                  </a:lnTo>
                  <a:lnTo>
                    <a:pt x="3618" y="486"/>
                  </a:lnTo>
                  <a:lnTo>
                    <a:pt x="3618" y="486"/>
                  </a:lnTo>
                  <a:lnTo>
                    <a:pt x="3618" y="480"/>
                  </a:lnTo>
                  <a:lnTo>
                    <a:pt x="3618" y="480"/>
                  </a:lnTo>
                  <a:lnTo>
                    <a:pt x="3618" y="480"/>
                  </a:lnTo>
                  <a:lnTo>
                    <a:pt x="3624" y="480"/>
                  </a:lnTo>
                  <a:lnTo>
                    <a:pt x="3624" y="480"/>
                  </a:lnTo>
                  <a:lnTo>
                    <a:pt x="3624" y="480"/>
                  </a:lnTo>
                  <a:lnTo>
                    <a:pt x="3624" y="474"/>
                  </a:lnTo>
                  <a:lnTo>
                    <a:pt x="3624" y="474"/>
                  </a:lnTo>
                  <a:lnTo>
                    <a:pt x="3624" y="474"/>
                  </a:lnTo>
                  <a:lnTo>
                    <a:pt x="3624" y="474"/>
                  </a:lnTo>
                  <a:lnTo>
                    <a:pt x="3630" y="474"/>
                  </a:lnTo>
                  <a:lnTo>
                    <a:pt x="3630" y="468"/>
                  </a:lnTo>
                  <a:lnTo>
                    <a:pt x="3630" y="468"/>
                  </a:lnTo>
                  <a:lnTo>
                    <a:pt x="3630" y="468"/>
                  </a:lnTo>
                  <a:lnTo>
                    <a:pt x="3630" y="468"/>
                  </a:lnTo>
                  <a:lnTo>
                    <a:pt x="3630" y="468"/>
                  </a:lnTo>
                  <a:lnTo>
                    <a:pt x="3630" y="462"/>
                  </a:lnTo>
                  <a:lnTo>
                    <a:pt x="3630" y="462"/>
                  </a:lnTo>
                  <a:lnTo>
                    <a:pt x="3636" y="462"/>
                  </a:lnTo>
                  <a:lnTo>
                    <a:pt x="3636" y="462"/>
                  </a:lnTo>
                  <a:lnTo>
                    <a:pt x="3636" y="462"/>
                  </a:lnTo>
                  <a:lnTo>
                    <a:pt x="3636" y="456"/>
                  </a:lnTo>
                  <a:lnTo>
                    <a:pt x="3636" y="456"/>
                  </a:lnTo>
                  <a:lnTo>
                    <a:pt x="3636" y="456"/>
                  </a:lnTo>
                  <a:lnTo>
                    <a:pt x="3636" y="456"/>
                  </a:lnTo>
                  <a:lnTo>
                    <a:pt x="3636" y="450"/>
                  </a:lnTo>
                  <a:lnTo>
                    <a:pt x="3642" y="450"/>
                  </a:lnTo>
                  <a:lnTo>
                    <a:pt x="3642" y="450"/>
                  </a:lnTo>
                  <a:lnTo>
                    <a:pt x="3642" y="450"/>
                  </a:lnTo>
                  <a:lnTo>
                    <a:pt x="3642" y="450"/>
                  </a:lnTo>
                  <a:lnTo>
                    <a:pt x="3642" y="444"/>
                  </a:lnTo>
                  <a:lnTo>
                    <a:pt x="3642" y="444"/>
                  </a:lnTo>
                  <a:lnTo>
                    <a:pt x="3642" y="444"/>
                  </a:lnTo>
                  <a:lnTo>
                    <a:pt x="3648" y="444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8"/>
                  </a:lnTo>
                  <a:lnTo>
                    <a:pt x="3648" y="432"/>
                  </a:lnTo>
                  <a:lnTo>
                    <a:pt x="3648" y="432"/>
                  </a:lnTo>
                  <a:lnTo>
                    <a:pt x="3648" y="432"/>
                  </a:lnTo>
                  <a:lnTo>
                    <a:pt x="3654" y="432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60" y="414"/>
                  </a:lnTo>
                  <a:lnTo>
                    <a:pt x="3660" y="414"/>
                  </a:lnTo>
                  <a:lnTo>
                    <a:pt x="3660" y="414"/>
                  </a:lnTo>
                  <a:lnTo>
                    <a:pt x="3660" y="414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0" y="408"/>
                  </a:lnTo>
                  <a:lnTo>
                    <a:pt x="3666" y="402"/>
                  </a:lnTo>
                  <a:lnTo>
                    <a:pt x="3666" y="402"/>
                  </a:lnTo>
                  <a:lnTo>
                    <a:pt x="3666" y="402"/>
                  </a:lnTo>
                  <a:lnTo>
                    <a:pt x="3666" y="396"/>
                  </a:lnTo>
                  <a:lnTo>
                    <a:pt x="3666" y="396"/>
                  </a:lnTo>
                  <a:lnTo>
                    <a:pt x="3666" y="396"/>
                  </a:lnTo>
                  <a:lnTo>
                    <a:pt x="3666" y="390"/>
                  </a:lnTo>
                  <a:lnTo>
                    <a:pt x="3672" y="390"/>
                  </a:lnTo>
                  <a:lnTo>
                    <a:pt x="3672" y="390"/>
                  </a:lnTo>
                  <a:lnTo>
                    <a:pt x="3672" y="384"/>
                  </a:lnTo>
                  <a:lnTo>
                    <a:pt x="3672" y="384"/>
                  </a:lnTo>
                  <a:lnTo>
                    <a:pt x="3672" y="384"/>
                  </a:lnTo>
                  <a:lnTo>
                    <a:pt x="3672" y="384"/>
                  </a:lnTo>
                  <a:lnTo>
                    <a:pt x="3672" y="378"/>
                  </a:lnTo>
                  <a:lnTo>
                    <a:pt x="3672" y="378"/>
                  </a:lnTo>
                  <a:lnTo>
                    <a:pt x="3678" y="378"/>
                  </a:lnTo>
                  <a:lnTo>
                    <a:pt x="3678" y="372"/>
                  </a:lnTo>
                  <a:lnTo>
                    <a:pt x="3678" y="372"/>
                  </a:lnTo>
                  <a:lnTo>
                    <a:pt x="3678" y="372"/>
                  </a:lnTo>
                  <a:lnTo>
                    <a:pt x="3678" y="366"/>
                  </a:lnTo>
                  <a:lnTo>
                    <a:pt x="3678" y="366"/>
                  </a:lnTo>
                  <a:lnTo>
                    <a:pt x="3678" y="360"/>
                  </a:lnTo>
                  <a:lnTo>
                    <a:pt x="3684" y="360"/>
                  </a:lnTo>
                  <a:lnTo>
                    <a:pt x="3684" y="360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84" y="348"/>
                  </a:lnTo>
                  <a:lnTo>
                    <a:pt x="3684" y="348"/>
                  </a:lnTo>
                  <a:lnTo>
                    <a:pt x="3690" y="348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36"/>
                  </a:lnTo>
                  <a:lnTo>
                    <a:pt x="3690" y="336"/>
                  </a:lnTo>
                  <a:lnTo>
                    <a:pt x="3690" y="330"/>
                  </a:lnTo>
                  <a:lnTo>
                    <a:pt x="3690" y="330"/>
                  </a:lnTo>
                  <a:lnTo>
                    <a:pt x="3696" y="330"/>
                  </a:lnTo>
                  <a:lnTo>
                    <a:pt x="3696" y="324"/>
                  </a:lnTo>
                  <a:lnTo>
                    <a:pt x="3696" y="324"/>
                  </a:lnTo>
                  <a:lnTo>
                    <a:pt x="3696" y="324"/>
                  </a:lnTo>
                  <a:lnTo>
                    <a:pt x="3696" y="318"/>
                  </a:lnTo>
                  <a:lnTo>
                    <a:pt x="3696" y="318"/>
                  </a:lnTo>
                  <a:lnTo>
                    <a:pt x="3696" y="318"/>
                  </a:lnTo>
                  <a:lnTo>
                    <a:pt x="3696" y="312"/>
                  </a:lnTo>
                  <a:lnTo>
                    <a:pt x="3702" y="312"/>
                  </a:lnTo>
                  <a:lnTo>
                    <a:pt x="3702" y="306"/>
                  </a:lnTo>
                  <a:lnTo>
                    <a:pt x="3702" y="306"/>
                  </a:lnTo>
                  <a:lnTo>
                    <a:pt x="3702" y="306"/>
                  </a:lnTo>
                  <a:lnTo>
                    <a:pt x="3702" y="300"/>
                  </a:lnTo>
                  <a:lnTo>
                    <a:pt x="3702" y="300"/>
                  </a:lnTo>
                  <a:lnTo>
                    <a:pt x="3702" y="300"/>
                  </a:lnTo>
                  <a:lnTo>
                    <a:pt x="3708" y="294"/>
                  </a:lnTo>
                  <a:lnTo>
                    <a:pt x="3708" y="294"/>
                  </a:lnTo>
                  <a:lnTo>
                    <a:pt x="3708" y="288"/>
                  </a:lnTo>
                  <a:lnTo>
                    <a:pt x="3708" y="288"/>
                  </a:lnTo>
                  <a:lnTo>
                    <a:pt x="3708" y="288"/>
                  </a:lnTo>
                  <a:lnTo>
                    <a:pt x="3708" y="282"/>
                  </a:lnTo>
                  <a:lnTo>
                    <a:pt x="3708" y="282"/>
                  </a:lnTo>
                  <a:lnTo>
                    <a:pt x="3708" y="276"/>
                  </a:lnTo>
                  <a:lnTo>
                    <a:pt x="3714" y="276"/>
                  </a:lnTo>
                  <a:lnTo>
                    <a:pt x="3714" y="276"/>
                  </a:lnTo>
                  <a:lnTo>
                    <a:pt x="3714" y="270"/>
                  </a:lnTo>
                  <a:lnTo>
                    <a:pt x="3714" y="270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64"/>
                  </a:lnTo>
                  <a:lnTo>
                    <a:pt x="3714" y="258"/>
                  </a:lnTo>
                  <a:lnTo>
                    <a:pt x="3720" y="258"/>
                  </a:lnTo>
                  <a:lnTo>
                    <a:pt x="3720" y="252"/>
                  </a:lnTo>
                  <a:lnTo>
                    <a:pt x="3720" y="252"/>
                  </a:lnTo>
                  <a:lnTo>
                    <a:pt x="3720" y="246"/>
                  </a:lnTo>
                  <a:lnTo>
                    <a:pt x="3720" y="246"/>
                  </a:lnTo>
                  <a:lnTo>
                    <a:pt x="3720" y="246"/>
                  </a:lnTo>
                  <a:lnTo>
                    <a:pt x="3720" y="240"/>
                  </a:lnTo>
                  <a:lnTo>
                    <a:pt x="3726" y="240"/>
                  </a:lnTo>
                  <a:lnTo>
                    <a:pt x="3726" y="234"/>
                  </a:lnTo>
                  <a:lnTo>
                    <a:pt x="3726" y="234"/>
                  </a:lnTo>
                  <a:lnTo>
                    <a:pt x="3726" y="228"/>
                  </a:lnTo>
                  <a:lnTo>
                    <a:pt x="3726" y="228"/>
                  </a:lnTo>
                  <a:lnTo>
                    <a:pt x="3726" y="228"/>
                  </a:lnTo>
                  <a:lnTo>
                    <a:pt x="3726" y="222"/>
                  </a:lnTo>
                  <a:lnTo>
                    <a:pt x="3726" y="222"/>
                  </a:lnTo>
                  <a:lnTo>
                    <a:pt x="3732" y="216"/>
                  </a:lnTo>
                  <a:lnTo>
                    <a:pt x="3732" y="216"/>
                  </a:lnTo>
                  <a:lnTo>
                    <a:pt x="3732" y="210"/>
                  </a:lnTo>
                  <a:lnTo>
                    <a:pt x="3732" y="210"/>
                  </a:lnTo>
                  <a:lnTo>
                    <a:pt x="3732" y="204"/>
                  </a:lnTo>
                  <a:lnTo>
                    <a:pt x="3732" y="204"/>
                  </a:lnTo>
                  <a:lnTo>
                    <a:pt x="3732" y="204"/>
                  </a:lnTo>
                  <a:lnTo>
                    <a:pt x="3732" y="198"/>
                  </a:lnTo>
                  <a:lnTo>
                    <a:pt x="3738" y="198"/>
                  </a:lnTo>
                  <a:lnTo>
                    <a:pt x="3738" y="192"/>
                  </a:lnTo>
                  <a:lnTo>
                    <a:pt x="3738" y="192"/>
                  </a:lnTo>
                  <a:lnTo>
                    <a:pt x="3738" y="186"/>
                  </a:lnTo>
                  <a:lnTo>
                    <a:pt x="3738" y="186"/>
                  </a:lnTo>
                  <a:lnTo>
                    <a:pt x="3738" y="180"/>
                  </a:lnTo>
                  <a:lnTo>
                    <a:pt x="3738" y="180"/>
                  </a:lnTo>
                  <a:lnTo>
                    <a:pt x="3738" y="174"/>
                  </a:lnTo>
                  <a:lnTo>
                    <a:pt x="3744" y="174"/>
                  </a:lnTo>
                  <a:lnTo>
                    <a:pt x="3744" y="174"/>
                  </a:lnTo>
                  <a:lnTo>
                    <a:pt x="3744" y="174"/>
                  </a:lnTo>
                  <a:lnTo>
                    <a:pt x="3744" y="168"/>
                  </a:lnTo>
                  <a:lnTo>
                    <a:pt x="3744" y="168"/>
                  </a:lnTo>
                  <a:lnTo>
                    <a:pt x="3744" y="168"/>
                  </a:lnTo>
                  <a:lnTo>
                    <a:pt x="3744" y="168"/>
                  </a:lnTo>
                  <a:lnTo>
                    <a:pt x="3744" y="168"/>
                  </a:lnTo>
                  <a:lnTo>
                    <a:pt x="3750" y="162"/>
                  </a:lnTo>
                  <a:lnTo>
                    <a:pt x="3750" y="162"/>
                  </a:lnTo>
                  <a:lnTo>
                    <a:pt x="3750" y="168"/>
                  </a:lnTo>
                  <a:lnTo>
                    <a:pt x="3750" y="168"/>
                  </a:lnTo>
                  <a:lnTo>
                    <a:pt x="3750" y="168"/>
                  </a:lnTo>
                  <a:lnTo>
                    <a:pt x="3750" y="168"/>
                  </a:lnTo>
                  <a:lnTo>
                    <a:pt x="3756" y="168"/>
                  </a:lnTo>
                  <a:lnTo>
                    <a:pt x="3756" y="168"/>
                  </a:lnTo>
                  <a:lnTo>
                    <a:pt x="3756" y="168"/>
                  </a:lnTo>
                  <a:lnTo>
                    <a:pt x="3756" y="174"/>
                  </a:lnTo>
                  <a:lnTo>
                    <a:pt x="3756" y="174"/>
                  </a:lnTo>
                  <a:lnTo>
                    <a:pt x="3756" y="174"/>
                  </a:lnTo>
                  <a:lnTo>
                    <a:pt x="3756" y="180"/>
                  </a:lnTo>
                  <a:lnTo>
                    <a:pt x="3756" y="180"/>
                  </a:lnTo>
                  <a:lnTo>
                    <a:pt x="3762" y="186"/>
                  </a:lnTo>
                  <a:lnTo>
                    <a:pt x="3762" y="186"/>
                  </a:lnTo>
                  <a:lnTo>
                    <a:pt x="3762" y="186"/>
                  </a:lnTo>
                  <a:lnTo>
                    <a:pt x="3762" y="192"/>
                  </a:lnTo>
                  <a:lnTo>
                    <a:pt x="3762" y="192"/>
                  </a:lnTo>
                  <a:lnTo>
                    <a:pt x="3762" y="192"/>
                  </a:lnTo>
                  <a:lnTo>
                    <a:pt x="3762" y="198"/>
                  </a:lnTo>
                  <a:lnTo>
                    <a:pt x="3762" y="198"/>
                  </a:lnTo>
                  <a:lnTo>
                    <a:pt x="3768" y="198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04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0"/>
                  </a:lnTo>
                  <a:lnTo>
                    <a:pt x="3768" y="216"/>
                  </a:lnTo>
                  <a:lnTo>
                    <a:pt x="3774" y="216"/>
                  </a:lnTo>
                  <a:lnTo>
                    <a:pt x="3774" y="222"/>
                  </a:lnTo>
                  <a:lnTo>
                    <a:pt x="3774" y="222"/>
                  </a:lnTo>
                  <a:lnTo>
                    <a:pt x="3774" y="222"/>
                  </a:lnTo>
                  <a:lnTo>
                    <a:pt x="3774" y="228"/>
                  </a:lnTo>
                  <a:lnTo>
                    <a:pt x="3774" y="228"/>
                  </a:lnTo>
                  <a:lnTo>
                    <a:pt x="3774" y="228"/>
                  </a:lnTo>
                  <a:lnTo>
                    <a:pt x="3780" y="234"/>
                  </a:lnTo>
                  <a:lnTo>
                    <a:pt x="3780" y="234"/>
                  </a:lnTo>
                  <a:lnTo>
                    <a:pt x="3780" y="234"/>
                  </a:lnTo>
                  <a:lnTo>
                    <a:pt x="3780" y="240"/>
                  </a:lnTo>
                  <a:lnTo>
                    <a:pt x="3780" y="240"/>
                  </a:lnTo>
                  <a:lnTo>
                    <a:pt x="3780" y="240"/>
                  </a:lnTo>
                  <a:lnTo>
                    <a:pt x="3780" y="246"/>
                  </a:lnTo>
                  <a:lnTo>
                    <a:pt x="3780" y="246"/>
                  </a:lnTo>
                  <a:lnTo>
                    <a:pt x="3786" y="246"/>
                  </a:lnTo>
                  <a:lnTo>
                    <a:pt x="3786" y="252"/>
                  </a:lnTo>
                  <a:lnTo>
                    <a:pt x="3786" y="252"/>
                  </a:lnTo>
                  <a:lnTo>
                    <a:pt x="3786" y="252"/>
                  </a:lnTo>
                  <a:lnTo>
                    <a:pt x="3786" y="252"/>
                  </a:lnTo>
                  <a:lnTo>
                    <a:pt x="3786" y="258"/>
                  </a:lnTo>
                  <a:lnTo>
                    <a:pt x="3786" y="258"/>
                  </a:lnTo>
                  <a:lnTo>
                    <a:pt x="3786" y="258"/>
                  </a:lnTo>
                  <a:lnTo>
                    <a:pt x="3792" y="264"/>
                  </a:lnTo>
                  <a:lnTo>
                    <a:pt x="3792" y="264"/>
                  </a:lnTo>
                  <a:lnTo>
                    <a:pt x="3792" y="264"/>
                  </a:lnTo>
                  <a:lnTo>
                    <a:pt x="3792" y="270"/>
                  </a:lnTo>
                  <a:lnTo>
                    <a:pt x="3792" y="270"/>
                  </a:lnTo>
                  <a:lnTo>
                    <a:pt x="3792" y="270"/>
                  </a:lnTo>
                  <a:lnTo>
                    <a:pt x="3792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76"/>
                  </a:lnTo>
                  <a:lnTo>
                    <a:pt x="3798" y="282"/>
                  </a:lnTo>
                  <a:lnTo>
                    <a:pt x="3798" y="282"/>
                  </a:lnTo>
                  <a:lnTo>
                    <a:pt x="3798" y="282"/>
                  </a:lnTo>
                  <a:lnTo>
                    <a:pt x="3798" y="288"/>
                  </a:lnTo>
                  <a:lnTo>
                    <a:pt x="3798" y="288"/>
                  </a:lnTo>
                  <a:lnTo>
                    <a:pt x="3804" y="288"/>
                  </a:lnTo>
                  <a:lnTo>
                    <a:pt x="3804" y="294"/>
                  </a:lnTo>
                  <a:lnTo>
                    <a:pt x="3804" y="294"/>
                  </a:lnTo>
                  <a:lnTo>
                    <a:pt x="3804" y="294"/>
                  </a:lnTo>
                  <a:lnTo>
                    <a:pt x="3804" y="294"/>
                  </a:lnTo>
                  <a:lnTo>
                    <a:pt x="3804" y="300"/>
                  </a:lnTo>
                  <a:lnTo>
                    <a:pt x="3804" y="300"/>
                  </a:lnTo>
                  <a:lnTo>
                    <a:pt x="3804" y="300"/>
                  </a:lnTo>
                  <a:lnTo>
                    <a:pt x="3810" y="306"/>
                  </a:lnTo>
                  <a:lnTo>
                    <a:pt x="3810" y="306"/>
                  </a:lnTo>
                  <a:lnTo>
                    <a:pt x="3810" y="306"/>
                  </a:lnTo>
                  <a:lnTo>
                    <a:pt x="3810" y="306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6" y="318"/>
                  </a:lnTo>
                  <a:lnTo>
                    <a:pt x="3816" y="318"/>
                  </a:lnTo>
                  <a:lnTo>
                    <a:pt x="3816" y="318"/>
                  </a:lnTo>
                  <a:lnTo>
                    <a:pt x="3816" y="324"/>
                  </a:lnTo>
                  <a:lnTo>
                    <a:pt x="3816" y="324"/>
                  </a:lnTo>
                  <a:lnTo>
                    <a:pt x="3816" y="324"/>
                  </a:lnTo>
                  <a:lnTo>
                    <a:pt x="3816" y="330"/>
                  </a:lnTo>
                  <a:lnTo>
                    <a:pt x="3822" y="330"/>
                  </a:lnTo>
                  <a:lnTo>
                    <a:pt x="3822" y="330"/>
                  </a:lnTo>
                  <a:lnTo>
                    <a:pt x="3822" y="330"/>
                  </a:lnTo>
                  <a:lnTo>
                    <a:pt x="3822" y="336"/>
                  </a:lnTo>
                  <a:lnTo>
                    <a:pt x="3822" y="336"/>
                  </a:lnTo>
                  <a:lnTo>
                    <a:pt x="3822" y="336"/>
                  </a:lnTo>
                  <a:lnTo>
                    <a:pt x="3822" y="336"/>
                  </a:lnTo>
                  <a:lnTo>
                    <a:pt x="3822" y="342"/>
                  </a:lnTo>
                  <a:lnTo>
                    <a:pt x="3828" y="342"/>
                  </a:lnTo>
                  <a:lnTo>
                    <a:pt x="3828" y="342"/>
                  </a:lnTo>
                  <a:lnTo>
                    <a:pt x="3828" y="348"/>
                  </a:lnTo>
                  <a:lnTo>
                    <a:pt x="3828" y="348"/>
                  </a:lnTo>
                  <a:lnTo>
                    <a:pt x="3828" y="348"/>
                  </a:lnTo>
                  <a:lnTo>
                    <a:pt x="3828" y="348"/>
                  </a:lnTo>
                  <a:lnTo>
                    <a:pt x="3828" y="354"/>
                  </a:lnTo>
                  <a:lnTo>
                    <a:pt x="3828" y="354"/>
                  </a:lnTo>
                  <a:lnTo>
                    <a:pt x="3834" y="354"/>
                  </a:lnTo>
                  <a:lnTo>
                    <a:pt x="3834" y="354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0"/>
                  </a:lnTo>
                  <a:lnTo>
                    <a:pt x="3834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66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2"/>
                  </a:lnTo>
                  <a:lnTo>
                    <a:pt x="3840" y="378"/>
                  </a:lnTo>
                  <a:lnTo>
                    <a:pt x="3846" y="378"/>
                  </a:lnTo>
                  <a:lnTo>
                    <a:pt x="3846" y="378"/>
                  </a:lnTo>
                  <a:lnTo>
                    <a:pt x="3846" y="378"/>
                  </a:lnTo>
                  <a:lnTo>
                    <a:pt x="3846" y="378"/>
                  </a:lnTo>
                  <a:lnTo>
                    <a:pt x="3846" y="384"/>
                  </a:lnTo>
                  <a:lnTo>
                    <a:pt x="3846" y="384"/>
                  </a:lnTo>
                  <a:lnTo>
                    <a:pt x="3846" y="384"/>
                  </a:lnTo>
                  <a:lnTo>
                    <a:pt x="3846" y="384"/>
                  </a:lnTo>
                  <a:lnTo>
                    <a:pt x="3852" y="390"/>
                  </a:lnTo>
                  <a:lnTo>
                    <a:pt x="3852" y="390"/>
                  </a:lnTo>
                  <a:lnTo>
                    <a:pt x="3852" y="390"/>
                  </a:lnTo>
                  <a:lnTo>
                    <a:pt x="3852" y="390"/>
                  </a:lnTo>
                  <a:lnTo>
                    <a:pt x="3852" y="390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8" y="396"/>
                  </a:lnTo>
                  <a:lnTo>
                    <a:pt x="3858" y="396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14"/>
                  </a:lnTo>
                  <a:lnTo>
                    <a:pt x="3864" y="414"/>
                  </a:lnTo>
                  <a:lnTo>
                    <a:pt x="3864" y="414"/>
                  </a:lnTo>
                  <a:lnTo>
                    <a:pt x="3864" y="414"/>
                  </a:lnTo>
                  <a:lnTo>
                    <a:pt x="3870" y="414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0" y="420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76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2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2" y="438"/>
                  </a:lnTo>
                  <a:lnTo>
                    <a:pt x="3888" y="438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88" y="444"/>
                  </a:lnTo>
                  <a:lnTo>
                    <a:pt x="3894" y="444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0"/>
                  </a:lnTo>
                  <a:lnTo>
                    <a:pt x="3894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56"/>
                  </a:lnTo>
                  <a:lnTo>
                    <a:pt x="3900" y="462"/>
                  </a:lnTo>
                  <a:lnTo>
                    <a:pt x="3900" y="462"/>
                  </a:lnTo>
                  <a:lnTo>
                    <a:pt x="3906" y="462"/>
                  </a:lnTo>
                  <a:lnTo>
                    <a:pt x="3906" y="462"/>
                  </a:lnTo>
                  <a:lnTo>
                    <a:pt x="3906" y="462"/>
                  </a:lnTo>
                  <a:lnTo>
                    <a:pt x="3906" y="462"/>
                  </a:lnTo>
                  <a:lnTo>
                    <a:pt x="3906" y="462"/>
                  </a:lnTo>
                  <a:lnTo>
                    <a:pt x="3906" y="468"/>
                  </a:lnTo>
                  <a:lnTo>
                    <a:pt x="3906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68"/>
                  </a:lnTo>
                  <a:lnTo>
                    <a:pt x="3912" y="474"/>
                  </a:lnTo>
                  <a:lnTo>
                    <a:pt x="3912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74"/>
                  </a:lnTo>
                  <a:lnTo>
                    <a:pt x="3918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  <a:lnTo>
                    <a:pt x="3924" y="480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7" name="Rectangle 189"/>
            <p:cNvSpPr>
              <a:spLocks noChangeArrowheads="1"/>
            </p:cNvSpPr>
            <p:nvPr/>
          </p:nvSpPr>
          <p:spPr bwMode="auto">
            <a:xfrm>
              <a:off x="1221" y="1983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8" name="Freeform 190"/>
            <p:cNvSpPr>
              <a:spLocks/>
            </p:cNvSpPr>
            <p:nvPr/>
          </p:nvSpPr>
          <p:spPr bwMode="auto">
            <a:xfrm>
              <a:off x="993" y="1395"/>
              <a:ext cx="3924" cy="516"/>
            </a:xfrm>
            <a:custGeom>
              <a:avLst/>
              <a:gdLst>
                <a:gd name="T0" fmla="*/ 60 w 3924"/>
                <a:gd name="T1" fmla="*/ 180 h 516"/>
                <a:gd name="T2" fmla="*/ 120 w 3924"/>
                <a:gd name="T3" fmla="*/ 324 h 516"/>
                <a:gd name="T4" fmla="*/ 186 w 3924"/>
                <a:gd name="T5" fmla="*/ 414 h 516"/>
                <a:gd name="T6" fmla="*/ 246 w 3924"/>
                <a:gd name="T7" fmla="*/ 324 h 516"/>
                <a:gd name="T8" fmla="*/ 306 w 3924"/>
                <a:gd name="T9" fmla="*/ 204 h 516"/>
                <a:gd name="T10" fmla="*/ 372 w 3924"/>
                <a:gd name="T11" fmla="*/ 66 h 516"/>
                <a:gd name="T12" fmla="*/ 432 w 3924"/>
                <a:gd name="T13" fmla="*/ 258 h 516"/>
                <a:gd name="T14" fmla="*/ 492 w 3924"/>
                <a:gd name="T15" fmla="*/ 432 h 516"/>
                <a:gd name="T16" fmla="*/ 558 w 3924"/>
                <a:gd name="T17" fmla="*/ 516 h 516"/>
                <a:gd name="T18" fmla="*/ 618 w 3924"/>
                <a:gd name="T19" fmla="*/ 468 h 516"/>
                <a:gd name="T20" fmla="*/ 678 w 3924"/>
                <a:gd name="T21" fmla="*/ 372 h 516"/>
                <a:gd name="T22" fmla="*/ 744 w 3924"/>
                <a:gd name="T23" fmla="*/ 222 h 516"/>
                <a:gd name="T24" fmla="*/ 804 w 3924"/>
                <a:gd name="T25" fmla="*/ 270 h 516"/>
                <a:gd name="T26" fmla="*/ 864 w 3924"/>
                <a:gd name="T27" fmla="*/ 348 h 516"/>
                <a:gd name="T28" fmla="*/ 930 w 3924"/>
                <a:gd name="T29" fmla="*/ 414 h 516"/>
                <a:gd name="T30" fmla="*/ 990 w 3924"/>
                <a:gd name="T31" fmla="*/ 378 h 516"/>
                <a:gd name="T32" fmla="*/ 1050 w 3924"/>
                <a:gd name="T33" fmla="*/ 258 h 516"/>
                <a:gd name="T34" fmla="*/ 1116 w 3924"/>
                <a:gd name="T35" fmla="*/ 102 h 516"/>
                <a:gd name="T36" fmla="*/ 1176 w 3924"/>
                <a:gd name="T37" fmla="*/ 36 h 516"/>
                <a:gd name="T38" fmla="*/ 1242 w 3924"/>
                <a:gd name="T39" fmla="*/ 192 h 516"/>
                <a:gd name="T40" fmla="*/ 1302 w 3924"/>
                <a:gd name="T41" fmla="*/ 324 h 516"/>
                <a:gd name="T42" fmla="*/ 1362 w 3924"/>
                <a:gd name="T43" fmla="*/ 408 h 516"/>
                <a:gd name="T44" fmla="*/ 1428 w 3924"/>
                <a:gd name="T45" fmla="*/ 180 h 516"/>
                <a:gd name="T46" fmla="*/ 1488 w 3924"/>
                <a:gd name="T47" fmla="*/ 156 h 516"/>
                <a:gd name="T48" fmla="*/ 1548 w 3924"/>
                <a:gd name="T49" fmla="*/ 396 h 516"/>
                <a:gd name="T50" fmla="*/ 1614 w 3924"/>
                <a:gd name="T51" fmla="*/ 342 h 516"/>
                <a:gd name="T52" fmla="*/ 1674 w 3924"/>
                <a:gd name="T53" fmla="*/ 222 h 516"/>
                <a:gd name="T54" fmla="*/ 1734 w 3924"/>
                <a:gd name="T55" fmla="*/ 84 h 516"/>
                <a:gd name="T56" fmla="*/ 1800 w 3924"/>
                <a:gd name="T57" fmla="*/ 72 h 516"/>
                <a:gd name="T58" fmla="*/ 1860 w 3924"/>
                <a:gd name="T59" fmla="*/ 150 h 516"/>
                <a:gd name="T60" fmla="*/ 1920 w 3924"/>
                <a:gd name="T61" fmla="*/ 222 h 516"/>
                <a:gd name="T62" fmla="*/ 1986 w 3924"/>
                <a:gd name="T63" fmla="*/ 246 h 516"/>
                <a:gd name="T64" fmla="*/ 2046 w 3924"/>
                <a:gd name="T65" fmla="*/ 174 h 516"/>
                <a:gd name="T66" fmla="*/ 2106 w 3924"/>
                <a:gd name="T67" fmla="*/ 96 h 516"/>
                <a:gd name="T68" fmla="*/ 2172 w 3924"/>
                <a:gd name="T69" fmla="*/ 42 h 516"/>
                <a:gd name="T70" fmla="*/ 2232 w 3924"/>
                <a:gd name="T71" fmla="*/ 186 h 516"/>
                <a:gd name="T72" fmla="*/ 2292 w 3924"/>
                <a:gd name="T73" fmla="*/ 312 h 516"/>
                <a:gd name="T74" fmla="*/ 2358 w 3924"/>
                <a:gd name="T75" fmla="*/ 408 h 516"/>
                <a:gd name="T76" fmla="*/ 2418 w 3924"/>
                <a:gd name="T77" fmla="*/ 240 h 516"/>
                <a:gd name="T78" fmla="*/ 2478 w 3924"/>
                <a:gd name="T79" fmla="*/ 96 h 516"/>
                <a:gd name="T80" fmla="*/ 2544 w 3924"/>
                <a:gd name="T81" fmla="*/ 354 h 516"/>
                <a:gd name="T82" fmla="*/ 2604 w 3924"/>
                <a:gd name="T83" fmla="*/ 354 h 516"/>
                <a:gd name="T84" fmla="*/ 2670 w 3924"/>
                <a:gd name="T85" fmla="*/ 234 h 516"/>
                <a:gd name="T86" fmla="*/ 2730 w 3924"/>
                <a:gd name="T87" fmla="*/ 84 h 516"/>
                <a:gd name="T88" fmla="*/ 2790 w 3924"/>
                <a:gd name="T89" fmla="*/ 54 h 516"/>
                <a:gd name="T90" fmla="*/ 2856 w 3924"/>
                <a:gd name="T91" fmla="*/ 216 h 516"/>
                <a:gd name="T92" fmla="*/ 2916 w 3924"/>
                <a:gd name="T93" fmla="*/ 348 h 516"/>
                <a:gd name="T94" fmla="*/ 2976 w 3924"/>
                <a:gd name="T95" fmla="*/ 426 h 516"/>
                <a:gd name="T96" fmla="*/ 3042 w 3924"/>
                <a:gd name="T97" fmla="*/ 372 h 516"/>
                <a:gd name="T98" fmla="*/ 3102 w 3924"/>
                <a:gd name="T99" fmla="*/ 294 h 516"/>
                <a:gd name="T100" fmla="*/ 3162 w 3924"/>
                <a:gd name="T101" fmla="*/ 204 h 516"/>
                <a:gd name="T102" fmla="*/ 3228 w 3924"/>
                <a:gd name="T103" fmla="*/ 330 h 516"/>
                <a:gd name="T104" fmla="*/ 3288 w 3924"/>
                <a:gd name="T105" fmla="*/ 444 h 516"/>
                <a:gd name="T106" fmla="*/ 3348 w 3924"/>
                <a:gd name="T107" fmla="*/ 510 h 516"/>
                <a:gd name="T108" fmla="*/ 3414 w 3924"/>
                <a:gd name="T109" fmla="*/ 462 h 516"/>
                <a:gd name="T110" fmla="*/ 3474 w 3924"/>
                <a:gd name="T111" fmla="*/ 318 h 516"/>
                <a:gd name="T112" fmla="*/ 3534 w 3924"/>
                <a:gd name="T113" fmla="*/ 84 h 516"/>
                <a:gd name="T114" fmla="*/ 3600 w 3924"/>
                <a:gd name="T115" fmla="*/ 168 h 516"/>
                <a:gd name="T116" fmla="*/ 3660 w 3924"/>
                <a:gd name="T117" fmla="*/ 288 h 516"/>
                <a:gd name="T118" fmla="*/ 3726 w 3924"/>
                <a:gd name="T119" fmla="*/ 390 h 516"/>
                <a:gd name="T120" fmla="*/ 3786 w 3924"/>
                <a:gd name="T121" fmla="*/ 360 h 516"/>
                <a:gd name="T122" fmla="*/ 3846 w 3924"/>
                <a:gd name="T123" fmla="*/ 228 h 516"/>
                <a:gd name="T124" fmla="*/ 3912 w 3924"/>
                <a:gd name="T125" fmla="*/ 60 h 5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924" h="516">
                  <a:moveTo>
                    <a:pt x="0" y="12"/>
                  </a:move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0"/>
                  </a:lnTo>
                  <a:lnTo>
                    <a:pt x="6" y="36"/>
                  </a:lnTo>
                  <a:lnTo>
                    <a:pt x="6" y="36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6" y="42"/>
                  </a:lnTo>
                  <a:lnTo>
                    <a:pt x="12" y="48"/>
                  </a:lnTo>
                  <a:lnTo>
                    <a:pt x="12" y="48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2" y="60"/>
                  </a:lnTo>
                  <a:lnTo>
                    <a:pt x="18" y="66"/>
                  </a:lnTo>
                  <a:lnTo>
                    <a:pt x="18" y="66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2"/>
                  </a:lnTo>
                  <a:lnTo>
                    <a:pt x="18" y="78"/>
                  </a:lnTo>
                  <a:lnTo>
                    <a:pt x="18" y="78"/>
                  </a:lnTo>
                  <a:lnTo>
                    <a:pt x="24" y="78"/>
                  </a:lnTo>
                  <a:lnTo>
                    <a:pt x="24" y="84"/>
                  </a:lnTo>
                  <a:lnTo>
                    <a:pt x="24" y="84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0"/>
                  </a:lnTo>
                  <a:lnTo>
                    <a:pt x="24" y="96"/>
                  </a:lnTo>
                  <a:lnTo>
                    <a:pt x="24" y="96"/>
                  </a:lnTo>
                  <a:lnTo>
                    <a:pt x="30" y="96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2"/>
                  </a:lnTo>
                  <a:lnTo>
                    <a:pt x="30" y="108"/>
                  </a:lnTo>
                  <a:lnTo>
                    <a:pt x="30" y="108"/>
                  </a:lnTo>
                  <a:lnTo>
                    <a:pt x="30" y="114"/>
                  </a:lnTo>
                  <a:lnTo>
                    <a:pt x="30" y="114"/>
                  </a:lnTo>
                  <a:lnTo>
                    <a:pt x="36" y="114"/>
                  </a:lnTo>
                  <a:lnTo>
                    <a:pt x="36" y="120"/>
                  </a:lnTo>
                  <a:lnTo>
                    <a:pt x="36" y="120"/>
                  </a:lnTo>
                  <a:lnTo>
                    <a:pt x="36" y="120"/>
                  </a:lnTo>
                  <a:lnTo>
                    <a:pt x="36" y="126"/>
                  </a:lnTo>
                  <a:lnTo>
                    <a:pt x="36" y="126"/>
                  </a:lnTo>
                  <a:lnTo>
                    <a:pt x="36" y="126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2" y="138"/>
                  </a:lnTo>
                  <a:lnTo>
                    <a:pt x="42" y="138"/>
                  </a:lnTo>
                  <a:lnTo>
                    <a:pt x="42" y="144"/>
                  </a:lnTo>
                  <a:lnTo>
                    <a:pt x="42" y="144"/>
                  </a:lnTo>
                  <a:lnTo>
                    <a:pt x="42" y="144"/>
                  </a:lnTo>
                  <a:lnTo>
                    <a:pt x="48" y="150"/>
                  </a:lnTo>
                  <a:lnTo>
                    <a:pt x="48" y="150"/>
                  </a:lnTo>
                  <a:lnTo>
                    <a:pt x="48" y="150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56"/>
                  </a:lnTo>
                  <a:lnTo>
                    <a:pt x="48" y="162"/>
                  </a:lnTo>
                  <a:lnTo>
                    <a:pt x="48" y="162"/>
                  </a:lnTo>
                  <a:lnTo>
                    <a:pt x="54" y="162"/>
                  </a:lnTo>
                  <a:lnTo>
                    <a:pt x="54" y="168"/>
                  </a:lnTo>
                  <a:lnTo>
                    <a:pt x="54" y="168"/>
                  </a:lnTo>
                  <a:lnTo>
                    <a:pt x="54" y="168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54" y="174"/>
                  </a:lnTo>
                  <a:lnTo>
                    <a:pt x="60" y="180"/>
                  </a:lnTo>
                  <a:lnTo>
                    <a:pt x="60" y="180"/>
                  </a:lnTo>
                  <a:lnTo>
                    <a:pt x="60" y="180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0" y="186"/>
                  </a:lnTo>
                  <a:lnTo>
                    <a:pt x="60" y="192"/>
                  </a:lnTo>
                  <a:lnTo>
                    <a:pt x="66" y="192"/>
                  </a:lnTo>
                  <a:lnTo>
                    <a:pt x="66" y="192"/>
                  </a:lnTo>
                  <a:lnTo>
                    <a:pt x="66" y="198"/>
                  </a:lnTo>
                  <a:lnTo>
                    <a:pt x="66" y="198"/>
                  </a:lnTo>
                  <a:lnTo>
                    <a:pt x="66" y="198"/>
                  </a:lnTo>
                  <a:lnTo>
                    <a:pt x="66" y="204"/>
                  </a:lnTo>
                  <a:lnTo>
                    <a:pt x="66" y="204"/>
                  </a:lnTo>
                  <a:lnTo>
                    <a:pt x="66" y="204"/>
                  </a:lnTo>
                  <a:lnTo>
                    <a:pt x="72" y="210"/>
                  </a:lnTo>
                  <a:lnTo>
                    <a:pt x="72" y="210"/>
                  </a:lnTo>
                  <a:lnTo>
                    <a:pt x="72" y="210"/>
                  </a:lnTo>
                  <a:lnTo>
                    <a:pt x="72" y="216"/>
                  </a:lnTo>
                  <a:lnTo>
                    <a:pt x="72" y="216"/>
                  </a:lnTo>
                  <a:lnTo>
                    <a:pt x="72" y="216"/>
                  </a:lnTo>
                  <a:lnTo>
                    <a:pt x="72" y="222"/>
                  </a:lnTo>
                  <a:lnTo>
                    <a:pt x="78" y="222"/>
                  </a:lnTo>
                  <a:lnTo>
                    <a:pt x="78" y="222"/>
                  </a:lnTo>
                  <a:lnTo>
                    <a:pt x="78" y="228"/>
                  </a:lnTo>
                  <a:lnTo>
                    <a:pt x="78" y="228"/>
                  </a:lnTo>
                  <a:lnTo>
                    <a:pt x="78" y="228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78" y="234"/>
                  </a:lnTo>
                  <a:lnTo>
                    <a:pt x="84" y="240"/>
                  </a:lnTo>
                  <a:lnTo>
                    <a:pt x="84" y="240"/>
                  </a:lnTo>
                  <a:lnTo>
                    <a:pt x="84" y="240"/>
                  </a:lnTo>
                  <a:lnTo>
                    <a:pt x="84" y="240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46"/>
                  </a:lnTo>
                  <a:lnTo>
                    <a:pt x="84" y="252"/>
                  </a:lnTo>
                  <a:lnTo>
                    <a:pt x="90" y="252"/>
                  </a:lnTo>
                  <a:lnTo>
                    <a:pt x="90" y="252"/>
                  </a:lnTo>
                  <a:lnTo>
                    <a:pt x="90" y="258"/>
                  </a:lnTo>
                  <a:lnTo>
                    <a:pt x="90" y="258"/>
                  </a:lnTo>
                  <a:lnTo>
                    <a:pt x="90" y="258"/>
                  </a:lnTo>
                  <a:lnTo>
                    <a:pt x="90" y="264"/>
                  </a:lnTo>
                  <a:lnTo>
                    <a:pt x="90" y="264"/>
                  </a:lnTo>
                  <a:lnTo>
                    <a:pt x="96" y="264"/>
                  </a:lnTo>
                  <a:lnTo>
                    <a:pt x="96" y="264"/>
                  </a:lnTo>
                  <a:lnTo>
                    <a:pt x="96" y="270"/>
                  </a:lnTo>
                  <a:lnTo>
                    <a:pt x="96" y="270"/>
                  </a:lnTo>
                  <a:lnTo>
                    <a:pt x="96" y="270"/>
                  </a:lnTo>
                  <a:lnTo>
                    <a:pt x="96" y="276"/>
                  </a:lnTo>
                  <a:lnTo>
                    <a:pt x="96" y="276"/>
                  </a:lnTo>
                  <a:lnTo>
                    <a:pt x="96" y="276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82"/>
                  </a:lnTo>
                  <a:lnTo>
                    <a:pt x="102" y="288"/>
                  </a:lnTo>
                  <a:lnTo>
                    <a:pt x="102" y="288"/>
                  </a:lnTo>
                  <a:lnTo>
                    <a:pt x="102" y="288"/>
                  </a:lnTo>
                  <a:lnTo>
                    <a:pt x="102" y="294"/>
                  </a:lnTo>
                  <a:lnTo>
                    <a:pt x="108" y="294"/>
                  </a:lnTo>
                  <a:lnTo>
                    <a:pt x="108" y="294"/>
                  </a:lnTo>
                  <a:lnTo>
                    <a:pt x="108" y="294"/>
                  </a:lnTo>
                  <a:lnTo>
                    <a:pt x="108" y="300"/>
                  </a:lnTo>
                  <a:lnTo>
                    <a:pt x="108" y="300"/>
                  </a:lnTo>
                  <a:lnTo>
                    <a:pt x="108" y="306"/>
                  </a:lnTo>
                  <a:lnTo>
                    <a:pt x="108" y="306"/>
                  </a:lnTo>
                  <a:lnTo>
                    <a:pt x="114" y="306"/>
                  </a:lnTo>
                  <a:lnTo>
                    <a:pt x="114" y="306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2"/>
                  </a:lnTo>
                  <a:lnTo>
                    <a:pt x="114" y="318"/>
                  </a:lnTo>
                  <a:lnTo>
                    <a:pt x="120" y="318"/>
                  </a:lnTo>
                  <a:lnTo>
                    <a:pt x="120" y="318"/>
                  </a:lnTo>
                  <a:lnTo>
                    <a:pt x="120" y="324"/>
                  </a:lnTo>
                  <a:lnTo>
                    <a:pt x="120" y="324"/>
                  </a:lnTo>
                  <a:lnTo>
                    <a:pt x="120" y="324"/>
                  </a:lnTo>
                  <a:lnTo>
                    <a:pt x="120" y="324"/>
                  </a:lnTo>
                  <a:lnTo>
                    <a:pt x="120" y="330"/>
                  </a:lnTo>
                  <a:lnTo>
                    <a:pt x="120" y="330"/>
                  </a:lnTo>
                  <a:lnTo>
                    <a:pt x="126" y="330"/>
                  </a:lnTo>
                  <a:lnTo>
                    <a:pt x="126" y="330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36"/>
                  </a:lnTo>
                  <a:lnTo>
                    <a:pt x="126" y="342"/>
                  </a:lnTo>
                  <a:lnTo>
                    <a:pt x="126" y="342"/>
                  </a:lnTo>
                  <a:lnTo>
                    <a:pt x="132" y="342"/>
                  </a:lnTo>
                  <a:lnTo>
                    <a:pt x="132" y="342"/>
                  </a:lnTo>
                  <a:lnTo>
                    <a:pt x="132" y="348"/>
                  </a:lnTo>
                  <a:lnTo>
                    <a:pt x="132" y="348"/>
                  </a:lnTo>
                  <a:lnTo>
                    <a:pt x="132" y="348"/>
                  </a:lnTo>
                  <a:lnTo>
                    <a:pt x="132" y="348"/>
                  </a:lnTo>
                  <a:lnTo>
                    <a:pt x="132" y="354"/>
                  </a:lnTo>
                  <a:lnTo>
                    <a:pt x="138" y="354"/>
                  </a:lnTo>
                  <a:lnTo>
                    <a:pt x="138" y="354"/>
                  </a:lnTo>
                  <a:lnTo>
                    <a:pt x="138" y="354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6"/>
                  </a:lnTo>
                  <a:lnTo>
                    <a:pt x="144" y="366"/>
                  </a:lnTo>
                  <a:lnTo>
                    <a:pt x="144" y="366"/>
                  </a:lnTo>
                  <a:lnTo>
                    <a:pt x="144" y="366"/>
                  </a:lnTo>
                  <a:lnTo>
                    <a:pt x="144" y="366"/>
                  </a:lnTo>
                  <a:lnTo>
                    <a:pt x="144" y="372"/>
                  </a:lnTo>
                  <a:lnTo>
                    <a:pt x="144" y="372"/>
                  </a:lnTo>
                  <a:lnTo>
                    <a:pt x="144" y="372"/>
                  </a:lnTo>
                  <a:lnTo>
                    <a:pt x="144" y="372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0" y="378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0" y="384"/>
                  </a:lnTo>
                  <a:lnTo>
                    <a:pt x="156" y="384"/>
                  </a:lnTo>
                  <a:lnTo>
                    <a:pt x="156" y="384"/>
                  </a:lnTo>
                  <a:lnTo>
                    <a:pt x="156" y="390"/>
                  </a:lnTo>
                  <a:lnTo>
                    <a:pt x="156" y="390"/>
                  </a:lnTo>
                  <a:lnTo>
                    <a:pt x="156" y="390"/>
                  </a:lnTo>
                  <a:lnTo>
                    <a:pt x="156" y="390"/>
                  </a:lnTo>
                  <a:lnTo>
                    <a:pt x="156" y="396"/>
                  </a:lnTo>
                  <a:lnTo>
                    <a:pt x="156" y="396"/>
                  </a:lnTo>
                  <a:lnTo>
                    <a:pt x="162" y="396"/>
                  </a:lnTo>
                  <a:lnTo>
                    <a:pt x="162" y="396"/>
                  </a:lnTo>
                  <a:lnTo>
                    <a:pt x="162" y="396"/>
                  </a:lnTo>
                  <a:lnTo>
                    <a:pt x="162" y="402"/>
                  </a:lnTo>
                  <a:lnTo>
                    <a:pt x="162" y="402"/>
                  </a:lnTo>
                  <a:lnTo>
                    <a:pt x="162" y="402"/>
                  </a:lnTo>
                  <a:lnTo>
                    <a:pt x="162" y="402"/>
                  </a:lnTo>
                  <a:lnTo>
                    <a:pt x="162" y="402"/>
                  </a:lnTo>
                  <a:lnTo>
                    <a:pt x="168" y="408"/>
                  </a:lnTo>
                  <a:lnTo>
                    <a:pt x="168" y="408"/>
                  </a:lnTo>
                  <a:lnTo>
                    <a:pt x="168" y="408"/>
                  </a:lnTo>
                  <a:lnTo>
                    <a:pt x="168" y="408"/>
                  </a:lnTo>
                  <a:lnTo>
                    <a:pt x="168" y="408"/>
                  </a:lnTo>
                  <a:lnTo>
                    <a:pt x="168" y="414"/>
                  </a:lnTo>
                  <a:lnTo>
                    <a:pt x="168" y="414"/>
                  </a:lnTo>
                  <a:lnTo>
                    <a:pt x="168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74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0" y="414"/>
                  </a:lnTo>
                  <a:lnTo>
                    <a:pt x="186" y="414"/>
                  </a:lnTo>
                  <a:lnTo>
                    <a:pt x="186" y="414"/>
                  </a:lnTo>
                  <a:lnTo>
                    <a:pt x="186" y="414"/>
                  </a:lnTo>
                  <a:lnTo>
                    <a:pt x="186" y="408"/>
                  </a:lnTo>
                  <a:lnTo>
                    <a:pt x="186" y="408"/>
                  </a:lnTo>
                  <a:lnTo>
                    <a:pt x="186" y="408"/>
                  </a:lnTo>
                  <a:lnTo>
                    <a:pt x="186" y="408"/>
                  </a:lnTo>
                  <a:lnTo>
                    <a:pt x="186" y="408"/>
                  </a:lnTo>
                  <a:lnTo>
                    <a:pt x="192" y="408"/>
                  </a:lnTo>
                  <a:lnTo>
                    <a:pt x="192" y="408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2" y="402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6"/>
                  </a:lnTo>
                  <a:lnTo>
                    <a:pt x="198" y="390"/>
                  </a:lnTo>
                  <a:lnTo>
                    <a:pt x="198" y="390"/>
                  </a:lnTo>
                  <a:lnTo>
                    <a:pt x="198" y="390"/>
                  </a:lnTo>
                  <a:lnTo>
                    <a:pt x="204" y="390"/>
                  </a:lnTo>
                  <a:lnTo>
                    <a:pt x="204" y="390"/>
                  </a:lnTo>
                  <a:lnTo>
                    <a:pt x="204" y="390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04" y="384"/>
                  </a:lnTo>
                  <a:lnTo>
                    <a:pt x="210" y="384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8"/>
                  </a:lnTo>
                  <a:lnTo>
                    <a:pt x="210" y="372"/>
                  </a:lnTo>
                  <a:lnTo>
                    <a:pt x="216" y="372"/>
                  </a:lnTo>
                  <a:lnTo>
                    <a:pt x="216" y="372"/>
                  </a:lnTo>
                  <a:lnTo>
                    <a:pt x="216" y="372"/>
                  </a:lnTo>
                  <a:lnTo>
                    <a:pt x="216" y="372"/>
                  </a:lnTo>
                  <a:lnTo>
                    <a:pt x="216" y="366"/>
                  </a:lnTo>
                  <a:lnTo>
                    <a:pt x="216" y="366"/>
                  </a:lnTo>
                  <a:lnTo>
                    <a:pt x="216" y="366"/>
                  </a:lnTo>
                  <a:lnTo>
                    <a:pt x="216" y="366"/>
                  </a:lnTo>
                  <a:lnTo>
                    <a:pt x="222" y="366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2" y="360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28" y="354"/>
                  </a:lnTo>
                  <a:lnTo>
                    <a:pt x="228" y="348"/>
                  </a:lnTo>
                  <a:lnTo>
                    <a:pt x="228" y="348"/>
                  </a:lnTo>
                  <a:lnTo>
                    <a:pt x="228" y="348"/>
                  </a:lnTo>
                  <a:lnTo>
                    <a:pt x="228" y="348"/>
                  </a:lnTo>
                  <a:lnTo>
                    <a:pt x="234" y="348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42"/>
                  </a:lnTo>
                  <a:lnTo>
                    <a:pt x="234" y="336"/>
                  </a:lnTo>
                  <a:lnTo>
                    <a:pt x="234" y="336"/>
                  </a:lnTo>
                  <a:lnTo>
                    <a:pt x="240" y="336"/>
                  </a:lnTo>
                  <a:lnTo>
                    <a:pt x="240" y="336"/>
                  </a:lnTo>
                  <a:lnTo>
                    <a:pt x="240" y="336"/>
                  </a:lnTo>
                  <a:lnTo>
                    <a:pt x="240" y="330"/>
                  </a:lnTo>
                  <a:lnTo>
                    <a:pt x="240" y="330"/>
                  </a:lnTo>
                  <a:lnTo>
                    <a:pt x="240" y="330"/>
                  </a:lnTo>
                  <a:lnTo>
                    <a:pt x="240" y="330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24"/>
                  </a:lnTo>
                  <a:lnTo>
                    <a:pt x="246" y="318"/>
                  </a:lnTo>
                  <a:lnTo>
                    <a:pt x="246" y="318"/>
                  </a:lnTo>
                  <a:lnTo>
                    <a:pt x="246" y="318"/>
                  </a:lnTo>
                  <a:lnTo>
                    <a:pt x="252" y="318"/>
                  </a:lnTo>
                  <a:lnTo>
                    <a:pt x="252" y="312"/>
                  </a:lnTo>
                  <a:lnTo>
                    <a:pt x="252" y="312"/>
                  </a:lnTo>
                  <a:lnTo>
                    <a:pt x="252" y="312"/>
                  </a:lnTo>
                  <a:lnTo>
                    <a:pt x="252" y="312"/>
                  </a:lnTo>
                  <a:lnTo>
                    <a:pt x="252" y="306"/>
                  </a:lnTo>
                  <a:lnTo>
                    <a:pt x="252" y="306"/>
                  </a:lnTo>
                  <a:lnTo>
                    <a:pt x="252" y="306"/>
                  </a:lnTo>
                  <a:lnTo>
                    <a:pt x="258" y="306"/>
                  </a:lnTo>
                  <a:lnTo>
                    <a:pt x="258" y="306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300"/>
                  </a:lnTo>
                  <a:lnTo>
                    <a:pt x="258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94"/>
                  </a:lnTo>
                  <a:lnTo>
                    <a:pt x="264" y="288"/>
                  </a:lnTo>
                  <a:lnTo>
                    <a:pt x="264" y="288"/>
                  </a:lnTo>
                  <a:lnTo>
                    <a:pt x="264" y="288"/>
                  </a:lnTo>
                  <a:lnTo>
                    <a:pt x="264" y="288"/>
                  </a:lnTo>
                  <a:lnTo>
                    <a:pt x="264" y="282"/>
                  </a:lnTo>
                  <a:lnTo>
                    <a:pt x="270" y="282"/>
                  </a:lnTo>
                  <a:lnTo>
                    <a:pt x="270" y="282"/>
                  </a:lnTo>
                  <a:lnTo>
                    <a:pt x="270" y="282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6"/>
                  </a:lnTo>
                  <a:lnTo>
                    <a:pt x="270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70"/>
                  </a:lnTo>
                  <a:lnTo>
                    <a:pt x="276" y="264"/>
                  </a:lnTo>
                  <a:lnTo>
                    <a:pt x="276" y="264"/>
                  </a:lnTo>
                  <a:lnTo>
                    <a:pt x="276" y="264"/>
                  </a:lnTo>
                  <a:lnTo>
                    <a:pt x="276" y="264"/>
                  </a:lnTo>
                  <a:lnTo>
                    <a:pt x="276" y="258"/>
                  </a:lnTo>
                  <a:lnTo>
                    <a:pt x="282" y="258"/>
                  </a:lnTo>
                  <a:lnTo>
                    <a:pt x="282" y="258"/>
                  </a:lnTo>
                  <a:lnTo>
                    <a:pt x="282" y="258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2" y="252"/>
                  </a:lnTo>
                  <a:lnTo>
                    <a:pt x="288" y="246"/>
                  </a:lnTo>
                  <a:lnTo>
                    <a:pt x="288" y="246"/>
                  </a:lnTo>
                  <a:lnTo>
                    <a:pt x="288" y="246"/>
                  </a:lnTo>
                  <a:lnTo>
                    <a:pt x="288" y="246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88" y="240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34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294" y="228"/>
                  </a:lnTo>
                  <a:lnTo>
                    <a:pt x="300" y="222"/>
                  </a:lnTo>
                  <a:lnTo>
                    <a:pt x="300" y="222"/>
                  </a:lnTo>
                  <a:lnTo>
                    <a:pt x="300" y="222"/>
                  </a:lnTo>
                  <a:lnTo>
                    <a:pt x="300" y="222"/>
                  </a:lnTo>
                  <a:lnTo>
                    <a:pt x="300" y="216"/>
                  </a:lnTo>
                  <a:lnTo>
                    <a:pt x="300" y="216"/>
                  </a:lnTo>
                  <a:lnTo>
                    <a:pt x="300" y="216"/>
                  </a:lnTo>
                  <a:lnTo>
                    <a:pt x="306" y="216"/>
                  </a:lnTo>
                  <a:lnTo>
                    <a:pt x="306" y="210"/>
                  </a:lnTo>
                  <a:lnTo>
                    <a:pt x="306" y="210"/>
                  </a:lnTo>
                  <a:lnTo>
                    <a:pt x="306" y="210"/>
                  </a:lnTo>
                  <a:lnTo>
                    <a:pt x="306" y="204"/>
                  </a:lnTo>
                  <a:lnTo>
                    <a:pt x="306" y="204"/>
                  </a:lnTo>
                  <a:lnTo>
                    <a:pt x="306" y="204"/>
                  </a:lnTo>
                  <a:lnTo>
                    <a:pt x="306" y="204"/>
                  </a:lnTo>
                  <a:lnTo>
                    <a:pt x="312" y="198"/>
                  </a:lnTo>
                  <a:lnTo>
                    <a:pt x="312" y="198"/>
                  </a:lnTo>
                  <a:lnTo>
                    <a:pt x="312" y="198"/>
                  </a:lnTo>
                  <a:lnTo>
                    <a:pt x="312" y="198"/>
                  </a:lnTo>
                  <a:lnTo>
                    <a:pt x="312" y="192"/>
                  </a:lnTo>
                  <a:lnTo>
                    <a:pt x="312" y="192"/>
                  </a:lnTo>
                  <a:lnTo>
                    <a:pt x="312" y="192"/>
                  </a:lnTo>
                  <a:lnTo>
                    <a:pt x="312" y="186"/>
                  </a:lnTo>
                  <a:lnTo>
                    <a:pt x="318" y="186"/>
                  </a:lnTo>
                  <a:lnTo>
                    <a:pt x="318" y="186"/>
                  </a:lnTo>
                  <a:lnTo>
                    <a:pt x="318" y="186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18" y="180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74"/>
                  </a:lnTo>
                  <a:lnTo>
                    <a:pt x="324" y="168"/>
                  </a:lnTo>
                  <a:lnTo>
                    <a:pt x="324" y="168"/>
                  </a:lnTo>
                  <a:lnTo>
                    <a:pt x="324" y="168"/>
                  </a:lnTo>
                  <a:lnTo>
                    <a:pt x="324" y="168"/>
                  </a:lnTo>
                  <a:lnTo>
                    <a:pt x="324" y="162"/>
                  </a:lnTo>
                  <a:lnTo>
                    <a:pt x="330" y="162"/>
                  </a:lnTo>
                  <a:lnTo>
                    <a:pt x="330" y="162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6"/>
                  </a:lnTo>
                  <a:lnTo>
                    <a:pt x="330" y="150"/>
                  </a:lnTo>
                  <a:lnTo>
                    <a:pt x="330" y="150"/>
                  </a:lnTo>
                  <a:lnTo>
                    <a:pt x="336" y="150"/>
                  </a:lnTo>
                  <a:lnTo>
                    <a:pt x="336" y="144"/>
                  </a:lnTo>
                  <a:lnTo>
                    <a:pt x="336" y="144"/>
                  </a:lnTo>
                  <a:lnTo>
                    <a:pt x="336" y="144"/>
                  </a:lnTo>
                  <a:lnTo>
                    <a:pt x="336" y="138"/>
                  </a:lnTo>
                  <a:lnTo>
                    <a:pt x="336" y="138"/>
                  </a:lnTo>
                  <a:lnTo>
                    <a:pt x="336" y="138"/>
                  </a:lnTo>
                  <a:lnTo>
                    <a:pt x="342" y="138"/>
                  </a:lnTo>
                  <a:lnTo>
                    <a:pt x="342" y="132"/>
                  </a:lnTo>
                  <a:lnTo>
                    <a:pt x="342" y="132"/>
                  </a:lnTo>
                  <a:lnTo>
                    <a:pt x="342" y="132"/>
                  </a:lnTo>
                  <a:lnTo>
                    <a:pt x="342" y="126"/>
                  </a:lnTo>
                  <a:lnTo>
                    <a:pt x="342" y="126"/>
                  </a:lnTo>
                  <a:lnTo>
                    <a:pt x="342" y="126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48" y="120"/>
                  </a:lnTo>
                  <a:lnTo>
                    <a:pt x="348" y="120"/>
                  </a:lnTo>
                  <a:lnTo>
                    <a:pt x="348" y="114"/>
                  </a:lnTo>
                  <a:lnTo>
                    <a:pt x="348" y="114"/>
                  </a:lnTo>
                  <a:lnTo>
                    <a:pt x="348" y="114"/>
                  </a:lnTo>
                  <a:lnTo>
                    <a:pt x="348" y="108"/>
                  </a:lnTo>
                  <a:lnTo>
                    <a:pt x="348" y="108"/>
                  </a:lnTo>
                  <a:lnTo>
                    <a:pt x="354" y="108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96"/>
                  </a:lnTo>
                  <a:lnTo>
                    <a:pt x="360" y="96"/>
                  </a:lnTo>
                  <a:lnTo>
                    <a:pt x="360" y="90"/>
                  </a:lnTo>
                  <a:lnTo>
                    <a:pt x="360" y="90"/>
                  </a:lnTo>
                  <a:lnTo>
                    <a:pt x="360" y="90"/>
                  </a:lnTo>
                  <a:lnTo>
                    <a:pt x="360" y="90"/>
                  </a:lnTo>
                  <a:lnTo>
                    <a:pt x="360" y="84"/>
                  </a:lnTo>
                  <a:lnTo>
                    <a:pt x="360" y="84"/>
                  </a:lnTo>
                  <a:lnTo>
                    <a:pt x="360" y="84"/>
                  </a:lnTo>
                  <a:lnTo>
                    <a:pt x="366" y="78"/>
                  </a:lnTo>
                  <a:lnTo>
                    <a:pt x="366" y="78"/>
                  </a:lnTo>
                  <a:lnTo>
                    <a:pt x="366" y="78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78" y="60"/>
                  </a:lnTo>
                  <a:lnTo>
                    <a:pt x="384" y="66"/>
                  </a:lnTo>
                  <a:lnTo>
                    <a:pt x="384" y="66"/>
                  </a:lnTo>
                  <a:lnTo>
                    <a:pt x="384" y="66"/>
                  </a:lnTo>
                  <a:lnTo>
                    <a:pt x="384" y="72"/>
                  </a:lnTo>
                  <a:lnTo>
                    <a:pt x="384" y="72"/>
                  </a:lnTo>
                  <a:lnTo>
                    <a:pt x="384" y="78"/>
                  </a:lnTo>
                  <a:lnTo>
                    <a:pt x="384" y="78"/>
                  </a:lnTo>
                  <a:lnTo>
                    <a:pt x="390" y="84"/>
                  </a:lnTo>
                  <a:lnTo>
                    <a:pt x="390" y="84"/>
                  </a:lnTo>
                  <a:lnTo>
                    <a:pt x="390" y="90"/>
                  </a:lnTo>
                  <a:lnTo>
                    <a:pt x="390" y="90"/>
                  </a:lnTo>
                  <a:lnTo>
                    <a:pt x="390" y="96"/>
                  </a:lnTo>
                  <a:lnTo>
                    <a:pt x="390" y="96"/>
                  </a:lnTo>
                  <a:lnTo>
                    <a:pt x="390" y="102"/>
                  </a:lnTo>
                  <a:lnTo>
                    <a:pt x="390" y="108"/>
                  </a:lnTo>
                  <a:lnTo>
                    <a:pt x="396" y="108"/>
                  </a:lnTo>
                  <a:lnTo>
                    <a:pt x="396" y="114"/>
                  </a:lnTo>
                  <a:lnTo>
                    <a:pt x="396" y="114"/>
                  </a:lnTo>
                  <a:lnTo>
                    <a:pt x="396" y="120"/>
                  </a:lnTo>
                  <a:lnTo>
                    <a:pt x="396" y="120"/>
                  </a:lnTo>
                  <a:lnTo>
                    <a:pt x="396" y="126"/>
                  </a:lnTo>
                  <a:lnTo>
                    <a:pt x="396" y="126"/>
                  </a:lnTo>
                  <a:lnTo>
                    <a:pt x="396" y="132"/>
                  </a:lnTo>
                  <a:lnTo>
                    <a:pt x="402" y="138"/>
                  </a:lnTo>
                  <a:lnTo>
                    <a:pt x="402" y="138"/>
                  </a:lnTo>
                  <a:lnTo>
                    <a:pt x="402" y="144"/>
                  </a:lnTo>
                  <a:lnTo>
                    <a:pt x="402" y="144"/>
                  </a:lnTo>
                  <a:lnTo>
                    <a:pt x="402" y="150"/>
                  </a:lnTo>
                  <a:lnTo>
                    <a:pt x="402" y="150"/>
                  </a:lnTo>
                  <a:lnTo>
                    <a:pt x="402" y="156"/>
                  </a:lnTo>
                  <a:lnTo>
                    <a:pt x="408" y="156"/>
                  </a:lnTo>
                  <a:lnTo>
                    <a:pt x="408" y="162"/>
                  </a:lnTo>
                  <a:lnTo>
                    <a:pt x="408" y="162"/>
                  </a:lnTo>
                  <a:lnTo>
                    <a:pt x="408" y="168"/>
                  </a:lnTo>
                  <a:lnTo>
                    <a:pt x="408" y="174"/>
                  </a:lnTo>
                  <a:lnTo>
                    <a:pt x="408" y="174"/>
                  </a:lnTo>
                  <a:lnTo>
                    <a:pt x="408" y="180"/>
                  </a:lnTo>
                  <a:lnTo>
                    <a:pt x="414" y="180"/>
                  </a:lnTo>
                  <a:lnTo>
                    <a:pt x="414" y="186"/>
                  </a:lnTo>
                  <a:lnTo>
                    <a:pt x="414" y="186"/>
                  </a:lnTo>
                  <a:lnTo>
                    <a:pt x="414" y="192"/>
                  </a:lnTo>
                  <a:lnTo>
                    <a:pt x="414" y="192"/>
                  </a:lnTo>
                  <a:lnTo>
                    <a:pt x="414" y="198"/>
                  </a:lnTo>
                  <a:lnTo>
                    <a:pt x="414" y="198"/>
                  </a:lnTo>
                  <a:lnTo>
                    <a:pt x="414" y="204"/>
                  </a:lnTo>
                  <a:lnTo>
                    <a:pt x="420" y="204"/>
                  </a:lnTo>
                  <a:lnTo>
                    <a:pt x="420" y="210"/>
                  </a:lnTo>
                  <a:lnTo>
                    <a:pt x="420" y="210"/>
                  </a:lnTo>
                  <a:lnTo>
                    <a:pt x="420" y="216"/>
                  </a:lnTo>
                  <a:lnTo>
                    <a:pt x="420" y="216"/>
                  </a:lnTo>
                  <a:lnTo>
                    <a:pt x="420" y="222"/>
                  </a:lnTo>
                  <a:lnTo>
                    <a:pt x="420" y="222"/>
                  </a:lnTo>
                  <a:lnTo>
                    <a:pt x="426" y="228"/>
                  </a:lnTo>
                  <a:lnTo>
                    <a:pt x="426" y="228"/>
                  </a:lnTo>
                  <a:lnTo>
                    <a:pt x="426" y="234"/>
                  </a:lnTo>
                  <a:lnTo>
                    <a:pt x="426" y="234"/>
                  </a:lnTo>
                  <a:lnTo>
                    <a:pt x="426" y="240"/>
                  </a:lnTo>
                  <a:lnTo>
                    <a:pt x="426" y="240"/>
                  </a:lnTo>
                  <a:lnTo>
                    <a:pt x="426" y="246"/>
                  </a:lnTo>
                  <a:lnTo>
                    <a:pt x="426" y="246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2" y="252"/>
                  </a:lnTo>
                  <a:lnTo>
                    <a:pt x="432" y="258"/>
                  </a:lnTo>
                  <a:lnTo>
                    <a:pt x="432" y="258"/>
                  </a:lnTo>
                  <a:lnTo>
                    <a:pt x="432" y="264"/>
                  </a:lnTo>
                  <a:lnTo>
                    <a:pt x="432" y="264"/>
                  </a:lnTo>
                  <a:lnTo>
                    <a:pt x="432" y="270"/>
                  </a:lnTo>
                  <a:lnTo>
                    <a:pt x="438" y="270"/>
                  </a:lnTo>
                  <a:lnTo>
                    <a:pt x="438" y="276"/>
                  </a:lnTo>
                  <a:lnTo>
                    <a:pt x="438" y="276"/>
                  </a:lnTo>
                  <a:lnTo>
                    <a:pt x="438" y="276"/>
                  </a:lnTo>
                  <a:lnTo>
                    <a:pt x="438" y="282"/>
                  </a:lnTo>
                  <a:lnTo>
                    <a:pt x="438" y="282"/>
                  </a:lnTo>
                  <a:lnTo>
                    <a:pt x="438" y="288"/>
                  </a:lnTo>
                  <a:lnTo>
                    <a:pt x="444" y="288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294"/>
                  </a:lnTo>
                  <a:lnTo>
                    <a:pt x="444" y="300"/>
                  </a:lnTo>
                  <a:lnTo>
                    <a:pt x="444" y="300"/>
                  </a:lnTo>
                  <a:lnTo>
                    <a:pt x="444" y="306"/>
                  </a:lnTo>
                  <a:lnTo>
                    <a:pt x="444" y="306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2"/>
                  </a:lnTo>
                  <a:lnTo>
                    <a:pt x="450" y="318"/>
                  </a:lnTo>
                  <a:lnTo>
                    <a:pt x="450" y="318"/>
                  </a:lnTo>
                  <a:lnTo>
                    <a:pt x="450" y="324"/>
                  </a:lnTo>
                  <a:lnTo>
                    <a:pt x="450" y="324"/>
                  </a:lnTo>
                  <a:lnTo>
                    <a:pt x="450" y="324"/>
                  </a:lnTo>
                  <a:lnTo>
                    <a:pt x="456" y="330"/>
                  </a:lnTo>
                  <a:lnTo>
                    <a:pt x="456" y="330"/>
                  </a:lnTo>
                  <a:lnTo>
                    <a:pt x="456" y="330"/>
                  </a:lnTo>
                  <a:lnTo>
                    <a:pt x="456" y="336"/>
                  </a:lnTo>
                  <a:lnTo>
                    <a:pt x="456" y="336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56" y="342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48"/>
                  </a:lnTo>
                  <a:lnTo>
                    <a:pt x="462" y="354"/>
                  </a:lnTo>
                  <a:lnTo>
                    <a:pt x="462" y="354"/>
                  </a:lnTo>
                  <a:lnTo>
                    <a:pt x="462" y="360"/>
                  </a:lnTo>
                  <a:lnTo>
                    <a:pt x="462" y="360"/>
                  </a:lnTo>
                  <a:lnTo>
                    <a:pt x="468" y="360"/>
                  </a:lnTo>
                  <a:lnTo>
                    <a:pt x="468" y="366"/>
                  </a:lnTo>
                  <a:lnTo>
                    <a:pt x="468" y="366"/>
                  </a:lnTo>
                  <a:lnTo>
                    <a:pt x="468" y="366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2"/>
                  </a:lnTo>
                  <a:lnTo>
                    <a:pt x="468" y="378"/>
                  </a:lnTo>
                  <a:lnTo>
                    <a:pt x="474" y="378"/>
                  </a:lnTo>
                  <a:lnTo>
                    <a:pt x="474" y="378"/>
                  </a:lnTo>
                  <a:lnTo>
                    <a:pt x="474" y="384"/>
                  </a:lnTo>
                  <a:lnTo>
                    <a:pt x="474" y="384"/>
                  </a:lnTo>
                  <a:lnTo>
                    <a:pt x="474" y="384"/>
                  </a:lnTo>
                  <a:lnTo>
                    <a:pt x="474" y="390"/>
                  </a:lnTo>
                  <a:lnTo>
                    <a:pt x="474" y="390"/>
                  </a:lnTo>
                  <a:lnTo>
                    <a:pt x="474" y="390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396"/>
                  </a:lnTo>
                  <a:lnTo>
                    <a:pt x="480" y="402"/>
                  </a:lnTo>
                  <a:lnTo>
                    <a:pt x="480" y="402"/>
                  </a:lnTo>
                  <a:lnTo>
                    <a:pt x="480" y="402"/>
                  </a:lnTo>
                  <a:lnTo>
                    <a:pt x="480" y="408"/>
                  </a:lnTo>
                  <a:lnTo>
                    <a:pt x="486" y="408"/>
                  </a:lnTo>
                  <a:lnTo>
                    <a:pt x="486" y="408"/>
                  </a:lnTo>
                  <a:lnTo>
                    <a:pt x="486" y="414"/>
                  </a:lnTo>
                  <a:lnTo>
                    <a:pt x="486" y="414"/>
                  </a:lnTo>
                  <a:lnTo>
                    <a:pt x="486" y="414"/>
                  </a:lnTo>
                  <a:lnTo>
                    <a:pt x="486" y="414"/>
                  </a:lnTo>
                  <a:lnTo>
                    <a:pt x="486" y="420"/>
                  </a:lnTo>
                  <a:lnTo>
                    <a:pt x="486" y="420"/>
                  </a:lnTo>
                  <a:lnTo>
                    <a:pt x="492" y="420"/>
                  </a:lnTo>
                  <a:lnTo>
                    <a:pt x="492" y="426"/>
                  </a:lnTo>
                  <a:lnTo>
                    <a:pt x="492" y="426"/>
                  </a:lnTo>
                  <a:lnTo>
                    <a:pt x="492" y="426"/>
                  </a:lnTo>
                  <a:lnTo>
                    <a:pt x="492" y="426"/>
                  </a:lnTo>
                  <a:lnTo>
                    <a:pt x="492" y="432"/>
                  </a:lnTo>
                  <a:lnTo>
                    <a:pt x="492" y="432"/>
                  </a:lnTo>
                  <a:lnTo>
                    <a:pt x="492" y="432"/>
                  </a:lnTo>
                  <a:lnTo>
                    <a:pt x="498" y="438"/>
                  </a:lnTo>
                  <a:lnTo>
                    <a:pt x="498" y="438"/>
                  </a:lnTo>
                  <a:lnTo>
                    <a:pt x="498" y="438"/>
                  </a:lnTo>
                  <a:lnTo>
                    <a:pt x="498" y="438"/>
                  </a:lnTo>
                  <a:lnTo>
                    <a:pt x="498" y="444"/>
                  </a:lnTo>
                  <a:lnTo>
                    <a:pt x="498" y="444"/>
                  </a:lnTo>
                  <a:lnTo>
                    <a:pt x="498" y="444"/>
                  </a:lnTo>
                  <a:lnTo>
                    <a:pt x="504" y="444"/>
                  </a:lnTo>
                  <a:lnTo>
                    <a:pt x="504" y="450"/>
                  </a:lnTo>
                  <a:lnTo>
                    <a:pt x="504" y="450"/>
                  </a:lnTo>
                  <a:lnTo>
                    <a:pt x="504" y="450"/>
                  </a:lnTo>
                  <a:lnTo>
                    <a:pt x="504" y="450"/>
                  </a:lnTo>
                  <a:lnTo>
                    <a:pt x="504" y="456"/>
                  </a:lnTo>
                  <a:lnTo>
                    <a:pt x="504" y="456"/>
                  </a:lnTo>
                  <a:lnTo>
                    <a:pt x="504" y="456"/>
                  </a:lnTo>
                  <a:lnTo>
                    <a:pt x="510" y="456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0" y="462"/>
                  </a:lnTo>
                  <a:lnTo>
                    <a:pt x="510" y="468"/>
                  </a:lnTo>
                  <a:lnTo>
                    <a:pt x="510" y="468"/>
                  </a:lnTo>
                  <a:lnTo>
                    <a:pt x="516" y="468"/>
                  </a:lnTo>
                  <a:lnTo>
                    <a:pt x="516" y="468"/>
                  </a:lnTo>
                  <a:lnTo>
                    <a:pt x="516" y="474"/>
                  </a:lnTo>
                  <a:lnTo>
                    <a:pt x="516" y="474"/>
                  </a:lnTo>
                  <a:lnTo>
                    <a:pt x="516" y="474"/>
                  </a:lnTo>
                  <a:lnTo>
                    <a:pt x="516" y="474"/>
                  </a:lnTo>
                  <a:lnTo>
                    <a:pt x="516" y="474"/>
                  </a:lnTo>
                  <a:lnTo>
                    <a:pt x="522" y="480"/>
                  </a:lnTo>
                  <a:lnTo>
                    <a:pt x="522" y="480"/>
                  </a:lnTo>
                  <a:lnTo>
                    <a:pt x="522" y="480"/>
                  </a:lnTo>
                  <a:lnTo>
                    <a:pt x="522" y="480"/>
                  </a:lnTo>
                  <a:lnTo>
                    <a:pt x="522" y="480"/>
                  </a:lnTo>
                  <a:lnTo>
                    <a:pt x="522" y="486"/>
                  </a:lnTo>
                  <a:lnTo>
                    <a:pt x="522" y="486"/>
                  </a:lnTo>
                  <a:lnTo>
                    <a:pt x="522" y="486"/>
                  </a:lnTo>
                  <a:lnTo>
                    <a:pt x="528" y="486"/>
                  </a:lnTo>
                  <a:lnTo>
                    <a:pt x="528" y="486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28" y="492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498"/>
                  </a:lnTo>
                  <a:lnTo>
                    <a:pt x="534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04"/>
                  </a:lnTo>
                  <a:lnTo>
                    <a:pt x="540" y="510"/>
                  </a:lnTo>
                  <a:lnTo>
                    <a:pt x="540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46" y="510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2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64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0" y="510"/>
                  </a:lnTo>
                  <a:lnTo>
                    <a:pt x="576" y="510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76" y="504"/>
                  </a:lnTo>
                  <a:lnTo>
                    <a:pt x="582" y="504"/>
                  </a:lnTo>
                  <a:lnTo>
                    <a:pt x="582" y="504"/>
                  </a:lnTo>
                  <a:lnTo>
                    <a:pt x="582" y="504"/>
                  </a:lnTo>
                  <a:lnTo>
                    <a:pt x="582" y="504"/>
                  </a:lnTo>
                  <a:lnTo>
                    <a:pt x="582" y="504"/>
                  </a:lnTo>
                  <a:lnTo>
                    <a:pt x="582" y="498"/>
                  </a:lnTo>
                  <a:lnTo>
                    <a:pt x="582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88" y="498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594" y="492"/>
                  </a:lnTo>
                  <a:lnTo>
                    <a:pt x="600" y="492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0" y="486"/>
                  </a:lnTo>
                  <a:lnTo>
                    <a:pt x="606" y="486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06" y="480"/>
                  </a:lnTo>
                  <a:lnTo>
                    <a:pt x="612" y="480"/>
                  </a:lnTo>
                  <a:lnTo>
                    <a:pt x="612" y="480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2" y="474"/>
                  </a:lnTo>
                  <a:lnTo>
                    <a:pt x="618" y="474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18" y="468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62"/>
                  </a:lnTo>
                  <a:lnTo>
                    <a:pt x="624" y="456"/>
                  </a:lnTo>
                  <a:lnTo>
                    <a:pt x="624" y="456"/>
                  </a:lnTo>
                  <a:lnTo>
                    <a:pt x="630" y="456"/>
                  </a:lnTo>
                  <a:lnTo>
                    <a:pt x="630" y="456"/>
                  </a:lnTo>
                  <a:lnTo>
                    <a:pt x="630" y="456"/>
                  </a:lnTo>
                  <a:lnTo>
                    <a:pt x="630" y="456"/>
                  </a:lnTo>
                  <a:lnTo>
                    <a:pt x="630" y="450"/>
                  </a:lnTo>
                  <a:lnTo>
                    <a:pt x="630" y="450"/>
                  </a:lnTo>
                  <a:lnTo>
                    <a:pt x="630" y="450"/>
                  </a:lnTo>
                  <a:lnTo>
                    <a:pt x="630" y="450"/>
                  </a:lnTo>
                  <a:lnTo>
                    <a:pt x="636" y="450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36" y="444"/>
                  </a:lnTo>
                  <a:lnTo>
                    <a:pt x="636" y="438"/>
                  </a:lnTo>
                  <a:lnTo>
                    <a:pt x="642" y="438"/>
                  </a:lnTo>
                  <a:lnTo>
                    <a:pt x="642" y="438"/>
                  </a:lnTo>
                  <a:lnTo>
                    <a:pt x="642" y="438"/>
                  </a:lnTo>
                  <a:lnTo>
                    <a:pt x="642" y="438"/>
                  </a:lnTo>
                  <a:lnTo>
                    <a:pt x="642" y="438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2" y="432"/>
                  </a:lnTo>
                  <a:lnTo>
                    <a:pt x="648" y="432"/>
                  </a:lnTo>
                  <a:lnTo>
                    <a:pt x="648" y="432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6"/>
                  </a:lnTo>
                  <a:lnTo>
                    <a:pt x="648" y="420"/>
                  </a:lnTo>
                  <a:lnTo>
                    <a:pt x="648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20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54" y="414"/>
                  </a:lnTo>
                  <a:lnTo>
                    <a:pt x="660" y="408"/>
                  </a:lnTo>
                  <a:lnTo>
                    <a:pt x="660" y="408"/>
                  </a:lnTo>
                  <a:lnTo>
                    <a:pt x="660" y="408"/>
                  </a:lnTo>
                  <a:lnTo>
                    <a:pt x="660" y="408"/>
                  </a:lnTo>
                  <a:lnTo>
                    <a:pt x="660" y="402"/>
                  </a:lnTo>
                  <a:lnTo>
                    <a:pt x="660" y="402"/>
                  </a:lnTo>
                  <a:lnTo>
                    <a:pt x="660" y="402"/>
                  </a:lnTo>
                  <a:lnTo>
                    <a:pt x="666" y="402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6"/>
                  </a:lnTo>
                  <a:lnTo>
                    <a:pt x="666" y="390"/>
                  </a:lnTo>
                  <a:lnTo>
                    <a:pt x="666" y="390"/>
                  </a:lnTo>
                  <a:lnTo>
                    <a:pt x="672" y="390"/>
                  </a:lnTo>
                  <a:lnTo>
                    <a:pt x="672" y="390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78"/>
                  </a:lnTo>
                  <a:lnTo>
                    <a:pt x="672" y="378"/>
                  </a:lnTo>
                  <a:lnTo>
                    <a:pt x="678" y="378"/>
                  </a:lnTo>
                  <a:lnTo>
                    <a:pt x="678" y="378"/>
                  </a:lnTo>
                  <a:lnTo>
                    <a:pt x="678" y="372"/>
                  </a:lnTo>
                  <a:lnTo>
                    <a:pt x="678" y="372"/>
                  </a:lnTo>
                  <a:lnTo>
                    <a:pt x="678" y="372"/>
                  </a:lnTo>
                  <a:lnTo>
                    <a:pt x="678" y="372"/>
                  </a:lnTo>
                  <a:lnTo>
                    <a:pt x="678" y="366"/>
                  </a:lnTo>
                  <a:lnTo>
                    <a:pt x="684" y="366"/>
                  </a:lnTo>
                  <a:lnTo>
                    <a:pt x="684" y="366"/>
                  </a:lnTo>
                  <a:lnTo>
                    <a:pt x="684" y="366"/>
                  </a:lnTo>
                  <a:lnTo>
                    <a:pt x="684" y="360"/>
                  </a:lnTo>
                  <a:lnTo>
                    <a:pt x="684" y="360"/>
                  </a:lnTo>
                  <a:lnTo>
                    <a:pt x="684" y="360"/>
                  </a:lnTo>
                  <a:lnTo>
                    <a:pt x="684" y="354"/>
                  </a:lnTo>
                  <a:lnTo>
                    <a:pt x="684" y="354"/>
                  </a:lnTo>
                  <a:lnTo>
                    <a:pt x="690" y="354"/>
                  </a:lnTo>
                  <a:lnTo>
                    <a:pt x="690" y="354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6" y="342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6"/>
                  </a:lnTo>
                  <a:lnTo>
                    <a:pt x="696" y="330"/>
                  </a:lnTo>
                  <a:lnTo>
                    <a:pt x="696" y="330"/>
                  </a:lnTo>
                  <a:lnTo>
                    <a:pt x="702" y="330"/>
                  </a:lnTo>
                  <a:lnTo>
                    <a:pt x="702" y="324"/>
                  </a:lnTo>
                  <a:lnTo>
                    <a:pt x="702" y="324"/>
                  </a:lnTo>
                  <a:lnTo>
                    <a:pt x="702" y="324"/>
                  </a:lnTo>
                  <a:lnTo>
                    <a:pt x="702" y="324"/>
                  </a:lnTo>
                  <a:lnTo>
                    <a:pt x="702" y="318"/>
                  </a:lnTo>
                  <a:lnTo>
                    <a:pt x="702" y="318"/>
                  </a:lnTo>
                  <a:lnTo>
                    <a:pt x="702" y="318"/>
                  </a:lnTo>
                  <a:lnTo>
                    <a:pt x="708" y="312"/>
                  </a:lnTo>
                  <a:lnTo>
                    <a:pt x="708" y="312"/>
                  </a:lnTo>
                  <a:lnTo>
                    <a:pt x="708" y="312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6"/>
                  </a:lnTo>
                  <a:lnTo>
                    <a:pt x="708" y="300"/>
                  </a:lnTo>
                  <a:lnTo>
                    <a:pt x="708" y="300"/>
                  </a:lnTo>
                  <a:lnTo>
                    <a:pt x="714" y="300"/>
                  </a:lnTo>
                  <a:lnTo>
                    <a:pt x="714" y="300"/>
                  </a:lnTo>
                  <a:lnTo>
                    <a:pt x="714" y="294"/>
                  </a:lnTo>
                  <a:lnTo>
                    <a:pt x="714" y="294"/>
                  </a:lnTo>
                  <a:lnTo>
                    <a:pt x="714" y="288"/>
                  </a:lnTo>
                  <a:lnTo>
                    <a:pt x="714" y="288"/>
                  </a:lnTo>
                  <a:lnTo>
                    <a:pt x="720" y="288"/>
                  </a:lnTo>
                  <a:lnTo>
                    <a:pt x="720" y="282"/>
                  </a:lnTo>
                  <a:lnTo>
                    <a:pt x="720" y="282"/>
                  </a:lnTo>
                  <a:lnTo>
                    <a:pt x="720" y="282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6"/>
                  </a:lnTo>
                  <a:lnTo>
                    <a:pt x="720" y="270"/>
                  </a:lnTo>
                  <a:lnTo>
                    <a:pt x="726" y="270"/>
                  </a:lnTo>
                  <a:lnTo>
                    <a:pt x="726" y="270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64"/>
                  </a:lnTo>
                  <a:lnTo>
                    <a:pt x="726" y="258"/>
                  </a:lnTo>
                  <a:lnTo>
                    <a:pt x="726" y="258"/>
                  </a:lnTo>
                  <a:lnTo>
                    <a:pt x="726" y="258"/>
                  </a:lnTo>
                  <a:lnTo>
                    <a:pt x="732" y="252"/>
                  </a:lnTo>
                  <a:lnTo>
                    <a:pt x="732" y="252"/>
                  </a:lnTo>
                  <a:lnTo>
                    <a:pt x="732" y="252"/>
                  </a:lnTo>
                  <a:lnTo>
                    <a:pt x="732" y="246"/>
                  </a:lnTo>
                  <a:lnTo>
                    <a:pt x="732" y="246"/>
                  </a:lnTo>
                  <a:lnTo>
                    <a:pt x="732" y="246"/>
                  </a:lnTo>
                  <a:lnTo>
                    <a:pt x="732" y="240"/>
                  </a:lnTo>
                  <a:lnTo>
                    <a:pt x="732" y="240"/>
                  </a:lnTo>
                  <a:lnTo>
                    <a:pt x="738" y="240"/>
                  </a:lnTo>
                  <a:lnTo>
                    <a:pt x="738" y="234"/>
                  </a:lnTo>
                  <a:lnTo>
                    <a:pt x="738" y="234"/>
                  </a:lnTo>
                  <a:lnTo>
                    <a:pt x="738" y="234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22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6"/>
                  </a:lnTo>
                  <a:lnTo>
                    <a:pt x="744" y="210"/>
                  </a:lnTo>
                  <a:lnTo>
                    <a:pt x="744" y="210"/>
                  </a:lnTo>
                  <a:lnTo>
                    <a:pt x="750" y="210"/>
                  </a:lnTo>
                  <a:lnTo>
                    <a:pt x="750" y="210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0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56" y="204"/>
                  </a:lnTo>
                  <a:lnTo>
                    <a:pt x="762" y="204"/>
                  </a:lnTo>
                  <a:lnTo>
                    <a:pt x="762" y="204"/>
                  </a:lnTo>
                  <a:lnTo>
                    <a:pt x="762" y="204"/>
                  </a:lnTo>
                  <a:lnTo>
                    <a:pt x="762" y="210"/>
                  </a:lnTo>
                  <a:lnTo>
                    <a:pt x="762" y="210"/>
                  </a:lnTo>
                  <a:lnTo>
                    <a:pt x="762" y="210"/>
                  </a:lnTo>
                  <a:lnTo>
                    <a:pt x="768" y="210"/>
                  </a:lnTo>
                  <a:lnTo>
                    <a:pt x="768" y="210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16"/>
                  </a:lnTo>
                  <a:lnTo>
                    <a:pt x="768" y="222"/>
                  </a:lnTo>
                  <a:lnTo>
                    <a:pt x="774" y="222"/>
                  </a:lnTo>
                  <a:lnTo>
                    <a:pt x="774" y="222"/>
                  </a:lnTo>
                  <a:lnTo>
                    <a:pt x="774" y="222"/>
                  </a:lnTo>
                  <a:lnTo>
                    <a:pt x="774" y="222"/>
                  </a:lnTo>
                  <a:lnTo>
                    <a:pt x="774" y="228"/>
                  </a:lnTo>
                  <a:lnTo>
                    <a:pt x="774" y="228"/>
                  </a:lnTo>
                  <a:lnTo>
                    <a:pt x="774" y="228"/>
                  </a:lnTo>
                  <a:lnTo>
                    <a:pt x="774" y="228"/>
                  </a:lnTo>
                  <a:lnTo>
                    <a:pt x="780" y="228"/>
                  </a:lnTo>
                  <a:lnTo>
                    <a:pt x="780" y="234"/>
                  </a:lnTo>
                  <a:lnTo>
                    <a:pt x="780" y="234"/>
                  </a:lnTo>
                  <a:lnTo>
                    <a:pt x="780" y="234"/>
                  </a:lnTo>
                  <a:lnTo>
                    <a:pt x="780" y="234"/>
                  </a:lnTo>
                  <a:lnTo>
                    <a:pt x="780" y="234"/>
                  </a:lnTo>
                  <a:lnTo>
                    <a:pt x="780" y="240"/>
                  </a:lnTo>
                  <a:lnTo>
                    <a:pt x="780" y="240"/>
                  </a:lnTo>
                  <a:lnTo>
                    <a:pt x="786" y="240"/>
                  </a:lnTo>
                  <a:lnTo>
                    <a:pt x="786" y="240"/>
                  </a:lnTo>
                  <a:lnTo>
                    <a:pt x="786" y="240"/>
                  </a:lnTo>
                  <a:lnTo>
                    <a:pt x="786" y="240"/>
                  </a:lnTo>
                  <a:lnTo>
                    <a:pt x="786" y="246"/>
                  </a:lnTo>
                  <a:lnTo>
                    <a:pt x="786" y="246"/>
                  </a:lnTo>
                  <a:lnTo>
                    <a:pt x="786" y="246"/>
                  </a:lnTo>
                  <a:lnTo>
                    <a:pt x="792" y="246"/>
                  </a:lnTo>
                  <a:lnTo>
                    <a:pt x="792" y="246"/>
                  </a:lnTo>
                  <a:lnTo>
                    <a:pt x="792" y="252"/>
                  </a:lnTo>
                  <a:lnTo>
                    <a:pt x="792" y="252"/>
                  </a:lnTo>
                  <a:lnTo>
                    <a:pt x="792" y="252"/>
                  </a:lnTo>
                  <a:lnTo>
                    <a:pt x="792" y="252"/>
                  </a:lnTo>
                  <a:lnTo>
                    <a:pt x="792" y="252"/>
                  </a:lnTo>
                  <a:lnTo>
                    <a:pt x="792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58"/>
                  </a:lnTo>
                  <a:lnTo>
                    <a:pt x="798" y="264"/>
                  </a:lnTo>
                  <a:lnTo>
                    <a:pt x="798" y="264"/>
                  </a:lnTo>
                  <a:lnTo>
                    <a:pt x="798" y="264"/>
                  </a:lnTo>
                  <a:lnTo>
                    <a:pt x="798" y="264"/>
                  </a:lnTo>
                  <a:lnTo>
                    <a:pt x="804" y="264"/>
                  </a:lnTo>
                  <a:lnTo>
                    <a:pt x="804" y="270"/>
                  </a:lnTo>
                  <a:lnTo>
                    <a:pt x="804" y="270"/>
                  </a:lnTo>
                  <a:lnTo>
                    <a:pt x="804" y="270"/>
                  </a:lnTo>
                  <a:lnTo>
                    <a:pt x="804" y="270"/>
                  </a:lnTo>
                  <a:lnTo>
                    <a:pt x="804" y="270"/>
                  </a:lnTo>
                  <a:lnTo>
                    <a:pt x="804" y="276"/>
                  </a:lnTo>
                  <a:lnTo>
                    <a:pt x="810" y="276"/>
                  </a:lnTo>
                  <a:lnTo>
                    <a:pt x="810" y="276"/>
                  </a:lnTo>
                  <a:lnTo>
                    <a:pt x="810" y="276"/>
                  </a:lnTo>
                  <a:lnTo>
                    <a:pt x="810" y="276"/>
                  </a:lnTo>
                  <a:lnTo>
                    <a:pt x="810" y="276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0" y="282"/>
                  </a:lnTo>
                  <a:lnTo>
                    <a:pt x="816" y="282"/>
                  </a:lnTo>
                  <a:lnTo>
                    <a:pt x="816" y="282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16" y="288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294"/>
                  </a:lnTo>
                  <a:lnTo>
                    <a:pt x="822" y="300"/>
                  </a:lnTo>
                  <a:lnTo>
                    <a:pt x="822" y="300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0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28" y="306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34" y="312"/>
                  </a:lnTo>
                  <a:lnTo>
                    <a:pt x="840" y="312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18"/>
                  </a:lnTo>
                  <a:lnTo>
                    <a:pt x="840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24"/>
                  </a:lnTo>
                  <a:lnTo>
                    <a:pt x="846" y="330"/>
                  </a:lnTo>
                  <a:lnTo>
                    <a:pt x="846" y="330"/>
                  </a:lnTo>
                  <a:lnTo>
                    <a:pt x="852" y="330"/>
                  </a:lnTo>
                  <a:lnTo>
                    <a:pt x="852" y="330"/>
                  </a:lnTo>
                  <a:lnTo>
                    <a:pt x="852" y="330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2" y="336"/>
                  </a:lnTo>
                  <a:lnTo>
                    <a:pt x="858" y="336"/>
                  </a:lnTo>
                  <a:lnTo>
                    <a:pt x="858" y="336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58" y="342"/>
                  </a:lnTo>
                  <a:lnTo>
                    <a:pt x="864" y="342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64" y="348"/>
                  </a:lnTo>
                  <a:lnTo>
                    <a:pt x="870" y="348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54"/>
                  </a:lnTo>
                  <a:lnTo>
                    <a:pt x="870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0"/>
                  </a:lnTo>
                  <a:lnTo>
                    <a:pt x="876" y="366"/>
                  </a:lnTo>
                  <a:lnTo>
                    <a:pt x="876" y="366"/>
                  </a:lnTo>
                  <a:lnTo>
                    <a:pt x="882" y="366"/>
                  </a:lnTo>
                  <a:lnTo>
                    <a:pt x="882" y="366"/>
                  </a:lnTo>
                  <a:lnTo>
                    <a:pt x="882" y="366"/>
                  </a:lnTo>
                  <a:lnTo>
                    <a:pt x="882" y="366"/>
                  </a:lnTo>
                  <a:lnTo>
                    <a:pt x="882" y="366"/>
                  </a:lnTo>
                  <a:lnTo>
                    <a:pt x="882" y="372"/>
                  </a:lnTo>
                  <a:lnTo>
                    <a:pt x="882" y="372"/>
                  </a:lnTo>
                  <a:lnTo>
                    <a:pt x="888" y="372"/>
                  </a:lnTo>
                  <a:lnTo>
                    <a:pt x="888" y="372"/>
                  </a:lnTo>
                  <a:lnTo>
                    <a:pt x="888" y="372"/>
                  </a:lnTo>
                  <a:lnTo>
                    <a:pt x="888" y="372"/>
                  </a:lnTo>
                  <a:lnTo>
                    <a:pt x="888" y="372"/>
                  </a:lnTo>
                  <a:lnTo>
                    <a:pt x="888" y="378"/>
                  </a:lnTo>
                  <a:lnTo>
                    <a:pt x="888" y="378"/>
                  </a:lnTo>
                  <a:lnTo>
                    <a:pt x="888" y="378"/>
                  </a:lnTo>
                  <a:lnTo>
                    <a:pt x="894" y="378"/>
                  </a:lnTo>
                  <a:lnTo>
                    <a:pt x="894" y="378"/>
                  </a:lnTo>
                  <a:lnTo>
                    <a:pt x="894" y="378"/>
                  </a:lnTo>
                  <a:lnTo>
                    <a:pt x="894" y="378"/>
                  </a:lnTo>
                  <a:lnTo>
                    <a:pt x="894" y="384"/>
                  </a:lnTo>
                  <a:lnTo>
                    <a:pt x="894" y="384"/>
                  </a:lnTo>
                  <a:lnTo>
                    <a:pt x="894" y="384"/>
                  </a:lnTo>
                  <a:lnTo>
                    <a:pt x="894" y="384"/>
                  </a:lnTo>
                  <a:lnTo>
                    <a:pt x="900" y="384"/>
                  </a:lnTo>
                  <a:lnTo>
                    <a:pt x="900" y="384"/>
                  </a:lnTo>
                  <a:lnTo>
                    <a:pt x="900" y="384"/>
                  </a:lnTo>
                  <a:lnTo>
                    <a:pt x="900" y="384"/>
                  </a:lnTo>
                  <a:lnTo>
                    <a:pt x="900" y="390"/>
                  </a:lnTo>
                  <a:lnTo>
                    <a:pt x="900" y="390"/>
                  </a:lnTo>
                  <a:lnTo>
                    <a:pt x="900" y="390"/>
                  </a:lnTo>
                  <a:lnTo>
                    <a:pt x="906" y="390"/>
                  </a:lnTo>
                  <a:lnTo>
                    <a:pt x="906" y="390"/>
                  </a:lnTo>
                  <a:lnTo>
                    <a:pt x="906" y="390"/>
                  </a:lnTo>
                  <a:lnTo>
                    <a:pt x="906" y="390"/>
                  </a:lnTo>
                  <a:lnTo>
                    <a:pt x="906" y="390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06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396"/>
                  </a:lnTo>
                  <a:lnTo>
                    <a:pt x="912" y="402"/>
                  </a:lnTo>
                  <a:lnTo>
                    <a:pt x="912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18" y="402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24" y="408"/>
                  </a:lnTo>
                  <a:lnTo>
                    <a:pt x="930" y="408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0" y="414"/>
                  </a:lnTo>
                  <a:lnTo>
                    <a:pt x="936" y="414"/>
                  </a:lnTo>
                  <a:lnTo>
                    <a:pt x="936" y="414"/>
                  </a:lnTo>
                  <a:lnTo>
                    <a:pt x="936" y="414"/>
                  </a:lnTo>
                  <a:lnTo>
                    <a:pt x="936" y="420"/>
                  </a:lnTo>
                  <a:lnTo>
                    <a:pt x="936" y="420"/>
                  </a:lnTo>
                  <a:lnTo>
                    <a:pt x="936" y="420"/>
                  </a:lnTo>
                  <a:lnTo>
                    <a:pt x="936" y="420"/>
                  </a:lnTo>
                  <a:lnTo>
                    <a:pt x="936" y="420"/>
                  </a:lnTo>
                  <a:lnTo>
                    <a:pt x="942" y="420"/>
                  </a:lnTo>
                  <a:lnTo>
                    <a:pt x="942" y="420"/>
                  </a:lnTo>
                  <a:lnTo>
                    <a:pt x="942" y="420"/>
                  </a:lnTo>
                  <a:lnTo>
                    <a:pt x="942" y="420"/>
                  </a:lnTo>
                  <a:lnTo>
                    <a:pt x="942" y="426"/>
                  </a:lnTo>
                  <a:lnTo>
                    <a:pt x="942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48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54" y="426"/>
                  </a:lnTo>
                  <a:lnTo>
                    <a:pt x="960" y="426"/>
                  </a:lnTo>
                  <a:lnTo>
                    <a:pt x="960" y="426"/>
                  </a:lnTo>
                  <a:lnTo>
                    <a:pt x="960" y="426"/>
                  </a:lnTo>
                  <a:lnTo>
                    <a:pt x="960" y="426"/>
                  </a:lnTo>
                  <a:lnTo>
                    <a:pt x="960" y="426"/>
                  </a:lnTo>
                  <a:lnTo>
                    <a:pt x="960" y="420"/>
                  </a:lnTo>
                  <a:lnTo>
                    <a:pt x="960" y="420"/>
                  </a:lnTo>
                  <a:lnTo>
                    <a:pt x="960" y="420"/>
                  </a:lnTo>
                  <a:lnTo>
                    <a:pt x="966" y="420"/>
                  </a:lnTo>
                  <a:lnTo>
                    <a:pt x="966" y="420"/>
                  </a:lnTo>
                  <a:lnTo>
                    <a:pt x="966" y="420"/>
                  </a:lnTo>
                  <a:lnTo>
                    <a:pt x="966" y="414"/>
                  </a:lnTo>
                  <a:lnTo>
                    <a:pt x="966" y="414"/>
                  </a:lnTo>
                  <a:lnTo>
                    <a:pt x="966" y="414"/>
                  </a:lnTo>
                  <a:lnTo>
                    <a:pt x="966" y="414"/>
                  </a:lnTo>
                  <a:lnTo>
                    <a:pt x="966" y="414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8"/>
                  </a:lnTo>
                  <a:lnTo>
                    <a:pt x="972" y="402"/>
                  </a:lnTo>
                  <a:lnTo>
                    <a:pt x="978" y="402"/>
                  </a:lnTo>
                  <a:lnTo>
                    <a:pt x="978" y="402"/>
                  </a:lnTo>
                  <a:lnTo>
                    <a:pt x="978" y="402"/>
                  </a:lnTo>
                  <a:lnTo>
                    <a:pt x="978" y="402"/>
                  </a:lnTo>
                  <a:lnTo>
                    <a:pt x="978" y="396"/>
                  </a:lnTo>
                  <a:lnTo>
                    <a:pt x="978" y="396"/>
                  </a:lnTo>
                  <a:lnTo>
                    <a:pt x="978" y="396"/>
                  </a:lnTo>
                  <a:lnTo>
                    <a:pt x="984" y="396"/>
                  </a:lnTo>
                  <a:lnTo>
                    <a:pt x="984" y="390"/>
                  </a:lnTo>
                  <a:lnTo>
                    <a:pt x="984" y="390"/>
                  </a:lnTo>
                  <a:lnTo>
                    <a:pt x="984" y="390"/>
                  </a:lnTo>
                  <a:lnTo>
                    <a:pt x="984" y="390"/>
                  </a:lnTo>
                  <a:lnTo>
                    <a:pt x="984" y="384"/>
                  </a:lnTo>
                  <a:lnTo>
                    <a:pt x="984" y="384"/>
                  </a:lnTo>
                  <a:lnTo>
                    <a:pt x="984" y="384"/>
                  </a:lnTo>
                  <a:lnTo>
                    <a:pt x="990" y="384"/>
                  </a:lnTo>
                  <a:lnTo>
                    <a:pt x="990" y="384"/>
                  </a:lnTo>
                  <a:lnTo>
                    <a:pt x="990" y="378"/>
                  </a:lnTo>
                  <a:lnTo>
                    <a:pt x="990" y="378"/>
                  </a:lnTo>
                  <a:lnTo>
                    <a:pt x="990" y="378"/>
                  </a:lnTo>
                  <a:lnTo>
                    <a:pt x="990" y="378"/>
                  </a:lnTo>
                  <a:lnTo>
                    <a:pt x="990" y="378"/>
                  </a:lnTo>
                  <a:lnTo>
                    <a:pt x="990" y="372"/>
                  </a:lnTo>
                  <a:lnTo>
                    <a:pt x="996" y="372"/>
                  </a:lnTo>
                  <a:lnTo>
                    <a:pt x="996" y="372"/>
                  </a:lnTo>
                  <a:lnTo>
                    <a:pt x="996" y="372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1002" y="366"/>
                  </a:lnTo>
                  <a:lnTo>
                    <a:pt x="1002" y="360"/>
                  </a:lnTo>
                  <a:lnTo>
                    <a:pt x="1002" y="360"/>
                  </a:lnTo>
                  <a:lnTo>
                    <a:pt x="1002" y="360"/>
                  </a:lnTo>
                  <a:lnTo>
                    <a:pt x="1002" y="360"/>
                  </a:lnTo>
                  <a:lnTo>
                    <a:pt x="1002" y="354"/>
                  </a:lnTo>
                  <a:lnTo>
                    <a:pt x="1002" y="354"/>
                  </a:lnTo>
                  <a:lnTo>
                    <a:pt x="1002" y="354"/>
                  </a:lnTo>
                  <a:lnTo>
                    <a:pt x="1008" y="354"/>
                  </a:lnTo>
                  <a:lnTo>
                    <a:pt x="1008" y="354"/>
                  </a:lnTo>
                  <a:lnTo>
                    <a:pt x="1008" y="348"/>
                  </a:lnTo>
                  <a:lnTo>
                    <a:pt x="1008" y="348"/>
                  </a:lnTo>
                  <a:lnTo>
                    <a:pt x="1008" y="348"/>
                  </a:lnTo>
                  <a:lnTo>
                    <a:pt x="1008" y="348"/>
                  </a:lnTo>
                  <a:lnTo>
                    <a:pt x="1008" y="342"/>
                  </a:lnTo>
                  <a:lnTo>
                    <a:pt x="1008" y="342"/>
                  </a:lnTo>
                  <a:lnTo>
                    <a:pt x="1014" y="342"/>
                  </a:lnTo>
                  <a:lnTo>
                    <a:pt x="1014" y="342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6"/>
                  </a:lnTo>
                  <a:lnTo>
                    <a:pt x="1014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30"/>
                  </a:lnTo>
                  <a:lnTo>
                    <a:pt x="1020" y="324"/>
                  </a:lnTo>
                  <a:lnTo>
                    <a:pt x="1020" y="324"/>
                  </a:lnTo>
                  <a:lnTo>
                    <a:pt x="1020" y="324"/>
                  </a:lnTo>
                  <a:lnTo>
                    <a:pt x="1020" y="324"/>
                  </a:lnTo>
                  <a:lnTo>
                    <a:pt x="1020" y="318"/>
                  </a:lnTo>
                  <a:lnTo>
                    <a:pt x="1026" y="318"/>
                  </a:lnTo>
                  <a:lnTo>
                    <a:pt x="1026" y="318"/>
                  </a:lnTo>
                  <a:lnTo>
                    <a:pt x="1026" y="318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12"/>
                  </a:lnTo>
                  <a:lnTo>
                    <a:pt x="1026" y="306"/>
                  </a:lnTo>
                  <a:lnTo>
                    <a:pt x="1026" y="306"/>
                  </a:lnTo>
                  <a:lnTo>
                    <a:pt x="1032" y="306"/>
                  </a:lnTo>
                  <a:lnTo>
                    <a:pt x="1032" y="306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300"/>
                  </a:lnTo>
                  <a:lnTo>
                    <a:pt x="1032" y="294"/>
                  </a:lnTo>
                  <a:lnTo>
                    <a:pt x="1038" y="294"/>
                  </a:lnTo>
                  <a:lnTo>
                    <a:pt x="1038" y="294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8"/>
                  </a:lnTo>
                  <a:lnTo>
                    <a:pt x="1038" y="282"/>
                  </a:lnTo>
                  <a:lnTo>
                    <a:pt x="1038" y="282"/>
                  </a:lnTo>
                  <a:lnTo>
                    <a:pt x="1044" y="282"/>
                  </a:lnTo>
                  <a:lnTo>
                    <a:pt x="1044" y="276"/>
                  </a:lnTo>
                  <a:lnTo>
                    <a:pt x="1044" y="276"/>
                  </a:lnTo>
                  <a:lnTo>
                    <a:pt x="1044" y="276"/>
                  </a:lnTo>
                  <a:lnTo>
                    <a:pt x="1044" y="276"/>
                  </a:lnTo>
                  <a:lnTo>
                    <a:pt x="1044" y="270"/>
                  </a:lnTo>
                  <a:lnTo>
                    <a:pt x="1044" y="270"/>
                  </a:lnTo>
                  <a:lnTo>
                    <a:pt x="1044" y="270"/>
                  </a:lnTo>
                  <a:lnTo>
                    <a:pt x="1050" y="264"/>
                  </a:lnTo>
                  <a:lnTo>
                    <a:pt x="1050" y="264"/>
                  </a:lnTo>
                  <a:lnTo>
                    <a:pt x="1050" y="264"/>
                  </a:lnTo>
                  <a:lnTo>
                    <a:pt x="1050" y="264"/>
                  </a:lnTo>
                  <a:lnTo>
                    <a:pt x="1050" y="258"/>
                  </a:lnTo>
                  <a:lnTo>
                    <a:pt x="1050" y="258"/>
                  </a:lnTo>
                  <a:lnTo>
                    <a:pt x="1050" y="258"/>
                  </a:lnTo>
                  <a:lnTo>
                    <a:pt x="1056" y="252"/>
                  </a:lnTo>
                  <a:lnTo>
                    <a:pt x="1056" y="252"/>
                  </a:lnTo>
                  <a:lnTo>
                    <a:pt x="1056" y="252"/>
                  </a:lnTo>
                  <a:lnTo>
                    <a:pt x="1056" y="252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56" y="246"/>
                  </a:lnTo>
                  <a:lnTo>
                    <a:pt x="1056" y="240"/>
                  </a:lnTo>
                  <a:lnTo>
                    <a:pt x="1062" y="240"/>
                  </a:lnTo>
                  <a:lnTo>
                    <a:pt x="1062" y="240"/>
                  </a:lnTo>
                  <a:lnTo>
                    <a:pt x="1062" y="240"/>
                  </a:lnTo>
                  <a:lnTo>
                    <a:pt x="1062" y="234"/>
                  </a:lnTo>
                  <a:lnTo>
                    <a:pt x="1062" y="234"/>
                  </a:lnTo>
                  <a:lnTo>
                    <a:pt x="1062" y="234"/>
                  </a:lnTo>
                  <a:lnTo>
                    <a:pt x="1062" y="228"/>
                  </a:lnTo>
                  <a:lnTo>
                    <a:pt x="1062" y="228"/>
                  </a:lnTo>
                  <a:lnTo>
                    <a:pt x="1068" y="228"/>
                  </a:lnTo>
                  <a:lnTo>
                    <a:pt x="1068" y="222"/>
                  </a:lnTo>
                  <a:lnTo>
                    <a:pt x="1068" y="222"/>
                  </a:lnTo>
                  <a:lnTo>
                    <a:pt x="1068" y="222"/>
                  </a:lnTo>
                  <a:lnTo>
                    <a:pt x="1068" y="216"/>
                  </a:lnTo>
                  <a:lnTo>
                    <a:pt x="1068" y="216"/>
                  </a:lnTo>
                  <a:lnTo>
                    <a:pt x="1068" y="216"/>
                  </a:lnTo>
                  <a:lnTo>
                    <a:pt x="1074" y="216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10"/>
                  </a:lnTo>
                  <a:lnTo>
                    <a:pt x="1074" y="204"/>
                  </a:lnTo>
                  <a:lnTo>
                    <a:pt x="1074" y="204"/>
                  </a:lnTo>
                  <a:lnTo>
                    <a:pt x="1074" y="204"/>
                  </a:lnTo>
                  <a:lnTo>
                    <a:pt x="1074" y="198"/>
                  </a:lnTo>
                  <a:lnTo>
                    <a:pt x="1080" y="198"/>
                  </a:lnTo>
                  <a:lnTo>
                    <a:pt x="1080" y="198"/>
                  </a:lnTo>
                  <a:lnTo>
                    <a:pt x="1080" y="198"/>
                  </a:lnTo>
                  <a:lnTo>
                    <a:pt x="1080" y="192"/>
                  </a:lnTo>
                  <a:lnTo>
                    <a:pt x="1080" y="192"/>
                  </a:lnTo>
                  <a:lnTo>
                    <a:pt x="1080" y="192"/>
                  </a:lnTo>
                  <a:lnTo>
                    <a:pt x="1080" y="186"/>
                  </a:lnTo>
                  <a:lnTo>
                    <a:pt x="1080" y="186"/>
                  </a:lnTo>
                  <a:lnTo>
                    <a:pt x="1086" y="186"/>
                  </a:lnTo>
                  <a:lnTo>
                    <a:pt x="1086" y="180"/>
                  </a:lnTo>
                  <a:lnTo>
                    <a:pt x="1086" y="180"/>
                  </a:lnTo>
                  <a:lnTo>
                    <a:pt x="1086" y="180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86" y="174"/>
                  </a:lnTo>
                  <a:lnTo>
                    <a:pt x="1092" y="168"/>
                  </a:lnTo>
                  <a:lnTo>
                    <a:pt x="1092" y="168"/>
                  </a:lnTo>
                  <a:lnTo>
                    <a:pt x="1092" y="162"/>
                  </a:lnTo>
                  <a:lnTo>
                    <a:pt x="1092" y="162"/>
                  </a:lnTo>
                  <a:lnTo>
                    <a:pt x="1092" y="162"/>
                  </a:lnTo>
                  <a:lnTo>
                    <a:pt x="1092" y="156"/>
                  </a:lnTo>
                  <a:lnTo>
                    <a:pt x="1092" y="156"/>
                  </a:lnTo>
                  <a:lnTo>
                    <a:pt x="1098" y="156"/>
                  </a:lnTo>
                  <a:lnTo>
                    <a:pt x="1098" y="150"/>
                  </a:lnTo>
                  <a:lnTo>
                    <a:pt x="1098" y="150"/>
                  </a:lnTo>
                  <a:lnTo>
                    <a:pt x="1098" y="150"/>
                  </a:lnTo>
                  <a:lnTo>
                    <a:pt x="1098" y="144"/>
                  </a:lnTo>
                  <a:lnTo>
                    <a:pt x="1098" y="144"/>
                  </a:lnTo>
                  <a:lnTo>
                    <a:pt x="1098" y="144"/>
                  </a:lnTo>
                  <a:lnTo>
                    <a:pt x="1098" y="138"/>
                  </a:lnTo>
                  <a:lnTo>
                    <a:pt x="1104" y="138"/>
                  </a:lnTo>
                  <a:lnTo>
                    <a:pt x="1104" y="138"/>
                  </a:lnTo>
                  <a:lnTo>
                    <a:pt x="1104" y="132"/>
                  </a:lnTo>
                  <a:lnTo>
                    <a:pt x="1104" y="132"/>
                  </a:lnTo>
                  <a:lnTo>
                    <a:pt x="1104" y="132"/>
                  </a:lnTo>
                  <a:lnTo>
                    <a:pt x="1104" y="126"/>
                  </a:lnTo>
                  <a:lnTo>
                    <a:pt x="1104" y="126"/>
                  </a:lnTo>
                  <a:lnTo>
                    <a:pt x="1104" y="126"/>
                  </a:lnTo>
                  <a:lnTo>
                    <a:pt x="1110" y="120"/>
                  </a:lnTo>
                  <a:lnTo>
                    <a:pt x="1110" y="120"/>
                  </a:lnTo>
                  <a:lnTo>
                    <a:pt x="1110" y="120"/>
                  </a:lnTo>
                  <a:lnTo>
                    <a:pt x="1110" y="114"/>
                  </a:lnTo>
                  <a:lnTo>
                    <a:pt x="1110" y="114"/>
                  </a:lnTo>
                  <a:lnTo>
                    <a:pt x="1110" y="114"/>
                  </a:lnTo>
                  <a:lnTo>
                    <a:pt x="1110" y="108"/>
                  </a:lnTo>
                  <a:lnTo>
                    <a:pt x="1116" y="108"/>
                  </a:lnTo>
                  <a:lnTo>
                    <a:pt x="1116" y="108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102"/>
                  </a:lnTo>
                  <a:lnTo>
                    <a:pt x="1116" y="96"/>
                  </a:lnTo>
                  <a:lnTo>
                    <a:pt x="1116" y="96"/>
                  </a:lnTo>
                  <a:lnTo>
                    <a:pt x="1116" y="90"/>
                  </a:lnTo>
                  <a:lnTo>
                    <a:pt x="1122" y="90"/>
                  </a:lnTo>
                  <a:lnTo>
                    <a:pt x="1122" y="90"/>
                  </a:lnTo>
                  <a:lnTo>
                    <a:pt x="1122" y="84"/>
                  </a:lnTo>
                  <a:lnTo>
                    <a:pt x="1122" y="84"/>
                  </a:lnTo>
                  <a:lnTo>
                    <a:pt x="1122" y="84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2" y="78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6"/>
                  </a:lnTo>
                  <a:lnTo>
                    <a:pt x="1128" y="60"/>
                  </a:lnTo>
                  <a:lnTo>
                    <a:pt x="1134" y="60"/>
                  </a:lnTo>
                  <a:lnTo>
                    <a:pt x="1134" y="54"/>
                  </a:lnTo>
                  <a:lnTo>
                    <a:pt x="1134" y="54"/>
                  </a:lnTo>
                  <a:lnTo>
                    <a:pt x="1134" y="54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8"/>
                  </a:lnTo>
                  <a:lnTo>
                    <a:pt x="1134" y="42"/>
                  </a:lnTo>
                  <a:lnTo>
                    <a:pt x="1140" y="42"/>
                  </a:lnTo>
                  <a:lnTo>
                    <a:pt x="1140" y="42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6"/>
                  </a:lnTo>
                  <a:lnTo>
                    <a:pt x="1140" y="30"/>
                  </a:lnTo>
                  <a:lnTo>
                    <a:pt x="1140" y="30"/>
                  </a:lnTo>
                  <a:lnTo>
                    <a:pt x="1140" y="24"/>
                  </a:lnTo>
                  <a:lnTo>
                    <a:pt x="1146" y="24"/>
                  </a:lnTo>
                  <a:lnTo>
                    <a:pt x="1146" y="24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8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46" y="12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6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6"/>
                  </a:lnTo>
                  <a:lnTo>
                    <a:pt x="1164" y="12"/>
                  </a:lnTo>
                  <a:lnTo>
                    <a:pt x="1170" y="12"/>
                  </a:lnTo>
                  <a:lnTo>
                    <a:pt x="1170" y="12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18"/>
                  </a:lnTo>
                  <a:lnTo>
                    <a:pt x="1170" y="24"/>
                  </a:lnTo>
                  <a:lnTo>
                    <a:pt x="1170" y="24"/>
                  </a:lnTo>
                  <a:lnTo>
                    <a:pt x="1170" y="24"/>
                  </a:lnTo>
                  <a:lnTo>
                    <a:pt x="1176" y="30"/>
                  </a:lnTo>
                  <a:lnTo>
                    <a:pt x="1176" y="30"/>
                  </a:lnTo>
                  <a:lnTo>
                    <a:pt x="1176" y="30"/>
                  </a:lnTo>
                  <a:lnTo>
                    <a:pt x="1176" y="36"/>
                  </a:lnTo>
                  <a:lnTo>
                    <a:pt x="1176" y="36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76" y="42"/>
                  </a:lnTo>
                  <a:lnTo>
                    <a:pt x="1182" y="48"/>
                  </a:lnTo>
                  <a:lnTo>
                    <a:pt x="1182" y="48"/>
                  </a:lnTo>
                  <a:lnTo>
                    <a:pt x="1182" y="48"/>
                  </a:lnTo>
                  <a:lnTo>
                    <a:pt x="1182" y="54"/>
                  </a:lnTo>
                  <a:lnTo>
                    <a:pt x="1182" y="54"/>
                  </a:lnTo>
                  <a:lnTo>
                    <a:pt x="1182" y="54"/>
                  </a:lnTo>
                  <a:lnTo>
                    <a:pt x="1182" y="60"/>
                  </a:lnTo>
                  <a:lnTo>
                    <a:pt x="1188" y="60"/>
                  </a:lnTo>
                  <a:lnTo>
                    <a:pt x="1188" y="60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66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94" y="78"/>
                  </a:lnTo>
                  <a:lnTo>
                    <a:pt x="1194" y="78"/>
                  </a:lnTo>
                  <a:lnTo>
                    <a:pt x="1194" y="78"/>
                  </a:lnTo>
                  <a:lnTo>
                    <a:pt x="1194" y="84"/>
                  </a:lnTo>
                  <a:lnTo>
                    <a:pt x="1194" y="84"/>
                  </a:lnTo>
                  <a:lnTo>
                    <a:pt x="1194" y="84"/>
                  </a:lnTo>
                  <a:lnTo>
                    <a:pt x="1194" y="90"/>
                  </a:lnTo>
                  <a:lnTo>
                    <a:pt x="1194" y="90"/>
                  </a:lnTo>
                  <a:lnTo>
                    <a:pt x="1200" y="90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96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0" y="102"/>
                  </a:lnTo>
                  <a:lnTo>
                    <a:pt x="1206" y="108"/>
                  </a:lnTo>
                  <a:lnTo>
                    <a:pt x="1206" y="108"/>
                  </a:lnTo>
                  <a:lnTo>
                    <a:pt x="1206" y="108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14"/>
                  </a:lnTo>
                  <a:lnTo>
                    <a:pt x="1206" y="120"/>
                  </a:lnTo>
                  <a:lnTo>
                    <a:pt x="1206" y="120"/>
                  </a:lnTo>
                  <a:lnTo>
                    <a:pt x="1212" y="120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26"/>
                  </a:lnTo>
                  <a:lnTo>
                    <a:pt x="1212" y="132"/>
                  </a:lnTo>
                  <a:lnTo>
                    <a:pt x="1212" y="132"/>
                  </a:lnTo>
                  <a:lnTo>
                    <a:pt x="1212" y="132"/>
                  </a:lnTo>
                  <a:lnTo>
                    <a:pt x="1212" y="138"/>
                  </a:lnTo>
                  <a:lnTo>
                    <a:pt x="1218" y="138"/>
                  </a:lnTo>
                  <a:lnTo>
                    <a:pt x="1218" y="138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44"/>
                  </a:lnTo>
                  <a:lnTo>
                    <a:pt x="1218" y="150"/>
                  </a:lnTo>
                  <a:lnTo>
                    <a:pt x="1218" y="150"/>
                  </a:lnTo>
                  <a:lnTo>
                    <a:pt x="1224" y="150"/>
                  </a:lnTo>
                  <a:lnTo>
                    <a:pt x="1224" y="156"/>
                  </a:lnTo>
                  <a:lnTo>
                    <a:pt x="1224" y="156"/>
                  </a:lnTo>
                  <a:lnTo>
                    <a:pt x="1224" y="156"/>
                  </a:lnTo>
                  <a:lnTo>
                    <a:pt x="1224" y="156"/>
                  </a:lnTo>
                  <a:lnTo>
                    <a:pt x="1224" y="162"/>
                  </a:lnTo>
                  <a:lnTo>
                    <a:pt x="1224" y="162"/>
                  </a:lnTo>
                  <a:lnTo>
                    <a:pt x="1230" y="168"/>
                  </a:lnTo>
                  <a:lnTo>
                    <a:pt x="1230" y="168"/>
                  </a:lnTo>
                  <a:lnTo>
                    <a:pt x="1230" y="168"/>
                  </a:lnTo>
                  <a:lnTo>
                    <a:pt x="1230" y="174"/>
                  </a:lnTo>
                  <a:lnTo>
                    <a:pt x="1230" y="174"/>
                  </a:lnTo>
                  <a:lnTo>
                    <a:pt x="1230" y="174"/>
                  </a:lnTo>
                  <a:lnTo>
                    <a:pt x="1230" y="180"/>
                  </a:lnTo>
                  <a:lnTo>
                    <a:pt x="1230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92"/>
                  </a:lnTo>
                  <a:lnTo>
                    <a:pt x="1236" y="192"/>
                  </a:lnTo>
                  <a:lnTo>
                    <a:pt x="1242" y="192"/>
                  </a:lnTo>
                  <a:lnTo>
                    <a:pt x="1242" y="198"/>
                  </a:lnTo>
                  <a:lnTo>
                    <a:pt x="1242" y="198"/>
                  </a:lnTo>
                  <a:lnTo>
                    <a:pt x="1242" y="198"/>
                  </a:lnTo>
                  <a:lnTo>
                    <a:pt x="1242" y="198"/>
                  </a:lnTo>
                  <a:lnTo>
                    <a:pt x="1242" y="204"/>
                  </a:lnTo>
                  <a:lnTo>
                    <a:pt x="1242" y="204"/>
                  </a:lnTo>
                  <a:lnTo>
                    <a:pt x="1242" y="204"/>
                  </a:lnTo>
                  <a:lnTo>
                    <a:pt x="1248" y="210"/>
                  </a:lnTo>
                  <a:lnTo>
                    <a:pt x="1248" y="210"/>
                  </a:lnTo>
                  <a:lnTo>
                    <a:pt x="1248" y="210"/>
                  </a:lnTo>
                  <a:lnTo>
                    <a:pt x="1248" y="210"/>
                  </a:lnTo>
                  <a:lnTo>
                    <a:pt x="1248" y="216"/>
                  </a:lnTo>
                  <a:lnTo>
                    <a:pt x="1248" y="216"/>
                  </a:lnTo>
                  <a:lnTo>
                    <a:pt x="1248" y="216"/>
                  </a:lnTo>
                  <a:lnTo>
                    <a:pt x="1248" y="222"/>
                  </a:lnTo>
                  <a:lnTo>
                    <a:pt x="1254" y="222"/>
                  </a:lnTo>
                  <a:lnTo>
                    <a:pt x="1254" y="222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28"/>
                  </a:lnTo>
                  <a:lnTo>
                    <a:pt x="1254" y="234"/>
                  </a:lnTo>
                  <a:lnTo>
                    <a:pt x="1254" y="234"/>
                  </a:lnTo>
                  <a:lnTo>
                    <a:pt x="1260" y="234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0" y="240"/>
                  </a:lnTo>
                  <a:lnTo>
                    <a:pt x="1260" y="246"/>
                  </a:lnTo>
                  <a:lnTo>
                    <a:pt x="1260" y="246"/>
                  </a:lnTo>
                  <a:lnTo>
                    <a:pt x="1266" y="246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2"/>
                  </a:lnTo>
                  <a:lnTo>
                    <a:pt x="1266" y="258"/>
                  </a:lnTo>
                  <a:lnTo>
                    <a:pt x="1266" y="258"/>
                  </a:lnTo>
                  <a:lnTo>
                    <a:pt x="1266" y="258"/>
                  </a:lnTo>
                  <a:lnTo>
                    <a:pt x="1272" y="258"/>
                  </a:lnTo>
                  <a:lnTo>
                    <a:pt x="1272" y="264"/>
                  </a:lnTo>
                  <a:lnTo>
                    <a:pt x="1272" y="264"/>
                  </a:lnTo>
                  <a:lnTo>
                    <a:pt x="1272" y="264"/>
                  </a:lnTo>
                  <a:lnTo>
                    <a:pt x="1272" y="270"/>
                  </a:lnTo>
                  <a:lnTo>
                    <a:pt x="1272" y="270"/>
                  </a:lnTo>
                  <a:lnTo>
                    <a:pt x="1272" y="270"/>
                  </a:lnTo>
                  <a:lnTo>
                    <a:pt x="1272" y="270"/>
                  </a:lnTo>
                  <a:lnTo>
                    <a:pt x="1278" y="276"/>
                  </a:lnTo>
                  <a:lnTo>
                    <a:pt x="1278" y="276"/>
                  </a:lnTo>
                  <a:lnTo>
                    <a:pt x="1278" y="276"/>
                  </a:lnTo>
                  <a:lnTo>
                    <a:pt x="1278" y="276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78" y="282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84" y="288"/>
                  </a:lnTo>
                  <a:lnTo>
                    <a:pt x="1284" y="294"/>
                  </a:lnTo>
                  <a:lnTo>
                    <a:pt x="1284" y="294"/>
                  </a:lnTo>
                  <a:lnTo>
                    <a:pt x="1284" y="294"/>
                  </a:lnTo>
                  <a:lnTo>
                    <a:pt x="1284" y="294"/>
                  </a:lnTo>
                  <a:lnTo>
                    <a:pt x="1290" y="300"/>
                  </a:lnTo>
                  <a:lnTo>
                    <a:pt x="1290" y="300"/>
                  </a:lnTo>
                  <a:lnTo>
                    <a:pt x="1290" y="300"/>
                  </a:lnTo>
                  <a:lnTo>
                    <a:pt x="1290" y="300"/>
                  </a:lnTo>
                  <a:lnTo>
                    <a:pt x="1290" y="306"/>
                  </a:lnTo>
                  <a:lnTo>
                    <a:pt x="1290" y="306"/>
                  </a:lnTo>
                  <a:lnTo>
                    <a:pt x="1290" y="306"/>
                  </a:lnTo>
                  <a:lnTo>
                    <a:pt x="1290" y="312"/>
                  </a:lnTo>
                  <a:lnTo>
                    <a:pt x="1296" y="312"/>
                  </a:lnTo>
                  <a:lnTo>
                    <a:pt x="1296" y="312"/>
                  </a:lnTo>
                  <a:lnTo>
                    <a:pt x="1296" y="312"/>
                  </a:lnTo>
                  <a:lnTo>
                    <a:pt x="1296" y="318"/>
                  </a:lnTo>
                  <a:lnTo>
                    <a:pt x="1296" y="318"/>
                  </a:lnTo>
                  <a:lnTo>
                    <a:pt x="1296" y="318"/>
                  </a:lnTo>
                  <a:lnTo>
                    <a:pt x="1296" y="318"/>
                  </a:lnTo>
                  <a:lnTo>
                    <a:pt x="1302" y="324"/>
                  </a:lnTo>
                  <a:lnTo>
                    <a:pt x="1302" y="324"/>
                  </a:lnTo>
                  <a:lnTo>
                    <a:pt x="1302" y="324"/>
                  </a:lnTo>
                  <a:lnTo>
                    <a:pt x="1302" y="324"/>
                  </a:lnTo>
                  <a:lnTo>
                    <a:pt x="1302" y="324"/>
                  </a:lnTo>
                  <a:lnTo>
                    <a:pt x="1302" y="330"/>
                  </a:lnTo>
                  <a:lnTo>
                    <a:pt x="1302" y="330"/>
                  </a:lnTo>
                  <a:lnTo>
                    <a:pt x="1302" y="330"/>
                  </a:lnTo>
                  <a:lnTo>
                    <a:pt x="1308" y="330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36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08" y="342"/>
                  </a:lnTo>
                  <a:lnTo>
                    <a:pt x="1314" y="342"/>
                  </a:lnTo>
                  <a:lnTo>
                    <a:pt x="1314" y="348"/>
                  </a:lnTo>
                  <a:lnTo>
                    <a:pt x="1314" y="348"/>
                  </a:lnTo>
                  <a:lnTo>
                    <a:pt x="1314" y="348"/>
                  </a:lnTo>
                  <a:lnTo>
                    <a:pt x="1314" y="348"/>
                  </a:lnTo>
                  <a:lnTo>
                    <a:pt x="1314" y="348"/>
                  </a:lnTo>
                  <a:lnTo>
                    <a:pt x="1314" y="354"/>
                  </a:lnTo>
                  <a:lnTo>
                    <a:pt x="1320" y="354"/>
                  </a:lnTo>
                  <a:lnTo>
                    <a:pt x="1320" y="354"/>
                  </a:lnTo>
                  <a:lnTo>
                    <a:pt x="1320" y="354"/>
                  </a:lnTo>
                  <a:lnTo>
                    <a:pt x="1320" y="360"/>
                  </a:lnTo>
                  <a:lnTo>
                    <a:pt x="1320" y="360"/>
                  </a:lnTo>
                  <a:lnTo>
                    <a:pt x="1320" y="360"/>
                  </a:lnTo>
                  <a:lnTo>
                    <a:pt x="1320" y="360"/>
                  </a:lnTo>
                  <a:lnTo>
                    <a:pt x="1320" y="360"/>
                  </a:lnTo>
                  <a:lnTo>
                    <a:pt x="1326" y="366"/>
                  </a:lnTo>
                  <a:lnTo>
                    <a:pt x="1326" y="366"/>
                  </a:lnTo>
                  <a:lnTo>
                    <a:pt x="1326" y="366"/>
                  </a:lnTo>
                  <a:lnTo>
                    <a:pt x="1326" y="366"/>
                  </a:lnTo>
                  <a:lnTo>
                    <a:pt x="1326" y="366"/>
                  </a:lnTo>
                  <a:lnTo>
                    <a:pt x="1326" y="372"/>
                  </a:lnTo>
                  <a:lnTo>
                    <a:pt x="1326" y="372"/>
                  </a:lnTo>
                  <a:lnTo>
                    <a:pt x="1326" y="372"/>
                  </a:lnTo>
                  <a:lnTo>
                    <a:pt x="1332" y="372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84"/>
                  </a:lnTo>
                  <a:lnTo>
                    <a:pt x="1338" y="384"/>
                  </a:lnTo>
                  <a:lnTo>
                    <a:pt x="1338" y="384"/>
                  </a:lnTo>
                  <a:lnTo>
                    <a:pt x="1338" y="384"/>
                  </a:lnTo>
                  <a:lnTo>
                    <a:pt x="1338" y="390"/>
                  </a:lnTo>
                  <a:lnTo>
                    <a:pt x="1338" y="390"/>
                  </a:lnTo>
                  <a:lnTo>
                    <a:pt x="1338" y="390"/>
                  </a:lnTo>
                  <a:lnTo>
                    <a:pt x="1338" y="390"/>
                  </a:lnTo>
                  <a:lnTo>
                    <a:pt x="1344" y="390"/>
                  </a:lnTo>
                  <a:lnTo>
                    <a:pt x="1344" y="396"/>
                  </a:lnTo>
                  <a:lnTo>
                    <a:pt x="1344" y="396"/>
                  </a:lnTo>
                  <a:lnTo>
                    <a:pt x="1344" y="396"/>
                  </a:lnTo>
                  <a:lnTo>
                    <a:pt x="1344" y="396"/>
                  </a:lnTo>
                  <a:lnTo>
                    <a:pt x="1344" y="396"/>
                  </a:lnTo>
                  <a:lnTo>
                    <a:pt x="1344" y="402"/>
                  </a:lnTo>
                  <a:lnTo>
                    <a:pt x="1344" y="402"/>
                  </a:lnTo>
                  <a:lnTo>
                    <a:pt x="1350" y="402"/>
                  </a:lnTo>
                  <a:lnTo>
                    <a:pt x="1350" y="402"/>
                  </a:lnTo>
                  <a:lnTo>
                    <a:pt x="1350" y="402"/>
                  </a:lnTo>
                  <a:lnTo>
                    <a:pt x="1350" y="402"/>
                  </a:lnTo>
                  <a:lnTo>
                    <a:pt x="1350" y="408"/>
                  </a:lnTo>
                  <a:lnTo>
                    <a:pt x="1350" y="408"/>
                  </a:lnTo>
                  <a:lnTo>
                    <a:pt x="1350" y="408"/>
                  </a:lnTo>
                  <a:lnTo>
                    <a:pt x="1350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56" y="408"/>
                  </a:lnTo>
                  <a:lnTo>
                    <a:pt x="1362" y="408"/>
                  </a:lnTo>
                  <a:lnTo>
                    <a:pt x="1362" y="408"/>
                  </a:lnTo>
                  <a:lnTo>
                    <a:pt x="1362" y="408"/>
                  </a:lnTo>
                  <a:lnTo>
                    <a:pt x="1362" y="408"/>
                  </a:lnTo>
                  <a:lnTo>
                    <a:pt x="1362" y="408"/>
                  </a:lnTo>
                  <a:lnTo>
                    <a:pt x="1362" y="402"/>
                  </a:lnTo>
                  <a:lnTo>
                    <a:pt x="1362" y="402"/>
                  </a:lnTo>
                  <a:lnTo>
                    <a:pt x="1368" y="402"/>
                  </a:lnTo>
                  <a:lnTo>
                    <a:pt x="1368" y="402"/>
                  </a:lnTo>
                  <a:lnTo>
                    <a:pt x="1368" y="396"/>
                  </a:lnTo>
                  <a:lnTo>
                    <a:pt x="1368" y="396"/>
                  </a:lnTo>
                  <a:lnTo>
                    <a:pt x="1368" y="396"/>
                  </a:lnTo>
                  <a:lnTo>
                    <a:pt x="1368" y="390"/>
                  </a:lnTo>
                  <a:lnTo>
                    <a:pt x="1368" y="390"/>
                  </a:lnTo>
                  <a:lnTo>
                    <a:pt x="1368" y="390"/>
                  </a:lnTo>
                  <a:lnTo>
                    <a:pt x="1374" y="384"/>
                  </a:lnTo>
                  <a:lnTo>
                    <a:pt x="1374" y="384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8"/>
                  </a:lnTo>
                  <a:lnTo>
                    <a:pt x="1374" y="372"/>
                  </a:lnTo>
                  <a:lnTo>
                    <a:pt x="1374" y="372"/>
                  </a:lnTo>
                  <a:lnTo>
                    <a:pt x="1374" y="366"/>
                  </a:lnTo>
                  <a:lnTo>
                    <a:pt x="1380" y="366"/>
                  </a:lnTo>
                  <a:lnTo>
                    <a:pt x="1380" y="366"/>
                  </a:lnTo>
                  <a:lnTo>
                    <a:pt x="1380" y="360"/>
                  </a:lnTo>
                  <a:lnTo>
                    <a:pt x="1380" y="360"/>
                  </a:lnTo>
                  <a:lnTo>
                    <a:pt x="1380" y="354"/>
                  </a:lnTo>
                  <a:lnTo>
                    <a:pt x="1380" y="348"/>
                  </a:lnTo>
                  <a:lnTo>
                    <a:pt x="1380" y="348"/>
                  </a:lnTo>
                  <a:lnTo>
                    <a:pt x="1386" y="348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36"/>
                  </a:lnTo>
                  <a:lnTo>
                    <a:pt x="1386" y="336"/>
                  </a:lnTo>
                  <a:lnTo>
                    <a:pt x="1386" y="330"/>
                  </a:lnTo>
                  <a:lnTo>
                    <a:pt x="1386" y="330"/>
                  </a:lnTo>
                  <a:lnTo>
                    <a:pt x="1392" y="324"/>
                  </a:lnTo>
                  <a:lnTo>
                    <a:pt x="1392" y="324"/>
                  </a:lnTo>
                  <a:lnTo>
                    <a:pt x="1392" y="318"/>
                  </a:lnTo>
                  <a:lnTo>
                    <a:pt x="1392" y="318"/>
                  </a:lnTo>
                  <a:lnTo>
                    <a:pt x="1392" y="318"/>
                  </a:lnTo>
                  <a:lnTo>
                    <a:pt x="1392" y="312"/>
                  </a:lnTo>
                  <a:lnTo>
                    <a:pt x="1392" y="312"/>
                  </a:lnTo>
                  <a:lnTo>
                    <a:pt x="1392" y="306"/>
                  </a:lnTo>
                  <a:lnTo>
                    <a:pt x="1398" y="306"/>
                  </a:lnTo>
                  <a:lnTo>
                    <a:pt x="1398" y="300"/>
                  </a:lnTo>
                  <a:lnTo>
                    <a:pt x="1398" y="300"/>
                  </a:lnTo>
                  <a:lnTo>
                    <a:pt x="1398" y="294"/>
                  </a:lnTo>
                  <a:lnTo>
                    <a:pt x="1398" y="294"/>
                  </a:lnTo>
                  <a:lnTo>
                    <a:pt x="1398" y="288"/>
                  </a:lnTo>
                  <a:lnTo>
                    <a:pt x="1398" y="288"/>
                  </a:lnTo>
                  <a:lnTo>
                    <a:pt x="1398" y="282"/>
                  </a:lnTo>
                  <a:lnTo>
                    <a:pt x="1404" y="282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0"/>
                  </a:lnTo>
                  <a:lnTo>
                    <a:pt x="1404" y="270"/>
                  </a:lnTo>
                  <a:lnTo>
                    <a:pt x="1404" y="264"/>
                  </a:lnTo>
                  <a:lnTo>
                    <a:pt x="1404" y="264"/>
                  </a:lnTo>
                  <a:lnTo>
                    <a:pt x="1410" y="258"/>
                  </a:lnTo>
                  <a:lnTo>
                    <a:pt x="1410" y="252"/>
                  </a:lnTo>
                  <a:lnTo>
                    <a:pt x="1410" y="252"/>
                  </a:lnTo>
                  <a:lnTo>
                    <a:pt x="1410" y="246"/>
                  </a:lnTo>
                  <a:lnTo>
                    <a:pt x="1410" y="246"/>
                  </a:lnTo>
                  <a:lnTo>
                    <a:pt x="1410" y="240"/>
                  </a:lnTo>
                  <a:lnTo>
                    <a:pt x="1410" y="240"/>
                  </a:lnTo>
                  <a:lnTo>
                    <a:pt x="1410" y="234"/>
                  </a:lnTo>
                  <a:lnTo>
                    <a:pt x="1416" y="234"/>
                  </a:lnTo>
                  <a:lnTo>
                    <a:pt x="1416" y="228"/>
                  </a:lnTo>
                  <a:lnTo>
                    <a:pt x="1416" y="228"/>
                  </a:lnTo>
                  <a:lnTo>
                    <a:pt x="1416" y="222"/>
                  </a:lnTo>
                  <a:lnTo>
                    <a:pt x="1416" y="216"/>
                  </a:lnTo>
                  <a:lnTo>
                    <a:pt x="1416" y="216"/>
                  </a:lnTo>
                  <a:lnTo>
                    <a:pt x="1416" y="210"/>
                  </a:lnTo>
                  <a:lnTo>
                    <a:pt x="1416" y="210"/>
                  </a:lnTo>
                  <a:lnTo>
                    <a:pt x="1422" y="204"/>
                  </a:lnTo>
                  <a:lnTo>
                    <a:pt x="1422" y="204"/>
                  </a:lnTo>
                  <a:lnTo>
                    <a:pt x="1422" y="198"/>
                  </a:lnTo>
                  <a:lnTo>
                    <a:pt x="1422" y="192"/>
                  </a:lnTo>
                  <a:lnTo>
                    <a:pt x="1422" y="192"/>
                  </a:lnTo>
                  <a:lnTo>
                    <a:pt x="1422" y="186"/>
                  </a:lnTo>
                  <a:lnTo>
                    <a:pt x="1422" y="186"/>
                  </a:lnTo>
                  <a:lnTo>
                    <a:pt x="1428" y="180"/>
                  </a:lnTo>
                  <a:lnTo>
                    <a:pt x="1428" y="174"/>
                  </a:lnTo>
                  <a:lnTo>
                    <a:pt x="1428" y="174"/>
                  </a:lnTo>
                  <a:lnTo>
                    <a:pt x="1428" y="168"/>
                  </a:lnTo>
                  <a:lnTo>
                    <a:pt x="1428" y="168"/>
                  </a:lnTo>
                  <a:lnTo>
                    <a:pt x="1428" y="162"/>
                  </a:lnTo>
                  <a:lnTo>
                    <a:pt x="1428" y="156"/>
                  </a:lnTo>
                  <a:lnTo>
                    <a:pt x="1428" y="156"/>
                  </a:lnTo>
                  <a:lnTo>
                    <a:pt x="1434" y="150"/>
                  </a:lnTo>
                  <a:lnTo>
                    <a:pt x="1434" y="150"/>
                  </a:lnTo>
                  <a:lnTo>
                    <a:pt x="1434" y="144"/>
                  </a:lnTo>
                  <a:lnTo>
                    <a:pt x="1434" y="138"/>
                  </a:lnTo>
                  <a:lnTo>
                    <a:pt x="1434" y="138"/>
                  </a:lnTo>
                  <a:lnTo>
                    <a:pt x="1434" y="132"/>
                  </a:lnTo>
                  <a:lnTo>
                    <a:pt x="1434" y="126"/>
                  </a:lnTo>
                  <a:lnTo>
                    <a:pt x="1434" y="126"/>
                  </a:lnTo>
                  <a:lnTo>
                    <a:pt x="1440" y="120"/>
                  </a:lnTo>
                  <a:lnTo>
                    <a:pt x="1440" y="114"/>
                  </a:lnTo>
                  <a:lnTo>
                    <a:pt x="1440" y="114"/>
                  </a:lnTo>
                  <a:lnTo>
                    <a:pt x="1440" y="108"/>
                  </a:lnTo>
                  <a:lnTo>
                    <a:pt x="1440" y="102"/>
                  </a:lnTo>
                  <a:lnTo>
                    <a:pt x="1440" y="102"/>
                  </a:lnTo>
                  <a:lnTo>
                    <a:pt x="1440" y="96"/>
                  </a:lnTo>
                  <a:lnTo>
                    <a:pt x="1446" y="96"/>
                  </a:lnTo>
                  <a:lnTo>
                    <a:pt x="1446" y="90"/>
                  </a:lnTo>
                  <a:lnTo>
                    <a:pt x="1446" y="84"/>
                  </a:lnTo>
                  <a:lnTo>
                    <a:pt x="1446" y="78"/>
                  </a:lnTo>
                  <a:lnTo>
                    <a:pt x="1446" y="78"/>
                  </a:lnTo>
                  <a:lnTo>
                    <a:pt x="1446" y="72"/>
                  </a:lnTo>
                  <a:lnTo>
                    <a:pt x="1446" y="66"/>
                  </a:lnTo>
                  <a:lnTo>
                    <a:pt x="1446" y="66"/>
                  </a:lnTo>
                  <a:lnTo>
                    <a:pt x="1452" y="60"/>
                  </a:lnTo>
                  <a:lnTo>
                    <a:pt x="1452" y="54"/>
                  </a:lnTo>
                  <a:lnTo>
                    <a:pt x="1452" y="54"/>
                  </a:lnTo>
                  <a:lnTo>
                    <a:pt x="1452" y="48"/>
                  </a:lnTo>
                  <a:lnTo>
                    <a:pt x="1452" y="48"/>
                  </a:lnTo>
                  <a:lnTo>
                    <a:pt x="1452" y="42"/>
                  </a:lnTo>
                  <a:lnTo>
                    <a:pt x="1452" y="42"/>
                  </a:lnTo>
                  <a:lnTo>
                    <a:pt x="1452" y="42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58" y="36"/>
                  </a:lnTo>
                  <a:lnTo>
                    <a:pt x="1464" y="36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2"/>
                  </a:lnTo>
                  <a:lnTo>
                    <a:pt x="1464" y="48"/>
                  </a:lnTo>
                  <a:lnTo>
                    <a:pt x="1464" y="48"/>
                  </a:lnTo>
                  <a:lnTo>
                    <a:pt x="1464" y="54"/>
                  </a:lnTo>
                  <a:lnTo>
                    <a:pt x="1464" y="54"/>
                  </a:lnTo>
                  <a:lnTo>
                    <a:pt x="1470" y="60"/>
                  </a:lnTo>
                  <a:lnTo>
                    <a:pt x="1470" y="66"/>
                  </a:lnTo>
                  <a:lnTo>
                    <a:pt x="1470" y="66"/>
                  </a:lnTo>
                  <a:lnTo>
                    <a:pt x="1470" y="72"/>
                  </a:lnTo>
                  <a:lnTo>
                    <a:pt x="1470" y="78"/>
                  </a:lnTo>
                  <a:lnTo>
                    <a:pt x="1470" y="78"/>
                  </a:lnTo>
                  <a:lnTo>
                    <a:pt x="1470" y="84"/>
                  </a:lnTo>
                  <a:lnTo>
                    <a:pt x="1476" y="90"/>
                  </a:lnTo>
                  <a:lnTo>
                    <a:pt x="1476" y="96"/>
                  </a:lnTo>
                  <a:lnTo>
                    <a:pt x="1476" y="96"/>
                  </a:lnTo>
                  <a:lnTo>
                    <a:pt x="1476" y="102"/>
                  </a:lnTo>
                  <a:lnTo>
                    <a:pt x="1476" y="102"/>
                  </a:lnTo>
                  <a:lnTo>
                    <a:pt x="1476" y="108"/>
                  </a:lnTo>
                  <a:lnTo>
                    <a:pt x="1476" y="114"/>
                  </a:lnTo>
                  <a:lnTo>
                    <a:pt x="1476" y="114"/>
                  </a:lnTo>
                  <a:lnTo>
                    <a:pt x="1482" y="120"/>
                  </a:lnTo>
                  <a:lnTo>
                    <a:pt x="1482" y="126"/>
                  </a:lnTo>
                  <a:lnTo>
                    <a:pt x="1482" y="126"/>
                  </a:lnTo>
                  <a:lnTo>
                    <a:pt x="1482" y="132"/>
                  </a:lnTo>
                  <a:lnTo>
                    <a:pt x="1482" y="138"/>
                  </a:lnTo>
                  <a:lnTo>
                    <a:pt x="1482" y="138"/>
                  </a:lnTo>
                  <a:lnTo>
                    <a:pt x="1482" y="144"/>
                  </a:lnTo>
                  <a:lnTo>
                    <a:pt x="1482" y="150"/>
                  </a:lnTo>
                  <a:lnTo>
                    <a:pt x="1488" y="150"/>
                  </a:lnTo>
                  <a:lnTo>
                    <a:pt x="1488" y="156"/>
                  </a:lnTo>
                  <a:lnTo>
                    <a:pt x="1488" y="156"/>
                  </a:lnTo>
                  <a:lnTo>
                    <a:pt x="1488" y="162"/>
                  </a:lnTo>
                  <a:lnTo>
                    <a:pt x="1488" y="168"/>
                  </a:lnTo>
                  <a:lnTo>
                    <a:pt x="1488" y="168"/>
                  </a:lnTo>
                  <a:lnTo>
                    <a:pt x="1488" y="174"/>
                  </a:lnTo>
                  <a:lnTo>
                    <a:pt x="1494" y="174"/>
                  </a:lnTo>
                  <a:lnTo>
                    <a:pt x="1494" y="180"/>
                  </a:lnTo>
                  <a:lnTo>
                    <a:pt x="1494" y="186"/>
                  </a:lnTo>
                  <a:lnTo>
                    <a:pt x="1494" y="186"/>
                  </a:lnTo>
                  <a:lnTo>
                    <a:pt x="1494" y="192"/>
                  </a:lnTo>
                  <a:lnTo>
                    <a:pt x="1494" y="192"/>
                  </a:lnTo>
                  <a:lnTo>
                    <a:pt x="1494" y="198"/>
                  </a:lnTo>
                  <a:lnTo>
                    <a:pt x="1494" y="204"/>
                  </a:lnTo>
                  <a:lnTo>
                    <a:pt x="1500" y="204"/>
                  </a:lnTo>
                  <a:lnTo>
                    <a:pt x="1500" y="210"/>
                  </a:lnTo>
                  <a:lnTo>
                    <a:pt x="1500" y="210"/>
                  </a:lnTo>
                  <a:lnTo>
                    <a:pt x="1500" y="216"/>
                  </a:lnTo>
                  <a:lnTo>
                    <a:pt x="1500" y="216"/>
                  </a:lnTo>
                  <a:lnTo>
                    <a:pt x="1500" y="222"/>
                  </a:lnTo>
                  <a:lnTo>
                    <a:pt x="1500" y="228"/>
                  </a:lnTo>
                  <a:lnTo>
                    <a:pt x="1500" y="228"/>
                  </a:lnTo>
                  <a:lnTo>
                    <a:pt x="1506" y="234"/>
                  </a:lnTo>
                  <a:lnTo>
                    <a:pt x="1506" y="234"/>
                  </a:lnTo>
                  <a:lnTo>
                    <a:pt x="1506" y="240"/>
                  </a:lnTo>
                  <a:lnTo>
                    <a:pt x="1506" y="240"/>
                  </a:lnTo>
                  <a:lnTo>
                    <a:pt x="1506" y="246"/>
                  </a:lnTo>
                  <a:lnTo>
                    <a:pt x="1506" y="246"/>
                  </a:lnTo>
                  <a:lnTo>
                    <a:pt x="1506" y="252"/>
                  </a:lnTo>
                  <a:lnTo>
                    <a:pt x="1512" y="252"/>
                  </a:lnTo>
                  <a:lnTo>
                    <a:pt x="1512" y="258"/>
                  </a:lnTo>
                  <a:lnTo>
                    <a:pt x="1512" y="264"/>
                  </a:lnTo>
                  <a:lnTo>
                    <a:pt x="1512" y="264"/>
                  </a:lnTo>
                  <a:lnTo>
                    <a:pt x="1512" y="270"/>
                  </a:lnTo>
                  <a:lnTo>
                    <a:pt x="1512" y="270"/>
                  </a:lnTo>
                  <a:lnTo>
                    <a:pt x="1512" y="276"/>
                  </a:lnTo>
                  <a:lnTo>
                    <a:pt x="1512" y="276"/>
                  </a:lnTo>
                  <a:lnTo>
                    <a:pt x="1518" y="282"/>
                  </a:lnTo>
                  <a:lnTo>
                    <a:pt x="1518" y="282"/>
                  </a:lnTo>
                  <a:lnTo>
                    <a:pt x="1518" y="288"/>
                  </a:lnTo>
                  <a:lnTo>
                    <a:pt x="1518" y="288"/>
                  </a:lnTo>
                  <a:lnTo>
                    <a:pt x="1518" y="294"/>
                  </a:lnTo>
                  <a:lnTo>
                    <a:pt x="1518" y="294"/>
                  </a:lnTo>
                  <a:lnTo>
                    <a:pt x="1518" y="300"/>
                  </a:lnTo>
                  <a:lnTo>
                    <a:pt x="1518" y="300"/>
                  </a:lnTo>
                  <a:lnTo>
                    <a:pt x="1524" y="306"/>
                  </a:lnTo>
                  <a:lnTo>
                    <a:pt x="1524" y="306"/>
                  </a:lnTo>
                  <a:lnTo>
                    <a:pt x="1524" y="312"/>
                  </a:lnTo>
                  <a:lnTo>
                    <a:pt x="1524" y="312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24" y="318"/>
                  </a:lnTo>
                  <a:lnTo>
                    <a:pt x="1530" y="324"/>
                  </a:lnTo>
                  <a:lnTo>
                    <a:pt x="1530" y="324"/>
                  </a:lnTo>
                  <a:lnTo>
                    <a:pt x="1530" y="330"/>
                  </a:lnTo>
                  <a:lnTo>
                    <a:pt x="1530" y="330"/>
                  </a:lnTo>
                  <a:lnTo>
                    <a:pt x="1530" y="336"/>
                  </a:lnTo>
                  <a:lnTo>
                    <a:pt x="1530" y="336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6" y="348"/>
                  </a:lnTo>
                  <a:lnTo>
                    <a:pt x="1536" y="348"/>
                  </a:lnTo>
                  <a:lnTo>
                    <a:pt x="1536" y="348"/>
                  </a:lnTo>
                  <a:lnTo>
                    <a:pt x="1536" y="354"/>
                  </a:lnTo>
                  <a:lnTo>
                    <a:pt x="1536" y="354"/>
                  </a:lnTo>
                  <a:lnTo>
                    <a:pt x="1536" y="360"/>
                  </a:lnTo>
                  <a:lnTo>
                    <a:pt x="1536" y="360"/>
                  </a:lnTo>
                  <a:lnTo>
                    <a:pt x="1536" y="366"/>
                  </a:lnTo>
                  <a:lnTo>
                    <a:pt x="1542" y="366"/>
                  </a:lnTo>
                  <a:lnTo>
                    <a:pt x="1542" y="366"/>
                  </a:lnTo>
                  <a:lnTo>
                    <a:pt x="1542" y="372"/>
                  </a:lnTo>
                  <a:lnTo>
                    <a:pt x="1542" y="372"/>
                  </a:lnTo>
                  <a:lnTo>
                    <a:pt x="1542" y="378"/>
                  </a:lnTo>
                  <a:lnTo>
                    <a:pt x="1542" y="378"/>
                  </a:lnTo>
                  <a:lnTo>
                    <a:pt x="1542" y="378"/>
                  </a:lnTo>
                  <a:lnTo>
                    <a:pt x="1542" y="384"/>
                  </a:lnTo>
                  <a:lnTo>
                    <a:pt x="1548" y="384"/>
                  </a:lnTo>
                  <a:lnTo>
                    <a:pt x="1548" y="390"/>
                  </a:lnTo>
                  <a:lnTo>
                    <a:pt x="1548" y="390"/>
                  </a:lnTo>
                  <a:lnTo>
                    <a:pt x="1548" y="390"/>
                  </a:lnTo>
                  <a:lnTo>
                    <a:pt x="1548" y="396"/>
                  </a:lnTo>
                  <a:lnTo>
                    <a:pt x="1548" y="396"/>
                  </a:lnTo>
                  <a:lnTo>
                    <a:pt x="1554" y="402"/>
                  </a:lnTo>
                  <a:lnTo>
                    <a:pt x="1554" y="402"/>
                  </a:lnTo>
                  <a:lnTo>
                    <a:pt x="1554" y="402"/>
                  </a:lnTo>
                  <a:lnTo>
                    <a:pt x="1554" y="402"/>
                  </a:lnTo>
                  <a:lnTo>
                    <a:pt x="1554" y="408"/>
                  </a:lnTo>
                  <a:lnTo>
                    <a:pt x="1554" y="408"/>
                  </a:lnTo>
                  <a:lnTo>
                    <a:pt x="1554" y="408"/>
                  </a:lnTo>
                  <a:lnTo>
                    <a:pt x="1554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8"/>
                  </a:lnTo>
                  <a:lnTo>
                    <a:pt x="1566" y="402"/>
                  </a:lnTo>
                  <a:lnTo>
                    <a:pt x="1572" y="402"/>
                  </a:lnTo>
                  <a:lnTo>
                    <a:pt x="1572" y="402"/>
                  </a:lnTo>
                  <a:lnTo>
                    <a:pt x="1572" y="402"/>
                  </a:lnTo>
                  <a:lnTo>
                    <a:pt x="1572" y="402"/>
                  </a:lnTo>
                  <a:lnTo>
                    <a:pt x="1572" y="402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8" y="396"/>
                  </a:lnTo>
                  <a:lnTo>
                    <a:pt x="1578" y="396"/>
                  </a:lnTo>
                  <a:lnTo>
                    <a:pt x="1578" y="396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78" y="390"/>
                  </a:lnTo>
                  <a:lnTo>
                    <a:pt x="1584" y="390"/>
                  </a:lnTo>
                  <a:lnTo>
                    <a:pt x="1584" y="384"/>
                  </a:lnTo>
                  <a:lnTo>
                    <a:pt x="1584" y="384"/>
                  </a:lnTo>
                  <a:lnTo>
                    <a:pt x="1584" y="384"/>
                  </a:lnTo>
                  <a:lnTo>
                    <a:pt x="1584" y="384"/>
                  </a:lnTo>
                  <a:lnTo>
                    <a:pt x="1584" y="384"/>
                  </a:lnTo>
                  <a:lnTo>
                    <a:pt x="1584" y="378"/>
                  </a:lnTo>
                  <a:lnTo>
                    <a:pt x="1584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0" y="372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0"/>
                  </a:lnTo>
                  <a:lnTo>
                    <a:pt x="1602" y="360"/>
                  </a:lnTo>
                  <a:lnTo>
                    <a:pt x="1602" y="360"/>
                  </a:lnTo>
                  <a:lnTo>
                    <a:pt x="1602" y="360"/>
                  </a:lnTo>
                  <a:lnTo>
                    <a:pt x="1602" y="360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2" y="354"/>
                  </a:lnTo>
                  <a:lnTo>
                    <a:pt x="1608" y="354"/>
                  </a:lnTo>
                  <a:lnTo>
                    <a:pt x="1608" y="348"/>
                  </a:lnTo>
                  <a:lnTo>
                    <a:pt x="1608" y="348"/>
                  </a:lnTo>
                  <a:lnTo>
                    <a:pt x="1608" y="348"/>
                  </a:lnTo>
                  <a:lnTo>
                    <a:pt x="1608" y="348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08" y="342"/>
                  </a:lnTo>
                  <a:lnTo>
                    <a:pt x="1614" y="342"/>
                  </a:lnTo>
                  <a:lnTo>
                    <a:pt x="1614" y="342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14" y="336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30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6" y="318"/>
                  </a:lnTo>
                  <a:lnTo>
                    <a:pt x="1626" y="318"/>
                  </a:lnTo>
                  <a:lnTo>
                    <a:pt x="1626" y="318"/>
                  </a:lnTo>
                  <a:lnTo>
                    <a:pt x="1626" y="318"/>
                  </a:lnTo>
                  <a:lnTo>
                    <a:pt x="1626" y="318"/>
                  </a:lnTo>
                  <a:lnTo>
                    <a:pt x="1626" y="312"/>
                  </a:lnTo>
                  <a:lnTo>
                    <a:pt x="1626" y="312"/>
                  </a:lnTo>
                  <a:lnTo>
                    <a:pt x="1626" y="312"/>
                  </a:lnTo>
                  <a:lnTo>
                    <a:pt x="1632" y="312"/>
                  </a:lnTo>
                  <a:lnTo>
                    <a:pt x="1632" y="306"/>
                  </a:lnTo>
                  <a:lnTo>
                    <a:pt x="1632" y="306"/>
                  </a:lnTo>
                  <a:lnTo>
                    <a:pt x="1632" y="306"/>
                  </a:lnTo>
                  <a:lnTo>
                    <a:pt x="1632" y="306"/>
                  </a:lnTo>
                  <a:lnTo>
                    <a:pt x="1632" y="300"/>
                  </a:lnTo>
                  <a:lnTo>
                    <a:pt x="1632" y="300"/>
                  </a:lnTo>
                  <a:lnTo>
                    <a:pt x="1638" y="300"/>
                  </a:lnTo>
                  <a:lnTo>
                    <a:pt x="1638" y="300"/>
                  </a:lnTo>
                  <a:lnTo>
                    <a:pt x="1638" y="294"/>
                  </a:lnTo>
                  <a:lnTo>
                    <a:pt x="1638" y="294"/>
                  </a:lnTo>
                  <a:lnTo>
                    <a:pt x="1638" y="294"/>
                  </a:lnTo>
                  <a:lnTo>
                    <a:pt x="1638" y="294"/>
                  </a:lnTo>
                  <a:lnTo>
                    <a:pt x="1638" y="288"/>
                  </a:lnTo>
                  <a:lnTo>
                    <a:pt x="1638" y="288"/>
                  </a:lnTo>
                  <a:lnTo>
                    <a:pt x="1644" y="288"/>
                  </a:lnTo>
                  <a:lnTo>
                    <a:pt x="1644" y="288"/>
                  </a:lnTo>
                  <a:lnTo>
                    <a:pt x="1644" y="282"/>
                  </a:lnTo>
                  <a:lnTo>
                    <a:pt x="1644" y="282"/>
                  </a:lnTo>
                  <a:lnTo>
                    <a:pt x="1644" y="282"/>
                  </a:lnTo>
                  <a:lnTo>
                    <a:pt x="1644" y="282"/>
                  </a:lnTo>
                  <a:lnTo>
                    <a:pt x="1644" y="276"/>
                  </a:lnTo>
                  <a:lnTo>
                    <a:pt x="1644" y="276"/>
                  </a:lnTo>
                  <a:lnTo>
                    <a:pt x="1650" y="276"/>
                  </a:lnTo>
                  <a:lnTo>
                    <a:pt x="1650" y="276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0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64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2"/>
                  </a:lnTo>
                  <a:lnTo>
                    <a:pt x="1662" y="252"/>
                  </a:lnTo>
                  <a:lnTo>
                    <a:pt x="1662" y="252"/>
                  </a:lnTo>
                  <a:lnTo>
                    <a:pt x="1662" y="252"/>
                  </a:lnTo>
                  <a:lnTo>
                    <a:pt x="1662" y="246"/>
                  </a:lnTo>
                  <a:lnTo>
                    <a:pt x="1662" y="246"/>
                  </a:lnTo>
                  <a:lnTo>
                    <a:pt x="1662" y="246"/>
                  </a:lnTo>
                  <a:lnTo>
                    <a:pt x="1662" y="246"/>
                  </a:lnTo>
                  <a:lnTo>
                    <a:pt x="1662" y="240"/>
                  </a:lnTo>
                  <a:lnTo>
                    <a:pt x="1668" y="240"/>
                  </a:lnTo>
                  <a:lnTo>
                    <a:pt x="1668" y="240"/>
                  </a:lnTo>
                  <a:lnTo>
                    <a:pt x="1668" y="240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34"/>
                  </a:lnTo>
                  <a:lnTo>
                    <a:pt x="1668" y="228"/>
                  </a:lnTo>
                  <a:lnTo>
                    <a:pt x="1668" y="228"/>
                  </a:lnTo>
                  <a:lnTo>
                    <a:pt x="1674" y="228"/>
                  </a:lnTo>
                  <a:lnTo>
                    <a:pt x="1674" y="228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22"/>
                  </a:lnTo>
                  <a:lnTo>
                    <a:pt x="1674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6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10"/>
                  </a:lnTo>
                  <a:lnTo>
                    <a:pt x="1680" y="204"/>
                  </a:lnTo>
                  <a:lnTo>
                    <a:pt x="1686" y="204"/>
                  </a:lnTo>
                  <a:lnTo>
                    <a:pt x="1686" y="204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8"/>
                  </a:lnTo>
                  <a:lnTo>
                    <a:pt x="1686" y="192"/>
                  </a:lnTo>
                  <a:lnTo>
                    <a:pt x="1686" y="192"/>
                  </a:lnTo>
                  <a:lnTo>
                    <a:pt x="1692" y="192"/>
                  </a:lnTo>
                  <a:lnTo>
                    <a:pt x="1692" y="186"/>
                  </a:lnTo>
                  <a:lnTo>
                    <a:pt x="1692" y="186"/>
                  </a:lnTo>
                  <a:lnTo>
                    <a:pt x="1692" y="186"/>
                  </a:lnTo>
                  <a:lnTo>
                    <a:pt x="1692" y="186"/>
                  </a:lnTo>
                  <a:lnTo>
                    <a:pt x="1692" y="180"/>
                  </a:lnTo>
                  <a:lnTo>
                    <a:pt x="1692" y="180"/>
                  </a:lnTo>
                  <a:lnTo>
                    <a:pt x="1698" y="180"/>
                  </a:lnTo>
                  <a:lnTo>
                    <a:pt x="1698" y="180"/>
                  </a:lnTo>
                  <a:lnTo>
                    <a:pt x="1698" y="174"/>
                  </a:lnTo>
                  <a:lnTo>
                    <a:pt x="1698" y="174"/>
                  </a:lnTo>
                  <a:lnTo>
                    <a:pt x="1698" y="174"/>
                  </a:lnTo>
                  <a:lnTo>
                    <a:pt x="1698" y="168"/>
                  </a:lnTo>
                  <a:lnTo>
                    <a:pt x="1698" y="168"/>
                  </a:lnTo>
                  <a:lnTo>
                    <a:pt x="1698" y="168"/>
                  </a:lnTo>
                  <a:lnTo>
                    <a:pt x="1704" y="168"/>
                  </a:lnTo>
                  <a:lnTo>
                    <a:pt x="1704" y="162"/>
                  </a:lnTo>
                  <a:lnTo>
                    <a:pt x="1704" y="162"/>
                  </a:lnTo>
                  <a:lnTo>
                    <a:pt x="1704" y="162"/>
                  </a:lnTo>
                  <a:lnTo>
                    <a:pt x="1704" y="156"/>
                  </a:lnTo>
                  <a:lnTo>
                    <a:pt x="1704" y="156"/>
                  </a:lnTo>
                  <a:lnTo>
                    <a:pt x="1704" y="156"/>
                  </a:lnTo>
                  <a:lnTo>
                    <a:pt x="1710" y="150"/>
                  </a:lnTo>
                  <a:lnTo>
                    <a:pt x="1710" y="150"/>
                  </a:lnTo>
                  <a:lnTo>
                    <a:pt x="1710" y="150"/>
                  </a:lnTo>
                  <a:lnTo>
                    <a:pt x="1710" y="144"/>
                  </a:lnTo>
                  <a:lnTo>
                    <a:pt x="1710" y="144"/>
                  </a:lnTo>
                  <a:lnTo>
                    <a:pt x="1710" y="144"/>
                  </a:lnTo>
                  <a:lnTo>
                    <a:pt x="1710" y="138"/>
                  </a:lnTo>
                  <a:lnTo>
                    <a:pt x="1716" y="138"/>
                  </a:lnTo>
                  <a:lnTo>
                    <a:pt x="1716" y="138"/>
                  </a:lnTo>
                  <a:lnTo>
                    <a:pt x="1716" y="132"/>
                  </a:lnTo>
                  <a:lnTo>
                    <a:pt x="1716" y="132"/>
                  </a:lnTo>
                  <a:lnTo>
                    <a:pt x="1716" y="132"/>
                  </a:lnTo>
                  <a:lnTo>
                    <a:pt x="1716" y="132"/>
                  </a:lnTo>
                  <a:lnTo>
                    <a:pt x="1716" y="126"/>
                  </a:lnTo>
                  <a:lnTo>
                    <a:pt x="1716" y="126"/>
                  </a:lnTo>
                  <a:lnTo>
                    <a:pt x="1722" y="126"/>
                  </a:lnTo>
                  <a:lnTo>
                    <a:pt x="1722" y="120"/>
                  </a:lnTo>
                  <a:lnTo>
                    <a:pt x="1722" y="120"/>
                  </a:lnTo>
                  <a:lnTo>
                    <a:pt x="1722" y="120"/>
                  </a:lnTo>
                  <a:lnTo>
                    <a:pt x="1722" y="114"/>
                  </a:lnTo>
                  <a:lnTo>
                    <a:pt x="1722" y="114"/>
                  </a:lnTo>
                  <a:lnTo>
                    <a:pt x="1722" y="114"/>
                  </a:lnTo>
                  <a:lnTo>
                    <a:pt x="1722" y="108"/>
                  </a:lnTo>
                  <a:lnTo>
                    <a:pt x="1728" y="108"/>
                  </a:lnTo>
                  <a:lnTo>
                    <a:pt x="1728" y="108"/>
                  </a:lnTo>
                  <a:lnTo>
                    <a:pt x="1728" y="108"/>
                  </a:lnTo>
                  <a:lnTo>
                    <a:pt x="1728" y="102"/>
                  </a:lnTo>
                  <a:lnTo>
                    <a:pt x="1728" y="102"/>
                  </a:lnTo>
                  <a:lnTo>
                    <a:pt x="1728" y="102"/>
                  </a:lnTo>
                  <a:lnTo>
                    <a:pt x="1728" y="96"/>
                  </a:lnTo>
                  <a:lnTo>
                    <a:pt x="1734" y="96"/>
                  </a:lnTo>
                  <a:lnTo>
                    <a:pt x="1734" y="96"/>
                  </a:lnTo>
                  <a:lnTo>
                    <a:pt x="1734" y="90"/>
                  </a:lnTo>
                  <a:lnTo>
                    <a:pt x="1734" y="90"/>
                  </a:lnTo>
                  <a:lnTo>
                    <a:pt x="1734" y="90"/>
                  </a:lnTo>
                  <a:lnTo>
                    <a:pt x="1734" y="84"/>
                  </a:lnTo>
                  <a:lnTo>
                    <a:pt x="1734" y="84"/>
                  </a:lnTo>
                  <a:lnTo>
                    <a:pt x="1734" y="84"/>
                  </a:lnTo>
                  <a:lnTo>
                    <a:pt x="1740" y="84"/>
                  </a:lnTo>
                  <a:lnTo>
                    <a:pt x="1740" y="78"/>
                  </a:lnTo>
                  <a:lnTo>
                    <a:pt x="1740" y="78"/>
                  </a:lnTo>
                  <a:lnTo>
                    <a:pt x="1740" y="78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66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46" y="66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60"/>
                  </a:lnTo>
                  <a:lnTo>
                    <a:pt x="1746" y="54"/>
                  </a:lnTo>
                  <a:lnTo>
                    <a:pt x="1746" y="54"/>
                  </a:lnTo>
                  <a:lnTo>
                    <a:pt x="1752" y="54"/>
                  </a:lnTo>
                  <a:lnTo>
                    <a:pt x="1752" y="48"/>
                  </a:lnTo>
                  <a:lnTo>
                    <a:pt x="1752" y="48"/>
                  </a:lnTo>
                  <a:lnTo>
                    <a:pt x="1752" y="48"/>
                  </a:lnTo>
                  <a:lnTo>
                    <a:pt x="1752" y="42"/>
                  </a:lnTo>
                  <a:lnTo>
                    <a:pt x="1752" y="42"/>
                  </a:lnTo>
                  <a:lnTo>
                    <a:pt x="1752" y="42"/>
                  </a:lnTo>
                  <a:lnTo>
                    <a:pt x="1758" y="42"/>
                  </a:lnTo>
                  <a:lnTo>
                    <a:pt x="1758" y="42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58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64" y="36"/>
                  </a:lnTo>
                  <a:lnTo>
                    <a:pt x="1770" y="36"/>
                  </a:lnTo>
                  <a:lnTo>
                    <a:pt x="1770" y="36"/>
                  </a:lnTo>
                  <a:lnTo>
                    <a:pt x="1770" y="36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0" y="42"/>
                  </a:lnTo>
                  <a:lnTo>
                    <a:pt x="1776" y="42"/>
                  </a:lnTo>
                  <a:lnTo>
                    <a:pt x="1776" y="42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76" y="48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2" y="54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0"/>
                  </a:lnTo>
                  <a:lnTo>
                    <a:pt x="1788" y="66"/>
                  </a:lnTo>
                  <a:lnTo>
                    <a:pt x="1788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66"/>
                  </a:lnTo>
                  <a:lnTo>
                    <a:pt x="1794" y="72"/>
                  </a:lnTo>
                  <a:lnTo>
                    <a:pt x="1794" y="72"/>
                  </a:lnTo>
                  <a:lnTo>
                    <a:pt x="1794" y="72"/>
                  </a:lnTo>
                  <a:lnTo>
                    <a:pt x="1800" y="72"/>
                  </a:lnTo>
                  <a:lnTo>
                    <a:pt x="1800" y="72"/>
                  </a:lnTo>
                  <a:lnTo>
                    <a:pt x="1800" y="78"/>
                  </a:lnTo>
                  <a:lnTo>
                    <a:pt x="1800" y="78"/>
                  </a:lnTo>
                  <a:lnTo>
                    <a:pt x="1800" y="78"/>
                  </a:lnTo>
                  <a:lnTo>
                    <a:pt x="1800" y="78"/>
                  </a:lnTo>
                  <a:lnTo>
                    <a:pt x="1800" y="78"/>
                  </a:lnTo>
                  <a:lnTo>
                    <a:pt x="1806" y="78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84"/>
                  </a:lnTo>
                  <a:lnTo>
                    <a:pt x="1806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6"/>
                  </a:lnTo>
                  <a:lnTo>
                    <a:pt x="1812" y="96"/>
                  </a:lnTo>
                  <a:lnTo>
                    <a:pt x="1818" y="96"/>
                  </a:lnTo>
                  <a:lnTo>
                    <a:pt x="1818" y="96"/>
                  </a:lnTo>
                  <a:lnTo>
                    <a:pt x="1818" y="96"/>
                  </a:lnTo>
                  <a:lnTo>
                    <a:pt x="1818" y="96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18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2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24" y="108"/>
                  </a:lnTo>
                  <a:lnTo>
                    <a:pt x="1830" y="108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0" y="114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0"/>
                  </a:lnTo>
                  <a:lnTo>
                    <a:pt x="1836" y="126"/>
                  </a:lnTo>
                  <a:lnTo>
                    <a:pt x="1836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32"/>
                  </a:lnTo>
                  <a:lnTo>
                    <a:pt x="1848" y="132"/>
                  </a:lnTo>
                  <a:lnTo>
                    <a:pt x="1848" y="132"/>
                  </a:lnTo>
                  <a:lnTo>
                    <a:pt x="1848" y="132"/>
                  </a:lnTo>
                  <a:lnTo>
                    <a:pt x="1848" y="132"/>
                  </a:lnTo>
                  <a:lnTo>
                    <a:pt x="1848" y="132"/>
                  </a:lnTo>
                  <a:lnTo>
                    <a:pt x="1848" y="138"/>
                  </a:lnTo>
                  <a:lnTo>
                    <a:pt x="1848" y="138"/>
                  </a:lnTo>
                  <a:lnTo>
                    <a:pt x="1848" y="138"/>
                  </a:lnTo>
                  <a:lnTo>
                    <a:pt x="1854" y="138"/>
                  </a:lnTo>
                  <a:lnTo>
                    <a:pt x="1854" y="138"/>
                  </a:lnTo>
                  <a:lnTo>
                    <a:pt x="1854" y="138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54" y="144"/>
                  </a:lnTo>
                  <a:lnTo>
                    <a:pt x="1860" y="144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0" y="150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56"/>
                  </a:lnTo>
                  <a:lnTo>
                    <a:pt x="1866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2"/>
                  </a:lnTo>
                  <a:lnTo>
                    <a:pt x="1872" y="168"/>
                  </a:lnTo>
                  <a:lnTo>
                    <a:pt x="1872" y="168"/>
                  </a:lnTo>
                  <a:lnTo>
                    <a:pt x="1872" y="168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78" y="168"/>
                  </a:lnTo>
                  <a:lnTo>
                    <a:pt x="1878" y="174"/>
                  </a:lnTo>
                  <a:lnTo>
                    <a:pt x="1878" y="174"/>
                  </a:lnTo>
                  <a:lnTo>
                    <a:pt x="1878" y="174"/>
                  </a:lnTo>
                  <a:lnTo>
                    <a:pt x="1878" y="174"/>
                  </a:lnTo>
                  <a:lnTo>
                    <a:pt x="1884" y="174"/>
                  </a:lnTo>
                  <a:lnTo>
                    <a:pt x="1884" y="174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84" y="180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86"/>
                  </a:lnTo>
                  <a:lnTo>
                    <a:pt x="1890" y="192"/>
                  </a:lnTo>
                  <a:lnTo>
                    <a:pt x="1890" y="192"/>
                  </a:lnTo>
                  <a:lnTo>
                    <a:pt x="1896" y="192"/>
                  </a:lnTo>
                  <a:lnTo>
                    <a:pt x="1896" y="192"/>
                  </a:lnTo>
                  <a:lnTo>
                    <a:pt x="1896" y="192"/>
                  </a:lnTo>
                  <a:lnTo>
                    <a:pt x="1896" y="192"/>
                  </a:lnTo>
                  <a:lnTo>
                    <a:pt x="1896" y="198"/>
                  </a:lnTo>
                  <a:lnTo>
                    <a:pt x="1896" y="198"/>
                  </a:lnTo>
                  <a:lnTo>
                    <a:pt x="1896" y="198"/>
                  </a:lnTo>
                  <a:lnTo>
                    <a:pt x="1902" y="198"/>
                  </a:lnTo>
                  <a:lnTo>
                    <a:pt x="1902" y="198"/>
                  </a:lnTo>
                  <a:lnTo>
                    <a:pt x="1902" y="198"/>
                  </a:lnTo>
                  <a:lnTo>
                    <a:pt x="1902" y="198"/>
                  </a:lnTo>
                  <a:lnTo>
                    <a:pt x="1902" y="204"/>
                  </a:lnTo>
                  <a:lnTo>
                    <a:pt x="1902" y="204"/>
                  </a:lnTo>
                  <a:lnTo>
                    <a:pt x="1902" y="204"/>
                  </a:lnTo>
                  <a:lnTo>
                    <a:pt x="1902" y="204"/>
                  </a:lnTo>
                  <a:lnTo>
                    <a:pt x="1908" y="204"/>
                  </a:lnTo>
                  <a:lnTo>
                    <a:pt x="1908" y="204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08" y="210"/>
                  </a:lnTo>
                  <a:lnTo>
                    <a:pt x="1914" y="210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14" y="216"/>
                  </a:lnTo>
                  <a:lnTo>
                    <a:pt x="1920" y="216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2"/>
                  </a:lnTo>
                  <a:lnTo>
                    <a:pt x="1920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28"/>
                  </a:lnTo>
                  <a:lnTo>
                    <a:pt x="1926" y="234"/>
                  </a:lnTo>
                  <a:lnTo>
                    <a:pt x="1926" y="234"/>
                  </a:lnTo>
                  <a:lnTo>
                    <a:pt x="1932" y="234"/>
                  </a:lnTo>
                  <a:lnTo>
                    <a:pt x="1932" y="234"/>
                  </a:lnTo>
                  <a:lnTo>
                    <a:pt x="1932" y="234"/>
                  </a:lnTo>
                  <a:lnTo>
                    <a:pt x="1932" y="234"/>
                  </a:lnTo>
                  <a:lnTo>
                    <a:pt x="1932" y="234"/>
                  </a:lnTo>
                  <a:lnTo>
                    <a:pt x="1932" y="240"/>
                  </a:lnTo>
                  <a:lnTo>
                    <a:pt x="1932" y="240"/>
                  </a:lnTo>
                  <a:lnTo>
                    <a:pt x="1938" y="240"/>
                  </a:lnTo>
                  <a:lnTo>
                    <a:pt x="1938" y="240"/>
                  </a:lnTo>
                  <a:lnTo>
                    <a:pt x="1938" y="240"/>
                  </a:lnTo>
                  <a:lnTo>
                    <a:pt x="1938" y="240"/>
                  </a:lnTo>
                  <a:lnTo>
                    <a:pt x="1938" y="246"/>
                  </a:lnTo>
                  <a:lnTo>
                    <a:pt x="1938" y="246"/>
                  </a:lnTo>
                  <a:lnTo>
                    <a:pt x="1938" y="246"/>
                  </a:lnTo>
                  <a:lnTo>
                    <a:pt x="1938" y="246"/>
                  </a:lnTo>
                  <a:lnTo>
                    <a:pt x="1944" y="246"/>
                  </a:lnTo>
                  <a:lnTo>
                    <a:pt x="1944" y="246"/>
                  </a:lnTo>
                  <a:lnTo>
                    <a:pt x="1944" y="246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44" y="252"/>
                  </a:lnTo>
                  <a:lnTo>
                    <a:pt x="1950" y="252"/>
                  </a:lnTo>
                  <a:lnTo>
                    <a:pt x="1950" y="252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0" y="258"/>
                  </a:lnTo>
                  <a:lnTo>
                    <a:pt x="1956" y="258"/>
                  </a:lnTo>
                  <a:lnTo>
                    <a:pt x="1956" y="258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56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2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64"/>
                  </a:lnTo>
                  <a:lnTo>
                    <a:pt x="1968" y="258"/>
                  </a:lnTo>
                  <a:lnTo>
                    <a:pt x="1968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8"/>
                  </a:lnTo>
                  <a:lnTo>
                    <a:pt x="1974" y="252"/>
                  </a:lnTo>
                  <a:lnTo>
                    <a:pt x="1974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52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0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86" y="240"/>
                  </a:lnTo>
                  <a:lnTo>
                    <a:pt x="1992" y="240"/>
                  </a:lnTo>
                  <a:lnTo>
                    <a:pt x="1992" y="240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2" y="234"/>
                  </a:lnTo>
                  <a:lnTo>
                    <a:pt x="1998" y="234"/>
                  </a:lnTo>
                  <a:lnTo>
                    <a:pt x="1998" y="234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1998" y="228"/>
                  </a:lnTo>
                  <a:lnTo>
                    <a:pt x="2004" y="228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22"/>
                  </a:lnTo>
                  <a:lnTo>
                    <a:pt x="2004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6"/>
                  </a:lnTo>
                  <a:lnTo>
                    <a:pt x="2010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10"/>
                  </a:lnTo>
                  <a:lnTo>
                    <a:pt x="2016" y="204"/>
                  </a:lnTo>
                  <a:lnTo>
                    <a:pt x="2016" y="204"/>
                  </a:lnTo>
                  <a:lnTo>
                    <a:pt x="2022" y="204"/>
                  </a:lnTo>
                  <a:lnTo>
                    <a:pt x="2022" y="204"/>
                  </a:lnTo>
                  <a:lnTo>
                    <a:pt x="2022" y="204"/>
                  </a:lnTo>
                  <a:lnTo>
                    <a:pt x="2022" y="204"/>
                  </a:lnTo>
                  <a:lnTo>
                    <a:pt x="2022" y="198"/>
                  </a:lnTo>
                  <a:lnTo>
                    <a:pt x="2022" y="198"/>
                  </a:lnTo>
                  <a:lnTo>
                    <a:pt x="2022" y="198"/>
                  </a:lnTo>
                  <a:lnTo>
                    <a:pt x="2022" y="198"/>
                  </a:lnTo>
                  <a:lnTo>
                    <a:pt x="2028" y="198"/>
                  </a:lnTo>
                  <a:lnTo>
                    <a:pt x="2028" y="198"/>
                  </a:lnTo>
                  <a:lnTo>
                    <a:pt x="2028" y="198"/>
                  </a:lnTo>
                  <a:lnTo>
                    <a:pt x="2028" y="192"/>
                  </a:lnTo>
                  <a:lnTo>
                    <a:pt x="2028" y="192"/>
                  </a:lnTo>
                  <a:lnTo>
                    <a:pt x="2028" y="192"/>
                  </a:lnTo>
                  <a:lnTo>
                    <a:pt x="2028" y="192"/>
                  </a:lnTo>
                  <a:lnTo>
                    <a:pt x="2034" y="192"/>
                  </a:lnTo>
                  <a:lnTo>
                    <a:pt x="2034" y="192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34" y="186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80"/>
                  </a:lnTo>
                  <a:lnTo>
                    <a:pt x="2040" y="174"/>
                  </a:lnTo>
                  <a:lnTo>
                    <a:pt x="2040" y="174"/>
                  </a:lnTo>
                  <a:lnTo>
                    <a:pt x="2046" y="174"/>
                  </a:lnTo>
                  <a:lnTo>
                    <a:pt x="2046" y="174"/>
                  </a:lnTo>
                  <a:lnTo>
                    <a:pt x="2046" y="174"/>
                  </a:lnTo>
                  <a:lnTo>
                    <a:pt x="2046" y="174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46" y="168"/>
                  </a:lnTo>
                  <a:lnTo>
                    <a:pt x="2052" y="168"/>
                  </a:lnTo>
                  <a:lnTo>
                    <a:pt x="2052" y="168"/>
                  </a:lnTo>
                  <a:lnTo>
                    <a:pt x="2052" y="168"/>
                  </a:lnTo>
                  <a:lnTo>
                    <a:pt x="2052" y="162"/>
                  </a:lnTo>
                  <a:lnTo>
                    <a:pt x="2052" y="162"/>
                  </a:lnTo>
                  <a:lnTo>
                    <a:pt x="2052" y="162"/>
                  </a:lnTo>
                  <a:lnTo>
                    <a:pt x="2052" y="162"/>
                  </a:lnTo>
                  <a:lnTo>
                    <a:pt x="2052" y="162"/>
                  </a:lnTo>
                  <a:lnTo>
                    <a:pt x="2058" y="162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58" y="156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50"/>
                  </a:lnTo>
                  <a:lnTo>
                    <a:pt x="2064" y="144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44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0" y="138"/>
                  </a:lnTo>
                  <a:lnTo>
                    <a:pt x="2076" y="138"/>
                  </a:lnTo>
                  <a:lnTo>
                    <a:pt x="2076" y="138"/>
                  </a:lnTo>
                  <a:lnTo>
                    <a:pt x="2076" y="138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76" y="132"/>
                  </a:lnTo>
                  <a:lnTo>
                    <a:pt x="2082" y="132"/>
                  </a:lnTo>
                  <a:lnTo>
                    <a:pt x="2082" y="132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2" y="126"/>
                  </a:lnTo>
                  <a:lnTo>
                    <a:pt x="2088" y="126"/>
                  </a:lnTo>
                  <a:lnTo>
                    <a:pt x="2088" y="126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88" y="120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14"/>
                  </a:lnTo>
                  <a:lnTo>
                    <a:pt x="2094" y="108"/>
                  </a:lnTo>
                  <a:lnTo>
                    <a:pt x="2100" y="108"/>
                  </a:lnTo>
                  <a:lnTo>
                    <a:pt x="2100" y="108"/>
                  </a:lnTo>
                  <a:lnTo>
                    <a:pt x="2100" y="108"/>
                  </a:lnTo>
                  <a:lnTo>
                    <a:pt x="2100" y="108"/>
                  </a:lnTo>
                  <a:lnTo>
                    <a:pt x="2100" y="108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0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102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06" y="96"/>
                  </a:lnTo>
                  <a:lnTo>
                    <a:pt x="2112" y="96"/>
                  </a:lnTo>
                  <a:lnTo>
                    <a:pt x="2112" y="96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2" y="90"/>
                  </a:lnTo>
                  <a:lnTo>
                    <a:pt x="2118" y="90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84"/>
                  </a:lnTo>
                  <a:lnTo>
                    <a:pt x="2118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8"/>
                  </a:lnTo>
                  <a:lnTo>
                    <a:pt x="2124" y="72"/>
                  </a:lnTo>
                  <a:lnTo>
                    <a:pt x="2124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72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0" y="66"/>
                  </a:lnTo>
                  <a:lnTo>
                    <a:pt x="2136" y="66"/>
                  </a:lnTo>
                  <a:lnTo>
                    <a:pt x="2136" y="66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36" y="60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2" y="54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8"/>
                  </a:lnTo>
                  <a:lnTo>
                    <a:pt x="2148" y="42"/>
                  </a:lnTo>
                  <a:lnTo>
                    <a:pt x="2148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54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0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36"/>
                  </a:lnTo>
                  <a:lnTo>
                    <a:pt x="2166" y="42"/>
                  </a:lnTo>
                  <a:lnTo>
                    <a:pt x="2166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48"/>
                  </a:lnTo>
                  <a:lnTo>
                    <a:pt x="2172" y="54"/>
                  </a:lnTo>
                  <a:lnTo>
                    <a:pt x="2178" y="54"/>
                  </a:lnTo>
                  <a:lnTo>
                    <a:pt x="2178" y="54"/>
                  </a:lnTo>
                  <a:lnTo>
                    <a:pt x="2178" y="60"/>
                  </a:lnTo>
                  <a:lnTo>
                    <a:pt x="2178" y="60"/>
                  </a:lnTo>
                  <a:lnTo>
                    <a:pt x="2178" y="60"/>
                  </a:lnTo>
                  <a:lnTo>
                    <a:pt x="2178" y="66"/>
                  </a:lnTo>
                  <a:lnTo>
                    <a:pt x="2178" y="66"/>
                  </a:lnTo>
                  <a:lnTo>
                    <a:pt x="2178" y="66"/>
                  </a:lnTo>
                  <a:lnTo>
                    <a:pt x="2184" y="66"/>
                  </a:lnTo>
                  <a:lnTo>
                    <a:pt x="2184" y="72"/>
                  </a:lnTo>
                  <a:lnTo>
                    <a:pt x="2184" y="72"/>
                  </a:lnTo>
                  <a:lnTo>
                    <a:pt x="2184" y="72"/>
                  </a:lnTo>
                  <a:lnTo>
                    <a:pt x="2184" y="78"/>
                  </a:lnTo>
                  <a:lnTo>
                    <a:pt x="2184" y="78"/>
                  </a:lnTo>
                  <a:lnTo>
                    <a:pt x="2184" y="78"/>
                  </a:lnTo>
                  <a:lnTo>
                    <a:pt x="2184" y="84"/>
                  </a:lnTo>
                  <a:lnTo>
                    <a:pt x="2190" y="84"/>
                  </a:lnTo>
                  <a:lnTo>
                    <a:pt x="2190" y="84"/>
                  </a:lnTo>
                  <a:lnTo>
                    <a:pt x="2190" y="90"/>
                  </a:lnTo>
                  <a:lnTo>
                    <a:pt x="2190" y="90"/>
                  </a:lnTo>
                  <a:lnTo>
                    <a:pt x="2190" y="90"/>
                  </a:lnTo>
                  <a:lnTo>
                    <a:pt x="2190" y="90"/>
                  </a:lnTo>
                  <a:lnTo>
                    <a:pt x="2190" y="96"/>
                  </a:lnTo>
                  <a:lnTo>
                    <a:pt x="2190" y="96"/>
                  </a:lnTo>
                  <a:lnTo>
                    <a:pt x="2196" y="96"/>
                  </a:lnTo>
                  <a:lnTo>
                    <a:pt x="2196" y="102"/>
                  </a:lnTo>
                  <a:lnTo>
                    <a:pt x="2196" y="102"/>
                  </a:lnTo>
                  <a:lnTo>
                    <a:pt x="2196" y="102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202" y="108"/>
                  </a:lnTo>
                  <a:lnTo>
                    <a:pt x="2202" y="114"/>
                  </a:lnTo>
                  <a:lnTo>
                    <a:pt x="2202" y="114"/>
                  </a:lnTo>
                  <a:lnTo>
                    <a:pt x="2202" y="114"/>
                  </a:lnTo>
                  <a:lnTo>
                    <a:pt x="2202" y="120"/>
                  </a:lnTo>
                  <a:lnTo>
                    <a:pt x="2202" y="120"/>
                  </a:lnTo>
                  <a:lnTo>
                    <a:pt x="2202" y="120"/>
                  </a:lnTo>
                  <a:lnTo>
                    <a:pt x="2202" y="126"/>
                  </a:lnTo>
                  <a:lnTo>
                    <a:pt x="2208" y="126"/>
                  </a:lnTo>
                  <a:lnTo>
                    <a:pt x="2208" y="126"/>
                  </a:lnTo>
                  <a:lnTo>
                    <a:pt x="2208" y="132"/>
                  </a:lnTo>
                  <a:lnTo>
                    <a:pt x="2208" y="132"/>
                  </a:lnTo>
                  <a:lnTo>
                    <a:pt x="2208" y="132"/>
                  </a:lnTo>
                  <a:lnTo>
                    <a:pt x="2208" y="132"/>
                  </a:lnTo>
                  <a:lnTo>
                    <a:pt x="2208" y="138"/>
                  </a:lnTo>
                  <a:lnTo>
                    <a:pt x="2208" y="138"/>
                  </a:lnTo>
                  <a:lnTo>
                    <a:pt x="2214" y="138"/>
                  </a:lnTo>
                  <a:lnTo>
                    <a:pt x="2214" y="144"/>
                  </a:lnTo>
                  <a:lnTo>
                    <a:pt x="2214" y="144"/>
                  </a:lnTo>
                  <a:lnTo>
                    <a:pt x="2214" y="144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14" y="150"/>
                  </a:lnTo>
                  <a:lnTo>
                    <a:pt x="2220" y="150"/>
                  </a:lnTo>
                  <a:lnTo>
                    <a:pt x="2220" y="156"/>
                  </a:lnTo>
                  <a:lnTo>
                    <a:pt x="2220" y="156"/>
                  </a:lnTo>
                  <a:lnTo>
                    <a:pt x="2220" y="162"/>
                  </a:lnTo>
                  <a:lnTo>
                    <a:pt x="2220" y="162"/>
                  </a:lnTo>
                  <a:lnTo>
                    <a:pt x="2220" y="162"/>
                  </a:lnTo>
                  <a:lnTo>
                    <a:pt x="2220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68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74"/>
                  </a:lnTo>
                  <a:lnTo>
                    <a:pt x="2226" y="180"/>
                  </a:lnTo>
                  <a:lnTo>
                    <a:pt x="2226" y="180"/>
                  </a:lnTo>
                  <a:lnTo>
                    <a:pt x="2232" y="180"/>
                  </a:lnTo>
                  <a:lnTo>
                    <a:pt x="2232" y="180"/>
                  </a:lnTo>
                  <a:lnTo>
                    <a:pt x="2232" y="186"/>
                  </a:lnTo>
                  <a:lnTo>
                    <a:pt x="2232" y="186"/>
                  </a:lnTo>
                  <a:lnTo>
                    <a:pt x="2232" y="186"/>
                  </a:lnTo>
                  <a:lnTo>
                    <a:pt x="2232" y="186"/>
                  </a:lnTo>
                  <a:lnTo>
                    <a:pt x="2232" y="192"/>
                  </a:lnTo>
                  <a:lnTo>
                    <a:pt x="2238" y="192"/>
                  </a:lnTo>
                  <a:lnTo>
                    <a:pt x="2238" y="192"/>
                  </a:lnTo>
                  <a:lnTo>
                    <a:pt x="2238" y="198"/>
                  </a:lnTo>
                  <a:lnTo>
                    <a:pt x="2238" y="198"/>
                  </a:lnTo>
                  <a:lnTo>
                    <a:pt x="2238" y="198"/>
                  </a:lnTo>
                  <a:lnTo>
                    <a:pt x="2238" y="198"/>
                  </a:lnTo>
                  <a:lnTo>
                    <a:pt x="2238" y="204"/>
                  </a:lnTo>
                  <a:lnTo>
                    <a:pt x="2238" y="204"/>
                  </a:lnTo>
                  <a:lnTo>
                    <a:pt x="2244" y="204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6"/>
                  </a:lnTo>
                  <a:lnTo>
                    <a:pt x="2244" y="216"/>
                  </a:lnTo>
                  <a:lnTo>
                    <a:pt x="2244" y="216"/>
                  </a:lnTo>
                  <a:lnTo>
                    <a:pt x="2250" y="216"/>
                  </a:lnTo>
                  <a:lnTo>
                    <a:pt x="2250" y="222"/>
                  </a:lnTo>
                  <a:lnTo>
                    <a:pt x="2250" y="222"/>
                  </a:lnTo>
                  <a:lnTo>
                    <a:pt x="2250" y="222"/>
                  </a:lnTo>
                  <a:lnTo>
                    <a:pt x="2250" y="222"/>
                  </a:lnTo>
                  <a:lnTo>
                    <a:pt x="2250" y="228"/>
                  </a:lnTo>
                  <a:lnTo>
                    <a:pt x="2250" y="228"/>
                  </a:lnTo>
                  <a:lnTo>
                    <a:pt x="2256" y="228"/>
                  </a:lnTo>
                  <a:lnTo>
                    <a:pt x="2256" y="228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34"/>
                  </a:lnTo>
                  <a:lnTo>
                    <a:pt x="2256" y="240"/>
                  </a:lnTo>
                  <a:lnTo>
                    <a:pt x="2256" y="240"/>
                  </a:lnTo>
                  <a:lnTo>
                    <a:pt x="2256" y="240"/>
                  </a:lnTo>
                  <a:lnTo>
                    <a:pt x="2262" y="240"/>
                  </a:lnTo>
                  <a:lnTo>
                    <a:pt x="2262" y="246"/>
                  </a:lnTo>
                  <a:lnTo>
                    <a:pt x="2262" y="246"/>
                  </a:lnTo>
                  <a:lnTo>
                    <a:pt x="2262" y="246"/>
                  </a:lnTo>
                  <a:lnTo>
                    <a:pt x="2262" y="246"/>
                  </a:lnTo>
                  <a:lnTo>
                    <a:pt x="2262" y="252"/>
                  </a:lnTo>
                  <a:lnTo>
                    <a:pt x="2262" y="252"/>
                  </a:lnTo>
                  <a:lnTo>
                    <a:pt x="2262" y="252"/>
                  </a:lnTo>
                  <a:lnTo>
                    <a:pt x="2268" y="252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58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68" y="264"/>
                  </a:lnTo>
                  <a:lnTo>
                    <a:pt x="2274" y="264"/>
                  </a:lnTo>
                  <a:lnTo>
                    <a:pt x="2274" y="270"/>
                  </a:lnTo>
                  <a:lnTo>
                    <a:pt x="2274" y="270"/>
                  </a:lnTo>
                  <a:lnTo>
                    <a:pt x="2274" y="270"/>
                  </a:lnTo>
                  <a:lnTo>
                    <a:pt x="2274" y="270"/>
                  </a:lnTo>
                  <a:lnTo>
                    <a:pt x="2274" y="276"/>
                  </a:lnTo>
                  <a:lnTo>
                    <a:pt x="2274" y="276"/>
                  </a:lnTo>
                  <a:lnTo>
                    <a:pt x="2280" y="276"/>
                  </a:lnTo>
                  <a:lnTo>
                    <a:pt x="2280" y="276"/>
                  </a:lnTo>
                  <a:lnTo>
                    <a:pt x="2280" y="282"/>
                  </a:lnTo>
                  <a:lnTo>
                    <a:pt x="2280" y="282"/>
                  </a:lnTo>
                  <a:lnTo>
                    <a:pt x="2280" y="282"/>
                  </a:lnTo>
                  <a:lnTo>
                    <a:pt x="2280" y="282"/>
                  </a:lnTo>
                  <a:lnTo>
                    <a:pt x="2280" y="288"/>
                  </a:lnTo>
                  <a:lnTo>
                    <a:pt x="2280" y="288"/>
                  </a:lnTo>
                  <a:lnTo>
                    <a:pt x="2286" y="288"/>
                  </a:lnTo>
                  <a:lnTo>
                    <a:pt x="2286" y="288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294"/>
                  </a:lnTo>
                  <a:lnTo>
                    <a:pt x="2286" y="300"/>
                  </a:lnTo>
                  <a:lnTo>
                    <a:pt x="2286" y="300"/>
                  </a:lnTo>
                  <a:lnTo>
                    <a:pt x="2292" y="300"/>
                  </a:lnTo>
                  <a:lnTo>
                    <a:pt x="2292" y="300"/>
                  </a:lnTo>
                  <a:lnTo>
                    <a:pt x="2292" y="306"/>
                  </a:lnTo>
                  <a:lnTo>
                    <a:pt x="2292" y="306"/>
                  </a:lnTo>
                  <a:lnTo>
                    <a:pt x="2292" y="306"/>
                  </a:lnTo>
                  <a:lnTo>
                    <a:pt x="2292" y="306"/>
                  </a:lnTo>
                  <a:lnTo>
                    <a:pt x="2292" y="312"/>
                  </a:lnTo>
                  <a:lnTo>
                    <a:pt x="2298" y="312"/>
                  </a:lnTo>
                  <a:lnTo>
                    <a:pt x="2298" y="312"/>
                  </a:lnTo>
                  <a:lnTo>
                    <a:pt x="2298" y="312"/>
                  </a:lnTo>
                  <a:lnTo>
                    <a:pt x="2298" y="318"/>
                  </a:lnTo>
                  <a:lnTo>
                    <a:pt x="2298" y="318"/>
                  </a:lnTo>
                  <a:lnTo>
                    <a:pt x="2298" y="318"/>
                  </a:lnTo>
                  <a:lnTo>
                    <a:pt x="2298" y="318"/>
                  </a:lnTo>
                  <a:lnTo>
                    <a:pt x="2298" y="318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24"/>
                  </a:lnTo>
                  <a:lnTo>
                    <a:pt x="2304" y="330"/>
                  </a:lnTo>
                  <a:lnTo>
                    <a:pt x="2304" y="330"/>
                  </a:lnTo>
                  <a:lnTo>
                    <a:pt x="2304" y="330"/>
                  </a:lnTo>
                  <a:lnTo>
                    <a:pt x="2304" y="330"/>
                  </a:lnTo>
                  <a:lnTo>
                    <a:pt x="2310" y="336"/>
                  </a:lnTo>
                  <a:lnTo>
                    <a:pt x="2310" y="336"/>
                  </a:lnTo>
                  <a:lnTo>
                    <a:pt x="2310" y="336"/>
                  </a:lnTo>
                  <a:lnTo>
                    <a:pt x="2310" y="336"/>
                  </a:lnTo>
                  <a:lnTo>
                    <a:pt x="2310" y="336"/>
                  </a:lnTo>
                  <a:lnTo>
                    <a:pt x="2310" y="342"/>
                  </a:lnTo>
                  <a:lnTo>
                    <a:pt x="2310" y="342"/>
                  </a:lnTo>
                  <a:lnTo>
                    <a:pt x="2316" y="342"/>
                  </a:lnTo>
                  <a:lnTo>
                    <a:pt x="2316" y="342"/>
                  </a:lnTo>
                  <a:lnTo>
                    <a:pt x="2316" y="342"/>
                  </a:lnTo>
                  <a:lnTo>
                    <a:pt x="2316" y="348"/>
                  </a:lnTo>
                  <a:lnTo>
                    <a:pt x="2316" y="348"/>
                  </a:lnTo>
                  <a:lnTo>
                    <a:pt x="2316" y="348"/>
                  </a:lnTo>
                  <a:lnTo>
                    <a:pt x="2316" y="348"/>
                  </a:lnTo>
                  <a:lnTo>
                    <a:pt x="2316" y="354"/>
                  </a:lnTo>
                  <a:lnTo>
                    <a:pt x="2322" y="354"/>
                  </a:lnTo>
                  <a:lnTo>
                    <a:pt x="2322" y="354"/>
                  </a:lnTo>
                  <a:lnTo>
                    <a:pt x="2322" y="354"/>
                  </a:lnTo>
                  <a:lnTo>
                    <a:pt x="2322" y="354"/>
                  </a:lnTo>
                  <a:lnTo>
                    <a:pt x="2322" y="360"/>
                  </a:lnTo>
                  <a:lnTo>
                    <a:pt x="2322" y="360"/>
                  </a:lnTo>
                  <a:lnTo>
                    <a:pt x="2322" y="360"/>
                  </a:lnTo>
                  <a:lnTo>
                    <a:pt x="2322" y="360"/>
                  </a:lnTo>
                  <a:lnTo>
                    <a:pt x="2328" y="360"/>
                  </a:lnTo>
                  <a:lnTo>
                    <a:pt x="2328" y="366"/>
                  </a:lnTo>
                  <a:lnTo>
                    <a:pt x="2328" y="366"/>
                  </a:lnTo>
                  <a:lnTo>
                    <a:pt x="2328" y="366"/>
                  </a:lnTo>
                  <a:lnTo>
                    <a:pt x="2328" y="366"/>
                  </a:lnTo>
                  <a:lnTo>
                    <a:pt x="2328" y="366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84"/>
                  </a:lnTo>
                  <a:lnTo>
                    <a:pt x="2340" y="390"/>
                  </a:lnTo>
                  <a:lnTo>
                    <a:pt x="2346" y="390"/>
                  </a:lnTo>
                  <a:lnTo>
                    <a:pt x="2346" y="390"/>
                  </a:lnTo>
                  <a:lnTo>
                    <a:pt x="2346" y="390"/>
                  </a:lnTo>
                  <a:lnTo>
                    <a:pt x="2346" y="390"/>
                  </a:lnTo>
                  <a:lnTo>
                    <a:pt x="2346" y="390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46" y="396"/>
                  </a:lnTo>
                  <a:lnTo>
                    <a:pt x="2352" y="396"/>
                  </a:lnTo>
                  <a:lnTo>
                    <a:pt x="2352" y="396"/>
                  </a:lnTo>
                  <a:lnTo>
                    <a:pt x="2352" y="402"/>
                  </a:lnTo>
                  <a:lnTo>
                    <a:pt x="2352" y="402"/>
                  </a:lnTo>
                  <a:lnTo>
                    <a:pt x="2352" y="402"/>
                  </a:lnTo>
                  <a:lnTo>
                    <a:pt x="2352" y="402"/>
                  </a:lnTo>
                  <a:lnTo>
                    <a:pt x="2352" y="402"/>
                  </a:lnTo>
                  <a:lnTo>
                    <a:pt x="2358" y="402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58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64" y="408"/>
                  </a:lnTo>
                  <a:lnTo>
                    <a:pt x="2370" y="408"/>
                  </a:lnTo>
                  <a:lnTo>
                    <a:pt x="2370" y="408"/>
                  </a:lnTo>
                  <a:lnTo>
                    <a:pt x="2370" y="408"/>
                  </a:lnTo>
                  <a:lnTo>
                    <a:pt x="2370" y="408"/>
                  </a:lnTo>
                  <a:lnTo>
                    <a:pt x="2370" y="402"/>
                  </a:lnTo>
                  <a:lnTo>
                    <a:pt x="2370" y="402"/>
                  </a:lnTo>
                  <a:lnTo>
                    <a:pt x="2370" y="402"/>
                  </a:lnTo>
                  <a:lnTo>
                    <a:pt x="2370" y="402"/>
                  </a:lnTo>
                  <a:lnTo>
                    <a:pt x="2376" y="396"/>
                  </a:lnTo>
                  <a:lnTo>
                    <a:pt x="2376" y="396"/>
                  </a:lnTo>
                  <a:lnTo>
                    <a:pt x="2376" y="396"/>
                  </a:lnTo>
                  <a:lnTo>
                    <a:pt x="2376" y="390"/>
                  </a:lnTo>
                  <a:lnTo>
                    <a:pt x="2376" y="390"/>
                  </a:lnTo>
                  <a:lnTo>
                    <a:pt x="2376" y="384"/>
                  </a:lnTo>
                  <a:lnTo>
                    <a:pt x="2382" y="384"/>
                  </a:lnTo>
                  <a:lnTo>
                    <a:pt x="2382" y="378"/>
                  </a:lnTo>
                  <a:lnTo>
                    <a:pt x="2382" y="378"/>
                  </a:lnTo>
                  <a:lnTo>
                    <a:pt x="2382" y="378"/>
                  </a:lnTo>
                  <a:lnTo>
                    <a:pt x="2382" y="372"/>
                  </a:lnTo>
                  <a:lnTo>
                    <a:pt x="2382" y="372"/>
                  </a:lnTo>
                  <a:lnTo>
                    <a:pt x="2382" y="366"/>
                  </a:lnTo>
                  <a:lnTo>
                    <a:pt x="2382" y="366"/>
                  </a:lnTo>
                  <a:lnTo>
                    <a:pt x="2388" y="366"/>
                  </a:lnTo>
                  <a:lnTo>
                    <a:pt x="2388" y="360"/>
                  </a:lnTo>
                  <a:lnTo>
                    <a:pt x="2388" y="360"/>
                  </a:lnTo>
                  <a:lnTo>
                    <a:pt x="2388" y="354"/>
                  </a:lnTo>
                  <a:lnTo>
                    <a:pt x="2388" y="354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88" y="348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36"/>
                  </a:lnTo>
                  <a:lnTo>
                    <a:pt x="2394" y="336"/>
                  </a:lnTo>
                  <a:lnTo>
                    <a:pt x="2394" y="330"/>
                  </a:lnTo>
                  <a:lnTo>
                    <a:pt x="2394" y="330"/>
                  </a:lnTo>
                  <a:lnTo>
                    <a:pt x="2394" y="324"/>
                  </a:lnTo>
                  <a:lnTo>
                    <a:pt x="2394" y="324"/>
                  </a:lnTo>
                  <a:lnTo>
                    <a:pt x="2400" y="318"/>
                  </a:lnTo>
                  <a:lnTo>
                    <a:pt x="2400" y="318"/>
                  </a:lnTo>
                  <a:lnTo>
                    <a:pt x="2400" y="318"/>
                  </a:lnTo>
                  <a:lnTo>
                    <a:pt x="2400" y="312"/>
                  </a:lnTo>
                  <a:lnTo>
                    <a:pt x="2400" y="312"/>
                  </a:lnTo>
                  <a:lnTo>
                    <a:pt x="2400" y="306"/>
                  </a:lnTo>
                  <a:lnTo>
                    <a:pt x="2400" y="306"/>
                  </a:lnTo>
                  <a:lnTo>
                    <a:pt x="2406" y="300"/>
                  </a:lnTo>
                  <a:lnTo>
                    <a:pt x="2406" y="300"/>
                  </a:lnTo>
                  <a:lnTo>
                    <a:pt x="2406" y="294"/>
                  </a:lnTo>
                  <a:lnTo>
                    <a:pt x="2406" y="294"/>
                  </a:lnTo>
                  <a:lnTo>
                    <a:pt x="2406" y="288"/>
                  </a:lnTo>
                  <a:lnTo>
                    <a:pt x="2406" y="288"/>
                  </a:lnTo>
                  <a:lnTo>
                    <a:pt x="2406" y="282"/>
                  </a:lnTo>
                  <a:lnTo>
                    <a:pt x="2406" y="282"/>
                  </a:lnTo>
                  <a:lnTo>
                    <a:pt x="2412" y="276"/>
                  </a:lnTo>
                  <a:lnTo>
                    <a:pt x="2412" y="276"/>
                  </a:lnTo>
                  <a:lnTo>
                    <a:pt x="2412" y="270"/>
                  </a:lnTo>
                  <a:lnTo>
                    <a:pt x="2412" y="270"/>
                  </a:lnTo>
                  <a:lnTo>
                    <a:pt x="2412" y="264"/>
                  </a:lnTo>
                  <a:lnTo>
                    <a:pt x="2412" y="264"/>
                  </a:lnTo>
                  <a:lnTo>
                    <a:pt x="2412" y="258"/>
                  </a:lnTo>
                  <a:lnTo>
                    <a:pt x="2412" y="252"/>
                  </a:lnTo>
                  <a:lnTo>
                    <a:pt x="2418" y="252"/>
                  </a:lnTo>
                  <a:lnTo>
                    <a:pt x="2418" y="246"/>
                  </a:lnTo>
                  <a:lnTo>
                    <a:pt x="2418" y="246"/>
                  </a:lnTo>
                  <a:lnTo>
                    <a:pt x="2418" y="240"/>
                  </a:lnTo>
                  <a:lnTo>
                    <a:pt x="2418" y="240"/>
                  </a:lnTo>
                  <a:lnTo>
                    <a:pt x="2418" y="234"/>
                  </a:lnTo>
                  <a:lnTo>
                    <a:pt x="2418" y="234"/>
                  </a:lnTo>
                  <a:lnTo>
                    <a:pt x="2424" y="228"/>
                  </a:lnTo>
                  <a:lnTo>
                    <a:pt x="2424" y="228"/>
                  </a:lnTo>
                  <a:lnTo>
                    <a:pt x="2424" y="222"/>
                  </a:lnTo>
                  <a:lnTo>
                    <a:pt x="2424" y="216"/>
                  </a:lnTo>
                  <a:lnTo>
                    <a:pt x="2424" y="216"/>
                  </a:lnTo>
                  <a:lnTo>
                    <a:pt x="2424" y="210"/>
                  </a:lnTo>
                  <a:lnTo>
                    <a:pt x="2424" y="210"/>
                  </a:lnTo>
                  <a:lnTo>
                    <a:pt x="2424" y="204"/>
                  </a:lnTo>
                  <a:lnTo>
                    <a:pt x="2430" y="204"/>
                  </a:lnTo>
                  <a:lnTo>
                    <a:pt x="2430" y="198"/>
                  </a:lnTo>
                  <a:lnTo>
                    <a:pt x="2430" y="192"/>
                  </a:lnTo>
                  <a:lnTo>
                    <a:pt x="2430" y="192"/>
                  </a:lnTo>
                  <a:lnTo>
                    <a:pt x="2430" y="186"/>
                  </a:lnTo>
                  <a:lnTo>
                    <a:pt x="2430" y="186"/>
                  </a:lnTo>
                  <a:lnTo>
                    <a:pt x="2430" y="180"/>
                  </a:lnTo>
                  <a:lnTo>
                    <a:pt x="2430" y="174"/>
                  </a:lnTo>
                  <a:lnTo>
                    <a:pt x="2436" y="174"/>
                  </a:lnTo>
                  <a:lnTo>
                    <a:pt x="2436" y="168"/>
                  </a:lnTo>
                  <a:lnTo>
                    <a:pt x="2436" y="168"/>
                  </a:lnTo>
                  <a:lnTo>
                    <a:pt x="2436" y="162"/>
                  </a:lnTo>
                  <a:lnTo>
                    <a:pt x="2436" y="156"/>
                  </a:lnTo>
                  <a:lnTo>
                    <a:pt x="2436" y="156"/>
                  </a:lnTo>
                  <a:lnTo>
                    <a:pt x="2436" y="150"/>
                  </a:lnTo>
                  <a:lnTo>
                    <a:pt x="2442" y="150"/>
                  </a:lnTo>
                  <a:lnTo>
                    <a:pt x="2442" y="144"/>
                  </a:lnTo>
                  <a:lnTo>
                    <a:pt x="2442" y="138"/>
                  </a:lnTo>
                  <a:lnTo>
                    <a:pt x="2442" y="138"/>
                  </a:lnTo>
                  <a:lnTo>
                    <a:pt x="2442" y="132"/>
                  </a:lnTo>
                  <a:lnTo>
                    <a:pt x="2442" y="126"/>
                  </a:lnTo>
                  <a:lnTo>
                    <a:pt x="2442" y="126"/>
                  </a:lnTo>
                  <a:lnTo>
                    <a:pt x="2442" y="120"/>
                  </a:lnTo>
                  <a:lnTo>
                    <a:pt x="2448" y="114"/>
                  </a:lnTo>
                  <a:lnTo>
                    <a:pt x="2448" y="114"/>
                  </a:lnTo>
                  <a:lnTo>
                    <a:pt x="2448" y="108"/>
                  </a:lnTo>
                  <a:lnTo>
                    <a:pt x="2448" y="102"/>
                  </a:lnTo>
                  <a:lnTo>
                    <a:pt x="2448" y="102"/>
                  </a:lnTo>
                  <a:lnTo>
                    <a:pt x="2448" y="96"/>
                  </a:lnTo>
                  <a:lnTo>
                    <a:pt x="2448" y="96"/>
                  </a:lnTo>
                  <a:lnTo>
                    <a:pt x="2448" y="90"/>
                  </a:lnTo>
                  <a:lnTo>
                    <a:pt x="2454" y="84"/>
                  </a:lnTo>
                  <a:lnTo>
                    <a:pt x="2454" y="78"/>
                  </a:lnTo>
                  <a:lnTo>
                    <a:pt x="2454" y="78"/>
                  </a:lnTo>
                  <a:lnTo>
                    <a:pt x="2454" y="72"/>
                  </a:lnTo>
                  <a:lnTo>
                    <a:pt x="2454" y="66"/>
                  </a:lnTo>
                  <a:lnTo>
                    <a:pt x="2454" y="66"/>
                  </a:lnTo>
                  <a:lnTo>
                    <a:pt x="2454" y="60"/>
                  </a:lnTo>
                  <a:lnTo>
                    <a:pt x="2460" y="54"/>
                  </a:lnTo>
                  <a:lnTo>
                    <a:pt x="2460" y="54"/>
                  </a:lnTo>
                  <a:lnTo>
                    <a:pt x="2460" y="48"/>
                  </a:lnTo>
                  <a:lnTo>
                    <a:pt x="2460" y="48"/>
                  </a:lnTo>
                  <a:lnTo>
                    <a:pt x="2460" y="42"/>
                  </a:lnTo>
                  <a:lnTo>
                    <a:pt x="2460" y="42"/>
                  </a:lnTo>
                  <a:lnTo>
                    <a:pt x="2460" y="42"/>
                  </a:lnTo>
                  <a:lnTo>
                    <a:pt x="2460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66" y="36"/>
                  </a:lnTo>
                  <a:lnTo>
                    <a:pt x="2472" y="42"/>
                  </a:lnTo>
                  <a:lnTo>
                    <a:pt x="2472" y="42"/>
                  </a:lnTo>
                  <a:lnTo>
                    <a:pt x="2472" y="42"/>
                  </a:lnTo>
                  <a:lnTo>
                    <a:pt x="2472" y="48"/>
                  </a:lnTo>
                  <a:lnTo>
                    <a:pt x="2472" y="48"/>
                  </a:lnTo>
                  <a:lnTo>
                    <a:pt x="2472" y="54"/>
                  </a:lnTo>
                  <a:lnTo>
                    <a:pt x="2472" y="54"/>
                  </a:lnTo>
                  <a:lnTo>
                    <a:pt x="2472" y="60"/>
                  </a:lnTo>
                  <a:lnTo>
                    <a:pt x="2478" y="66"/>
                  </a:lnTo>
                  <a:lnTo>
                    <a:pt x="2478" y="66"/>
                  </a:lnTo>
                  <a:lnTo>
                    <a:pt x="2478" y="72"/>
                  </a:lnTo>
                  <a:lnTo>
                    <a:pt x="2478" y="78"/>
                  </a:lnTo>
                  <a:lnTo>
                    <a:pt x="2478" y="78"/>
                  </a:lnTo>
                  <a:lnTo>
                    <a:pt x="2478" y="84"/>
                  </a:lnTo>
                  <a:lnTo>
                    <a:pt x="2478" y="90"/>
                  </a:lnTo>
                  <a:lnTo>
                    <a:pt x="2478" y="96"/>
                  </a:lnTo>
                  <a:lnTo>
                    <a:pt x="2484" y="96"/>
                  </a:lnTo>
                  <a:lnTo>
                    <a:pt x="2484" y="102"/>
                  </a:lnTo>
                  <a:lnTo>
                    <a:pt x="2484" y="102"/>
                  </a:lnTo>
                  <a:lnTo>
                    <a:pt x="2484" y="108"/>
                  </a:lnTo>
                  <a:lnTo>
                    <a:pt x="2484" y="114"/>
                  </a:lnTo>
                  <a:lnTo>
                    <a:pt x="2484" y="114"/>
                  </a:lnTo>
                  <a:lnTo>
                    <a:pt x="2484" y="120"/>
                  </a:lnTo>
                  <a:lnTo>
                    <a:pt x="2490" y="126"/>
                  </a:lnTo>
                  <a:lnTo>
                    <a:pt x="2490" y="126"/>
                  </a:lnTo>
                  <a:lnTo>
                    <a:pt x="2490" y="132"/>
                  </a:lnTo>
                  <a:lnTo>
                    <a:pt x="2490" y="138"/>
                  </a:lnTo>
                  <a:lnTo>
                    <a:pt x="2490" y="138"/>
                  </a:lnTo>
                  <a:lnTo>
                    <a:pt x="2490" y="144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6" y="156"/>
                  </a:lnTo>
                  <a:lnTo>
                    <a:pt x="2496" y="156"/>
                  </a:lnTo>
                  <a:lnTo>
                    <a:pt x="2496" y="162"/>
                  </a:lnTo>
                  <a:lnTo>
                    <a:pt x="2496" y="168"/>
                  </a:lnTo>
                  <a:lnTo>
                    <a:pt x="2496" y="168"/>
                  </a:lnTo>
                  <a:lnTo>
                    <a:pt x="2496" y="174"/>
                  </a:lnTo>
                  <a:lnTo>
                    <a:pt x="2496" y="174"/>
                  </a:lnTo>
                  <a:lnTo>
                    <a:pt x="2496" y="180"/>
                  </a:lnTo>
                  <a:lnTo>
                    <a:pt x="2502" y="186"/>
                  </a:lnTo>
                  <a:lnTo>
                    <a:pt x="2502" y="186"/>
                  </a:lnTo>
                  <a:lnTo>
                    <a:pt x="2502" y="192"/>
                  </a:lnTo>
                  <a:lnTo>
                    <a:pt x="2502" y="192"/>
                  </a:lnTo>
                  <a:lnTo>
                    <a:pt x="2502" y="198"/>
                  </a:lnTo>
                  <a:lnTo>
                    <a:pt x="2502" y="204"/>
                  </a:lnTo>
                  <a:lnTo>
                    <a:pt x="2502" y="204"/>
                  </a:lnTo>
                  <a:lnTo>
                    <a:pt x="2508" y="210"/>
                  </a:lnTo>
                  <a:lnTo>
                    <a:pt x="2508" y="210"/>
                  </a:lnTo>
                  <a:lnTo>
                    <a:pt x="2508" y="216"/>
                  </a:lnTo>
                  <a:lnTo>
                    <a:pt x="2508" y="216"/>
                  </a:lnTo>
                  <a:lnTo>
                    <a:pt x="2508" y="222"/>
                  </a:lnTo>
                  <a:lnTo>
                    <a:pt x="2508" y="228"/>
                  </a:lnTo>
                  <a:lnTo>
                    <a:pt x="2508" y="228"/>
                  </a:lnTo>
                  <a:lnTo>
                    <a:pt x="2508" y="234"/>
                  </a:lnTo>
                  <a:lnTo>
                    <a:pt x="2514" y="234"/>
                  </a:lnTo>
                  <a:lnTo>
                    <a:pt x="2514" y="240"/>
                  </a:lnTo>
                  <a:lnTo>
                    <a:pt x="2514" y="240"/>
                  </a:lnTo>
                  <a:lnTo>
                    <a:pt x="2514" y="246"/>
                  </a:lnTo>
                  <a:lnTo>
                    <a:pt x="2514" y="246"/>
                  </a:lnTo>
                  <a:lnTo>
                    <a:pt x="2514" y="252"/>
                  </a:lnTo>
                  <a:lnTo>
                    <a:pt x="2514" y="252"/>
                  </a:lnTo>
                  <a:lnTo>
                    <a:pt x="2514" y="258"/>
                  </a:lnTo>
                  <a:lnTo>
                    <a:pt x="2520" y="264"/>
                  </a:lnTo>
                  <a:lnTo>
                    <a:pt x="2520" y="264"/>
                  </a:lnTo>
                  <a:lnTo>
                    <a:pt x="2520" y="270"/>
                  </a:lnTo>
                  <a:lnTo>
                    <a:pt x="2520" y="270"/>
                  </a:lnTo>
                  <a:lnTo>
                    <a:pt x="2520" y="276"/>
                  </a:lnTo>
                  <a:lnTo>
                    <a:pt x="2520" y="276"/>
                  </a:lnTo>
                  <a:lnTo>
                    <a:pt x="2520" y="282"/>
                  </a:lnTo>
                  <a:lnTo>
                    <a:pt x="2526" y="282"/>
                  </a:lnTo>
                  <a:lnTo>
                    <a:pt x="2526" y="288"/>
                  </a:lnTo>
                  <a:lnTo>
                    <a:pt x="2526" y="288"/>
                  </a:lnTo>
                  <a:lnTo>
                    <a:pt x="2526" y="294"/>
                  </a:lnTo>
                  <a:lnTo>
                    <a:pt x="2526" y="294"/>
                  </a:lnTo>
                  <a:lnTo>
                    <a:pt x="2526" y="300"/>
                  </a:lnTo>
                  <a:lnTo>
                    <a:pt x="2526" y="300"/>
                  </a:lnTo>
                  <a:lnTo>
                    <a:pt x="2526" y="306"/>
                  </a:lnTo>
                  <a:lnTo>
                    <a:pt x="2532" y="306"/>
                  </a:lnTo>
                  <a:lnTo>
                    <a:pt x="2532" y="312"/>
                  </a:lnTo>
                  <a:lnTo>
                    <a:pt x="2532" y="312"/>
                  </a:lnTo>
                  <a:lnTo>
                    <a:pt x="2532" y="318"/>
                  </a:lnTo>
                  <a:lnTo>
                    <a:pt x="2532" y="318"/>
                  </a:lnTo>
                  <a:lnTo>
                    <a:pt x="2532" y="318"/>
                  </a:lnTo>
                  <a:lnTo>
                    <a:pt x="2532" y="324"/>
                  </a:lnTo>
                  <a:lnTo>
                    <a:pt x="2532" y="324"/>
                  </a:lnTo>
                  <a:lnTo>
                    <a:pt x="2538" y="330"/>
                  </a:lnTo>
                  <a:lnTo>
                    <a:pt x="2538" y="330"/>
                  </a:lnTo>
                  <a:lnTo>
                    <a:pt x="2538" y="336"/>
                  </a:lnTo>
                  <a:lnTo>
                    <a:pt x="2538" y="336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38" y="348"/>
                  </a:lnTo>
                  <a:lnTo>
                    <a:pt x="2544" y="348"/>
                  </a:lnTo>
                  <a:lnTo>
                    <a:pt x="2544" y="348"/>
                  </a:lnTo>
                  <a:lnTo>
                    <a:pt x="2544" y="354"/>
                  </a:lnTo>
                  <a:lnTo>
                    <a:pt x="2544" y="354"/>
                  </a:lnTo>
                  <a:lnTo>
                    <a:pt x="2544" y="360"/>
                  </a:lnTo>
                  <a:lnTo>
                    <a:pt x="2544" y="366"/>
                  </a:lnTo>
                  <a:lnTo>
                    <a:pt x="2544" y="366"/>
                  </a:lnTo>
                  <a:lnTo>
                    <a:pt x="2550" y="366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78"/>
                  </a:lnTo>
                  <a:lnTo>
                    <a:pt x="2550" y="378"/>
                  </a:lnTo>
                  <a:lnTo>
                    <a:pt x="2550" y="378"/>
                  </a:lnTo>
                  <a:lnTo>
                    <a:pt x="2550" y="384"/>
                  </a:lnTo>
                  <a:lnTo>
                    <a:pt x="2550" y="384"/>
                  </a:lnTo>
                  <a:lnTo>
                    <a:pt x="2556" y="390"/>
                  </a:lnTo>
                  <a:lnTo>
                    <a:pt x="2556" y="390"/>
                  </a:lnTo>
                  <a:lnTo>
                    <a:pt x="2556" y="390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396"/>
                  </a:lnTo>
                  <a:lnTo>
                    <a:pt x="2556" y="402"/>
                  </a:lnTo>
                  <a:lnTo>
                    <a:pt x="2556" y="402"/>
                  </a:lnTo>
                  <a:lnTo>
                    <a:pt x="2562" y="402"/>
                  </a:lnTo>
                  <a:lnTo>
                    <a:pt x="2562" y="402"/>
                  </a:lnTo>
                  <a:lnTo>
                    <a:pt x="2562" y="408"/>
                  </a:lnTo>
                  <a:lnTo>
                    <a:pt x="2562" y="408"/>
                  </a:lnTo>
                  <a:lnTo>
                    <a:pt x="2562" y="408"/>
                  </a:lnTo>
                  <a:lnTo>
                    <a:pt x="2562" y="408"/>
                  </a:lnTo>
                  <a:lnTo>
                    <a:pt x="2562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68" y="408"/>
                  </a:lnTo>
                  <a:lnTo>
                    <a:pt x="2574" y="408"/>
                  </a:lnTo>
                  <a:lnTo>
                    <a:pt x="2574" y="408"/>
                  </a:lnTo>
                  <a:lnTo>
                    <a:pt x="2574" y="408"/>
                  </a:lnTo>
                  <a:lnTo>
                    <a:pt x="2574" y="408"/>
                  </a:lnTo>
                  <a:lnTo>
                    <a:pt x="2574" y="402"/>
                  </a:lnTo>
                  <a:lnTo>
                    <a:pt x="2574" y="402"/>
                  </a:lnTo>
                  <a:lnTo>
                    <a:pt x="2574" y="402"/>
                  </a:lnTo>
                  <a:lnTo>
                    <a:pt x="2574" y="402"/>
                  </a:lnTo>
                  <a:lnTo>
                    <a:pt x="2580" y="402"/>
                  </a:lnTo>
                  <a:lnTo>
                    <a:pt x="2580" y="402"/>
                  </a:lnTo>
                  <a:lnTo>
                    <a:pt x="2580" y="396"/>
                  </a:lnTo>
                  <a:lnTo>
                    <a:pt x="2580" y="396"/>
                  </a:lnTo>
                  <a:lnTo>
                    <a:pt x="2580" y="396"/>
                  </a:lnTo>
                  <a:lnTo>
                    <a:pt x="2580" y="396"/>
                  </a:lnTo>
                  <a:lnTo>
                    <a:pt x="2580" y="396"/>
                  </a:lnTo>
                  <a:lnTo>
                    <a:pt x="2580" y="390"/>
                  </a:lnTo>
                  <a:lnTo>
                    <a:pt x="2586" y="390"/>
                  </a:lnTo>
                  <a:lnTo>
                    <a:pt x="2586" y="390"/>
                  </a:lnTo>
                  <a:lnTo>
                    <a:pt x="2586" y="390"/>
                  </a:lnTo>
                  <a:lnTo>
                    <a:pt x="2586" y="390"/>
                  </a:lnTo>
                  <a:lnTo>
                    <a:pt x="2586" y="384"/>
                  </a:lnTo>
                  <a:lnTo>
                    <a:pt x="2586" y="384"/>
                  </a:lnTo>
                  <a:lnTo>
                    <a:pt x="2586" y="384"/>
                  </a:lnTo>
                  <a:lnTo>
                    <a:pt x="2592" y="384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2" y="372"/>
                  </a:lnTo>
                  <a:lnTo>
                    <a:pt x="2598" y="372"/>
                  </a:lnTo>
                  <a:lnTo>
                    <a:pt x="2598" y="372"/>
                  </a:lnTo>
                  <a:lnTo>
                    <a:pt x="2598" y="372"/>
                  </a:lnTo>
                  <a:lnTo>
                    <a:pt x="2598" y="366"/>
                  </a:lnTo>
                  <a:lnTo>
                    <a:pt x="2598" y="366"/>
                  </a:lnTo>
                  <a:lnTo>
                    <a:pt x="2598" y="366"/>
                  </a:lnTo>
                  <a:lnTo>
                    <a:pt x="2598" y="366"/>
                  </a:lnTo>
                  <a:lnTo>
                    <a:pt x="2598" y="366"/>
                  </a:lnTo>
                  <a:lnTo>
                    <a:pt x="2604" y="360"/>
                  </a:lnTo>
                  <a:lnTo>
                    <a:pt x="2604" y="360"/>
                  </a:lnTo>
                  <a:lnTo>
                    <a:pt x="2604" y="360"/>
                  </a:lnTo>
                  <a:lnTo>
                    <a:pt x="2604" y="360"/>
                  </a:lnTo>
                  <a:lnTo>
                    <a:pt x="2604" y="360"/>
                  </a:lnTo>
                  <a:lnTo>
                    <a:pt x="2604" y="354"/>
                  </a:lnTo>
                  <a:lnTo>
                    <a:pt x="2604" y="354"/>
                  </a:lnTo>
                  <a:lnTo>
                    <a:pt x="2604" y="354"/>
                  </a:lnTo>
                  <a:lnTo>
                    <a:pt x="2610" y="354"/>
                  </a:lnTo>
                  <a:lnTo>
                    <a:pt x="2610" y="348"/>
                  </a:lnTo>
                  <a:lnTo>
                    <a:pt x="2610" y="348"/>
                  </a:lnTo>
                  <a:lnTo>
                    <a:pt x="2610" y="348"/>
                  </a:lnTo>
                  <a:lnTo>
                    <a:pt x="2610" y="348"/>
                  </a:lnTo>
                  <a:lnTo>
                    <a:pt x="2610" y="348"/>
                  </a:lnTo>
                  <a:lnTo>
                    <a:pt x="2610" y="342"/>
                  </a:lnTo>
                  <a:lnTo>
                    <a:pt x="2616" y="342"/>
                  </a:lnTo>
                  <a:lnTo>
                    <a:pt x="2616" y="342"/>
                  </a:lnTo>
                  <a:lnTo>
                    <a:pt x="2616" y="342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16" y="336"/>
                  </a:lnTo>
                  <a:lnTo>
                    <a:pt x="2616" y="330"/>
                  </a:lnTo>
                  <a:lnTo>
                    <a:pt x="2622" y="330"/>
                  </a:lnTo>
                  <a:lnTo>
                    <a:pt x="2622" y="330"/>
                  </a:lnTo>
                  <a:lnTo>
                    <a:pt x="2622" y="330"/>
                  </a:lnTo>
                  <a:lnTo>
                    <a:pt x="2622" y="324"/>
                  </a:lnTo>
                  <a:lnTo>
                    <a:pt x="2622" y="324"/>
                  </a:lnTo>
                  <a:lnTo>
                    <a:pt x="2622" y="324"/>
                  </a:lnTo>
                  <a:lnTo>
                    <a:pt x="2622" y="324"/>
                  </a:lnTo>
                  <a:lnTo>
                    <a:pt x="2622" y="324"/>
                  </a:lnTo>
                  <a:lnTo>
                    <a:pt x="2628" y="318"/>
                  </a:lnTo>
                  <a:lnTo>
                    <a:pt x="2628" y="318"/>
                  </a:lnTo>
                  <a:lnTo>
                    <a:pt x="2628" y="318"/>
                  </a:lnTo>
                  <a:lnTo>
                    <a:pt x="2628" y="318"/>
                  </a:lnTo>
                  <a:lnTo>
                    <a:pt x="2628" y="312"/>
                  </a:lnTo>
                  <a:lnTo>
                    <a:pt x="2628" y="312"/>
                  </a:lnTo>
                  <a:lnTo>
                    <a:pt x="2628" y="312"/>
                  </a:lnTo>
                  <a:lnTo>
                    <a:pt x="2634" y="312"/>
                  </a:lnTo>
                  <a:lnTo>
                    <a:pt x="2634" y="306"/>
                  </a:lnTo>
                  <a:lnTo>
                    <a:pt x="2634" y="306"/>
                  </a:lnTo>
                  <a:lnTo>
                    <a:pt x="2634" y="306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34" y="300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94"/>
                  </a:lnTo>
                  <a:lnTo>
                    <a:pt x="2640" y="288"/>
                  </a:lnTo>
                  <a:lnTo>
                    <a:pt x="2640" y="288"/>
                  </a:lnTo>
                  <a:lnTo>
                    <a:pt x="2640" y="288"/>
                  </a:lnTo>
                  <a:lnTo>
                    <a:pt x="2640" y="288"/>
                  </a:lnTo>
                  <a:lnTo>
                    <a:pt x="2646" y="282"/>
                  </a:lnTo>
                  <a:lnTo>
                    <a:pt x="2646" y="282"/>
                  </a:lnTo>
                  <a:lnTo>
                    <a:pt x="2646" y="282"/>
                  </a:lnTo>
                  <a:lnTo>
                    <a:pt x="2646" y="276"/>
                  </a:lnTo>
                  <a:lnTo>
                    <a:pt x="2646" y="276"/>
                  </a:lnTo>
                  <a:lnTo>
                    <a:pt x="2646" y="276"/>
                  </a:lnTo>
                  <a:lnTo>
                    <a:pt x="2646" y="276"/>
                  </a:lnTo>
                  <a:lnTo>
                    <a:pt x="2652" y="270"/>
                  </a:lnTo>
                  <a:lnTo>
                    <a:pt x="2652" y="270"/>
                  </a:lnTo>
                  <a:lnTo>
                    <a:pt x="2652" y="270"/>
                  </a:lnTo>
                  <a:lnTo>
                    <a:pt x="2652" y="270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2" y="258"/>
                  </a:lnTo>
                  <a:lnTo>
                    <a:pt x="2658" y="258"/>
                  </a:lnTo>
                  <a:lnTo>
                    <a:pt x="2658" y="258"/>
                  </a:lnTo>
                  <a:lnTo>
                    <a:pt x="2658" y="258"/>
                  </a:lnTo>
                  <a:lnTo>
                    <a:pt x="2658" y="252"/>
                  </a:lnTo>
                  <a:lnTo>
                    <a:pt x="2658" y="252"/>
                  </a:lnTo>
                  <a:lnTo>
                    <a:pt x="2658" y="252"/>
                  </a:lnTo>
                  <a:lnTo>
                    <a:pt x="2658" y="252"/>
                  </a:lnTo>
                  <a:lnTo>
                    <a:pt x="2658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40"/>
                  </a:lnTo>
                  <a:lnTo>
                    <a:pt x="2664" y="240"/>
                  </a:lnTo>
                  <a:lnTo>
                    <a:pt x="2664" y="240"/>
                  </a:lnTo>
                  <a:lnTo>
                    <a:pt x="2664" y="240"/>
                  </a:lnTo>
                  <a:lnTo>
                    <a:pt x="2664" y="234"/>
                  </a:lnTo>
                  <a:lnTo>
                    <a:pt x="2670" y="234"/>
                  </a:lnTo>
                  <a:lnTo>
                    <a:pt x="2670" y="234"/>
                  </a:lnTo>
                  <a:lnTo>
                    <a:pt x="2670" y="228"/>
                  </a:lnTo>
                  <a:lnTo>
                    <a:pt x="2670" y="228"/>
                  </a:lnTo>
                  <a:lnTo>
                    <a:pt x="2670" y="228"/>
                  </a:lnTo>
                  <a:lnTo>
                    <a:pt x="2670" y="228"/>
                  </a:lnTo>
                  <a:lnTo>
                    <a:pt x="2670" y="222"/>
                  </a:lnTo>
                  <a:lnTo>
                    <a:pt x="2670" y="222"/>
                  </a:lnTo>
                  <a:lnTo>
                    <a:pt x="2676" y="222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6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76" y="210"/>
                  </a:lnTo>
                  <a:lnTo>
                    <a:pt x="2682" y="204"/>
                  </a:lnTo>
                  <a:lnTo>
                    <a:pt x="2682" y="204"/>
                  </a:lnTo>
                  <a:lnTo>
                    <a:pt x="2682" y="204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8"/>
                  </a:lnTo>
                  <a:lnTo>
                    <a:pt x="2682" y="192"/>
                  </a:lnTo>
                  <a:lnTo>
                    <a:pt x="2688" y="192"/>
                  </a:lnTo>
                  <a:lnTo>
                    <a:pt x="2688" y="192"/>
                  </a:lnTo>
                  <a:lnTo>
                    <a:pt x="2688" y="186"/>
                  </a:lnTo>
                  <a:lnTo>
                    <a:pt x="2688" y="186"/>
                  </a:lnTo>
                  <a:lnTo>
                    <a:pt x="2688" y="186"/>
                  </a:lnTo>
                  <a:lnTo>
                    <a:pt x="2688" y="180"/>
                  </a:lnTo>
                  <a:lnTo>
                    <a:pt x="2688" y="180"/>
                  </a:lnTo>
                  <a:lnTo>
                    <a:pt x="2694" y="180"/>
                  </a:lnTo>
                  <a:lnTo>
                    <a:pt x="2694" y="180"/>
                  </a:lnTo>
                  <a:lnTo>
                    <a:pt x="2694" y="174"/>
                  </a:lnTo>
                  <a:lnTo>
                    <a:pt x="2694" y="174"/>
                  </a:lnTo>
                  <a:lnTo>
                    <a:pt x="2694" y="174"/>
                  </a:lnTo>
                  <a:lnTo>
                    <a:pt x="2694" y="168"/>
                  </a:lnTo>
                  <a:lnTo>
                    <a:pt x="2694" y="168"/>
                  </a:lnTo>
                  <a:lnTo>
                    <a:pt x="2694" y="168"/>
                  </a:lnTo>
                  <a:lnTo>
                    <a:pt x="2700" y="162"/>
                  </a:lnTo>
                  <a:lnTo>
                    <a:pt x="2700" y="162"/>
                  </a:lnTo>
                  <a:lnTo>
                    <a:pt x="2700" y="162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6"/>
                  </a:lnTo>
                  <a:lnTo>
                    <a:pt x="2700" y="150"/>
                  </a:lnTo>
                  <a:lnTo>
                    <a:pt x="2706" y="150"/>
                  </a:lnTo>
                  <a:lnTo>
                    <a:pt x="2706" y="150"/>
                  </a:lnTo>
                  <a:lnTo>
                    <a:pt x="2706" y="144"/>
                  </a:lnTo>
                  <a:lnTo>
                    <a:pt x="2706" y="144"/>
                  </a:lnTo>
                  <a:lnTo>
                    <a:pt x="2706" y="144"/>
                  </a:lnTo>
                  <a:lnTo>
                    <a:pt x="2706" y="138"/>
                  </a:lnTo>
                  <a:lnTo>
                    <a:pt x="2706" y="138"/>
                  </a:lnTo>
                  <a:lnTo>
                    <a:pt x="2712" y="138"/>
                  </a:lnTo>
                  <a:lnTo>
                    <a:pt x="2712" y="132"/>
                  </a:lnTo>
                  <a:lnTo>
                    <a:pt x="2712" y="132"/>
                  </a:lnTo>
                  <a:lnTo>
                    <a:pt x="2712" y="132"/>
                  </a:lnTo>
                  <a:lnTo>
                    <a:pt x="2712" y="126"/>
                  </a:lnTo>
                  <a:lnTo>
                    <a:pt x="2712" y="126"/>
                  </a:lnTo>
                  <a:lnTo>
                    <a:pt x="2712" y="126"/>
                  </a:lnTo>
                  <a:lnTo>
                    <a:pt x="2712" y="120"/>
                  </a:lnTo>
                  <a:lnTo>
                    <a:pt x="2718" y="120"/>
                  </a:lnTo>
                  <a:lnTo>
                    <a:pt x="2718" y="120"/>
                  </a:lnTo>
                  <a:lnTo>
                    <a:pt x="2718" y="114"/>
                  </a:lnTo>
                  <a:lnTo>
                    <a:pt x="2718" y="114"/>
                  </a:lnTo>
                  <a:lnTo>
                    <a:pt x="2718" y="114"/>
                  </a:lnTo>
                  <a:lnTo>
                    <a:pt x="2718" y="108"/>
                  </a:lnTo>
                  <a:lnTo>
                    <a:pt x="2718" y="108"/>
                  </a:lnTo>
                  <a:lnTo>
                    <a:pt x="2718" y="108"/>
                  </a:lnTo>
                  <a:lnTo>
                    <a:pt x="2724" y="102"/>
                  </a:lnTo>
                  <a:lnTo>
                    <a:pt x="2724" y="102"/>
                  </a:lnTo>
                  <a:lnTo>
                    <a:pt x="2724" y="102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6"/>
                  </a:lnTo>
                  <a:lnTo>
                    <a:pt x="2724" y="90"/>
                  </a:lnTo>
                  <a:lnTo>
                    <a:pt x="2730" y="90"/>
                  </a:lnTo>
                  <a:lnTo>
                    <a:pt x="2730" y="90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84"/>
                  </a:lnTo>
                  <a:lnTo>
                    <a:pt x="2730" y="78"/>
                  </a:lnTo>
                  <a:lnTo>
                    <a:pt x="2730" y="78"/>
                  </a:lnTo>
                  <a:lnTo>
                    <a:pt x="2730" y="78"/>
                  </a:lnTo>
                  <a:lnTo>
                    <a:pt x="2736" y="72"/>
                  </a:lnTo>
                  <a:lnTo>
                    <a:pt x="2736" y="72"/>
                  </a:lnTo>
                  <a:lnTo>
                    <a:pt x="2736" y="72"/>
                  </a:lnTo>
                  <a:lnTo>
                    <a:pt x="2736" y="66"/>
                  </a:lnTo>
                  <a:lnTo>
                    <a:pt x="2736" y="66"/>
                  </a:lnTo>
                  <a:lnTo>
                    <a:pt x="2736" y="66"/>
                  </a:lnTo>
                  <a:lnTo>
                    <a:pt x="2736" y="60"/>
                  </a:lnTo>
                  <a:lnTo>
                    <a:pt x="2736" y="60"/>
                  </a:lnTo>
                  <a:lnTo>
                    <a:pt x="2742" y="60"/>
                  </a:lnTo>
                  <a:lnTo>
                    <a:pt x="2742" y="54"/>
                  </a:lnTo>
                  <a:lnTo>
                    <a:pt x="2742" y="54"/>
                  </a:lnTo>
                  <a:lnTo>
                    <a:pt x="2742" y="54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2" y="48"/>
                  </a:lnTo>
                  <a:lnTo>
                    <a:pt x="2748" y="42"/>
                  </a:lnTo>
                  <a:lnTo>
                    <a:pt x="2748" y="42"/>
                  </a:lnTo>
                  <a:lnTo>
                    <a:pt x="2748" y="42"/>
                  </a:lnTo>
                  <a:lnTo>
                    <a:pt x="2748" y="36"/>
                  </a:lnTo>
                  <a:lnTo>
                    <a:pt x="2748" y="36"/>
                  </a:lnTo>
                  <a:lnTo>
                    <a:pt x="2748" y="30"/>
                  </a:lnTo>
                  <a:lnTo>
                    <a:pt x="2748" y="30"/>
                  </a:lnTo>
                  <a:lnTo>
                    <a:pt x="2748" y="30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54" y="24"/>
                  </a:lnTo>
                  <a:lnTo>
                    <a:pt x="2754" y="18"/>
                  </a:lnTo>
                  <a:lnTo>
                    <a:pt x="2754" y="18"/>
                  </a:lnTo>
                  <a:lnTo>
                    <a:pt x="2754" y="18"/>
                  </a:lnTo>
                  <a:lnTo>
                    <a:pt x="2754" y="12"/>
                  </a:lnTo>
                  <a:lnTo>
                    <a:pt x="2754" y="12"/>
                  </a:lnTo>
                  <a:lnTo>
                    <a:pt x="2760" y="12"/>
                  </a:lnTo>
                  <a:lnTo>
                    <a:pt x="2760" y="6"/>
                  </a:lnTo>
                  <a:lnTo>
                    <a:pt x="2760" y="6"/>
                  </a:lnTo>
                  <a:lnTo>
                    <a:pt x="2760" y="6"/>
                  </a:lnTo>
                  <a:lnTo>
                    <a:pt x="2760" y="6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6"/>
                  </a:lnTo>
                  <a:lnTo>
                    <a:pt x="2772" y="6"/>
                  </a:lnTo>
                  <a:lnTo>
                    <a:pt x="2772" y="6"/>
                  </a:lnTo>
                  <a:lnTo>
                    <a:pt x="2778" y="12"/>
                  </a:lnTo>
                  <a:lnTo>
                    <a:pt x="2778" y="12"/>
                  </a:lnTo>
                  <a:lnTo>
                    <a:pt x="2778" y="12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18"/>
                  </a:lnTo>
                  <a:lnTo>
                    <a:pt x="2778" y="24"/>
                  </a:lnTo>
                  <a:lnTo>
                    <a:pt x="2778" y="24"/>
                  </a:lnTo>
                  <a:lnTo>
                    <a:pt x="2784" y="24"/>
                  </a:lnTo>
                  <a:lnTo>
                    <a:pt x="2784" y="30"/>
                  </a:lnTo>
                  <a:lnTo>
                    <a:pt x="2784" y="30"/>
                  </a:lnTo>
                  <a:lnTo>
                    <a:pt x="2784" y="36"/>
                  </a:lnTo>
                  <a:lnTo>
                    <a:pt x="2784" y="36"/>
                  </a:lnTo>
                  <a:lnTo>
                    <a:pt x="2784" y="36"/>
                  </a:lnTo>
                  <a:lnTo>
                    <a:pt x="2784" y="42"/>
                  </a:lnTo>
                  <a:lnTo>
                    <a:pt x="2784" y="42"/>
                  </a:lnTo>
                  <a:lnTo>
                    <a:pt x="2790" y="42"/>
                  </a:lnTo>
                  <a:lnTo>
                    <a:pt x="2790" y="48"/>
                  </a:lnTo>
                  <a:lnTo>
                    <a:pt x="2790" y="48"/>
                  </a:lnTo>
                  <a:lnTo>
                    <a:pt x="2790" y="48"/>
                  </a:lnTo>
                  <a:lnTo>
                    <a:pt x="2790" y="54"/>
                  </a:lnTo>
                  <a:lnTo>
                    <a:pt x="2790" y="54"/>
                  </a:lnTo>
                  <a:lnTo>
                    <a:pt x="2790" y="54"/>
                  </a:lnTo>
                  <a:lnTo>
                    <a:pt x="2790" y="60"/>
                  </a:lnTo>
                  <a:lnTo>
                    <a:pt x="2796" y="60"/>
                  </a:lnTo>
                  <a:lnTo>
                    <a:pt x="2796" y="66"/>
                  </a:lnTo>
                  <a:lnTo>
                    <a:pt x="2796" y="66"/>
                  </a:lnTo>
                  <a:lnTo>
                    <a:pt x="2796" y="66"/>
                  </a:lnTo>
                  <a:lnTo>
                    <a:pt x="2796" y="72"/>
                  </a:lnTo>
                  <a:lnTo>
                    <a:pt x="2796" y="72"/>
                  </a:lnTo>
                  <a:lnTo>
                    <a:pt x="2796" y="72"/>
                  </a:lnTo>
                  <a:lnTo>
                    <a:pt x="2802" y="78"/>
                  </a:lnTo>
                  <a:lnTo>
                    <a:pt x="2802" y="78"/>
                  </a:lnTo>
                  <a:lnTo>
                    <a:pt x="2802" y="78"/>
                  </a:lnTo>
                  <a:lnTo>
                    <a:pt x="2802" y="84"/>
                  </a:lnTo>
                  <a:lnTo>
                    <a:pt x="2802" y="84"/>
                  </a:lnTo>
                  <a:lnTo>
                    <a:pt x="2802" y="84"/>
                  </a:lnTo>
                  <a:lnTo>
                    <a:pt x="2802" y="90"/>
                  </a:lnTo>
                  <a:lnTo>
                    <a:pt x="2802" y="90"/>
                  </a:lnTo>
                  <a:lnTo>
                    <a:pt x="2808" y="90"/>
                  </a:lnTo>
                  <a:lnTo>
                    <a:pt x="2808" y="96"/>
                  </a:lnTo>
                  <a:lnTo>
                    <a:pt x="2808" y="96"/>
                  </a:lnTo>
                  <a:lnTo>
                    <a:pt x="2808" y="102"/>
                  </a:lnTo>
                  <a:lnTo>
                    <a:pt x="2808" y="102"/>
                  </a:lnTo>
                  <a:lnTo>
                    <a:pt x="2808" y="102"/>
                  </a:lnTo>
                  <a:lnTo>
                    <a:pt x="2808" y="108"/>
                  </a:lnTo>
                  <a:lnTo>
                    <a:pt x="2808" y="108"/>
                  </a:lnTo>
                  <a:lnTo>
                    <a:pt x="2814" y="108"/>
                  </a:lnTo>
                  <a:lnTo>
                    <a:pt x="2814" y="114"/>
                  </a:lnTo>
                  <a:lnTo>
                    <a:pt x="2814" y="114"/>
                  </a:lnTo>
                  <a:lnTo>
                    <a:pt x="2814" y="114"/>
                  </a:lnTo>
                  <a:lnTo>
                    <a:pt x="2814" y="120"/>
                  </a:lnTo>
                  <a:lnTo>
                    <a:pt x="2814" y="120"/>
                  </a:lnTo>
                  <a:lnTo>
                    <a:pt x="2814" y="120"/>
                  </a:lnTo>
                  <a:lnTo>
                    <a:pt x="2820" y="126"/>
                  </a:lnTo>
                  <a:lnTo>
                    <a:pt x="2820" y="126"/>
                  </a:lnTo>
                  <a:lnTo>
                    <a:pt x="2820" y="126"/>
                  </a:lnTo>
                  <a:lnTo>
                    <a:pt x="2820" y="132"/>
                  </a:lnTo>
                  <a:lnTo>
                    <a:pt x="2820" y="132"/>
                  </a:lnTo>
                  <a:lnTo>
                    <a:pt x="2820" y="132"/>
                  </a:lnTo>
                  <a:lnTo>
                    <a:pt x="2820" y="138"/>
                  </a:lnTo>
                  <a:lnTo>
                    <a:pt x="2820" y="138"/>
                  </a:lnTo>
                  <a:lnTo>
                    <a:pt x="2826" y="138"/>
                  </a:lnTo>
                  <a:lnTo>
                    <a:pt x="2826" y="144"/>
                  </a:lnTo>
                  <a:lnTo>
                    <a:pt x="2826" y="144"/>
                  </a:lnTo>
                  <a:lnTo>
                    <a:pt x="2826" y="144"/>
                  </a:lnTo>
                  <a:lnTo>
                    <a:pt x="2826" y="150"/>
                  </a:lnTo>
                  <a:lnTo>
                    <a:pt x="2826" y="150"/>
                  </a:lnTo>
                  <a:lnTo>
                    <a:pt x="2826" y="150"/>
                  </a:lnTo>
                  <a:lnTo>
                    <a:pt x="2826" y="156"/>
                  </a:lnTo>
                  <a:lnTo>
                    <a:pt x="2832" y="156"/>
                  </a:lnTo>
                  <a:lnTo>
                    <a:pt x="2832" y="156"/>
                  </a:lnTo>
                  <a:lnTo>
                    <a:pt x="2832" y="162"/>
                  </a:lnTo>
                  <a:lnTo>
                    <a:pt x="2832" y="162"/>
                  </a:lnTo>
                  <a:lnTo>
                    <a:pt x="2832" y="162"/>
                  </a:lnTo>
                  <a:lnTo>
                    <a:pt x="2832" y="168"/>
                  </a:lnTo>
                  <a:lnTo>
                    <a:pt x="2832" y="168"/>
                  </a:lnTo>
                  <a:lnTo>
                    <a:pt x="2838" y="168"/>
                  </a:lnTo>
                  <a:lnTo>
                    <a:pt x="2838" y="174"/>
                  </a:lnTo>
                  <a:lnTo>
                    <a:pt x="2838" y="174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38" y="180"/>
                  </a:lnTo>
                  <a:lnTo>
                    <a:pt x="2838" y="186"/>
                  </a:lnTo>
                  <a:lnTo>
                    <a:pt x="2844" y="186"/>
                  </a:lnTo>
                  <a:lnTo>
                    <a:pt x="2844" y="186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2"/>
                  </a:lnTo>
                  <a:lnTo>
                    <a:pt x="2844" y="198"/>
                  </a:lnTo>
                  <a:lnTo>
                    <a:pt x="2844" y="198"/>
                  </a:lnTo>
                  <a:lnTo>
                    <a:pt x="2844" y="198"/>
                  </a:lnTo>
                  <a:lnTo>
                    <a:pt x="2850" y="198"/>
                  </a:lnTo>
                  <a:lnTo>
                    <a:pt x="2850" y="204"/>
                  </a:lnTo>
                  <a:lnTo>
                    <a:pt x="2850" y="204"/>
                  </a:lnTo>
                  <a:lnTo>
                    <a:pt x="2850" y="204"/>
                  </a:lnTo>
                  <a:lnTo>
                    <a:pt x="2850" y="210"/>
                  </a:lnTo>
                  <a:lnTo>
                    <a:pt x="2850" y="210"/>
                  </a:lnTo>
                  <a:lnTo>
                    <a:pt x="2850" y="210"/>
                  </a:lnTo>
                  <a:lnTo>
                    <a:pt x="2850" y="216"/>
                  </a:lnTo>
                  <a:lnTo>
                    <a:pt x="2856" y="216"/>
                  </a:lnTo>
                  <a:lnTo>
                    <a:pt x="2856" y="216"/>
                  </a:lnTo>
                  <a:lnTo>
                    <a:pt x="2856" y="216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2"/>
                  </a:lnTo>
                  <a:lnTo>
                    <a:pt x="2856" y="228"/>
                  </a:lnTo>
                  <a:lnTo>
                    <a:pt x="2862" y="228"/>
                  </a:lnTo>
                  <a:lnTo>
                    <a:pt x="2862" y="228"/>
                  </a:lnTo>
                  <a:lnTo>
                    <a:pt x="2862" y="234"/>
                  </a:lnTo>
                  <a:lnTo>
                    <a:pt x="2862" y="234"/>
                  </a:lnTo>
                  <a:lnTo>
                    <a:pt x="2862" y="234"/>
                  </a:lnTo>
                  <a:lnTo>
                    <a:pt x="2862" y="240"/>
                  </a:lnTo>
                  <a:lnTo>
                    <a:pt x="2862" y="240"/>
                  </a:lnTo>
                  <a:lnTo>
                    <a:pt x="2862" y="240"/>
                  </a:lnTo>
                  <a:lnTo>
                    <a:pt x="2868" y="240"/>
                  </a:lnTo>
                  <a:lnTo>
                    <a:pt x="2868" y="246"/>
                  </a:lnTo>
                  <a:lnTo>
                    <a:pt x="2868" y="246"/>
                  </a:lnTo>
                  <a:lnTo>
                    <a:pt x="2868" y="246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68" y="252"/>
                  </a:lnTo>
                  <a:lnTo>
                    <a:pt x="2874" y="258"/>
                  </a:lnTo>
                  <a:lnTo>
                    <a:pt x="2874" y="258"/>
                  </a:lnTo>
                  <a:lnTo>
                    <a:pt x="2874" y="258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80" y="270"/>
                  </a:lnTo>
                  <a:lnTo>
                    <a:pt x="2880" y="270"/>
                  </a:lnTo>
                  <a:lnTo>
                    <a:pt x="2880" y="270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76"/>
                  </a:lnTo>
                  <a:lnTo>
                    <a:pt x="2880" y="282"/>
                  </a:lnTo>
                  <a:lnTo>
                    <a:pt x="2886" y="282"/>
                  </a:lnTo>
                  <a:lnTo>
                    <a:pt x="2886" y="282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88"/>
                  </a:lnTo>
                  <a:lnTo>
                    <a:pt x="2886" y="294"/>
                  </a:lnTo>
                  <a:lnTo>
                    <a:pt x="2886" y="294"/>
                  </a:lnTo>
                  <a:lnTo>
                    <a:pt x="2892" y="294"/>
                  </a:lnTo>
                  <a:lnTo>
                    <a:pt x="2892" y="300"/>
                  </a:lnTo>
                  <a:lnTo>
                    <a:pt x="2892" y="300"/>
                  </a:lnTo>
                  <a:lnTo>
                    <a:pt x="2892" y="300"/>
                  </a:lnTo>
                  <a:lnTo>
                    <a:pt x="2892" y="300"/>
                  </a:lnTo>
                  <a:lnTo>
                    <a:pt x="2892" y="306"/>
                  </a:lnTo>
                  <a:lnTo>
                    <a:pt x="2892" y="306"/>
                  </a:lnTo>
                  <a:lnTo>
                    <a:pt x="2898" y="306"/>
                  </a:lnTo>
                  <a:lnTo>
                    <a:pt x="2898" y="306"/>
                  </a:lnTo>
                  <a:lnTo>
                    <a:pt x="2898" y="312"/>
                  </a:lnTo>
                  <a:lnTo>
                    <a:pt x="2898" y="312"/>
                  </a:lnTo>
                  <a:lnTo>
                    <a:pt x="2898" y="312"/>
                  </a:lnTo>
                  <a:lnTo>
                    <a:pt x="2898" y="318"/>
                  </a:lnTo>
                  <a:lnTo>
                    <a:pt x="2898" y="318"/>
                  </a:lnTo>
                  <a:lnTo>
                    <a:pt x="2898" y="318"/>
                  </a:lnTo>
                  <a:lnTo>
                    <a:pt x="2904" y="318"/>
                  </a:lnTo>
                  <a:lnTo>
                    <a:pt x="2904" y="324"/>
                  </a:lnTo>
                  <a:lnTo>
                    <a:pt x="2904" y="324"/>
                  </a:lnTo>
                  <a:lnTo>
                    <a:pt x="2904" y="324"/>
                  </a:lnTo>
                  <a:lnTo>
                    <a:pt x="2904" y="324"/>
                  </a:lnTo>
                  <a:lnTo>
                    <a:pt x="2904" y="330"/>
                  </a:lnTo>
                  <a:lnTo>
                    <a:pt x="2904" y="330"/>
                  </a:lnTo>
                  <a:lnTo>
                    <a:pt x="2904" y="330"/>
                  </a:lnTo>
                  <a:lnTo>
                    <a:pt x="2910" y="330"/>
                  </a:lnTo>
                  <a:lnTo>
                    <a:pt x="2910" y="336"/>
                  </a:lnTo>
                  <a:lnTo>
                    <a:pt x="2910" y="336"/>
                  </a:lnTo>
                  <a:lnTo>
                    <a:pt x="2910" y="336"/>
                  </a:lnTo>
                  <a:lnTo>
                    <a:pt x="2910" y="336"/>
                  </a:lnTo>
                  <a:lnTo>
                    <a:pt x="2910" y="342"/>
                  </a:lnTo>
                  <a:lnTo>
                    <a:pt x="2910" y="342"/>
                  </a:lnTo>
                  <a:lnTo>
                    <a:pt x="2916" y="342"/>
                  </a:lnTo>
                  <a:lnTo>
                    <a:pt x="2916" y="342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48"/>
                  </a:lnTo>
                  <a:lnTo>
                    <a:pt x="2916" y="354"/>
                  </a:lnTo>
                  <a:lnTo>
                    <a:pt x="2916" y="354"/>
                  </a:lnTo>
                  <a:lnTo>
                    <a:pt x="2922" y="354"/>
                  </a:lnTo>
                  <a:lnTo>
                    <a:pt x="2922" y="354"/>
                  </a:lnTo>
                  <a:lnTo>
                    <a:pt x="2922" y="354"/>
                  </a:lnTo>
                  <a:lnTo>
                    <a:pt x="2922" y="360"/>
                  </a:lnTo>
                  <a:lnTo>
                    <a:pt x="2922" y="360"/>
                  </a:lnTo>
                  <a:lnTo>
                    <a:pt x="2922" y="360"/>
                  </a:lnTo>
                  <a:lnTo>
                    <a:pt x="2922" y="360"/>
                  </a:lnTo>
                  <a:lnTo>
                    <a:pt x="2922" y="366"/>
                  </a:lnTo>
                  <a:lnTo>
                    <a:pt x="2928" y="366"/>
                  </a:lnTo>
                  <a:lnTo>
                    <a:pt x="2928" y="366"/>
                  </a:lnTo>
                  <a:lnTo>
                    <a:pt x="2928" y="366"/>
                  </a:lnTo>
                  <a:lnTo>
                    <a:pt x="2928" y="366"/>
                  </a:lnTo>
                  <a:lnTo>
                    <a:pt x="2928" y="372"/>
                  </a:lnTo>
                  <a:lnTo>
                    <a:pt x="2928" y="372"/>
                  </a:lnTo>
                  <a:lnTo>
                    <a:pt x="2928" y="372"/>
                  </a:lnTo>
                  <a:lnTo>
                    <a:pt x="2934" y="372"/>
                  </a:lnTo>
                  <a:lnTo>
                    <a:pt x="2934" y="378"/>
                  </a:lnTo>
                  <a:lnTo>
                    <a:pt x="2934" y="378"/>
                  </a:lnTo>
                  <a:lnTo>
                    <a:pt x="2934" y="378"/>
                  </a:lnTo>
                  <a:lnTo>
                    <a:pt x="2934" y="378"/>
                  </a:lnTo>
                  <a:lnTo>
                    <a:pt x="2934" y="378"/>
                  </a:lnTo>
                  <a:lnTo>
                    <a:pt x="2934" y="384"/>
                  </a:lnTo>
                  <a:lnTo>
                    <a:pt x="2934" y="384"/>
                  </a:lnTo>
                  <a:lnTo>
                    <a:pt x="2940" y="384"/>
                  </a:lnTo>
                  <a:lnTo>
                    <a:pt x="2940" y="384"/>
                  </a:lnTo>
                  <a:lnTo>
                    <a:pt x="2940" y="384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0"/>
                  </a:lnTo>
                  <a:lnTo>
                    <a:pt x="2940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396"/>
                  </a:lnTo>
                  <a:lnTo>
                    <a:pt x="2946" y="402"/>
                  </a:lnTo>
                  <a:lnTo>
                    <a:pt x="2946" y="402"/>
                  </a:lnTo>
                  <a:lnTo>
                    <a:pt x="2946" y="402"/>
                  </a:lnTo>
                  <a:lnTo>
                    <a:pt x="2952" y="402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2" y="408"/>
                  </a:lnTo>
                  <a:lnTo>
                    <a:pt x="2958" y="414"/>
                  </a:lnTo>
                  <a:lnTo>
                    <a:pt x="2958" y="414"/>
                  </a:lnTo>
                  <a:lnTo>
                    <a:pt x="2958" y="414"/>
                  </a:lnTo>
                  <a:lnTo>
                    <a:pt x="2958" y="414"/>
                  </a:lnTo>
                  <a:lnTo>
                    <a:pt x="2958" y="414"/>
                  </a:lnTo>
                  <a:lnTo>
                    <a:pt x="2958" y="420"/>
                  </a:lnTo>
                  <a:lnTo>
                    <a:pt x="2958" y="420"/>
                  </a:lnTo>
                  <a:lnTo>
                    <a:pt x="2958" y="420"/>
                  </a:lnTo>
                  <a:lnTo>
                    <a:pt x="2964" y="420"/>
                  </a:lnTo>
                  <a:lnTo>
                    <a:pt x="2964" y="420"/>
                  </a:lnTo>
                  <a:lnTo>
                    <a:pt x="2964" y="420"/>
                  </a:lnTo>
                  <a:lnTo>
                    <a:pt x="2964" y="426"/>
                  </a:lnTo>
                  <a:lnTo>
                    <a:pt x="2964" y="426"/>
                  </a:lnTo>
                  <a:lnTo>
                    <a:pt x="2964" y="426"/>
                  </a:lnTo>
                  <a:lnTo>
                    <a:pt x="2964" y="426"/>
                  </a:lnTo>
                  <a:lnTo>
                    <a:pt x="2964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0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76" y="426"/>
                  </a:lnTo>
                  <a:lnTo>
                    <a:pt x="2982" y="426"/>
                  </a:lnTo>
                  <a:lnTo>
                    <a:pt x="2982" y="426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2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20"/>
                  </a:lnTo>
                  <a:lnTo>
                    <a:pt x="2988" y="414"/>
                  </a:lnTo>
                  <a:lnTo>
                    <a:pt x="2988" y="414"/>
                  </a:lnTo>
                  <a:lnTo>
                    <a:pt x="2988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14"/>
                  </a:lnTo>
                  <a:lnTo>
                    <a:pt x="2994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0" y="408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06" y="402"/>
                  </a:lnTo>
                  <a:lnTo>
                    <a:pt x="3012" y="402"/>
                  </a:lnTo>
                  <a:lnTo>
                    <a:pt x="3012" y="402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2" y="396"/>
                  </a:lnTo>
                  <a:lnTo>
                    <a:pt x="3018" y="396"/>
                  </a:lnTo>
                  <a:lnTo>
                    <a:pt x="3018" y="396"/>
                  </a:lnTo>
                  <a:lnTo>
                    <a:pt x="3018" y="396"/>
                  </a:lnTo>
                  <a:lnTo>
                    <a:pt x="3018" y="390"/>
                  </a:lnTo>
                  <a:lnTo>
                    <a:pt x="3018" y="390"/>
                  </a:lnTo>
                  <a:lnTo>
                    <a:pt x="3018" y="390"/>
                  </a:lnTo>
                  <a:lnTo>
                    <a:pt x="3018" y="390"/>
                  </a:lnTo>
                  <a:lnTo>
                    <a:pt x="3018" y="390"/>
                  </a:lnTo>
                  <a:lnTo>
                    <a:pt x="3024" y="390"/>
                  </a:lnTo>
                  <a:lnTo>
                    <a:pt x="3024" y="390"/>
                  </a:lnTo>
                  <a:lnTo>
                    <a:pt x="3024" y="390"/>
                  </a:lnTo>
                  <a:lnTo>
                    <a:pt x="3024" y="384"/>
                  </a:lnTo>
                  <a:lnTo>
                    <a:pt x="3024" y="384"/>
                  </a:lnTo>
                  <a:lnTo>
                    <a:pt x="3024" y="384"/>
                  </a:lnTo>
                  <a:lnTo>
                    <a:pt x="3024" y="384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78"/>
                  </a:lnTo>
                  <a:lnTo>
                    <a:pt x="3030" y="378"/>
                  </a:lnTo>
                  <a:lnTo>
                    <a:pt x="3030" y="378"/>
                  </a:lnTo>
                  <a:lnTo>
                    <a:pt x="3030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42" y="372"/>
                  </a:lnTo>
                  <a:lnTo>
                    <a:pt x="3042" y="372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8" y="366"/>
                  </a:lnTo>
                  <a:lnTo>
                    <a:pt x="3048" y="366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54" y="360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54"/>
                  </a:lnTo>
                  <a:lnTo>
                    <a:pt x="3054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8"/>
                  </a:lnTo>
                  <a:lnTo>
                    <a:pt x="3060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42"/>
                  </a:lnTo>
                  <a:lnTo>
                    <a:pt x="3066" y="336"/>
                  </a:lnTo>
                  <a:lnTo>
                    <a:pt x="3066" y="336"/>
                  </a:lnTo>
                  <a:lnTo>
                    <a:pt x="3072" y="336"/>
                  </a:lnTo>
                  <a:lnTo>
                    <a:pt x="3072" y="336"/>
                  </a:lnTo>
                  <a:lnTo>
                    <a:pt x="3072" y="336"/>
                  </a:lnTo>
                  <a:lnTo>
                    <a:pt x="3072" y="336"/>
                  </a:lnTo>
                  <a:lnTo>
                    <a:pt x="3072" y="330"/>
                  </a:lnTo>
                  <a:lnTo>
                    <a:pt x="3072" y="330"/>
                  </a:lnTo>
                  <a:lnTo>
                    <a:pt x="3072" y="330"/>
                  </a:lnTo>
                  <a:lnTo>
                    <a:pt x="3078" y="330"/>
                  </a:lnTo>
                  <a:lnTo>
                    <a:pt x="3078" y="330"/>
                  </a:lnTo>
                  <a:lnTo>
                    <a:pt x="3078" y="324"/>
                  </a:lnTo>
                  <a:lnTo>
                    <a:pt x="3078" y="324"/>
                  </a:lnTo>
                  <a:lnTo>
                    <a:pt x="3078" y="324"/>
                  </a:lnTo>
                  <a:lnTo>
                    <a:pt x="3078" y="324"/>
                  </a:lnTo>
                  <a:lnTo>
                    <a:pt x="3078" y="324"/>
                  </a:lnTo>
                  <a:lnTo>
                    <a:pt x="3084" y="324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8"/>
                  </a:lnTo>
                  <a:lnTo>
                    <a:pt x="3084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12"/>
                  </a:lnTo>
                  <a:lnTo>
                    <a:pt x="3090" y="306"/>
                  </a:lnTo>
                  <a:lnTo>
                    <a:pt x="3090" y="306"/>
                  </a:lnTo>
                  <a:lnTo>
                    <a:pt x="3096" y="306"/>
                  </a:lnTo>
                  <a:lnTo>
                    <a:pt x="3096" y="306"/>
                  </a:lnTo>
                  <a:lnTo>
                    <a:pt x="3096" y="306"/>
                  </a:lnTo>
                  <a:lnTo>
                    <a:pt x="3096" y="306"/>
                  </a:lnTo>
                  <a:lnTo>
                    <a:pt x="3096" y="300"/>
                  </a:lnTo>
                  <a:lnTo>
                    <a:pt x="3096" y="300"/>
                  </a:lnTo>
                  <a:lnTo>
                    <a:pt x="3096" y="300"/>
                  </a:lnTo>
                  <a:lnTo>
                    <a:pt x="3102" y="300"/>
                  </a:lnTo>
                  <a:lnTo>
                    <a:pt x="3102" y="300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2" y="294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8"/>
                  </a:lnTo>
                  <a:lnTo>
                    <a:pt x="3108" y="282"/>
                  </a:lnTo>
                  <a:lnTo>
                    <a:pt x="3108" y="282"/>
                  </a:lnTo>
                  <a:lnTo>
                    <a:pt x="3114" y="282"/>
                  </a:lnTo>
                  <a:lnTo>
                    <a:pt x="3114" y="282"/>
                  </a:lnTo>
                  <a:lnTo>
                    <a:pt x="3114" y="282"/>
                  </a:lnTo>
                  <a:lnTo>
                    <a:pt x="3114" y="276"/>
                  </a:lnTo>
                  <a:lnTo>
                    <a:pt x="3114" y="276"/>
                  </a:lnTo>
                  <a:lnTo>
                    <a:pt x="3114" y="276"/>
                  </a:lnTo>
                  <a:lnTo>
                    <a:pt x="3114" y="276"/>
                  </a:lnTo>
                  <a:lnTo>
                    <a:pt x="3114" y="276"/>
                  </a:lnTo>
                  <a:lnTo>
                    <a:pt x="3120" y="276"/>
                  </a:lnTo>
                  <a:lnTo>
                    <a:pt x="3120" y="270"/>
                  </a:lnTo>
                  <a:lnTo>
                    <a:pt x="3120" y="270"/>
                  </a:lnTo>
                  <a:lnTo>
                    <a:pt x="3120" y="270"/>
                  </a:lnTo>
                  <a:lnTo>
                    <a:pt x="3120" y="270"/>
                  </a:lnTo>
                  <a:lnTo>
                    <a:pt x="3120" y="270"/>
                  </a:lnTo>
                  <a:lnTo>
                    <a:pt x="3120" y="264"/>
                  </a:lnTo>
                  <a:lnTo>
                    <a:pt x="3126" y="264"/>
                  </a:lnTo>
                  <a:lnTo>
                    <a:pt x="3126" y="264"/>
                  </a:lnTo>
                  <a:lnTo>
                    <a:pt x="3126" y="264"/>
                  </a:lnTo>
                  <a:lnTo>
                    <a:pt x="3126" y="264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26" y="258"/>
                  </a:lnTo>
                  <a:lnTo>
                    <a:pt x="3132" y="258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52"/>
                  </a:lnTo>
                  <a:lnTo>
                    <a:pt x="3132" y="246"/>
                  </a:lnTo>
                  <a:lnTo>
                    <a:pt x="3132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6"/>
                  </a:lnTo>
                  <a:lnTo>
                    <a:pt x="3138" y="240"/>
                  </a:lnTo>
                  <a:lnTo>
                    <a:pt x="3138" y="240"/>
                  </a:lnTo>
                  <a:lnTo>
                    <a:pt x="3138" y="240"/>
                  </a:lnTo>
                  <a:lnTo>
                    <a:pt x="3138" y="240"/>
                  </a:lnTo>
                  <a:lnTo>
                    <a:pt x="3144" y="240"/>
                  </a:lnTo>
                  <a:lnTo>
                    <a:pt x="3144" y="240"/>
                  </a:lnTo>
                  <a:lnTo>
                    <a:pt x="3144" y="234"/>
                  </a:lnTo>
                  <a:lnTo>
                    <a:pt x="3144" y="234"/>
                  </a:lnTo>
                  <a:lnTo>
                    <a:pt x="3144" y="234"/>
                  </a:lnTo>
                  <a:lnTo>
                    <a:pt x="3144" y="234"/>
                  </a:lnTo>
                  <a:lnTo>
                    <a:pt x="3144" y="234"/>
                  </a:lnTo>
                  <a:lnTo>
                    <a:pt x="3144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8"/>
                  </a:lnTo>
                  <a:lnTo>
                    <a:pt x="3150" y="222"/>
                  </a:lnTo>
                  <a:lnTo>
                    <a:pt x="3150" y="222"/>
                  </a:lnTo>
                  <a:lnTo>
                    <a:pt x="3150" y="222"/>
                  </a:lnTo>
                  <a:lnTo>
                    <a:pt x="3150" y="222"/>
                  </a:lnTo>
                  <a:lnTo>
                    <a:pt x="3156" y="222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6"/>
                  </a:lnTo>
                  <a:lnTo>
                    <a:pt x="3156" y="210"/>
                  </a:lnTo>
                  <a:lnTo>
                    <a:pt x="3156" y="210"/>
                  </a:lnTo>
                  <a:lnTo>
                    <a:pt x="3162" y="210"/>
                  </a:lnTo>
                  <a:lnTo>
                    <a:pt x="3162" y="210"/>
                  </a:lnTo>
                  <a:lnTo>
                    <a:pt x="3162" y="210"/>
                  </a:lnTo>
                  <a:lnTo>
                    <a:pt x="3162" y="204"/>
                  </a:lnTo>
                  <a:lnTo>
                    <a:pt x="3162" y="204"/>
                  </a:lnTo>
                  <a:lnTo>
                    <a:pt x="3162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68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04"/>
                  </a:lnTo>
                  <a:lnTo>
                    <a:pt x="3174" y="210"/>
                  </a:lnTo>
                  <a:lnTo>
                    <a:pt x="3174" y="210"/>
                  </a:lnTo>
                  <a:lnTo>
                    <a:pt x="3180" y="210"/>
                  </a:lnTo>
                  <a:lnTo>
                    <a:pt x="3180" y="210"/>
                  </a:lnTo>
                  <a:lnTo>
                    <a:pt x="3180" y="216"/>
                  </a:lnTo>
                  <a:lnTo>
                    <a:pt x="3180" y="216"/>
                  </a:lnTo>
                  <a:lnTo>
                    <a:pt x="3180" y="216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0" y="222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28"/>
                  </a:lnTo>
                  <a:lnTo>
                    <a:pt x="3186" y="234"/>
                  </a:lnTo>
                  <a:lnTo>
                    <a:pt x="3186" y="234"/>
                  </a:lnTo>
                  <a:lnTo>
                    <a:pt x="3186" y="234"/>
                  </a:lnTo>
                  <a:lnTo>
                    <a:pt x="3186" y="240"/>
                  </a:lnTo>
                  <a:lnTo>
                    <a:pt x="3192" y="240"/>
                  </a:lnTo>
                  <a:lnTo>
                    <a:pt x="3192" y="240"/>
                  </a:lnTo>
                  <a:lnTo>
                    <a:pt x="3192" y="246"/>
                  </a:lnTo>
                  <a:lnTo>
                    <a:pt x="3192" y="246"/>
                  </a:lnTo>
                  <a:lnTo>
                    <a:pt x="3192" y="246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2" y="252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58"/>
                  </a:lnTo>
                  <a:lnTo>
                    <a:pt x="3198" y="264"/>
                  </a:lnTo>
                  <a:lnTo>
                    <a:pt x="3198" y="264"/>
                  </a:lnTo>
                  <a:lnTo>
                    <a:pt x="3198" y="264"/>
                  </a:lnTo>
                  <a:lnTo>
                    <a:pt x="3198" y="270"/>
                  </a:lnTo>
                  <a:lnTo>
                    <a:pt x="3198" y="270"/>
                  </a:lnTo>
                  <a:lnTo>
                    <a:pt x="3204" y="270"/>
                  </a:lnTo>
                  <a:lnTo>
                    <a:pt x="3204" y="276"/>
                  </a:lnTo>
                  <a:lnTo>
                    <a:pt x="3204" y="276"/>
                  </a:lnTo>
                  <a:lnTo>
                    <a:pt x="3204" y="276"/>
                  </a:lnTo>
                  <a:lnTo>
                    <a:pt x="3204" y="282"/>
                  </a:lnTo>
                  <a:lnTo>
                    <a:pt x="3204" y="282"/>
                  </a:lnTo>
                  <a:lnTo>
                    <a:pt x="3204" y="282"/>
                  </a:lnTo>
                  <a:lnTo>
                    <a:pt x="3204" y="288"/>
                  </a:lnTo>
                  <a:lnTo>
                    <a:pt x="3210" y="288"/>
                  </a:lnTo>
                  <a:lnTo>
                    <a:pt x="3210" y="288"/>
                  </a:lnTo>
                  <a:lnTo>
                    <a:pt x="3210" y="294"/>
                  </a:lnTo>
                  <a:lnTo>
                    <a:pt x="3210" y="294"/>
                  </a:lnTo>
                  <a:lnTo>
                    <a:pt x="3210" y="300"/>
                  </a:lnTo>
                  <a:lnTo>
                    <a:pt x="3210" y="300"/>
                  </a:lnTo>
                  <a:lnTo>
                    <a:pt x="3216" y="300"/>
                  </a:lnTo>
                  <a:lnTo>
                    <a:pt x="3216" y="300"/>
                  </a:lnTo>
                  <a:lnTo>
                    <a:pt x="3216" y="306"/>
                  </a:lnTo>
                  <a:lnTo>
                    <a:pt x="3216" y="306"/>
                  </a:lnTo>
                  <a:lnTo>
                    <a:pt x="3216" y="306"/>
                  </a:lnTo>
                  <a:lnTo>
                    <a:pt x="3216" y="312"/>
                  </a:lnTo>
                  <a:lnTo>
                    <a:pt x="3216" y="312"/>
                  </a:lnTo>
                  <a:lnTo>
                    <a:pt x="3216" y="312"/>
                  </a:lnTo>
                  <a:lnTo>
                    <a:pt x="3222" y="318"/>
                  </a:lnTo>
                  <a:lnTo>
                    <a:pt x="3222" y="318"/>
                  </a:lnTo>
                  <a:lnTo>
                    <a:pt x="3222" y="318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2" y="324"/>
                  </a:lnTo>
                  <a:lnTo>
                    <a:pt x="3222" y="330"/>
                  </a:lnTo>
                  <a:lnTo>
                    <a:pt x="3228" y="330"/>
                  </a:lnTo>
                  <a:lnTo>
                    <a:pt x="3228" y="330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36"/>
                  </a:lnTo>
                  <a:lnTo>
                    <a:pt x="3228" y="342"/>
                  </a:lnTo>
                  <a:lnTo>
                    <a:pt x="3234" y="342"/>
                  </a:lnTo>
                  <a:lnTo>
                    <a:pt x="3234" y="342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54"/>
                  </a:lnTo>
                  <a:lnTo>
                    <a:pt x="3234" y="354"/>
                  </a:lnTo>
                  <a:lnTo>
                    <a:pt x="3240" y="354"/>
                  </a:lnTo>
                  <a:lnTo>
                    <a:pt x="3240" y="354"/>
                  </a:lnTo>
                  <a:lnTo>
                    <a:pt x="3240" y="360"/>
                  </a:lnTo>
                  <a:lnTo>
                    <a:pt x="3240" y="360"/>
                  </a:lnTo>
                  <a:lnTo>
                    <a:pt x="3240" y="360"/>
                  </a:lnTo>
                  <a:lnTo>
                    <a:pt x="3240" y="366"/>
                  </a:lnTo>
                  <a:lnTo>
                    <a:pt x="3240" y="366"/>
                  </a:lnTo>
                  <a:lnTo>
                    <a:pt x="3240" y="366"/>
                  </a:lnTo>
                  <a:lnTo>
                    <a:pt x="3246" y="366"/>
                  </a:lnTo>
                  <a:lnTo>
                    <a:pt x="3246" y="372"/>
                  </a:lnTo>
                  <a:lnTo>
                    <a:pt x="3246" y="372"/>
                  </a:lnTo>
                  <a:lnTo>
                    <a:pt x="3246" y="372"/>
                  </a:lnTo>
                  <a:lnTo>
                    <a:pt x="3246" y="372"/>
                  </a:lnTo>
                  <a:lnTo>
                    <a:pt x="3246" y="378"/>
                  </a:lnTo>
                  <a:lnTo>
                    <a:pt x="3246" y="378"/>
                  </a:lnTo>
                  <a:lnTo>
                    <a:pt x="3252" y="378"/>
                  </a:lnTo>
                  <a:lnTo>
                    <a:pt x="3252" y="378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90"/>
                  </a:lnTo>
                  <a:lnTo>
                    <a:pt x="3252" y="390"/>
                  </a:lnTo>
                  <a:lnTo>
                    <a:pt x="3258" y="390"/>
                  </a:lnTo>
                  <a:lnTo>
                    <a:pt x="3258" y="390"/>
                  </a:lnTo>
                  <a:lnTo>
                    <a:pt x="3258" y="396"/>
                  </a:lnTo>
                  <a:lnTo>
                    <a:pt x="3258" y="396"/>
                  </a:lnTo>
                  <a:lnTo>
                    <a:pt x="3258" y="396"/>
                  </a:lnTo>
                  <a:lnTo>
                    <a:pt x="3258" y="396"/>
                  </a:lnTo>
                  <a:lnTo>
                    <a:pt x="3258" y="396"/>
                  </a:lnTo>
                  <a:lnTo>
                    <a:pt x="3258" y="402"/>
                  </a:lnTo>
                  <a:lnTo>
                    <a:pt x="3264" y="402"/>
                  </a:lnTo>
                  <a:lnTo>
                    <a:pt x="3264" y="402"/>
                  </a:lnTo>
                  <a:lnTo>
                    <a:pt x="3264" y="402"/>
                  </a:lnTo>
                  <a:lnTo>
                    <a:pt x="3264" y="408"/>
                  </a:lnTo>
                  <a:lnTo>
                    <a:pt x="3264" y="408"/>
                  </a:lnTo>
                  <a:lnTo>
                    <a:pt x="3264" y="408"/>
                  </a:lnTo>
                  <a:lnTo>
                    <a:pt x="3264" y="408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14"/>
                  </a:lnTo>
                  <a:lnTo>
                    <a:pt x="3270" y="420"/>
                  </a:lnTo>
                  <a:lnTo>
                    <a:pt x="3270" y="420"/>
                  </a:lnTo>
                  <a:lnTo>
                    <a:pt x="3270" y="420"/>
                  </a:lnTo>
                  <a:lnTo>
                    <a:pt x="3276" y="420"/>
                  </a:lnTo>
                  <a:lnTo>
                    <a:pt x="3276" y="420"/>
                  </a:lnTo>
                  <a:lnTo>
                    <a:pt x="3276" y="426"/>
                  </a:lnTo>
                  <a:lnTo>
                    <a:pt x="3276" y="426"/>
                  </a:lnTo>
                  <a:lnTo>
                    <a:pt x="3276" y="426"/>
                  </a:lnTo>
                  <a:lnTo>
                    <a:pt x="3276" y="426"/>
                  </a:lnTo>
                  <a:lnTo>
                    <a:pt x="3276" y="432"/>
                  </a:lnTo>
                  <a:lnTo>
                    <a:pt x="3276" y="432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32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2" y="438"/>
                  </a:lnTo>
                  <a:lnTo>
                    <a:pt x="3288" y="438"/>
                  </a:lnTo>
                  <a:lnTo>
                    <a:pt x="3288" y="444"/>
                  </a:lnTo>
                  <a:lnTo>
                    <a:pt x="3288" y="444"/>
                  </a:lnTo>
                  <a:lnTo>
                    <a:pt x="3288" y="444"/>
                  </a:lnTo>
                  <a:lnTo>
                    <a:pt x="3288" y="444"/>
                  </a:lnTo>
                  <a:lnTo>
                    <a:pt x="3288" y="444"/>
                  </a:lnTo>
                  <a:lnTo>
                    <a:pt x="3288" y="450"/>
                  </a:lnTo>
                  <a:lnTo>
                    <a:pt x="3294" y="450"/>
                  </a:lnTo>
                  <a:lnTo>
                    <a:pt x="3294" y="450"/>
                  </a:lnTo>
                  <a:lnTo>
                    <a:pt x="3294" y="450"/>
                  </a:lnTo>
                  <a:lnTo>
                    <a:pt x="3294" y="450"/>
                  </a:lnTo>
                  <a:lnTo>
                    <a:pt x="3294" y="456"/>
                  </a:lnTo>
                  <a:lnTo>
                    <a:pt x="3294" y="456"/>
                  </a:lnTo>
                  <a:lnTo>
                    <a:pt x="3294" y="456"/>
                  </a:lnTo>
                  <a:lnTo>
                    <a:pt x="3294" y="456"/>
                  </a:lnTo>
                  <a:lnTo>
                    <a:pt x="3300" y="456"/>
                  </a:lnTo>
                  <a:lnTo>
                    <a:pt x="3300" y="456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0" y="462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68"/>
                  </a:lnTo>
                  <a:lnTo>
                    <a:pt x="3306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74"/>
                  </a:lnTo>
                  <a:lnTo>
                    <a:pt x="3312" y="480"/>
                  </a:lnTo>
                  <a:lnTo>
                    <a:pt x="3312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0"/>
                  </a:lnTo>
                  <a:lnTo>
                    <a:pt x="3318" y="486"/>
                  </a:lnTo>
                  <a:lnTo>
                    <a:pt x="3318" y="486"/>
                  </a:lnTo>
                  <a:lnTo>
                    <a:pt x="3324" y="486"/>
                  </a:lnTo>
                  <a:lnTo>
                    <a:pt x="3324" y="486"/>
                  </a:lnTo>
                  <a:lnTo>
                    <a:pt x="3324" y="486"/>
                  </a:lnTo>
                  <a:lnTo>
                    <a:pt x="3324" y="486"/>
                  </a:lnTo>
                  <a:lnTo>
                    <a:pt x="3324" y="486"/>
                  </a:lnTo>
                  <a:lnTo>
                    <a:pt x="3324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0" y="492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36" y="498"/>
                  </a:lnTo>
                  <a:lnTo>
                    <a:pt x="3342" y="498"/>
                  </a:lnTo>
                  <a:lnTo>
                    <a:pt x="3342" y="498"/>
                  </a:lnTo>
                  <a:lnTo>
                    <a:pt x="3342" y="504"/>
                  </a:lnTo>
                  <a:lnTo>
                    <a:pt x="3342" y="504"/>
                  </a:lnTo>
                  <a:lnTo>
                    <a:pt x="3342" y="504"/>
                  </a:lnTo>
                  <a:lnTo>
                    <a:pt x="3342" y="504"/>
                  </a:lnTo>
                  <a:lnTo>
                    <a:pt x="3342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04"/>
                  </a:lnTo>
                  <a:lnTo>
                    <a:pt x="3348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54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0" y="510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66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78" y="510"/>
                  </a:lnTo>
                  <a:lnTo>
                    <a:pt x="3384" y="510"/>
                  </a:lnTo>
                  <a:lnTo>
                    <a:pt x="3384" y="510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84" y="504"/>
                  </a:lnTo>
                  <a:lnTo>
                    <a:pt x="3390" y="504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0" y="498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86"/>
                  </a:lnTo>
                  <a:lnTo>
                    <a:pt x="3396" y="486"/>
                  </a:lnTo>
                  <a:lnTo>
                    <a:pt x="3402" y="486"/>
                  </a:lnTo>
                  <a:lnTo>
                    <a:pt x="3402" y="486"/>
                  </a:lnTo>
                  <a:lnTo>
                    <a:pt x="3402" y="486"/>
                  </a:lnTo>
                  <a:lnTo>
                    <a:pt x="3402" y="480"/>
                  </a:lnTo>
                  <a:lnTo>
                    <a:pt x="3402" y="480"/>
                  </a:lnTo>
                  <a:lnTo>
                    <a:pt x="3402" y="480"/>
                  </a:lnTo>
                  <a:lnTo>
                    <a:pt x="3402" y="480"/>
                  </a:lnTo>
                  <a:lnTo>
                    <a:pt x="3402" y="480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74"/>
                  </a:lnTo>
                  <a:lnTo>
                    <a:pt x="3408" y="468"/>
                  </a:lnTo>
                  <a:lnTo>
                    <a:pt x="3408" y="468"/>
                  </a:lnTo>
                  <a:lnTo>
                    <a:pt x="3414" y="468"/>
                  </a:lnTo>
                  <a:lnTo>
                    <a:pt x="3414" y="468"/>
                  </a:lnTo>
                  <a:lnTo>
                    <a:pt x="3414" y="462"/>
                  </a:lnTo>
                  <a:lnTo>
                    <a:pt x="3414" y="462"/>
                  </a:lnTo>
                  <a:lnTo>
                    <a:pt x="3414" y="462"/>
                  </a:lnTo>
                  <a:lnTo>
                    <a:pt x="3414" y="462"/>
                  </a:lnTo>
                  <a:lnTo>
                    <a:pt x="3414" y="462"/>
                  </a:lnTo>
                  <a:lnTo>
                    <a:pt x="3414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50"/>
                  </a:lnTo>
                  <a:lnTo>
                    <a:pt x="3420" y="444"/>
                  </a:lnTo>
                  <a:lnTo>
                    <a:pt x="3426" y="444"/>
                  </a:lnTo>
                  <a:lnTo>
                    <a:pt x="3426" y="444"/>
                  </a:lnTo>
                  <a:lnTo>
                    <a:pt x="3426" y="444"/>
                  </a:lnTo>
                  <a:lnTo>
                    <a:pt x="3426" y="438"/>
                  </a:lnTo>
                  <a:lnTo>
                    <a:pt x="3426" y="438"/>
                  </a:lnTo>
                  <a:lnTo>
                    <a:pt x="3426" y="438"/>
                  </a:lnTo>
                  <a:lnTo>
                    <a:pt x="3426" y="438"/>
                  </a:lnTo>
                  <a:lnTo>
                    <a:pt x="3432" y="432"/>
                  </a:lnTo>
                  <a:lnTo>
                    <a:pt x="3432" y="432"/>
                  </a:lnTo>
                  <a:lnTo>
                    <a:pt x="3432" y="432"/>
                  </a:lnTo>
                  <a:lnTo>
                    <a:pt x="3432" y="426"/>
                  </a:lnTo>
                  <a:lnTo>
                    <a:pt x="3432" y="426"/>
                  </a:lnTo>
                  <a:lnTo>
                    <a:pt x="3432" y="426"/>
                  </a:lnTo>
                  <a:lnTo>
                    <a:pt x="3432" y="426"/>
                  </a:lnTo>
                  <a:lnTo>
                    <a:pt x="3432" y="420"/>
                  </a:lnTo>
                  <a:lnTo>
                    <a:pt x="3438" y="420"/>
                  </a:lnTo>
                  <a:lnTo>
                    <a:pt x="3438" y="420"/>
                  </a:lnTo>
                  <a:lnTo>
                    <a:pt x="3438" y="414"/>
                  </a:lnTo>
                  <a:lnTo>
                    <a:pt x="3438" y="414"/>
                  </a:lnTo>
                  <a:lnTo>
                    <a:pt x="3438" y="414"/>
                  </a:lnTo>
                  <a:lnTo>
                    <a:pt x="3438" y="414"/>
                  </a:lnTo>
                  <a:lnTo>
                    <a:pt x="3438" y="408"/>
                  </a:lnTo>
                  <a:lnTo>
                    <a:pt x="3438" y="408"/>
                  </a:lnTo>
                  <a:lnTo>
                    <a:pt x="3444" y="408"/>
                  </a:lnTo>
                  <a:lnTo>
                    <a:pt x="3444" y="402"/>
                  </a:lnTo>
                  <a:lnTo>
                    <a:pt x="3444" y="402"/>
                  </a:lnTo>
                  <a:lnTo>
                    <a:pt x="3444" y="402"/>
                  </a:lnTo>
                  <a:lnTo>
                    <a:pt x="3444" y="396"/>
                  </a:lnTo>
                  <a:lnTo>
                    <a:pt x="3444" y="396"/>
                  </a:lnTo>
                  <a:lnTo>
                    <a:pt x="3444" y="396"/>
                  </a:lnTo>
                  <a:lnTo>
                    <a:pt x="3450" y="390"/>
                  </a:lnTo>
                  <a:lnTo>
                    <a:pt x="3450" y="390"/>
                  </a:lnTo>
                  <a:lnTo>
                    <a:pt x="3450" y="390"/>
                  </a:lnTo>
                  <a:lnTo>
                    <a:pt x="3450" y="384"/>
                  </a:lnTo>
                  <a:lnTo>
                    <a:pt x="3450" y="384"/>
                  </a:lnTo>
                  <a:lnTo>
                    <a:pt x="3450" y="384"/>
                  </a:lnTo>
                  <a:lnTo>
                    <a:pt x="3450" y="378"/>
                  </a:lnTo>
                  <a:lnTo>
                    <a:pt x="3450" y="378"/>
                  </a:lnTo>
                  <a:lnTo>
                    <a:pt x="3456" y="378"/>
                  </a:lnTo>
                  <a:lnTo>
                    <a:pt x="3456" y="372"/>
                  </a:lnTo>
                  <a:lnTo>
                    <a:pt x="3456" y="372"/>
                  </a:lnTo>
                  <a:lnTo>
                    <a:pt x="3456" y="372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6"/>
                  </a:lnTo>
                  <a:lnTo>
                    <a:pt x="3456" y="360"/>
                  </a:lnTo>
                  <a:lnTo>
                    <a:pt x="3462" y="360"/>
                  </a:lnTo>
                  <a:lnTo>
                    <a:pt x="3462" y="360"/>
                  </a:lnTo>
                  <a:lnTo>
                    <a:pt x="3462" y="354"/>
                  </a:lnTo>
                  <a:lnTo>
                    <a:pt x="3462" y="354"/>
                  </a:lnTo>
                  <a:lnTo>
                    <a:pt x="3462" y="348"/>
                  </a:lnTo>
                  <a:lnTo>
                    <a:pt x="3462" y="348"/>
                  </a:lnTo>
                  <a:lnTo>
                    <a:pt x="3462" y="348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68" y="342"/>
                  </a:lnTo>
                  <a:lnTo>
                    <a:pt x="3468" y="336"/>
                  </a:lnTo>
                  <a:lnTo>
                    <a:pt x="3468" y="336"/>
                  </a:lnTo>
                  <a:lnTo>
                    <a:pt x="3468" y="330"/>
                  </a:lnTo>
                  <a:lnTo>
                    <a:pt x="3468" y="330"/>
                  </a:lnTo>
                  <a:lnTo>
                    <a:pt x="3468" y="330"/>
                  </a:lnTo>
                  <a:lnTo>
                    <a:pt x="3474" y="324"/>
                  </a:lnTo>
                  <a:lnTo>
                    <a:pt x="3474" y="324"/>
                  </a:lnTo>
                  <a:lnTo>
                    <a:pt x="3474" y="324"/>
                  </a:lnTo>
                  <a:lnTo>
                    <a:pt x="3474" y="318"/>
                  </a:lnTo>
                  <a:lnTo>
                    <a:pt x="3474" y="318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74" y="312"/>
                  </a:lnTo>
                  <a:lnTo>
                    <a:pt x="3480" y="306"/>
                  </a:lnTo>
                  <a:lnTo>
                    <a:pt x="3480" y="306"/>
                  </a:lnTo>
                  <a:lnTo>
                    <a:pt x="3480" y="300"/>
                  </a:lnTo>
                  <a:lnTo>
                    <a:pt x="3480" y="300"/>
                  </a:lnTo>
                  <a:lnTo>
                    <a:pt x="3480" y="294"/>
                  </a:lnTo>
                  <a:lnTo>
                    <a:pt x="3480" y="294"/>
                  </a:lnTo>
                  <a:lnTo>
                    <a:pt x="3480" y="294"/>
                  </a:lnTo>
                  <a:lnTo>
                    <a:pt x="3480" y="288"/>
                  </a:lnTo>
                  <a:lnTo>
                    <a:pt x="3486" y="288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76"/>
                  </a:lnTo>
                  <a:lnTo>
                    <a:pt x="3486" y="276"/>
                  </a:lnTo>
                  <a:lnTo>
                    <a:pt x="3486" y="276"/>
                  </a:lnTo>
                  <a:lnTo>
                    <a:pt x="3486" y="270"/>
                  </a:lnTo>
                  <a:lnTo>
                    <a:pt x="3492" y="270"/>
                  </a:lnTo>
                  <a:lnTo>
                    <a:pt x="3492" y="264"/>
                  </a:lnTo>
                  <a:lnTo>
                    <a:pt x="3492" y="264"/>
                  </a:lnTo>
                  <a:lnTo>
                    <a:pt x="3492" y="258"/>
                  </a:lnTo>
                  <a:lnTo>
                    <a:pt x="3492" y="258"/>
                  </a:lnTo>
                  <a:lnTo>
                    <a:pt x="3492" y="252"/>
                  </a:lnTo>
                  <a:lnTo>
                    <a:pt x="3492" y="252"/>
                  </a:lnTo>
                  <a:lnTo>
                    <a:pt x="3492" y="252"/>
                  </a:lnTo>
                  <a:lnTo>
                    <a:pt x="3498" y="246"/>
                  </a:lnTo>
                  <a:lnTo>
                    <a:pt x="3498" y="246"/>
                  </a:lnTo>
                  <a:lnTo>
                    <a:pt x="3498" y="240"/>
                  </a:lnTo>
                  <a:lnTo>
                    <a:pt x="3498" y="240"/>
                  </a:lnTo>
                  <a:lnTo>
                    <a:pt x="3498" y="234"/>
                  </a:lnTo>
                  <a:lnTo>
                    <a:pt x="3498" y="234"/>
                  </a:lnTo>
                  <a:lnTo>
                    <a:pt x="3498" y="228"/>
                  </a:lnTo>
                  <a:lnTo>
                    <a:pt x="3498" y="228"/>
                  </a:lnTo>
                  <a:lnTo>
                    <a:pt x="3504" y="222"/>
                  </a:lnTo>
                  <a:lnTo>
                    <a:pt x="3504" y="222"/>
                  </a:lnTo>
                  <a:lnTo>
                    <a:pt x="3504" y="216"/>
                  </a:lnTo>
                  <a:lnTo>
                    <a:pt x="3504" y="216"/>
                  </a:lnTo>
                  <a:lnTo>
                    <a:pt x="3504" y="210"/>
                  </a:lnTo>
                  <a:lnTo>
                    <a:pt x="3504" y="210"/>
                  </a:lnTo>
                  <a:lnTo>
                    <a:pt x="3504" y="204"/>
                  </a:lnTo>
                  <a:lnTo>
                    <a:pt x="3510" y="204"/>
                  </a:lnTo>
                  <a:lnTo>
                    <a:pt x="3510" y="198"/>
                  </a:lnTo>
                  <a:lnTo>
                    <a:pt x="3510" y="198"/>
                  </a:lnTo>
                  <a:lnTo>
                    <a:pt x="3510" y="192"/>
                  </a:lnTo>
                  <a:lnTo>
                    <a:pt x="3510" y="192"/>
                  </a:lnTo>
                  <a:lnTo>
                    <a:pt x="3510" y="186"/>
                  </a:lnTo>
                  <a:lnTo>
                    <a:pt x="3510" y="186"/>
                  </a:lnTo>
                  <a:lnTo>
                    <a:pt x="3510" y="180"/>
                  </a:lnTo>
                  <a:lnTo>
                    <a:pt x="3516" y="180"/>
                  </a:lnTo>
                  <a:lnTo>
                    <a:pt x="3516" y="174"/>
                  </a:lnTo>
                  <a:lnTo>
                    <a:pt x="3516" y="174"/>
                  </a:lnTo>
                  <a:lnTo>
                    <a:pt x="3516" y="168"/>
                  </a:lnTo>
                  <a:lnTo>
                    <a:pt x="3516" y="162"/>
                  </a:lnTo>
                  <a:lnTo>
                    <a:pt x="3516" y="162"/>
                  </a:lnTo>
                  <a:lnTo>
                    <a:pt x="3516" y="156"/>
                  </a:lnTo>
                  <a:lnTo>
                    <a:pt x="3522" y="156"/>
                  </a:lnTo>
                  <a:lnTo>
                    <a:pt x="3522" y="150"/>
                  </a:lnTo>
                  <a:lnTo>
                    <a:pt x="3522" y="150"/>
                  </a:lnTo>
                  <a:lnTo>
                    <a:pt x="3522" y="144"/>
                  </a:lnTo>
                  <a:lnTo>
                    <a:pt x="3522" y="144"/>
                  </a:lnTo>
                  <a:lnTo>
                    <a:pt x="3522" y="138"/>
                  </a:lnTo>
                  <a:lnTo>
                    <a:pt x="3522" y="138"/>
                  </a:lnTo>
                  <a:lnTo>
                    <a:pt x="3528" y="132"/>
                  </a:lnTo>
                  <a:lnTo>
                    <a:pt x="3528" y="126"/>
                  </a:lnTo>
                  <a:lnTo>
                    <a:pt x="3528" y="126"/>
                  </a:lnTo>
                  <a:lnTo>
                    <a:pt x="3528" y="120"/>
                  </a:lnTo>
                  <a:lnTo>
                    <a:pt x="3528" y="120"/>
                  </a:lnTo>
                  <a:lnTo>
                    <a:pt x="3528" y="114"/>
                  </a:lnTo>
                  <a:lnTo>
                    <a:pt x="3528" y="114"/>
                  </a:lnTo>
                  <a:lnTo>
                    <a:pt x="3528" y="108"/>
                  </a:lnTo>
                  <a:lnTo>
                    <a:pt x="3534" y="108"/>
                  </a:lnTo>
                  <a:lnTo>
                    <a:pt x="3534" y="102"/>
                  </a:lnTo>
                  <a:lnTo>
                    <a:pt x="3534" y="96"/>
                  </a:lnTo>
                  <a:lnTo>
                    <a:pt x="3534" y="96"/>
                  </a:lnTo>
                  <a:lnTo>
                    <a:pt x="3534" y="90"/>
                  </a:lnTo>
                  <a:lnTo>
                    <a:pt x="3534" y="90"/>
                  </a:lnTo>
                  <a:lnTo>
                    <a:pt x="3534" y="84"/>
                  </a:lnTo>
                  <a:lnTo>
                    <a:pt x="3534" y="84"/>
                  </a:lnTo>
                  <a:lnTo>
                    <a:pt x="3540" y="78"/>
                  </a:lnTo>
                  <a:lnTo>
                    <a:pt x="3540" y="78"/>
                  </a:lnTo>
                  <a:lnTo>
                    <a:pt x="3540" y="72"/>
                  </a:lnTo>
                  <a:lnTo>
                    <a:pt x="3540" y="72"/>
                  </a:lnTo>
                  <a:lnTo>
                    <a:pt x="3540" y="66"/>
                  </a:lnTo>
                  <a:lnTo>
                    <a:pt x="3540" y="66"/>
                  </a:lnTo>
                  <a:lnTo>
                    <a:pt x="3540" y="66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46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0"/>
                  </a:lnTo>
                  <a:lnTo>
                    <a:pt x="3552" y="66"/>
                  </a:lnTo>
                  <a:lnTo>
                    <a:pt x="3552" y="66"/>
                  </a:lnTo>
                  <a:lnTo>
                    <a:pt x="3558" y="66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2"/>
                  </a:lnTo>
                  <a:lnTo>
                    <a:pt x="3558" y="78"/>
                  </a:lnTo>
                  <a:lnTo>
                    <a:pt x="3558" y="78"/>
                  </a:lnTo>
                  <a:lnTo>
                    <a:pt x="3558" y="78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90"/>
                  </a:lnTo>
                  <a:lnTo>
                    <a:pt x="3564" y="90"/>
                  </a:lnTo>
                  <a:lnTo>
                    <a:pt x="3564" y="90"/>
                  </a:lnTo>
                  <a:lnTo>
                    <a:pt x="3564" y="90"/>
                  </a:lnTo>
                  <a:lnTo>
                    <a:pt x="3564" y="96"/>
                  </a:lnTo>
                  <a:lnTo>
                    <a:pt x="3570" y="96"/>
                  </a:lnTo>
                  <a:lnTo>
                    <a:pt x="3570" y="102"/>
                  </a:lnTo>
                  <a:lnTo>
                    <a:pt x="3570" y="102"/>
                  </a:lnTo>
                  <a:lnTo>
                    <a:pt x="3570" y="102"/>
                  </a:lnTo>
                  <a:lnTo>
                    <a:pt x="3570" y="102"/>
                  </a:lnTo>
                  <a:lnTo>
                    <a:pt x="3570" y="108"/>
                  </a:lnTo>
                  <a:lnTo>
                    <a:pt x="3576" y="108"/>
                  </a:lnTo>
                  <a:lnTo>
                    <a:pt x="3576" y="108"/>
                  </a:lnTo>
                  <a:lnTo>
                    <a:pt x="3576" y="114"/>
                  </a:lnTo>
                  <a:lnTo>
                    <a:pt x="3576" y="114"/>
                  </a:lnTo>
                  <a:lnTo>
                    <a:pt x="3576" y="114"/>
                  </a:lnTo>
                  <a:lnTo>
                    <a:pt x="3576" y="120"/>
                  </a:lnTo>
                  <a:lnTo>
                    <a:pt x="3576" y="120"/>
                  </a:lnTo>
                  <a:lnTo>
                    <a:pt x="3576" y="120"/>
                  </a:lnTo>
                  <a:lnTo>
                    <a:pt x="3582" y="120"/>
                  </a:lnTo>
                  <a:lnTo>
                    <a:pt x="3582" y="126"/>
                  </a:lnTo>
                  <a:lnTo>
                    <a:pt x="3582" y="126"/>
                  </a:lnTo>
                  <a:lnTo>
                    <a:pt x="3582" y="126"/>
                  </a:lnTo>
                  <a:lnTo>
                    <a:pt x="3582" y="132"/>
                  </a:lnTo>
                  <a:lnTo>
                    <a:pt x="3582" y="132"/>
                  </a:lnTo>
                  <a:lnTo>
                    <a:pt x="3582" y="132"/>
                  </a:lnTo>
                  <a:lnTo>
                    <a:pt x="3582" y="138"/>
                  </a:lnTo>
                  <a:lnTo>
                    <a:pt x="3588" y="138"/>
                  </a:lnTo>
                  <a:lnTo>
                    <a:pt x="3588" y="138"/>
                  </a:lnTo>
                  <a:lnTo>
                    <a:pt x="3588" y="138"/>
                  </a:lnTo>
                  <a:lnTo>
                    <a:pt x="3588" y="144"/>
                  </a:lnTo>
                  <a:lnTo>
                    <a:pt x="3588" y="144"/>
                  </a:lnTo>
                  <a:lnTo>
                    <a:pt x="3588" y="144"/>
                  </a:lnTo>
                  <a:lnTo>
                    <a:pt x="3588" y="150"/>
                  </a:lnTo>
                  <a:lnTo>
                    <a:pt x="3594" y="150"/>
                  </a:lnTo>
                  <a:lnTo>
                    <a:pt x="3594" y="150"/>
                  </a:lnTo>
                  <a:lnTo>
                    <a:pt x="3594" y="156"/>
                  </a:lnTo>
                  <a:lnTo>
                    <a:pt x="3594" y="156"/>
                  </a:lnTo>
                  <a:lnTo>
                    <a:pt x="3594" y="156"/>
                  </a:lnTo>
                  <a:lnTo>
                    <a:pt x="3594" y="156"/>
                  </a:lnTo>
                  <a:lnTo>
                    <a:pt x="3594" y="162"/>
                  </a:lnTo>
                  <a:lnTo>
                    <a:pt x="3594" y="162"/>
                  </a:lnTo>
                  <a:lnTo>
                    <a:pt x="3600" y="162"/>
                  </a:lnTo>
                  <a:lnTo>
                    <a:pt x="3600" y="168"/>
                  </a:lnTo>
                  <a:lnTo>
                    <a:pt x="3600" y="168"/>
                  </a:lnTo>
                  <a:lnTo>
                    <a:pt x="3600" y="168"/>
                  </a:lnTo>
                  <a:lnTo>
                    <a:pt x="3600" y="168"/>
                  </a:lnTo>
                  <a:lnTo>
                    <a:pt x="3600" y="174"/>
                  </a:lnTo>
                  <a:lnTo>
                    <a:pt x="3600" y="174"/>
                  </a:lnTo>
                  <a:lnTo>
                    <a:pt x="3600" y="174"/>
                  </a:lnTo>
                  <a:lnTo>
                    <a:pt x="3606" y="180"/>
                  </a:lnTo>
                  <a:lnTo>
                    <a:pt x="3606" y="180"/>
                  </a:lnTo>
                  <a:lnTo>
                    <a:pt x="3606" y="180"/>
                  </a:lnTo>
                  <a:lnTo>
                    <a:pt x="3606" y="180"/>
                  </a:lnTo>
                  <a:lnTo>
                    <a:pt x="3606" y="186"/>
                  </a:lnTo>
                  <a:lnTo>
                    <a:pt x="3606" y="186"/>
                  </a:lnTo>
                  <a:lnTo>
                    <a:pt x="3606" y="186"/>
                  </a:lnTo>
                  <a:lnTo>
                    <a:pt x="3612" y="186"/>
                  </a:lnTo>
                  <a:lnTo>
                    <a:pt x="3612" y="192"/>
                  </a:lnTo>
                  <a:lnTo>
                    <a:pt x="3612" y="192"/>
                  </a:lnTo>
                  <a:lnTo>
                    <a:pt x="3612" y="192"/>
                  </a:lnTo>
                  <a:lnTo>
                    <a:pt x="3612" y="198"/>
                  </a:lnTo>
                  <a:lnTo>
                    <a:pt x="3612" y="198"/>
                  </a:lnTo>
                  <a:lnTo>
                    <a:pt x="3612" y="198"/>
                  </a:lnTo>
                  <a:lnTo>
                    <a:pt x="3612" y="198"/>
                  </a:lnTo>
                  <a:lnTo>
                    <a:pt x="3618" y="204"/>
                  </a:lnTo>
                  <a:lnTo>
                    <a:pt x="3618" y="204"/>
                  </a:lnTo>
                  <a:lnTo>
                    <a:pt x="3618" y="204"/>
                  </a:lnTo>
                  <a:lnTo>
                    <a:pt x="3618" y="204"/>
                  </a:lnTo>
                  <a:lnTo>
                    <a:pt x="3618" y="210"/>
                  </a:lnTo>
                  <a:lnTo>
                    <a:pt x="3618" y="210"/>
                  </a:lnTo>
                  <a:lnTo>
                    <a:pt x="3618" y="210"/>
                  </a:lnTo>
                  <a:lnTo>
                    <a:pt x="3618" y="216"/>
                  </a:lnTo>
                  <a:lnTo>
                    <a:pt x="3624" y="216"/>
                  </a:lnTo>
                  <a:lnTo>
                    <a:pt x="3624" y="216"/>
                  </a:lnTo>
                  <a:lnTo>
                    <a:pt x="3624" y="216"/>
                  </a:lnTo>
                  <a:lnTo>
                    <a:pt x="3624" y="222"/>
                  </a:lnTo>
                  <a:lnTo>
                    <a:pt x="3624" y="222"/>
                  </a:lnTo>
                  <a:lnTo>
                    <a:pt x="3624" y="222"/>
                  </a:lnTo>
                  <a:lnTo>
                    <a:pt x="3624" y="222"/>
                  </a:lnTo>
                  <a:lnTo>
                    <a:pt x="3630" y="228"/>
                  </a:lnTo>
                  <a:lnTo>
                    <a:pt x="3630" y="228"/>
                  </a:lnTo>
                  <a:lnTo>
                    <a:pt x="3630" y="228"/>
                  </a:lnTo>
                  <a:lnTo>
                    <a:pt x="3630" y="228"/>
                  </a:lnTo>
                  <a:lnTo>
                    <a:pt x="3630" y="234"/>
                  </a:lnTo>
                  <a:lnTo>
                    <a:pt x="3630" y="234"/>
                  </a:lnTo>
                  <a:lnTo>
                    <a:pt x="3630" y="234"/>
                  </a:lnTo>
                  <a:lnTo>
                    <a:pt x="3630" y="234"/>
                  </a:lnTo>
                  <a:lnTo>
                    <a:pt x="3636" y="240"/>
                  </a:lnTo>
                  <a:lnTo>
                    <a:pt x="3636" y="240"/>
                  </a:lnTo>
                  <a:lnTo>
                    <a:pt x="3636" y="240"/>
                  </a:lnTo>
                  <a:lnTo>
                    <a:pt x="3636" y="240"/>
                  </a:lnTo>
                  <a:lnTo>
                    <a:pt x="3636" y="246"/>
                  </a:lnTo>
                  <a:lnTo>
                    <a:pt x="3636" y="246"/>
                  </a:lnTo>
                  <a:lnTo>
                    <a:pt x="3636" y="246"/>
                  </a:lnTo>
                  <a:lnTo>
                    <a:pt x="3636" y="246"/>
                  </a:lnTo>
                  <a:lnTo>
                    <a:pt x="3642" y="252"/>
                  </a:lnTo>
                  <a:lnTo>
                    <a:pt x="3642" y="252"/>
                  </a:lnTo>
                  <a:lnTo>
                    <a:pt x="3642" y="252"/>
                  </a:lnTo>
                  <a:lnTo>
                    <a:pt x="3642" y="252"/>
                  </a:lnTo>
                  <a:lnTo>
                    <a:pt x="3642" y="258"/>
                  </a:lnTo>
                  <a:lnTo>
                    <a:pt x="3642" y="258"/>
                  </a:lnTo>
                  <a:lnTo>
                    <a:pt x="3642" y="258"/>
                  </a:lnTo>
                  <a:lnTo>
                    <a:pt x="3648" y="258"/>
                  </a:lnTo>
                  <a:lnTo>
                    <a:pt x="3648" y="264"/>
                  </a:lnTo>
                  <a:lnTo>
                    <a:pt x="3648" y="264"/>
                  </a:lnTo>
                  <a:lnTo>
                    <a:pt x="3648" y="264"/>
                  </a:lnTo>
                  <a:lnTo>
                    <a:pt x="3648" y="264"/>
                  </a:lnTo>
                  <a:lnTo>
                    <a:pt x="3648" y="270"/>
                  </a:lnTo>
                  <a:lnTo>
                    <a:pt x="3648" y="270"/>
                  </a:lnTo>
                  <a:lnTo>
                    <a:pt x="3648" y="270"/>
                  </a:lnTo>
                  <a:lnTo>
                    <a:pt x="3654" y="270"/>
                  </a:lnTo>
                  <a:lnTo>
                    <a:pt x="3654" y="276"/>
                  </a:lnTo>
                  <a:lnTo>
                    <a:pt x="3654" y="276"/>
                  </a:lnTo>
                  <a:lnTo>
                    <a:pt x="3654" y="276"/>
                  </a:lnTo>
                  <a:lnTo>
                    <a:pt x="3654" y="276"/>
                  </a:lnTo>
                  <a:lnTo>
                    <a:pt x="3654" y="282"/>
                  </a:lnTo>
                  <a:lnTo>
                    <a:pt x="3654" y="282"/>
                  </a:lnTo>
                  <a:lnTo>
                    <a:pt x="3654" y="282"/>
                  </a:lnTo>
                  <a:lnTo>
                    <a:pt x="3660" y="282"/>
                  </a:lnTo>
                  <a:lnTo>
                    <a:pt x="3660" y="288"/>
                  </a:lnTo>
                  <a:lnTo>
                    <a:pt x="3660" y="288"/>
                  </a:lnTo>
                  <a:lnTo>
                    <a:pt x="3660" y="288"/>
                  </a:lnTo>
                  <a:lnTo>
                    <a:pt x="3660" y="288"/>
                  </a:lnTo>
                  <a:lnTo>
                    <a:pt x="3660" y="294"/>
                  </a:lnTo>
                  <a:lnTo>
                    <a:pt x="3660" y="294"/>
                  </a:lnTo>
                  <a:lnTo>
                    <a:pt x="3660" y="294"/>
                  </a:lnTo>
                  <a:lnTo>
                    <a:pt x="3666" y="294"/>
                  </a:lnTo>
                  <a:lnTo>
                    <a:pt x="3666" y="300"/>
                  </a:lnTo>
                  <a:lnTo>
                    <a:pt x="3666" y="300"/>
                  </a:lnTo>
                  <a:lnTo>
                    <a:pt x="3666" y="300"/>
                  </a:lnTo>
                  <a:lnTo>
                    <a:pt x="3666" y="300"/>
                  </a:lnTo>
                  <a:lnTo>
                    <a:pt x="3666" y="306"/>
                  </a:lnTo>
                  <a:lnTo>
                    <a:pt x="3666" y="306"/>
                  </a:lnTo>
                  <a:lnTo>
                    <a:pt x="3672" y="306"/>
                  </a:lnTo>
                  <a:lnTo>
                    <a:pt x="3672" y="306"/>
                  </a:lnTo>
                  <a:lnTo>
                    <a:pt x="3672" y="306"/>
                  </a:lnTo>
                  <a:lnTo>
                    <a:pt x="3672" y="312"/>
                  </a:lnTo>
                  <a:lnTo>
                    <a:pt x="3672" y="312"/>
                  </a:lnTo>
                  <a:lnTo>
                    <a:pt x="3672" y="312"/>
                  </a:lnTo>
                  <a:lnTo>
                    <a:pt x="3672" y="312"/>
                  </a:lnTo>
                  <a:lnTo>
                    <a:pt x="3672" y="318"/>
                  </a:lnTo>
                  <a:lnTo>
                    <a:pt x="3678" y="318"/>
                  </a:lnTo>
                  <a:lnTo>
                    <a:pt x="3678" y="318"/>
                  </a:lnTo>
                  <a:lnTo>
                    <a:pt x="3678" y="318"/>
                  </a:lnTo>
                  <a:lnTo>
                    <a:pt x="3678" y="324"/>
                  </a:lnTo>
                  <a:lnTo>
                    <a:pt x="3678" y="324"/>
                  </a:lnTo>
                  <a:lnTo>
                    <a:pt x="3678" y="324"/>
                  </a:lnTo>
                  <a:lnTo>
                    <a:pt x="3678" y="324"/>
                  </a:lnTo>
                  <a:lnTo>
                    <a:pt x="3684" y="330"/>
                  </a:lnTo>
                  <a:lnTo>
                    <a:pt x="3684" y="330"/>
                  </a:lnTo>
                  <a:lnTo>
                    <a:pt x="3684" y="330"/>
                  </a:lnTo>
                  <a:lnTo>
                    <a:pt x="3684" y="330"/>
                  </a:lnTo>
                  <a:lnTo>
                    <a:pt x="3684" y="336"/>
                  </a:lnTo>
                  <a:lnTo>
                    <a:pt x="3684" y="336"/>
                  </a:lnTo>
                  <a:lnTo>
                    <a:pt x="3684" y="336"/>
                  </a:lnTo>
                  <a:lnTo>
                    <a:pt x="3690" y="336"/>
                  </a:lnTo>
                  <a:lnTo>
                    <a:pt x="3690" y="336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2"/>
                  </a:lnTo>
                  <a:lnTo>
                    <a:pt x="3690" y="348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696" y="348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696" y="354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0"/>
                  </a:lnTo>
                  <a:lnTo>
                    <a:pt x="3702" y="366"/>
                  </a:lnTo>
                  <a:lnTo>
                    <a:pt x="3708" y="366"/>
                  </a:lnTo>
                  <a:lnTo>
                    <a:pt x="3708" y="366"/>
                  </a:lnTo>
                  <a:lnTo>
                    <a:pt x="3708" y="366"/>
                  </a:lnTo>
                  <a:lnTo>
                    <a:pt x="3708" y="366"/>
                  </a:lnTo>
                  <a:lnTo>
                    <a:pt x="3708" y="372"/>
                  </a:lnTo>
                  <a:lnTo>
                    <a:pt x="3708" y="372"/>
                  </a:lnTo>
                  <a:lnTo>
                    <a:pt x="3708" y="372"/>
                  </a:lnTo>
                  <a:lnTo>
                    <a:pt x="3708" y="372"/>
                  </a:lnTo>
                  <a:lnTo>
                    <a:pt x="3714" y="372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78"/>
                  </a:lnTo>
                  <a:lnTo>
                    <a:pt x="3714" y="384"/>
                  </a:lnTo>
                  <a:lnTo>
                    <a:pt x="3720" y="384"/>
                  </a:lnTo>
                  <a:lnTo>
                    <a:pt x="3720" y="384"/>
                  </a:lnTo>
                  <a:lnTo>
                    <a:pt x="3720" y="384"/>
                  </a:lnTo>
                  <a:lnTo>
                    <a:pt x="3720" y="384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6" y="390"/>
                  </a:lnTo>
                  <a:lnTo>
                    <a:pt x="3726" y="390"/>
                  </a:lnTo>
                  <a:lnTo>
                    <a:pt x="3726" y="390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8"/>
                  </a:lnTo>
                  <a:lnTo>
                    <a:pt x="3732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14"/>
                  </a:lnTo>
                  <a:lnTo>
                    <a:pt x="3738" y="414"/>
                  </a:lnTo>
                  <a:lnTo>
                    <a:pt x="3738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6" y="414"/>
                  </a:lnTo>
                  <a:lnTo>
                    <a:pt x="3756" y="414"/>
                  </a:lnTo>
                  <a:lnTo>
                    <a:pt x="3756" y="414"/>
                  </a:lnTo>
                  <a:lnTo>
                    <a:pt x="3756" y="408"/>
                  </a:lnTo>
                  <a:lnTo>
                    <a:pt x="3756" y="408"/>
                  </a:lnTo>
                  <a:lnTo>
                    <a:pt x="3756" y="408"/>
                  </a:lnTo>
                  <a:lnTo>
                    <a:pt x="3756" y="408"/>
                  </a:lnTo>
                  <a:lnTo>
                    <a:pt x="3756" y="408"/>
                  </a:lnTo>
                  <a:lnTo>
                    <a:pt x="3762" y="402"/>
                  </a:lnTo>
                  <a:lnTo>
                    <a:pt x="3762" y="402"/>
                  </a:lnTo>
                  <a:lnTo>
                    <a:pt x="3762" y="402"/>
                  </a:lnTo>
                  <a:lnTo>
                    <a:pt x="3762" y="402"/>
                  </a:lnTo>
                  <a:lnTo>
                    <a:pt x="3762" y="402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2" y="396"/>
                  </a:lnTo>
                  <a:lnTo>
                    <a:pt x="3768" y="396"/>
                  </a:lnTo>
                  <a:lnTo>
                    <a:pt x="3768" y="396"/>
                  </a:lnTo>
                  <a:lnTo>
                    <a:pt x="3768" y="390"/>
                  </a:lnTo>
                  <a:lnTo>
                    <a:pt x="3768" y="390"/>
                  </a:lnTo>
                  <a:lnTo>
                    <a:pt x="3768" y="390"/>
                  </a:lnTo>
                  <a:lnTo>
                    <a:pt x="3768" y="390"/>
                  </a:lnTo>
                  <a:lnTo>
                    <a:pt x="3768" y="384"/>
                  </a:lnTo>
                  <a:lnTo>
                    <a:pt x="3768" y="384"/>
                  </a:lnTo>
                  <a:lnTo>
                    <a:pt x="3774" y="384"/>
                  </a:lnTo>
                  <a:lnTo>
                    <a:pt x="3774" y="384"/>
                  </a:lnTo>
                  <a:lnTo>
                    <a:pt x="3774" y="384"/>
                  </a:lnTo>
                  <a:lnTo>
                    <a:pt x="3774" y="378"/>
                  </a:lnTo>
                  <a:lnTo>
                    <a:pt x="3774" y="378"/>
                  </a:lnTo>
                  <a:lnTo>
                    <a:pt x="3774" y="378"/>
                  </a:lnTo>
                  <a:lnTo>
                    <a:pt x="3774" y="378"/>
                  </a:lnTo>
                  <a:lnTo>
                    <a:pt x="3780" y="372"/>
                  </a:lnTo>
                  <a:lnTo>
                    <a:pt x="3780" y="372"/>
                  </a:lnTo>
                  <a:lnTo>
                    <a:pt x="3780" y="372"/>
                  </a:lnTo>
                  <a:lnTo>
                    <a:pt x="3780" y="372"/>
                  </a:lnTo>
                  <a:lnTo>
                    <a:pt x="3780" y="366"/>
                  </a:lnTo>
                  <a:lnTo>
                    <a:pt x="3780" y="366"/>
                  </a:lnTo>
                  <a:lnTo>
                    <a:pt x="3780" y="366"/>
                  </a:lnTo>
                  <a:lnTo>
                    <a:pt x="3780" y="366"/>
                  </a:lnTo>
                  <a:lnTo>
                    <a:pt x="3786" y="366"/>
                  </a:lnTo>
                  <a:lnTo>
                    <a:pt x="3786" y="360"/>
                  </a:lnTo>
                  <a:lnTo>
                    <a:pt x="3786" y="360"/>
                  </a:lnTo>
                  <a:lnTo>
                    <a:pt x="3786" y="360"/>
                  </a:lnTo>
                  <a:lnTo>
                    <a:pt x="3786" y="360"/>
                  </a:lnTo>
                  <a:lnTo>
                    <a:pt x="3786" y="354"/>
                  </a:lnTo>
                  <a:lnTo>
                    <a:pt x="3786" y="354"/>
                  </a:lnTo>
                  <a:lnTo>
                    <a:pt x="3786" y="354"/>
                  </a:lnTo>
                  <a:lnTo>
                    <a:pt x="3792" y="354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2" y="348"/>
                  </a:lnTo>
                  <a:lnTo>
                    <a:pt x="3792" y="342"/>
                  </a:lnTo>
                  <a:lnTo>
                    <a:pt x="3792" y="342"/>
                  </a:lnTo>
                  <a:lnTo>
                    <a:pt x="3798" y="342"/>
                  </a:lnTo>
                  <a:lnTo>
                    <a:pt x="3798" y="342"/>
                  </a:lnTo>
                  <a:lnTo>
                    <a:pt x="3798" y="336"/>
                  </a:lnTo>
                  <a:lnTo>
                    <a:pt x="3798" y="336"/>
                  </a:lnTo>
                  <a:lnTo>
                    <a:pt x="3798" y="336"/>
                  </a:lnTo>
                  <a:lnTo>
                    <a:pt x="3798" y="336"/>
                  </a:lnTo>
                  <a:lnTo>
                    <a:pt x="3798" y="330"/>
                  </a:lnTo>
                  <a:lnTo>
                    <a:pt x="3798" y="330"/>
                  </a:lnTo>
                  <a:lnTo>
                    <a:pt x="3804" y="330"/>
                  </a:lnTo>
                  <a:lnTo>
                    <a:pt x="3804" y="330"/>
                  </a:lnTo>
                  <a:lnTo>
                    <a:pt x="3804" y="324"/>
                  </a:lnTo>
                  <a:lnTo>
                    <a:pt x="3804" y="324"/>
                  </a:lnTo>
                  <a:lnTo>
                    <a:pt x="3804" y="324"/>
                  </a:lnTo>
                  <a:lnTo>
                    <a:pt x="3804" y="324"/>
                  </a:lnTo>
                  <a:lnTo>
                    <a:pt x="3804" y="318"/>
                  </a:lnTo>
                  <a:lnTo>
                    <a:pt x="3804" y="318"/>
                  </a:lnTo>
                  <a:lnTo>
                    <a:pt x="3810" y="318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0" y="312"/>
                  </a:lnTo>
                  <a:lnTo>
                    <a:pt x="3810" y="306"/>
                  </a:lnTo>
                  <a:lnTo>
                    <a:pt x="3810" y="306"/>
                  </a:lnTo>
                  <a:lnTo>
                    <a:pt x="3816" y="306"/>
                  </a:lnTo>
                  <a:lnTo>
                    <a:pt x="3816" y="306"/>
                  </a:lnTo>
                  <a:lnTo>
                    <a:pt x="3816" y="300"/>
                  </a:lnTo>
                  <a:lnTo>
                    <a:pt x="3816" y="300"/>
                  </a:lnTo>
                  <a:lnTo>
                    <a:pt x="3816" y="294"/>
                  </a:lnTo>
                  <a:lnTo>
                    <a:pt x="3816" y="294"/>
                  </a:lnTo>
                  <a:lnTo>
                    <a:pt x="3816" y="294"/>
                  </a:lnTo>
                  <a:lnTo>
                    <a:pt x="3822" y="294"/>
                  </a:lnTo>
                  <a:lnTo>
                    <a:pt x="3822" y="288"/>
                  </a:lnTo>
                  <a:lnTo>
                    <a:pt x="3822" y="288"/>
                  </a:lnTo>
                  <a:lnTo>
                    <a:pt x="3822" y="288"/>
                  </a:lnTo>
                  <a:lnTo>
                    <a:pt x="3822" y="282"/>
                  </a:lnTo>
                  <a:lnTo>
                    <a:pt x="3822" y="282"/>
                  </a:lnTo>
                  <a:lnTo>
                    <a:pt x="3822" y="282"/>
                  </a:lnTo>
                  <a:lnTo>
                    <a:pt x="3822" y="282"/>
                  </a:lnTo>
                  <a:lnTo>
                    <a:pt x="3828" y="276"/>
                  </a:lnTo>
                  <a:lnTo>
                    <a:pt x="3828" y="276"/>
                  </a:lnTo>
                  <a:lnTo>
                    <a:pt x="3828" y="276"/>
                  </a:lnTo>
                  <a:lnTo>
                    <a:pt x="3828" y="270"/>
                  </a:lnTo>
                  <a:lnTo>
                    <a:pt x="3828" y="270"/>
                  </a:lnTo>
                  <a:lnTo>
                    <a:pt x="3828" y="270"/>
                  </a:lnTo>
                  <a:lnTo>
                    <a:pt x="3828" y="264"/>
                  </a:lnTo>
                  <a:lnTo>
                    <a:pt x="3828" y="264"/>
                  </a:lnTo>
                  <a:lnTo>
                    <a:pt x="3834" y="264"/>
                  </a:lnTo>
                  <a:lnTo>
                    <a:pt x="3834" y="264"/>
                  </a:lnTo>
                  <a:lnTo>
                    <a:pt x="3834" y="258"/>
                  </a:lnTo>
                  <a:lnTo>
                    <a:pt x="3834" y="258"/>
                  </a:lnTo>
                  <a:lnTo>
                    <a:pt x="3834" y="258"/>
                  </a:lnTo>
                  <a:lnTo>
                    <a:pt x="3834" y="252"/>
                  </a:lnTo>
                  <a:lnTo>
                    <a:pt x="3834" y="252"/>
                  </a:lnTo>
                  <a:lnTo>
                    <a:pt x="3840" y="252"/>
                  </a:lnTo>
                  <a:lnTo>
                    <a:pt x="3840" y="246"/>
                  </a:lnTo>
                  <a:lnTo>
                    <a:pt x="3840" y="246"/>
                  </a:lnTo>
                  <a:lnTo>
                    <a:pt x="3840" y="246"/>
                  </a:lnTo>
                  <a:lnTo>
                    <a:pt x="3840" y="240"/>
                  </a:lnTo>
                  <a:lnTo>
                    <a:pt x="3840" y="240"/>
                  </a:lnTo>
                  <a:lnTo>
                    <a:pt x="3840" y="240"/>
                  </a:lnTo>
                  <a:lnTo>
                    <a:pt x="3840" y="240"/>
                  </a:lnTo>
                  <a:lnTo>
                    <a:pt x="3846" y="234"/>
                  </a:lnTo>
                  <a:lnTo>
                    <a:pt x="3846" y="234"/>
                  </a:lnTo>
                  <a:lnTo>
                    <a:pt x="3846" y="234"/>
                  </a:lnTo>
                  <a:lnTo>
                    <a:pt x="3846" y="228"/>
                  </a:lnTo>
                  <a:lnTo>
                    <a:pt x="3846" y="228"/>
                  </a:lnTo>
                  <a:lnTo>
                    <a:pt x="3846" y="228"/>
                  </a:lnTo>
                  <a:lnTo>
                    <a:pt x="3846" y="222"/>
                  </a:lnTo>
                  <a:lnTo>
                    <a:pt x="3846" y="222"/>
                  </a:lnTo>
                  <a:lnTo>
                    <a:pt x="3852" y="222"/>
                  </a:lnTo>
                  <a:lnTo>
                    <a:pt x="3852" y="216"/>
                  </a:lnTo>
                  <a:lnTo>
                    <a:pt x="3852" y="216"/>
                  </a:lnTo>
                  <a:lnTo>
                    <a:pt x="3852" y="216"/>
                  </a:lnTo>
                  <a:lnTo>
                    <a:pt x="3852" y="210"/>
                  </a:lnTo>
                  <a:lnTo>
                    <a:pt x="3852" y="210"/>
                  </a:lnTo>
                  <a:lnTo>
                    <a:pt x="3852" y="210"/>
                  </a:lnTo>
                  <a:lnTo>
                    <a:pt x="3858" y="204"/>
                  </a:lnTo>
                  <a:lnTo>
                    <a:pt x="3858" y="204"/>
                  </a:lnTo>
                  <a:lnTo>
                    <a:pt x="3858" y="204"/>
                  </a:lnTo>
                  <a:lnTo>
                    <a:pt x="3858" y="198"/>
                  </a:lnTo>
                  <a:lnTo>
                    <a:pt x="3858" y="198"/>
                  </a:lnTo>
                  <a:lnTo>
                    <a:pt x="3858" y="198"/>
                  </a:lnTo>
                  <a:lnTo>
                    <a:pt x="3858" y="192"/>
                  </a:lnTo>
                  <a:lnTo>
                    <a:pt x="3858" y="192"/>
                  </a:lnTo>
                  <a:lnTo>
                    <a:pt x="3864" y="192"/>
                  </a:lnTo>
                  <a:lnTo>
                    <a:pt x="3864" y="186"/>
                  </a:lnTo>
                  <a:lnTo>
                    <a:pt x="3864" y="186"/>
                  </a:lnTo>
                  <a:lnTo>
                    <a:pt x="3864" y="186"/>
                  </a:lnTo>
                  <a:lnTo>
                    <a:pt x="3864" y="186"/>
                  </a:lnTo>
                  <a:lnTo>
                    <a:pt x="3864" y="180"/>
                  </a:lnTo>
                  <a:lnTo>
                    <a:pt x="3864" y="180"/>
                  </a:lnTo>
                  <a:lnTo>
                    <a:pt x="3864" y="180"/>
                  </a:lnTo>
                  <a:lnTo>
                    <a:pt x="3870" y="174"/>
                  </a:lnTo>
                  <a:lnTo>
                    <a:pt x="3870" y="174"/>
                  </a:lnTo>
                  <a:lnTo>
                    <a:pt x="3870" y="174"/>
                  </a:lnTo>
                  <a:lnTo>
                    <a:pt x="3870" y="168"/>
                  </a:lnTo>
                  <a:lnTo>
                    <a:pt x="3870" y="168"/>
                  </a:lnTo>
                  <a:lnTo>
                    <a:pt x="3870" y="168"/>
                  </a:lnTo>
                  <a:lnTo>
                    <a:pt x="3870" y="162"/>
                  </a:lnTo>
                  <a:lnTo>
                    <a:pt x="3876" y="162"/>
                  </a:lnTo>
                  <a:lnTo>
                    <a:pt x="3876" y="162"/>
                  </a:lnTo>
                  <a:lnTo>
                    <a:pt x="3876" y="156"/>
                  </a:lnTo>
                  <a:lnTo>
                    <a:pt x="3876" y="156"/>
                  </a:lnTo>
                  <a:lnTo>
                    <a:pt x="3876" y="156"/>
                  </a:lnTo>
                  <a:lnTo>
                    <a:pt x="3876" y="150"/>
                  </a:lnTo>
                  <a:lnTo>
                    <a:pt x="3876" y="150"/>
                  </a:lnTo>
                  <a:lnTo>
                    <a:pt x="3876" y="150"/>
                  </a:lnTo>
                  <a:lnTo>
                    <a:pt x="3882" y="144"/>
                  </a:lnTo>
                  <a:lnTo>
                    <a:pt x="3882" y="144"/>
                  </a:lnTo>
                  <a:lnTo>
                    <a:pt x="3882" y="144"/>
                  </a:lnTo>
                  <a:lnTo>
                    <a:pt x="3882" y="138"/>
                  </a:lnTo>
                  <a:lnTo>
                    <a:pt x="3882" y="138"/>
                  </a:lnTo>
                  <a:lnTo>
                    <a:pt x="3882" y="132"/>
                  </a:lnTo>
                  <a:lnTo>
                    <a:pt x="3882" y="132"/>
                  </a:lnTo>
                  <a:lnTo>
                    <a:pt x="3882" y="132"/>
                  </a:lnTo>
                  <a:lnTo>
                    <a:pt x="3888" y="126"/>
                  </a:lnTo>
                  <a:lnTo>
                    <a:pt x="3888" y="126"/>
                  </a:lnTo>
                  <a:lnTo>
                    <a:pt x="3888" y="126"/>
                  </a:lnTo>
                  <a:lnTo>
                    <a:pt x="3888" y="120"/>
                  </a:lnTo>
                  <a:lnTo>
                    <a:pt x="3888" y="120"/>
                  </a:lnTo>
                  <a:lnTo>
                    <a:pt x="3888" y="120"/>
                  </a:lnTo>
                  <a:lnTo>
                    <a:pt x="3888" y="114"/>
                  </a:lnTo>
                  <a:lnTo>
                    <a:pt x="3894" y="114"/>
                  </a:lnTo>
                  <a:lnTo>
                    <a:pt x="3894" y="114"/>
                  </a:lnTo>
                  <a:lnTo>
                    <a:pt x="3894" y="108"/>
                  </a:lnTo>
                  <a:lnTo>
                    <a:pt x="3894" y="108"/>
                  </a:lnTo>
                  <a:lnTo>
                    <a:pt x="3894" y="102"/>
                  </a:lnTo>
                  <a:lnTo>
                    <a:pt x="3894" y="102"/>
                  </a:lnTo>
                  <a:lnTo>
                    <a:pt x="3894" y="102"/>
                  </a:lnTo>
                  <a:lnTo>
                    <a:pt x="3894" y="96"/>
                  </a:lnTo>
                  <a:lnTo>
                    <a:pt x="3900" y="96"/>
                  </a:lnTo>
                  <a:lnTo>
                    <a:pt x="3900" y="96"/>
                  </a:lnTo>
                  <a:lnTo>
                    <a:pt x="3900" y="90"/>
                  </a:lnTo>
                  <a:lnTo>
                    <a:pt x="3900" y="90"/>
                  </a:lnTo>
                  <a:lnTo>
                    <a:pt x="3900" y="90"/>
                  </a:lnTo>
                  <a:lnTo>
                    <a:pt x="3900" y="84"/>
                  </a:lnTo>
                  <a:lnTo>
                    <a:pt x="3900" y="84"/>
                  </a:lnTo>
                  <a:lnTo>
                    <a:pt x="3900" y="78"/>
                  </a:lnTo>
                  <a:lnTo>
                    <a:pt x="3906" y="78"/>
                  </a:lnTo>
                  <a:lnTo>
                    <a:pt x="3906" y="78"/>
                  </a:lnTo>
                  <a:lnTo>
                    <a:pt x="3906" y="72"/>
                  </a:lnTo>
                  <a:lnTo>
                    <a:pt x="3906" y="72"/>
                  </a:lnTo>
                  <a:lnTo>
                    <a:pt x="3906" y="72"/>
                  </a:lnTo>
                  <a:lnTo>
                    <a:pt x="3906" y="66"/>
                  </a:lnTo>
                  <a:lnTo>
                    <a:pt x="3906" y="66"/>
                  </a:lnTo>
                  <a:lnTo>
                    <a:pt x="3912" y="60"/>
                  </a:lnTo>
                  <a:lnTo>
                    <a:pt x="3912" y="60"/>
                  </a:lnTo>
                  <a:lnTo>
                    <a:pt x="3912" y="60"/>
                  </a:lnTo>
                  <a:lnTo>
                    <a:pt x="3912" y="54"/>
                  </a:lnTo>
                  <a:lnTo>
                    <a:pt x="3912" y="54"/>
                  </a:lnTo>
                  <a:lnTo>
                    <a:pt x="3912" y="54"/>
                  </a:lnTo>
                  <a:lnTo>
                    <a:pt x="3912" y="48"/>
                  </a:lnTo>
                  <a:lnTo>
                    <a:pt x="3912" y="48"/>
                  </a:lnTo>
                  <a:lnTo>
                    <a:pt x="3918" y="42"/>
                  </a:lnTo>
                  <a:lnTo>
                    <a:pt x="3918" y="42"/>
                  </a:lnTo>
                  <a:lnTo>
                    <a:pt x="3918" y="42"/>
                  </a:lnTo>
                  <a:lnTo>
                    <a:pt x="3918" y="36"/>
                  </a:lnTo>
                  <a:lnTo>
                    <a:pt x="3918" y="36"/>
                  </a:lnTo>
                  <a:lnTo>
                    <a:pt x="3918" y="30"/>
                  </a:lnTo>
                  <a:lnTo>
                    <a:pt x="3918" y="30"/>
                  </a:lnTo>
                  <a:lnTo>
                    <a:pt x="3918" y="30"/>
                  </a:lnTo>
                  <a:lnTo>
                    <a:pt x="3924" y="24"/>
                  </a:lnTo>
                  <a:lnTo>
                    <a:pt x="3924" y="24"/>
                  </a:lnTo>
                  <a:lnTo>
                    <a:pt x="3924" y="24"/>
                  </a:lnTo>
                  <a:lnTo>
                    <a:pt x="3924" y="18"/>
                  </a:lnTo>
                  <a:lnTo>
                    <a:pt x="3924" y="18"/>
                  </a:lnTo>
                  <a:lnTo>
                    <a:pt x="3924" y="12"/>
                  </a:lnTo>
                  <a:lnTo>
                    <a:pt x="3924" y="1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9" name="Rectangle 191"/>
            <p:cNvSpPr>
              <a:spLocks noChangeArrowheads="1"/>
            </p:cNvSpPr>
            <p:nvPr/>
          </p:nvSpPr>
          <p:spPr bwMode="auto">
            <a:xfrm>
              <a:off x="1641" y="1983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0" name="Freeform 192"/>
            <p:cNvSpPr>
              <a:spLocks/>
            </p:cNvSpPr>
            <p:nvPr/>
          </p:nvSpPr>
          <p:spPr bwMode="auto">
            <a:xfrm>
              <a:off x="993" y="849"/>
              <a:ext cx="3924" cy="774"/>
            </a:xfrm>
            <a:custGeom>
              <a:avLst/>
              <a:gdLst>
                <a:gd name="T0" fmla="*/ 60 w 3924"/>
                <a:gd name="T1" fmla="*/ 516 h 774"/>
                <a:gd name="T2" fmla="*/ 120 w 3924"/>
                <a:gd name="T3" fmla="*/ 486 h 774"/>
                <a:gd name="T4" fmla="*/ 186 w 3924"/>
                <a:gd name="T5" fmla="*/ 444 h 774"/>
                <a:gd name="T6" fmla="*/ 246 w 3924"/>
                <a:gd name="T7" fmla="*/ 432 h 774"/>
                <a:gd name="T8" fmla="*/ 306 w 3924"/>
                <a:gd name="T9" fmla="*/ 402 h 774"/>
                <a:gd name="T10" fmla="*/ 372 w 3924"/>
                <a:gd name="T11" fmla="*/ 354 h 774"/>
                <a:gd name="T12" fmla="*/ 432 w 3924"/>
                <a:gd name="T13" fmla="*/ 234 h 774"/>
                <a:gd name="T14" fmla="*/ 492 w 3924"/>
                <a:gd name="T15" fmla="*/ 108 h 774"/>
                <a:gd name="T16" fmla="*/ 558 w 3924"/>
                <a:gd name="T17" fmla="*/ 6 h 774"/>
                <a:gd name="T18" fmla="*/ 618 w 3924"/>
                <a:gd name="T19" fmla="*/ 174 h 774"/>
                <a:gd name="T20" fmla="*/ 678 w 3924"/>
                <a:gd name="T21" fmla="*/ 324 h 774"/>
                <a:gd name="T22" fmla="*/ 744 w 3924"/>
                <a:gd name="T23" fmla="*/ 456 h 774"/>
                <a:gd name="T24" fmla="*/ 804 w 3924"/>
                <a:gd name="T25" fmla="*/ 570 h 774"/>
                <a:gd name="T26" fmla="*/ 864 w 3924"/>
                <a:gd name="T27" fmla="*/ 666 h 774"/>
                <a:gd name="T28" fmla="*/ 930 w 3924"/>
                <a:gd name="T29" fmla="*/ 744 h 774"/>
                <a:gd name="T30" fmla="*/ 990 w 3924"/>
                <a:gd name="T31" fmla="*/ 756 h 774"/>
                <a:gd name="T32" fmla="*/ 1050 w 3924"/>
                <a:gd name="T33" fmla="*/ 708 h 774"/>
                <a:gd name="T34" fmla="*/ 1116 w 3924"/>
                <a:gd name="T35" fmla="*/ 642 h 774"/>
                <a:gd name="T36" fmla="*/ 1176 w 3924"/>
                <a:gd name="T37" fmla="*/ 570 h 774"/>
                <a:gd name="T38" fmla="*/ 1242 w 3924"/>
                <a:gd name="T39" fmla="*/ 504 h 774"/>
                <a:gd name="T40" fmla="*/ 1302 w 3924"/>
                <a:gd name="T41" fmla="*/ 420 h 774"/>
                <a:gd name="T42" fmla="*/ 1362 w 3924"/>
                <a:gd name="T43" fmla="*/ 330 h 774"/>
                <a:gd name="T44" fmla="*/ 1428 w 3924"/>
                <a:gd name="T45" fmla="*/ 372 h 774"/>
                <a:gd name="T46" fmla="*/ 1488 w 3924"/>
                <a:gd name="T47" fmla="*/ 372 h 774"/>
                <a:gd name="T48" fmla="*/ 1548 w 3924"/>
                <a:gd name="T49" fmla="*/ 330 h 774"/>
                <a:gd name="T50" fmla="*/ 1614 w 3924"/>
                <a:gd name="T51" fmla="*/ 414 h 774"/>
                <a:gd name="T52" fmla="*/ 1674 w 3924"/>
                <a:gd name="T53" fmla="*/ 492 h 774"/>
                <a:gd name="T54" fmla="*/ 1734 w 3924"/>
                <a:gd name="T55" fmla="*/ 558 h 774"/>
                <a:gd name="T56" fmla="*/ 1800 w 3924"/>
                <a:gd name="T57" fmla="*/ 618 h 774"/>
                <a:gd name="T58" fmla="*/ 1860 w 3924"/>
                <a:gd name="T59" fmla="*/ 666 h 774"/>
                <a:gd name="T60" fmla="*/ 1920 w 3924"/>
                <a:gd name="T61" fmla="*/ 702 h 774"/>
                <a:gd name="T62" fmla="*/ 1986 w 3924"/>
                <a:gd name="T63" fmla="*/ 708 h 774"/>
                <a:gd name="T64" fmla="*/ 2046 w 3924"/>
                <a:gd name="T65" fmla="*/ 684 h 774"/>
                <a:gd name="T66" fmla="*/ 2106 w 3924"/>
                <a:gd name="T67" fmla="*/ 636 h 774"/>
                <a:gd name="T68" fmla="*/ 2172 w 3924"/>
                <a:gd name="T69" fmla="*/ 570 h 774"/>
                <a:gd name="T70" fmla="*/ 2232 w 3924"/>
                <a:gd name="T71" fmla="*/ 516 h 774"/>
                <a:gd name="T72" fmla="*/ 2292 w 3924"/>
                <a:gd name="T73" fmla="*/ 438 h 774"/>
                <a:gd name="T74" fmla="*/ 2358 w 3924"/>
                <a:gd name="T75" fmla="*/ 342 h 774"/>
                <a:gd name="T76" fmla="*/ 2418 w 3924"/>
                <a:gd name="T77" fmla="*/ 360 h 774"/>
                <a:gd name="T78" fmla="*/ 2478 w 3924"/>
                <a:gd name="T79" fmla="*/ 384 h 774"/>
                <a:gd name="T80" fmla="*/ 2544 w 3924"/>
                <a:gd name="T81" fmla="*/ 342 h 774"/>
                <a:gd name="T82" fmla="*/ 2604 w 3924"/>
                <a:gd name="T83" fmla="*/ 396 h 774"/>
                <a:gd name="T84" fmla="*/ 2670 w 3924"/>
                <a:gd name="T85" fmla="*/ 480 h 774"/>
                <a:gd name="T86" fmla="*/ 2730 w 3924"/>
                <a:gd name="T87" fmla="*/ 558 h 774"/>
                <a:gd name="T88" fmla="*/ 2790 w 3924"/>
                <a:gd name="T89" fmla="*/ 624 h 774"/>
                <a:gd name="T90" fmla="*/ 2856 w 3924"/>
                <a:gd name="T91" fmla="*/ 690 h 774"/>
                <a:gd name="T92" fmla="*/ 2916 w 3924"/>
                <a:gd name="T93" fmla="*/ 744 h 774"/>
                <a:gd name="T94" fmla="*/ 2976 w 3924"/>
                <a:gd name="T95" fmla="*/ 768 h 774"/>
                <a:gd name="T96" fmla="*/ 3042 w 3924"/>
                <a:gd name="T97" fmla="*/ 696 h 774"/>
                <a:gd name="T98" fmla="*/ 3102 w 3924"/>
                <a:gd name="T99" fmla="*/ 600 h 774"/>
                <a:gd name="T100" fmla="*/ 3162 w 3924"/>
                <a:gd name="T101" fmla="*/ 492 h 774"/>
                <a:gd name="T102" fmla="*/ 3228 w 3924"/>
                <a:gd name="T103" fmla="*/ 366 h 774"/>
                <a:gd name="T104" fmla="*/ 3288 w 3924"/>
                <a:gd name="T105" fmla="*/ 216 h 774"/>
                <a:gd name="T106" fmla="*/ 3348 w 3924"/>
                <a:gd name="T107" fmla="*/ 54 h 774"/>
                <a:gd name="T108" fmla="*/ 3414 w 3924"/>
                <a:gd name="T109" fmla="*/ 66 h 774"/>
                <a:gd name="T110" fmla="*/ 3474 w 3924"/>
                <a:gd name="T111" fmla="*/ 198 h 774"/>
                <a:gd name="T112" fmla="*/ 3534 w 3924"/>
                <a:gd name="T113" fmla="*/ 330 h 774"/>
                <a:gd name="T114" fmla="*/ 3600 w 3924"/>
                <a:gd name="T115" fmla="*/ 390 h 774"/>
                <a:gd name="T116" fmla="*/ 3660 w 3924"/>
                <a:gd name="T117" fmla="*/ 426 h 774"/>
                <a:gd name="T118" fmla="*/ 3726 w 3924"/>
                <a:gd name="T119" fmla="*/ 444 h 774"/>
                <a:gd name="T120" fmla="*/ 3786 w 3924"/>
                <a:gd name="T121" fmla="*/ 474 h 774"/>
                <a:gd name="T122" fmla="*/ 3846 w 3924"/>
                <a:gd name="T123" fmla="*/ 504 h 774"/>
                <a:gd name="T124" fmla="*/ 3912 w 3924"/>
                <a:gd name="T125" fmla="*/ 522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3924" h="774">
                  <a:moveTo>
                    <a:pt x="0" y="522"/>
                  </a:move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0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6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2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18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24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0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22"/>
                  </a:lnTo>
                  <a:lnTo>
                    <a:pt x="36" y="516"/>
                  </a:lnTo>
                  <a:lnTo>
                    <a:pt x="36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2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48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54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6"/>
                  </a:lnTo>
                  <a:lnTo>
                    <a:pt x="60" y="510"/>
                  </a:lnTo>
                  <a:lnTo>
                    <a:pt x="60" y="510"/>
                  </a:lnTo>
                  <a:lnTo>
                    <a:pt x="60" y="510"/>
                  </a:lnTo>
                  <a:lnTo>
                    <a:pt x="60" y="510"/>
                  </a:lnTo>
                  <a:lnTo>
                    <a:pt x="60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66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2" y="510"/>
                  </a:lnTo>
                  <a:lnTo>
                    <a:pt x="78" y="510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78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84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504"/>
                  </a:lnTo>
                  <a:lnTo>
                    <a:pt x="90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96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2" y="498"/>
                  </a:lnTo>
                  <a:lnTo>
                    <a:pt x="108" y="498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08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14" y="492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0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6"/>
                  </a:lnTo>
                  <a:lnTo>
                    <a:pt x="126" y="480"/>
                  </a:lnTo>
                  <a:lnTo>
                    <a:pt x="126" y="480"/>
                  </a:lnTo>
                  <a:lnTo>
                    <a:pt x="126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2" y="480"/>
                  </a:lnTo>
                  <a:lnTo>
                    <a:pt x="138" y="480"/>
                  </a:lnTo>
                  <a:lnTo>
                    <a:pt x="138" y="480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38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74"/>
                  </a:lnTo>
                  <a:lnTo>
                    <a:pt x="144" y="468"/>
                  </a:lnTo>
                  <a:lnTo>
                    <a:pt x="144" y="468"/>
                  </a:lnTo>
                  <a:lnTo>
                    <a:pt x="144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0" y="468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56" y="462"/>
                  </a:lnTo>
                  <a:lnTo>
                    <a:pt x="162" y="462"/>
                  </a:lnTo>
                  <a:lnTo>
                    <a:pt x="162" y="462"/>
                  </a:lnTo>
                  <a:lnTo>
                    <a:pt x="162" y="462"/>
                  </a:lnTo>
                  <a:lnTo>
                    <a:pt x="162" y="456"/>
                  </a:lnTo>
                  <a:lnTo>
                    <a:pt x="162" y="456"/>
                  </a:lnTo>
                  <a:lnTo>
                    <a:pt x="162" y="456"/>
                  </a:lnTo>
                  <a:lnTo>
                    <a:pt x="162" y="456"/>
                  </a:lnTo>
                  <a:lnTo>
                    <a:pt x="162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6"/>
                  </a:lnTo>
                  <a:lnTo>
                    <a:pt x="168" y="450"/>
                  </a:lnTo>
                  <a:lnTo>
                    <a:pt x="168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74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0" y="450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86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2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198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04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0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16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44"/>
                  </a:lnTo>
                  <a:lnTo>
                    <a:pt x="222" y="438"/>
                  </a:lnTo>
                  <a:lnTo>
                    <a:pt x="222" y="438"/>
                  </a:lnTo>
                  <a:lnTo>
                    <a:pt x="222" y="438"/>
                  </a:lnTo>
                  <a:lnTo>
                    <a:pt x="222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28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34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8"/>
                  </a:lnTo>
                  <a:lnTo>
                    <a:pt x="240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46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2" y="432"/>
                  </a:lnTo>
                  <a:lnTo>
                    <a:pt x="258" y="432"/>
                  </a:lnTo>
                  <a:lnTo>
                    <a:pt x="258" y="432"/>
                  </a:lnTo>
                  <a:lnTo>
                    <a:pt x="258" y="432"/>
                  </a:lnTo>
                  <a:lnTo>
                    <a:pt x="258" y="426"/>
                  </a:lnTo>
                  <a:lnTo>
                    <a:pt x="258" y="426"/>
                  </a:lnTo>
                  <a:lnTo>
                    <a:pt x="258" y="426"/>
                  </a:lnTo>
                  <a:lnTo>
                    <a:pt x="258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64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6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0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76" y="420"/>
                  </a:lnTo>
                  <a:lnTo>
                    <a:pt x="282" y="420"/>
                  </a:lnTo>
                  <a:lnTo>
                    <a:pt x="282" y="420"/>
                  </a:lnTo>
                  <a:lnTo>
                    <a:pt x="282" y="420"/>
                  </a:lnTo>
                  <a:lnTo>
                    <a:pt x="282" y="414"/>
                  </a:lnTo>
                  <a:lnTo>
                    <a:pt x="282" y="414"/>
                  </a:lnTo>
                  <a:lnTo>
                    <a:pt x="282" y="414"/>
                  </a:lnTo>
                  <a:lnTo>
                    <a:pt x="282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88" y="414"/>
                  </a:lnTo>
                  <a:lnTo>
                    <a:pt x="294" y="414"/>
                  </a:lnTo>
                  <a:lnTo>
                    <a:pt x="294" y="414"/>
                  </a:lnTo>
                  <a:lnTo>
                    <a:pt x="294" y="414"/>
                  </a:lnTo>
                  <a:lnTo>
                    <a:pt x="294" y="408"/>
                  </a:lnTo>
                  <a:lnTo>
                    <a:pt x="294" y="408"/>
                  </a:lnTo>
                  <a:lnTo>
                    <a:pt x="294" y="408"/>
                  </a:lnTo>
                  <a:lnTo>
                    <a:pt x="294" y="408"/>
                  </a:lnTo>
                  <a:lnTo>
                    <a:pt x="294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0" y="408"/>
                  </a:lnTo>
                  <a:lnTo>
                    <a:pt x="306" y="408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06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402"/>
                  </a:lnTo>
                  <a:lnTo>
                    <a:pt x="312" y="396"/>
                  </a:lnTo>
                  <a:lnTo>
                    <a:pt x="312" y="396"/>
                  </a:lnTo>
                  <a:lnTo>
                    <a:pt x="312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18" y="396"/>
                  </a:lnTo>
                  <a:lnTo>
                    <a:pt x="324" y="396"/>
                  </a:lnTo>
                  <a:lnTo>
                    <a:pt x="324" y="396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24" y="390"/>
                  </a:lnTo>
                  <a:lnTo>
                    <a:pt x="330" y="390"/>
                  </a:lnTo>
                  <a:lnTo>
                    <a:pt x="330" y="390"/>
                  </a:lnTo>
                  <a:lnTo>
                    <a:pt x="330" y="390"/>
                  </a:lnTo>
                  <a:lnTo>
                    <a:pt x="330" y="390"/>
                  </a:lnTo>
                  <a:lnTo>
                    <a:pt x="330" y="384"/>
                  </a:lnTo>
                  <a:lnTo>
                    <a:pt x="330" y="384"/>
                  </a:lnTo>
                  <a:lnTo>
                    <a:pt x="330" y="384"/>
                  </a:lnTo>
                  <a:lnTo>
                    <a:pt x="330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84"/>
                  </a:lnTo>
                  <a:lnTo>
                    <a:pt x="336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48" y="372"/>
                  </a:lnTo>
                  <a:lnTo>
                    <a:pt x="354" y="372"/>
                  </a:lnTo>
                  <a:lnTo>
                    <a:pt x="354" y="366"/>
                  </a:lnTo>
                  <a:lnTo>
                    <a:pt x="354" y="366"/>
                  </a:lnTo>
                  <a:lnTo>
                    <a:pt x="354" y="366"/>
                  </a:lnTo>
                  <a:lnTo>
                    <a:pt x="354" y="366"/>
                  </a:lnTo>
                  <a:lnTo>
                    <a:pt x="354" y="366"/>
                  </a:lnTo>
                  <a:lnTo>
                    <a:pt x="360" y="366"/>
                  </a:lnTo>
                  <a:lnTo>
                    <a:pt x="360" y="366"/>
                  </a:lnTo>
                  <a:lnTo>
                    <a:pt x="360" y="366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0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60"/>
                  </a:lnTo>
                  <a:lnTo>
                    <a:pt x="366" y="354"/>
                  </a:lnTo>
                  <a:lnTo>
                    <a:pt x="366" y="354"/>
                  </a:lnTo>
                  <a:lnTo>
                    <a:pt x="366" y="354"/>
                  </a:lnTo>
                  <a:lnTo>
                    <a:pt x="366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54"/>
                  </a:lnTo>
                  <a:lnTo>
                    <a:pt x="372" y="348"/>
                  </a:lnTo>
                  <a:lnTo>
                    <a:pt x="372" y="348"/>
                  </a:lnTo>
                  <a:lnTo>
                    <a:pt x="372" y="348"/>
                  </a:lnTo>
                  <a:lnTo>
                    <a:pt x="372" y="348"/>
                  </a:lnTo>
                  <a:lnTo>
                    <a:pt x="378" y="348"/>
                  </a:lnTo>
                  <a:lnTo>
                    <a:pt x="378" y="348"/>
                  </a:lnTo>
                  <a:lnTo>
                    <a:pt x="378" y="348"/>
                  </a:lnTo>
                  <a:lnTo>
                    <a:pt x="378" y="342"/>
                  </a:lnTo>
                  <a:lnTo>
                    <a:pt x="378" y="342"/>
                  </a:lnTo>
                  <a:lnTo>
                    <a:pt x="378" y="342"/>
                  </a:lnTo>
                  <a:lnTo>
                    <a:pt x="378" y="342"/>
                  </a:lnTo>
                  <a:lnTo>
                    <a:pt x="378" y="342"/>
                  </a:lnTo>
                  <a:lnTo>
                    <a:pt x="384" y="336"/>
                  </a:lnTo>
                  <a:lnTo>
                    <a:pt x="384" y="336"/>
                  </a:lnTo>
                  <a:lnTo>
                    <a:pt x="384" y="336"/>
                  </a:lnTo>
                  <a:lnTo>
                    <a:pt x="384" y="336"/>
                  </a:lnTo>
                  <a:lnTo>
                    <a:pt x="384" y="330"/>
                  </a:lnTo>
                  <a:lnTo>
                    <a:pt x="384" y="330"/>
                  </a:lnTo>
                  <a:lnTo>
                    <a:pt x="384" y="330"/>
                  </a:lnTo>
                  <a:lnTo>
                    <a:pt x="390" y="330"/>
                  </a:lnTo>
                  <a:lnTo>
                    <a:pt x="390" y="324"/>
                  </a:lnTo>
                  <a:lnTo>
                    <a:pt x="390" y="324"/>
                  </a:lnTo>
                  <a:lnTo>
                    <a:pt x="390" y="324"/>
                  </a:lnTo>
                  <a:lnTo>
                    <a:pt x="390" y="324"/>
                  </a:lnTo>
                  <a:lnTo>
                    <a:pt x="390" y="318"/>
                  </a:lnTo>
                  <a:lnTo>
                    <a:pt x="390" y="318"/>
                  </a:lnTo>
                  <a:lnTo>
                    <a:pt x="390" y="318"/>
                  </a:lnTo>
                  <a:lnTo>
                    <a:pt x="396" y="318"/>
                  </a:lnTo>
                  <a:lnTo>
                    <a:pt x="396" y="312"/>
                  </a:lnTo>
                  <a:lnTo>
                    <a:pt x="396" y="312"/>
                  </a:lnTo>
                  <a:lnTo>
                    <a:pt x="396" y="312"/>
                  </a:lnTo>
                  <a:lnTo>
                    <a:pt x="396" y="306"/>
                  </a:lnTo>
                  <a:lnTo>
                    <a:pt x="396" y="306"/>
                  </a:lnTo>
                  <a:lnTo>
                    <a:pt x="396" y="306"/>
                  </a:lnTo>
                  <a:lnTo>
                    <a:pt x="396" y="306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300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2" y="294"/>
                  </a:lnTo>
                  <a:lnTo>
                    <a:pt x="408" y="288"/>
                  </a:lnTo>
                  <a:lnTo>
                    <a:pt x="408" y="288"/>
                  </a:lnTo>
                  <a:lnTo>
                    <a:pt x="408" y="288"/>
                  </a:lnTo>
                  <a:lnTo>
                    <a:pt x="408" y="288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08" y="282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6"/>
                  </a:lnTo>
                  <a:lnTo>
                    <a:pt x="414" y="270"/>
                  </a:lnTo>
                  <a:lnTo>
                    <a:pt x="414" y="270"/>
                  </a:lnTo>
                  <a:lnTo>
                    <a:pt x="414" y="270"/>
                  </a:lnTo>
                  <a:lnTo>
                    <a:pt x="414" y="270"/>
                  </a:lnTo>
                  <a:lnTo>
                    <a:pt x="414" y="264"/>
                  </a:lnTo>
                  <a:lnTo>
                    <a:pt x="420" y="264"/>
                  </a:lnTo>
                  <a:lnTo>
                    <a:pt x="420" y="264"/>
                  </a:lnTo>
                  <a:lnTo>
                    <a:pt x="420" y="264"/>
                  </a:lnTo>
                  <a:lnTo>
                    <a:pt x="420" y="258"/>
                  </a:lnTo>
                  <a:lnTo>
                    <a:pt x="420" y="258"/>
                  </a:lnTo>
                  <a:lnTo>
                    <a:pt x="420" y="258"/>
                  </a:lnTo>
                  <a:lnTo>
                    <a:pt x="420" y="252"/>
                  </a:lnTo>
                  <a:lnTo>
                    <a:pt x="426" y="252"/>
                  </a:lnTo>
                  <a:lnTo>
                    <a:pt x="426" y="252"/>
                  </a:lnTo>
                  <a:lnTo>
                    <a:pt x="426" y="252"/>
                  </a:lnTo>
                  <a:lnTo>
                    <a:pt x="426" y="246"/>
                  </a:lnTo>
                  <a:lnTo>
                    <a:pt x="426" y="246"/>
                  </a:lnTo>
                  <a:lnTo>
                    <a:pt x="426" y="246"/>
                  </a:lnTo>
                  <a:lnTo>
                    <a:pt x="426" y="246"/>
                  </a:lnTo>
                  <a:lnTo>
                    <a:pt x="426" y="240"/>
                  </a:lnTo>
                  <a:lnTo>
                    <a:pt x="432" y="240"/>
                  </a:lnTo>
                  <a:lnTo>
                    <a:pt x="432" y="240"/>
                  </a:lnTo>
                  <a:lnTo>
                    <a:pt x="432" y="234"/>
                  </a:lnTo>
                  <a:lnTo>
                    <a:pt x="432" y="234"/>
                  </a:lnTo>
                  <a:lnTo>
                    <a:pt x="432" y="234"/>
                  </a:lnTo>
                  <a:lnTo>
                    <a:pt x="432" y="234"/>
                  </a:lnTo>
                  <a:lnTo>
                    <a:pt x="432" y="228"/>
                  </a:lnTo>
                  <a:lnTo>
                    <a:pt x="432" y="228"/>
                  </a:lnTo>
                  <a:lnTo>
                    <a:pt x="438" y="228"/>
                  </a:lnTo>
                  <a:lnTo>
                    <a:pt x="438" y="228"/>
                  </a:lnTo>
                  <a:lnTo>
                    <a:pt x="438" y="222"/>
                  </a:lnTo>
                  <a:lnTo>
                    <a:pt x="438" y="222"/>
                  </a:lnTo>
                  <a:lnTo>
                    <a:pt x="438" y="222"/>
                  </a:lnTo>
                  <a:lnTo>
                    <a:pt x="438" y="216"/>
                  </a:lnTo>
                  <a:lnTo>
                    <a:pt x="438" y="216"/>
                  </a:lnTo>
                  <a:lnTo>
                    <a:pt x="444" y="216"/>
                  </a:lnTo>
                  <a:lnTo>
                    <a:pt x="444" y="216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10"/>
                  </a:lnTo>
                  <a:lnTo>
                    <a:pt x="444" y="204"/>
                  </a:lnTo>
                  <a:lnTo>
                    <a:pt x="444" y="204"/>
                  </a:lnTo>
                  <a:lnTo>
                    <a:pt x="450" y="204"/>
                  </a:lnTo>
                  <a:lnTo>
                    <a:pt x="450" y="198"/>
                  </a:lnTo>
                  <a:lnTo>
                    <a:pt x="450" y="198"/>
                  </a:lnTo>
                  <a:lnTo>
                    <a:pt x="450" y="198"/>
                  </a:lnTo>
                  <a:lnTo>
                    <a:pt x="450" y="198"/>
                  </a:lnTo>
                  <a:lnTo>
                    <a:pt x="450" y="192"/>
                  </a:lnTo>
                  <a:lnTo>
                    <a:pt x="450" y="192"/>
                  </a:lnTo>
                  <a:lnTo>
                    <a:pt x="450" y="192"/>
                  </a:lnTo>
                  <a:lnTo>
                    <a:pt x="456" y="192"/>
                  </a:lnTo>
                  <a:lnTo>
                    <a:pt x="456" y="186"/>
                  </a:lnTo>
                  <a:lnTo>
                    <a:pt x="456" y="186"/>
                  </a:lnTo>
                  <a:lnTo>
                    <a:pt x="456" y="186"/>
                  </a:lnTo>
                  <a:lnTo>
                    <a:pt x="456" y="180"/>
                  </a:lnTo>
                  <a:lnTo>
                    <a:pt x="456" y="180"/>
                  </a:lnTo>
                  <a:lnTo>
                    <a:pt x="456" y="180"/>
                  </a:lnTo>
                  <a:lnTo>
                    <a:pt x="456" y="180"/>
                  </a:lnTo>
                  <a:lnTo>
                    <a:pt x="462" y="174"/>
                  </a:lnTo>
                  <a:lnTo>
                    <a:pt x="462" y="174"/>
                  </a:lnTo>
                  <a:lnTo>
                    <a:pt x="462" y="174"/>
                  </a:lnTo>
                  <a:lnTo>
                    <a:pt x="462" y="174"/>
                  </a:lnTo>
                  <a:lnTo>
                    <a:pt x="462" y="168"/>
                  </a:lnTo>
                  <a:lnTo>
                    <a:pt x="462" y="168"/>
                  </a:lnTo>
                  <a:lnTo>
                    <a:pt x="462" y="168"/>
                  </a:lnTo>
                  <a:lnTo>
                    <a:pt x="468" y="162"/>
                  </a:lnTo>
                  <a:lnTo>
                    <a:pt x="468" y="162"/>
                  </a:lnTo>
                  <a:lnTo>
                    <a:pt x="468" y="162"/>
                  </a:lnTo>
                  <a:lnTo>
                    <a:pt x="468" y="162"/>
                  </a:lnTo>
                  <a:lnTo>
                    <a:pt x="468" y="156"/>
                  </a:lnTo>
                  <a:lnTo>
                    <a:pt x="468" y="156"/>
                  </a:lnTo>
                  <a:lnTo>
                    <a:pt x="468" y="156"/>
                  </a:lnTo>
                  <a:lnTo>
                    <a:pt x="468" y="156"/>
                  </a:lnTo>
                  <a:lnTo>
                    <a:pt x="474" y="150"/>
                  </a:lnTo>
                  <a:lnTo>
                    <a:pt x="474" y="150"/>
                  </a:lnTo>
                  <a:lnTo>
                    <a:pt x="474" y="150"/>
                  </a:lnTo>
                  <a:lnTo>
                    <a:pt x="474" y="144"/>
                  </a:lnTo>
                  <a:lnTo>
                    <a:pt x="474" y="144"/>
                  </a:lnTo>
                  <a:lnTo>
                    <a:pt x="474" y="144"/>
                  </a:lnTo>
                  <a:lnTo>
                    <a:pt x="474" y="144"/>
                  </a:lnTo>
                  <a:lnTo>
                    <a:pt x="474" y="138"/>
                  </a:lnTo>
                  <a:lnTo>
                    <a:pt x="480" y="138"/>
                  </a:lnTo>
                  <a:lnTo>
                    <a:pt x="480" y="138"/>
                  </a:lnTo>
                  <a:lnTo>
                    <a:pt x="480" y="138"/>
                  </a:lnTo>
                  <a:lnTo>
                    <a:pt x="480" y="132"/>
                  </a:lnTo>
                  <a:lnTo>
                    <a:pt x="480" y="132"/>
                  </a:lnTo>
                  <a:lnTo>
                    <a:pt x="480" y="132"/>
                  </a:lnTo>
                  <a:lnTo>
                    <a:pt x="480" y="126"/>
                  </a:lnTo>
                  <a:lnTo>
                    <a:pt x="486" y="126"/>
                  </a:lnTo>
                  <a:lnTo>
                    <a:pt x="486" y="126"/>
                  </a:lnTo>
                  <a:lnTo>
                    <a:pt x="486" y="126"/>
                  </a:lnTo>
                  <a:lnTo>
                    <a:pt x="486" y="120"/>
                  </a:lnTo>
                  <a:lnTo>
                    <a:pt x="486" y="120"/>
                  </a:lnTo>
                  <a:lnTo>
                    <a:pt x="486" y="120"/>
                  </a:lnTo>
                  <a:lnTo>
                    <a:pt x="486" y="120"/>
                  </a:lnTo>
                  <a:lnTo>
                    <a:pt x="486" y="114"/>
                  </a:lnTo>
                  <a:lnTo>
                    <a:pt x="492" y="114"/>
                  </a:lnTo>
                  <a:lnTo>
                    <a:pt x="492" y="114"/>
                  </a:lnTo>
                  <a:lnTo>
                    <a:pt x="492" y="108"/>
                  </a:lnTo>
                  <a:lnTo>
                    <a:pt x="492" y="108"/>
                  </a:lnTo>
                  <a:lnTo>
                    <a:pt x="492" y="108"/>
                  </a:lnTo>
                  <a:lnTo>
                    <a:pt x="492" y="108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8" y="102"/>
                  </a:lnTo>
                  <a:lnTo>
                    <a:pt x="498" y="96"/>
                  </a:lnTo>
                  <a:lnTo>
                    <a:pt x="498" y="96"/>
                  </a:lnTo>
                  <a:lnTo>
                    <a:pt x="498" y="96"/>
                  </a:lnTo>
                  <a:lnTo>
                    <a:pt x="498" y="96"/>
                  </a:lnTo>
                  <a:lnTo>
                    <a:pt x="498" y="90"/>
                  </a:lnTo>
                  <a:lnTo>
                    <a:pt x="498" y="90"/>
                  </a:lnTo>
                  <a:lnTo>
                    <a:pt x="504" y="90"/>
                  </a:lnTo>
                  <a:lnTo>
                    <a:pt x="504" y="90"/>
                  </a:lnTo>
                  <a:lnTo>
                    <a:pt x="504" y="84"/>
                  </a:lnTo>
                  <a:lnTo>
                    <a:pt x="504" y="84"/>
                  </a:lnTo>
                  <a:lnTo>
                    <a:pt x="504" y="84"/>
                  </a:lnTo>
                  <a:lnTo>
                    <a:pt x="504" y="78"/>
                  </a:lnTo>
                  <a:lnTo>
                    <a:pt x="504" y="78"/>
                  </a:lnTo>
                  <a:lnTo>
                    <a:pt x="504" y="78"/>
                  </a:lnTo>
                  <a:lnTo>
                    <a:pt x="510" y="78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72"/>
                  </a:lnTo>
                  <a:lnTo>
                    <a:pt x="510" y="66"/>
                  </a:lnTo>
                  <a:lnTo>
                    <a:pt x="510" y="66"/>
                  </a:lnTo>
                  <a:lnTo>
                    <a:pt x="510" y="66"/>
                  </a:lnTo>
                  <a:lnTo>
                    <a:pt x="516" y="60"/>
                  </a:lnTo>
                  <a:lnTo>
                    <a:pt x="516" y="60"/>
                  </a:lnTo>
                  <a:lnTo>
                    <a:pt x="516" y="60"/>
                  </a:lnTo>
                  <a:lnTo>
                    <a:pt x="516" y="60"/>
                  </a:lnTo>
                  <a:lnTo>
                    <a:pt x="516" y="54"/>
                  </a:lnTo>
                  <a:lnTo>
                    <a:pt x="516" y="54"/>
                  </a:lnTo>
                  <a:lnTo>
                    <a:pt x="516" y="54"/>
                  </a:lnTo>
                  <a:lnTo>
                    <a:pt x="522" y="54"/>
                  </a:lnTo>
                  <a:lnTo>
                    <a:pt x="522" y="48"/>
                  </a:lnTo>
                  <a:lnTo>
                    <a:pt x="522" y="48"/>
                  </a:lnTo>
                  <a:lnTo>
                    <a:pt x="522" y="48"/>
                  </a:lnTo>
                  <a:lnTo>
                    <a:pt x="522" y="42"/>
                  </a:lnTo>
                  <a:lnTo>
                    <a:pt x="522" y="42"/>
                  </a:lnTo>
                  <a:lnTo>
                    <a:pt x="522" y="42"/>
                  </a:lnTo>
                  <a:lnTo>
                    <a:pt x="522" y="42"/>
                  </a:lnTo>
                  <a:lnTo>
                    <a:pt x="528" y="36"/>
                  </a:lnTo>
                  <a:lnTo>
                    <a:pt x="528" y="36"/>
                  </a:lnTo>
                  <a:lnTo>
                    <a:pt x="528" y="36"/>
                  </a:lnTo>
                  <a:lnTo>
                    <a:pt x="528" y="36"/>
                  </a:lnTo>
                  <a:lnTo>
                    <a:pt x="528" y="30"/>
                  </a:lnTo>
                  <a:lnTo>
                    <a:pt x="528" y="30"/>
                  </a:lnTo>
                  <a:lnTo>
                    <a:pt x="528" y="30"/>
                  </a:lnTo>
                  <a:lnTo>
                    <a:pt x="528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24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34" y="18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12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6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6"/>
                  </a:lnTo>
                  <a:lnTo>
                    <a:pt x="558" y="6"/>
                  </a:lnTo>
                  <a:lnTo>
                    <a:pt x="558" y="6"/>
                  </a:lnTo>
                  <a:lnTo>
                    <a:pt x="558" y="6"/>
                  </a:lnTo>
                  <a:lnTo>
                    <a:pt x="558" y="12"/>
                  </a:lnTo>
                  <a:lnTo>
                    <a:pt x="558" y="12"/>
                  </a:lnTo>
                  <a:lnTo>
                    <a:pt x="558" y="12"/>
                  </a:lnTo>
                  <a:lnTo>
                    <a:pt x="564" y="18"/>
                  </a:lnTo>
                  <a:lnTo>
                    <a:pt x="564" y="18"/>
                  </a:lnTo>
                  <a:lnTo>
                    <a:pt x="564" y="18"/>
                  </a:lnTo>
                  <a:lnTo>
                    <a:pt x="564" y="24"/>
                  </a:lnTo>
                  <a:lnTo>
                    <a:pt x="564" y="24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64" y="30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36"/>
                  </a:lnTo>
                  <a:lnTo>
                    <a:pt x="570" y="42"/>
                  </a:lnTo>
                  <a:lnTo>
                    <a:pt x="570" y="42"/>
                  </a:lnTo>
                  <a:lnTo>
                    <a:pt x="570" y="42"/>
                  </a:lnTo>
                  <a:lnTo>
                    <a:pt x="570" y="48"/>
                  </a:lnTo>
                  <a:lnTo>
                    <a:pt x="570" y="48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54"/>
                  </a:lnTo>
                  <a:lnTo>
                    <a:pt x="576" y="60"/>
                  </a:lnTo>
                  <a:lnTo>
                    <a:pt x="576" y="60"/>
                  </a:lnTo>
                  <a:lnTo>
                    <a:pt x="576" y="60"/>
                  </a:lnTo>
                  <a:lnTo>
                    <a:pt x="576" y="66"/>
                  </a:lnTo>
                  <a:lnTo>
                    <a:pt x="576" y="66"/>
                  </a:lnTo>
                  <a:lnTo>
                    <a:pt x="582" y="66"/>
                  </a:lnTo>
                  <a:lnTo>
                    <a:pt x="582" y="72"/>
                  </a:lnTo>
                  <a:lnTo>
                    <a:pt x="582" y="72"/>
                  </a:lnTo>
                  <a:lnTo>
                    <a:pt x="582" y="78"/>
                  </a:lnTo>
                  <a:lnTo>
                    <a:pt x="582" y="78"/>
                  </a:lnTo>
                  <a:lnTo>
                    <a:pt x="582" y="78"/>
                  </a:lnTo>
                  <a:lnTo>
                    <a:pt x="582" y="84"/>
                  </a:lnTo>
                  <a:lnTo>
                    <a:pt x="588" y="84"/>
                  </a:lnTo>
                  <a:lnTo>
                    <a:pt x="588" y="84"/>
                  </a:lnTo>
                  <a:lnTo>
                    <a:pt x="588" y="90"/>
                  </a:lnTo>
                  <a:lnTo>
                    <a:pt x="588" y="90"/>
                  </a:lnTo>
                  <a:lnTo>
                    <a:pt x="588" y="90"/>
                  </a:lnTo>
                  <a:lnTo>
                    <a:pt x="588" y="96"/>
                  </a:lnTo>
                  <a:lnTo>
                    <a:pt x="588" y="96"/>
                  </a:lnTo>
                  <a:lnTo>
                    <a:pt x="588" y="96"/>
                  </a:lnTo>
                  <a:lnTo>
                    <a:pt x="594" y="102"/>
                  </a:lnTo>
                  <a:lnTo>
                    <a:pt x="594" y="102"/>
                  </a:lnTo>
                  <a:lnTo>
                    <a:pt x="594" y="108"/>
                  </a:lnTo>
                  <a:lnTo>
                    <a:pt x="594" y="108"/>
                  </a:lnTo>
                  <a:lnTo>
                    <a:pt x="594" y="108"/>
                  </a:lnTo>
                  <a:lnTo>
                    <a:pt x="594" y="114"/>
                  </a:lnTo>
                  <a:lnTo>
                    <a:pt x="594" y="114"/>
                  </a:lnTo>
                  <a:lnTo>
                    <a:pt x="594" y="114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20"/>
                  </a:lnTo>
                  <a:lnTo>
                    <a:pt x="600" y="126"/>
                  </a:lnTo>
                  <a:lnTo>
                    <a:pt x="600" y="126"/>
                  </a:lnTo>
                  <a:lnTo>
                    <a:pt x="600" y="126"/>
                  </a:lnTo>
                  <a:lnTo>
                    <a:pt x="600" y="132"/>
                  </a:lnTo>
                  <a:lnTo>
                    <a:pt x="606" y="132"/>
                  </a:lnTo>
                  <a:lnTo>
                    <a:pt x="606" y="138"/>
                  </a:lnTo>
                  <a:lnTo>
                    <a:pt x="606" y="138"/>
                  </a:lnTo>
                  <a:lnTo>
                    <a:pt x="606" y="138"/>
                  </a:lnTo>
                  <a:lnTo>
                    <a:pt x="606" y="144"/>
                  </a:lnTo>
                  <a:lnTo>
                    <a:pt x="606" y="144"/>
                  </a:lnTo>
                  <a:lnTo>
                    <a:pt x="606" y="144"/>
                  </a:lnTo>
                  <a:lnTo>
                    <a:pt x="612" y="150"/>
                  </a:lnTo>
                  <a:lnTo>
                    <a:pt x="612" y="150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56"/>
                  </a:lnTo>
                  <a:lnTo>
                    <a:pt x="612" y="162"/>
                  </a:lnTo>
                  <a:lnTo>
                    <a:pt x="612" y="162"/>
                  </a:lnTo>
                  <a:lnTo>
                    <a:pt x="612" y="162"/>
                  </a:lnTo>
                  <a:lnTo>
                    <a:pt x="618" y="168"/>
                  </a:lnTo>
                  <a:lnTo>
                    <a:pt x="618" y="168"/>
                  </a:lnTo>
                  <a:lnTo>
                    <a:pt x="618" y="168"/>
                  </a:lnTo>
                  <a:lnTo>
                    <a:pt x="618" y="174"/>
                  </a:lnTo>
                  <a:lnTo>
                    <a:pt x="618" y="174"/>
                  </a:lnTo>
                  <a:lnTo>
                    <a:pt x="618" y="174"/>
                  </a:lnTo>
                  <a:lnTo>
                    <a:pt x="618" y="180"/>
                  </a:lnTo>
                  <a:lnTo>
                    <a:pt x="624" y="180"/>
                  </a:lnTo>
                  <a:lnTo>
                    <a:pt x="624" y="180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86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24" y="192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198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04"/>
                  </a:lnTo>
                  <a:lnTo>
                    <a:pt x="630" y="210"/>
                  </a:lnTo>
                  <a:lnTo>
                    <a:pt x="630" y="210"/>
                  </a:lnTo>
                  <a:lnTo>
                    <a:pt x="636" y="210"/>
                  </a:lnTo>
                  <a:lnTo>
                    <a:pt x="636" y="216"/>
                  </a:lnTo>
                  <a:lnTo>
                    <a:pt x="636" y="216"/>
                  </a:lnTo>
                  <a:lnTo>
                    <a:pt x="636" y="216"/>
                  </a:lnTo>
                  <a:lnTo>
                    <a:pt x="636" y="222"/>
                  </a:lnTo>
                  <a:lnTo>
                    <a:pt x="636" y="222"/>
                  </a:lnTo>
                  <a:lnTo>
                    <a:pt x="636" y="222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28"/>
                  </a:lnTo>
                  <a:lnTo>
                    <a:pt x="642" y="234"/>
                  </a:lnTo>
                  <a:lnTo>
                    <a:pt x="642" y="234"/>
                  </a:lnTo>
                  <a:lnTo>
                    <a:pt x="642" y="234"/>
                  </a:lnTo>
                  <a:lnTo>
                    <a:pt x="642" y="234"/>
                  </a:lnTo>
                  <a:lnTo>
                    <a:pt x="642" y="240"/>
                  </a:lnTo>
                  <a:lnTo>
                    <a:pt x="648" y="240"/>
                  </a:lnTo>
                  <a:lnTo>
                    <a:pt x="648" y="240"/>
                  </a:lnTo>
                  <a:lnTo>
                    <a:pt x="648" y="246"/>
                  </a:lnTo>
                  <a:lnTo>
                    <a:pt x="648" y="246"/>
                  </a:lnTo>
                  <a:lnTo>
                    <a:pt x="648" y="246"/>
                  </a:lnTo>
                  <a:lnTo>
                    <a:pt x="648" y="252"/>
                  </a:lnTo>
                  <a:lnTo>
                    <a:pt x="648" y="252"/>
                  </a:lnTo>
                  <a:lnTo>
                    <a:pt x="648" y="252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54" y="258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64"/>
                  </a:lnTo>
                  <a:lnTo>
                    <a:pt x="654" y="270"/>
                  </a:lnTo>
                  <a:lnTo>
                    <a:pt x="654" y="270"/>
                  </a:lnTo>
                  <a:lnTo>
                    <a:pt x="660" y="270"/>
                  </a:lnTo>
                  <a:lnTo>
                    <a:pt x="660" y="270"/>
                  </a:lnTo>
                  <a:lnTo>
                    <a:pt x="660" y="276"/>
                  </a:lnTo>
                  <a:lnTo>
                    <a:pt x="660" y="276"/>
                  </a:lnTo>
                  <a:lnTo>
                    <a:pt x="660" y="276"/>
                  </a:lnTo>
                  <a:lnTo>
                    <a:pt x="660" y="282"/>
                  </a:lnTo>
                  <a:lnTo>
                    <a:pt x="660" y="282"/>
                  </a:lnTo>
                  <a:lnTo>
                    <a:pt x="666" y="282"/>
                  </a:lnTo>
                  <a:lnTo>
                    <a:pt x="666" y="288"/>
                  </a:lnTo>
                  <a:lnTo>
                    <a:pt x="666" y="288"/>
                  </a:lnTo>
                  <a:lnTo>
                    <a:pt x="666" y="288"/>
                  </a:lnTo>
                  <a:lnTo>
                    <a:pt x="666" y="294"/>
                  </a:lnTo>
                  <a:lnTo>
                    <a:pt x="666" y="294"/>
                  </a:lnTo>
                  <a:lnTo>
                    <a:pt x="666" y="294"/>
                  </a:lnTo>
                  <a:lnTo>
                    <a:pt x="666" y="300"/>
                  </a:lnTo>
                  <a:lnTo>
                    <a:pt x="672" y="300"/>
                  </a:lnTo>
                  <a:lnTo>
                    <a:pt x="672" y="300"/>
                  </a:lnTo>
                  <a:lnTo>
                    <a:pt x="672" y="306"/>
                  </a:lnTo>
                  <a:lnTo>
                    <a:pt x="672" y="306"/>
                  </a:lnTo>
                  <a:lnTo>
                    <a:pt x="672" y="306"/>
                  </a:lnTo>
                  <a:lnTo>
                    <a:pt x="672" y="306"/>
                  </a:lnTo>
                  <a:lnTo>
                    <a:pt x="672" y="312"/>
                  </a:lnTo>
                  <a:lnTo>
                    <a:pt x="672" y="312"/>
                  </a:lnTo>
                  <a:lnTo>
                    <a:pt x="678" y="312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18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78" y="324"/>
                  </a:lnTo>
                  <a:lnTo>
                    <a:pt x="684" y="324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0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36"/>
                  </a:lnTo>
                  <a:lnTo>
                    <a:pt x="684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2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48"/>
                  </a:lnTo>
                  <a:lnTo>
                    <a:pt x="690" y="354"/>
                  </a:lnTo>
                  <a:lnTo>
                    <a:pt x="690" y="354"/>
                  </a:lnTo>
                  <a:lnTo>
                    <a:pt x="696" y="354"/>
                  </a:lnTo>
                  <a:lnTo>
                    <a:pt x="696" y="360"/>
                  </a:lnTo>
                  <a:lnTo>
                    <a:pt x="696" y="360"/>
                  </a:lnTo>
                  <a:lnTo>
                    <a:pt x="696" y="360"/>
                  </a:lnTo>
                  <a:lnTo>
                    <a:pt x="696" y="360"/>
                  </a:lnTo>
                  <a:lnTo>
                    <a:pt x="696" y="366"/>
                  </a:lnTo>
                  <a:lnTo>
                    <a:pt x="696" y="366"/>
                  </a:lnTo>
                  <a:lnTo>
                    <a:pt x="702" y="366"/>
                  </a:lnTo>
                  <a:lnTo>
                    <a:pt x="702" y="372"/>
                  </a:lnTo>
                  <a:lnTo>
                    <a:pt x="702" y="372"/>
                  </a:lnTo>
                  <a:lnTo>
                    <a:pt x="702" y="372"/>
                  </a:lnTo>
                  <a:lnTo>
                    <a:pt x="702" y="372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2" y="378"/>
                  </a:lnTo>
                  <a:lnTo>
                    <a:pt x="708" y="384"/>
                  </a:lnTo>
                  <a:lnTo>
                    <a:pt x="708" y="384"/>
                  </a:lnTo>
                  <a:lnTo>
                    <a:pt x="708" y="384"/>
                  </a:lnTo>
                  <a:lnTo>
                    <a:pt x="708" y="384"/>
                  </a:lnTo>
                  <a:lnTo>
                    <a:pt x="708" y="390"/>
                  </a:lnTo>
                  <a:lnTo>
                    <a:pt x="708" y="390"/>
                  </a:lnTo>
                  <a:lnTo>
                    <a:pt x="708" y="390"/>
                  </a:lnTo>
                  <a:lnTo>
                    <a:pt x="708" y="396"/>
                  </a:lnTo>
                  <a:lnTo>
                    <a:pt x="714" y="396"/>
                  </a:lnTo>
                  <a:lnTo>
                    <a:pt x="714" y="396"/>
                  </a:lnTo>
                  <a:lnTo>
                    <a:pt x="714" y="396"/>
                  </a:lnTo>
                  <a:lnTo>
                    <a:pt x="714" y="402"/>
                  </a:lnTo>
                  <a:lnTo>
                    <a:pt x="714" y="402"/>
                  </a:lnTo>
                  <a:lnTo>
                    <a:pt x="714" y="402"/>
                  </a:lnTo>
                  <a:lnTo>
                    <a:pt x="720" y="408"/>
                  </a:lnTo>
                  <a:lnTo>
                    <a:pt x="720" y="408"/>
                  </a:lnTo>
                  <a:lnTo>
                    <a:pt x="720" y="408"/>
                  </a:lnTo>
                  <a:lnTo>
                    <a:pt x="720" y="414"/>
                  </a:lnTo>
                  <a:lnTo>
                    <a:pt x="720" y="414"/>
                  </a:lnTo>
                  <a:lnTo>
                    <a:pt x="720" y="414"/>
                  </a:lnTo>
                  <a:lnTo>
                    <a:pt x="720" y="414"/>
                  </a:lnTo>
                  <a:lnTo>
                    <a:pt x="720" y="420"/>
                  </a:lnTo>
                  <a:lnTo>
                    <a:pt x="726" y="420"/>
                  </a:lnTo>
                  <a:lnTo>
                    <a:pt x="726" y="420"/>
                  </a:lnTo>
                  <a:lnTo>
                    <a:pt x="726" y="420"/>
                  </a:lnTo>
                  <a:lnTo>
                    <a:pt x="726" y="426"/>
                  </a:lnTo>
                  <a:lnTo>
                    <a:pt x="726" y="426"/>
                  </a:lnTo>
                  <a:lnTo>
                    <a:pt x="726" y="426"/>
                  </a:lnTo>
                  <a:lnTo>
                    <a:pt x="726" y="432"/>
                  </a:lnTo>
                  <a:lnTo>
                    <a:pt x="726" y="432"/>
                  </a:lnTo>
                  <a:lnTo>
                    <a:pt x="732" y="432"/>
                  </a:lnTo>
                  <a:lnTo>
                    <a:pt x="732" y="432"/>
                  </a:lnTo>
                  <a:lnTo>
                    <a:pt x="732" y="438"/>
                  </a:lnTo>
                  <a:lnTo>
                    <a:pt x="732" y="438"/>
                  </a:lnTo>
                  <a:lnTo>
                    <a:pt x="732" y="438"/>
                  </a:lnTo>
                  <a:lnTo>
                    <a:pt x="732" y="438"/>
                  </a:lnTo>
                  <a:lnTo>
                    <a:pt x="732" y="444"/>
                  </a:lnTo>
                  <a:lnTo>
                    <a:pt x="732" y="444"/>
                  </a:lnTo>
                  <a:lnTo>
                    <a:pt x="738" y="444"/>
                  </a:lnTo>
                  <a:lnTo>
                    <a:pt x="738" y="444"/>
                  </a:lnTo>
                  <a:lnTo>
                    <a:pt x="738" y="450"/>
                  </a:lnTo>
                  <a:lnTo>
                    <a:pt x="738" y="450"/>
                  </a:lnTo>
                  <a:lnTo>
                    <a:pt x="738" y="450"/>
                  </a:lnTo>
                  <a:lnTo>
                    <a:pt x="738" y="456"/>
                  </a:lnTo>
                  <a:lnTo>
                    <a:pt x="738" y="456"/>
                  </a:lnTo>
                  <a:lnTo>
                    <a:pt x="744" y="456"/>
                  </a:lnTo>
                  <a:lnTo>
                    <a:pt x="744" y="456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2"/>
                  </a:lnTo>
                  <a:lnTo>
                    <a:pt x="744" y="468"/>
                  </a:lnTo>
                  <a:lnTo>
                    <a:pt x="744" y="468"/>
                  </a:lnTo>
                  <a:lnTo>
                    <a:pt x="750" y="468"/>
                  </a:lnTo>
                  <a:lnTo>
                    <a:pt x="750" y="468"/>
                  </a:lnTo>
                  <a:lnTo>
                    <a:pt x="750" y="474"/>
                  </a:lnTo>
                  <a:lnTo>
                    <a:pt x="750" y="474"/>
                  </a:lnTo>
                  <a:lnTo>
                    <a:pt x="750" y="474"/>
                  </a:lnTo>
                  <a:lnTo>
                    <a:pt x="750" y="474"/>
                  </a:lnTo>
                  <a:lnTo>
                    <a:pt x="750" y="480"/>
                  </a:lnTo>
                  <a:lnTo>
                    <a:pt x="750" y="480"/>
                  </a:lnTo>
                  <a:lnTo>
                    <a:pt x="756" y="480"/>
                  </a:lnTo>
                  <a:lnTo>
                    <a:pt x="756" y="480"/>
                  </a:lnTo>
                  <a:lnTo>
                    <a:pt x="756" y="486"/>
                  </a:lnTo>
                  <a:lnTo>
                    <a:pt x="756" y="486"/>
                  </a:lnTo>
                  <a:lnTo>
                    <a:pt x="756" y="486"/>
                  </a:lnTo>
                  <a:lnTo>
                    <a:pt x="756" y="486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62" y="492"/>
                  </a:lnTo>
                  <a:lnTo>
                    <a:pt x="762" y="492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10"/>
                  </a:lnTo>
                  <a:lnTo>
                    <a:pt x="768" y="510"/>
                  </a:lnTo>
                  <a:lnTo>
                    <a:pt x="768" y="510"/>
                  </a:lnTo>
                  <a:lnTo>
                    <a:pt x="768" y="510"/>
                  </a:lnTo>
                  <a:lnTo>
                    <a:pt x="774" y="516"/>
                  </a:lnTo>
                  <a:lnTo>
                    <a:pt x="774" y="516"/>
                  </a:lnTo>
                  <a:lnTo>
                    <a:pt x="774" y="516"/>
                  </a:lnTo>
                  <a:lnTo>
                    <a:pt x="774" y="516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74" y="522"/>
                  </a:lnTo>
                  <a:lnTo>
                    <a:pt x="780" y="528"/>
                  </a:lnTo>
                  <a:lnTo>
                    <a:pt x="780" y="528"/>
                  </a:lnTo>
                  <a:lnTo>
                    <a:pt x="780" y="528"/>
                  </a:lnTo>
                  <a:lnTo>
                    <a:pt x="780" y="528"/>
                  </a:lnTo>
                  <a:lnTo>
                    <a:pt x="780" y="528"/>
                  </a:lnTo>
                  <a:lnTo>
                    <a:pt x="780" y="534"/>
                  </a:lnTo>
                  <a:lnTo>
                    <a:pt x="780" y="534"/>
                  </a:lnTo>
                  <a:lnTo>
                    <a:pt x="780" y="534"/>
                  </a:lnTo>
                  <a:lnTo>
                    <a:pt x="786" y="534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6"/>
                  </a:lnTo>
                  <a:lnTo>
                    <a:pt x="786" y="546"/>
                  </a:lnTo>
                  <a:lnTo>
                    <a:pt x="792" y="546"/>
                  </a:lnTo>
                  <a:lnTo>
                    <a:pt x="792" y="546"/>
                  </a:lnTo>
                  <a:lnTo>
                    <a:pt x="792" y="552"/>
                  </a:lnTo>
                  <a:lnTo>
                    <a:pt x="792" y="552"/>
                  </a:lnTo>
                  <a:lnTo>
                    <a:pt x="792" y="552"/>
                  </a:lnTo>
                  <a:lnTo>
                    <a:pt x="792" y="552"/>
                  </a:lnTo>
                  <a:lnTo>
                    <a:pt x="792" y="552"/>
                  </a:lnTo>
                  <a:lnTo>
                    <a:pt x="792" y="558"/>
                  </a:lnTo>
                  <a:lnTo>
                    <a:pt x="798" y="558"/>
                  </a:lnTo>
                  <a:lnTo>
                    <a:pt x="798" y="558"/>
                  </a:lnTo>
                  <a:lnTo>
                    <a:pt x="798" y="558"/>
                  </a:lnTo>
                  <a:lnTo>
                    <a:pt x="798" y="564"/>
                  </a:lnTo>
                  <a:lnTo>
                    <a:pt x="798" y="564"/>
                  </a:lnTo>
                  <a:lnTo>
                    <a:pt x="798" y="564"/>
                  </a:lnTo>
                  <a:lnTo>
                    <a:pt x="798" y="564"/>
                  </a:lnTo>
                  <a:lnTo>
                    <a:pt x="798" y="570"/>
                  </a:lnTo>
                  <a:lnTo>
                    <a:pt x="804" y="570"/>
                  </a:lnTo>
                  <a:lnTo>
                    <a:pt x="804" y="570"/>
                  </a:lnTo>
                  <a:lnTo>
                    <a:pt x="804" y="570"/>
                  </a:lnTo>
                  <a:lnTo>
                    <a:pt x="804" y="570"/>
                  </a:lnTo>
                  <a:lnTo>
                    <a:pt x="804" y="576"/>
                  </a:lnTo>
                  <a:lnTo>
                    <a:pt x="804" y="576"/>
                  </a:lnTo>
                  <a:lnTo>
                    <a:pt x="804" y="576"/>
                  </a:lnTo>
                  <a:lnTo>
                    <a:pt x="810" y="576"/>
                  </a:lnTo>
                  <a:lnTo>
                    <a:pt x="810" y="582"/>
                  </a:lnTo>
                  <a:lnTo>
                    <a:pt x="810" y="582"/>
                  </a:lnTo>
                  <a:lnTo>
                    <a:pt x="810" y="582"/>
                  </a:lnTo>
                  <a:lnTo>
                    <a:pt x="810" y="582"/>
                  </a:lnTo>
                  <a:lnTo>
                    <a:pt x="810" y="582"/>
                  </a:lnTo>
                  <a:lnTo>
                    <a:pt x="810" y="588"/>
                  </a:lnTo>
                  <a:lnTo>
                    <a:pt x="810" y="588"/>
                  </a:lnTo>
                  <a:lnTo>
                    <a:pt x="816" y="588"/>
                  </a:lnTo>
                  <a:lnTo>
                    <a:pt x="816" y="588"/>
                  </a:lnTo>
                  <a:lnTo>
                    <a:pt x="816" y="588"/>
                  </a:lnTo>
                  <a:lnTo>
                    <a:pt x="816" y="594"/>
                  </a:lnTo>
                  <a:lnTo>
                    <a:pt x="816" y="594"/>
                  </a:lnTo>
                  <a:lnTo>
                    <a:pt x="816" y="594"/>
                  </a:lnTo>
                  <a:lnTo>
                    <a:pt x="816" y="594"/>
                  </a:lnTo>
                  <a:lnTo>
                    <a:pt x="816" y="600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600"/>
                  </a:lnTo>
                  <a:lnTo>
                    <a:pt x="822" y="606"/>
                  </a:lnTo>
                  <a:lnTo>
                    <a:pt x="822" y="606"/>
                  </a:lnTo>
                  <a:lnTo>
                    <a:pt x="822" y="606"/>
                  </a:lnTo>
                  <a:lnTo>
                    <a:pt x="822" y="606"/>
                  </a:lnTo>
                  <a:lnTo>
                    <a:pt x="828" y="606"/>
                  </a:lnTo>
                  <a:lnTo>
                    <a:pt x="828" y="612"/>
                  </a:lnTo>
                  <a:lnTo>
                    <a:pt x="828" y="612"/>
                  </a:lnTo>
                  <a:lnTo>
                    <a:pt x="828" y="612"/>
                  </a:lnTo>
                  <a:lnTo>
                    <a:pt x="828" y="612"/>
                  </a:lnTo>
                  <a:lnTo>
                    <a:pt x="828" y="612"/>
                  </a:lnTo>
                  <a:lnTo>
                    <a:pt x="828" y="618"/>
                  </a:lnTo>
                  <a:lnTo>
                    <a:pt x="834" y="618"/>
                  </a:lnTo>
                  <a:lnTo>
                    <a:pt x="834" y="618"/>
                  </a:lnTo>
                  <a:lnTo>
                    <a:pt x="834" y="618"/>
                  </a:lnTo>
                  <a:lnTo>
                    <a:pt x="834" y="618"/>
                  </a:lnTo>
                  <a:lnTo>
                    <a:pt x="834" y="624"/>
                  </a:lnTo>
                  <a:lnTo>
                    <a:pt x="834" y="624"/>
                  </a:lnTo>
                  <a:lnTo>
                    <a:pt x="834" y="624"/>
                  </a:lnTo>
                  <a:lnTo>
                    <a:pt x="834" y="624"/>
                  </a:lnTo>
                  <a:lnTo>
                    <a:pt x="840" y="624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0"/>
                  </a:lnTo>
                  <a:lnTo>
                    <a:pt x="840" y="636"/>
                  </a:lnTo>
                  <a:lnTo>
                    <a:pt x="846" y="636"/>
                  </a:lnTo>
                  <a:lnTo>
                    <a:pt x="846" y="636"/>
                  </a:lnTo>
                  <a:lnTo>
                    <a:pt x="846" y="636"/>
                  </a:lnTo>
                  <a:lnTo>
                    <a:pt x="846" y="636"/>
                  </a:lnTo>
                  <a:lnTo>
                    <a:pt x="846" y="642"/>
                  </a:lnTo>
                  <a:lnTo>
                    <a:pt x="846" y="642"/>
                  </a:lnTo>
                  <a:lnTo>
                    <a:pt x="846" y="642"/>
                  </a:lnTo>
                  <a:lnTo>
                    <a:pt x="852" y="642"/>
                  </a:lnTo>
                  <a:lnTo>
                    <a:pt x="852" y="642"/>
                  </a:lnTo>
                  <a:lnTo>
                    <a:pt x="852" y="648"/>
                  </a:lnTo>
                  <a:lnTo>
                    <a:pt x="852" y="648"/>
                  </a:lnTo>
                  <a:lnTo>
                    <a:pt x="852" y="648"/>
                  </a:lnTo>
                  <a:lnTo>
                    <a:pt x="852" y="648"/>
                  </a:lnTo>
                  <a:lnTo>
                    <a:pt x="852" y="648"/>
                  </a:lnTo>
                  <a:lnTo>
                    <a:pt x="858" y="654"/>
                  </a:lnTo>
                  <a:lnTo>
                    <a:pt x="858" y="654"/>
                  </a:lnTo>
                  <a:lnTo>
                    <a:pt x="858" y="654"/>
                  </a:lnTo>
                  <a:lnTo>
                    <a:pt x="858" y="654"/>
                  </a:lnTo>
                  <a:lnTo>
                    <a:pt x="858" y="654"/>
                  </a:lnTo>
                  <a:lnTo>
                    <a:pt x="858" y="660"/>
                  </a:lnTo>
                  <a:lnTo>
                    <a:pt x="858" y="660"/>
                  </a:lnTo>
                  <a:lnTo>
                    <a:pt x="858" y="660"/>
                  </a:lnTo>
                  <a:lnTo>
                    <a:pt x="864" y="660"/>
                  </a:lnTo>
                  <a:lnTo>
                    <a:pt x="864" y="660"/>
                  </a:lnTo>
                  <a:lnTo>
                    <a:pt x="864" y="666"/>
                  </a:lnTo>
                  <a:lnTo>
                    <a:pt x="864" y="666"/>
                  </a:lnTo>
                  <a:lnTo>
                    <a:pt x="864" y="666"/>
                  </a:lnTo>
                  <a:lnTo>
                    <a:pt x="864" y="666"/>
                  </a:lnTo>
                  <a:lnTo>
                    <a:pt x="864" y="666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2"/>
                  </a:lnTo>
                  <a:lnTo>
                    <a:pt x="870" y="678"/>
                  </a:lnTo>
                  <a:lnTo>
                    <a:pt x="870" y="678"/>
                  </a:lnTo>
                  <a:lnTo>
                    <a:pt x="876" y="678"/>
                  </a:lnTo>
                  <a:lnTo>
                    <a:pt x="876" y="678"/>
                  </a:lnTo>
                  <a:lnTo>
                    <a:pt x="876" y="678"/>
                  </a:lnTo>
                  <a:lnTo>
                    <a:pt x="876" y="684"/>
                  </a:lnTo>
                  <a:lnTo>
                    <a:pt x="876" y="684"/>
                  </a:lnTo>
                  <a:lnTo>
                    <a:pt x="876" y="684"/>
                  </a:lnTo>
                  <a:lnTo>
                    <a:pt x="876" y="684"/>
                  </a:lnTo>
                  <a:lnTo>
                    <a:pt x="876" y="684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0"/>
                  </a:lnTo>
                  <a:lnTo>
                    <a:pt x="882" y="696"/>
                  </a:lnTo>
                  <a:lnTo>
                    <a:pt x="888" y="696"/>
                  </a:lnTo>
                  <a:lnTo>
                    <a:pt x="888" y="696"/>
                  </a:lnTo>
                  <a:lnTo>
                    <a:pt x="888" y="696"/>
                  </a:lnTo>
                  <a:lnTo>
                    <a:pt x="888" y="696"/>
                  </a:lnTo>
                  <a:lnTo>
                    <a:pt x="888" y="696"/>
                  </a:lnTo>
                  <a:lnTo>
                    <a:pt x="888" y="702"/>
                  </a:lnTo>
                  <a:lnTo>
                    <a:pt x="888" y="702"/>
                  </a:lnTo>
                  <a:lnTo>
                    <a:pt x="888" y="702"/>
                  </a:lnTo>
                  <a:lnTo>
                    <a:pt x="894" y="702"/>
                  </a:lnTo>
                  <a:lnTo>
                    <a:pt x="894" y="702"/>
                  </a:lnTo>
                  <a:lnTo>
                    <a:pt x="894" y="702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894" y="708"/>
                  </a:lnTo>
                  <a:lnTo>
                    <a:pt x="900" y="708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0" y="714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0"/>
                  </a:lnTo>
                  <a:lnTo>
                    <a:pt x="906" y="726"/>
                  </a:lnTo>
                  <a:lnTo>
                    <a:pt x="912" y="726"/>
                  </a:lnTo>
                  <a:lnTo>
                    <a:pt x="912" y="726"/>
                  </a:lnTo>
                  <a:lnTo>
                    <a:pt x="912" y="726"/>
                  </a:lnTo>
                  <a:lnTo>
                    <a:pt x="912" y="726"/>
                  </a:lnTo>
                  <a:lnTo>
                    <a:pt x="912" y="726"/>
                  </a:lnTo>
                  <a:lnTo>
                    <a:pt x="912" y="732"/>
                  </a:lnTo>
                  <a:lnTo>
                    <a:pt x="912" y="732"/>
                  </a:lnTo>
                  <a:lnTo>
                    <a:pt x="912" y="732"/>
                  </a:lnTo>
                  <a:lnTo>
                    <a:pt x="918" y="732"/>
                  </a:lnTo>
                  <a:lnTo>
                    <a:pt x="918" y="732"/>
                  </a:lnTo>
                  <a:lnTo>
                    <a:pt x="918" y="732"/>
                  </a:lnTo>
                  <a:lnTo>
                    <a:pt x="918" y="732"/>
                  </a:lnTo>
                  <a:lnTo>
                    <a:pt x="918" y="738"/>
                  </a:lnTo>
                  <a:lnTo>
                    <a:pt x="918" y="738"/>
                  </a:lnTo>
                  <a:lnTo>
                    <a:pt x="918" y="738"/>
                  </a:lnTo>
                  <a:lnTo>
                    <a:pt x="924" y="738"/>
                  </a:lnTo>
                  <a:lnTo>
                    <a:pt x="924" y="738"/>
                  </a:lnTo>
                  <a:lnTo>
                    <a:pt x="924" y="738"/>
                  </a:lnTo>
                  <a:lnTo>
                    <a:pt x="924" y="738"/>
                  </a:lnTo>
                  <a:lnTo>
                    <a:pt x="924" y="744"/>
                  </a:lnTo>
                  <a:lnTo>
                    <a:pt x="924" y="744"/>
                  </a:lnTo>
                  <a:lnTo>
                    <a:pt x="924" y="744"/>
                  </a:lnTo>
                  <a:lnTo>
                    <a:pt x="924" y="744"/>
                  </a:lnTo>
                  <a:lnTo>
                    <a:pt x="930" y="744"/>
                  </a:lnTo>
                  <a:lnTo>
                    <a:pt x="930" y="744"/>
                  </a:lnTo>
                  <a:lnTo>
                    <a:pt x="930" y="744"/>
                  </a:lnTo>
                  <a:lnTo>
                    <a:pt x="930" y="750"/>
                  </a:lnTo>
                  <a:lnTo>
                    <a:pt x="930" y="750"/>
                  </a:lnTo>
                  <a:lnTo>
                    <a:pt x="930" y="750"/>
                  </a:lnTo>
                  <a:lnTo>
                    <a:pt x="930" y="750"/>
                  </a:lnTo>
                  <a:lnTo>
                    <a:pt x="930" y="750"/>
                  </a:lnTo>
                  <a:lnTo>
                    <a:pt x="936" y="750"/>
                  </a:lnTo>
                  <a:lnTo>
                    <a:pt x="936" y="750"/>
                  </a:lnTo>
                  <a:lnTo>
                    <a:pt x="936" y="750"/>
                  </a:lnTo>
                  <a:lnTo>
                    <a:pt x="936" y="756"/>
                  </a:lnTo>
                  <a:lnTo>
                    <a:pt x="936" y="756"/>
                  </a:lnTo>
                  <a:lnTo>
                    <a:pt x="936" y="756"/>
                  </a:lnTo>
                  <a:lnTo>
                    <a:pt x="936" y="756"/>
                  </a:lnTo>
                  <a:lnTo>
                    <a:pt x="936" y="756"/>
                  </a:lnTo>
                  <a:lnTo>
                    <a:pt x="942" y="756"/>
                  </a:lnTo>
                  <a:lnTo>
                    <a:pt x="942" y="756"/>
                  </a:lnTo>
                  <a:lnTo>
                    <a:pt x="942" y="762"/>
                  </a:lnTo>
                  <a:lnTo>
                    <a:pt x="942" y="762"/>
                  </a:lnTo>
                  <a:lnTo>
                    <a:pt x="942" y="762"/>
                  </a:lnTo>
                  <a:lnTo>
                    <a:pt x="942" y="762"/>
                  </a:lnTo>
                  <a:lnTo>
                    <a:pt x="948" y="762"/>
                  </a:lnTo>
                  <a:lnTo>
                    <a:pt x="948" y="762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48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74"/>
                  </a:lnTo>
                  <a:lnTo>
                    <a:pt x="954" y="774"/>
                  </a:lnTo>
                  <a:lnTo>
                    <a:pt x="954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74"/>
                  </a:lnTo>
                  <a:lnTo>
                    <a:pt x="960" y="768"/>
                  </a:lnTo>
                  <a:lnTo>
                    <a:pt x="960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66" y="768"/>
                  </a:lnTo>
                  <a:lnTo>
                    <a:pt x="972" y="768"/>
                  </a:lnTo>
                  <a:lnTo>
                    <a:pt x="972" y="768"/>
                  </a:lnTo>
                  <a:lnTo>
                    <a:pt x="972" y="768"/>
                  </a:lnTo>
                  <a:lnTo>
                    <a:pt x="972" y="768"/>
                  </a:lnTo>
                  <a:lnTo>
                    <a:pt x="972" y="768"/>
                  </a:lnTo>
                  <a:lnTo>
                    <a:pt x="972" y="762"/>
                  </a:lnTo>
                  <a:lnTo>
                    <a:pt x="972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78" y="762"/>
                  </a:lnTo>
                  <a:lnTo>
                    <a:pt x="984" y="762"/>
                  </a:lnTo>
                  <a:lnTo>
                    <a:pt x="984" y="762"/>
                  </a:lnTo>
                  <a:lnTo>
                    <a:pt x="984" y="762"/>
                  </a:lnTo>
                  <a:lnTo>
                    <a:pt x="984" y="762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6" y="756"/>
                  </a:lnTo>
                  <a:lnTo>
                    <a:pt x="996" y="756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14" y="744"/>
                  </a:lnTo>
                  <a:lnTo>
                    <a:pt x="1014" y="744"/>
                  </a:lnTo>
                  <a:lnTo>
                    <a:pt x="1014" y="744"/>
                  </a:lnTo>
                  <a:lnTo>
                    <a:pt x="1014" y="738"/>
                  </a:lnTo>
                  <a:lnTo>
                    <a:pt x="1014" y="738"/>
                  </a:lnTo>
                  <a:lnTo>
                    <a:pt x="1014" y="738"/>
                  </a:lnTo>
                  <a:lnTo>
                    <a:pt x="1014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2" y="726"/>
                  </a:lnTo>
                  <a:lnTo>
                    <a:pt x="1038" y="726"/>
                  </a:lnTo>
                  <a:lnTo>
                    <a:pt x="1038" y="726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38" y="720"/>
                  </a:lnTo>
                  <a:lnTo>
                    <a:pt x="1044" y="720"/>
                  </a:lnTo>
                  <a:lnTo>
                    <a:pt x="1044" y="720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44" y="714"/>
                  </a:lnTo>
                  <a:lnTo>
                    <a:pt x="1050" y="714"/>
                  </a:lnTo>
                  <a:lnTo>
                    <a:pt x="1050" y="714"/>
                  </a:lnTo>
                  <a:lnTo>
                    <a:pt x="1050" y="714"/>
                  </a:lnTo>
                  <a:lnTo>
                    <a:pt x="1050" y="708"/>
                  </a:lnTo>
                  <a:lnTo>
                    <a:pt x="1050" y="708"/>
                  </a:lnTo>
                  <a:lnTo>
                    <a:pt x="1050" y="708"/>
                  </a:lnTo>
                  <a:lnTo>
                    <a:pt x="1050" y="708"/>
                  </a:lnTo>
                  <a:lnTo>
                    <a:pt x="1056" y="708"/>
                  </a:lnTo>
                  <a:lnTo>
                    <a:pt x="1056" y="708"/>
                  </a:lnTo>
                  <a:lnTo>
                    <a:pt x="1056" y="708"/>
                  </a:lnTo>
                  <a:lnTo>
                    <a:pt x="1056" y="708"/>
                  </a:lnTo>
                  <a:lnTo>
                    <a:pt x="1056" y="702"/>
                  </a:lnTo>
                  <a:lnTo>
                    <a:pt x="1056" y="702"/>
                  </a:lnTo>
                  <a:lnTo>
                    <a:pt x="1056" y="702"/>
                  </a:lnTo>
                  <a:lnTo>
                    <a:pt x="1056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702"/>
                  </a:lnTo>
                  <a:lnTo>
                    <a:pt x="1062" y="696"/>
                  </a:lnTo>
                  <a:lnTo>
                    <a:pt x="1062" y="696"/>
                  </a:lnTo>
                  <a:lnTo>
                    <a:pt x="1062" y="696"/>
                  </a:lnTo>
                  <a:lnTo>
                    <a:pt x="1068" y="696"/>
                  </a:lnTo>
                  <a:lnTo>
                    <a:pt x="1068" y="696"/>
                  </a:lnTo>
                  <a:lnTo>
                    <a:pt x="1068" y="696"/>
                  </a:lnTo>
                  <a:lnTo>
                    <a:pt x="1068" y="696"/>
                  </a:lnTo>
                  <a:lnTo>
                    <a:pt x="1068" y="696"/>
                  </a:lnTo>
                  <a:lnTo>
                    <a:pt x="1068" y="690"/>
                  </a:lnTo>
                  <a:lnTo>
                    <a:pt x="1068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90"/>
                  </a:lnTo>
                  <a:lnTo>
                    <a:pt x="1074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84"/>
                  </a:lnTo>
                  <a:lnTo>
                    <a:pt x="1080" y="678"/>
                  </a:lnTo>
                  <a:lnTo>
                    <a:pt x="1080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8"/>
                  </a:lnTo>
                  <a:lnTo>
                    <a:pt x="1086" y="672"/>
                  </a:lnTo>
                  <a:lnTo>
                    <a:pt x="1092" y="672"/>
                  </a:lnTo>
                  <a:lnTo>
                    <a:pt x="1092" y="672"/>
                  </a:lnTo>
                  <a:lnTo>
                    <a:pt x="1092" y="672"/>
                  </a:lnTo>
                  <a:lnTo>
                    <a:pt x="1092" y="672"/>
                  </a:lnTo>
                  <a:lnTo>
                    <a:pt x="1092" y="672"/>
                  </a:lnTo>
                  <a:lnTo>
                    <a:pt x="1092" y="666"/>
                  </a:lnTo>
                  <a:lnTo>
                    <a:pt x="1092" y="666"/>
                  </a:lnTo>
                  <a:lnTo>
                    <a:pt x="1098" y="666"/>
                  </a:lnTo>
                  <a:lnTo>
                    <a:pt x="1098" y="666"/>
                  </a:lnTo>
                  <a:lnTo>
                    <a:pt x="1098" y="666"/>
                  </a:lnTo>
                  <a:lnTo>
                    <a:pt x="1098" y="666"/>
                  </a:lnTo>
                  <a:lnTo>
                    <a:pt x="1098" y="666"/>
                  </a:lnTo>
                  <a:lnTo>
                    <a:pt x="1098" y="660"/>
                  </a:lnTo>
                  <a:lnTo>
                    <a:pt x="1098" y="660"/>
                  </a:lnTo>
                  <a:lnTo>
                    <a:pt x="1098" y="660"/>
                  </a:lnTo>
                  <a:lnTo>
                    <a:pt x="1104" y="660"/>
                  </a:lnTo>
                  <a:lnTo>
                    <a:pt x="1104" y="660"/>
                  </a:lnTo>
                  <a:lnTo>
                    <a:pt x="1104" y="660"/>
                  </a:lnTo>
                  <a:lnTo>
                    <a:pt x="1104" y="660"/>
                  </a:lnTo>
                  <a:lnTo>
                    <a:pt x="1104" y="654"/>
                  </a:lnTo>
                  <a:lnTo>
                    <a:pt x="1104" y="654"/>
                  </a:lnTo>
                  <a:lnTo>
                    <a:pt x="1104" y="654"/>
                  </a:lnTo>
                  <a:lnTo>
                    <a:pt x="1104" y="654"/>
                  </a:lnTo>
                  <a:lnTo>
                    <a:pt x="1110" y="654"/>
                  </a:lnTo>
                  <a:lnTo>
                    <a:pt x="1110" y="654"/>
                  </a:lnTo>
                  <a:lnTo>
                    <a:pt x="1110" y="654"/>
                  </a:lnTo>
                  <a:lnTo>
                    <a:pt x="1110" y="648"/>
                  </a:lnTo>
                  <a:lnTo>
                    <a:pt x="1110" y="648"/>
                  </a:lnTo>
                  <a:lnTo>
                    <a:pt x="1110" y="648"/>
                  </a:lnTo>
                  <a:lnTo>
                    <a:pt x="1110" y="648"/>
                  </a:lnTo>
                  <a:lnTo>
                    <a:pt x="1116" y="648"/>
                  </a:lnTo>
                  <a:lnTo>
                    <a:pt x="1116" y="648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16" y="642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6"/>
                  </a:lnTo>
                  <a:lnTo>
                    <a:pt x="1122" y="630"/>
                  </a:lnTo>
                  <a:lnTo>
                    <a:pt x="1122" y="630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30"/>
                  </a:lnTo>
                  <a:lnTo>
                    <a:pt x="1128" y="624"/>
                  </a:lnTo>
                  <a:lnTo>
                    <a:pt x="1128" y="624"/>
                  </a:lnTo>
                  <a:lnTo>
                    <a:pt x="1128" y="624"/>
                  </a:lnTo>
                  <a:lnTo>
                    <a:pt x="1134" y="624"/>
                  </a:lnTo>
                  <a:lnTo>
                    <a:pt x="1134" y="624"/>
                  </a:lnTo>
                  <a:lnTo>
                    <a:pt x="1134" y="624"/>
                  </a:lnTo>
                  <a:lnTo>
                    <a:pt x="1134" y="618"/>
                  </a:lnTo>
                  <a:lnTo>
                    <a:pt x="1134" y="618"/>
                  </a:lnTo>
                  <a:lnTo>
                    <a:pt x="1134" y="618"/>
                  </a:lnTo>
                  <a:lnTo>
                    <a:pt x="1134" y="618"/>
                  </a:lnTo>
                  <a:lnTo>
                    <a:pt x="1134" y="618"/>
                  </a:lnTo>
                  <a:lnTo>
                    <a:pt x="1140" y="618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12"/>
                  </a:lnTo>
                  <a:lnTo>
                    <a:pt x="1140" y="606"/>
                  </a:lnTo>
                  <a:lnTo>
                    <a:pt x="1146" y="606"/>
                  </a:lnTo>
                  <a:lnTo>
                    <a:pt x="1146" y="606"/>
                  </a:lnTo>
                  <a:lnTo>
                    <a:pt x="1146" y="606"/>
                  </a:lnTo>
                  <a:lnTo>
                    <a:pt x="1146" y="606"/>
                  </a:lnTo>
                  <a:lnTo>
                    <a:pt x="1146" y="606"/>
                  </a:lnTo>
                  <a:lnTo>
                    <a:pt x="1146" y="600"/>
                  </a:lnTo>
                  <a:lnTo>
                    <a:pt x="1146" y="600"/>
                  </a:lnTo>
                  <a:lnTo>
                    <a:pt x="1146" y="600"/>
                  </a:lnTo>
                  <a:lnTo>
                    <a:pt x="1152" y="600"/>
                  </a:lnTo>
                  <a:lnTo>
                    <a:pt x="1152" y="600"/>
                  </a:lnTo>
                  <a:lnTo>
                    <a:pt x="1152" y="600"/>
                  </a:lnTo>
                  <a:lnTo>
                    <a:pt x="1152" y="600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2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94"/>
                  </a:lnTo>
                  <a:lnTo>
                    <a:pt x="1158" y="588"/>
                  </a:lnTo>
                  <a:lnTo>
                    <a:pt x="1158" y="588"/>
                  </a:lnTo>
                  <a:lnTo>
                    <a:pt x="1158" y="588"/>
                  </a:lnTo>
                  <a:lnTo>
                    <a:pt x="1158" y="588"/>
                  </a:lnTo>
                  <a:lnTo>
                    <a:pt x="1164" y="588"/>
                  </a:lnTo>
                  <a:lnTo>
                    <a:pt x="1164" y="588"/>
                  </a:lnTo>
                  <a:lnTo>
                    <a:pt x="1164" y="588"/>
                  </a:lnTo>
                  <a:lnTo>
                    <a:pt x="1164" y="582"/>
                  </a:lnTo>
                  <a:lnTo>
                    <a:pt x="1164" y="582"/>
                  </a:lnTo>
                  <a:lnTo>
                    <a:pt x="1164" y="582"/>
                  </a:lnTo>
                  <a:lnTo>
                    <a:pt x="1164" y="582"/>
                  </a:lnTo>
                  <a:lnTo>
                    <a:pt x="1164" y="582"/>
                  </a:lnTo>
                  <a:lnTo>
                    <a:pt x="1170" y="582"/>
                  </a:lnTo>
                  <a:lnTo>
                    <a:pt x="1170" y="582"/>
                  </a:lnTo>
                  <a:lnTo>
                    <a:pt x="1170" y="582"/>
                  </a:lnTo>
                  <a:lnTo>
                    <a:pt x="1170" y="576"/>
                  </a:lnTo>
                  <a:lnTo>
                    <a:pt x="1170" y="576"/>
                  </a:lnTo>
                  <a:lnTo>
                    <a:pt x="1170" y="576"/>
                  </a:lnTo>
                  <a:lnTo>
                    <a:pt x="1170" y="576"/>
                  </a:lnTo>
                  <a:lnTo>
                    <a:pt x="1170" y="576"/>
                  </a:lnTo>
                  <a:lnTo>
                    <a:pt x="1176" y="576"/>
                  </a:lnTo>
                  <a:lnTo>
                    <a:pt x="1176" y="576"/>
                  </a:lnTo>
                  <a:lnTo>
                    <a:pt x="1176" y="576"/>
                  </a:lnTo>
                  <a:lnTo>
                    <a:pt x="1176" y="570"/>
                  </a:lnTo>
                  <a:lnTo>
                    <a:pt x="1176" y="570"/>
                  </a:lnTo>
                  <a:lnTo>
                    <a:pt x="1176" y="570"/>
                  </a:lnTo>
                  <a:lnTo>
                    <a:pt x="1176" y="570"/>
                  </a:lnTo>
                  <a:lnTo>
                    <a:pt x="1176" y="570"/>
                  </a:lnTo>
                  <a:lnTo>
                    <a:pt x="1182" y="570"/>
                  </a:lnTo>
                  <a:lnTo>
                    <a:pt x="1182" y="570"/>
                  </a:lnTo>
                  <a:lnTo>
                    <a:pt x="1182" y="570"/>
                  </a:lnTo>
                  <a:lnTo>
                    <a:pt x="1182" y="570"/>
                  </a:lnTo>
                  <a:lnTo>
                    <a:pt x="1182" y="564"/>
                  </a:lnTo>
                  <a:lnTo>
                    <a:pt x="1182" y="564"/>
                  </a:lnTo>
                  <a:lnTo>
                    <a:pt x="1182" y="564"/>
                  </a:lnTo>
                  <a:lnTo>
                    <a:pt x="1188" y="564"/>
                  </a:lnTo>
                  <a:lnTo>
                    <a:pt x="1188" y="564"/>
                  </a:lnTo>
                  <a:lnTo>
                    <a:pt x="1188" y="564"/>
                  </a:lnTo>
                  <a:lnTo>
                    <a:pt x="1188" y="564"/>
                  </a:lnTo>
                  <a:lnTo>
                    <a:pt x="1188" y="564"/>
                  </a:lnTo>
                  <a:lnTo>
                    <a:pt x="1188" y="558"/>
                  </a:lnTo>
                  <a:lnTo>
                    <a:pt x="1188" y="558"/>
                  </a:lnTo>
                  <a:lnTo>
                    <a:pt x="1188" y="558"/>
                  </a:lnTo>
                  <a:lnTo>
                    <a:pt x="1194" y="558"/>
                  </a:lnTo>
                  <a:lnTo>
                    <a:pt x="1194" y="558"/>
                  </a:lnTo>
                  <a:lnTo>
                    <a:pt x="1194" y="558"/>
                  </a:lnTo>
                  <a:lnTo>
                    <a:pt x="1194" y="558"/>
                  </a:lnTo>
                  <a:lnTo>
                    <a:pt x="1194" y="558"/>
                  </a:lnTo>
                  <a:lnTo>
                    <a:pt x="1194" y="552"/>
                  </a:lnTo>
                  <a:lnTo>
                    <a:pt x="1194" y="552"/>
                  </a:lnTo>
                  <a:lnTo>
                    <a:pt x="1194" y="552"/>
                  </a:lnTo>
                  <a:lnTo>
                    <a:pt x="1200" y="552"/>
                  </a:lnTo>
                  <a:lnTo>
                    <a:pt x="1200" y="552"/>
                  </a:lnTo>
                  <a:lnTo>
                    <a:pt x="1200" y="552"/>
                  </a:lnTo>
                  <a:lnTo>
                    <a:pt x="1200" y="552"/>
                  </a:lnTo>
                  <a:lnTo>
                    <a:pt x="1200" y="552"/>
                  </a:lnTo>
                  <a:lnTo>
                    <a:pt x="1200" y="546"/>
                  </a:lnTo>
                  <a:lnTo>
                    <a:pt x="1200" y="546"/>
                  </a:lnTo>
                  <a:lnTo>
                    <a:pt x="1206" y="546"/>
                  </a:lnTo>
                  <a:lnTo>
                    <a:pt x="1206" y="546"/>
                  </a:lnTo>
                  <a:lnTo>
                    <a:pt x="1206" y="546"/>
                  </a:lnTo>
                  <a:lnTo>
                    <a:pt x="1206" y="546"/>
                  </a:lnTo>
                  <a:lnTo>
                    <a:pt x="1206" y="546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34"/>
                  </a:lnTo>
                  <a:lnTo>
                    <a:pt x="1212" y="534"/>
                  </a:lnTo>
                  <a:lnTo>
                    <a:pt x="1212" y="534"/>
                  </a:lnTo>
                  <a:lnTo>
                    <a:pt x="1218" y="534"/>
                  </a:lnTo>
                  <a:lnTo>
                    <a:pt x="1218" y="534"/>
                  </a:lnTo>
                  <a:lnTo>
                    <a:pt x="1218" y="534"/>
                  </a:lnTo>
                  <a:lnTo>
                    <a:pt x="1218" y="534"/>
                  </a:lnTo>
                  <a:lnTo>
                    <a:pt x="1218" y="528"/>
                  </a:lnTo>
                  <a:lnTo>
                    <a:pt x="1218" y="528"/>
                  </a:lnTo>
                  <a:lnTo>
                    <a:pt x="1218" y="528"/>
                  </a:lnTo>
                  <a:lnTo>
                    <a:pt x="1224" y="528"/>
                  </a:lnTo>
                  <a:lnTo>
                    <a:pt x="1224" y="528"/>
                  </a:lnTo>
                  <a:lnTo>
                    <a:pt x="1224" y="528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30" y="522"/>
                  </a:lnTo>
                  <a:lnTo>
                    <a:pt x="1230" y="522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0" y="516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10"/>
                  </a:lnTo>
                  <a:lnTo>
                    <a:pt x="1236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504"/>
                  </a:lnTo>
                  <a:lnTo>
                    <a:pt x="1242" y="498"/>
                  </a:lnTo>
                  <a:lnTo>
                    <a:pt x="1242" y="498"/>
                  </a:lnTo>
                  <a:lnTo>
                    <a:pt x="1248" y="498"/>
                  </a:lnTo>
                  <a:lnTo>
                    <a:pt x="1248" y="498"/>
                  </a:lnTo>
                  <a:lnTo>
                    <a:pt x="1248" y="498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48" y="492"/>
                  </a:lnTo>
                  <a:lnTo>
                    <a:pt x="1254" y="492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6"/>
                  </a:lnTo>
                  <a:lnTo>
                    <a:pt x="1254" y="480"/>
                  </a:lnTo>
                  <a:lnTo>
                    <a:pt x="1260" y="480"/>
                  </a:lnTo>
                  <a:lnTo>
                    <a:pt x="1260" y="480"/>
                  </a:lnTo>
                  <a:lnTo>
                    <a:pt x="1260" y="480"/>
                  </a:lnTo>
                  <a:lnTo>
                    <a:pt x="1260" y="480"/>
                  </a:lnTo>
                  <a:lnTo>
                    <a:pt x="1260" y="480"/>
                  </a:lnTo>
                  <a:lnTo>
                    <a:pt x="1260" y="474"/>
                  </a:lnTo>
                  <a:lnTo>
                    <a:pt x="1260" y="474"/>
                  </a:lnTo>
                  <a:lnTo>
                    <a:pt x="1266" y="474"/>
                  </a:lnTo>
                  <a:lnTo>
                    <a:pt x="1266" y="474"/>
                  </a:lnTo>
                  <a:lnTo>
                    <a:pt x="1266" y="474"/>
                  </a:lnTo>
                  <a:lnTo>
                    <a:pt x="1266" y="474"/>
                  </a:lnTo>
                  <a:lnTo>
                    <a:pt x="1266" y="468"/>
                  </a:lnTo>
                  <a:lnTo>
                    <a:pt x="1266" y="468"/>
                  </a:lnTo>
                  <a:lnTo>
                    <a:pt x="1266" y="468"/>
                  </a:lnTo>
                  <a:lnTo>
                    <a:pt x="1266" y="468"/>
                  </a:lnTo>
                  <a:lnTo>
                    <a:pt x="1272" y="468"/>
                  </a:lnTo>
                  <a:lnTo>
                    <a:pt x="1272" y="468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2" y="462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6"/>
                  </a:lnTo>
                  <a:lnTo>
                    <a:pt x="1278" y="450"/>
                  </a:lnTo>
                  <a:lnTo>
                    <a:pt x="1278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50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84" y="444"/>
                  </a:lnTo>
                  <a:lnTo>
                    <a:pt x="1290" y="444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8"/>
                  </a:lnTo>
                  <a:lnTo>
                    <a:pt x="1290" y="432"/>
                  </a:lnTo>
                  <a:lnTo>
                    <a:pt x="1296" y="432"/>
                  </a:lnTo>
                  <a:lnTo>
                    <a:pt x="1296" y="432"/>
                  </a:lnTo>
                  <a:lnTo>
                    <a:pt x="1296" y="432"/>
                  </a:lnTo>
                  <a:lnTo>
                    <a:pt x="1296" y="432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296" y="426"/>
                  </a:lnTo>
                  <a:lnTo>
                    <a:pt x="1302" y="426"/>
                  </a:lnTo>
                  <a:lnTo>
                    <a:pt x="1302" y="426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20"/>
                  </a:lnTo>
                  <a:lnTo>
                    <a:pt x="1302" y="414"/>
                  </a:lnTo>
                  <a:lnTo>
                    <a:pt x="1308" y="414"/>
                  </a:lnTo>
                  <a:lnTo>
                    <a:pt x="1308" y="414"/>
                  </a:lnTo>
                  <a:lnTo>
                    <a:pt x="1308" y="414"/>
                  </a:lnTo>
                  <a:lnTo>
                    <a:pt x="1308" y="414"/>
                  </a:lnTo>
                  <a:lnTo>
                    <a:pt x="1308" y="408"/>
                  </a:lnTo>
                  <a:lnTo>
                    <a:pt x="1308" y="408"/>
                  </a:lnTo>
                  <a:lnTo>
                    <a:pt x="1308" y="408"/>
                  </a:lnTo>
                  <a:lnTo>
                    <a:pt x="1308" y="408"/>
                  </a:lnTo>
                  <a:lnTo>
                    <a:pt x="1314" y="408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402"/>
                  </a:lnTo>
                  <a:lnTo>
                    <a:pt x="1314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6"/>
                  </a:lnTo>
                  <a:lnTo>
                    <a:pt x="1320" y="390"/>
                  </a:lnTo>
                  <a:lnTo>
                    <a:pt x="1320" y="390"/>
                  </a:lnTo>
                  <a:lnTo>
                    <a:pt x="1320" y="390"/>
                  </a:lnTo>
                  <a:lnTo>
                    <a:pt x="1320" y="390"/>
                  </a:lnTo>
                  <a:lnTo>
                    <a:pt x="1326" y="390"/>
                  </a:lnTo>
                  <a:lnTo>
                    <a:pt x="1326" y="384"/>
                  </a:lnTo>
                  <a:lnTo>
                    <a:pt x="1326" y="384"/>
                  </a:lnTo>
                  <a:lnTo>
                    <a:pt x="1326" y="384"/>
                  </a:lnTo>
                  <a:lnTo>
                    <a:pt x="1326" y="384"/>
                  </a:lnTo>
                  <a:lnTo>
                    <a:pt x="1326" y="378"/>
                  </a:lnTo>
                  <a:lnTo>
                    <a:pt x="1326" y="378"/>
                  </a:lnTo>
                  <a:lnTo>
                    <a:pt x="1326" y="378"/>
                  </a:lnTo>
                  <a:lnTo>
                    <a:pt x="1332" y="378"/>
                  </a:lnTo>
                  <a:lnTo>
                    <a:pt x="1332" y="378"/>
                  </a:lnTo>
                  <a:lnTo>
                    <a:pt x="1332" y="372"/>
                  </a:lnTo>
                  <a:lnTo>
                    <a:pt x="1332" y="372"/>
                  </a:lnTo>
                  <a:lnTo>
                    <a:pt x="1332" y="372"/>
                  </a:lnTo>
                  <a:lnTo>
                    <a:pt x="1332" y="372"/>
                  </a:lnTo>
                  <a:lnTo>
                    <a:pt x="1332" y="372"/>
                  </a:lnTo>
                  <a:lnTo>
                    <a:pt x="1338" y="366"/>
                  </a:lnTo>
                  <a:lnTo>
                    <a:pt x="1338" y="366"/>
                  </a:lnTo>
                  <a:lnTo>
                    <a:pt x="1338" y="366"/>
                  </a:lnTo>
                  <a:lnTo>
                    <a:pt x="1338" y="360"/>
                  </a:lnTo>
                  <a:lnTo>
                    <a:pt x="1338" y="360"/>
                  </a:lnTo>
                  <a:lnTo>
                    <a:pt x="1338" y="360"/>
                  </a:lnTo>
                  <a:lnTo>
                    <a:pt x="1338" y="360"/>
                  </a:lnTo>
                  <a:lnTo>
                    <a:pt x="1344" y="360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54"/>
                  </a:lnTo>
                  <a:lnTo>
                    <a:pt x="1344" y="348"/>
                  </a:lnTo>
                  <a:lnTo>
                    <a:pt x="1344" y="348"/>
                  </a:lnTo>
                  <a:lnTo>
                    <a:pt x="1344" y="348"/>
                  </a:lnTo>
                  <a:lnTo>
                    <a:pt x="1350" y="348"/>
                  </a:lnTo>
                  <a:lnTo>
                    <a:pt x="1350" y="348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42"/>
                  </a:lnTo>
                  <a:lnTo>
                    <a:pt x="1350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6"/>
                  </a:lnTo>
                  <a:lnTo>
                    <a:pt x="1356" y="330"/>
                  </a:lnTo>
                  <a:lnTo>
                    <a:pt x="1356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2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0"/>
                  </a:lnTo>
                  <a:lnTo>
                    <a:pt x="1368" y="336"/>
                  </a:lnTo>
                  <a:lnTo>
                    <a:pt x="1368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74" y="336"/>
                  </a:lnTo>
                  <a:lnTo>
                    <a:pt x="1380" y="336"/>
                  </a:lnTo>
                  <a:lnTo>
                    <a:pt x="1380" y="336"/>
                  </a:lnTo>
                  <a:lnTo>
                    <a:pt x="1380" y="342"/>
                  </a:lnTo>
                  <a:lnTo>
                    <a:pt x="1380" y="342"/>
                  </a:lnTo>
                  <a:lnTo>
                    <a:pt x="1380" y="342"/>
                  </a:lnTo>
                  <a:lnTo>
                    <a:pt x="1380" y="342"/>
                  </a:lnTo>
                  <a:lnTo>
                    <a:pt x="1380" y="342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42"/>
                  </a:lnTo>
                  <a:lnTo>
                    <a:pt x="1386" y="348"/>
                  </a:lnTo>
                  <a:lnTo>
                    <a:pt x="1386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2" y="348"/>
                  </a:lnTo>
                  <a:lnTo>
                    <a:pt x="1398" y="348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398" y="354"/>
                  </a:lnTo>
                  <a:lnTo>
                    <a:pt x="1404" y="354"/>
                  </a:lnTo>
                  <a:lnTo>
                    <a:pt x="1404" y="354"/>
                  </a:lnTo>
                  <a:lnTo>
                    <a:pt x="1404" y="354"/>
                  </a:lnTo>
                  <a:lnTo>
                    <a:pt x="1404" y="354"/>
                  </a:lnTo>
                  <a:lnTo>
                    <a:pt x="1404" y="354"/>
                  </a:lnTo>
                  <a:lnTo>
                    <a:pt x="1404" y="360"/>
                  </a:lnTo>
                  <a:lnTo>
                    <a:pt x="1404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0" y="360"/>
                  </a:lnTo>
                  <a:lnTo>
                    <a:pt x="1416" y="360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16" y="366"/>
                  </a:lnTo>
                  <a:lnTo>
                    <a:pt x="1422" y="366"/>
                  </a:lnTo>
                  <a:lnTo>
                    <a:pt x="1422" y="366"/>
                  </a:lnTo>
                  <a:lnTo>
                    <a:pt x="1422" y="366"/>
                  </a:lnTo>
                  <a:lnTo>
                    <a:pt x="1422" y="366"/>
                  </a:lnTo>
                  <a:lnTo>
                    <a:pt x="1422" y="372"/>
                  </a:lnTo>
                  <a:lnTo>
                    <a:pt x="1422" y="372"/>
                  </a:lnTo>
                  <a:lnTo>
                    <a:pt x="1422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28" y="372"/>
                  </a:lnTo>
                  <a:lnTo>
                    <a:pt x="1434" y="372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34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78"/>
                  </a:lnTo>
                  <a:lnTo>
                    <a:pt x="1440" y="384"/>
                  </a:lnTo>
                  <a:lnTo>
                    <a:pt x="1440" y="384"/>
                  </a:lnTo>
                  <a:lnTo>
                    <a:pt x="1440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46" y="384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2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58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64" y="390"/>
                  </a:lnTo>
                  <a:lnTo>
                    <a:pt x="1470" y="390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0" y="384"/>
                  </a:lnTo>
                  <a:lnTo>
                    <a:pt x="1476" y="384"/>
                  </a:lnTo>
                  <a:lnTo>
                    <a:pt x="1476" y="384"/>
                  </a:lnTo>
                  <a:lnTo>
                    <a:pt x="1476" y="384"/>
                  </a:lnTo>
                  <a:lnTo>
                    <a:pt x="1476" y="384"/>
                  </a:lnTo>
                  <a:lnTo>
                    <a:pt x="1476" y="384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76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2" y="378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88" y="372"/>
                  </a:lnTo>
                  <a:lnTo>
                    <a:pt x="1494" y="372"/>
                  </a:lnTo>
                  <a:lnTo>
                    <a:pt x="1494" y="372"/>
                  </a:lnTo>
                  <a:lnTo>
                    <a:pt x="1494" y="372"/>
                  </a:lnTo>
                  <a:lnTo>
                    <a:pt x="1494" y="372"/>
                  </a:lnTo>
                  <a:lnTo>
                    <a:pt x="1494" y="372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494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0" y="366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06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60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2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18" y="354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24" y="348"/>
                  </a:lnTo>
                  <a:lnTo>
                    <a:pt x="1530" y="348"/>
                  </a:lnTo>
                  <a:lnTo>
                    <a:pt x="1530" y="348"/>
                  </a:lnTo>
                  <a:lnTo>
                    <a:pt x="1530" y="348"/>
                  </a:lnTo>
                  <a:lnTo>
                    <a:pt x="1530" y="348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0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42"/>
                  </a:lnTo>
                  <a:lnTo>
                    <a:pt x="1536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2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6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48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54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0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42"/>
                  </a:lnTo>
                  <a:lnTo>
                    <a:pt x="1566" y="342"/>
                  </a:lnTo>
                  <a:lnTo>
                    <a:pt x="1566" y="342"/>
                  </a:lnTo>
                  <a:lnTo>
                    <a:pt x="1566" y="342"/>
                  </a:lnTo>
                  <a:lnTo>
                    <a:pt x="1566" y="348"/>
                  </a:lnTo>
                  <a:lnTo>
                    <a:pt x="1572" y="348"/>
                  </a:lnTo>
                  <a:lnTo>
                    <a:pt x="1572" y="348"/>
                  </a:lnTo>
                  <a:lnTo>
                    <a:pt x="1572" y="348"/>
                  </a:lnTo>
                  <a:lnTo>
                    <a:pt x="1572" y="348"/>
                  </a:lnTo>
                  <a:lnTo>
                    <a:pt x="1572" y="354"/>
                  </a:lnTo>
                  <a:lnTo>
                    <a:pt x="1572" y="354"/>
                  </a:lnTo>
                  <a:lnTo>
                    <a:pt x="1572" y="354"/>
                  </a:lnTo>
                  <a:lnTo>
                    <a:pt x="1578" y="354"/>
                  </a:lnTo>
                  <a:lnTo>
                    <a:pt x="1578" y="354"/>
                  </a:lnTo>
                  <a:lnTo>
                    <a:pt x="1578" y="360"/>
                  </a:lnTo>
                  <a:lnTo>
                    <a:pt x="1578" y="360"/>
                  </a:lnTo>
                  <a:lnTo>
                    <a:pt x="1578" y="360"/>
                  </a:lnTo>
                  <a:lnTo>
                    <a:pt x="1578" y="360"/>
                  </a:lnTo>
                  <a:lnTo>
                    <a:pt x="1578" y="360"/>
                  </a:lnTo>
                  <a:lnTo>
                    <a:pt x="1578" y="366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90" y="372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78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0" y="384"/>
                  </a:lnTo>
                  <a:lnTo>
                    <a:pt x="1596" y="384"/>
                  </a:lnTo>
                  <a:lnTo>
                    <a:pt x="1596" y="384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596" y="390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396"/>
                  </a:lnTo>
                  <a:lnTo>
                    <a:pt x="1602" y="402"/>
                  </a:lnTo>
                  <a:lnTo>
                    <a:pt x="1602" y="402"/>
                  </a:lnTo>
                  <a:lnTo>
                    <a:pt x="1602" y="402"/>
                  </a:lnTo>
                  <a:lnTo>
                    <a:pt x="1608" y="402"/>
                  </a:lnTo>
                  <a:lnTo>
                    <a:pt x="1608" y="402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08" y="408"/>
                  </a:lnTo>
                  <a:lnTo>
                    <a:pt x="1614" y="414"/>
                  </a:lnTo>
                  <a:lnTo>
                    <a:pt x="1614" y="414"/>
                  </a:lnTo>
                  <a:lnTo>
                    <a:pt x="1614" y="414"/>
                  </a:lnTo>
                  <a:lnTo>
                    <a:pt x="1614" y="414"/>
                  </a:lnTo>
                  <a:lnTo>
                    <a:pt x="1614" y="414"/>
                  </a:lnTo>
                  <a:lnTo>
                    <a:pt x="1614" y="420"/>
                  </a:lnTo>
                  <a:lnTo>
                    <a:pt x="1614" y="420"/>
                  </a:lnTo>
                  <a:lnTo>
                    <a:pt x="1620" y="420"/>
                  </a:lnTo>
                  <a:lnTo>
                    <a:pt x="1620" y="420"/>
                  </a:lnTo>
                  <a:lnTo>
                    <a:pt x="1620" y="420"/>
                  </a:lnTo>
                  <a:lnTo>
                    <a:pt x="1620" y="426"/>
                  </a:lnTo>
                  <a:lnTo>
                    <a:pt x="1620" y="426"/>
                  </a:lnTo>
                  <a:lnTo>
                    <a:pt x="1620" y="426"/>
                  </a:lnTo>
                  <a:lnTo>
                    <a:pt x="1620" y="426"/>
                  </a:lnTo>
                  <a:lnTo>
                    <a:pt x="1620" y="426"/>
                  </a:lnTo>
                  <a:lnTo>
                    <a:pt x="1626" y="426"/>
                  </a:lnTo>
                  <a:lnTo>
                    <a:pt x="1626" y="432"/>
                  </a:lnTo>
                  <a:lnTo>
                    <a:pt x="1626" y="432"/>
                  </a:lnTo>
                  <a:lnTo>
                    <a:pt x="1626" y="432"/>
                  </a:lnTo>
                  <a:lnTo>
                    <a:pt x="1626" y="432"/>
                  </a:lnTo>
                  <a:lnTo>
                    <a:pt x="1626" y="432"/>
                  </a:lnTo>
                  <a:lnTo>
                    <a:pt x="1626" y="438"/>
                  </a:lnTo>
                  <a:lnTo>
                    <a:pt x="1626" y="438"/>
                  </a:lnTo>
                  <a:lnTo>
                    <a:pt x="1632" y="438"/>
                  </a:lnTo>
                  <a:lnTo>
                    <a:pt x="1632" y="438"/>
                  </a:lnTo>
                  <a:lnTo>
                    <a:pt x="1632" y="438"/>
                  </a:lnTo>
                  <a:lnTo>
                    <a:pt x="1632" y="438"/>
                  </a:lnTo>
                  <a:lnTo>
                    <a:pt x="1632" y="444"/>
                  </a:lnTo>
                  <a:lnTo>
                    <a:pt x="1632" y="444"/>
                  </a:lnTo>
                  <a:lnTo>
                    <a:pt x="1632" y="444"/>
                  </a:lnTo>
                  <a:lnTo>
                    <a:pt x="1638" y="444"/>
                  </a:lnTo>
                  <a:lnTo>
                    <a:pt x="1638" y="444"/>
                  </a:lnTo>
                  <a:lnTo>
                    <a:pt x="1638" y="444"/>
                  </a:lnTo>
                  <a:lnTo>
                    <a:pt x="1638" y="450"/>
                  </a:lnTo>
                  <a:lnTo>
                    <a:pt x="1638" y="450"/>
                  </a:lnTo>
                  <a:lnTo>
                    <a:pt x="1638" y="450"/>
                  </a:lnTo>
                  <a:lnTo>
                    <a:pt x="1638" y="450"/>
                  </a:lnTo>
                  <a:lnTo>
                    <a:pt x="1638" y="450"/>
                  </a:lnTo>
                  <a:lnTo>
                    <a:pt x="1644" y="450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56"/>
                  </a:lnTo>
                  <a:lnTo>
                    <a:pt x="1644" y="462"/>
                  </a:lnTo>
                  <a:lnTo>
                    <a:pt x="1650" y="462"/>
                  </a:lnTo>
                  <a:lnTo>
                    <a:pt x="1650" y="462"/>
                  </a:lnTo>
                  <a:lnTo>
                    <a:pt x="1650" y="462"/>
                  </a:lnTo>
                  <a:lnTo>
                    <a:pt x="1650" y="462"/>
                  </a:lnTo>
                  <a:lnTo>
                    <a:pt x="1650" y="462"/>
                  </a:lnTo>
                  <a:lnTo>
                    <a:pt x="1650" y="468"/>
                  </a:lnTo>
                  <a:lnTo>
                    <a:pt x="1650" y="468"/>
                  </a:lnTo>
                  <a:lnTo>
                    <a:pt x="1656" y="468"/>
                  </a:lnTo>
                  <a:lnTo>
                    <a:pt x="1656" y="468"/>
                  </a:lnTo>
                  <a:lnTo>
                    <a:pt x="1656" y="468"/>
                  </a:lnTo>
                  <a:lnTo>
                    <a:pt x="1656" y="468"/>
                  </a:lnTo>
                  <a:lnTo>
                    <a:pt x="1656" y="474"/>
                  </a:lnTo>
                  <a:lnTo>
                    <a:pt x="1656" y="474"/>
                  </a:lnTo>
                  <a:lnTo>
                    <a:pt x="1656" y="474"/>
                  </a:lnTo>
                  <a:lnTo>
                    <a:pt x="1656" y="474"/>
                  </a:lnTo>
                  <a:lnTo>
                    <a:pt x="1662" y="474"/>
                  </a:lnTo>
                  <a:lnTo>
                    <a:pt x="1662" y="474"/>
                  </a:lnTo>
                  <a:lnTo>
                    <a:pt x="1662" y="474"/>
                  </a:lnTo>
                  <a:lnTo>
                    <a:pt x="1662" y="480"/>
                  </a:lnTo>
                  <a:lnTo>
                    <a:pt x="1662" y="480"/>
                  </a:lnTo>
                  <a:lnTo>
                    <a:pt x="1662" y="480"/>
                  </a:lnTo>
                  <a:lnTo>
                    <a:pt x="1662" y="480"/>
                  </a:lnTo>
                  <a:lnTo>
                    <a:pt x="1662" y="480"/>
                  </a:lnTo>
                  <a:lnTo>
                    <a:pt x="1668" y="480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86"/>
                  </a:lnTo>
                  <a:lnTo>
                    <a:pt x="1668" y="492"/>
                  </a:lnTo>
                  <a:lnTo>
                    <a:pt x="1674" y="492"/>
                  </a:lnTo>
                  <a:lnTo>
                    <a:pt x="1674" y="492"/>
                  </a:lnTo>
                  <a:lnTo>
                    <a:pt x="1674" y="492"/>
                  </a:lnTo>
                  <a:lnTo>
                    <a:pt x="1674" y="492"/>
                  </a:lnTo>
                  <a:lnTo>
                    <a:pt x="1674" y="492"/>
                  </a:lnTo>
                  <a:lnTo>
                    <a:pt x="1674" y="498"/>
                  </a:lnTo>
                  <a:lnTo>
                    <a:pt x="1674" y="498"/>
                  </a:lnTo>
                  <a:lnTo>
                    <a:pt x="1680" y="498"/>
                  </a:lnTo>
                  <a:lnTo>
                    <a:pt x="1680" y="498"/>
                  </a:lnTo>
                  <a:lnTo>
                    <a:pt x="1680" y="498"/>
                  </a:lnTo>
                  <a:lnTo>
                    <a:pt x="1680" y="498"/>
                  </a:lnTo>
                  <a:lnTo>
                    <a:pt x="1680" y="498"/>
                  </a:lnTo>
                  <a:lnTo>
                    <a:pt x="1680" y="504"/>
                  </a:lnTo>
                  <a:lnTo>
                    <a:pt x="1680" y="504"/>
                  </a:lnTo>
                  <a:lnTo>
                    <a:pt x="1680" y="504"/>
                  </a:lnTo>
                  <a:lnTo>
                    <a:pt x="1686" y="504"/>
                  </a:lnTo>
                  <a:lnTo>
                    <a:pt x="1686" y="504"/>
                  </a:lnTo>
                  <a:lnTo>
                    <a:pt x="1686" y="504"/>
                  </a:lnTo>
                  <a:lnTo>
                    <a:pt x="1686" y="504"/>
                  </a:lnTo>
                  <a:lnTo>
                    <a:pt x="1686" y="510"/>
                  </a:lnTo>
                  <a:lnTo>
                    <a:pt x="1686" y="510"/>
                  </a:lnTo>
                  <a:lnTo>
                    <a:pt x="1686" y="510"/>
                  </a:lnTo>
                  <a:lnTo>
                    <a:pt x="1686" y="510"/>
                  </a:lnTo>
                  <a:lnTo>
                    <a:pt x="1692" y="510"/>
                  </a:lnTo>
                  <a:lnTo>
                    <a:pt x="1692" y="510"/>
                  </a:lnTo>
                  <a:lnTo>
                    <a:pt x="1692" y="516"/>
                  </a:lnTo>
                  <a:lnTo>
                    <a:pt x="1692" y="516"/>
                  </a:lnTo>
                  <a:lnTo>
                    <a:pt x="1692" y="516"/>
                  </a:lnTo>
                  <a:lnTo>
                    <a:pt x="1692" y="516"/>
                  </a:lnTo>
                  <a:lnTo>
                    <a:pt x="1692" y="516"/>
                  </a:lnTo>
                  <a:lnTo>
                    <a:pt x="1698" y="516"/>
                  </a:lnTo>
                  <a:lnTo>
                    <a:pt x="1698" y="516"/>
                  </a:lnTo>
                  <a:lnTo>
                    <a:pt x="1698" y="516"/>
                  </a:lnTo>
                  <a:lnTo>
                    <a:pt x="1698" y="522"/>
                  </a:lnTo>
                  <a:lnTo>
                    <a:pt x="1698" y="522"/>
                  </a:lnTo>
                  <a:lnTo>
                    <a:pt x="1698" y="522"/>
                  </a:lnTo>
                  <a:lnTo>
                    <a:pt x="1698" y="522"/>
                  </a:lnTo>
                  <a:lnTo>
                    <a:pt x="1698" y="522"/>
                  </a:lnTo>
                  <a:lnTo>
                    <a:pt x="1704" y="522"/>
                  </a:lnTo>
                  <a:lnTo>
                    <a:pt x="1704" y="522"/>
                  </a:lnTo>
                  <a:lnTo>
                    <a:pt x="1704" y="528"/>
                  </a:lnTo>
                  <a:lnTo>
                    <a:pt x="1704" y="528"/>
                  </a:lnTo>
                  <a:lnTo>
                    <a:pt x="1704" y="528"/>
                  </a:lnTo>
                  <a:lnTo>
                    <a:pt x="1704" y="528"/>
                  </a:lnTo>
                  <a:lnTo>
                    <a:pt x="1704" y="528"/>
                  </a:lnTo>
                  <a:lnTo>
                    <a:pt x="1710" y="528"/>
                  </a:lnTo>
                  <a:lnTo>
                    <a:pt x="1710" y="528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0" y="534"/>
                  </a:lnTo>
                  <a:lnTo>
                    <a:pt x="1716" y="534"/>
                  </a:lnTo>
                  <a:lnTo>
                    <a:pt x="1716" y="534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16" y="540"/>
                  </a:lnTo>
                  <a:lnTo>
                    <a:pt x="1722" y="540"/>
                  </a:lnTo>
                  <a:lnTo>
                    <a:pt x="1722" y="540"/>
                  </a:lnTo>
                  <a:lnTo>
                    <a:pt x="1722" y="540"/>
                  </a:lnTo>
                  <a:lnTo>
                    <a:pt x="1722" y="546"/>
                  </a:lnTo>
                  <a:lnTo>
                    <a:pt x="1722" y="546"/>
                  </a:lnTo>
                  <a:lnTo>
                    <a:pt x="1722" y="546"/>
                  </a:lnTo>
                  <a:lnTo>
                    <a:pt x="1722" y="546"/>
                  </a:lnTo>
                  <a:lnTo>
                    <a:pt x="1722" y="546"/>
                  </a:lnTo>
                  <a:lnTo>
                    <a:pt x="1728" y="546"/>
                  </a:lnTo>
                  <a:lnTo>
                    <a:pt x="1728" y="546"/>
                  </a:lnTo>
                  <a:lnTo>
                    <a:pt x="1728" y="546"/>
                  </a:lnTo>
                  <a:lnTo>
                    <a:pt x="1728" y="546"/>
                  </a:lnTo>
                  <a:lnTo>
                    <a:pt x="1728" y="552"/>
                  </a:lnTo>
                  <a:lnTo>
                    <a:pt x="1728" y="552"/>
                  </a:lnTo>
                  <a:lnTo>
                    <a:pt x="1728" y="552"/>
                  </a:lnTo>
                  <a:lnTo>
                    <a:pt x="1734" y="552"/>
                  </a:lnTo>
                  <a:lnTo>
                    <a:pt x="1734" y="552"/>
                  </a:lnTo>
                  <a:lnTo>
                    <a:pt x="1734" y="552"/>
                  </a:lnTo>
                  <a:lnTo>
                    <a:pt x="1734" y="552"/>
                  </a:lnTo>
                  <a:lnTo>
                    <a:pt x="1734" y="552"/>
                  </a:lnTo>
                  <a:lnTo>
                    <a:pt x="1734" y="558"/>
                  </a:lnTo>
                  <a:lnTo>
                    <a:pt x="1734" y="558"/>
                  </a:lnTo>
                  <a:lnTo>
                    <a:pt x="1734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58"/>
                  </a:lnTo>
                  <a:lnTo>
                    <a:pt x="1740" y="564"/>
                  </a:lnTo>
                  <a:lnTo>
                    <a:pt x="1740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64"/>
                  </a:lnTo>
                  <a:lnTo>
                    <a:pt x="1746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2" y="570"/>
                  </a:lnTo>
                  <a:lnTo>
                    <a:pt x="1758" y="570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58" y="576"/>
                  </a:lnTo>
                  <a:lnTo>
                    <a:pt x="1764" y="576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64" y="582"/>
                  </a:lnTo>
                  <a:lnTo>
                    <a:pt x="1770" y="582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0" y="588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76" y="594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2" y="600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06"/>
                  </a:lnTo>
                  <a:lnTo>
                    <a:pt x="1788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2"/>
                  </a:lnTo>
                  <a:lnTo>
                    <a:pt x="1794" y="618"/>
                  </a:lnTo>
                  <a:lnTo>
                    <a:pt x="1794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18"/>
                  </a:lnTo>
                  <a:lnTo>
                    <a:pt x="1800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24"/>
                  </a:lnTo>
                  <a:lnTo>
                    <a:pt x="1806" y="630"/>
                  </a:lnTo>
                  <a:lnTo>
                    <a:pt x="1806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0"/>
                  </a:lnTo>
                  <a:lnTo>
                    <a:pt x="1812" y="636"/>
                  </a:lnTo>
                  <a:lnTo>
                    <a:pt x="1812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18" y="636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30" y="642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0" y="648"/>
                  </a:lnTo>
                  <a:lnTo>
                    <a:pt x="1836" y="648"/>
                  </a:lnTo>
                  <a:lnTo>
                    <a:pt x="1836" y="648"/>
                  </a:lnTo>
                  <a:lnTo>
                    <a:pt x="1836" y="648"/>
                  </a:lnTo>
                  <a:lnTo>
                    <a:pt x="1836" y="654"/>
                  </a:lnTo>
                  <a:lnTo>
                    <a:pt x="1836" y="654"/>
                  </a:lnTo>
                  <a:lnTo>
                    <a:pt x="1836" y="654"/>
                  </a:lnTo>
                  <a:lnTo>
                    <a:pt x="1836" y="654"/>
                  </a:lnTo>
                  <a:lnTo>
                    <a:pt x="1836" y="654"/>
                  </a:lnTo>
                  <a:lnTo>
                    <a:pt x="1842" y="654"/>
                  </a:lnTo>
                  <a:lnTo>
                    <a:pt x="1842" y="654"/>
                  </a:lnTo>
                  <a:lnTo>
                    <a:pt x="1842" y="654"/>
                  </a:lnTo>
                  <a:lnTo>
                    <a:pt x="1842" y="654"/>
                  </a:lnTo>
                  <a:lnTo>
                    <a:pt x="1842" y="654"/>
                  </a:lnTo>
                  <a:lnTo>
                    <a:pt x="1842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48" y="660"/>
                  </a:lnTo>
                  <a:lnTo>
                    <a:pt x="1854" y="660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54" y="666"/>
                  </a:lnTo>
                  <a:lnTo>
                    <a:pt x="1860" y="666"/>
                  </a:lnTo>
                  <a:lnTo>
                    <a:pt x="1860" y="666"/>
                  </a:lnTo>
                  <a:lnTo>
                    <a:pt x="1860" y="666"/>
                  </a:lnTo>
                  <a:lnTo>
                    <a:pt x="1860" y="666"/>
                  </a:lnTo>
                  <a:lnTo>
                    <a:pt x="1860" y="672"/>
                  </a:lnTo>
                  <a:lnTo>
                    <a:pt x="1860" y="672"/>
                  </a:lnTo>
                  <a:lnTo>
                    <a:pt x="1860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66" y="672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2" y="678"/>
                  </a:lnTo>
                  <a:lnTo>
                    <a:pt x="1878" y="678"/>
                  </a:lnTo>
                  <a:lnTo>
                    <a:pt x="1878" y="678"/>
                  </a:lnTo>
                  <a:lnTo>
                    <a:pt x="1878" y="678"/>
                  </a:lnTo>
                  <a:lnTo>
                    <a:pt x="1878" y="684"/>
                  </a:lnTo>
                  <a:lnTo>
                    <a:pt x="1878" y="684"/>
                  </a:lnTo>
                  <a:lnTo>
                    <a:pt x="1878" y="684"/>
                  </a:lnTo>
                  <a:lnTo>
                    <a:pt x="1878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84" y="684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0" y="690"/>
                  </a:lnTo>
                  <a:lnTo>
                    <a:pt x="1896" y="690"/>
                  </a:lnTo>
                  <a:lnTo>
                    <a:pt x="1896" y="690"/>
                  </a:lnTo>
                  <a:lnTo>
                    <a:pt x="1896" y="690"/>
                  </a:lnTo>
                  <a:lnTo>
                    <a:pt x="1896" y="690"/>
                  </a:lnTo>
                  <a:lnTo>
                    <a:pt x="1896" y="690"/>
                  </a:lnTo>
                  <a:lnTo>
                    <a:pt x="1896" y="696"/>
                  </a:lnTo>
                  <a:lnTo>
                    <a:pt x="1896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2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696"/>
                  </a:lnTo>
                  <a:lnTo>
                    <a:pt x="1908" y="702"/>
                  </a:lnTo>
                  <a:lnTo>
                    <a:pt x="1908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14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0" y="702"/>
                  </a:lnTo>
                  <a:lnTo>
                    <a:pt x="1926" y="702"/>
                  </a:lnTo>
                  <a:lnTo>
                    <a:pt x="1926" y="702"/>
                  </a:lnTo>
                  <a:lnTo>
                    <a:pt x="1926" y="702"/>
                  </a:lnTo>
                  <a:lnTo>
                    <a:pt x="1926" y="708"/>
                  </a:lnTo>
                  <a:lnTo>
                    <a:pt x="1926" y="708"/>
                  </a:lnTo>
                  <a:lnTo>
                    <a:pt x="1926" y="708"/>
                  </a:lnTo>
                  <a:lnTo>
                    <a:pt x="1926" y="708"/>
                  </a:lnTo>
                  <a:lnTo>
                    <a:pt x="1926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2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38" y="708"/>
                  </a:lnTo>
                  <a:lnTo>
                    <a:pt x="1944" y="708"/>
                  </a:lnTo>
                  <a:lnTo>
                    <a:pt x="1944" y="708"/>
                  </a:lnTo>
                  <a:lnTo>
                    <a:pt x="1944" y="708"/>
                  </a:lnTo>
                  <a:lnTo>
                    <a:pt x="1944" y="714"/>
                  </a:lnTo>
                  <a:lnTo>
                    <a:pt x="1944" y="714"/>
                  </a:lnTo>
                  <a:lnTo>
                    <a:pt x="1944" y="714"/>
                  </a:lnTo>
                  <a:lnTo>
                    <a:pt x="1944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0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56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2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68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80" y="714"/>
                  </a:lnTo>
                  <a:lnTo>
                    <a:pt x="1980" y="714"/>
                  </a:lnTo>
                  <a:lnTo>
                    <a:pt x="1980" y="714"/>
                  </a:lnTo>
                  <a:lnTo>
                    <a:pt x="1980" y="714"/>
                  </a:lnTo>
                  <a:lnTo>
                    <a:pt x="1980" y="708"/>
                  </a:lnTo>
                  <a:lnTo>
                    <a:pt x="1980" y="708"/>
                  </a:lnTo>
                  <a:lnTo>
                    <a:pt x="1980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86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2" y="708"/>
                  </a:lnTo>
                  <a:lnTo>
                    <a:pt x="1998" y="708"/>
                  </a:lnTo>
                  <a:lnTo>
                    <a:pt x="1998" y="708"/>
                  </a:lnTo>
                  <a:lnTo>
                    <a:pt x="1998" y="708"/>
                  </a:lnTo>
                  <a:lnTo>
                    <a:pt x="1998" y="708"/>
                  </a:lnTo>
                  <a:lnTo>
                    <a:pt x="1998" y="708"/>
                  </a:lnTo>
                  <a:lnTo>
                    <a:pt x="1998" y="702"/>
                  </a:lnTo>
                  <a:lnTo>
                    <a:pt x="1998" y="702"/>
                  </a:lnTo>
                  <a:lnTo>
                    <a:pt x="1998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04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0" y="702"/>
                  </a:lnTo>
                  <a:lnTo>
                    <a:pt x="2016" y="702"/>
                  </a:lnTo>
                  <a:lnTo>
                    <a:pt x="2016" y="702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16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2" y="696"/>
                  </a:lnTo>
                  <a:lnTo>
                    <a:pt x="2028" y="696"/>
                  </a:lnTo>
                  <a:lnTo>
                    <a:pt x="2028" y="696"/>
                  </a:lnTo>
                  <a:lnTo>
                    <a:pt x="2028" y="690"/>
                  </a:lnTo>
                  <a:lnTo>
                    <a:pt x="2028" y="690"/>
                  </a:lnTo>
                  <a:lnTo>
                    <a:pt x="2028" y="690"/>
                  </a:lnTo>
                  <a:lnTo>
                    <a:pt x="2028" y="690"/>
                  </a:lnTo>
                  <a:lnTo>
                    <a:pt x="2028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34" y="690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0" y="684"/>
                  </a:lnTo>
                  <a:lnTo>
                    <a:pt x="2046" y="684"/>
                  </a:lnTo>
                  <a:lnTo>
                    <a:pt x="2046" y="684"/>
                  </a:lnTo>
                  <a:lnTo>
                    <a:pt x="2046" y="684"/>
                  </a:lnTo>
                  <a:lnTo>
                    <a:pt x="2046" y="684"/>
                  </a:lnTo>
                  <a:lnTo>
                    <a:pt x="2046" y="678"/>
                  </a:lnTo>
                  <a:lnTo>
                    <a:pt x="2046" y="678"/>
                  </a:lnTo>
                  <a:lnTo>
                    <a:pt x="2046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2" y="678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58" y="672"/>
                  </a:lnTo>
                  <a:lnTo>
                    <a:pt x="2064" y="672"/>
                  </a:lnTo>
                  <a:lnTo>
                    <a:pt x="2064" y="672"/>
                  </a:lnTo>
                  <a:lnTo>
                    <a:pt x="2064" y="672"/>
                  </a:lnTo>
                  <a:lnTo>
                    <a:pt x="2064" y="666"/>
                  </a:lnTo>
                  <a:lnTo>
                    <a:pt x="2064" y="666"/>
                  </a:lnTo>
                  <a:lnTo>
                    <a:pt x="2064" y="666"/>
                  </a:lnTo>
                  <a:lnTo>
                    <a:pt x="2064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6"/>
                  </a:lnTo>
                  <a:lnTo>
                    <a:pt x="2070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76" y="660"/>
                  </a:lnTo>
                  <a:lnTo>
                    <a:pt x="2082" y="660"/>
                  </a:lnTo>
                  <a:lnTo>
                    <a:pt x="2082" y="660"/>
                  </a:lnTo>
                  <a:lnTo>
                    <a:pt x="2082" y="654"/>
                  </a:lnTo>
                  <a:lnTo>
                    <a:pt x="2082" y="654"/>
                  </a:lnTo>
                  <a:lnTo>
                    <a:pt x="2082" y="654"/>
                  </a:lnTo>
                  <a:lnTo>
                    <a:pt x="2082" y="654"/>
                  </a:lnTo>
                  <a:lnTo>
                    <a:pt x="2088" y="654"/>
                  </a:lnTo>
                  <a:lnTo>
                    <a:pt x="2088" y="654"/>
                  </a:lnTo>
                  <a:lnTo>
                    <a:pt x="2088" y="654"/>
                  </a:lnTo>
                  <a:lnTo>
                    <a:pt x="2088" y="654"/>
                  </a:lnTo>
                  <a:lnTo>
                    <a:pt x="2088" y="654"/>
                  </a:lnTo>
                  <a:lnTo>
                    <a:pt x="2088" y="648"/>
                  </a:lnTo>
                  <a:lnTo>
                    <a:pt x="2088" y="648"/>
                  </a:lnTo>
                  <a:lnTo>
                    <a:pt x="2088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8"/>
                  </a:lnTo>
                  <a:lnTo>
                    <a:pt x="2094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0" y="642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06" y="636"/>
                  </a:lnTo>
                  <a:lnTo>
                    <a:pt x="2112" y="636"/>
                  </a:lnTo>
                  <a:lnTo>
                    <a:pt x="2112" y="636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2" y="630"/>
                  </a:lnTo>
                  <a:lnTo>
                    <a:pt x="2118" y="630"/>
                  </a:lnTo>
                  <a:lnTo>
                    <a:pt x="2118" y="630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18" y="624"/>
                  </a:lnTo>
                  <a:lnTo>
                    <a:pt x="2124" y="624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24" y="618"/>
                  </a:lnTo>
                  <a:lnTo>
                    <a:pt x="2130" y="618"/>
                  </a:lnTo>
                  <a:lnTo>
                    <a:pt x="2130" y="618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0" y="612"/>
                  </a:lnTo>
                  <a:lnTo>
                    <a:pt x="2136" y="612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36" y="606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2" y="600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48" y="594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8"/>
                  </a:lnTo>
                  <a:lnTo>
                    <a:pt x="2154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82"/>
                  </a:lnTo>
                  <a:lnTo>
                    <a:pt x="2160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6"/>
                  </a:lnTo>
                  <a:lnTo>
                    <a:pt x="2166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2" y="570"/>
                  </a:lnTo>
                  <a:lnTo>
                    <a:pt x="2178" y="570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84" y="564"/>
                  </a:lnTo>
                  <a:lnTo>
                    <a:pt x="2184" y="564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84" y="558"/>
                  </a:lnTo>
                  <a:lnTo>
                    <a:pt x="2190" y="558"/>
                  </a:lnTo>
                  <a:lnTo>
                    <a:pt x="2190" y="558"/>
                  </a:lnTo>
                  <a:lnTo>
                    <a:pt x="2190" y="558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0" y="552"/>
                  </a:lnTo>
                  <a:lnTo>
                    <a:pt x="2196" y="552"/>
                  </a:lnTo>
                  <a:lnTo>
                    <a:pt x="2196" y="552"/>
                  </a:lnTo>
                  <a:lnTo>
                    <a:pt x="2196" y="552"/>
                  </a:lnTo>
                  <a:lnTo>
                    <a:pt x="2196" y="546"/>
                  </a:lnTo>
                  <a:lnTo>
                    <a:pt x="2196" y="546"/>
                  </a:lnTo>
                  <a:lnTo>
                    <a:pt x="2196" y="546"/>
                  </a:lnTo>
                  <a:lnTo>
                    <a:pt x="2196" y="546"/>
                  </a:lnTo>
                  <a:lnTo>
                    <a:pt x="2202" y="546"/>
                  </a:lnTo>
                  <a:lnTo>
                    <a:pt x="2202" y="546"/>
                  </a:lnTo>
                  <a:lnTo>
                    <a:pt x="2202" y="546"/>
                  </a:lnTo>
                  <a:lnTo>
                    <a:pt x="2202" y="546"/>
                  </a:lnTo>
                  <a:lnTo>
                    <a:pt x="2202" y="546"/>
                  </a:lnTo>
                  <a:lnTo>
                    <a:pt x="2202" y="540"/>
                  </a:lnTo>
                  <a:lnTo>
                    <a:pt x="2202" y="540"/>
                  </a:lnTo>
                  <a:lnTo>
                    <a:pt x="2202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40"/>
                  </a:lnTo>
                  <a:lnTo>
                    <a:pt x="2208" y="534"/>
                  </a:lnTo>
                  <a:lnTo>
                    <a:pt x="2208" y="534"/>
                  </a:lnTo>
                  <a:lnTo>
                    <a:pt x="2214" y="534"/>
                  </a:lnTo>
                  <a:lnTo>
                    <a:pt x="2214" y="534"/>
                  </a:lnTo>
                  <a:lnTo>
                    <a:pt x="2214" y="534"/>
                  </a:lnTo>
                  <a:lnTo>
                    <a:pt x="2214" y="534"/>
                  </a:lnTo>
                  <a:lnTo>
                    <a:pt x="2214" y="534"/>
                  </a:lnTo>
                  <a:lnTo>
                    <a:pt x="2214" y="528"/>
                  </a:lnTo>
                  <a:lnTo>
                    <a:pt x="2214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8"/>
                  </a:lnTo>
                  <a:lnTo>
                    <a:pt x="2220" y="522"/>
                  </a:lnTo>
                  <a:lnTo>
                    <a:pt x="2220" y="522"/>
                  </a:lnTo>
                  <a:lnTo>
                    <a:pt x="2226" y="522"/>
                  </a:lnTo>
                  <a:lnTo>
                    <a:pt x="2226" y="522"/>
                  </a:lnTo>
                  <a:lnTo>
                    <a:pt x="2226" y="522"/>
                  </a:lnTo>
                  <a:lnTo>
                    <a:pt x="2226" y="522"/>
                  </a:lnTo>
                  <a:lnTo>
                    <a:pt x="2226" y="522"/>
                  </a:lnTo>
                  <a:lnTo>
                    <a:pt x="2226" y="516"/>
                  </a:lnTo>
                  <a:lnTo>
                    <a:pt x="2226" y="516"/>
                  </a:lnTo>
                  <a:lnTo>
                    <a:pt x="2226" y="516"/>
                  </a:lnTo>
                  <a:lnTo>
                    <a:pt x="2232" y="516"/>
                  </a:lnTo>
                  <a:lnTo>
                    <a:pt x="2232" y="516"/>
                  </a:lnTo>
                  <a:lnTo>
                    <a:pt x="2232" y="516"/>
                  </a:lnTo>
                  <a:lnTo>
                    <a:pt x="2232" y="516"/>
                  </a:lnTo>
                  <a:lnTo>
                    <a:pt x="2232" y="516"/>
                  </a:lnTo>
                  <a:lnTo>
                    <a:pt x="2232" y="510"/>
                  </a:lnTo>
                  <a:lnTo>
                    <a:pt x="2232" y="510"/>
                  </a:lnTo>
                  <a:lnTo>
                    <a:pt x="2238" y="510"/>
                  </a:lnTo>
                  <a:lnTo>
                    <a:pt x="2238" y="510"/>
                  </a:lnTo>
                  <a:lnTo>
                    <a:pt x="2238" y="510"/>
                  </a:lnTo>
                  <a:lnTo>
                    <a:pt x="2238" y="510"/>
                  </a:lnTo>
                  <a:lnTo>
                    <a:pt x="2238" y="504"/>
                  </a:lnTo>
                  <a:lnTo>
                    <a:pt x="2238" y="504"/>
                  </a:lnTo>
                  <a:lnTo>
                    <a:pt x="2238" y="504"/>
                  </a:lnTo>
                  <a:lnTo>
                    <a:pt x="2238" y="504"/>
                  </a:lnTo>
                  <a:lnTo>
                    <a:pt x="2244" y="504"/>
                  </a:lnTo>
                  <a:lnTo>
                    <a:pt x="2244" y="504"/>
                  </a:lnTo>
                  <a:lnTo>
                    <a:pt x="2244" y="504"/>
                  </a:lnTo>
                  <a:lnTo>
                    <a:pt x="2244" y="498"/>
                  </a:lnTo>
                  <a:lnTo>
                    <a:pt x="2244" y="498"/>
                  </a:lnTo>
                  <a:lnTo>
                    <a:pt x="2244" y="498"/>
                  </a:lnTo>
                  <a:lnTo>
                    <a:pt x="2244" y="498"/>
                  </a:lnTo>
                  <a:lnTo>
                    <a:pt x="2244" y="498"/>
                  </a:lnTo>
                  <a:lnTo>
                    <a:pt x="2250" y="498"/>
                  </a:lnTo>
                  <a:lnTo>
                    <a:pt x="2250" y="498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0" y="492"/>
                  </a:lnTo>
                  <a:lnTo>
                    <a:pt x="2256" y="492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6"/>
                  </a:lnTo>
                  <a:lnTo>
                    <a:pt x="2256" y="480"/>
                  </a:lnTo>
                  <a:lnTo>
                    <a:pt x="2262" y="480"/>
                  </a:lnTo>
                  <a:lnTo>
                    <a:pt x="2262" y="480"/>
                  </a:lnTo>
                  <a:lnTo>
                    <a:pt x="2262" y="480"/>
                  </a:lnTo>
                  <a:lnTo>
                    <a:pt x="2262" y="480"/>
                  </a:lnTo>
                  <a:lnTo>
                    <a:pt x="2262" y="480"/>
                  </a:lnTo>
                  <a:lnTo>
                    <a:pt x="2262" y="474"/>
                  </a:lnTo>
                  <a:lnTo>
                    <a:pt x="2262" y="474"/>
                  </a:lnTo>
                  <a:lnTo>
                    <a:pt x="2262" y="474"/>
                  </a:lnTo>
                  <a:lnTo>
                    <a:pt x="2268" y="474"/>
                  </a:lnTo>
                  <a:lnTo>
                    <a:pt x="2268" y="474"/>
                  </a:lnTo>
                  <a:lnTo>
                    <a:pt x="2268" y="474"/>
                  </a:lnTo>
                  <a:lnTo>
                    <a:pt x="2268" y="474"/>
                  </a:lnTo>
                  <a:lnTo>
                    <a:pt x="2268" y="468"/>
                  </a:lnTo>
                  <a:lnTo>
                    <a:pt x="2268" y="468"/>
                  </a:lnTo>
                  <a:lnTo>
                    <a:pt x="2268" y="468"/>
                  </a:lnTo>
                  <a:lnTo>
                    <a:pt x="2268" y="468"/>
                  </a:lnTo>
                  <a:lnTo>
                    <a:pt x="2274" y="468"/>
                  </a:lnTo>
                  <a:lnTo>
                    <a:pt x="2274" y="468"/>
                  </a:lnTo>
                  <a:lnTo>
                    <a:pt x="2274" y="462"/>
                  </a:lnTo>
                  <a:lnTo>
                    <a:pt x="2274" y="462"/>
                  </a:lnTo>
                  <a:lnTo>
                    <a:pt x="2274" y="462"/>
                  </a:lnTo>
                  <a:lnTo>
                    <a:pt x="2274" y="462"/>
                  </a:lnTo>
                  <a:lnTo>
                    <a:pt x="2274" y="462"/>
                  </a:lnTo>
                  <a:lnTo>
                    <a:pt x="2280" y="462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6"/>
                  </a:lnTo>
                  <a:lnTo>
                    <a:pt x="2280" y="450"/>
                  </a:lnTo>
                  <a:lnTo>
                    <a:pt x="2286" y="450"/>
                  </a:lnTo>
                  <a:lnTo>
                    <a:pt x="2286" y="450"/>
                  </a:lnTo>
                  <a:lnTo>
                    <a:pt x="2286" y="450"/>
                  </a:lnTo>
                  <a:lnTo>
                    <a:pt x="2286" y="450"/>
                  </a:lnTo>
                  <a:lnTo>
                    <a:pt x="2286" y="450"/>
                  </a:lnTo>
                  <a:lnTo>
                    <a:pt x="2286" y="444"/>
                  </a:lnTo>
                  <a:lnTo>
                    <a:pt x="2286" y="444"/>
                  </a:lnTo>
                  <a:lnTo>
                    <a:pt x="2286" y="444"/>
                  </a:lnTo>
                  <a:lnTo>
                    <a:pt x="2292" y="444"/>
                  </a:lnTo>
                  <a:lnTo>
                    <a:pt x="2292" y="444"/>
                  </a:lnTo>
                  <a:lnTo>
                    <a:pt x="2292" y="444"/>
                  </a:lnTo>
                  <a:lnTo>
                    <a:pt x="2292" y="438"/>
                  </a:lnTo>
                  <a:lnTo>
                    <a:pt x="2292" y="438"/>
                  </a:lnTo>
                  <a:lnTo>
                    <a:pt x="2292" y="438"/>
                  </a:lnTo>
                  <a:lnTo>
                    <a:pt x="2292" y="438"/>
                  </a:lnTo>
                  <a:lnTo>
                    <a:pt x="2298" y="438"/>
                  </a:lnTo>
                  <a:lnTo>
                    <a:pt x="2298" y="438"/>
                  </a:lnTo>
                  <a:lnTo>
                    <a:pt x="2298" y="432"/>
                  </a:lnTo>
                  <a:lnTo>
                    <a:pt x="2298" y="432"/>
                  </a:lnTo>
                  <a:lnTo>
                    <a:pt x="2298" y="432"/>
                  </a:lnTo>
                  <a:lnTo>
                    <a:pt x="2298" y="432"/>
                  </a:lnTo>
                  <a:lnTo>
                    <a:pt x="2298" y="432"/>
                  </a:lnTo>
                  <a:lnTo>
                    <a:pt x="2298" y="426"/>
                  </a:lnTo>
                  <a:lnTo>
                    <a:pt x="2304" y="426"/>
                  </a:lnTo>
                  <a:lnTo>
                    <a:pt x="2304" y="426"/>
                  </a:lnTo>
                  <a:lnTo>
                    <a:pt x="2304" y="426"/>
                  </a:lnTo>
                  <a:lnTo>
                    <a:pt x="2304" y="426"/>
                  </a:lnTo>
                  <a:lnTo>
                    <a:pt x="2304" y="426"/>
                  </a:lnTo>
                  <a:lnTo>
                    <a:pt x="2304" y="420"/>
                  </a:lnTo>
                  <a:lnTo>
                    <a:pt x="2304" y="420"/>
                  </a:lnTo>
                  <a:lnTo>
                    <a:pt x="2304" y="420"/>
                  </a:lnTo>
                  <a:lnTo>
                    <a:pt x="2310" y="420"/>
                  </a:lnTo>
                  <a:lnTo>
                    <a:pt x="2310" y="420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0" y="414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8"/>
                  </a:lnTo>
                  <a:lnTo>
                    <a:pt x="2316" y="402"/>
                  </a:lnTo>
                  <a:lnTo>
                    <a:pt x="2316" y="402"/>
                  </a:lnTo>
                  <a:lnTo>
                    <a:pt x="2322" y="402"/>
                  </a:lnTo>
                  <a:lnTo>
                    <a:pt x="2322" y="402"/>
                  </a:lnTo>
                  <a:lnTo>
                    <a:pt x="2322" y="402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2" y="396"/>
                  </a:lnTo>
                  <a:lnTo>
                    <a:pt x="2328" y="390"/>
                  </a:lnTo>
                  <a:lnTo>
                    <a:pt x="2328" y="390"/>
                  </a:lnTo>
                  <a:lnTo>
                    <a:pt x="2328" y="390"/>
                  </a:lnTo>
                  <a:lnTo>
                    <a:pt x="2328" y="390"/>
                  </a:lnTo>
                  <a:lnTo>
                    <a:pt x="2328" y="384"/>
                  </a:lnTo>
                  <a:lnTo>
                    <a:pt x="2328" y="384"/>
                  </a:lnTo>
                  <a:lnTo>
                    <a:pt x="2334" y="384"/>
                  </a:lnTo>
                  <a:lnTo>
                    <a:pt x="2334" y="384"/>
                  </a:lnTo>
                  <a:lnTo>
                    <a:pt x="2334" y="384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34" y="372"/>
                  </a:lnTo>
                  <a:lnTo>
                    <a:pt x="2340" y="372"/>
                  </a:lnTo>
                  <a:lnTo>
                    <a:pt x="2340" y="372"/>
                  </a:lnTo>
                  <a:lnTo>
                    <a:pt x="2340" y="372"/>
                  </a:lnTo>
                  <a:lnTo>
                    <a:pt x="2340" y="372"/>
                  </a:lnTo>
                  <a:lnTo>
                    <a:pt x="2340" y="366"/>
                  </a:lnTo>
                  <a:lnTo>
                    <a:pt x="2340" y="366"/>
                  </a:lnTo>
                  <a:lnTo>
                    <a:pt x="2340" y="366"/>
                  </a:lnTo>
                  <a:lnTo>
                    <a:pt x="2340" y="366"/>
                  </a:lnTo>
                  <a:lnTo>
                    <a:pt x="2346" y="366"/>
                  </a:lnTo>
                  <a:lnTo>
                    <a:pt x="2346" y="360"/>
                  </a:lnTo>
                  <a:lnTo>
                    <a:pt x="2346" y="360"/>
                  </a:lnTo>
                  <a:lnTo>
                    <a:pt x="2346" y="360"/>
                  </a:lnTo>
                  <a:lnTo>
                    <a:pt x="2346" y="360"/>
                  </a:lnTo>
                  <a:lnTo>
                    <a:pt x="2346" y="360"/>
                  </a:lnTo>
                  <a:lnTo>
                    <a:pt x="2346" y="354"/>
                  </a:lnTo>
                  <a:lnTo>
                    <a:pt x="2346" y="354"/>
                  </a:lnTo>
                  <a:lnTo>
                    <a:pt x="2352" y="354"/>
                  </a:lnTo>
                  <a:lnTo>
                    <a:pt x="2352" y="354"/>
                  </a:lnTo>
                  <a:lnTo>
                    <a:pt x="2352" y="354"/>
                  </a:lnTo>
                  <a:lnTo>
                    <a:pt x="2352" y="348"/>
                  </a:lnTo>
                  <a:lnTo>
                    <a:pt x="2352" y="348"/>
                  </a:lnTo>
                  <a:lnTo>
                    <a:pt x="2352" y="348"/>
                  </a:lnTo>
                  <a:lnTo>
                    <a:pt x="2352" y="348"/>
                  </a:lnTo>
                  <a:lnTo>
                    <a:pt x="2358" y="348"/>
                  </a:lnTo>
                  <a:lnTo>
                    <a:pt x="2358" y="342"/>
                  </a:lnTo>
                  <a:lnTo>
                    <a:pt x="2358" y="342"/>
                  </a:lnTo>
                  <a:lnTo>
                    <a:pt x="2358" y="342"/>
                  </a:lnTo>
                  <a:lnTo>
                    <a:pt x="2358" y="342"/>
                  </a:lnTo>
                  <a:lnTo>
                    <a:pt x="2358" y="336"/>
                  </a:lnTo>
                  <a:lnTo>
                    <a:pt x="2358" y="336"/>
                  </a:lnTo>
                  <a:lnTo>
                    <a:pt x="2358" y="336"/>
                  </a:lnTo>
                  <a:lnTo>
                    <a:pt x="2364" y="336"/>
                  </a:lnTo>
                  <a:lnTo>
                    <a:pt x="2364" y="336"/>
                  </a:lnTo>
                  <a:lnTo>
                    <a:pt x="2364" y="336"/>
                  </a:lnTo>
                  <a:lnTo>
                    <a:pt x="2364" y="336"/>
                  </a:lnTo>
                  <a:lnTo>
                    <a:pt x="2364" y="336"/>
                  </a:lnTo>
                  <a:lnTo>
                    <a:pt x="2364" y="330"/>
                  </a:lnTo>
                  <a:lnTo>
                    <a:pt x="2364" y="330"/>
                  </a:lnTo>
                  <a:lnTo>
                    <a:pt x="2364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0" y="330"/>
                  </a:lnTo>
                  <a:lnTo>
                    <a:pt x="2376" y="330"/>
                  </a:lnTo>
                  <a:lnTo>
                    <a:pt x="2376" y="330"/>
                  </a:lnTo>
                  <a:lnTo>
                    <a:pt x="2376" y="330"/>
                  </a:lnTo>
                  <a:lnTo>
                    <a:pt x="2376" y="336"/>
                  </a:lnTo>
                  <a:lnTo>
                    <a:pt x="2376" y="336"/>
                  </a:lnTo>
                  <a:lnTo>
                    <a:pt x="2376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2" y="336"/>
                  </a:lnTo>
                  <a:lnTo>
                    <a:pt x="2388" y="336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88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2"/>
                  </a:lnTo>
                  <a:lnTo>
                    <a:pt x="2394" y="348"/>
                  </a:lnTo>
                  <a:lnTo>
                    <a:pt x="2394" y="348"/>
                  </a:lnTo>
                  <a:lnTo>
                    <a:pt x="2394" y="348"/>
                  </a:lnTo>
                  <a:lnTo>
                    <a:pt x="2394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0" y="348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06" y="354"/>
                  </a:lnTo>
                  <a:lnTo>
                    <a:pt x="2412" y="354"/>
                  </a:lnTo>
                  <a:lnTo>
                    <a:pt x="2412" y="354"/>
                  </a:lnTo>
                  <a:lnTo>
                    <a:pt x="2412" y="354"/>
                  </a:lnTo>
                  <a:lnTo>
                    <a:pt x="2412" y="354"/>
                  </a:lnTo>
                  <a:lnTo>
                    <a:pt x="2412" y="360"/>
                  </a:lnTo>
                  <a:lnTo>
                    <a:pt x="2412" y="360"/>
                  </a:lnTo>
                  <a:lnTo>
                    <a:pt x="2412" y="360"/>
                  </a:lnTo>
                  <a:lnTo>
                    <a:pt x="2412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18" y="360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24" y="366"/>
                  </a:lnTo>
                  <a:lnTo>
                    <a:pt x="2430" y="366"/>
                  </a:lnTo>
                  <a:lnTo>
                    <a:pt x="2430" y="366"/>
                  </a:lnTo>
                  <a:lnTo>
                    <a:pt x="2430" y="366"/>
                  </a:lnTo>
                  <a:lnTo>
                    <a:pt x="2430" y="372"/>
                  </a:lnTo>
                  <a:lnTo>
                    <a:pt x="2430" y="372"/>
                  </a:lnTo>
                  <a:lnTo>
                    <a:pt x="2430" y="372"/>
                  </a:lnTo>
                  <a:lnTo>
                    <a:pt x="2430" y="372"/>
                  </a:lnTo>
                  <a:lnTo>
                    <a:pt x="2430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36" y="372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2" y="378"/>
                  </a:lnTo>
                  <a:lnTo>
                    <a:pt x="2448" y="378"/>
                  </a:lnTo>
                  <a:lnTo>
                    <a:pt x="2448" y="378"/>
                  </a:lnTo>
                  <a:lnTo>
                    <a:pt x="2448" y="378"/>
                  </a:lnTo>
                  <a:lnTo>
                    <a:pt x="2448" y="384"/>
                  </a:lnTo>
                  <a:lnTo>
                    <a:pt x="2448" y="384"/>
                  </a:lnTo>
                  <a:lnTo>
                    <a:pt x="2448" y="384"/>
                  </a:lnTo>
                  <a:lnTo>
                    <a:pt x="2448" y="384"/>
                  </a:lnTo>
                  <a:lnTo>
                    <a:pt x="2448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84"/>
                  </a:lnTo>
                  <a:lnTo>
                    <a:pt x="2454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66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2" y="390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78"/>
                  </a:lnTo>
                  <a:lnTo>
                    <a:pt x="2484" y="378"/>
                  </a:lnTo>
                  <a:lnTo>
                    <a:pt x="2484" y="378"/>
                  </a:lnTo>
                  <a:lnTo>
                    <a:pt x="2484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8"/>
                  </a:lnTo>
                  <a:lnTo>
                    <a:pt x="2490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496" y="372"/>
                  </a:lnTo>
                  <a:lnTo>
                    <a:pt x="2502" y="372"/>
                  </a:lnTo>
                  <a:lnTo>
                    <a:pt x="2502" y="372"/>
                  </a:lnTo>
                  <a:lnTo>
                    <a:pt x="2502" y="372"/>
                  </a:lnTo>
                  <a:lnTo>
                    <a:pt x="2502" y="366"/>
                  </a:lnTo>
                  <a:lnTo>
                    <a:pt x="2502" y="366"/>
                  </a:lnTo>
                  <a:lnTo>
                    <a:pt x="2502" y="366"/>
                  </a:lnTo>
                  <a:lnTo>
                    <a:pt x="2502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6"/>
                  </a:lnTo>
                  <a:lnTo>
                    <a:pt x="2508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14" y="360"/>
                  </a:lnTo>
                  <a:lnTo>
                    <a:pt x="2520" y="360"/>
                  </a:lnTo>
                  <a:lnTo>
                    <a:pt x="2520" y="360"/>
                  </a:lnTo>
                  <a:lnTo>
                    <a:pt x="2520" y="354"/>
                  </a:lnTo>
                  <a:lnTo>
                    <a:pt x="2520" y="354"/>
                  </a:lnTo>
                  <a:lnTo>
                    <a:pt x="2520" y="354"/>
                  </a:lnTo>
                  <a:lnTo>
                    <a:pt x="2520" y="354"/>
                  </a:lnTo>
                  <a:lnTo>
                    <a:pt x="2520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54"/>
                  </a:lnTo>
                  <a:lnTo>
                    <a:pt x="2526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2" y="348"/>
                  </a:lnTo>
                  <a:lnTo>
                    <a:pt x="2538" y="348"/>
                  </a:lnTo>
                  <a:lnTo>
                    <a:pt x="2538" y="348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38" y="342"/>
                  </a:lnTo>
                  <a:lnTo>
                    <a:pt x="2544" y="342"/>
                  </a:lnTo>
                  <a:lnTo>
                    <a:pt x="2544" y="342"/>
                  </a:lnTo>
                  <a:lnTo>
                    <a:pt x="2544" y="342"/>
                  </a:lnTo>
                  <a:lnTo>
                    <a:pt x="2544" y="342"/>
                  </a:lnTo>
                  <a:lnTo>
                    <a:pt x="2544" y="342"/>
                  </a:lnTo>
                  <a:lnTo>
                    <a:pt x="2544" y="336"/>
                  </a:lnTo>
                  <a:lnTo>
                    <a:pt x="2544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0" y="336"/>
                  </a:lnTo>
                  <a:lnTo>
                    <a:pt x="2556" y="336"/>
                  </a:lnTo>
                  <a:lnTo>
                    <a:pt x="2556" y="336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56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2" y="330"/>
                  </a:lnTo>
                  <a:lnTo>
                    <a:pt x="2568" y="330"/>
                  </a:lnTo>
                  <a:lnTo>
                    <a:pt x="2568" y="330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68" y="336"/>
                  </a:lnTo>
                  <a:lnTo>
                    <a:pt x="2574" y="336"/>
                  </a:lnTo>
                  <a:lnTo>
                    <a:pt x="2574" y="342"/>
                  </a:lnTo>
                  <a:lnTo>
                    <a:pt x="2574" y="342"/>
                  </a:lnTo>
                  <a:lnTo>
                    <a:pt x="2574" y="342"/>
                  </a:lnTo>
                  <a:lnTo>
                    <a:pt x="2574" y="342"/>
                  </a:lnTo>
                  <a:lnTo>
                    <a:pt x="2574" y="342"/>
                  </a:lnTo>
                  <a:lnTo>
                    <a:pt x="2574" y="348"/>
                  </a:lnTo>
                  <a:lnTo>
                    <a:pt x="2574" y="348"/>
                  </a:lnTo>
                  <a:lnTo>
                    <a:pt x="2580" y="348"/>
                  </a:lnTo>
                  <a:lnTo>
                    <a:pt x="2580" y="348"/>
                  </a:lnTo>
                  <a:lnTo>
                    <a:pt x="2580" y="348"/>
                  </a:lnTo>
                  <a:lnTo>
                    <a:pt x="2580" y="354"/>
                  </a:lnTo>
                  <a:lnTo>
                    <a:pt x="2580" y="354"/>
                  </a:lnTo>
                  <a:lnTo>
                    <a:pt x="2580" y="354"/>
                  </a:lnTo>
                  <a:lnTo>
                    <a:pt x="2580" y="354"/>
                  </a:lnTo>
                  <a:lnTo>
                    <a:pt x="2580" y="360"/>
                  </a:lnTo>
                  <a:lnTo>
                    <a:pt x="2586" y="360"/>
                  </a:lnTo>
                  <a:lnTo>
                    <a:pt x="2586" y="360"/>
                  </a:lnTo>
                  <a:lnTo>
                    <a:pt x="2586" y="360"/>
                  </a:lnTo>
                  <a:lnTo>
                    <a:pt x="2586" y="360"/>
                  </a:lnTo>
                  <a:lnTo>
                    <a:pt x="2586" y="366"/>
                  </a:lnTo>
                  <a:lnTo>
                    <a:pt x="2586" y="366"/>
                  </a:lnTo>
                  <a:lnTo>
                    <a:pt x="2586" y="366"/>
                  </a:lnTo>
                  <a:lnTo>
                    <a:pt x="2592" y="372"/>
                  </a:lnTo>
                  <a:lnTo>
                    <a:pt x="2592" y="372"/>
                  </a:lnTo>
                  <a:lnTo>
                    <a:pt x="2592" y="372"/>
                  </a:lnTo>
                  <a:lnTo>
                    <a:pt x="2592" y="372"/>
                  </a:lnTo>
                  <a:lnTo>
                    <a:pt x="2592" y="372"/>
                  </a:lnTo>
                  <a:lnTo>
                    <a:pt x="2592" y="378"/>
                  </a:lnTo>
                  <a:lnTo>
                    <a:pt x="2592" y="378"/>
                  </a:lnTo>
                  <a:lnTo>
                    <a:pt x="2598" y="378"/>
                  </a:lnTo>
                  <a:lnTo>
                    <a:pt x="2598" y="378"/>
                  </a:lnTo>
                  <a:lnTo>
                    <a:pt x="2598" y="378"/>
                  </a:lnTo>
                  <a:lnTo>
                    <a:pt x="2598" y="384"/>
                  </a:lnTo>
                  <a:lnTo>
                    <a:pt x="2598" y="384"/>
                  </a:lnTo>
                  <a:lnTo>
                    <a:pt x="2598" y="384"/>
                  </a:lnTo>
                  <a:lnTo>
                    <a:pt x="2598" y="384"/>
                  </a:lnTo>
                  <a:lnTo>
                    <a:pt x="2598" y="390"/>
                  </a:lnTo>
                  <a:lnTo>
                    <a:pt x="2604" y="390"/>
                  </a:lnTo>
                  <a:lnTo>
                    <a:pt x="2604" y="390"/>
                  </a:lnTo>
                  <a:lnTo>
                    <a:pt x="2604" y="390"/>
                  </a:lnTo>
                  <a:lnTo>
                    <a:pt x="2604" y="390"/>
                  </a:lnTo>
                  <a:lnTo>
                    <a:pt x="2604" y="396"/>
                  </a:lnTo>
                  <a:lnTo>
                    <a:pt x="2604" y="396"/>
                  </a:lnTo>
                  <a:lnTo>
                    <a:pt x="2604" y="396"/>
                  </a:lnTo>
                  <a:lnTo>
                    <a:pt x="2604" y="396"/>
                  </a:lnTo>
                  <a:lnTo>
                    <a:pt x="2610" y="396"/>
                  </a:lnTo>
                  <a:lnTo>
                    <a:pt x="2610" y="402"/>
                  </a:lnTo>
                  <a:lnTo>
                    <a:pt x="2610" y="402"/>
                  </a:lnTo>
                  <a:lnTo>
                    <a:pt x="2610" y="402"/>
                  </a:lnTo>
                  <a:lnTo>
                    <a:pt x="2610" y="402"/>
                  </a:lnTo>
                  <a:lnTo>
                    <a:pt x="2610" y="402"/>
                  </a:lnTo>
                  <a:lnTo>
                    <a:pt x="2610" y="408"/>
                  </a:lnTo>
                  <a:lnTo>
                    <a:pt x="2616" y="408"/>
                  </a:lnTo>
                  <a:lnTo>
                    <a:pt x="2616" y="408"/>
                  </a:lnTo>
                  <a:lnTo>
                    <a:pt x="2616" y="408"/>
                  </a:lnTo>
                  <a:lnTo>
                    <a:pt x="2616" y="408"/>
                  </a:lnTo>
                  <a:lnTo>
                    <a:pt x="2616" y="414"/>
                  </a:lnTo>
                  <a:lnTo>
                    <a:pt x="2616" y="414"/>
                  </a:lnTo>
                  <a:lnTo>
                    <a:pt x="2616" y="414"/>
                  </a:lnTo>
                  <a:lnTo>
                    <a:pt x="2616" y="414"/>
                  </a:lnTo>
                  <a:lnTo>
                    <a:pt x="2622" y="414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0"/>
                  </a:lnTo>
                  <a:lnTo>
                    <a:pt x="2622" y="426"/>
                  </a:lnTo>
                  <a:lnTo>
                    <a:pt x="2622" y="426"/>
                  </a:lnTo>
                  <a:lnTo>
                    <a:pt x="2628" y="426"/>
                  </a:lnTo>
                  <a:lnTo>
                    <a:pt x="2628" y="426"/>
                  </a:lnTo>
                  <a:lnTo>
                    <a:pt x="2628" y="426"/>
                  </a:lnTo>
                  <a:lnTo>
                    <a:pt x="2628" y="432"/>
                  </a:lnTo>
                  <a:lnTo>
                    <a:pt x="2628" y="432"/>
                  </a:lnTo>
                  <a:lnTo>
                    <a:pt x="2628" y="432"/>
                  </a:lnTo>
                  <a:lnTo>
                    <a:pt x="2628" y="432"/>
                  </a:lnTo>
                  <a:lnTo>
                    <a:pt x="2634" y="432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38"/>
                  </a:lnTo>
                  <a:lnTo>
                    <a:pt x="2634" y="444"/>
                  </a:lnTo>
                  <a:lnTo>
                    <a:pt x="2640" y="444"/>
                  </a:lnTo>
                  <a:lnTo>
                    <a:pt x="2640" y="444"/>
                  </a:lnTo>
                  <a:lnTo>
                    <a:pt x="2640" y="444"/>
                  </a:lnTo>
                  <a:lnTo>
                    <a:pt x="2640" y="444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0" y="450"/>
                  </a:lnTo>
                  <a:lnTo>
                    <a:pt x="2646" y="450"/>
                  </a:lnTo>
                  <a:lnTo>
                    <a:pt x="2646" y="450"/>
                  </a:lnTo>
                  <a:lnTo>
                    <a:pt x="2646" y="456"/>
                  </a:lnTo>
                  <a:lnTo>
                    <a:pt x="2646" y="456"/>
                  </a:lnTo>
                  <a:lnTo>
                    <a:pt x="2646" y="456"/>
                  </a:lnTo>
                  <a:lnTo>
                    <a:pt x="2646" y="456"/>
                  </a:lnTo>
                  <a:lnTo>
                    <a:pt x="2646" y="456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2"/>
                  </a:lnTo>
                  <a:lnTo>
                    <a:pt x="2652" y="468"/>
                  </a:lnTo>
                  <a:lnTo>
                    <a:pt x="2652" y="468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58" y="468"/>
                  </a:lnTo>
                  <a:lnTo>
                    <a:pt x="2658" y="474"/>
                  </a:lnTo>
                  <a:lnTo>
                    <a:pt x="2658" y="474"/>
                  </a:lnTo>
                  <a:lnTo>
                    <a:pt x="2658" y="474"/>
                  </a:lnTo>
                  <a:lnTo>
                    <a:pt x="2658" y="474"/>
                  </a:lnTo>
                  <a:lnTo>
                    <a:pt x="2664" y="474"/>
                  </a:lnTo>
                  <a:lnTo>
                    <a:pt x="2664" y="474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64" y="480"/>
                  </a:lnTo>
                  <a:lnTo>
                    <a:pt x="2670" y="480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86"/>
                  </a:lnTo>
                  <a:lnTo>
                    <a:pt x="2670" y="492"/>
                  </a:lnTo>
                  <a:lnTo>
                    <a:pt x="2676" y="492"/>
                  </a:lnTo>
                  <a:lnTo>
                    <a:pt x="2676" y="492"/>
                  </a:lnTo>
                  <a:lnTo>
                    <a:pt x="2676" y="492"/>
                  </a:lnTo>
                  <a:lnTo>
                    <a:pt x="2676" y="492"/>
                  </a:lnTo>
                  <a:lnTo>
                    <a:pt x="2676" y="492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76" y="498"/>
                  </a:lnTo>
                  <a:lnTo>
                    <a:pt x="2682" y="498"/>
                  </a:lnTo>
                  <a:lnTo>
                    <a:pt x="2682" y="498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2" y="504"/>
                  </a:lnTo>
                  <a:lnTo>
                    <a:pt x="2688" y="504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88" y="510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16"/>
                  </a:lnTo>
                  <a:lnTo>
                    <a:pt x="2694" y="522"/>
                  </a:lnTo>
                  <a:lnTo>
                    <a:pt x="2694" y="522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0" y="528"/>
                  </a:lnTo>
                  <a:lnTo>
                    <a:pt x="2700" y="528"/>
                  </a:lnTo>
                  <a:lnTo>
                    <a:pt x="2700" y="528"/>
                  </a:lnTo>
                  <a:lnTo>
                    <a:pt x="2706" y="528"/>
                  </a:lnTo>
                  <a:lnTo>
                    <a:pt x="2706" y="528"/>
                  </a:lnTo>
                  <a:lnTo>
                    <a:pt x="2706" y="528"/>
                  </a:lnTo>
                  <a:lnTo>
                    <a:pt x="2706" y="534"/>
                  </a:lnTo>
                  <a:lnTo>
                    <a:pt x="2706" y="534"/>
                  </a:lnTo>
                  <a:lnTo>
                    <a:pt x="2706" y="534"/>
                  </a:lnTo>
                  <a:lnTo>
                    <a:pt x="2706" y="534"/>
                  </a:lnTo>
                  <a:lnTo>
                    <a:pt x="2712" y="534"/>
                  </a:lnTo>
                  <a:lnTo>
                    <a:pt x="2712" y="534"/>
                  </a:lnTo>
                  <a:lnTo>
                    <a:pt x="2712" y="534"/>
                  </a:lnTo>
                  <a:lnTo>
                    <a:pt x="2712" y="540"/>
                  </a:lnTo>
                  <a:lnTo>
                    <a:pt x="2712" y="540"/>
                  </a:lnTo>
                  <a:lnTo>
                    <a:pt x="2712" y="540"/>
                  </a:lnTo>
                  <a:lnTo>
                    <a:pt x="2712" y="540"/>
                  </a:lnTo>
                  <a:lnTo>
                    <a:pt x="2712" y="540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46"/>
                  </a:lnTo>
                  <a:lnTo>
                    <a:pt x="2718" y="546"/>
                  </a:lnTo>
                  <a:lnTo>
                    <a:pt x="2718" y="546"/>
                  </a:lnTo>
                  <a:lnTo>
                    <a:pt x="2718" y="546"/>
                  </a:lnTo>
                  <a:lnTo>
                    <a:pt x="2718" y="546"/>
                  </a:lnTo>
                  <a:lnTo>
                    <a:pt x="2724" y="546"/>
                  </a:lnTo>
                  <a:lnTo>
                    <a:pt x="2724" y="546"/>
                  </a:lnTo>
                  <a:lnTo>
                    <a:pt x="2724" y="552"/>
                  </a:lnTo>
                  <a:lnTo>
                    <a:pt x="2724" y="552"/>
                  </a:lnTo>
                  <a:lnTo>
                    <a:pt x="2724" y="552"/>
                  </a:lnTo>
                  <a:lnTo>
                    <a:pt x="2724" y="552"/>
                  </a:lnTo>
                  <a:lnTo>
                    <a:pt x="2724" y="552"/>
                  </a:lnTo>
                  <a:lnTo>
                    <a:pt x="2730" y="552"/>
                  </a:lnTo>
                  <a:lnTo>
                    <a:pt x="2730" y="552"/>
                  </a:lnTo>
                  <a:lnTo>
                    <a:pt x="2730" y="552"/>
                  </a:lnTo>
                  <a:lnTo>
                    <a:pt x="2730" y="558"/>
                  </a:lnTo>
                  <a:lnTo>
                    <a:pt x="2730" y="558"/>
                  </a:lnTo>
                  <a:lnTo>
                    <a:pt x="2730" y="558"/>
                  </a:lnTo>
                  <a:lnTo>
                    <a:pt x="2730" y="558"/>
                  </a:lnTo>
                  <a:lnTo>
                    <a:pt x="2730" y="558"/>
                  </a:lnTo>
                  <a:lnTo>
                    <a:pt x="2736" y="558"/>
                  </a:lnTo>
                  <a:lnTo>
                    <a:pt x="2736" y="558"/>
                  </a:lnTo>
                  <a:lnTo>
                    <a:pt x="2736" y="558"/>
                  </a:lnTo>
                  <a:lnTo>
                    <a:pt x="2736" y="564"/>
                  </a:lnTo>
                  <a:lnTo>
                    <a:pt x="2736" y="564"/>
                  </a:lnTo>
                  <a:lnTo>
                    <a:pt x="2736" y="564"/>
                  </a:lnTo>
                  <a:lnTo>
                    <a:pt x="2736" y="564"/>
                  </a:lnTo>
                  <a:lnTo>
                    <a:pt x="2736" y="564"/>
                  </a:lnTo>
                  <a:lnTo>
                    <a:pt x="2742" y="564"/>
                  </a:lnTo>
                  <a:lnTo>
                    <a:pt x="2742" y="564"/>
                  </a:lnTo>
                  <a:lnTo>
                    <a:pt x="2742" y="564"/>
                  </a:lnTo>
                  <a:lnTo>
                    <a:pt x="2742" y="570"/>
                  </a:lnTo>
                  <a:lnTo>
                    <a:pt x="2742" y="570"/>
                  </a:lnTo>
                  <a:lnTo>
                    <a:pt x="2742" y="570"/>
                  </a:lnTo>
                  <a:lnTo>
                    <a:pt x="2742" y="570"/>
                  </a:lnTo>
                  <a:lnTo>
                    <a:pt x="2748" y="570"/>
                  </a:lnTo>
                  <a:lnTo>
                    <a:pt x="2748" y="570"/>
                  </a:lnTo>
                  <a:lnTo>
                    <a:pt x="2748" y="570"/>
                  </a:lnTo>
                  <a:lnTo>
                    <a:pt x="2748" y="570"/>
                  </a:lnTo>
                  <a:lnTo>
                    <a:pt x="2748" y="570"/>
                  </a:lnTo>
                  <a:lnTo>
                    <a:pt x="2748" y="576"/>
                  </a:lnTo>
                  <a:lnTo>
                    <a:pt x="2748" y="576"/>
                  </a:lnTo>
                  <a:lnTo>
                    <a:pt x="2748" y="576"/>
                  </a:lnTo>
                  <a:lnTo>
                    <a:pt x="2754" y="576"/>
                  </a:lnTo>
                  <a:lnTo>
                    <a:pt x="2754" y="576"/>
                  </a:lnTo>
                  <a:lnTo>
                    <a:pt x="2754" y="576"/>
                  </a:lnTo>
                  <a:lnTo>
                    <a:pt x="2754" y="576"/>
                  </a:lnTo>
                  <a:lnTo>
                    <a:pt x="2754" y="576"/>
                  </a:lnTo>
                  <a:lnTo>
                    <a:pt x="2754" y="582"/>
                  </a:lnTo>
                  <a:lnTo>
                    <a:pt x="2754" y="582"/>
                  </a:lnTo>
                  <a:lnTo>
                    <a:pt x="2754" y="582"/>
                  </a:lnTo>
                  <a:lnTo>
                    <a:pt x="2760" y="582"/>
                  </a:lnTo>
                  <a:lnTo>
                    <a:pt x="2760" y="582"/>
                  </a:lnTo>
                  <a:lnTo>
                    <a:pt x="2760" y="582"/>
                  </a:lnTo>
                  <a:lnTo>
                    <a:pt x="2760" y="582"/>
                  </a:lnTo>
                  <a:lnTo>
                    <a:pt x="2760" y="582"/>
                  </a:lnTo>
                  <a:lnTo>
                    <a:pt x="2760" y="588"/>
                  </a:lnTo>
                  <a:lnTo>
                    <a:pt x="2760" y="588"/>
                  </a:lnTo>
                  <a:lnTo>
                    <a:pt x="2760" y="588"/>
                  </a:lnTo>
                  <a:lnTo>
                    <a:pt x="2766" y="588"/>
                  </a:lnTo>
                  <a:lnTo>
                    <a:pt x="2766" y="588"/>
                  </a:lnTo>
                  <a:lnTo>
                    <a:pt x="2766" y="588"/>
                  </a:lnTo>
                  <a:lnTo>
                    <a:pt x="2766" y="588"/>
                  </a:lnTo>
                  <a:lnTo>
                    <a:pt x="2766" y="588"/>
                  </a:lnTo>
                  <a:lnTo>
                    <a:pt x="2766" y="594"/>
                  </a:lnTo>
                  <a:lnTo>
                    <a:pt x="2766" y="594"/>
                  </a:lnTo>
                  <a:lnTo>
                    <a:pt x="2772" y="594"/>
                  </a:lnTo>
                  <a:lnTo>
                    <a:pt x="2772" y="594"/>
                  </a:lnTo>
                  <a:lnTo>
                    <a:pt x="2772" y="594"/>
                  </a:lnTo>
                  <a:lnTo>
                    <a:pt x="2772" y="600"/>
                  </a:lnTo>
                  <a:lnTo>
                    <a:pt x="2772" y="600"/>
                  </a:lnTo>
                  <a:lnTo>
                    <a:pt x="2772" y="600"/>
                  </a:lnTo>
                  <a:lnTo>
                    <a:pt x="2772" y="600"/>
                  </a:lnTo>
                  <a:lnTo>
                    <a:pt x="2778" y="600"/>
                  </a:lnTo>
                  <a:lnTo>
                    <a:pt x="2778" y="600"/>
                  </a:lnTo>
                  <a:lnTo>
                    <a:pt x="2778" y="600"/>
                  </a:lnTo>
                  <a:lnTo>
                    <a:pt x="2778" y="606"/>
                  </a:lnTo>
                  <a:lnTo>
                    <a:pt x="2778" y="606"/>
                  </a:lnTo>
                  <a:lnTo>
                    <a:pt x="2778" y="606"/>
                  </a:lnTo>
                  <a:lnTo>
                    <a:pt x="2778" y="606"/>
                  </a:lnTo>
                  <a:lnTo>
                    <a:pt x="2778" y="606"/>
                  </a:lnTo>
                  <a:lnTo>
                    <a:pt x="2784" y="606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2"/>
                  </a:lnTo>
                  <a:lnTo>
                    <a:pt x="2784" y="618"/>
                  </a:lnTo>
                  <a:lnTo>
                    <a:pt x="2790" y="618"/>
                  </a:lnTo>
                  <a:lnTo>
                    <a:pt x="2790" y="618"/>
                  </a:lnTo>
                  <a:lnTo>
                    <a:pt x="2790" y="618"/>
                  </a:lnTo>
                  <a:lnTo>
                    <a:pt x="2790" y="618"/>
                  </a:lnTo>
                  <a:lnTo>
                    <a:pt x="2790" y="618"/>
                  </a:lnTo>
                  <a:lnTo>
                    <a:pt x="2790" y="624"/>
                  </a:lnTo>
                  <a:lnTo>
                    <a:pt x="2790" y="624"/>
                  </a:lnTo>
                  <a:lnTo>
                    <a:pt x="2790" y="624"/>
                  </a:lnTo>
                  <a:lnTo>
                    <a:pt x="2796" y="624"/>
                  </a:lnTo>
                  <a:lnTo>
                    <a:pt x="2796" y="624"/>
                  </a:lnTo>
                  <a:lnTo>
                    <a:pt x="2796" y="624"/>
                  </a:lnTo>
                  <a:lnTo>
                    <a:pt x="2796" y="630"/>
                  </a:lnTo>
                  <a:lnTo>
                    <a:pt x="2796" y="630"/>
                  </a:lnTo>
                  <a:lnTo>
                    <a:pt x="2796" y="630"/>
                  </a:lnTo>
                  <a:lnTo>
                    <a:pt x="2796" y="630"/>
                  </a:lnTo>
                  <a:lnTo>
                    <a:pt x="2802" y="630"/>
                  </a:lnTo>
                  <a:lnTo>
                    <a:pt x="2802" y="630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2" y="636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2"/>
                  </a:lnTo>
                  <a:lnTo>
                    <a:pt x="2808" y="648"/>
                  </a:lnTo>
                  <a:lnTo>
                    <a:pt x="2808" y="648"/>
                  </a:lnTo>
                  <a:lnTo>
                    <a:pt x="2814" y="648"/>
                  </a:lnTo>
                  <a:lnTo>
                    <a:pt x="2814" y="648"/>
                  </a:lnTo>
                  <a:lnTo>
                    <a:pt x="2814" y="648"/>
                  </a:lnTo>
                  <a:lnTo>
                    <a:pt x="2814" y="648"/>
                  </a:lnTo>
                  <a:lnTo>
                    <a:pt x="2814" y="654"/>
                  </a:lnTo>
                  <a:lnTo>
                    <a:pt x="2814" y="654"/>
                  </a:lnTo>
                  <a:lnTo>
                    <a:pt x="2814" y="654"/>
                  </a:lnTo>
                  <a:lnTo>
                    <a:pt x="2820" y="654"/>
                  </a:lnTo>
                  <a:lnTo>
                    <a:pt x="2820" y="654"/>
                  </a:lnTo>
                  <a:lnTo>
                    <a:pt x="2820" y="654"/>
                  </a:lnTo>
                  <a:lnTo>
                    <a:pt x="2820" y="654"/>
                  </a:lnTo>
                  <a:lnTo>
                    <a:pt x="2820" y="660"/>
                  </a:lnTo>
                  <a:lnTo>
                    <a:pt x="2820" y="660"/>
                  </a:lnTo>
                  <a:lnTo>
                    <a:pt x="2820" y="660"/>
                  </a:lnTo>
                  <a:lnTo>
                    <a:pt x="2820" y="660"/>
                  </a:lnTo>
                  <a:lnTo>
                    <a:pt x="2826" y="660"/>
                  </a:lnTo>
                  <a:lnTo>
                    <a:pt x="2826" y="660"/>
                  </a:lnTo>
                  <a:lnTo>
                    <a:pt x="2826" y="660"/>
                  </a:lnTo>
                  <a:lnTo>
                    <a:pt x="2826" y="666"/>
                  </a:lnTo>
                  <a:lnTo>
                    <a:pt x="2826" y="666"/>
                  </a:lnTo>
                  <a:lnTo>
                    <a:pt x="2826" y="666"/>
                  </a:lnTo>
                  <a:lnTo>
                    <a:pt x="2826" y="666"/>
                  </a:lnTo>
                  <a:lnTo>
                    <a:pt x="2826" y="666"/>
                  </a:lnTo>
                  <a:lnTo>
                    <a:pt x="2832" y="666"/>
                  </a:lnTo>
                  <a:lnTo>
                    <a:pt x="2832" y="666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2" y="672"/>
                  </a:lnTo>
                  <a:lnTo>
                    <a:pt x="2838" y="672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38" y="678"/>
                  </a:lnTo>
                  <a:lnTo>
                    <a:pt x="2844" y="678"/>
                  </a:lnTo>
                  <a:lnTo>
                    <a:pt x="2844" y="678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44" y="684"/>
                  </a:lnTo>
                  <a:lnTo>
                    <a:pt x="2850" y="684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0" y="690"/>
                  </a:lnTo>
                  <a:lnTo>
                    <a:pt x="2856" y="690"/>
                  </a:lnTo>
                  <a:lnTo>
                    <a:pt x="2856" y="690"/>
                  </a:lnTo>
                  <a:lnTo>
                    <a:pt x="2856" y="696"/>
                  </a:lnTo>
                  <a:lnTo>
                    <a:pt x="2856" y="696"/>
                  </a:lnTo>
                  <a:lnTo>
                    <a:pt x="2856" y="696"/>
                  </a:lnTo>
                  <a:lnTo>
                    <a:pt x="2856" y="696"/>
                  </a:lnTo>
                  <a:lnTo>
                    <a:pt x="2856" y="696"/>
                  </a:lnTo>
                  <a:lnTo>
                    <a:pt x="2862" y="696"/>
                  </a:lnTo>
                  <a:lnTo>
                    <a:pt x="2862" y="696"/>
                  </a:lnTo>
                  <a:lnTo>
                    <a:pt x="2862" y="696"/>
                  </a:lnTo>
                  <a:lnTo>
                    <a:pt x="2862" y="702"/>
                  </a:lnTo>
                  <a:lnTo>
                    <a:pt x="2862" y="702"/>
                  </a:lnTo>
                  <a:lnTo>
                    <a:pt x="2862" y="702"/>
                  </a:lnTo>
                  <a:lnTo>
                    <a:pt x="2862" y="702"/>
                  </a:lnTo>
                  <a:lnTo>
                    <a:pt x="2862" y="702"/>
                  </a:lnTo>
                  <a:lnTo>
                    <a:pt x="2868" y="702"/>
                  </a:lnTo>
                  <a:lnTo>
                    <a:pt x="2868" y="702"/>
                  </a:lnTo>
                  <a:lnTo>
                    <a:pt x="2868" y="702"/>
                  </a:lnTo>
                  <a:lnTo>
                    <a:pt x="2868" y="702"/>
                  </a:lnTo>
                  <a:lnTo>
                    <a:pt x="2868" y="708"/>
                  </a:lnTo>
                  <a:lnTo>
                    <a:pt x="2868" y="708"/>
                  </a:lnTo>
                  <a:lnTo>
                    <a:pt x="2868" y="708"/>
                  </a:lnTo>
                  <a:lnTo>
                    <a:pt x="2868" y="708"/>
                  </a:lnTo>
                  <a:lnTo>
                    <a:pt x="2874" y="708"/>
                  </a:lnTo>
                  <a:lnTo>
                    <a:pt x="2874" y="708"/>
                  </a:lnTo>
                  <a:lnTo>
                    <a:pt x="2874" y="708"/>
                  </a:lnTo>
                  <a:lnTo>
                    <a:pt x="2874" y="708"/>
                  </a:lnTo>
                  <a:lnTo>
                    <a:pt x="2874" y="714"/>
                  </a:lnTo>
                  <a:lnTo>
                    <a:pt x="2874" y="714"/>
                  </a:lnTo>
                  <a:lnTo>
                    <a:pt x="2874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14"/>
                  </a:lnTo>
                  <a:lnTo>
                    <a:pt x="2880" y="720"/>
                  </a:lnTo>
                  <a:lnTo>
                    <a:pt x="2880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0"/>
                  </a:lnTo>
                  <a:lnTo>
                    <a:pt x="2886" y="726"/>
                  </a:lnTo>
                  <a:lnTo>
                    <a:pt x="2886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2" y="726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898" y="732"/>
                  </a:lnTo>
                  <a:lnTo>
                    <a:pt x="2904" y="732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04" y="738"/>
                  </a:lnTo>
                  <a:lnTo>
                    <a:pt x="2910" y="738"/>
                  </a:lnTo>
                  <a:lnTo>
                    <a:pt x="2910" y="738"/>
                  </a:lnTo>
                  <a:lnTo>
                    <a:pt x="2910" y="738"/>
                  </a:lnTo>
                  <a:lnTo>
                    <a:pt x="2910" y="738"/>
                  </a:lnTo>
                  <a:lnTo>
                    <a:pt x="2910" y="744"/>
                  </a:lnTo>
                  <a:lnTo>
                    <a:pt x="2910" y="744"/>
                  </a:lnTo>
                  <a:lnTo>
                    <a:pt x="2910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16" y="744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2" y="750"/>
                  </a:lnTo>
                  <a:lnTo>
                    <a:pt x="2928" y="750"/>
                  </a:lnTo>
                  <a:lnTo>
                    <a:pt x="2928" y="750"/>
                  </a:lnTo>
                  <a:lnTo>
                    <a:pt x="2928" y="750"/>
                  </a:lnTo>
                  <a:lnTo>
                    <a:pt x="2928" y="750"/>
                  </a:lnTo>
                  <a:lnTo>
                    <a:pt x="2928" y="750"/>
                  </a:lnTo>
                  <a:lnTo>
                    <a:pt x="2928" y="756"/>
                  </a:lnTo>
                  <a:lnTo>
                    <a:pt x="2928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34" y="756"/>
                  </a:lnTo>
                  <a:lnTo>
                    <a:pt x="2940" y="756"/>
                  </a:lnTo>
                  <a:lnTo>
                    <a:pt x="2940" y="756"/>
                  </a:lnTo>
                  <a:lnTo>
                    <a:pt x="2940" y="756"/>
                  </a:lnTo>
                  <a:lnTo>
                    <a:pt x="2940" y="756"/>
                  </a:lnTo>
                  <a:lnTo>
                    <a:pt x="2940" y="762"/>
                  </a:lnTo>
                  <a:lnTo>
                    <a:pt x="2940" y="762"/>
                  </a:lnTo>
                  <a:lnTo>
                    <a:pt x="2940" y="762"/>
                  </a:lnTo>
                  <a:lnTo>
                    <a:pt x="2940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46" y="762"/>
                  </a:lnTo>
                  <a:lnTo>
                    <a:pt x="2952" y="762"/>
                  </a:lnTo>
                  <a:lnTo>
                    <a:pt x="2952" y="762"/>
                  </a:lnTo>
                  <a:lnTo>
                    <a:pt x="2952" y="768"/>
                  </a:lnTo>
                  <a:lnTo>
                    <a:pt x="2952" y="768"/>
                  </a:lnTo>
                  <a:lnTo>
                    <a:pt x="2952" y="768"/>
                  </a:lnTo>
                  <a:lnTo>
                    <a:pt x="2952" y="768"/>
                  </a:lnTo>
                  <a:lnTo>
                    <a:pt x="2952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58" y="768"/>
                  </a:lnTo>
                  <a:lnTo>
                    <a:pt x="2964" y="768"/>
                  </a:lnTo>
                  <a:lnTo>
                    <a:pt x="2964" y="768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64" y="774"/>
                  </a:lnTo>
                  <a:lnTo>
                    <a:pt x="2970" y="774"/>
                  </a:lnTo>
                  <a:lnTo>
                    <a:pt x="2970" y="774"/>
                  </a:lnTo>
                  <a:lnTo>
                    <a:pt x="2970" y="774"/>
                  </a:lnTo>
                  <a:lnTo>
                    <a:pt x="2970" y="768"/>
                  </a:lnTo>
                  <a:lnTo>
                    <a:pt x="2970" y="768"/>
                  </a:lnTo>
                  <a:lnTo>
                    <a:pt x="2970" y="768"/>
                  </a:lnTo>
                  <a:lnTo>
                    <a:pt x="2970" y="768"/>
                  </a:lnTo>
                  <a:lnTo>
                    <a:pt x="2970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8"/>
                  </a:lnTo>
                  <a:lnTo>
                    <a:pt x="2976" y="762"/>
                  </a:lnTo>
                  <a:lnTo>
                    <a:pt x="2976" y="762"/>
                  </a:lnTo>
                  <a:lnTo>
                    <a:pt x="2982" y="762"/>
                  </a:lnTo>
                  <a:lnTo>
                    <a:pt x="2982" y="762"/>
                  </a:lnTo>
                  <a:lnTo>
                    <a:pt x="2982" y="762"/>
                  </a:lnTo>
                  <a:lnTo>
                    <a:pt x="2982" y="762"/>
                  </a:lnTo>
                  <a:lnTo>
                    <a:pt x="2982" y="756"/>
                  </a:lnTo>
                  <a:lnTo>
                    <a:pt x="2982" y="756"/>
                  </a:lnTo>
                  <a:lnTo>
                    <a:pt x="2988" y="756"/>
                  </a:lnTo>
                  <a:lnTo>
                    <a:pt x="2988" y="756"/>
                  </a:lnTo>
                  <a:lnTo>
                    <a:pt x="2988" y="756"/>
                  </a:lnTo>
                  <a:lnTo>
                    <a:pt x="2988" y="756"/>
                  </a:lnTo>
                  <a:lnTo>
                    <a:pt x="2988" y="756"/>
                  </a:lnTo>
                  <a:lnTo>
                    <a:pt x="2988" y="750"/>
                  </a:lnTo>
                  <a:lnTo>
                    <a:pt x="2988" y="750"/>
                  </a:lnTo>
                  <a:lnTo>
                    <a:pt x="2988" y="750"/>
                  </a:lnTo>
                  <a:lnTo>
                    <a:pt x="2994" y="750"/>
                  </a:lnTo>
                  <a:lnTo>
                    <a:pt x="2994" y="750"/>
                  </a:lnTo>
                  <a:lnTo>
                    <a:pt x="2994" y="750"/>
                  </a:lnTo>
                  <a:lnTo>
                    <a:pt x="2994" y="750"/>
                  </a:lnTo>
                  <a:lnTo>
                    <a:pt x="2994" y="750"/>
                  </a:lnTo>
                  <a:lnTo>
                    <a:pt x="2994" y="744"/>
                  </a:lnTo>
                  <a:lnTo>
                    <a:pt x="2994" y="744"/>
                  </a:lnTo>
                  <a:lnTo>
                    <a:pt x="2994" y="744"/>
                  </a:lnTo>
                  <a:lnTo>
                    <a:pt x="3000" y="744"/>
                  </a:lnTo>
                  <a:lnTo>
                    <a:pt x="3000" y="744"/>
                  </a:lnTo>
                  <a:lnTo>
                    <a:pt x="3000" y="744"/>
                  </a:lnTo>
                  <a:lnTo>
                    <a:pt x="3000" y="744"/>
                  </a:lnTo>
                  <a:lnTo>
                    <a:pt x="3000" y="738"/>
                  </a:lnTo>
                  <a:lnTo>
                    <a:pt x="3000" y="738"/>
                  </a:lnTo>
                  <a:lnTo>
                    <a:pt x="3000" y="738"/>
                  </a:lnTo>
                  <a:lnTo>
                    <a:pt x="3000" y="738"/>
                  </a:lnTo>
                  <a:lnTo>
                    <a:pt x="3006" y="738"/>
                  </a:lnTo>
                  <a:lnTo>
                    <a:pt x="3006" y="738"/>
                  </a:lnTo>
                  <a:lnTo>
                    <a:pt x="3006" y="738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06" y="732"/>
                  </a:lnTo>
                  <a:lnTo>
                    <a:pt x="3012" y="732"/>
                  </a:lnTo>
                  <a:lnTo>
                    <a:pt x="3012" y="732"/>
                  </a:lnTo>
                  <a:lnTo>
                    <a:pt x="3012" y="732"/>
                  </a:lnTo>
                  <a:lnTo>
                    <a:pt x="3012" y="726"/>
                  </a:lnTo>
                  <a:lnTo>
                    <a:pt x="3012" y="726"/>
                  </a:lnTo>
                  <a:lnTo>
                    <a:pt x="3012" y="726"/>
                  </a:lnTo>
                  <a:lnTo>
                    <a:pt x="3012" y="726"/>
                  </a:lnTo>
                  <a:lnTo>
                    <a:pt x="3012" y="726"/>
                  </a:lnTo>
                  <a:lnTo>
                    <a:pt x="3018" y="726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18" y="720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14"/>
                  </a:lnTo>
                  <a:lnTo>
                    <a:pt x="3024" y="708"/>
                  </a:lnTo>
                  <a:lnTo>
                    <a:pt x="3030" y="708"/>
                  </a:lnTo>
                  <a:lnTo>
                    <a:pt x="3030" y="708"/>
                  </a:lnTo>
                  <a:lnTo>
                    <a:pt x="3030" y="708"/>
                  </a:lnTo>
                  <a:lnTo>
                    <a:pt x="3030" y="708"/>
                  </a:lnTo>
                  <a:lnTo>
                    <a:pt x="3030" y="708"/>
                  </a:lnTo>
                  <a:lnTo>
                    <a:pt x="3030" y="702"/>
                  </a:lnTo>
                  <a:lnTo>
                    <a:pt x="3030" y="702"/>
                  </a:lnTo>
                  <a:lnTo>
                    <a:pt x="3030" y="702"/>
                  </a:lnTo>
                  <a:lnTo>
                    <a:pt x="3036" y="702"/>
                  </a:lnTo>
                  <a:lnTo>
                    <a:pt x="3036" y="702"/>
                  </a:lnTo>
                  <a:lnTo>
                    <a:pt x="3036" y="702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36" y="696"/>
                  </a:lnTo>
                  <a:lnTo>
                    <a:pt x="3042" y="696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2" y="690"/>
                  </a:lnTo>
                  <a:lnTo>
                    <a:pt x="3048" y="684"/>
                  </a:lnTo>
                  <a:lnTo>
                    <a:pt x="3048" y="684"/>
                  </a:lnTo>
                  <a:lnTo>
                    <a:pt x="3048" y="684"/>
                  </a:lnTo>
                  <a:lnTo>
                    <a:pt x="3048" y="684"/>
                  </a:lnTo>
                  <a:lnTo>
                    <a:pt x="3048" y="684"/>
                  </a:lnTo>
                  <a:lnTo>
                    <a:pt x="3048" y="678"/>
                  </a:lnTo>
                  <a:lnTo>
                    <a:pt x="3048" y="678"/>
                  </a:lnTo>
                  <a:lnTo>
                    <a:pt x="3048" y="678"/>
                  </a:lnTo>
                  <a:lnTo>
                    <a:pt x="3054" y="678"/>
                  </a:lnTo>
                  <a:lnTo>
                    <a:pt x="3054" y="678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54" y="672"/>
                  </a:lnTo>
                  <a:lnTo>
                    <a:pt x="3060" y="666"/>
                  </a:lnTo>
                  <a:lnTo>
                    <a:pt x="3060" y="666"/>
                  </a:lnTo>
                  <a:lnTo>
                    <a:pt x="3060" y="666"/>
                  </a:lnTo>
                  <a:lnTo>
                    <a:pt x="3060" y="666"/>
                  </a:lnTo>
                  <a:lnTo>
                    <a:pt x="3060" y="666"/>
                  </a:lnTo>
                  <a:lnTo>
                    <a:pt x="3060" y="660"/>
                  </a:lnTo>
                  <a:lnTo>
                    <a:pt x="3060" y="660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72" y="648"/>
                  </a:lnTo>
                  <a:lnTo>
                    <a:pt x="3072" y="648"/>
                  </a:lnTo>
                  <a:lnTo>
                    <a:pt x="3072" y="648"/>
                  </a:lnTo>
                  <a:lnTo>
                    <a:pt x="3072" y="648"/>
                  </a:lnTo>
                  <a:lnTo>
                    <a:pt x="3072" y="648"/>
                  </a:lnTo>
                  <a:lnTo>
                    <a:pt x="3072" y="642"/>
                  </a:lnTo>
                  <a:lnTo>
                    <a:pt x="3072" y="642"/>
                  </a:lnTo>
                  <a:lnTo>
                    <a:pt x="3078" y="642"/>
                  </a:lnTo>
                  <a:lnTo>
                    <a:pt x="3078" y="642"/>
                  </a:lnTo>
                  <a:lnTo>
                    <a:pt x="3078" y="642"/>
                  </a:lnTo>
                  <a:lnTo>
                    <a:pt x="3078" y="636"/>
                  </a:lnTo>
                  <a:lnTo>
                    <a:pt x="3078" y="636"/>
                  </a:lnTo>
                  <a:lnTo>
                    <a:pt x="3078" y="636"/>
                  </a:lnTo>
                  <a:lnTo>
                    <a:pt x="3078" y="636"/>
                  </a:lnTo>
                  <a:lnTo>
                    <a:pt x="3084" y="636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30"/>
                  </a:lnTo>
                  <a:lnTo>
                    <a:pt x="3084" y="624"/>
                  </a:lnTo>
                  <a:lnTo>
                    <a:pt x="3090" y="624"/>
                  </a:lnTo>
                  <a:lnTo>
                    <a:pt x="3090" y="624"/>
                  </a:lnTo>
                  <a:lnTo>
                    <a:pt x="3090" y="624"/>
                  </a:lnTo>
                  <a:lnTo>
                    <a:pt x="3090" y="624"/>
                  </a:lnTo>
                  <a:lnTo>
                    <a:pt x="3090" y="618"/>
                  </a:lnTo>
                  <a:lnTo>
                    <a:pt x="3090" y="618"/>
                  </a:lnTo>
                  <a:lnTo>
                    <a:pt x="3090" y="618"/>
                  </a:lnTo>
                  <a:lnTo>
                    <a:pt x="3090" y="618"/>
                  </a:lnTo>
                  <a:lnTo>
                    <a:pt x="3096" y="618"/>
                  </a:lnTo>
                  <a:lnTo>
                    <a:pt x="3096" y="612"/>
                  </a:lnTo>
                  <a:lnTo>
                    <a:pt x="3096" y="612"/>
                  </a:lnTo>
                  <a:lnTo>
                    <a:pt x="3096" y="612"/>
                  </a:lnTo>
                  <a:lnTo>
                    <a:pt x="3096" y="612"/>
                  </a:lnTo>
                  <a:lnTo>
                    <a:pt x="3096" y="612"/>
                  </a:lnTo>
                  <a:lnTo>
                    <a:pt x="3096" y="606"/>
                  </a:lnTo>
                  <a:lnTo>
                    <a:pt x="3102" y="606"/>
                  </a:lnTo>
                  <a:lnTo>
                    <a:pt x="3102" y="606"/>
                  </a:lnTo>
                  <a:lnTo>
                    <a:pt x="3102" y="606"/>
                  </a:lnTo>
                  <a:lnTo>
                    <a:pt x="3102" y="606"/>
                  </a:lnTo>
                  <a:lnTo>
                    <a:pt x="3102" y="600"/>
                  </a:lnTo>
                  <a:lnTo>
                    <a:pt x="3102" y="600"/>
                  </a:lnTo>
                  <a:lnTo>
                    <a:pt x="3102" y="600"/>
                  </a:lnTo>
                  <a:lnTo>
                    <a:pt x="3102" y="600"/>
                  </a:lnTo>
                  <a:lnTo>
                    <a:pt x="3108" y="600"/>
                  </a:lnTo>
                  <a:lnTo>
                    <a:pt x="3108" y="594"/>
                  </a:lnTo>
                  <a:lnTo>
                    <a:pt x="3108" y="594"/>
                  </a:lnTo>
                  <a:lnTo>
                    <a:pt x="3108" y="594"/>
                  </a:lnTo>
                  <a:lnTo>
                    <a:pt x="3108" y="594"/>
                  </a:lnTo>
                  <a:lnTo>
                    <a:pt x="3108" y="588"/>
                  </a:lnTo>
                  <a:lnTo>
                    <a:pt x="3108" y="588"/>
                  </a:lnTo>
                  <a:lnTo>
                    <a:pt x="3108" y="588"/>
                  </a:lnTo>
                  <a:lnTo>
                    <a:pt x="3114" y="588"/>
                  </a:lnTo>
                  <a:lnTo>
                    <a:pt x="3114" y="588"/>
                  </a:lnTo>
                  <a:lnTo>
                    <a:pt x="3114" y="582"/>
                  </a:lnTo>
                  <a:lnTo>
                    <a:pt x="3114" y="582"/>
                  </a:lnTo>
                  <a:lnTo>
                    <a:pt x="3114" y="582"/>
                  </a:lnTo>
                  <a:lnTo>
                    <a:pt x="3114" y="582"/>
                  </a:lnTo>
                  <a:lnTo>
                    <a:pt x="3114" y="582"/>
                  </a:lnTo>
                  <a:lnTo>
                    <a:pt x="3114" y="576"/>
                  </a:lnTo>
                  <a:lnTo>
                    <a:pt x="3120" y="576"/>
                  </a:lnTo>
                  <a:lnTo>
                    <a:pt x="3120" y="576"/>
                  </a:lnTo>
                  <a:lnTo>
                    <a:pt x="3120" y="576"/>
                  </a:lnTo>
                  <a:lnTo>
                    <a:pt x="3120" y="570"/>
                  </a:lnTo>
                  <a:lnTo>
                    <a:pt x="3120" y="570"/>
                  </a:lnTo>
                  <a:lnTo>
                    <a:pt x="3120" y="570"/>
                  </a:lnTo>
                  <a:lnTo>
                    <a:pt x="3120" y="570"/>
                  </a:lnTo>
                  <a:lnTo>
                    <a:pt x="3126" y="570"/>
                  </a:lnTo>
                  <a:lnTo>
                    <a:pt x="3126" y="564"/>
                  </a:lnTo>
                  <a:lnTo>
                    <a:pt x="3126" y="564"/>
                  </a:lnTo>
                  <a:lnTo>
                    <a:pt x="3126" y="564"/>
                  </a:lnTo>
                  <a:lnTo>
                    <a:pt x="3126" y="564"/>
                  </a:lnTo>
                  <a:lnTo>
                    <a:pt x="3126" y="558"/>
                  </a:lnTo>
                  <a:lnTo>
                    <a:pt x="3126" y="558"/>
                  </a:lnTo>
                  <a:lnTo>
                    <a:pt x="3126" y="558"/>
                  </a:lnTo>
                  <a:lnTo>
                    <a:pt x="3132" y="558"/>
                  </a:lnTo>
                  <a:lnTo>
                    <a:pt x="3132" y="552"/>
                  </a:lnTo>
                  <a:lnTo>
                    <a:pt x="3132" y="552"/>
                  </a:lnTo>
                  <a:lnTo>
                    <a:pt x="3132" y="552"/>
                  </a:lnTo>
                  <a:lnTo>
                    <a:pt x="3132" y="552"/>
                  </a:lnTo>
                  <a:lnTo>
                    <a:pt x="3132" y="552"/>
                  </a:lnTo>
                  <a:lnTo>
                    <a:pt x="3132" y="546"/>
                  </a:lnTo>
                  <a:lnTo>
                    <a:pt x="3132" y="546"/>
                  </a:lnTo>
                  <a:lnTo>
                    <a:pt x="3138" y="546"/>
                  </a:lnTo>
                  <a:lnTo>
                    <a:pt x="3138" y="546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34"/>
                  </a:lnTo>
                  <a:lnTo>
                    <a:pt x="3144" y="534"/>
                  </a:lnTo>
                  <a:lnTo>
                    <a:pt x="3144" y="534"/>
                  </a:lnTo>
                  <a:lnTo>
                    <a:pt x="3144" y="534"/>
                  </a:lnTo>
                  <a:lnTo>
                    <a:pt x="3144" y="528"/>
                  </a:lnTo>
                  <a:lnTo>
                    <a:pt x="3144" y="528"/>
                  </a:lnTo>
                  <a:lnTo>
                    <a:pt x="3144" y="528"/>
                  </a:lnTo>
                  <a:lnTo>
                    <a:pt x="3144" y="528"/>
                  </a:lnTo>
                  <a:lnTo>
                    <a:pt x="3144" y="528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22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0" y="516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56" y="510"/>
                  </a:lnTo>
                  <a:lnTo>
                    <a:pt x="3156" y="504"/>
                  </a:lnTo>
                  <a:lnTo>
                    <a:pt x="3156" y="504"/>
                  </a:lnTo>
                  <a:lnTo>
                    <a:pt x="3156" y="504"/>
                  </a:lnTo>
                  <a:lnTo>
                    <a:pt x="3156" y="504"/>
                  </a:lnTo>
                  <a:lnTo>
                    <a:pt x="3162" y="504"/>
                  </a:lnTo>
                  <a:lnTo>
                    <a:pt x="3162" y="498"/>
                  </a:lnTo>
                  <a:lnTo>
                    <a:pt x="3162" y="498"/>
                  </a:lnTo>
                  <a:lnTo>
                    <a:pt x="3162" y="498"/>
                  </a:lnTo>
                  <a:lnTo>
                    <a:pt x="3162" y="492"/>
                  </a:lnTo>
                  <a:lnTo>
                    <a:pt x="3162" y="492"/>
                  </a:lnTo>
                  <a:lnTo>
                    <a:pt x="3168" y="492"/>
                  </a:lnTo>
                  <a:lnTo>
                    <a:pt x="3168" y="492"/>
                  </a:lnTo>
                  <a:lnTo>
                    <a:pt x="3168" y="486"/>
                  </a:lnTo>
                  <a:lnTo>
                    <a:pt x="3168" y="486"/>
                  </a:lnTo>
                  <a:lnTo>
                    <a:pt x="3168" y="486"/>
                  </a:lnTo>
                  <a:lnTo>
                    <a:pt x="3168" y="486"/>
                  </a:lnTo>
                  <a:lnTo>
                    <a:pt x="3168" y="480"/>
                  </a:lnTo>
                  <a:lnTo>
                    <a:pt x="3168" y="480"/>
                  </a:lnTo>
                  <a:lnTo>
                    <a:pt x="3174" y="480"/>
                  </a:lnTo>
                  <a:lnTo>
                    <a:pt x="3174" y="480"/>
                  </a:lnTo>
                  <a:lnTo>
                    <a:pt x="3174" y="474"/>
                  </a:lnTo>
                  <a:lnTo>
                    <a:pt x="3174" y="474"/>
                  </a:lnTo>
                  <a:lnTo>
                    <a:pt x="3174" y="474"/>
                  </a:lnTo>
                  <a:lnTo>
                    <a:pt x="3174" y="474"/>
                  </a:lnTo>
                  <a:lnTo>
                    <a:pt x="3174" y="468"/>
                  </a:lnTo>
                  <a:lnTo>
                    <a:pt x="3174" y="468"/>
                  </a:lnTo>
                  <a:lnTo>
                    <a:pt x="3180" y="468"/>
                  </a:lnTo>
                  <a:lnTo>
                    <a:pt x="3180" y="468"/>
                  </a:lnTo>
                  <a:lnTo>
                    <a:pt x="3180" y="462"/>
                  </a:lnTo>
                  <a:lnTo>
                    <a:pt x="3180" y="462"/>
                  </a:lnTo>
                  <a:lnTo>
                    <a:pt x="3180" y="462"/>
                  </a:lnTo>
                  <a:lnTo>
                    <a:pt x="3180" y="462"/>
                  </a:lnTo>
                  <a:lnTo>
                    <a:pt x="3180" y="456"/>
                  </a:lnTo>
                  <a:lnTo>
                    <a:pt x="3180" y="456"/>
                  </a:lnTo>
                  <a:lnTo>
                    <a:pt x="3186" y="456"/>
                  </a:lnTo>
                  <a:lnTo>
                    <a:pt x="3186" y="456"/>
                  </a:lnTo>
                  <a:lnTo>
                    <a:pt x="3186" y="450"/>
                  </a:lnTo>
                  <a:lnTo>
                    <a:pt x="3186" y="450"/>
                  </a:lnTo>
                  <a:lnTo>
                    <a:pt x="3186" y="450"/>
                  </a:lnTo>
                  <a:lnTo>
                    <a:pt x="3186" y="444"/>
                  </a:lnTo>
                  <a:lnTo>
                    <a:pt x="3186" y="444"/>
                  </a:lnTo>
                  <a:lnTo>
                    <a:pt x="3192" y="444"/>
                  </a:lnTo>
                  <a:lnTo>
                    <a:pt x="3192" y="444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2"/>
                  </a:lnTo>
                  <a:lnTo>
                    <a:pt x="3192" y="432"/>
                  </a:lnTo>
                  <a:lnTo>
                    <a:pt x="3198" y="432"/>
                  </a:lnTo>
                  <a:lnTo>
                    <a:pt x="3198" y="432"/>
                  </a:lnTo>
                  <a:lnTo>
                    <a:pt x="3198" y="426"/>
                  </a:lnTo>
                  <a:lnTo>
                    <a:pt x="3198" y="426"/>
                  </a:lnTo>
                  <a:lnTo>
                    <a:pt x="3198" y="426"/>
                  </a:lnTo>
                  <a:lnTo>
                    <a:pt x="3198" y="420"/>
                  </a:lnTo>
                  <a:lnTo>
                    <a:pt x="3198" y="420"/>
                  </a:lnTo>
                  <a:lnTo>
                    <a:pt x="3198" y="420"/>
                  </a:lnTo>
                  <a:lnTo>
                    <a:pt x="3204" y="420"/>
                  </a:lnTo>
                  <a:lnTo>
                    <a:pt x="3204" y="414"/>
                  </a:lnTo>
                  <a:lnTo>
                    <a:pt x="3204" y="414"/>
                  </a:lnTo>
                  <a:lnTo>
                    <a:pt x="3204" y="414"/>
                  </a:lnTo>
                  <a:lnTo>
                    <a:pt x="3204" y="414"/>
                  </a:lnTo>
                  <a:lnTo>
                    <a:pt x="3204" y="408"/>
                  </a:lnTo>
                  <a:lnTo>
                    <a:pt x="3204" y="408"/>
                  </a:lnTo>
                  <a:lnTo>
                    <a:pt x="3204" y="408"/>
                  </a:lnTo>
                  <a:lnTo>
                    <a:pt x="3210" y="402"/>
                  </a:lnTo>
                  <a:lnTo>
                    <a:pt x="3210" y="402"/>
                  </a:lnTo>
                  <a:lnTo>
                    <a:pt x="3210" y="402"/>
                  </a:lnTo>
                  <a:lnTo>
                    <a:pt x="3210" y="396"/>
                  </a:lnTo>
                  <a:lnTo>
                    <a:pt x="3210" y="396"/>
                  </a:lnTo>
                  <a:lnTo>
                    <a:pt x="3210" y="396"/>
                  </a:lnTo>
                  <a:lnTo>
                    <a:pt x="3216" y="396"/>
                  </a:lnTo>
                  <a:lnTo>
                    <a:pt x="3216" y="390"/>
                  </a:lnTo>
                  <a:lnTo>
                    <a:pt x="3216" y="390"/>
                  </a:lnTo>
                  <a:lnTo>
                    <a:pt x="3216" y="390"/>
                  </a:lnTo>
                  <a:lnTo>
                    <a:pt x="3216" y="384"/>
                  </a:lnTo>
                  <a:lnTo>
                    <a:pt x="3216" y="384"/>
                  </a:lnTo>
                  <a:lnTo>
                    <a:pt x="3216" y="384"/>
                  </a:lnTo>
                  <a:lnTo>
                    <a:pt x="3216" y="384"/>
                  </a:lnTo>
                  <a:lnTo>
                    <a:pt x="3222" y="378"/>
                  </a:lnTo>
                  <a:lnTo>
                    <a:pt x="3222" y="378"/>
                  </a:lnTo>
                  <a:lnTo>
                    <a:pt x="3222" y="378"/>
                  </a:lnTo>
                  <a:lnTo>
                    <a:pt x="3222" y="372"/>
                  </a:lnTo>
                  <a:lnTo>
                    <a:pt x="3222" y="372"/>
                  </a:lnTo>
                  <a:lnTo>
                    <a:pt x="3222" y="372"/>
                  </a:lnTo>
                  <a:lnTo>
                    <a:pt x="3222" y="372"/>
                  </a:lnTo>
                  <a:lnTo>
                    <a:pt x="3222" y="366"/>
                  </a:lnTo>
                  <a:lnTo>
                    <a:pt x="3228" y="366"/>
                  </a:lnTo>
                  <a:lnTo>
                    <a:pt x="3228" y="366"/>
                  </a:lnTo>
                  <a:lnTo>
                    <a:pt x="3228" y="360"/>
                  </a:lnTo>
                  <a:lnTo>
                    <a:pt x="3228" y="360"/>
                  </a:lnTo>
                  <a:lnTo>
                    <a:pt x="3228" y="360"/>
                  </a:lnTo>
                  <a:lnTo>
                    <a:pt x="3228" y="360"/>
                  </a:lnTo>
                  <a:lnTo>
                    <a:pt x="3228" y="354"/>
                  </a:lnTo>
                  <a:lnTo>
                    <a:pt x="3234" y="354"/>
                  </a:lnTo>
                  <a:lnTo>
                    <a:pt x="3234" y="354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48"/>
                  </a:lnTo>
                  <a:lnTo>
                    <a:pt x="3234" y="342"/>
                  </a:lnTo>
                  <a:lnTo>
                    <a:pt x="3234" y="342"/>
                  </a:lnTo>
                  <a:lnTo>
                    <a:pt x="3234" y="342"/>
                  </a:lnTo>
                  <a:lnTo>
                    <a:pt x="3240" y="342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6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18"/>
                  </a:lnTo>
                  <a:lnTo>
                    <a:pt x="3246" y="318"/>
                  </a:lnTo>
                  <a:lnTo>
                    <a:pt x="3246" y="318"/>
                  </a:lnTo>
                  <a:lnTo>
                    <a:pt x="3246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0"/>
                  </a:lnTo>
                  <a:lnTo>
                    <a:pt x="3252" y="300"/>
                  </a:lnTo>
                  <a:lnTo>
                    <a:pt x="3258" y="300"/>
                  </a:lnTo>
                  <a:lnTo>
                    <a:pt x="3258" y="294"/>
                  </a:lnTo>
                  <a:lnTo>
                    <a:pt x="3258" y="294"/>
                  </a:lnTo>
                  <a:lnTo>
                    <a:pt x="3258" y="294"/>
                  </a:lnTo>
                  <a:lnTo>
                    <a:pt x="3258" y="288"/>
                  </a:lnTo>
                  <a:lnTo>
                    <a:pt x="3258" y="288"/>
                  </a:lnTo>
                  <a:lnTo>
                    <a:pt x="3258" y="288"/>
                  </a:lnTo>
                  <a:lnTo>
                    <a:pt x="3258" y="282"/>
                  </a:lnTo>
                  <a:lnTo>
                    <a:pt x="3264" y="282"/>
                  </a:lnTo>
                  <a:lnTo>
                    <a:pt x="3264" y="282"/>
                  </a:lnTo>
                  <a:lnTo>
                    <a:pt x="3264" y="276"/>
                  </a:lnTo>
                  <a:lnTo>
                    <a:pt x="3264" y="276"/>
                  </a:lnTo>
                  <a:lnTo>
                    <a:pt x="3264" y="276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70" y="270"/>
                  </a:lnTo>
                  <a:lnTo>
                    <a:pt x="3270" y="270"/>
                  </a:lnTo>
                  <a:lnTo>
                    <a:pt x="3270" y="264"/>
                  </a:lnTo>
                  <a:lnTo>
                    <a:pt x="3270" y="264"/>
                  </a:lnTo>
                  <a:lnTo>
                    <a:pt x="3270" y="264"/>
                  </a:lnTo>
                  <a:lnTo>
                    <a:pt x="3270" y="258"/>
                  </a:lnTo>
                  <a:lnTo>
                    <a:pt x="3270" y="258"/>
                  </a:lnTo>
                  <a:lnTo>
                    <a:pt x="3270" y="258"/>
                  </a:lnTo>
                  <a:lnTo>
                    <a:pt x="3276" y="252"/>
                  </a:lnTo>
                  <a:lnTo>
                    <a:pt x="3276" y="252"/>
                  </a:lnTo>
                  <a:lnTo>
                    <a:pt x="3276" y="252"/>
                  </a:lnTo>
                  <a:lnTo>
                    <a:pt x="3276" y="246"/>
                  </a:lnTo>
                  <a:lnTo>
                    <a:pt x="3276" y="246"/>
                  </a:lnTo>
                  <a:lnTo>
                    <a:pt x="3276" y="246"/>
                  </a:lnTo>
                  <a:lnTo>
                    <a:pt x="3276" y="240"/>
                  </a:lnTo>
                  <a:lnTo>
                    <a:pt x="3276" y="240"/>
                  </a:lnTo>
                  <a:lnTo>
                    <a:pt x="3282" y="240"/>
                  </a:lnTo>
                  <a:lnTo>
                    <a:pt x="3282" y="234"/>
                  </a:lnTo>
                  <a:lnTo>
                    <a:pt x="3282" y="234"/>
                  </a:lnTo>
                  <a:lnTo>
                    <a:pt x="3282" y="234"/>
                  </a:lnTo>
                  <a:lnTo>
                    <a:pt x="3282" y="234"/>
                  </a:lnTo>
                  <a:lnTo>
                    <a:pt x="3282" y="228"/>
                  </a:lnTo>
                  <a:lnTo>
                    <a:pt x="3282" y="228"/>
                  </a:lnTo>
                  <a:lnTo>
                    <a:pt x="3282" y="228"/>
                  </a:lnTo>
                  <a:lnTo>
                    <a:pt x="3288" y="222"/>
                  </a:lnTo>
                  <a:lnTo>
                    <a:pt x="3288" y="222"/>
                  </a:lnTo>
                  <a:lnTo>
                    <a:pt x="3288" y="222"/>
                  </a:lnTo>
                  <a:lnTo>
                    <a:pt x="3288" y="216"/>
                  </a:lnTo>
                  <a:lnTo>
                    <a:pt x="3288" y="216"/>
                  </a:lnTo>
                  <a:lnTo>
                    <a:pt x="3288" y="216"/>
                  </a:lnTo>
                  <a:lnTo>
                    <a:pt x="3288" y="210"/>
                  </a:lnTo>
                  <a:lnTo>
                    <a:pt x="3294" y="210"/>
                  </a:lnTo>
                  <a:lnTo>
                    <a:pt x="3294" y="210"/>
                  </a:lnTo>
                  <a:lnTo>
                    <a:pt x="3294" y="204"/>
                  </a:lnTo>
                  <a:lnTo>
                    <a:pt x="3294" y="204"/>
                  </a:lnTo>
                  <a:lnTo>
                    <a:pt x="3294" y="204"/>
                  </a:lnTo>
                  <a:lnTo>
                    <a:pt x="3294" y="198"/>
                  </a:lnTo>
                  <a:lnTo>
                    <a:pt x="3294" y="198"/>
                  </a:lnTo>
                  <a:lnTo>
                    <a:pt x="3294" y="198"/>
                  </a:lnTo>
                  <a:lnTo>
                    <a:pt x="3300" y="192"/>
                  </a:lnTo>
                  <a:lnTo>
                    <a:pt x="3300" y="192"/>
                  </a:lnTo>
                  <a:lnTo>
                    <a:pt x="3300" y="192"/>
                  </a:lnTo>
                  <a:lnTo>
                    <a:pt x="3300" y="186"/>
                  </a:lnTo>
                  <a:lnTo>
                    <a:pt x="3300" y="186"/>
                  </a:lnTo>
                  <a:lnTo>
                    <a:pt x="3300" y="186"/>
                  </a:lnTo>
                  <a:lnTo>
                    <a:pt x="3300" y="180"/>
                  </a:lnTo>
                  <a:lnTo>
                    <a:pt x="3300" y="180"/>
                  </a:lnTo>
                  <a:lnTo>
                    <a:pt x="3306" y="180"/>
                  </a:lnTo>
                  <a:lnTo>
                    <a:pt x="3306" y="174"/>
                  </a:lnTo>
                  <a:lnTo>
                    <a:pt x="3306" y="174"/>
                  </a:lnTo>
                  <a:lnTo>
                    <a:pt x="3306" y="174"/>
                  </a:lnTo>
                  <a:lnTo>
                    <a:pt x="3306" y="168"/>
                  </a:lnTo>
                  <a:lnTo>
                    <a:pt x="3306" y="168"/>
                  </a:lnTo>
                  <a:lnTo>
                    <a:pt x="3306" y="168"/>
                  </a:lnTo>
                  <a:lnTo>
                    <a:pt x="3312" y="162"/>
                  </a:lnTo>
                  <a:lnTo>
                    <a:pt x="3312" y="162"/>
                  </a:lnTo>
                  <a:lnTo>
                    <a:pt x="3312" y="162"/>
                  </a:lnTo>
                  <a:lnTo>
                    <a:pt x="3312" y="156"/>
                  </a:lnTo>
                  <a:lnTo>
                    <a:pt x="3312" y="156"/>
                  </a:lnTo>
                  <a:lnTo>
                    <a:pt x="3312" y="156"/>
                  </a:lnTo>
                  <a:lnTo>
                    <a:pt x="3312" y="150"/>
                  </a:lnTo>
                  <a:lnTo>
                    <a:pt x="3312" y="150"/>
                  </a:lnTo>
                  <a:lnTo>
                    <a:pt x="3318" y="144"/>
                  </a:lnTo>
                  <a:lnTo>
                    <a:pt x="3318" y="144"/>
                  </a:lnTo>
                  <a:lnTo>
                    <a:pt x="3318" y="144"/>
                  </a:lnTo>
                  <a:lnTo>
                    <a:pt x="3318" y="138"/>
                  </a:lnTo>
                  <a:lnTo>
                    <a:pt x="3318" y="138"/>
                  </a:lnTo>
                  <a:lnTo>
                    <a:pt x="3318" y="138"/>
                  </a:lnTo>
                  <a:lnTo>
                    <a:pt x="3318" y="132"/>
                  </a:lnTo>
                  <a:lnTo>
                    <a:pt x="3318" y="132"/>
                  </a:lnTo>
                  <a:lnTo>
                    <a:pt x="3324" y="126"/>
                  </a:lnTo>
                  <a:lnTo>
                    <a:pt x="3324" y="126"/>
                  </a:lnTo>
                  <a:lnTo>
                    <a:pt x="3324" y="126"/>
                  </a:lnTo>
                  <a:lnTo>
                    <a:pt x="3324" y="120"/>
                  </a:lnTo>
                  <a:lnTo>
                    <a:pt x="3324" y="120"/>
                  </a:lnTo>
                  <a:lnTo>
                    <a:pt x="3324" y="120"/>
                  </a:lnTo>
                  <a:lnTo>
                    <a:pt x="3330" y="114"/>
                  </a:lnTo>
                  <a:lnTo>
                    <a:pt x="3330" y="114"/>
                  </a:lnTo>
                  <a:lnTo>
                    <a:pt x="3330" y="114"/>
                  </a:lnTo>
                  <a:lnTo>
                    <a:pt x="3330" y="108"/>
                  </a:lnTo>
                  <a:lnTo>
                    <a:pt x="3330" y="108"/>
                  </a:lnTo>
                  <a:lnTo>
                    <a:pt x="3330" y="108"/>
                  </a:lnTo>
                  <a:lnTo>
                    <a:pt x="3330" y="102"/>
                  </a:lnTo>
                  <a:lnTo>
                    <a:pt x="3330" y="102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6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36" y="90"/>
                  </a:lnTo>
                  <a:lnTo>
                    <a:pt x="3336" y="84"/>
                  </a:lnTo>
                  <a:lnTo>
                    <a:pt x="3336" y="84"/>
                  </a:lnTo>
                  <a:lnTo>
                    <a:pt x="3342" y="84"/>
                  </a:lnTo>
                  <a:lnTo>
                    <a:pt x="3342" y="78"/>
                  </a:lnTo>
                  <a:lnTo>
                    <a:pt x="3342" y="78"/>
                  </a:lnTo>
                  <a:lnTo>
                    <a:pt x="3342" y="78"/>
                  </a:lnTo>
                  <a:lnTo>
                    <a:pt x="3342" y="72"/>
                  </a:lnTo>
                  <a:lnTo>
                    <a:pt x="3342" y="72"/>
                  </a:lnTo>
                  <a:lnTo>
                    <a:pt x="3342" y="66"/>
                  </a:lnTo>
                  <a:lnTo>
                    <a:pt x="3348" y="66"/>
                  </a:lnTo>
                  <a:lnTo>
                    <a:pt x="3348" y="66"/>
                  </a:lnTo>
                  <a:lnTo>
                    <a:pt x="3348" y="60"/>
                  </a:lnTo>
                  <a:lnTo>
                    <a:pt x="3348" y="60"/>
                  </a:lnTo>
                  <a:lnTo>
                    <a:pt x="3348" y="60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48" y="54"/>
                  </a:lnTo>
                  <a:lnTo>
                    <a:pt x="3354" y="48"/>
                  </a:lnTo>
                  <a:lnTo>
                    <a:pt x="3354" y="48"/>
                  </a:lnTo>
                  <a:lnTo>
                    <a:pt x="3354" y="42"/>
                  </a:lnTo>
                  <a:lnTo>
                    <a:pt x="3354" y="42"/>
                  </a:lnTo>
                  <a:lnTo>
                    <a:pt x="3354" y="42"/>
                  </a:lnTo>
                  <a:lnTo>
                    <a:pt x="3354" y="36"/>
                  </a:lnTo>
                  <a:lnTo>
                    <a:pt x="3354" y="36"/>
                  </a:lnTo>
                  <a:lnTo>
                    <a:pt x="3354" y="36"/>
                  </a:lnTo>
                  <a:lnTo>
                    <a:pt x="3360" y="30"/>
                  </a:lnTo>
                  <a:lnTo>
                    <a:pt x="3360" y="30"/>
                  </a:lnTo>
                  <a:lnTo>
                    <a:pt x="3360" y="30"/>
                  </a:lnTo>
                  <a:lnTo>
                    <a:pt x="3360" y="24"/>
                  </a:lnTo>
                  <a:lnTo>
                    <a:pt x="3360" y="24"/>
                  </a:lnTo>
                  <a:lnTo>
                    <a:pt x="3360" y="18"/>
                  </a:lnTo>
                  <a:lnTo>
                    <a:pt x="3360" y="18"/>
                  </a:lnTo>
                  <a:lnTo>
                    <a:pt x="3360" y="18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66" y="12"/>
                  </a:lnTo>
                  <a:lnTo>
                    <a:pt x="3366" y="6"/>
                  </a:lnTo>
                  <a:lnTo>
                    <a:pt x="3366" y="6"/>
                  </a:lnTo>
                  <a:lnTo>
                    <a:pt x="3366" y="6"/>
                  </a:lnTo>
                  <a:lnTo>
                    <a:pt x="3366" y="6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6"/>
                  </a:lnTo>
                  <a:lnTo>
                    <a:pt x="3384" y="6"/>
                  </a:lnTo>
                  <a:lnTo>
                    <a:pt x="3384" y="6"/>
                  </a:lnTo>
                  <a:lnTo>
                    <a:pt x="3384" y="6"/>
                  </a:lnTo>
                  <a:lnTo>
                    <a:pt x="3384" y="12"/>
                  </a:lnTo>
                  <a:lnTo>
                    <a:pt x="3384" y="12"/>
                  </a:lnTo>
                  <a:lnTo>
                    <a:pt x="3384" y="12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18"/>
                  </a:lnTo>
                  <a:lnTo>
                    <a:pt x="3390" y="24"/>
                  </a:lnTo>
                  <a:lnTo>
                    <a:pt x="3390" y="24"/>
                  </a:lnTo>
                  <a:lnTo>
                    <a:pt x="3390" y="24"/>
                  </a:lnTo>
                  <a:lnTo>
                    <a:pt x="3396" y="24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0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396" y="36"/>
                  </a:lnTo>
                  <a:lnTo>
                    <a:pt x="3402" y="42"/>
                  </a:lnTo>
                  <a:lnTo>
                    <a:pt x="3402" y="42"/>
                  </a:lnTo>
                  <a:lnTo>
                    <a:pt x="3402" y="42"/>
                  </a:lnTo>
                  <a:lnTo>
                    <a:pt x="3402" y="42"/>
                  </a:lnTo>
                  <a:lnTo>
                    <a:pt x="3402" y="48"/>
                  </a:lnTo>
                  <a:lnTo>
                    <a:pt x="3402" y="48"/>
                  </a:lnTo>
                  <a:lnTo>
                    <a:pt x="3402" y="48"/>
                  </a:lnTo>
                  <a:lnTo>
                    <a:pt x="3402" y="54"/>
                  </a:lnTo>
                  <a:lnTo>
                    <a:pt x="3408" y="54"/>
                  </a:lnTo>
                  <a:lnTo>
                    <a:pt x="3408" y="54"/>
                  </a:lnTo>
                  <a:lnTo>
                    <a:pt x="3408" y="54"/>
                  </a:lnTo>
                  <a:lnTo>
                    <a:pt x="3408" y="60"/>
                  </a:lnTo>
                  <a:lnTo>
                    <a:pt x="3408" y="60"/>
                  </a:lnTo>
                  <a:lnTo>
                    <a:pt x="3408" y="60"/>
                  </a:lnTo>
                  <a:lnTo>
                    <a:pt x="3408" y="60"/>
                  </a:lnTo>
                  <a:lnTo>
                    <a:pt x="3414" y="66"/>
                  </a:lnTo>
                  <a:lnTo>
                    <a:pt x="3414" y="66"/>
                  </a:lnTo>
                  <a:lnTo>
                    <a:pt x="3414" y="66"/>
                  </a:lnTo>
                  <a:lnTo>
                    <a:pt x="3414" y="72"/>
                  </a:lnTo>
                  <a:lnTo>
                    <a:pt x="3414" y="72"/>
                  </a:lnTo>
                  <a:lnTo>
                    <a:pt x="3414" y="72"/>
                  </a:lnTo>
                  <a:lnTo>
                    <a:pt x="3414" y="72"/>
                  </a:lnTo>
                  <a:lnTo>
                    <a:pt x="3414" y="78"/>
                  </a:lnTo>
                  <a:lnTo>
                    <a:pt x="3420" y="78"/>
                  </a:lnTo>
                  <a:lnTo>
                    <a:pt x="3420" y="78"/>
                  </a:lnTo>
                  <a:lnTo>
                    <a:pt x="3420" y="78"/>
                  </a:lnTo>
                  <a:lnTo>
                    <a:pt x="3420" y="84"/>
                  </a:lnTo>
                  <a:lnTo>
                    <a:pt x="3420" y="84"/>
                  </a:lnTo>
                  <a:lnTo>
                    <a:pt x="3420" y="84"/>
                  </a:lnTo>
                  <a:lnTo>
                    <a:pt x="3420" y="90"/>
                  </a:lnTo>
                  <a:lnTo>
                    <a:pt x="3420" y="90"/>
                  </a:lnTo>
                  <a:lnTo>
                    <a:pt x="3426" y="90"/>
                  </a:lnTo>
                  <a:lnTo>
                    <a:pt x="3426" y="90"/>
                  </a:lnTo>
                  <a:lnTo>
                    <a:pt x="3426" y="96"/>
                  </a:lnTo>
                  <a:lnTo>
                    <a:pt x="3426" y="96"/>
                  </a:lnTo>
                  <a:lnTo>
                    <a:pt x="3426" y="96"/>
                  </a:lnTo>
                  <a:lnTo>
                    <a:pt x="3426" y="96"/>
                  </a:lnTo>
                  <a:lnTo>
                    <a:pt x="3426" y="102"/>
                  </a:lnTo>
                  <a:lnTo>
                    <a:pt x="3432" y="102"/>
                  </a:lnTo>
                  <a:lnTo>
                    <a:pt x="3432" y="102"/>
                  </a:lnTo>
                  <a:lnTo>
                    <a:pt x="3432" y="108"/>
                  </a:lnTo>
                  <a:lnTo>
                    <a:pt x="3432" y="108"/>
                  </a:lnTo>
                  <a:lnTo>
                    <a:pt x="3432" y="108"/>
                  </a:lnTo>
                  <a:lnTo>
                    <a:pt x="3432" y="108"/>
                  </a:lnTo>
                  <a:lnTo>
                    <a:pt x="3432" y="114"/>
                  </a:lnTo>
                  <a:lnTo>
                    <a:pt x="3432" y="114"/>
                  </a:lnTo>
                  <a:lnTo>
                    <a:pt x="3438" y="114"/>
                  </a:lnTo>
                  <a:lnTo>
                    <a:pt x="3438" y="120"/>
                  </a:lnTo>
                  <a:lnTo>
                    <a:pt x="3438" y="120"/>
                  </a:lnTo>
                  <a:lnTo>
                    <a:pt x="3438" y="120"/>
                  </a:lnTo>
                  <a:lnTo>
                    <a:pt x="3438" y="120"/>
                  </a:lnTo>
                  <a:lnTo>
                    <a:pt x="3438" y="126"/>
                  </a:lnTo>
                  <a:lnTo>
                    <a:pt x="3438" y="126"/>
                  </a:lnTo>
                  <a:lnTo>
                    <a:pt x="3438" y="126"/>
                  </a:lnTo>
                  <a:lnTo>
                    <a:pt x="3444" y="126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44" y="132"/>
                  </a:lnTo>
                  <a:lnTo>
                    <a:pt x="3444" y="138"/>
                  </a:lnTo>
                  <a:lnTo>
                    <a:pt x="3444" y="138"/>
                  </a:lnTo>
                  <a:lnTo>
                    <a:pt x="3444" y="138"/>
                  </a:lnTo>
                  <a:lnTo>
                    <a:pt x="3450" y="138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0" y="144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0" y="150"/>
                  </a:lnTo>
                  <a:lnTo>
                    <a:pt x="3456" y="156"/>
                  </a:lnTo>
                  <a:lnTo>
                    <a:pt x="3456" y="156"/>
                  </a:lnTo>
                  <a:lnTo>
                    <a:pt x="3456" y="156"/>
                  </a:lnTo>
                  <a:lnTo>
                    <a:pt x="3456" y="156"/>
                  </a:lnTo>
                  <a:lnTo>
                    <a:pt x="3456" y="162"/>
                  </a:lnTo>
                  <a:lnTo>
                    <a:pt x="3456" y="162"/>
                  </a:lnTo>
                  <a:lnTo>
                    <a:pt x="3456" y="162"/>
                  </a:lnTo>
                  <a:lnTo>
                    <a:pt x="3456" y="162"/>
                  </a:lnTo>
                  <a:lnTo>
                    <a:pt x="3462" y="168"/>
                  </a:lnTo>
                  <a:lnTo>
                    <a:pt x="3462" y="168"/>
                  </a:lnTo>
                  <a:lnTo>
                    <a:pt x="3462" y="168"/>
                  </a:lnTo>
                  <a:lnTo>
                    <a:pt x="3462" y="174"/>
                  </a:lnTo>
                  <a:lnTo>
                    <a:pt x="3462" y="174"/>
                  </a:lnTo>
                  <a:lnTo>
                    <a:pt x="3462" y="174"/>
                  </a:lnTo>
                  <a:lnTo>
                    <a:pt x="3462" y="174"/>
                  </a:lnTo>
                  <a:lnTo>
                    <a:pt x="3468" y="180"/>
                  </a:lnTo>
                  <a:lnTo>
                    <a:pt x="3468" y="180"/>
                  </a:lnTo>
                  <a:lnTo>
                    <a:pt x="3468" y="180"/>
                  </a:lnTo>
                  <a:lnTo>
                    <a:pt x="3468" y="180"/>
                  </a:lnTo>
                  <a:lnTo>
                    <a:pt x="3468" y="186"/>
                  </a:lnTo>
                  <a:lnTo>
                    <a:pt x="3468" y="186"/>
                  </a:lnTo>
                  <a:lnTo>
                    <a:pt x="3468" y="186"/>
                  </a:lnTo>
                  <a:lnTo>
                    <a:pt x="3468" y="192"/>
                  </a:lnTo>
                  <a:lnTo>
                    <a:pt x="3474" y="192"/>
                  </a:lnTo>
                  <a:lnTo>
                    <a:pt x="3474" y="192"/>
                  </a:lnTo>
                  <a:lnTo>
                    <a:pt x="3474" y="192"/>
                  </a:lnTo>
                  <a:lnTo>
                    <a:pt x="3474" y="198"/>
                  </a:lnTo>
                  <a:lnTo>
                    <a:pt x="3474" y="198"/>
                  </a:lnTo>
                  <a:lnTo>
                    <a:pt x="3474" y="198"/>
                  </a:lnTo>
                  <a:lnTo>
                    <a:pt x="3474" y="198"/>
                  </a:lnTo>
                  <a:lnTo>
                    <a:pt x="3474" y="204"/>
                  </a:lnTo>
                  <a:lnTo>
                    <a:pt x="3480" y="204"/>
                  </a:lnTo>
                  <a:lnTo>
                    <a:pt x="3480" y="204"/>
                  </a:lnTo>
                  <a:lnTo>
                    <a:pt x="3480" y="210"/>
                  </a:lnTo>
                  <a:lnTo>
                    <a:pt x="3480" y="210"/>
                  </a:lnTo>
                  <a:lnTo>
                    <a:pt x="3480" y="210"/>
                  </a:lnTo>
                  <a:lnTo>
                    <a:pt x="3480" y="210"/>
                  </a:lnTo>
                  <a:lnTo>
                    <a:pt x="3480" y="216"/>
                  </a:lnTo>
                  <a:lnTo>
                    <a:pt x="3480" y="216"/>
                  </a:lnTo>
                  <a:lnTo>
                    <a:pt x="3486" y="216"/>
                  </a:lnTo>
                  <a:lnTo>
                    <a:pt x="3486" y="216"/>
                  </a:lnTo>
                  <a:lnTo>
                    <a:pt x="3486" y="222"/>
                  </a:lnTo>
                  <a:lnTo>
                    <a:pt x="3486" y="222"/>
                  </a:lnTo>
                  <a:lnTo>
                    <a:pt x="3486" y="222"/>
                  </a:lnTo>
                  <a:lnTo>
                    <a:pt x="3486" y="228"/>
                  </a:lnTo>
                  <a:lnTo>
                    <a:pt x="3486" y="228"/>
                  </a:lnTo>
                  <a:lnTo>
                    <a:pt x="3492" y="228"/>
                  </a:lnTo>
                  <a:lnTo>
                    <a:pt x="3492" y="228"/>
                  </a:lnTo>
                  <a:lnTo>
                    <a:pt x="3492" y="234"/>
                  </a:lnTo>
                  <a:lnTo>
                    <a:pt x="3492" y="234"/>
                  </a:lnTo>
                  <a:lnTo>
                    <a:pt x="3492" y="234"/>
                  </a:lnTo>
                  <a:lnTo>
                    <a:pt x="3492" y="234"/>
                  </a:lnTo>
                  <a:lnTo>
                    <a:pt x="3492" y="240"/>
                  </a:lnTo>
                  <a:lnTo>
                    <a:pt x="3492" y="240"/>
                  </a:lnTo>
                  <a:lnTo>
                    <a:pt x="3498" y="240"/>
                  </a:lnTo>
                  <a:lnTo>
                    <a:pt x="3498" y="246"/>
                  </a:lnTo>
                  <a:lnTo>
                    <a:pt x="3498" y="246"/>
                  </a:lnTo>
                  <a:lnTo>
                    <a:pt x="3498" y="246"/>
                  </a:lnTo>
                  <a:lnTo>
                    <a:pt x="3498" y="246"/>
                  </a:lnTo>
                  <a:lnTo>
                    <a:pt x="3498" y="252"/>
                  </a:lnTo>
                  <a:lnTo>
                    <a:pt x="3498" y="252"/>
                  </a:lnTo>
                  <a:lnTo>
                    <a:pt x="3498" y="252"/>
                  </a:lnTo>
                  <a:lnTo>
                    <a:pt x="3504" y="252"/>
                  </a:lnTo>
                  <a:lnTo>
                    <a:pt x="3504" y="258"/>
                  </a:lnTo>
                  <a:lnTo>
                    <a:pt x="3504" y="258"/>
                  </a:lnTo>
                  <a:lnTo>
                    <a:pt x="3504" y="258"/>
                  </a:lnTo>
                  <a:lnTo>
                    <a:pt x="3504" y="264"/>
                  </a:lnTo>
                  <a:lnTo>
                    <a:pt x="3504" y="264"/>
                  </a:lnTo>
                  <a:lnTo>
                    <a:pt x="3504" y="264"/>
                  </a:lnTo>
                  <a:lnTo>
                    <a:pt x="3510" y="264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6"/>
                  </a:lnTo>
                  <a:lnTo>
                    <a:pt x="3510" y="276"/>
                  </a:lnTo>
                  <a:lnTo>
                    <a:pt x="3510" y="276"/>
                  </a:lnTo>
                  <a:lnTo>
                    <a:pt x="3516" y="282"/>
                  </a:lnTo>
                  <a:lnTo>
                    <a:pt x="3516" y="282"/>
                  </a:lnTo>
                  <a:lnTo>
                    <a:pt x="3516" y="282"/>
                  </a:lnTo>
                  <a:lnTo>
                    <a:pt x="3516" y="282"/>
                  </a:lnTo>
                  <a:lnTo>
                    <a:pt x="3516" y="288"/>
                  </a:lnTo>
                  <a:lnTo>
                    <a:pt x="3516" y="288"/>
                  </a:lnTo>
                  <a:lnTo>
                    <a:pt x="3516" y="288"/>
                  </a:lnTo>
                  <a:lnTo>
                    <a:pt x="3522" y="294"/>
                  </a:lnTo>
                  <a:lnTo>
                    <a:pt x="3522" y="294"/>
                  </a:lnTo>
                  <a:lnTo>
                    <a:pt x="3522" y="294"/>
                  </a:lnTo>
                  <a:lnTo>
                    <a:pt x="3522" y="300"/>
                  </a:lnTo>
                  <a:lnTo>
                    <a:pt x="3522" y="300"/>
                  </a:lnTo>
                  <a:lnTo>
                    <a:pt x="3522" y="300"/>
                  </a:lnTo>
                  <a:lnTo>
                    <a:pt x="3522" y="300"/>
                  </a:lnTo>
                  <a:lnTo>
                    <a:pt x="3528" y="306"/>
                  </a:lnTo>
                  <a:lnTo>
                    <a:pt x="3528" y="306"/>
                  </a:lnTo>
                  <a:lnTo>
                    <a:pt x="3528" y="306"/>
                  </a:lnTo>
                  <a:lnTo>
                    <a:pt x="3528" y="306"/>
                  </a:lnTo>
                  <a:lnTo>
                    <a:pt x="3528" y="312"/>
                  </a:lnTo>
                  <a:lnTo>
                    <a:pt x="3528" y="312"/>
                  </a:lnTo>
                  <a:lnTo>
                    <a:pt x="3528" y="312"/>
                  </a:lnTo>
                  <a:lnTo>
                    <a:pt x="3528" y="318"/>
                  </a:lnTo>
                  <a:lnTo>
                    <a:pt x="3534" y="318"/>
                  </a:lnTo>
                  <a:lnTo>
                    <a:pt x="3534" y="318"/>
                  </a:lnTo>
                  <a:lnTo>
                    <a:pt x="3534" y="318"/>
                  </a:lnTo>
                  <a:lnTo>
                    <a:pt x="3534" y="324"/>
                  </a:lnTo>
                  <a:lnTo>
                    <a:pt x="3534" y="324"/>
                  </a:lnTo>
                  <a:lnTo>
                    <a:pt x="3534" y="324"/>
                  </a:lnTo>
                  <a:lnTo>
                    <a:pt x="3534" y="324"/>
                  </a:lnTo>
                  <a:lnTo>
                    <a:pt x="3534" y="330"/>
                  </a:lnTo>
                  <a:lnTo>
                    <a:pt x="3540" y="330"/>
                  </a:lnTo>
                  <a:lnTo>
                    <a:pt x="3540" y="330"/>
                  </a:lnTo>
                  <a:lnTo>
                    <a:pt x="3540" y="330"/>
                  </a:lnTo>
                  <a:lnTo>
                    <a:pt x="3540" y="336"/>
                  </a:lnTo>
                  <a:lnTo>
                    <a:pt x="3540" y="336"/>
                  </a:lnTo>
                  <a:lnTo>
                    <a:pt x="3540" y="336"/>
                  </a:lnTo>
                  <a:lnTo>
                    <a:pt x="3540" y="336"/>
                  </a:lnTo>
                  <a:lnTo>
                    <a:pt x="3546" y="342"/>
                  </a:lnTo>
                  <a:lnTo>
                    <a:pt x="3546" y="342"/>
                  </a:lnTo>
                  <a:lnTo>
                    <a:pt x="3546" y="342"/>
                  </a:lnTo>
                  <a:lnTo>
                    <a:pt x="3546" y="342"/>
                  </a:lnTo>
                  <a:lnTo>
                    <a:pt x="3546" y="342"/>
                  </a:lnTo>
                  <a:lnTo>
                    <a:pt x="3546" y="348"/>
                  </a:lnTo>
                  <a:lnTo>
                    <a:pt x="3546" y="348"/>
                  </a:lnTo>
                  <a:lnTo>
                    <a:pt x="3546" y="348"/>
                  </a:lnTo>
                  <a:lnTo>
                    <a:pt x="3552" y="348"/>
                  </a:lnTo>
                  <a:lnTo>
                    <a:pt x="3552" y="348"/>
                  </a:lnTo>
                  <a:lnTo>
                    <a:pt x="3552" y="348"/>
                  </a:lnTo>
                  <a:lnTo>
                    <a:pt x="3552" y="348"/>
                  </a:lnTo>
                  <a:lnTo>
                    <a:pt x="3552" y="354"/>
                  </a:lnTo>
                  <a:lnTo>
                    <a:pt x="3552" y="354"/>
                  </a:lnTo>
                  <a:lnTo>
                    <a:pt x="3552" y="354"/>
                  </a:lnTo>
                  <a:lnTo>
                    <a:pt x="3552" y="354"/>
                  </a:lnTo>
                  <a:lnTo>
                    <a:pt x="3558" y="354"/>
                  </a:lnTo>
                  <a:lnTo>
                    <a:pt x="3558" y="354"/>
                  </a:lnTo>
                  <a:lnTo>
                    <a:pt x="3558" y="354"/>
                  </a:lnTo>
                  <a:lnTo>
                    <a:pt x="3558" y="354"/>
                  </a:lnTo>
                  <a:lnTo>
                    <a:pt x="3558" y="360"/>
                  </a:lnTo>
                  <a:lnTo>
                    <a:pt x="3558" y="360"/>
                  </a:lnTo>
                  <a:lnTo>
                    <a:pt x="3558" y="360"/>
                  </a:lnTo>
                  <a:lnTo>
                    <a:pt x="3558" y="360"/>
                  </a:lnTo>
                  <a:lnTo>
                    <a:pt x="3564" y="360"/>
                  </a:lnTo>
                  <a:lnTo>
                    <a:pt x="3564" y="360"/>
                  </a:lnTo>
                  <a:lnTo>
                    <a:pt x="3564" y="360"/>
                  </a:lnTo>
                  <a:lnTo>
                    <a:pt x="3564" y="360"/>
                  </a:lnTo>
                  <a:lnTo>
                    <a:pt x="3564" y="360"/>
                  </a:lnTo>
                  <a:lnTo>
                    <a:pt x="3564" y="366"/>
                  </a:lnTo>
                  <a:lnTo>
                    <a:pt x="3564" y="366"/>
                  </a:lnTo>
                  <a:lnTo>
                    <a:pt x="3564" y="366"/>
                  </a:lnTo>
                  <a:lnTo>
                    <a:pt x="3570" y="366"/>
                  </a:lnTo>
                  <a:lnTo>
                    <a:pt x="3570" y="366"/>
                  </a:lnTo>
                  <a:lnTo>
                    <a:pt x="3570" y="366"/>
                  </a:lnTo>
                  <a:lnTo>
                    <a:pt x="3570" y="366"/>
                  </a:lnTo>
                  <a:lnTo>
                    <a:pt x="3570" y="366"/>
                  </a:lnTo>
                  <a:lnTo>
                    <a:pt x="3570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76" y="372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2" y="378"/>
                  </a:lnTo>
                  <a:lnTo>
                    <a:pt x="3588" y="378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88" y="384"/>
                  </a:lnTo>
                  <a:lnTo>
                    <a:pt x="3594" y="384"/>
                  </a:lnTo>
                  <a:lnTo>
                    <a:pt x="3594" y="384"/>
                  </a:lnTo>
                  <a:lnTo>
                    <a:pt x="3594" y="384"/>
                  </a:lnTo>
                  <a:lnTo>
                    <a:pt x="3594" y="384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594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0"/>
                  </a:lnTo>
                  <a:lnTo>
                    <a:pt x="3600" y="396"/>
                  </a:lnTo>
                  <a:lnTo>
                    <a:pt x="3600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06" y="396"/>
                  </a:lnTo>
                  <a:lnTo>
                    <a:pt x="3612" y="396"/>
                  </a:lnTo>
                  <a:lnTo>
                    <a:pt x="3612" y="396"/>
                  </a:lnTo>
                  <a:lnTo>
                    <a:pt x="3612" y="396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2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2"/>
                  </a:lnTo>
                  <a:lnTo>
                    <a:pt x="3618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24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08"/>
                  </a:lnTo>
                  <a:lnTo>
                    <a:pt x="3630" y="414"/>
                  </a:lnTo>
                  <a:lnTo>
                    <a:pt x="3630" y="414"/>
                  </a:lnTo>
                  <a:lnTo>
                    <a:pt x="3630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36" y="414"/>
                  </a:lnTo>
                  <a:lnTo>
                    <a:pt x="3642" y="414"/>
                  </a:lnTo>
                  <a:lnTo>
                    <a:pt x="3642" y="414"/>
                  </a:lnTo>
                  <a:lnTo>
                    <a:pt x="3642" y="414"/>
                  </a:lnTo>
                  <a:lnTo>
                    <a:pt x="3642" y="414"/>
                  </a:lnTo>
                  <a:lnTo>
                    <a:pt x="3642" y="420"/>
                  </a:lnTo>
                  <a:lnTo>
                    <a:pt x="3642" y="420"/>
                  </a:lnTo>
                  <a:lnTo>
                    <a:pt x="3642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48" y="420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54" y="420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54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0" y="426"/>
                  </a:lnTo>
                  <a:lnTo>
                    <a:pt x="3666" y="426"/>
                  </a:lnTo>
                  <a:lnTo>
                    <a:pt x="3666" y="426"/>
                  </a:lnTo>
                  <a:lnTo>
                    <a:pt x="3666" y="426"/>
                  </a:lnTo>
                  <a:lnTo>
                    <a:pt x="3666" y="426"/>
                  </a:lnTo>
                  <a:lnTo>
                    <a:pt x="3666" y="432"/>
                  </a:lnTo>
                  <a:lnTo>
                    <a:pt x="3666" y="432"/>
                  </a:lnTo>
                  <a:lnTo>
                    <a:pt x="3666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2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78" y="432"/>
                  </a:lnTo>
                  <a:lnTo>
                    <a:pt x="3684" y="432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84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0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696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38"/>
                  </a:lnTo>
                  <a:lnTo>
                    <a:pt x="3702" y="444"/>
                  </a:lnTo>
                  <a:lnTo>
                    <a:pt x="3702" y="444"/>
                  </a:lnTo>
                  <a:lnTo>
                    <a:pt x="3702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0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26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2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38" y="444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44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0" y="450"/>
                  </a:lnTo>
                  <a:lnTo>
                    <a:pt x="3756" y="450"/>
                  </a:lnTo>
                  <a:lnTo>
                    <a:pt x="3756" y="450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56" y="456"/>
                  </a:lnTo>
                  <a:lnTo>
                    <a:pt x="3762" y="456"/>
                  </a:lnTo>
                  <a:lnTo>
                    <a:pt x="3762" y="456"/>
                  </a:lnTo>
                  <a:lnTo>
                    <a:pt x="3762" y="456"/>
                  </a:lnTo>
                  <a:lnTo>
                    <a:pt x="3762" y="456"/>
                  </a:lnTo>
                  <a:lnTo>
                    <a:pt x="3762" y="456"/>
                  </a:lnTo>
                  <a:lnTo>
                    <a:pt x="3762" y="462"/>
                  </a:lnTo>
                  <a:lnTo>
                    <a:pt x="3762" y="462"/>
                  </a:lnTo>
                  <a:lnTo>
                    <a:pt x="3762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68" y="462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74" y="468"/>
                  </a:lnTo>
                  <a:lnTo>
                    <a:pt x="3780" y="468"/>
                  </a:lnTo>
                  <a:lnTo>
                    <a:pt x="3780" y="468"/>
                  </a:lnTo>
                  <a:lnTo>
                    <a:pt x="3780" y="468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0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74"/>
                  </a:lnTo>
                  <a:lnTo>
                    <a:pt x="3786" y="480"/>
                  </a:lnTo>
                  <a:lnTo>
                    <a:pt x="3786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2" y="480"/>
                  </a:lnTo>
                  <a:lnTo>
                    <a:pt x="3798" y="480"/>
                  </a:lnTo>
                  <a:lnTo>
                    <a:pt x="3798" y="480"/>
                  </a:lnTo>
                  <a:lnTo>
                    <a:pt x="3798" y="480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798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04" y="486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0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2"/>
                  </a:lnTo>
                  <a:lnTo>
                    <a:pt x="3816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2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28" y="498"/>
                  </a:lnTo>
                  <a:lnTo>
                    <a:pt x="3834" y="498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34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0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58" y="510"/>
                  </a:lnTo>
                  <a:lnTo>
                    <a:pt x="3864" y="510"/>
                  </a:lnTo>
                  <a:lnTo>
                    <a:pt x="3864" y="510"/>
                  </a:lnTo>
                  <a:lnTo>
                    <a:pt x="3864" y="510"/>
                  </a:lnTo>
                  <a:lnTo>
                    <a:pt x="3864" y="510"/>
                  </a:lnTo>
                  <a:lnTo>
                    <a:pt x="3864" y="510"/>
                  </a:lnTo>
                  <a:lnTo>
                    <a:pt x="3864" y="516"/>
                  </a:lnTo>
                  <a:lnTo>
                    <a:pt x="3864" y="516"/>
                  </a:lnTo>
                  <a:lnTo>
                    <a:pt x="3864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0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76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2" y="516"/>
                  </a:lnTo>
                  <a:lnTo>
                    <a:pt x="3888" y="516"/>
                  </a:lnTo>
                  <a:lnTo>
                    <a:pt x="3888" y="516"/>
                  </a:lnTo>
                  <a:lnTo>
                    <a:pt x="3888" y="522"/>
                  </a:lnTo>
                  <a:lnTo>
                    <a:pt x="3888" y="522"/>
                  </a:lnTo>
                  <a:lnTo>
                    <a:pt x="3888" y="522"/>
                  </a:lnTo>
                  <a:lnTo>
                    <a:pt x="3888" y="522"/>
                  </a:lnTo>
                  <a:lnTo>
                    <a:pt x="3888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894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0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06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2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18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  <a:lnTo>
                    <a:pt x="3924" y="522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1" name="Rectangle 193"/>
            <p:cNvSpPr>
              <a:spLocks noChangeArrowheads="1"/>
            </p:cNvSpPr>
            <p:nvPr/>
          </p:nvSpPr>
          <p:spPr bwMode="auto">
            <a:xfrm>
              <a:off x="2061" y="1983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" name="Freeform 194"/>
            <p:cNvSpPr>
              <a:spLocks/>
            </p:cNvSpPr>
            <p:nvPr/>
          </p:nvSpPr>
          <p:spPr bwMode="auto">
            <a:xfrm>
              <a:off x="993" y="1371"/>
              <a:ext cx="3924" cy="0"/>
            </a:xfrm>
            <a:custGeom>
              <a:avLst/>
              <a:gdLst>
                <a:gd name="T0" fmla="*/ 60 w 3924"/>
                <a:gd name="T1" fmla="*/ 120 w 3924"/>
                <a:gd name="T2" fmla="*/ 186 w 3924"/>
                <a:gd name="T3" fmla="*/ 246 w 3924"/>
                <a:gd name="T4" fmla="*/ 306 w 3924"/>
                <a:gd name="T5" fmla="*/ 372 w 3924"/>
                <a:gd name="T6" fmla="*/ 432 w 3924"/>
                <a:gd name="T7" fmla="*/ 492 w 3924"/>
                <a:gd name="T8" fmla="*/ 558 w 3924"/>
                <a:gd name="T9" fmla="*/ 618 w 3924"/>
                <a:gd name="T10" fmla="*/ 678 w 3924"/>
                <a:gd name="T11" fmla="*/ 744 w 3924"/>
                <a:gd name="T12" fmla="*/ 804 w 3924"/>
                <a:gd name="T13" fmla="*/ 864 w 3924"/>
                <a:gd name="T14" fmla="*/ 930 w 3924"/>
                <a:gd name="T15" fmla="*/ 990 w 3924"/>
                <a:gd name="T16" fmla="*/ 1050 w 3924"/>
                <a:gd name="T17" fmla="*/ 1116 w 3924"/>
                <a:gd name="T18" fmla="*/ 1176 w 3924"/>
                <a:gd name="T19" fmla="*/ 1242 w 3924"/>
                <a:gd name="T20" fmla="*/ 1302 w 3924"/>
                <a:gd name="T21" fmla="*/ 1362 w 3924"/>
                <a:gd name="T22" fmla="*/ 1428 w 3924"/>
                <a:gd name="T23" fmla="*/ 1488 w 3924"/>
                <a:gd name="T24" fmla="*/ 1548 w 3924"/>
                <a:gd name="T25" fmla="*/ 1614 w 3924"/>
                <a:gd name="T26" fmla="*/ 1674 w 3924"/>
                <a:gd name="T27" fmla="*/ 1734 w 3924"/>
                <a:gd name="T28" fmla="*/ 1800 w 3924"/>
                <a:gd name="T29" fmla="*/ 1860 w 3924"/>
                <a:gd name="T30" fmla="*/ 1920 w 3924"/>
                <a:gd name="T31" fmla="*/ 1986 w 3924"/>
                <a:gd name="T32" fmla="*/ 2046 w 3924"/>
                <a:gd name="T33" fmla="*/ 2106 w 3924"/>
                <a:gd name="T34" fmla="*/ 2172 w 3924"/>
                <a:gd name="T35" fmla="*/ 2232 w 3924"/>
                <a:gd name="T36" fmla="*/ 2292 w 3924"/>
                <a:gd name="T37" fmla="*/ 2358 w 3924"/>
                <a:gd name="T38" fmla="*/ 2418 w 3924"/>
                <a:gd name="T39" fmla="*/ 2478 w 3924"/>
                <a:gd name="T40" fmla="*/ 2544 w 3924"/>
                <a:gd name="T41" fmla="*/ 2604 w 3924"/>
                <a:gd name="T42" fmla="*/ 2670 w 3924"/>
                <a:gd name="T43" fmla="*/ 2730 w 3924"/>
                <a:gd name="T44" fmla="*/ 2790 w 3924"/>
                <a:gd name="T45" fmla="*/ 2856 w 3924"/>
                <a:gd name="T46" fmla="*/ 2916 w 3924"/>
                <a:gd name="T47" fmla="*/ 2976 w 3924"/>
                <a:gd name="T48" fmla="*/ 3042 w 3924"/>
                <a:gd name="T49" fmla="*/ 3102 w 3924"/>
                <a:gd name="T50" fmla="*/ 3162 w 3924"/>
                <a:gd name="T51" fmla="*/ 3228 w 3924"/>
                <a:gd name="T52" fmla="*/ 3288 w 3924"/>
                <a:gd name="T53" fmla="*/ 3348 w 3924"/>
                <a:gd name="T54" fmla="*/ 3414 w 3924"/>
                <a:gd name="T55" fmla="*/ 3474 w 3924"/>
                <a:gd name="T56" fmla="*/ 3534 w 3924"/>
                <a:gd name="T57" fmla="*/ 3600 w 3924"/>
                <a:gd name="T58" fmla="*/ 3660 w 3924"/>
                <a:gd name="T59" fmla="*/ 3726 w 3924"/>
                <a:gd name="T60" fmla="*/ 3786 w 3924"/>
                <a:gd name="T61" fmla="*/ 3846 w 3924"/>
                <a:gd name="T62" fmla="*/ 3912 w 39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39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6" name="Rectangle 195"/>
            <p:cNvSpPr>
              <a:spLocks noChangeArrowheads="1"/>
            </p:cNvSpPr>
            <p:nvPr/>
          </p:nvSpPr>
          <p:spPr bwMode="auto">
            <a:xfrm>
              <a:off x="2481" y="1983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7" name="Rectangle 196"/>
            <p:cNvSpPr>
              <a:spLocks noChangeArrowheads="1"/>
            </p:cNvSpPr>
            <p:nvPr/>
          </p:nvSpPr>
          <p:spPr bwMode="auto">
            <a:xfrm>
              <a:off x="999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8" name="Rectangle 197"/>
            <p:cNvSpPr>
              <a:spLocks noChangeArrowheads="1"/>
            </p:cNvSpPr>
            <p:nvPr/>
          </p:nvSpPr>
          <p:spPr bwMode="auto">
            <a:xfrm>
              <a:off x="1065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9" name="Rectangle 198"/>
            <p:cNvSpPr>
              <a:spLocks noChangeArrowheads="1"/>
            </p:cNvSpPr>
            <p:nvPr/>
          </p:nvSpPr>
          <p:spPr bwMode="auto">
            <a:xfrm>
              <a:off x="108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0" name="Rectangle 199"/>
            <p:cNvSpPr>
              <a:spLocks noChangeArrowheads="1"/>
            </p:cNvSpPr>
            <p:nvPr/>
          </p:nvSpPr>
          <p:spPr bwMode="auto">
            <a:xfrm>
              <a:off x="116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1" name="Rectangle 200"/>
            <p:cNvSpPr>
              <a:spLocks noChangeArrowheads="1"/>
            </p:cNvSpPr>
            <p:nvPr/>
          </p:nvSpPr>
          <p:spPr bwMode="auto">
            <a:xfrm>
              <a:off x="120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" name="Rectangle 201"/>
            <p:cNvSpPr>
              <a:spLocks noChangeArrowheads="1"/>
            </p:cNvSpPr>
            <p:nvPr/>
          </p:nvSpPr>
          <p:spPr bwMode="auto">
            <a:xfrm>
              <a:off x="126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" name="Rectangle 202"/>
            <p:cNvSpPr>
              <a:spLocks noChangeArrowheads="1"/>
            </p:cNvSpPr>
            <p:nvPr/>
          </p:nvSpPr>
          <p:spPr bwMode="auto">
            <a:xfrm>
              <a:off x="1281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" name="Rectangle 203"/>
            <p:cNvSpPr>
              <a:spLocks noChangeArrowheads="1"/>
            </p:cNvSpPr>
            <p:nvPr/>
          </p:nvSpPr>
          <p:spPr bwMode="auto">
            <a:xfrm>
              <a:off x="1365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5" name="Rectangle 204"/>
            <p:cNvSpPr>
              <a:spLocks noChangeArrowheads="1"/>
            </p:cNvSpPr>
            <p:nvPr/>
          </p:nvSpPr>
          <p:spPr bwMode="auto">
            <a:xfrm>
              <a:off x="1533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6" name="Rectangle 205"/>
            <p:cNvSpPr>
              <a:spLocks noChangeArrowheads="1"/>
            </p:cNvSpPr>
            <p:nvPr/>
          </p:nvSpPr>
          <p:spPr bwMode="auto">
            <a:xfrm>
              <a:off x="1575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7" name="Rectangle 206"/>
            <p:cNvSpPr>
              <a:spLocks noChangeArrowheads="1"/>
            </p:cNvSpPr>
            <p:nvPr/>
          </p:nvSpPr>
          <p:spPr bwMode="auto">
            <a:xfrm>
              <a:off x="1641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8" name="Rectangle 207"/>
            <p:cNvSpPr>
              <a:spLocks noChangeArrowheads="1"/>
            </p:cNvSpPr>
            <p:nvPr/>
          </p:nvSpPr>
          <p:spPr bwMode="auto">
            <a:xfrm>
              <a:off x="1659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9" name="Rectangle 208"/>
            <p:cNvSpPr>
              <a:spLocks noChangeArrowheads="1"/>
            </p:cNvSpPr>
            <p:nvPr/>
          </p:nvSpPr>
          <p:spPr bwMode="auto">
            <a:xfrm>
              <a:off x="1737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0" name="Rectangle 209"/>
            <p:cNvSpPr>
              <a:spLocks noChangeArrowheads="1"/>
            </p:cNvSpPr>
            <p:nvPr/>
          </p:nvSpPr>
          <p:spPr bwMode="auto">
            <a:xfrm>
              <a:off x="1779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1" name="Rectangle 210"/>
            <p:cNvSpPr>
              <a:spLocks noChangeArrowheads="1"/>
            </p:cNvSpPr>
            <p:nvPr/>
          </p:nvSpPr>
          <p:spPr bwMode="auto">
            <a:xfrm>
              <a:off x="1845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" name="Rectangle 211"/>
            <p:cNvSpPr>
              <a:spLocks noChangeArrowheads="1"/>
            </p:cNvSpPr>
            <p:nvPr/>
          </p:nvSpPr>
          <p:spPr bwMode="auto">
            <a:xfrm>
              <a:off x="1857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3" name="Rectangle 212"/>
            <p:cNvSpPr>
              <a:spLocks noChangeArrowheads="1"/>
            </p:cNvSpPr>
            <p:nvPr/>
          </p:nvSpPr>
          <p:spPr bwMode="auto">
            <a:xfrm>
              <a:off x="194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28" name="Rectangle 213"/>
            <p:cNvSpPr>
              <a:spLocks noChangeArrowheads="1"/>
            </p:cNvSpPr>
            <p:nvPr/>
          </p:nvSpPr>
          <p:spPr bwMode="auto">
            <a:xfrm>
              <a:off x="198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4" name="Rectangle 214"/>
            <p:cNvSpPr>
              <a:spLocks noChangeArrowheads="1"/>
            </p:cNvSpPr>
            <p:nvPr/>
          </p:nvSpPr>
          <p:spPr bwMode="auto">
            <a:xfrm>
              <a:off x="204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5" name="Rectangle 215"/>
            <p:cNvSpPr>
              <a:spLocks noChangeArrowheads="1"/>
            </p:cNvSpPr>
            <p:nvPr/>
          </p:nvSpPr>
          <p:spPr bwMode="auto">
            <a:xfrm>
              <a:off x="2061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6" name="Rectangle 216"/>
            <p:cNvSpPr>
              <a:spLocks noChangeArrowheads="1"/>
            </p:cNvSpPr>
            <p:nvPr/>
          </p:nvSpPr>
          <p:spPr bwMode="auto">
            <a:xfrm>
              <a:off x="2139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7" name="Rectangle 217"/>
            <p:cNvSpPr>
              <a:spLocks noChangeArrowheads="1"/>
            </p:cNvSpPr>
            <p:nvPr/>
          </p:nvSpPr>
          <p:spPr bwMode="auto">
            <a:xfrm>
              <a:off x="2181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8" name="Rectangle 218"/>
            <p:cNvSpPr>
              <a:spLocks noChangeArrowheads="1"/>
            </p:cNvSpPr>
            <p:nvPr/>
          </p:nvSpPr>
          <p:spPr bwMode="auto">
            <a:xfrm>
              <a:off x="2247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49" name="Rectangle 219"/>
            <p:cNvSpPr>
              <a:spLocks noChangeArrowheads="1"/>
            </p:cNvSpPr>
            <p:nvPr/>
          </p:nvSpPr>
          <p:spPr bwMode="auto">
            <a:xfrm>
              <a:off x="2265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2351" name="Rectangle 220"/>
            <p:cNvSpPr>
              <a:spLocks noChangeArrowheads="1"/>
            </p:cNvSpPr>
            <p:nvPr/>
          </p:nvSpPr>
          <p:spPr bwMode="auto">
            <a:xfrm>
              <a:off x="2343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8" name="Rectangle 221"/>
            <p:cNvSpPr>
              <a:spLocks noChangeArrowheads="1"/>
            </p:cNvSpPr>
            <p:nvPr/>
          </p:nvSpPr>
          <p:spPr bwMode="auto">
            <a:xfrm>
              <a:off x="2445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69" name="Rectangle 222"/>
            <p:cNvSpPr>
              <a:spLocks noChangeArrowheads="1"/>
            </p:cNvSpPr>
            <p:nvPr/>
          </p:nvSpPr>
          <p:spPr bwMode="auto">
            <a:xfrm>
              <a:off x="254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0" name="Rectangle 223"/>
            <p:cNvSpPr>
              <a:spLocks noChangeArrowheads="1"/>
            </p:cNvSpPr>
            <p:nvPr/>
          </p:nvSpPr>
          <p:spPr bwMode="auto">
            <a:xfrm>
              <a:off x="258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1" name="Rectangle 224"/>
            <p:cNvSpPr>
              <a:spLocks noChangeArrowheads="1"/>
            </p:cNvSpPr>
            <p:nvPr/>
          </p:nvSpPr>
          <p:spPr bwMode="auto">
            <a:xfrm>
              <a:off x="264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2" name="Rectangle 225"/>
            <p:cNvSpPr>
              <a:spLocks noChangeArrowheads="1"/>
            </p:cNvSpPr>
            <p:nvPr/>
          </p:nvSpPr>
          <p:spPr bwMode="auto">
            <a:xfrm>
              <a:off x="2661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3" name="Rectangle 226"/>
            <p:cNvSpPr>
              <a:spLocks noChangeArrowheads="1"/>
            </p:cNvSpPr>
            <p:nvPr/>
          </p:nvSpPr>
          <p:spPr bwMode="auto">
            <a:xfrm>
              <a:off x="2745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4" name="Rectangle 227"/>
            <p:cNvSpPr>
              <a:spLocks noChangeArrowheads="1"/>
            </p:cNvSpPr>
            <p:nvPr/>
          </p:nvSpPr>
          <p:spPr bwMode="auto">
            <a:xfrm>
              <a:off x="2787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5" name="Rectangle 228"/>
            <p:cNvSpPr>
              <a:spLocks noChangeArrowheads="1"/>
            </p:cNvSpPr>
            <p:nvPr/>
          </p:nvSpPr>
          <p:spPr bwMode="auto">
            <a:xfrm>
              <a:off x="2853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6" name="Rectangle 229"/>
            <p:cNvSpPr>
              <a:spLocks noChangeArrowheads="1"/>
            </p:cNvSpPr>
            <p:nvPr/>
          </p:nvSpPr>
          <p:spPr bwMode="auto">
            <a:xfrm>
              <a:off x="2865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7" name="Rectangle 230"/>
            <p:cNvSpPr>
              <a:spLocks noChangeArrowheads="1"/>
            </p:cNvSpPr>
            <p:nvPr/>
          </p:nvSpPr>
          <p:spPr bwMode="auto">
            <a:xfrm>
              <a:off x="2943" y="2073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8" name="Rectangle 231"/>
            <p:cNvSpPr>
              <a:spLocks noChangeArrowheads="1"/>
            </p:cNvSpPr>
            <p:nvPr/>
          </p:nvSpPr>
          <p:spPr bwMode="auto">
            <a:xfrm>
              <a:off x="2991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79" name="Rectangle 232"/>
            <p:cNvSpPr>
              <a:spLocks noChangeArrowheads="1"/>
            </p:cNvSpPr>
            <p:nvPr/>
          </p:nvSpPr>
          <p:spPr bwMode="auto">
            <a:xfrm>
              <a:off x="3051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0" name="Rectangle 233"/>
            <p:cNvSpPr>
              <a:spLocks noChangeArrowheads="1"/>
            </p:cNvSpPr>
            <p:nvPr/>
          </p:nvSpPr>
          <p:spPr bwMode="auto">
            <a:xfrm>
              <a:off x="3069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1" name="Rectangle 234"/>
            <p:cNvSpPr>
              <a:spLocks noChangeArrowheads="1"/>
            </p:cNvSpPr>
            <p:nvPr/>
          </p:nvSpPr>
          <p:spPr bwMode="auto">
            <a:xfrm>
              <a:off x="3147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2" name="Rectangle 235"/>
            <p:cNvSpPr>
              <a:spLocks noChangeArrowheads="1"/>
            </p:cNvSpPr>
            <p:nvPr/>
          </p:nvSpPr>
          <p:spPr bwMode="auto">
            <a:xfrm>
              <a:off x="3189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3" name="Rectangle 236"/>
            <p:cNvSpPr>
              <a:spLocks noChangeArrowheads="1"/>
            </p:cNvSpPr>
            <p:nvPr/>
          </p:nvSpPr>
          <p:spPr bwMode="auto">
            <a:xfrm>
              <a:off x="3255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4" name="Rectangle 237"/>
            <p:cNvSpPr>
              <a:spLocks noChangeArrowheads="1"/>
            </p:cNvSpPr>
            <p:nvPr/>
          </p:nvSpPr>
          <p:spPr bwMode="auto">
            <a:xfrm>
              <a:off x="327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5" name="Rectangle 238"/>
            <p:cNvSpPr>
              <a:spLocks noChangeArrowheads="1"/>
            </p:cNvSpPr>
            <p:nvPr/>
          </p:nvSpPr>
          <p:spPr bwMode="auto">
            <a:xfrm>
              <a:off x="335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6" name="Rectangle 239"/>
            <p:cNvSpPr>
              <a:spLocks noChangeArrowheads="1"/>
            </p:cNvSpPr>
            <p:nvPr/>
          </p:nvSpPr>
          <p:spPr bwMode="auto">
            <a:xfrm>
              <a:off x="3447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7" name="Rectangle 240"/>
            <p:cNvSpPr>
              <a:spLocks noChangeArrowheads="1"/>
            </p:cNvSpPr>
            <p:nvPr/>
          </p:nvSpPr>
          <p:spPr bwMode="auto">
            <a:xfrm>
              <a:off x="3549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8" name="Rectangle 241"/>
            <p:cNvSpPr>
              <a:spLocks noChangeArrowheads="1"/>
            </p:cNvSpPr>
            <p:nvPr/>
          </p:nvSpPr>
          <p:spPr bwMode="auto">
            <a:xfrm>
              <a:off x="3591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89" name="Rectangle 242"/>
            <p:cNvSpPr>
              <a:spLocks noChangeArrowheads="1"/>
            </p:cNvSpPr>
            <p:nvPr/>
          </p:nvSpPr>
          <p:spPr bwMode="auto">
            <a:xfrm>
              <a:off x="3657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0" name="Rectangle 243"/>
            <p:cNvSpPr>
              <a:spLocks noChangeArrowheads="1"/>
            </p:cNvSpPr>
            <p:nvPr/>
          </p:nvSpPr>
          <p:spPr bwMode="auto">
            <a:xfrm>
              <a:off x="3669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1" name="Rectangle 244"/>
            <p:cNvSpPr>
              <a:spLocks noChangeArrowheads="1"/>
            </p:cNvSpPr>
            <p:nvPr/>
          </p:nvSpPr>
          <p:spPr bwMode="auto">
            <a:xfrm>
              <a:off x="3753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2" name="Rectangle 245"/>
            <p:cNvSpPr>
              <a:spLocks noChangeArrowheads="1"/>
            </p:cNvSpPr>
            <p:nvPr/>
          </p:nvSpPr>
          <p:spPr bwMode="auto">
            <a:xfrm>
              <a:off x="3795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3" name="Rectangle 246"/>
            <p:cNvSpPr>
              <a:spLocks noChangeArrowheads="1"/>
            </p:cNvSpPr>
            <p:nvPr/>
          </p:nvSpPr>
          <p:spPr bwMode="auto">
            <a:xfrm>
              <a:off x="3861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4" name="Rectangle 247"/>
            <p:cNvSpPr>
              <a:spLocks noChangeArrowheads="1"/>
            </p:cNvSpPr>
            <p:nvPr/>
          </p:nvSpPr>
          <p:spPr bwMode="auto">
            <a:xfrm>
              <a:off x="387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5" name="Rectangle 248"/>
            <p:cNvSpPr>
              <a:spLocks noChangeArrowheads="1"/>
            </p:cNvSpPr>
            <p:nvPr/>
          </p:nvSpPr>
          <p:spPr bwMode="auto">
            <a:xfrm>
              <a:off x="395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6" name="Rectangle 249"/>
            <p:cNvSpPr>
              <a:spLocks noChangeArrowheads="1"/>
            </p:cNvSpPr>
            <p:nvPr/>
          </p:nvSpPr>
          <p:spPr bwMode="auto">
            <a:xfrm>
              <a:off x="3993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7" name="Rectangle 250"/>
            <p:cNvSpPr>
              <a:spLocks noChangeArrowheads="1"/>
            </p:cNvSpPr>
            <p:nvPr/>
          </p:nvSpPr>
          <p:spPr bwMode="auto">
            <a:xfrm>
              <a:off x="405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8" name="Rectangle 251"/>
            <p:cNvSpPr>
              <a:spLocks noChangeArrowheads="1"/>
            </p:cNvSpPr>
            <p:nvPr/>
          </p:nvSpPr>
          <p:spPr bwMode="auto">
            <a:xfrm>
              <a:off x="4077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399" name="Rectangle 252"/>
            <p:cNvSpPr>
              <a:spLocks noChangeArrowheads="1"/>
            </p:cNvSpPr>
            <p:nvPr/>
          </p:nvSpPr>
          <p:spPr bwMode="auto">
            <a:xfrm>
              <a:off x="4155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0" name="Rectangle 253"/>
            <p:cNvSpPr>
              <a:spLocks noChangeArrowheads="1"/>
            </p:cNvSpPr>
            <p:nvPr/>
          </p:nvSpPr>
          <p:spPr bwMode="auto">
            <a:xfrm>
              <a:off x="4197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1" name="Rectangle 254"/>
            <p:cNvSpPr>
              <a:spLocks noChangeArrowheads="1"/>
            </p:cNvSpPr>
            <p:nvPr/>
          </p:nvSpPr>
          <p:spPr bwMode="auto">
            <a:xfrm>
              <a:off x="4263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2" name="Rectangle 255"/>
            <p:cNvSpPr>
              <a:spLocks noChangeArrowheads="1"/>
            </p:cNvSpPr>
            <p:nvPr/>
          </p:nvSpPr>
          <p:spPr bwMode="auto">
            <a:xfrm>
              <a:off x="4275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3" name="Rectangle 256"/>
            <p:cNvSpPr>
              <a:spLocks noChangeArrowheads="1"/>
            </p:cNvSpPr>
            <p:nvPr/>
          </p:nvSpPr>
          <p:spPr bwMode="auto">
            <a:xfrm>
              <a:off x="4359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4" name="Rectangle 257"/>
            <p:cNvSpPr>
              <a:spLocks noChangeArrowheads="1"/>
            </p:cNvSpPr>
            <p:nvPr/>
          </p:nvSpPr>
          <p:spPr bwMode="auto">
            <a:xfrm>
              <a:off x="4527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5" name="Rectangle 258"/>
            <p:cNvSpPr>
              <a:spLocks noChangeArrowheads="1"/>
            </p:cNvSpPr>
            <p:nvPr/>
          </p:nvSpPr>
          <p:spPr bwMode="auto">
            <a:xfrm>
              <a:off x="4569" y="2085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6" name="Rectangle 259"/>
            <p:cNvSpPr>
              <a:spLocks noChangeArrowheads="1"/>
            </p:cNvSpPr>
            <p:nvPr/>
          </p:nvSpPr>
          <p:spPr bwMode="auto">
            <a:xfrm>
              <a:off x="4635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7" name="Rectangle 260"/>
            <p:cNvSpPr>
              <a:spLocks noChangeArrowheads="1"/>
            </p:cNvSpPr>
            <p:nvPr/>
          </p:nvSpPr>
          <p:spPr bwMode="auto">
            <a:xfrm>
              <a:off x="465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8" name="Rectangle 261"/>
            <p:cNvSpPr>
              <a:spLocks noChangeArrowheads="1"/>
            </p:cNvSpPr>
            <p:nvPr/>
          </p:nvSpPr>
          <p:spPr bwMode="auto">
            <a:xfrm>
              <a:off x="4731" y="2073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09" name="Rectangle 262"/>
            <p:cNvSpPr>
              <a:spLocks noChangeArrowheads="1"/>
            </p:cNvSpPr>
            <p:nvPr/>
          </p:nvSpPr>
          <p:spPr bwMode="auto">
            <a:xfrm>
              <a:off x="4773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0" name="Rectangle 263"/>
            <p:cNvSpPr>
              <a:spLocks noChangeArrowheads="1"/>
            </p:cNvSpPr>
            <p:nvPr/>
          </p:nvSpPr>
          <p:spPr bwMode="auto">
            <a:xfrm>
              <a:off x="4839" y="2097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1" name="Rectangle 264"/>
            <p:cNvSpPr>
              <a:spLocks noChangeArrowheads="1"/>
            </p:cNvSpPr>
            <p:nvPr/>
          </p:nvSpPr>
          <p:spPr bwMode="auto">
            <a:xfrm>
              <a:off x="4857" y="2085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78412" name="Group 267"/>
          <p:cNvGrpSpPr>
            <a:grpSpLocks noChangeAspect="1"/>
          </p:cNvGrpSpPr>
          <p:nvPr/>
        </p:nvGrpSpPr>
        <p:grpSpPr bwMode="auto">
          <a:xfrm>
            <a:off x="618487" y="3538562"/>
            <a:ext cx="8021637" cy="2390775"/>
            <a:chOff x="371" y="2287"/>
            <a:chExt cx="5053" cy="1506"/>
          </a:xfrm>
        </p:grpSpPr>
        <p:sp>
          <p:nvSpPr>
            <p:cNvPr id="478413" name="AutoShape 266"/>
            <p:cNvSpPr>
              <a:spLocks noChangeAspect="1" noChangeArrowheads="1" noTextEdit="1"/>
            </p:cNvSpPr>
            <p:nvPr/>
          </p:nvSpPr>
          <p:spPr bwMode="auto">
            <a:xfrm>
              <a:off x="372" y="2287"/>
              <a:ext cx="5016" cy="1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4" name="Rectangle 268"/>
            <p:cNvSpPr>
              <a:spLocks noChangeArrowheads="1"/>
            </p:cNvSpPr>
            <p:nvPr/>
          </p:nvSpPr>
          <p:spPr bwMode="auto">
            <a:xfrm>
              <a:off x="372" y="2287"/>
              <a:ext cx="5016" cy="15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5" name="Rectangle 269"/>
            <p:cNvSpPr>
              <a:spLocks noChangeArrowheads="1"/>
            </p:cNvSpPr>
            <p:nvPr/>
          </p:nvSpPr>
          <p:spPr bwMode="auto">
            <a:xfrm>
              <a:off x="444" y="2431"/>
              <a:ext cx="4872" cy="1212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16" name="Rectangle 270"/>
            <p:cNvSpPr>
              <a:spLocks noChangeArrowheads="1"/>
            </p:cNvSpPr>
            <p:nvPr/>
          </p:nvSpPr>
          <p:spPr bwMode="auto">
            <a:xfrm>
              <a:off x="5064" y="3655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03.264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17" name="Rectangle 271"/>
            <p:cNvSpPr>
              <a:spLocks noChangeArrowheads="1"/>
            </p:cNvSpPr>
            <p:nvPr/>
          </p:nvSpPr>
          <p:spPr bwMode="auto">
            <a:xfrm>
              <a:off x="444" y="3655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19" name="Rectangle 273"/>
            <p:cNvSpPr>
              <a:spLocks noChangeArrowheads="1"/>
            </p:cNvSpPr>
            <p:nvPr/>
          </p:nvSpPr>
          <p:spPr bwMode="auto">
            <a:xfrm>
              <a:off x="492" y="2365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0" name="Rectangle 274"/>
            <p:cNvSpPr>
              <a:spLocks noChangeArrowheads="1"/>
            </p:cNvSpPr>
            <p:nvPr/>
          </p:nvSpPr>
          <p:spPr bwMode="auto">
            <a:xfrm rot="16200000">
              <a:off x="362" y="2392"/>
              <a:ext cx="12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4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1" name="Rectangle 275"/>
            <p:cNvSpPr>
              <a:spLocks noChangeArrowheads="1"/>
            </p:cNvSpPr>
            <p:nvPr/>
          </p:nvSpPr>
          <p:spPr bwMode="auto">
            <a:xfrm rot="16200000">
              <a:off x="383" y="3559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2" name="Rectangle 276"/>
            <p:cNvSpPr>
              <a:spLocks noChangeArrowheads="1"/>
            </p:cNvSpPr>
            <p:nvPr/>
          </p:nvSpPr>
          <p:spPr bwMode="auto">
            <a:xfrm rot="16200000">
              <a:off x="5334" y="237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3" name="Rectangle 277"/>
            <p:cNvSpPr>
              <a:spLocks noChangeArrowheads="1"/>
            </p:cNvSpPr>
            <p:nvPr/>
          </p:nvSpPr>
          <p:spPr bwMode="auto">
            <a:xfrm rot="16200000">
              <a:off x="5322" y="3546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4" name="Rectangle 278"/>
            <p:cNvSpPr>
              <a:spLocks noChangeArrowheads="1"/>
            </p:cNvSpPr>
            <p:nvPr/>
          </p:nvSpPr>
          <p:spPr bwMode="auto">
            <a:xfrm rot="16200000">
              <a:off x="149" y="2911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BETA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5" name="Rectangle 279"/>
            <p:cNvSpPr>
              <a:spLocks noChangeArrowheads="1"/>
            </p:cNvSpPr>
            <p:nvPr/>
          </p:nvSpPr>
          <p:spPr bwMode="auto">
            <a:xfrm rot="16200000">
              <a:off x="5118" y="2928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X&amp;Y[m]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26" name="Line 280"/>
            <p:cNvSpPr>
              <a:spLocks noChangeShapeType="1"/>
            </p:cNvSpPr>
            <p:nvPr/>
          </p:nvSpPr>
          <p:spPr bwMode="auto">
            <a:xfrm flipH="1">
              <a:off x="5280" y="255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27" name="Line 281"/>
            <p:cNvSpPr>
              <a:spLocks noChangeShapeType="1"/>
            </p:cNvSpPr>
            <p:nvPr/>
          </p:nvSpPr>
          <p:spPr bwMode="auto">
            <a:xfrm>
              <a:off x="444" y="255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28" name="Line 282"/>
            <p:cNvSpPr>
              <a:spLocks noChangeShapeType="1"/>
            </p:cNvSpPr>
            <p:nvPr/>
          </p:nvSpPr>
          <p:spPr bwMode="auto">
            <a:xfrm flipV="1">
              <a:off x="930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29" name="Line 283"/>
            <p:cNvSpPr>
              <a:spLocks noChangeShapeType="1"/>
            </p:cNvSpPr>
            <p:nvPr/>
          </p:nvSpPr>
          <p:spPr bwMode="auto">
            <a:xfrm>
              <a:off x="930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0" name="Line 284"/>
            <p:cNvSpPr>
              <a:spLocks noChangeShapeType="1"/>
            </p:cNvSpPr>
            <p:nvPr/>
          </p:nvSpPr>
          <p:spPr bwMode="auto">
            <a:xfrm flipH="1">
              <a:off x="5280" y="267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1" name="Line 285"/>
            <p:cNvSpPr>
              <a:spLocks noChangeShapeType="1"/>
            </p:cNvSpPr>
            <p:nvPr/>
          </p:nvSpPr>
          <p:spPr bwMode="auto">
            <a:xfrm>
              <a:off x="444" y="267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2" name="Line 286"/>
            <p:cNvSpPr>
              <a:spLocks noChangeShapeType="1"/>
            </p:cNvSpPr>
            <p:nvPr/>
          </p:nvSpPr>
          <p:spPr bwMode="auto">
            <a:xfrm flipV="1">
              <a:off x="1416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3" name="Line 287"/>
            <p:cNvSpPr>
              <a:spLocks noChangeShapeType="1"/>
            </p:cNvSpPr>
            <p:nvPr/>
          </p:nvSpPr>
          <p:spPr bwMode="auto">
            <a:xfrm>
              <a:off x="1416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4" name="Line 288"/>
            <p:cNvSpPr>
              <a:spLocks noChangeShapeType="1"/>
            </p:cNvSpPr>
            <p:nvPr/>
          </p:nvSpPr>
          <p:spPr bwMode="auto">
            <a:xfrm flipH="1">
              <a:off x="5280" y="279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5" name="Line 289"/>
            <p:cNvSpPr>
              <a:spLocks noChangeShapeType="1"/>
            </p:cNvSpPr>
            <p:nvPr/>
          </p:nvSpPr>
          <p:spPr bwMode="auto">
            <a:xfrm>
              <a:off x="444" y="2791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6" name="Line 290"/>
            <p:cNvSpPr>
              <a:spLocks noChangeShapeType="1"/>
            </p:cNvSpPr>
            <p:nvPr/>
          </p:nvSpPr>
          <p:spPr bwMode="auto">
            <a:xfrm flipV="1">
              <a:off x="1902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7" name="Line 291"/>
            <p:cNvSpPr>
              <a:spLocks noChangeShapeType="1"/>
            </p:cNvSpPr>
            <p:nvPr/>
          </p:nvSpPr>
          <p:spPr bwMode="auto">
            <a:xfrm>
              <a:off x="1902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8" name="Line 292"/>
            <p:cNvSpPr>
              <a:spLocks noChangeShapeType="1"/>
            </p:cNvSpPr>
            <p:nvPr/>
          </p:nvSpPr>
          <p:spPr bwMode="auto">
            <a:xfrm flipH="1">
              <a:off x="5280" y="291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39" name="Line 293"/>
            <p:cNvSpPr>
              <a:spLocks noChangeShapeType="1"/>
            </p:cNvSpPr>
            <p:nvPr/>
          </p:nvSpPr>
          <p:spPr bwMode="auto">
            <a:xfrm>
              <a:off x="444" y="291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0" name="Line 294"/>
            <p:cNvSpPr>
              <a:spLocks noChangeShapeType="1"/>
            </p:cNvSpPr>
            <p:nvPr/>
          </p:nvSpPr>
          <p:spPr bwMode="auto">
            <a:xfrm flipV="1">
              <a:off x="2388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1" name="Line 295"/>
            <p:cNvSpPr>
              <a:spLocks noChangeShapeType="1"/>
            </p:cNvSpPr>
            <p:nvPr/>
          </p:nvSpPr>
          <p:spPr bwMode="auto">
            <a:xfrm>
              <a:off x="2388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2" name="Line 296"/>
            <p:cNvSpPr>
              <a:spLocks noChangeShapeType="1"/>
            </p:cNvSpPr>
            <p:nvPr/>
          </p:nvSpPr>
          <p:spPr bwMode="auto">
            <a:xfrm flipH="1">
              <a:off x="5280" y="303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3" name="Line 297"/>
            <p:cNvSpPr>
              <a:spLocks noChangeShapeType="1"/>
            </p:cNvSpPr>
            <p:nvPr/>
          </p:nvSpPr>
          <p:spPr bwMode="auto">
            <a:xfrm>
              <a:off x="444" y="303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4" name="Line 298"/>
            <p:cNvSpPr>
              <a:spLocks noChangeShapeType="1"/>
            </p:cNvSpPr>
            <p:nvPr/>
          </p:nvSpPr>
          <p:spPr bwMode="auto">
            <a:xfrm flipV="1">
              <a:off x="2880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5" name="Line 299"/>
            <p:cNvSpPr>
              <a:spLocks noChangeShapeType="1"/>
            </p:cNvSpPr>
            <p:nvPr/>
          </p:nvSpPr>
          <p:spPr bwMode="auto">
            <a:xfrm>
              <a:off x="2880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6" name="Line 300"/>
            <p:cNvSpPr>
              <a:spLocks noChangeShapeType="1"/>
            </p:cNvSpPr>
            <p:nvPr/>
          </p:nvSpPr>
          <p:spPr bwMode="auto">
            <a:xfrm flipH="1">
              <a:off x="5280" y="315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7" name="Line 301"/>
            <p:cNvSpPr>
              <a:spLocks noChangeShapeType="1"/>
            </p:cNvSpPr>
            <p:nvPr/>
          </p:nvSpPr>
          <p:spPr bwMode="auto">
            <a:xfrm>
              <a:off x="444" y="3157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8" name="Line 302"/>
            <p:cNvSpPr>
              <a:spLocks noChangeShapeType="1"/>
            </p:cNvSpPr>
            <p:nvPr/>
          </p:nvSpPr>
          <p:spPr bwMode="auto">
            <a:xfrm flipV="1">
              <a:off x="3366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49" name="Line 303"/>
            <p:cNvSpPr>
              <a:spLocks noChangeShapeType="1"/>
            </p:cNvSpPr>
            <p:nvPr/>
          </p:nvSpPr>
          <p:spPr bwMode="auto">
            <a:xfrm>
              <a:off x="3366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0" name="Line 304"/>
            <p:cNvSpPr>
              <a:spLocks noChangeShapeType="1"/>
            </p:cNvSpPr>
            <p:nvPr/>
          </p:nvSpPr>
          <p:spPr bwMode="auto">
            <a:xfrm flipH="1">
              <a:off x="5280" y="328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1" name="Line 305"/>
            <p:cNvSpPr>
              <a:spLocks noChangeShapeType="1"/>
            </p:cNvSpPr>
            <p:nvPr/>
          </p:nvSpPr>
          <p:spPr bwMode="auto">
            <a:xfrm>
              <a:off x="444" y="328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2" name="Line 306"/>
            <p:cNvSpPr>
              <a:spLocks noChangeShapeType="1"/>
            </p:cNvSpPr>
            <p:nvPr/>
          </p:nvSpPr>
          <p:spPr bwMode="auto">
            <a:xfrm flipV="1">
              <a:off x="3852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3" name="Line 307"/>
            <p:cNvSpPr>
              <a:spLocks noChangeShapeType="1"/>
            </p:cNvSpPr>
            <p:nvPr/>
          </p:nvSpPr>
          <p:spPr bwMode="auto">
            <a:xfrm>
              <a:off x="3852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4" name="Line 308"/>
            <p:cNvSpPr>
              <a:spLocks noChangeShapeType="1"/>
            </p:cNvSpPr>
            <p:nvPr/>
          </p:nvSpPr>
          <p:spPr bwMode="auto">
            <a:xfrm flipH="1">
              <a:off x="5280" y="340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5" name="Line 309"/>
            <p:cNvSpPr>
              <a:spLocks noChangeShapeType="1"/>
            </p:cNvSpPr>
            <p:nvPr/>
          </p:nvSpPr>
          <p:spPr bwMode="auto">
            <a:xfrm>
              <a:off x="444" y="340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6" name="Line 310"/>
            <p:cNvSpPr>
              <a:spLocks noChangeShapeType="1"/>
            </p:cNvSpPr>
            <p:nvPr/>
          </p:nvSpPr>
          <p:spPr bwMode="auto">
            <a:xfrm flipV="1">
              <a:off x="4338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7" name="Line 311"/>
            <p:cNvSpPr>
              <a:spLocks noChangeShapeType="1"/>
            </p:cNvSpPr>
            <p:nvPr/>
          </p:nvSpPr>
          <p:spPr bwMode="auto">
            <a:xfrm>
              <a:off x="4338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8" name="Line 312"/>
            <p:cNvSpPr>
              <a:spLocks noChangeShapeType="1"/>
            </p:cNvSpPr>
            <p:nvPr/>
          </p:nvSpPr>
          <p:spPr bwMode="auto">
            <a:xfrm flipH="1">
              <a:off x="5280" y="352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59" name="Line 313"/>
            <p:cNvSpPr>
              <a:spLocks noChangeShapeType="1"/>
            </p:cNvSpPr>
            <p:nvPr/>
          </p:nvSpPr>
          <p:spPr bwMode="auto">
            <a:xfrm>
              <a:off x="444" y="3523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0" name="Line 314"/>
            <p:cNvSpPr>
              <a:spLocks noChangeShapeType="1"/>
            </p:cNvSpPr>
            <p:nvPr/>
          </p:nvSpPr>
          <p:spPr bwMode="auto">
            <a:xfrm flipV="1">
              <a:off x="4824" y="3613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1" name="Line 315"/>
            <p:cNvSpPr>
              <a:spLocks noChangeShapeType="1"/>
            </p:cNvSpPr>
            <p:nvPr/>
          </p:nvSpPr>
          <p:spPr bwMode="auto">
            <a:xfrm>
              <a:off x="4824" y="2431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2" name="Freeform 316"/>
            <p:cNvSpPr>
              <a:spLocks/>
            </p:cNvSpPr>
            <p:nvPr/>
          </p:nvSpPr>
          <p:spPr bwMode="auto">
            <a:xfrm>
              <a:off x="444" y="2953"/>
              <a:ext cx="4866" cy="678"/>
            </a:xfrm>
            <a:custGeom>
              <a:avLst/>
              <a:gdLst>
                <a:gd name="T0" fmla="*/ 72 w 4866"/>
                <a:gd name="T1" fmla="*/ 384 h 678"/>
                <a:gd name="T2" fmla="*/ 150 w 4866"/>
                <a:gd name="T3" fmla="*/ 600 h 678"/>
                <a:gd name="T4" fmla="*/ 228 w 4866"/>
                <a:gd name="T5" fmla="*/ 612 h 678"/>
                <a:gd name="T6" fmla="*/ 306 w 4866"/>
                <a:gd name="T7" fmla="*/ 480 h 678"/>
                <a:gd name="T8" fmla="*/ 384 w 4866"/>
                <a:gd name="T9" fmla="*/ 240 h 678"/>
                <a:gd name="T10" fmla="*/ 456 w 4866"/>
                <a:gd name="T11" fmla="*/ 228 h 678"/>
                <a:gd name="T12" fmla="*/ 534 w 4866"/>
                <a:gd name="T13" fmla="*/ 468 h 678"/>
                <a:gd name="T14" fmla="*/ 612 w 4866"/>
                <a:gd name="T15" fmla="*/ 606 h 678"/>
                <a:gd name="T16" fmla="*/ 690 w 4866"/>
                <a:gd name="T17" fmla="*/ 618 h 678"/>
                <a:gd name="T18" fmla="*/ 768 w 4866"/>
                <a:gd name="T19" fmla="*/ 498 h 678"/>
                <a:gd name="T20" fmla="*/ 846 w 4866"/>
                <a:gd name="T21" fmla="*/ 264 h 678"/>
                <a:gd name="T22" fmla="*/ 918 w 4866"/>
                <a:gd name="T23" fmla="*/ 252 h 678"/>
                <a:gd name="T24" fmla="*/ 996 w 4866"/>
                <a:gd name="T25" fmla="*/ 366 h 678"/>
                <a:gd name="T26" fmla="*/ 1074 w 4866"/>
                <a:gd name="T27" fmla="*/ 444 h 678"/>
                <a:gd name="T28" fmla="*/ 1152 w 4866"/>
                <a:gd name="T29" fmla="*/ 342 h 678"/>
                <a:gd name="T30" fmla="*/ 1230 w 4866"/>
                <a:gd name="T31" fmla="*/ 198 h 678"/>
                <a:gd name="T32" fmla="*/ 1308 w 4866"/>
                <a:gd name="T33" fmla="*/ 330 h 678"/>
                <a:gd name="T34" fmla="*/ 1380 w 4866"/>
                <a:gd name="T35" fmla="*/ 678 h 678"/>
                <a:gd name="T36" fmla="*/ 1458 w 4866"/>
                <a:gd name="T37" fmla="*/ 342 h 678"/>
                <a:gd name="T38" fmla="*/ 1536 w 4866"/>
                <a:gd name="T39" fmla="*/ 198 h 678"/>
                <a:gd name="T40" fmla="*/ 1614 w 4866"/>
                <a:gd name="T41" fmla="*/ 312 h 678"/>
                <a:gd name="T42" fmla="*/ 1692 w 4866"/>
                <a:gd name="T43" fmla="*/ 402 h 678"/>
                <a:gd name="T44" fmla="*/ 1770 w 4866"/>
                <a:gd name="T45" fmla="*/ 276 h 678"/>
                <a:gd name="T46" fmla="*/ 1842 w 4866"/>
                <a:gd name="T47" fmla="*/ 114 h 678"/>
                <a:gd name="T48" fmla="*/ 1920 w 4866"/>
                <a:gd name="T49" fmla="*/ 66 h 678"/>
                <a:gd name="T50" fmla="*/ 1998 w 4866"/>
                <a:gd name="T51" fmla="*/ 276 h 678"/>
                <a:gd name="T52" fmla="*/ 2076 w 4866"/>
                <a:gd name="T53" fmla="*/ 438 h 678"/>
                <a:gd name="T54" fmla="*/ 2154 w 4866"/>
                <a:gd name="T55" fmla="*/ 546 h 678"/>
                <a:gd name="T56" fmla="*/ 2232 w 4866"/>
                <a:gd name="T57" fmla="*/ 594 h 678"/>
                <a:gd name="T58" fmla="*/ 2304 w 4866"/>
                <a:gd name="T59" fmla="*/ 516 h 678"/>
                <a:gd name="T60" fmla="*/ 2382 w 4866"/>
                <a:gd name="T61" fmla="*/ 558 h 678"/>
                <a:gd name="T62" fmla="*/ 2460 w 4866"/>
                <a:gd name="T63" fmla="*/ 564 h 678"/>
                <a:gd name="T64" fmla="*/ 2538 w 4866"/>
                <a:gd name="T65" fmla="*/ 528 h 678"/>
                <a:gd name="T66" fmla="*/ 2616 w 4866"/>
                <a:gd name="T67" fmla="*/ 600 h 678"/>
                <a:gd name="T68" fmla="*/ 2694 w 4866"/>
                <a:gd name="T69" fmla="*/ 564 h 678"/>
                <a:gd name="T70" fmla="*/ 2766 w 4866"/>
                <a:gd name="T71" fmla="*/ 474 h 678"/>
                <a:gd name="T72" fmla="*/ 2844 w 4866"/>
                <a:gd name="T73" fmla="*/ 330 h 678"/>
                <a:gd name="T74" fmla="*/ 2922 w 4866"/>
                <a:gd name="T75" fmla="*/ 132 h 678"/>
                <a:gd name="T76" fmla="*/ 3000 w 4866"/>
                <a:gd name="T77" fmla="*/ 66 h 678"/>
                <a:gd name="T78" fmla="*/ 3078 w 4866"/>
                <a:gd name="T79" fmla="*/ 234 h 678"/>
                <a:gd name="T80" fmla="*/ 3156 w 4866"/>
                <a:gd name="T81" fmla="*/ 372 h 678"/>
                <a:gd name="T82" fmla="*/ 3228 w 4866"/>
                <a:gd name="T83" fmla="*/ 342 h 678"/>
                <a:gd name="T84" fmla="*/ 3306 w 4866"/>
                <a:gd name="T85" fmla="*/ 234 h 678"/>
                <a:gd name="T86" fmla="*/ 3384 w 4866"/>
                <a:gd name="T87" fmla="*/ 144 h 678"/>
                <a:gd name="T88" fmla="*/ 3462 w 4866"/>
                <a:gd name="T89" fmla="*/ 654 h 678"/>
                <a:gd name="T90" fmla="*/ 3540 w 4866"/>
                <a:gd name="T91" fmla="*/ 498 h 678"/>
                <a:gd name="T92" fmla="*/ 3618 w 4866"/>
                <a:gd name="T93" fmla="*/ 150 h 678"/>
                <a:gd name="T94" fmla="*/ 3690 w 4866"/>
                <a:gd name="T95" fmla="*/ 306 h 678"/>
                <a:gd name="T96" fmla="*/ 3768 w 4866"/>
                <a:gd name="T97" fmla="*/ 420 h 678"/>
                <a:gd name="T98" fmla="*/ 3846 w 4866"/>
                <a:gd name="T99" fmla="*/ 390 h 678"/>
                <a:gd name="T100" fmla="*/ 3924 w 4866"/>
                <a:gd name="T101" fmla="*/ 288 h 678"/>
                <a:gd name="T102" fmla="*/ 4002 w 4866"/>
                <a:gd name="T103" fmla="*/ 180 h 678"/>
                <a:gd name="T104" fmla="*/ 4080 w 4866"/>
                <a:gd name="T105" fmla="*/ 438 h 678"/>
                <a:gd name="T106" fmla="*/ 4152 w 4866"/>
                <a:gd name="T107" fmla="*/ 594 h 678"/>
                <a:gd name="T108" fmla="*/ 4230 w 4866"/>
                <a:gd name="T109" fmla="*/ 624 h 678"/>
                <a:gd name="T110" fmla="*/ 4308 w 4866"/>
                <a:gd name="T111" fmla="*/ 522 h 678"/>
                <a:gd name="T112" fmla="*/ 4386 w 4866"/>
                <a:gd name="T113" fmla="*/ 312 h 678"/>
                <a:gd name="T114" fmla="*/ 4464 w 4866"/>
                <a:gd name="T115" fmla="*/ 150 h 678"/>
                <a:gd name="T116" fmla="*/ 4542 w 4866"/>
                <a:gd name="T117" fmla="*/ 420 h 678"/>
                <a:gd name="T118" fmla="*/ 4614 w 4866"/>
                <a:gd name="T119" fmla="*/ 588 h 678"/>
                <a:gd name="T120" fmla="*/ 4692 w 4866"/>
                <a:gd name="T121" fmla="*/ 636 h 678"/>
                <a:gd name="T122" fmla="*/ 4770 w 4866"/>
                <a:gd name="T123" fmla="*/ 468 h 678"/>
                <a:gd name="T124" fmla="*/ 4848 w 4866"/>
                <a:gd name="T125" fmla="*/ 132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866" h="678">
                  <a:moveTo>
                    <a:pt x="0" y="12"/>
                  </a:moveTo>
                  <a:lnTo>
                    <a:pt x="0" y="18"/>
                  </a:lnTo>
                  <a:lnTo>
                    <a:pt x="0" y="24"/>
                  </a:lnTo>
                  <a:lnTo>
                    <a:pt x="0" y="30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6" y="48"/>
                  </a:lnTo>
                  <a:lnTo>
                    <a:pt x="6" y="54"/>
                  </a:lnTo>
                  <a:lnTo>
                    <a:pt x="6" y="60"/>
                  </a:lnTo>
                  <a:lnTo>
                    <a:pt x="6" y="66"/>
                  </a:lnTo>
                  <a:lnTo>
                    <a:pt x="6" y="72"/>
                  </a:lnTo>
                  <a:lnTo>
                    <a:pt x="6" y="78"/>
                  </a:lnTo>
                  <a:lnTo>
                    <a:pt x="12" y="78"/>
                  </a:lnTo>
                  <a:lnTo>
                    <a:pt x="12" y="84"/>
                  </a:lnTo>
                  <a:lnTo>
                    <a:pt x="12" y="90"/>
                  </a:lnTo>
                  <a:lnTo>
                    <a:pt x="12" y="96"/>
                  </a:lnTo>
                  <a:lnTo>
                    <a:pt x="12" y="102"/>
                  </a:lnTo>
                  <a:lnTo>
                    <a:pt x="12" y="108"/>
                  </a:lnTo>
                  <a:lnTo>
                    <a:pt x="18" y="114"/>
                  </a:lnTo>
                  <a:lnTo>
                    <a:pt x="18" y="120"/>
                  </a:lnTo>
                  <a:lnTo>
                    <a:pt x="18" y="120"/>
                  </a:lnTo>
                  <a:lnTo>
                    <a:pt x="18" y="126"/>
                  </a:lnTo>
                  <a:lnTo>
                    <a:pt x="18" y="132"/>
                  </a:lnTo>
                  <a:lnTo>
                    <a:pt x="18" y="138"/>
                  </a:lnTo>
                  <a:lnTo>
                    <a:pt x="18" y="144"/>
                  </a:lnTo>
                  <a:lnTo>
                    <a:pt x="24" y="150"/>
                  </a:lnTo>
                  <a:lnTo>
                    <a:pt x="24" y="150"/>
                  </a:lnTo>
                  <a:lnTo>
                    <a:pt x="24" y="156"/>
                  </a:lnTo>
                  <a:lnTo>
                    <a:pt x="24" y="162"/>
                  </a:lnTo>
                  <a:lnTo>
                    <a:pt x="24" y="168"/>
                  </a:lnTo>
                  <a:lnTo>
                    <a:pt x="24" y="174"/>
                  </a:lnTo>
                  <a:lnTo>
                    <a:pt x="30" y="180"/>
                  </a:lnTo>
                  <a:lnTo>
                    <a:pt x="30" y="180"/>
                  </a:lnTo>
                  <a:lnTo>
                    <a:pt x="30" y="186"/>
                  </a:lnTo>
                  <a:lnTo>
                    <a:pt x="30" y="192"/>
                  </a:lnTo>
                  <a:lnTo>
                    <a:pt x="30" y="198"/>
                  </a:lnTo>
                  <a:lnTo>
                    <a:pt x="30" y="204"/>
                  </a:lnTo>
                  <a:lnTo>
                    <a:pt x="36" y="204"/>
                  </a:lnTo>
                  <a:lnTo>
                    <a:pt x="36" y="210"/>
                  </a:lnTo>
                  <a:lnTo>
                    <a:pt x="36" y="216"/>
                  </a:lnTo>
                  <a:lnTo>
                    <a:pt x="36" y="222"/>
                  </a:lnTo>
                  <a:lnTo>
                    <a:pt x="36" y="228"/>
                  </a:lnTo>
                  <a:lnTo>
                    <a:pt x="36" y="228"/>
                  </a:lnTo>
                  <a:lnTo>
                    <a:pt x="42" y="234"/>
                  </a:lnTo>
                  <a:lnTo>
                    <a:pt x="42" y="240"/>
                  </a:lnTo>
                  <a:lnTo>
                    <a:pt x="42" y="246"/>
                  </a:lnTo>
                  <a:lnTo>
                    <a:pt x="42" y="246"/>
                  </a:lnTo>
                  <a:lnTo>
                    <a:pt x="42" y="252"/>
                  </a:lnTo>
                  <a:lnTo>
                    <a:pt x="42" y="258"/>
                  </a:lnTo>
                  <a:lnTo>
                    <a:pt x="42" y="264"/>
                  </a:lnTo>
                  <a:lnTo>
                    <a:pt x="48" y="264"/>
                  </a:lnTo>
                  <a:lnTo>
                    <a:pt x="48" y="270"/>
                  </a:lnTo>
                  <a:lnTo>
                    <a:pt x="48" y="276"/>
                  </a:lnTo>
                  <a:lnTo>
                    <a:pt x="48" y="282"/>
                  </a:lnTo>
                  <a:lnTo>
                    <a:pt x="48" y="282"/>
                  </a:lnTo>
                  <a:lnTo>
                    <a:pt x="54" y="294"/>
                  </a:lnTo>
                  <a:lnTo>
                    <a:pt x="54" y="300"/>
                  </a:lnTo>
                  <a:lnTo>
                    <a:pt x="54" y="300"/>
                  </a:lnTo>
                  <a:lnTo>
                    <a:pt x="54" y="306"/>
                  </a:lnTo>
                  <a:lnTo>
                    <a:pt x="54" y="312"/>
                  </a:lnTo>
                  <a:lnTo>
                    <a:pt x="54" y="312"/>
                  </a:lnTo>
                  <a:lnTo>
                    <a:pt x="60" y="318"/>
                  </a:lnTo>
                  <a:lnTo>
                    <a:pt x="60" y="324"/>
                  </a:lnTo>
                  <a:lnTo>
                    <a:pt x="60" y="330"/>
                  </a:lnTo>
                  <a:lnTo>
                    <a:pt x="60" y="330"/>
                  </a:lnTo>
                  <a:lnTo>
                    <a:pt x="60" y="336"/>
                  </a:lnTo>
                  <a:lnTo>
                    <a:pt x="60" y="342"/>
                  </a:lnTo>
                  <a:lnTo>
                    <a:pt x="66" y="342"/>
                  </a:lnTo>
                  <a:lnTo>
                    <a:pt x="66" y="348"/>
                  </a:lnTo>
                  <a:lnTo>
                    <a:pt x="66" y="354"/>
                  </a:lnTo>
                  <a:lnTo>
                    <a:pt x="66" y="354"/>
                  </a:lnTo>
                  <a:lnTo>
                    <a:pt x="66" y="360"/>
                  </a:lnTo>
                  <a:lnTo>
                    <a:pt x="66" y="366"/>
                  </a:lnTo>
                  <a:lnTo>
                    <a:pt x="66" y="366"/>
                  </a:lnTo>
                  <a:lnTo>
                    <a:pt x="72" y="372"/>
                  </a:lnTo>
                  <a:lnTo>
                    <a:pt x="72" y="372"/>
                  </a:lnTo>
                  <a:lnTo>
                    <a:pt x="72" y="378"/>
                  </a:lnTo>
                  <a:lnTo>
                    <a:pt x="72" y="384"/>
                  </a:lnTo>
                  <a:lnTo>
                    <a:pt x="72" y="384"/>
                  </a:lnTo>
                  <a:lnTo>
                    <a:pt x="72" y="390"/>
                  </a:lnTo>
                  <a:lnTo>
                    <a:pt x="78" y="390"/>
                  </a:lnTo>
                  <a:lnTo>
                    <a:pt x="78" y="396"/>
                  </a:lnTo>
                  <a:lnTo>
                    <a:pt x="78" y="402"/>
                  </a:lnTo>
                  <a:lnTo>
                    <a:pt x="78" y="402"/>
                  </a:lnTo>
                  <a:lnTo>
                    <a:pt x="78" y="408"/>
                  </a:lnTo>
                  <a:lnTo>
                    <a:pt x="78" y="408"/>
                  </a:lnTo>
                  <a:lnTo>
                    <a:pt x="84" y="414"/>
                  </a:lnTo>
                  <a:lnTo>
                    <a:pt x="84" y="420"/>
                  </a:lnTo>
                  <a:lnTo>
                    <a:pt x="84" y="420"/>
                  </a:lnTo>
                  <a:lnTo>
                    <a:pt x="84" y="426"/>
                  </a:lnTo>
                  <a:lnTo>
                    <a:pt x="84" y="426"/>
                  </a:lnTo>
                  <a:lnTo>
                    <a:pt x="84" y="432"/>
                  </a:lnTo>
                  <a:lnTo>
                    <a:pt x="84" y="432"/>
                  </a:lnTo>
                  <a:lnTo>
                    <a:pt x="90" y="438"/>
                  </a:lnTo>
                  <a:lnTo>
                    <a:pt x="90" y="444"/>
                  </a:lnTo>
                  <a:lnTo>
                    <a:pt x="90" y="450"/>
                  </a:lnTo>
                  <a:lnTo>
                    <a:pt x="90" y="450"/>
                  </a:lnTo>
                  <a:lnTo>
                    <a:pt x="90" y="456"/>
                  </a:lnTo>
                  <a:lnTo>
                    <a:pt x="96" y="456"/>
                  </a:lnTo>
                  <a:lnTo>
                    <a:pt x="96" y="462"/>
                  </a:lnTo>
                  <a:lnTo>
                    <a:pt x="96" y="462"/>
                  </a:lnTo>
                  <a:lnTo>
                    <a:pt x="96" y="468"/>
                  </a:lnTo>
                  <a:lnTo>
                    <a:pt x="96" y="468"/>
                  </a:lnTo>
                  <a:lnTo>
                    <a:pt x="96" y="474"/>
                  </a:lnTo>
                  <a:lnTo>
                    <a:pt x="102" y="474"/>
                  </a:lnTo>
                  <a:lnTo>
                    <a:pt x="102" y="480"/>
                  </a:lnTo>
                  <a:lnTo>
                    <a:pt x="102" y="480"/>
                  </a:lnTo>
                  <a:lnTo>
                    <a:pt x="102" y="486"/>
                  </a:lnTo>
                  <a:lnTo>
                    <a:pt x="102" y="486"/>
                  </a:lnTo>
                  <a:lnTo>
                    <a:pt x="102" y="492"/>
                  </a:lnTo>
                  <a:lnTo>
                    <a:pt x="102" y="492"/>
                  </a:lnTo>
                  <a:lnTo>
                    <a:pt x="108" y="498"/>
                  </a:lnTo>
                  <a:lnTo>
                    <a:pt x="108" y="498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04"/>
                  </a:lnTo>
                  <a:lnTo>
                    <a:pt x="108" y="510"/>
                  </a:lnTo>
                  <a:lnTo>
                    <a:pt x="114" y="510"/>
                  </a:lnTo>
                  <a:lnTo>
                    <a:pt x="114" y="516"/>
                  </a:lnTo>
                  <a:lnTo>
                    <a:pt x="114" y="516"/>
                  </a:lnTo>
                  <a:lnTo>
                    <a:pt x="114" y="522"/>
                  </a:lnTo>
                  <a:lnTo>
                    <a:pt x="114" y="522"/>
                  </a:lnTo>
                  <a:lnTo>
                    <a:pt x="114" y="528"/>
                  </a:lnTo>
                  <a:lnTo>
                    <a:pt x="120" y="528"/>
                  </a:lnTo>
                  <a:lnTo>
                    <a:pt x="120" y="528"/>
                  </a:lnTo>
                  <a:lnTo>
                    <a:pt x="120" y="534"/>
                  </a:lnTo>
                  <a:lnTo>
                    <a:pt x="120" y="534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6" y="540"/>
                  </a:lnTo>
                  <a:lnTo>
                    <a:pt x="126" y="546"/>
                  </a:lnTo>
                  <a:lnTo>
                    <a:pt x="126" y="546"/>
                  </a:lnTo>
                  <a:lnTo>
                    <a:pt x="126" y="552"/>
                  </a:lnTo>
                  <a:lnTo>
                    <a:pt x="126" y="552"/>
                  </a:lnTo>
                  <a:lnTo>
                    <a:pt x="126" y="552"/>
                  </a:lnTo>
                  <a:lnTo>
                    <a:pt x="126" y="558"/>
                  </a:lnTo>
                  <a:lnTo>
                    <a:pt x="132" y="558"/>
                  </a:lnTo>
                  <a:lnTo>
                    <a:pt x="132" y="564"/>
                  </a:lnTo>
                  <a:lnTo>
                    <a:pt x="132" y="564"/>
                  </a:lnTo>
                  <a:lnTo>
                    <a:pt x="132" y="564"/>
                  </a:lnTo>
                  <a:lnTo>
                    <a:pt x="132" y="570"/>
                  </a:lnTo>
                  <a:lnTo>
                    <a:pt x="132" y="570"/>
                  </a:lnTo>
                  <a:lnTo>
                    <a:pt x="138" y="570"/>
                  </a:lnTo>
                  <a:lnTo>
                    <a:pt x="138" y="576"/>
                  </a:lnTo>
                  <a:lnTo>
                    <a:pt x="138" y="576"/>
                  </a:lnTo>
                  <a:lnTo>
                    <a:pt x="138" y="576"/>
                  </a:lnTo>
                  <a:lnTo>
                    <a:pt x="138" y="582"/>
                  </a:lnTo>
                  <a:lnTo>
                    <a:pt x="138" y="582"/>
                  </a:lnTo>
                  <a:lnTo>
                    <a:pt x="144" y="582"/>
                  </a:lnTo>
                  <a:lnTo>
                    <a:pt x="144" y="588"/>
                  </a:lnTo>
                  <a:lnTo>
                    <a:pt x="144" y="588"/>
                  </a:lnTo>
                  <a:lnTo>
                    <a:pt x="144" y="588"/>
                  </a:lnTo>
                  <a:lnTo>
                    <a:pt x="144" y="594"/>
                  </a:lnTo>
                  <a:lnTo>
                    <a:pt x="144" y="594"/>
                  </a:lnTo>
                  <a:lnTo>
                    <a:pt x="150" y="594"/>
                  </a:lnTo>
                  <a:lnTo>
                    <a:pt x="150" y="600"/>
                  </a:lnTo>
                  <a:lnTo>
                    <a:pt x="150" y="600"/>
                  </a:lnTo>
                  <a:lnTo>
                    <a:pt x="150" y="600"/>
                  </a:lnTo>
                  <a:lnTo>
                    <a:pt x="150" y="606"/>
                  </a:lnTo>
                  <a:lnTo>
                    <a:pt x="150" y="606"/>
                  </a:lnTo>
                  <a:lnTo>
                    <a:pt x="156" y="606"/>
                  </a:lnTo>
                  <a:lnTo>
                    <a:pt x="156" y="606"/>
                  </a:lnTo>
                  <a:lnTo>
                    <a:pt x="156" y="612"/>
                  </a:lnTo>
                  <a:lnTo>
                    <a:pt x="156" y="612"/>
                  </a:lnTo>
                  <a:lnTo>
                    <a:pt x="156" y="612"/>
                  </a:lnTo>
                  <a:lnTo>
                    <a:pt x="156" y="612"/>
                  </a:lnTo>
                  <a:lnTo>
                    <a:pt x="162" y="618"/>
                  </a:lnTo>
                  <a:lnTo>
                    <a:pt x="162" y="618"/>
                  </a:lnTo>
                  <a:lnTo>
                    <a:pt x="162" y="618"/>
                  </a:lnTo>
                  <a:lnTo>
                    <a:pt x="162" y="618"/>
                  </a:lnTo>
                  <a:lnTo>
                    <a:pt x="162" y="624"/>
                  </a:lnTo>
                  <a:lnTo>
                    <a:pt x="162" y="624"/>
                  </a:lnTo>
                  <a:lnTo>
                    <a:pt x="168" y="624"/>
                  </a:lnTo>
                  <a:lnTo>
                    <a:pt x="168" y="624"/>
                  </a:lnTo>
                  <a:lnTo>
                    <a:pt x="168" y="624"/>
                  </a:lnTo>
                  <a:lnTo>
                    <a:pt x="168" y="630"/>
                  </a:lnTo>
                  <a:lnTo>
                    <a:pt x="168" y="630"/>
                  </a:lnTo>
                  <a:lnTo>
                    <a:pt x="168" y="630"/>
                  </a:lnTo>
                  <a:lnTo>
                    <a:pt x="168" y="630"/>
                  </a:lnTo>
                  <a:lnTo>
                    <a:pt x="174" y="630"/>
                  </a:lnTo>
                  <a:lnTo>
                    <a:pt x="174" y="636"/>
                  </a:lnTo>
                  <a:lnTo>
                    <a:pt x="174" y="636"/>
                  </a:lnTo>
                  <a:lnTo>
                    <a:pt x="174" y="636"/>
                  </a:lnTo>
                  <a:lnTo>
                    <a:pt x="174" y="636"/>
                  </a:lnTo>
                  <a:lnTo>
                    <a:pt x="174" y="636"/>
                  </a:lnTo>
                  <a:lnTo>
                    <a:pt x="180" y="636"/>
                  </a:lnTo>
                  <a:lnTo>
                    <a:pt x="180" y="636"/>
                  </a:lnTo>
                  <a:lnTo>
                    <a:pt x="180" y="636"/>
                  </a:lnTo>
                  <a:lnTo>
                    <a:pt x="180" y="636"/>
                  </a:lnTo>
                  <a:lnTo>
                    <a:pt x="180" y="642"/>
                  </a:lnTo>
                  <a:lnTo>
                    <a:pt x="180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86" y="642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2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198" y="636"/>
                  </a:lnTo>
                  <a:lnTo>
                    <a:pt x="204" y="636"/>
                  </a:lnTo>
                  <a:lnTo>
                    <a:pt x="204" y="636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04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30"/>
                  </a:lnTo>
                  <a:lnTo>
                    <a:pt x="210" y="624"/>
                  </a:lnTo>
                  <a:lnTo>
                    <a:pt x="210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16" y="624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2" y="618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28" y="612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34" y="606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600"/>
                  </a:lnTo>
                  <a:lnTo>
                    <a:pt x="240" y="594"/>
                  </a:lnTo>
                  <a:lnTo>
                    <a:pt x="246" y="594"/>
                  </a:lnTo>
                  <a:lnTo>
                    <a:pt x="246" y="594"/>
                  </a:lnTo>
                  <a:lnTo>
                    <a:pt x="246" y="594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46" y="588"/>
                  </a:lnTo>
                  <a:lnTo>
                    <a:pt x="252" y="588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82"/>
                  </a:lnTo>
                  <a:lnTo>
                    <a:pt x="252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6"/>
                  </a:lnTo>
                  <a:lnTo>
                    <a:pt x="258" y="570"/>
                  </a:lnTo>
                  <a:lnTo>
                    <a:pt x="258" y="570"/>
                  </a:lnTo>
                  <a:lnTo>
                    <a:pt x="258" y="570"/>
                  </a:lnTo>
                  <a:lnTo>
                    <a:pt x="264" y="570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64" y="564"/>
                  </a:lnTo>
                  <a:lnTo>
                    <a:pt x="264" y="558"/>
                  </a:lnTo>
                  <a:lnTo>
                    <a:pt x="264" y="558"/>
                  </a:lnTo>
                  <a:lnTo>
                    <a:pt x="270" y="558"/>
                  </a:lnTo>
                  <a:lnTo>
                    <a:pt x="270" y="558"/>
                  </a:lnTo>
                  <a:lnTo>
                    <a:pt x="270" y="552"/>
                  </a:lnTo>
                  <a:lnTo>
                    <a:pt x="270" y="552"/>
                  </a:lnTo>
                  <a:lnTo>
                    <a:pt x="270" y="552"/>
                  </a:lnTo>
                  <a:lnTo>
                    <a:pt x="270" y="546"/>
                  </a:lnTo>
                  <a:lnTo>
                    <a:pt x="276" y="546"/>
                  </a:lnTo>
                  <a:lnTo>
                    <a:pt x="276" y="546"/>
                  </a:lnTo>
                  <a:lnTo>
                    <a:pt x="276" y="546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82" y="534"/>
                  </a:lnTo>
                  <a:lnTo>
                    <a:pt x="282" y="534"/>
                  </a:lnTo>
                  <a:lnTo>
                    <a:pt x="282" y="534"/>
                  </a:lnTo>
                  <a:lnTo>
                    <a:pt x="282" y="528"/>
                  </a:lnTo>
                  <a:lnTo>
                    <a:pt x="282" y="528"/>
                  </a:lnTo>
                  <a:lnTo>
                    <a:pt x="282" y="528"/>
                  </a:lnTo>
                  <a:lnTo>
                    <a:pt x="282" y="522"/>
                  </a:lnTo>
                  <a:lnTo>
                    <a:pt x="288" y="522"/>
                  </a:lnTo>
                  <a:lnTo>
                    <a:pt x="288" y="522"/>
                  </a:lnTo>
                  <a:lnTo>
                    <a:pt x="288" y="516"/>
                  </a:lnTo>
                  <a:lnTo>
                    <a:pt x="288" y="516"/>
                  </a:lnTo>
                  <a:lnTo>
                    <a:pt x="288" y="516"/>
                  </a:lnTo>
                  <a:lnTo>
                    <a:pt x="288" y="510"/>
                  </a:lnTo>
                  <a:lnTo>
                    <a:pt x="294" y="510"/>
                  </a:lnTo>
                  <a:lnTo>
                    <a:pt x="294" y="510"/>
                  </a:lnTo>
                  <a:lnTo>
                    <a:pt x="294" y="504"/>
                  </a:lnTo>
                  <a:lnTo>
                    <a:pt x="294" y="504"/>
                  </a:lnTo>
                  <a:lnTo>
                    <a:pt x="294" y="498"/>
                  </a:lnTo>
                  <a:lnTo>
                    <a:pt x="294" y="498"/>
                  </a:lnTo>
                  <a:lnTo>
                    <a:pt x="300" y="498"/>
                  </a:lnTo>
                  <a:lnTo>
                    <a:pt x="300" y="492"/>
                  </a:lnTo>
                  <a:lnTo>
                    <a:pt x="300" y="492"/>
                  </a:lnTo>
                  <a:lnTo>
                    <a:pt x="300" y="492"/>
                  </a:lnTo>
                  <a:lnTo>
                    <a:pt x="300" y="486"/>
                  </a:lnTo>
                  <a:lnTo>
                    <a:pt x="300" y="486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06" y="474"/>
                  </a:lnTo>
                  <a:lnTo>
                    <a:pt x="306" y="474"/>
                  </a:lnTo>
                  <a:lnTo>
                    <a:pt x="306" y="468"/>
                  </a:lnTo>
                  <a:lnTo>
                    <a:pt x="312" y="468"/>
                  </a:lnTo>
                  <a:lnTo>
                    <a:pt x="312" y="468"/>
                  </a:lnTo>
                  <a:lnTo>
                    <a:pt x="312" y="462"/>
                  </a:lnTo>
                  <a:lnTo>
                    <a:pt x="312" y="462"/>
                  </a:lnTo>
                  <a:lnTo>
                    <a:pt x="312" y="456"/>
                  </a:lnTo>
                  <a:lnTo>
                    <a:pt x="312" y="456"/>
                  </a:lnTo>
                  <a:lnTo>
                    <a:pt x="318" y="450"/>
                  </a:lnTo>
                  <a:lnTo>
                    <a:pt x="318" y="450"/>
                  </a:lnTo>
                  <a:lnTo>
                    <a:pt x="318" y="450"/>
                  </a:lnTo>
                  <a:lnTo>
                    <a:pt x="318" y="444"/>
                  </a:lnTo>
                  <a:lnTo>
                    <a:pt x="318" y="444"/>
                  </a:lnTo>
                  <a:lnTo>
                    <a:pt x="318" y="438"/>
                  </a:lnTo>
                  <a:lnTo>
                    <a:pt x="318" y="438"/>
                  </a:lnTo>
                  <a:lnTo>
                    <a:pt x="324" y="432"/>
                  </a:lnTo>
                  <a:lnTo>
                    <a:pt x="324" y="432"/>
                  </a:lnTo>
                  <a:lnTo>
                    <a:pt x="324" y="432"/>
                  </a:lnTo>
                  <a:lnTo>
                    <a:pt x="324" y="426"/>
                  </a:lnTo>
                  <a:lnTo>
                    <a:pt x="324" y="426"/>
                  </a:lnTo>
                  <a:lnTo>
                    <a:pt x="324" y="420"/>
                  </a:lnTo>
                  <a:lnTo>
                    <a:pt x="330" y="420"/>
                  </a:lnTo>
                  <a:lnTo>
                    <a:pt x="330" y="414"/>
                  </a:lnTo>
                  <a:lnTo>
                    <a:pt x="330" y="414"/>
                  </a:lnTo>
                  <a:lnTo>
                    <a:pt x="330" y="408"/>
                  </a:lnTo>
                  <a:lnTo>
                    <a:pt x="330" y="408"/>
                  </a:lnTo>
                  <a:lnTo>
                    <a:pt x="330" y="402"/>
                  </a:lnTo>
                  <a:lnTo>
                    <a:pt x="336" y="402"/>
                  </a:lnTo>
                  <a:lnTo>
                    <a:pt x="336" y="396"/>
                  </a:lnTo>
                  <a:lnTo>
                    <a:pt x="336" y="396"/>
                  </a:lnTo>
                  <a:lnTo>
                    <a:pt x="336" y="390"/>
                  </a:lnTo>
                  <a:lnTo>
                    <a:pt x="336" y="390"/>
                  </a:lnTo>
                  <a:lnTo>
                    <a:pt x="336" y="384"/>
                  </a:lnTo>
                  <a:lnTo>
                    <a:pt x="342" y="384"/>
                  </a:lnTo>
                  <a:lnTo>
                    <a:pt x="342" y="378"/>
                  </a:lnTo>
                  <a:lnTo>
                    <a:pt x="342" y="378"/>
                  </a:lnTo>
                  <a:lnTo>
                    <a:pt x="342" y="372"/>
                  </a:lnTo>
                  <a:lnTo>
                    <a:pt x="342" y="372"/>
                  </a:lnTo>
                  <a:lnTo>
                    <a:pt x="342" y="366"/>
                  </a:lnTo>
                  <a:lnTo>
                    <a:pt x="348" y="366"/>
                  </a:lnTo>
                  <a:lnTo>
                    <a:pt x="348" y="360"/>
                  </a:lnTo>
                  <a:lnTo>
                    <a:pt x="348" y="360"/>
                  </a:lnTo>
                  <a:lnTo>
                    <a:pt x="348" y="354"/>
                  </a:lnTo>
                  <a:lnTo>
                    <a:pt x="348" y="354"/>
                  </a:lnTo>
                  <a:lnTo>
                    <a:pt x="348" y="348"/>
                  </a:lnTo>
                  <a:lnTo>
                    <a:pt x="354" y="348"/>
                  </a:lnTo>
                  <a:lnTo>
                    <a:pt x="354" y="342"/>
                  </a:lnTo>
                  <a:lnTo>
                    <a:pt x="354" y="342"/>
                  </a:lnTo>
                  <a:lnTo>
                    <a:pt x="354" y="336"/>
                  </a:lnTo>
                  <a:lnTo>
                    <a:pt x="354" y="336"/>
                  </a:lnTo>
                  <a:lnTo>
                    <a:pt x="354" y="330"/>
                  </a:lnTo>
                  <a:lnTo>
                    <a:pt x="354" y="330"/>
                  </a:lnTo>
                  <a:lnTo>
                    <a:pt x="360" y="324"/>
                  </a:lnTo>
                  <a:lnTo>
                    <a:pt x="360" y="318"/>
                  </a:lnTo>
                  <a:lnTo>
                    <a:pt x="360" y="318"/>
                  </a:lnTo>
                  <a:lnTo>
                    <a:pt x="360" y="312"/>
                  </a:lnTo>
                  <a:lnTo>
                    <a:pt x="360" y="312"/>
                  </a:lnTo>
                  <a:lnTo>
                    <a:pt x="360" y="306"/>
                  </a:lnTo>
                  <a:lnTo>
                    <a:pt x="366" y="306"/>
                  </a:lnTo>
                  <a:lnTo>
                    <a:pt x="366" y="300"/>
                  </a:lnTo>
                  <a:lnTo>
                    <a:pt x="366" y="294"/>
                  </a:lnTo>
                  <a:lnTo>
                    <a:pt x="366" y="294"/>
                  </a:lnTo>
                  <a:lnTo>
                    <a:pt x="366" y="288"/>
                  </a:lnTo>
                  <a:lnTo>
                    <a:pt x="366" y="288"/>
                  </a:lnTo>
                  <a:lnTo>
                    <a:pt x="372" y="282"/>
                  </a:lnTo>
                  <a:lnTo>
                    <a:pt x="372" y="282"/>
                  </a:lnTo>
                  <a:lnTo>
                    <a:pt x="372" y="276"/>
                  </a:lnTo>
                  <a:lnTo>
                    <a:pt x="372" y="270"/>
                  </a:lnTo>
                  <a:lnTo>
                    <a:pt x="372" y="270"/>
                  </a:lnTo>
                  <a:lnTo>
                    <a:pt x="372" y="264"/>
                  </a:lnTo>
                  <a:lnTo>
                    <a:pt x="378" y="264"/>
                  </a:lnTo>
                  <a:lnTo>
                    <a:pt x="378" y="258"/>
                  </a:lnTo>
                  <a:lnTo>
                    <a:pt x="378" y="252"/>
                  </a:lnTo>
                  <a:lnTo>
                    <a:pt x="378" y="252"/>
                  </a:lnTo>
                  <a:lnTo>
                    <a:pt x="378" y="246"/>
                  </a:lnTo>
                  <a:lnTo>
                    <a:pt x="378" y="240"/>
                  </a:lnTo>
                  <a:lnTo>
                    <a:pt x="384" y="240"/>
                  </a:lnTo>
                  <a:lnTo>
                    <a:pt x="384" y="234"/>
                  </a:lnTo>
                  <a:lnTo>
                    <a:pt x="384" y="234"/>
                  </a:lnTo>
                  <a:lnTo>
                    <a:pt x="384" y="228"/>
                  </a:lnTo>
                  <a:lnTo>
                    <a:pt x="384" y="222"/>
                  </a:lnTo>
                  <a:lnTo>
                    <a:pt x="384" y="222"/>
                  </a:lnTo>
                  <a:lnTo>
                    <a:pt x="384" y="216"/>
                  </a:lnTo>
                  <a:lnTo>
                    <a:pt x="390" y="210"/>
                  </a:lnTo>
                  <a:lnTo>
                    <a:pt x="390" y="210"/>
                  </a:lnTo>
                  <a:lnTo>
                    <a:pt x="390" y="204"/>
                  </a:lnTo>
                  <a:lnTo>
                    <a:pt x="390" y="204"/>
                  </a:lnTo>
                  <a:lnTo>
                    <a:pt x="390" y="198"/>
                  </a:lnTo>
                  <a:lnTo>
                    <a:pt x="390" y="192"/>
                  </a:lnTo>
                  <a:lnTo>
                    <a:pt x="396" y="192"/>
                  </a:lnTo>
                  <a:lnTo>
                    <a:pt x="396" y="186"/>
                  </a:lnTo>
                  <a:lnTo>
                    <a:pt x="396" y="180"/>
                  </a:lnTo>
                  <a:lnTo>
                    <a:pt x="396" y="180"/>
                  </a:lnTo>
                  <a:lnTo>
                    <a:pt x="396" y="174"/>
                  </a:lnTo>
                  <a:lnTo>
                    <a:pt x="396" y="168"/>
                  </a:lnTo>
                  <a:lnTo>
                    <a:pt x="402" y="168"/>
                  </a:lnTo>
                  <a:lnTo>
                    <a:pt x="402" y="162"/>
                  </a:lnTo>
                  <a:lnTo>
                    <a:pt x="402" y="156"/>
                  </a:lnTo>
                  <a:lnTo>
                    <a:pt x="402" y="156"/>
                  </a:lnTo>
                  <a:lnTo>
                    <a:pt x="402" y="150"/>
                  </a:lnTo>
                  <a:lnTo>
                    <a:pt x="402" y="144"/>
                  </a:lnTo>
                  <a:lnTo>
                    <a:pt x="408" y="138"/>
                  </a:lnTo>
                  <a:lnTo>
                    <a:pt x="408" y="138"/>
                  </a:lnTo>
                  <a:lnTo>
                    <a:pt x="408" y="132"/>
                  </a:lnTo>
                  <a:lnTo>
                    <a:pt x="408" y="126"/>
                  </a:lnTo>
                  <a:lnTo>
                    <a:pt x="408" y="126"/>
                  </a:lnTo>
                  <a:lnTo>
                    <a:pt x="408" y="120"/>
                  </a:lnTo>
                  <a:lnTo>
                    <a:pt x="414" y="114"/>
                  </a:lnTo>
                  <a:lnTo>
                    <a:pt x="414" y="114"/>
                  </a:lnTo>
                  <a:lnTo>
                    <a:pt x="414" y="108"/>
                  </a:lnTo>
                  <a:lnTo>
                    <a:pt x="414" y="102"/>
                  </a:lnTo>
                  <a:lnTo>
                    <a:pt x="414" y="102"/>
                  </a:lnTo>
                  <a:lnTo>
                    <a:pt x="414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0" y="96"/>
                  </a:lnTo>
                  <a:lnTo>
                    <a:pt x="426" y="96"/>
                  </a:lnTo>
                  <a:lnTo>
                    <a:pt x="426" y="96"/>
                  </a:lnTo>
                  <a:lnTo>
                    <a:pt x="426" y="102"/>
                  </a:lnTo>
                  <a:lnTo>
                    <a:pt x="426" y="102"/>
                  </a:lnTo>
                  <a:lnTo>
                    <a:pt x="426" y="102"/>
                  </a:lnTo>
                  <a:lnTo>
                    <a:pt x="426" y="108"/>
                  </a:lnTo>
                  <a:lnTo>
                    <a:pt x="432" y="108"/>
                  </a:lnTo>
                  <a:lnTo>
                    <a:pt x="432" y="114"/>
                  </a:lnTo>
                  <a:lnTo>
                    <a:pt x="432" y="120"/>
                  </a:lnTo>
                  <a:lnTo>
                    <a:pt x="432" y="120"/>
                  </a:lnTo>
                  <a:lnTo>
                    <a:pt x="432" y="126"/>
                  </a:lnTo>
                  <a:lnTo>
                    <a:pt x="432" y="132"/>
                  </a:lnTo>
                  <a:lnTo>
                    <a:pt x="438" y="138"/>
                  </a:lnTo>
                  <a:lnTo>
                    <a:pt x="438" y="138"/>
                  </a:lnTo>
                  <a:lnTo>
                    <a:pt x="438" y="144"/>
                  </a:lnTo>
                  <a:lnTo>
                    <a:pt x="438" y="150"/>
                  </a:lnTo>
                  <a:lnTo>
                    <a:pt x="438" y="150"/>
                  </a:lnTo>
                  <a:lnTo>
                    <a:pt x="438" y="156"/>
                  </a:lnTo>
                  <a:lnTo>
                    <a:pt x="438" y="162"/>
                  </a:lnTo>
                  <a:lnTo>
                    <a:pt x="444" y="162"/>
                  </a:lnTo>
                  <a:lnTo>
                    <a:pt x="444" y="168"/>
                  </a:lnTo>
                  <a:lnTo>
                    <a:pt x="444" y="174"/>
                  </a:lnTo>
                  <a:lnTo>
                    <a:pt x="444" y="174"/>
                  </a:lnTo>
                  <a:lnTo>
                    <a:pt x="444" y="180"/>
                  </a:lnTo>
                  <a:lnTo>
                    <a:pt x="444" y="186"/>
                  </a:lnTo>
                  <a:lnTo>
                    <a:pt x="450" y="186"/>
                  </a:lnTo>
                  <a:lnTo>
                    <a:pt x="450" y="192"/>
                  </a:lnTo>
                  <a:lnTo>
                    <a:pt x="450" y="192"/>
                  </a:lnTo>
                  <a:lnTo>
                    <a:pt x="450" y="198"/>
                  </a:lnTo>
                  <a:lnTo>
                    <a:pt x="450" y="204"/>
                  </a:lnTo>
                  <a:lnTo>
                    <a:pt x="450" y="204"/>
                  </a:lnTo>
                  <a:lnTo>
                    <a:pt x="456" y="210"/>
                  </a:lnTo>
                  <a:lnTo>
                    <a:pt x="456" y="216"/>
                  </a:lnTo>
                  <a:lnTo>
                    <a:pt x="456" y="216"/>
                  </a:lnTo>
                  <a:lnTo>
                    <a:pt x="456" y="222"/>
                  </a:lnTo>
                  <a:lnTo>
                    <a:pt x="456" y="228"/>
                  </a:lnTo>
                  <a:lnTo>
                    <a:pt x="456" y="228"/>
                  </a:lnTo>
                  <a:lnTo>
                    <a:pt x="462" y="234"/>
                  </a:lnTo>
                  <a:lnTo>
                    <a:pt x="462" y="234"/>
                  </a:lnTo>
                  <a:lnTo>
                    <a:pt x="462" y="240"/>
                  </a:lnTo>
                  <a:lnTo>
                    <a:pt x="462" y="246"/>
                  </a:lnTo>
                  <a:lnTo>
                    <a:pt x="462" y="246"/>
                  </a:lnTo>
                  <a:lnTo>
                    <a:pt x="462" y="252"/>
                  </a:lnTo>
                  <a:lnTo>
                    <a:pt x="468" y="252"/>
                  </a:lnTo>
                  <a:lnTo>
                    <a:pt x="468" y="258"/>
                  </a:lnTo>
                  <a:lnTo>
                    <a:pt x="468" y="264"/>
                  </a:lnTo>
                  <a:lnTo>
                    <a:pt x="468" y="264"/>
                  </a:lnTo>
                  <a:lnTo>
                    <a:pt x="468" y="270"/>
                  </a:lnTo>
                  <a:lnTo>
                    <a:pt x="468" y="270"/>
                  </a:lnTo>
                  <a:lnTo>
                    <a:pt x="474" y="276"/>
                  </a:lnTo>
                  <a:lnTo>
                    <a:pt x="474" y="282"/>
                  </a:lnTo>
                  <a:lnTo>
                    <a:pt x="474" y="282"/>
                  </a:lnTo>
                  <a:lnTo>
                    <a:pt x="474" y="288"/>
                  </a:lnTo>
                  <a:lnTo>
                    <a:pt x="474" y="288"/>
                  </a:lnTo>
                  <a:lnTo>
                    <a:pt x="474" y="294"/>
                  </a:lnTo>
                  <a:lnTo>
                    <a:pt x="474" y="294"/>
                  </a:lnTo>
                  <a:lnTo>
                    <a:pt x="480" y="300"/>
                  </a:lnTo>
                  <a:lnTo>
                    <a:pt x="480" y="306"/>
                  </a:lnTo>
                  <a:lnTo>
                    <a:pt x="480" y="306"/>
                  </a:lnTo>
                  <a:lnTo>
                    <a:pt x="480" y="312"/>
                  </a:lnTo>
                  <a:lnTo>
                    <a:pt x="480" y="312"/>
                  </a:lnTo>
                  <a:lnTo>
                    <a:pt x="480" y="318"/>
                  </a:lnTo>
                  <a:lnTo>
                    <a:pt x="486" y="318"/>
                  </a:lnTo>
                  <a:lnTo>
                    <a:pt x="486" y="324"/>
                  </a:lnTo>
                  <a:lnTo>
                    <a:pt x="486" y="324"/>
                  </a:lnTo>
                  <a:lnTo>
                    <a:pt x="486" y="330"/>
                  </a:lnTo>
                  <a:lnTo>
                    <a:pt x="486" y="330"/>
                  </a:lnTo>
                  <a:lnTo>
                    <a:pt x="486" y="336"/>
                  </a:lnTo>
                  <a:lnTo>
                    <a:pt x="492" y="336"/>
                  </a:lnTo>
                  <a:lnTo>
                    <a:pt x="492" y="342"/>
                  </a:lnTo>
                  <a:lnTo>
                    <a:pt x="492" y="348"/>
                  </a:lnTo>
                  <a:lnTo>
                    <a:pt x="492" y="348"/>
                  </a:lnTo>
                  <a:lnTo>
                    <a:pt x="492" y="354"/>
                  </a:lnTo>
                  <a:lnTo>
                    <a:pt x="492" y="354"/>
                  </a:lnTo>
                  <a:lnTo>
                    <a:pt x="498" y="360"/>
                  </a:lnTo>
                  <a:lnTo>
                    <a:pt x="498" y="360"/>
                  </a:lnTo>
                  <a:lnTo>
                    <a:pt x="498" y="366"/>
                  </a:lnTo>
                  <a:lnTo>
                    <a:pt x="498" y="366"/>
                  </a:lnTo>
                  <a:lnTo>
                    <a:pt x="498" y="372"/>
                  </a:lnTo>
                  <a:lnTo>
                    <a:pt x="498" y="372"/>
                  </a:lnTo>
                  <a:lnTo>
                    <a:pt x="504" y="378"/>
                  </a:lnTo>
                  <a:lnTo>
                    <a:pt x="504" y="378"/>
                  </a:lnTo>
                  <a:lnTo>
                    <a:pt x="504" y="384"/>
                  </a:lnTo>
                  <a:lnTo>
                    <a:pt x="504" y="384"/>
                  </a:lnTo>
                  <a:lnTo>
                    <a:pt x="504" y="390"/>
                  </a:lnTo>
                  <a:lnTo>
                    <a:pt x="504" y="390"/>
                  </a:lnTo>
                  <a:lnTo>
                    <a:pt x="510" y="396"/>
                  </a:lnTo>
                  <a:lnTo>
                    <a:pt x="510" y="396"/>
                  </a:lnTo>
                  <a:lnTo>
                    <a:pt x="510" y="396"/>
                  </a:lnTo>
                  <a:lnTo>
                    <a:pt x="510" y="402"/>
                  </a:lnTo>
                  <a:lnTo>
                    <a:pt x="510" y="402"/>
                  </a:lnTo>
                  <a:lnTo>
                    <a:pt x="510" y="408"/>
                  </a:lnTo>
                  <a:lnTo>
                    <a:pt x="510" y="408"/>
                  </a:lnTo>
                  <a:lnTo>
                    <a:pt x="516" y="414"/>
                  </a:lnTo>
                  <a:lnTo>
                    <a:pt x="516" y="414"/>
                  </a:lnTo>
                  <a:lnTo>
                    <a:pt x="516" y="420"/>
                  </a:lnTo>
                  <a:lnTo>
                    <a:pt x="516" y="420"/>
                  </a:lnTo>
                  <a:lnTo>
                    <a:pt x="516" y="426"/>
                  </a:lnTo>
                  <a:lnTo>
                    <a:pt x="516" y="426"/>
                  </a:lnTo>
                  <a:lnTo>
                    <a:pt x="522" y="432"/>
                  </a:lnTo>
                  <a:lnTo>
                    <a:pt x="522" y="432"/>
                  </a:lnTo>
                  <a:lnTo>
                    <a:pt x="522" y="432"/>
                  </a:lnTo>
                  <a:lnTo>
                    <a:pt x="522" y="438"/>
                  </a:lnTo>
                  <a:lnTo>
                    <a:pt x="522" y="438"/>
                  </a:lnTo>
                  <a:lnTo>
                    <a:pt x="522" y="444"/>
                  </a:lnTo>
                  <a:lnTo>
                    <a:pt x="528" y="444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0"/>
                  </a:lnTo>
                  <a:lnTo>
                    <a:pt x="528" y="456"/>
                  </a:lnTo>
                  <a:lnTo>
                    <a:pt x="528" y="456"/>
                  </a:lnTo>
                  <a:lnTo>
                    <a:pt x="534" y="462"/>
                  </a:lnTo>
                  <a:lnTo>
                    <a:pt x="534" y="462"/>
                  </a:lnTo>
                  <a:lnTo>
                    <a:pt x="534" y="462"/>
                  </a:lnTo>
                  <a:lnTo>
                    <a:pt x="534" y="468"/>
                  </a:lnTo>
                  <a:lnTo>
                    <a:pt x="534" y="468"/>
                  </a:lnTo>
                  <a:lnTo>
                    <a:pt x="534" y="474"/>
                  </a:lnTo>
                  <a:lnTo>
                    <a:pt x="540" y="474"/>
                  </a:lnTo>
                  <a:lnTo>
                    <a:pt x="540" y="474"/>
                  </a:lnTo>
                  <a:lnTo>
                    <a:pt x="540" y="480"/>
                  </a:lnTo>
                  <a:lnTo>
                    <a:pt x="540" y="480"/>
                  </a:lnTo>
                  <a:lnTo>
                    <a:pt x="540" y="486"/>
                  </a:lnTo>
                  <a:lnTo>
                    <a:pt x="540" y="486"/>
                  </a:lnTo>
                  <a:lnTo>
                    <a:pt x="546" y="486"/>
                  </a:lnTo>
                  <a:lnTo>
                    <a:pt x="546" y="492"/>
                  </a:lnTo>
                  <a:lnTo>
                    <a:pt x="546" y="492"/>
                  </a:lnTo>
                  <a:lnTo>
                    <a:pt x="546" y="492"/>
                  </a:lnTo>
                  <a:lnTo>
                    <a:pt x="546" y="498"/>
                  </a:lnTo>
                  <a:lnTo>
                    <a:pt x="546" y="498"/>
                  </a:lnTo>
                  <a:lnTo>
                    <a:pt x="546" y="504"/>
                  </a:lnTo>
                  <a:lnTo>
                    <a:pt x="552" y="504"/>
                  </a:lnTo>
                  <a:lnTo>
                    <a:pt x="552" y="504"/>
                  </a:lnTo>
                  <a:lnTo>
                    <a:pt x="552" y="510"/>
                  </a:lnTo>
                  <a:lnTo>
                    <a:pt x="552" y="510"/>
                  </a:lnTo>
                  <a:lnTo>
                    <a:pt x="552" y="510"/>
                  </a:lnTo>
                  <a:lnTo>
                    <a:pt x="552" y="516"/>
                  </a:lnTo>
                  <a:lnTo>
                    <a:pt x="558" y="516"/>
                  </a:lnTo>
                  <a:lnTo>
                    <a:pt x="558" y="516"/>
                  </a:lnTo>
                  <a:lnTo>
                    <a:pt x="558" y="522"/>
                  </a:lnTo>
                  <a:lnTo>
                    <a:pt x="558" y="522"/>
                  </a:lnTo>
                  <a:lnTo>
                    <a:pt x="558" y="522"/>
                  </a:lnTo>
                  <a:lnTo>
                    <a:pt x="558" y="528"/>
                  </a:lnTo>
                  <a:lnTo>
                    <a:pt x="564" y="528"/>
                  </a:lnTo>
                  <a:lnTo>
                    <a:pt x="564" y="528"/>
                  </a:lnTo>
                  <a:lnTo>
                    <a:pt x="564" y="534"/>
                  </a:lnTo>
                  <a:lnTo>
                    <a:pt x="564" y="534"/>
                  </a:lnTo>
                  <a:lnTo>
                    <a:pt x="564" y="534"/>
                  </a:lnTo>
                  <a:lnTo>
                    <a:pt x="564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6"/>
                  </a:lnTo>
                  <a:lnTo>
                    <a:pt x="570" y="546"/>
                  </a:lnTo>
                  <a:lnTo>
                    <a:pt x="570" y="546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76" y="552"/>
                  </a:lnTo>
                  <a:lnTo>
                    <a:pt x="576" y="558"/>
                  </a:lnTo>
                  <a:lnTo>
                    <a:pt x="576" y="558"/>
                  </a:lnTo>
                  <a:lnTo>
                    <a:pt x="576" y="558"/>
                  </a:lnTo>
                  <a:lnTo>
                    <a:pt x="582" y="564"/>
                  </a:lnTo>
                  <a:lnTo>
                    <a:pt x="582" y="564"/>
                  </a:lnTo>
                  <a:lnTo>
                    <a:pt x="582" y="564"/>
                  </a:lnTo>
                  <a:lnTo>
                    <a:pt x="582" y="564"/>
                  </a:lnTo>
                  <a:lnTo>
                    <a:pt x="582" y="570"/>
                  </a:lnTo>
                  <a:lnTo>
                    <a:pt x="582" y="570"/>
                  </a:lnTo>
                  <a:lnTo>
                    <a:pt x="588" y="570"/>
                  </a:lnTo>
                  <a:lnTo>
                    <a:pt x="588" y="570"/>
                  </a:lnTo>
                  <a:lnTo>
                    <a:pt x="588" y="576"/>
                  </a:lnTo>
                  <a:lnTo>
                    <a:pt x="588" y="576"/>
                  </a:lnTo>
                  <a:lnTo>
                    <a:pt x="588" y="576"/>
                  </a:lnTo>
                  <a:lnTo>
                    <a:pt x="588" y="576"/>
                  </a:lnTo>
                  <a:lnTo>
                    <a:pt x="594" y="582"/>
                  </a:lnTo>
                  <a:lnTo>
                    <a:pt x="594" y="582"/>
                  </a:lnTo>
                  <a:lnTo>
                    <a:pt x="594" y="582"/>
                  </a:lnTo>
                  <a:lnTo>
                    <a:pt x="594" y="582"/>
                  </a:lnTo>
                  <a:lnTo>
                    <a:pt x="594" y="588"/>
                  </a:lnTo>
                  <a:lnTo>
                    <a:pt x="594" y="588"/>
                  </a:lnTo>
                  <a:lnTo>
                    <a:pt x="600" y="588"/>
                  </a:lnTo>
                  <a:lnTo>
                    <a:pt x="600" y="588"/>
                  </a:lnTo>
                  <a:lnTo>
                    <a:pt x="600" y="588"/>
                  </a:lnTo>
                  <a:lnTo>
                    <a:pt x="600" y="594"/>
                  </a:lnTo>
                  <a:lnTo>
                    <a:pt x="600" y="594"/>
                  </a:lnTo>
                  <a:lnTo>
                    <a:pt x="600" y="594"/>
                  </a:lnTo>
                  <a:lnTo>
                    <a:pt x="606" y="594"/>
                  </a:lnTo>
                  <a:lnTo>
                    <a:pt x="606" y="594"/>
                  </a:lnTo>
                  <a:lnTo>
                    <a:pt x="606" y="600"/>
                  </a:lnTo>
                  <a:lnTo>
                    <a:pt x="606" y="600"/>
                  </a:lnTo>
                  <a:lnTo>
                    <a:pt x="606" y="600"/>
                  </a:lnTo>
                  <a:lnTo>
                    <a:pt x="606" y="600"/>
                  </a:lnTo>
                  <a:lnTo>
                    <a:pt x="612" y="600"/>
                  </a:lnTo>
                  <a:lnTo>
                    <a:pt x="612" y="606"/>
                  </a:lnTo>
                  <a:lnTo>
                    <a:pt x="612" y="606"/>
                  </a:lnTo>
                  <a:lnTo>
                    <a:pt x="612" y="606"/>
                  </a:lnTo>
                  <a:lnTo>
                    <a:pt x="612" y="606"/>
                  </a:lnTo>
                  <a:lnTo>
                    <a:pt x="612" y="606"/>
                  </a:lnTo>
                  <a:lnTo>
                    <a:pt x="612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18" y="612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24" y="618"/>
                  </a:lnTo>
                  <a:lnTo>
                    <a:pt x="630" y="618"/>
                  </a:lnTo>
                  <a:lnTo>
                    <a:pt x="630" y="624"/>
                  </a:lnTo>
                  <a:lnTo>
                    <a:pt x="630" y="624"/>
                  </a:lnTo>
                  <a:lnTo>
                    <a:pt x="630" y="624"/>
                  </a:lnTo>
                  <a:lnTo>
                    <a:pt x="630" y="624"/>
                  </a:lnTo>
                  <a:lnTo>
                    <a:pt x="630" y="624"/>
                  </a:lnTo>
                  <a:lnTo>
                    <a:pt x="636" y="624"/>
                  </a:lnTo>
                  <a:lnTo>
                    <a:pt x="636" y="624"/>
                  </a:lnTo>
                  <a:lnTo>
                    <a:pt x="636" y="624"/>
                  </a:lnTo>
                  <a:lnTo>
                    <a:pt x="636" y="630"/>
                  </a:lnTo>
                  <a:lnTo>
                    <a:pt x="636" y="630"/>
                  </a:lnTo>
                  <a:lnTo>
                    <a:pt x="636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2" y="630"/>
                  </a:lnTo>
                  <a:lnTo>
                    <a:pt x="648" y="630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48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54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0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66" y="636"/>
                  </a:lnTo>
                  <a:lnTo>
                    <a:pt x="672" y="636"/>
                  </a:lnTo>
                  <a:lnTo>
                    <a:pt x="672" y="636"/>
                  </a:lnTo>
                  <a:lnTo>
                    <a:pt x="672" y="636"/>
                  </a:lnTo>
                  <a:lnTo>
                    <a:pt x="672" y="636"/>
                  </a:lnTo>
                  <a:lnTo>
                    <a:pt x="672" y="630"/>
                  </a:lnTo>
                  <a:lnTo>
                    <a:pt x="672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78" y="630"/>
                  </a:lnTo>
                  <a:lnTo>
                    <a:pt x="684" y="630"/>
                  </a:lnTo>
                  <a:lnTo>
                    <a:pt x="684" y="624"/>
                  </a:lnTo>
                  <a:lnTo>
                    <a:pt x="684" y="624"/>
                  </a:lnTo>
                  <a:lnTo>
                    <a:pt x="684" y="624"/>
                  </a:lnTo>
                  <a:lnTo>
                    <a:pt x="684" y="624"/>
                  </a:lnTo>
                  <a:lnTo>
                    <a:pt x="684" y="624"/>
                  </a:lnTo>
                  <a:lnTo>
                    <a:pt x="690" y="624"/>
                  </a:lnTo>
                  <a:lnTo>
                    <a:pt x="690" y="624"/>
                  </a:lnTo>
                  <a:lnTo>
                    <a:pt x="690" y="618"/>
                  </a:lnTo>
                  <a:lnTo>
                    <a:pt x="690" y="618"/>
                  </a:lnTo>
                  <a:lnTo>
                    <a:pt x="690" y="618"/>
                  </a:lnTo>
                  <a:lnTo>
                    <a:pt x="690" y="618"/>
                  </a:lnTo>
                  <a:lnTo>
                    <a:pt x="696" y="618"/>
                  </a:lnTo>
                  <a:lnTo>
                    <a:pt x="696" y="618"/>
                  </a:lnTo>
                  <a:lnTo>
                    <a:pt x="696" y="618"/>
                  </a:lnTo>
                  <a:lnTo>
                    <a:pt x="696" y="612"/>
                  </a:lnTo>
                  <a:lnTo>
                    <a:pt x="696" y="612"/>
                  </a:lnTo>
                  <a:lnTo>
                    <a:pt x="696" y="612"/>
                  </a:lnTo>
                  <a:lnTo>
                    <a:pt x="702" y="612"/>
                  </a:lnTo>
                  <a:lnTo>
                    <a:pt x="702" y="612"/>
                  </a:lnTo>
                  <a:lnTo>
                    <a:pt x="702" y="606"/>
                  </a:lnTo>
                  <a:lnTo>
                    <a:pt x="702" y="606"/>
                  </a:lnTo>
                  <a:lnTo>
                    <a:pt x="702" y="606"/>
                  </a:lnTo>
                  <a:lnTo>
                    <a:pt x="702" y="606"/>
                  </a:lnTo>
                  <a:lnTo>
                    <a:pt x="702" y="606"/>
                  </a:lnTo>
                  <a:lnTo>
                    <a:pt x="708" y="606"/>
                  </a:lnTo>
                  <a:lnTo>
                    <a:pt x="708" y="600"/>
                  </a:lnTo>
                  <a:lnTo>
                    <a:pt x="708" y="600"/>
                  </a:lnTo>
                  <a:lnTo>
                    <a:pt x="708" y="600"/>
                  </a:lnTo>
                  <a:lnTo>
                    <a:pt x="708" y="600"/>
                  </a:lnTo>
                  <a:lnTo>
                    <a:pt x="708" y="600"/>
                  </a:lnTo>
                  <a:lnTo>
                    <a:pt x="714" y="594"/>
                  </a:lnTo>
                  <a:lnTo>
                    <a:pt x="714" y="594"/>
                  </a:lnTo>
                  <a:lnTo>
                    <a:pt x="714" y="594"/>
                  </a:lnTo>
                  <a:lnTo>
                    <a:pt x="714" y="594"/>
                  </a:lnTo>
                  <a:lnTo>
                    <a:pt x="714" y="588"/>
                  </a:lnTo>
                  <a:lnTo>
                    <a:pt x="714" y="588"/>
                  </a:lnTo>
                  <a:lnTo>
                    <a:pt x="720" y="588"/>
                  </a:lnTo>
                  <a:lnTo>
                    <a:pt x="720" y="588"/>
                  </a:lnTo>
                  <a:lnTo>
                    <a:pt x="720" y="588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0" y="582"/>
                  </a:lnTo>
                  <a:lnTo>
                    <a:pt x="726" y="582"/>
                  </a:lnTo>
                  <a:lnTo>
                    <a:pt x="726" y="576"/>
                  </a:lnTo>
                  <a:lnTo>
                    <a:pt x="726" y="576"/>
                  </a:lnTo>
                  <a:lnTo>
                    <a:pt x="726" y="576"/>
                  </a:lnTo>
                  <a:lnTo>
                    <a:pt x="726" y="576"/>
                  </a:lnTo>
                  <a:lnTo>
                    <a:pt x="726" y="570"/>
                  </a:lnTo>
                  <a:lnTo>
                    <a:pt x="726" y="570"/>
                  </a:lnTo>
                  <a:lnTo>
                    <a:pt x="732" y="570"/>
                  </a:lnTo>
                  <a:lnTo>
                    <a:pt x="732" y="564"/>
                  </a:lnTo>
                  <a:lnTo>
                    <a:pt x="732" y="564"/>
                  </a:lnTo>
                  <a:lnTo>
                    <a:pt x="732" y="564"/>
                  </a:lnTo>
                  <a:lnTo>
                    <a:pt x="732" y="558"/>
                  </a:lnTo>
                  <a:lnTo>
                    <a:pt x="738" y="558"/>
                  </a:lnTo>
                  <a:lnTo>
                    <a:pt x="738" y="558"/>
                  </a:lnTo>
                  <a:lnTo>
                    <a:pt x="738" y="558"/>
                  </a:lnTo>
                  <a:lnTo>
                    <a:pt x="738" y="552"/>
                  </a:lnTo>
                  <a:lnTo>
                    <a:pt x="738" y="552"/>
                  </a:lnTo>
                  <a:lnTo>
                    <a:pt x="738" y="552"/>
                  </a:lnTo>
                  <a:lnTo>
                    <a:pt x="744" y="546"/>
                  </a:lnTo>
                  <a:lnTo>
                    <a:pt x="744" y="546"/>
                  </a:lnTo>
                  <a:lnTo>
                    <a:pt x="744" y="546"/>
                  </a:lnTo>
                  <a:lnTo>
                    <a:pt x="744" y="546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50" y="540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34"/>
                  </a:lnTo>
                  <a:lnTo>
                    <a:pt x="750" y="528"/>
                  </a:lnTo>
                  <a:lnTo>
                    <a:pt x="750" y="528"/>
                  </a:lnTo>
                  <a:lnTo>
                    <a:pt x="750" y="528"/>
                  </a:lnTo>
                  <a:lnTo>
                    <a:pt x="756" y="522"/>
                  </a:lnTo>
                  <a:lnTo>
                    <a:pt x="756" y="522"/>
                  </a:lnTo>
                  <a:lnTo>
                    <a:pt x="756" y="522"/>
                  </a:lnTo>
                  <a:lnTo>
                    <a:pt x="756" y="516"/>
                  </a:lnTo>
                  <a:lnTo>
                    <a:pt x="756" y="516"/>
                  </a:lnTo>
                  <a:lnTo>
                    <a:pt x="756" y="516"/>
                  </a:lnTo>
                  <a:lnTo>
                    <a:pt x="762" y="510"/>
                  </a:lnTo>
                  <a:lnTo>
                    <a:pt x="762" y="510"/>
                  </a:lnTo>
                  <a:lnTo>
                    <a:pt x="762" y="510"/>
                  </a:lnTo>
                  <a:lnTo>
                    <a:pt x="762" y="504"/>
                  </a:lnTo>
                  <a:lnTo>
                    <a:pt x="762" y="504"/>
                  </a:lnTo>
                  <a:lnTo>
                    <a:pt x="762" y="504"/>
                  </a:lnTo>
                  <a:lnTo>
                    <a:pt x="768" y="498"/>
                  </a:lnTo>
                  <a:lnTo>
                    <a:pt x="768" y="498"/>
                  </a:lnTo>
                  <a:lnTo>
                    <a:pt x="768" y="498"/>
                  </a:lnTo>
                  <a:lnTo>
                    <a:pt x="768" y="492"/>
                  </a:lnTo>
                  <a:lnTo>
                    <a:pt x="768" y="492"/>
                  </a:lnTo>
                  <a:lnTo>
                    <a:pt x="768" y="486"/>
                  </a:lnTo>
                  <a:lnTo>
                    <a:pt x="768" y="486"/>
                  </a:lnTo>
                  <a:lnTo>
                    <a:pt x="774" y="480"/>
                  </a:lnTo>
                  <a:lnTo>
                    <a:pt x="774" y="480"/>
                  </a:lnTo>
                  <a:lnTo>
                    <a:pt x="774" y="474"/>
                  </a:lnTo>
                  <a:lnTo>
                    <a:pt x="774" y="474"/>
                  </a:lnTo>
                  <a:lnTo>
                    <a:pt x="774" y="474"/>
                  </a:lnTo>
                  <a:lnTo>
                    <a:pt x="780" y="468"/>
                  </a:lnTo>
                  <a:lnTo>
                    <a:pt x="780" y="468"/>
                  </a:lnTo>
                  <a:lnTo>
                    <a:pt x="780" y="462"/>
                  </a:lnTo>
                  <a:lnTo>
                    <a:pt x="780" y="462"/>
                  </a:lnTo>
                  <a:lnTo>
                    <a:pt x="780" y="462"/>
                  </a:lnTo>
                  <a:lnTo>
                    <a:pt x="780" y="456"/>
                  </a:lnTo>
                  <a:lnTo>
                    <a:pt x="786" y="456"/>
                  </a:lnTo>
                  <a:lnTo>
                    <a:pt x="786" y="450"/>
                  </a:lnTo>
                  <a:lnTo>
                    <a:pt x="786" y="450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44"/>
                  </a:lnTo>
                  <a:lnTo>
                    <a:pt x="786" y="438"/>
                  </a:lnTo>
                  <a:lnTo>
                    <a:pt x="792" y="438"/>
                  </a:lnTo>
                  <a:lnTo>
                    <a:pt x="792" y="432"/>
                  </a:lnTo>
                  <a:lnTo>
                    <a:pt x="792" y="432"/>
                  </a:lnTo>
                  <a:lnTo>
                    <a:pt x="792" y="426"/>
                  </a:lnTo>
                  <a:lnTo>
                    <a:pt x="792" y="426"/>
                  </a:lnTo>
                  <a:lnTo>
                    <a:pt x="792" y="420"/>
                  </a:lnTo>
                  <a:lnTo>
                    <a:pt x="798" y="420"/>
                  </a:lnTo>
                  <a:lnTo>
                    <a:pt x="798" y="414"/>
                  </a:lnTo>
                  <a:lnTo>
                    <a:pt x="798" y="414"/>
                  </a:lnTo>
                  <a:lnTo>
                    <a:pt x="798" y="414"/>
                  </a:lnTo>
                  <a:lnTo>
                    <a:pt x="798" y="408"/>
                  </a:lnTo>
                  <a:lnTo>
                    <a:pt x="798" y="408"/>
                  </a:lnTo>
                  <a:lnTo>
                    <a:pt x="804" y="402"/>
                  </a:lnTo>
                  <a:lnTo>
                    <a:pt x="804" y="402"/>
                  </a:lnTo>
                  <a:lnTo>
                    <a:pt x="804" y="396"/>
                  </a:lnTo>
                  <a:lnTo>
                    <a:pt x="804" y="396"/>
                  </a:lnTo>
                  <a:lnTo>
                    <a:pt x="804" y="390"/>
                  </a:lnTo>
                  <a:lnTo>
                    <a:pt x="804" y="390"/>
                  </a:lnTo>
                  <a:lnTo>
                    <a:pt x="810" y="384"/>
                  </a:lnTo>
                  <a:lnTo>
                    <a:pt x="810" y="384"/>
                  </a:lnTo>
                  <a:lnTo>
                    <a:pt x="810" y="378"/>
                  </a:lnTo>
                  <a:lnTo>
                    <a:pt x="810" y="378"/>
                  </a:lnTo>
                  <a:lnTo>
                    <a:pt x="810" y="372"/>
                  </a:lnTo>
                  <a:lnTo>
                    <a:pt x="810" y="372"/>
                  </a:lnTo>
                  <a:lnTo>
                    <a:pt x="810" y="366"/>
                  </a:lnTo>
                  <a:lnTo>
                    <a:pt x="816" y="366"/>
                  </a:lnTo>
                  <a:lnTo>
                    <a:pt x="816" y="360"/>
                  </a:lnTo>
                  <a:lnTo>
                    <a:pt x="816" y="360"/>
                  </a:lnTo>
                  <a:lnTo>
                    <a:pt x="816" y="354"/>
                  </a:lnTo>
                  <a:lnTo>
                    <a:pt x="816" y="354"/>
                  </a:lnTo>
                  <a:lnTo>
                    <a:pt x="816" y="348"/>
                  </a:lnTo>
                  <a:lnTo>
                    <a:pt x="822" y="348"/>
                  </a:lnTo>
                  <a:lnTo>
                    <a:pt x="822" y="342"/>
                  </a:lnTo>
                  <a:lnTo>
                    <a:pt x="822" y="342"/>
                  </a:lnTo>
                  <a:lnTo>
                    <a:pt x="822" y="336"/>
                  </a:lnTo>
                  <a:lnTo>
                    <a:pt x="822" y="330"/>
                  </a:lnTo>
                  <a:lnTo>
                    <a:pt x="822" y="330"/>
                  </a:lnTo>
                  <a:lnTo>
                    <a:pt x="828" y="324"/>
                  </a:lnTo>
                  <a:lnTo>
                    <a:pt x="828" y="324"/>
                  </a:lnTo>
                  <a:lnTo>
                    <a:pt x="828" y="318"/>
                  </a:lnTo>
                  <a:lnTo>
                    <a:pt x="828" y="318"/>
                  </a:lnTo>
                  <a:lnTo>
                    <a:pt x="828" y="312"/>
                  </a:lnTo>
                  <a:lnTo>
                    <a:pt x="834" y="306"/>
                  </a:lnTo>
                  <a:lnTo>
                    <a:pt x="834" y="306"/>
                  </a:lnTo>
                  <a:lnTo>
                    <a:pt x="834" y="300"/>
                  </a:lnTo>
                  <a:lnTo>
                    <a:pt x="834" y="294"/>
                  </a:lnTo>
                  <a:lnTo>
                    <a:pt x="834" y="294"/>
                  </a:lnTo>
                  <a:lnTo>
                    <a:pt x="834" y="288"/>
                  </a:lnTo>
                  <a:lnTo>
                    <a:pt x="834" y="288"/>
                  </a:lnTo>
                  <a:lnTo>
                    <a:pt x="840" y="282"/>
                  </a:lnTo>
                  <a:lnTo>
                    <a:pt x="840" y="282"/>
                  </a:lnTo>
                  <a:lnTo>
                    <a:pt x="840" y="276"/>
                  </a:lnTo>
                  <a:lnTo>
                    <a:pt x="840" y="270"/>
                  </a:lnTo>
                  <a:lnTo>
                    <a:pt x="840" y="270"/>
                  </a:lnTo>
                  <a:lnTo>
                    <a:pt x="840" y="264"/>
                  </a:lnTo>
                  <a:lnTo>
                    <a:pt x="846" y="264"/>
                  </a:lnTo>
                  <a:lnTo>
                    <a:pt x="846" y="258"/>
                  </a:lnTo>
                  <a:lnTo>
                    <a:pt x="846" y="258"/>
                  </a:lnTo>
                  <a:lnTo>
                    <a:pt x="846" y="252"/>
                  </a:lnTo>
                  <a:lnTo>
                    <a:pt x="846" y="246"/>
                  </a:lnTo>
                  <a:lnTo>
                    <a:pt x="846" y="246"/>
                  </a:lnTo>
                  <a:lnTo>
                    <a:pt x="852" y="240"/>
                  </a:lnTo>
                  <a:lnTo>
                    <a:pt x="852" y="234"/>
                  </a:lnTo>
                  <a:lnTo>
                    <a:pt x="852" y="234"/>
                  </a:lnTo>
                  <a:lnTo>
                    <a:pt x="852" y="228"/>
                  </a:lnTo>
                  <a:lnTo>
                    <a:pt x="852" y="228"/>
                  </a:lnTo>
                  <a:lnTo>
                    <a:pt x="852" y="222"/>
                  </a:lnTo>
                  <a:lnTo>
                    <a:pt x="852" y="216"/>
                  </a:lnTo>
                  <a:lnTo>
                    <a:pt x="858" y="216"/>
                  </a:lnTo>
                  <a:lnTo>
                    <a:pt x="858" y="210"/>
                  </a:lnTo>
                  <a:lnTo>
                    <a:pt x="858" y="210"/>
                  </a:lnTo>
                  <a:lnTo>
                    <a:pt x="858" y="204"/>
                  </a:lnTo>
                  <a:lnTo>
                    <a:pt x="858" y="198"/>
                  </a:lnTo>
                  <a:lnTo>
                    <a:pt x="858" y="198"/>
                  </a:lnTo>
                  <a:lnTo>
                    <a:pt x="864" y="192"/>
                  </a:lnTo>
                  <a:lnTo>
                    <a:pt x="864" y="186"/>
                  </a:lnTo>
                  <a:lnTo>
                    <a:pt x="864" y="186"/>
                  </a:lnTo>
                  <a:lnTo>
                    <a:pt x="864" y="186"/>
                  </a:lnTo>
                  <a:lnTo>
                    <a:pt x="864" y="180"/>
                  </a:lnTo>
                  <a:lnTo>
                    <a:pt x="870" y="180"/>
                  </a:lnTo>
                  <a:lnTo>
                    <a:pt x="870" y="180"/>
                  </a:lnTo>
                  <a:lnTo>
                    <a:pt x="870" y="180"/>
                  </a:lnTo>
                  <a:lnTo>
                    <a:pt x="870" y="174"/>
                  </a:lnTo>
                  <a:lnTo>
                    <a:pt x="870" y="174"/>
                  </a:lnTo>
                  <a:lnTo>
                    <a:pt x="870" y="174"/>
                  </a:lnTo>
                  <a:lnTo>
                    <a:pt x="870" y="174"/>
                  </a:lnTo>
                  <a:lnTo>
                    <a:pt x="876" y="180"/>
                  </a:lnTo>
                  <a:lnTo>
                    <a:pt x="876" y="180"/>
                  </a:lnTo>
                  <a:lnTo>
                    <a:pt x="876" y="180"/>
                  </a:lnTo>
                  <a:lnTo>
                    <a:pt x="876" y="180"/>
                  </a:lnTo>
                  <a:lnTo>
                    <a:pt x="876" y="180"/>
                  </a:lnTo>
                  <a:lnTo>
                    <a:pt x="876" y="186"/>
                  </a:lnTo>
                  <a:lnTo>
                    <a:pt x="882" y="186"/>
                  </a:lnTo>
                  <a:lnTo>
                    <a:pt x="882" y="186"/>
                  </a:lnTo>
                  <a:lnTo>
                    <a:pt x="882" y="186"/>
                  </a:lnTo>
                  <a:lnTo>
                    <a:pt x="882" y="192"/>
                  </a:lnTo>
                  <a:lnTo>
                    <a:pt x="882" y="192"/>
                  </a:lnTo>
                  <a:lnTo>
                    <a:pt x="882" y="192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198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88" y="204"/>
                  </a:lnTo>
                  <a:lnTo>
                    <a:pt x="894" y="210"/>
                  </a:lnTo>
                  <a:lnTo>
                    <a:pt x="894" y="210"/>
                  </a:lnTo>
                  <a:lnTo>
                    <a:pt x="894" y="210"/>
                  </a:lnTo>
                  <a:lnTo>
                    <a:pt x="894" y="216"/>
                  </a:lnTo>
                  <a:lnTo>
                    <a:pt x="894" y="216"/>
                  </a:lnTo>
                  <a:lnTo>
                    <a:pt x="900" y="216"/>
                  </a:lnTo>
                  <a:lnTo>
                    <a:pt x="900" y="216"/>
                  </a:lnTo>
                  <a:lnTo>
                    <a:pt x="900" y="222"/>
                  </a:lnTo>
                  <a:lnTo>
                    <a:pt x="900" y="222"/>
                  </a:lnTo>
                  <a:lnTo>
                    <a:pt x="900" y="222"/>
                  </a:lnTo>
                  <a:lnTo>
                    <a:pt x="900" y="228"/>
                  </a:lnTo>
                  <a:lnTo>
                    <a:pt x="906" y="228"/>
                  </a:lnTo>
                  <a:lnTo>
                    <a:pt x="906" y="228"/>
                  </a:lnTo>
                  <a:lnTo>
                    <a:pt x="906" y="228"/>
                  </a:lnTo>
                  <a:lnTo>
                    <a:pt x="906" y="234"/>
                  </a:lnTo>
                  <a:lnTo>
                    <a:pt x="906" y="234"/>
                  </a:lnTo>
                  <a:lnTo>
                    <a:pt x="906" y="234"/>
                  </a:lnTo>
                  <a:lnTo>
                    <a:pt x="906" y="234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0"/>
                  </a:lnTo>
                  <a:lnTo>
                    <a:pt x="912" y="246"/>
                  </a:lnTo>
                  <a:lnTo>
                    <a:pt x="912" y="246"/>
                  </a:lnTo>
                  <a:lnTo>
                    <a:pt x="918" y="246"/>
                  </a:lnTo>
                  <a:lnTo>
                    <a:pt x="918" y="246"/>
                  </a:lnTo>
                  <a:lnTo>
                    <a:pt x="918" y="252"/>
                  </a:lnTo>
                  <a:lnTo>
                    <a:pt x="918" y="252"/>
                  </a:lnTo>
                  <a:lnTo>
                    <a:pt x="918" y="252"/>
                  </a:lnTo>
                  <a:lnTo>
                    <a:pt x="918" y="252"/>
                  </a:lnTo>
                  <a:lnTo>
                    <a:pt x="924" y="258"/>
                  </a:lnTo>
                  <a:lnTo>
                    <a:pt x="924" y="258"/>
                  </a:lnTo>
                  <a:lnTo>
                    <a:pt x="924" y="258"/>
                  </a:lnTo>
                  <a:lnTo>
                    <a:pt x="924" y="258"/>
                  </a:lnTo>
                  <a:lnTo>
                    <a:pt x="924" y="264"/>
                  </a:lnTo>
                  <a:lnTo>
                    <a:pt x="924" y="264"/>
                  </a:lnTo>
                  <a:lnTo>
                    <a:pt x="930" y="264"/>
                  </a:lnTo>
                  <a:lnTo>
                    <a:pt x="930" y="264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0"/>
                  </a:lnTo>
                  <a:lnTo>
                    <a:pt x="930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76"/>
                  </a:lnTo>
                  <a:lnTo>
                    <a:pt x="936" y="282"/>
                  </a:lnTo>
                  <a:lnTo>
                    <a:pt x="936" y="282"/>
                  </a:lnTo>
                  <a:lnTo>
                    <a:pt x="936" y="282"/>
                  </a:lnTo>
                  <a:lnTo>
                    <a:pt x="942" y="282"/>
                  </a:lnTo>
                  <a:lnTo>
                    <a:pt x="942" y="288"/>
                  </a:lnTo>
                  <a:lnTo>
                    <a:pt x="942" y="288"/>
                  </a:lnTo>
                  <a:lnTo>
                    <a:pt x="942" y="288"/>
                  </a:lnTo>
                  <a:lnTo>
                    <a:pt x="942" y="288"/>
                  </a:lnTo>
                  <a:lnTo>
                    <a:pt x="948" y="294"/>
                  </a:lnTo>
                  <a:lnTo>
                    <a:pt x="948" y="294"/>
                  </a:lnTo>
                  <a:lnTo>
                    <a:pt x="948" y="294"/>
                  </a:lnTo>
                  <a:lnTo>
                    <a:pt x="948" y="300"/>
                  </a:lnTo>
                  <a:lnTo>
                    <a:pt x="948" y="300"/>
                  </a:lnTo>
                  <a:lnTo>
                    <a:pt x="948" y="300"/>
                  </a:lnTo>
                  <a:lnTo>
                    <a:pt x="954" y="300"/>
                  </a:lnTo>
                  <a:lnTo>
                    <a:pt x="954" y="306"/>
                  </a:lnTo>
                  <a:lnTo>
                    <a:pt x="954" y="306"/>
                  </a:lnTo>
                  <a:lnTo>
                    <a:pt x="954" y="306"/>
                  </a:lnTo>
                  <a:lnTo>
                    <a:pt x="954" y="306"/>
                  </a:lnTo>
                  <a:lnTo>
                    <a:pt x="954" y="312"/>
                  </a:lnTo>
                  <a:lnTo>
                    <a:pt x="954" y="312"/>
                  </a:lnTo>
                  <a:lnTo>
                    <a:pt x="960" y="312"/>
                  </a:lnTo>
                  <a:lnTo>
                    <a:pt x="960" y="312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0" y="318"/>
                  </a:lnTo>
                  <a:lnTo>
                    <a:pt x="966" y="324"/>
                  </a:lnTo>
                  <a:lnTo>
                    <a:pt x="966" y="324"/>
                  </a:lnTo>
                  <a:lnTo>
                    <a:pt x="966" y="324"/>
                  </a:lnTo>
                  <a:lnTo>
                    <a:pt x="966" y="324"/>
                  </a:lnTo>
                  <a:lnTo>
                    <a:pt x="966" y="324"/>
                  </a:lnTo>
                  <a:lnTo>
                    <a:pt x="966" y="330"/>
                  </a:lnTo>
                  <a:lnTo>
                    <a:pt x="972" y="330"/>
                  </a:lnTo>
                  <a:lnTo>
                    <a:pt x="972" y="330"/>
                  </a:lnTo>
                  <a:lnTo>
                    <a:pt x="972" y="330"/>
                  </a:lnTo>
                  <a:lnTo>
                    <a:pt x="972" y="330"/>
                  </a:lnTo>
                  <a:lnTo>
                    <a:pt x="972" y="336"/>
                  </a:lnTo>
                  <a:lnTo>
                    <a:pt x="972" y="336"/>
                  </a:lnTo>
                  <a:lnTo>
                    <a:pt x="972" y="336"/>
                  </a:lnTo>
                  <a:lnTo>
                    <a:pt x="978" y="336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78" y="342"/>
                  </a:lnTo>
                  <a:lnTo>
                    <a:pt x="984" y="348"/>
                  </a:lnTo>
                  <a:lnTo>
                    <a:pt x="984" y="348"/>
                  </a:lnTo>
                  <a:lnTo>
                    <a:pt x="984" y="348"/>
                  </a:lnTo>
                  <a:lnTo>
                    <a:pt x="984" y="348"/>
                  </a:lnTo>
                  <a:lnTo>
                    <a:pt x="984" y="354"/>
                  </a:lnTo>
                  <a:lnTo>
                    <a:pt x="990" y="354"/>
                  </a:lnTo>
                  <a:lnTo>
                    <a:pt x="990" y="354"/>
                  </a:lnTo>
                  <a:lnTo>
                    <a:pt x="990" y="354"/>
                  </a:lnTo>
                  <a:lnTo>
                    <a:pt x="990" y="354"/>
                  </a:lnTo>
                  <a:lnTo>
                    <a:pt x="990" y="360"/>
                  </a:lnTo>
                  <a:lnTo>
                    <a:pt x="990" y="360"/>
                  </a:lnTo>
                  <a:lnTo>
                    <a:pt x="990" y="360"/>
                  </a:lnTo>
                  <a:lnTo>
                    <a:pt x="996" y="360"/>
                  </a:lnTo>
                  <a:lnTo>
                    <a:pt x="996" y="360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996" y="366"/>
                  </a:lnTo>
                  <a:lnTo>
                    <a:pt x="1002" y="366"/>
                  </a:lnTo>
                  <a:lnTo>
                    <a:pt x="1002" y="366"/>
                  </a:lnTo>
                  <a:lnTo>
                    <a:pt x="1002" y="372"/>
                  </a:lnTo>
                  <a:lnTo>
                    <a:pt x="1002" y="372"/>
                  </a:lnTo>
                  <a:lnTo>
                    <a:pt x="1002" y="372"/>
                  </a:lnTo>
                  <a:lnTo>
                    <a:pt x="1002" y="372"/>
                  </a:lnTo>
                  <a:lnTo>
                    <a:pt x="1008" y="372"/>
                  </a:lnTo>
                  <a:lnTo>
                    <a:pt x="1008" y="378"/>
                  </a:lnTo>
                  <a:lnTo>
                    <a:pt x="1008" y="378"/>
                  </a:lnTo>
                  <a:lnTo>
                    <a:pt x="1008" y="378"/>
                  </a:lnTo>
                  <a:lnTo>
                    <a:pt x="1008" y="378"/>
                  </a:lnTo>
                  <a:lnTo>
                    <a:pt x="1008" y="378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84"/>
                  </a:lnTo>
                  <a:lnTo>
                    <a:pt x="1014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6"/>
                  </a:lnTo>
                  <a:lnTo>
                    <a:pt x="1020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396"/>
                  </a:lnTo>
                  <a:lnTo>
                    <a:pt x="1026" y="402"/>
                  </a:lnTo>
                  <a:lnTo>
                    <a:pt x="1026" y="402"/>
                  </a:lnTo>
                  <a:lnTo>
                    <a:pt x="1026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2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2" y="408"/>
                  </a:lnTo>
                  <a:lnTo>
                    <a:pt x="1038" y="408"/>
                  </a:lnTo>
                  <a:lnTo>
                    <a:pt x="1038" y="408"/>
                  </a:lnTo>
                  <a:lnTo>
                    <a:pt x="1038" y="408"/>
                  </a:lnTo>
                  <a:lnTo>
                    <a:pt x="1038" y="414"/>
                  </a:lnTo>
                  <a:lnTo>
                    <a:pt x="1038" y="414"/>
                  </a:lnTo>
                  <a:lnTo>
                    <a:pt x="1038" y="414"/>
                  </a:lnTo>
                  <a:lnTo>
                    <a:pt x="1038" y="414"/>
                  </a:lnTo>
                  <a:lnTo>
                    <a:pt x="1044" y="414"/>
                  </a:lnTo>
                  <a:lnTo>
                    <a:pt x="1044" y="420"/>
                  </a:lnTo>
                  <a:lnTo>
                    <a:pt x="1044" y="420"/>
                  </a:lnTo>
                  <a:lnTo>
                    <a:pt x="1044" y="420"/>
                  </a:lnTo>
                  <a:lnTo>
                    <a:pt x="1044" y="420"/>
                  </a:lnTo>
                  <a:lnTo>
                    <a:pt x="1050" y="420"/>
                  </a:lnTo>
                  <a:lnTo>
                    <a:pt x="1050" y="420"/>
                  </a:lnTo>
                  <a:lnTo>
                    <a:pt x="1050" y="426"/>
                  </a:lnTo>
                  <a:lnTo>
                    <a:pt x="1050" y="426"/>
                  </a:lnTo>
                  <a:lnTo>
                    <a:pt x="1050" y="426"/>
                  </a:lnTo>
                  <a:lnTo>
                    <a:pt x="1050" y="426"/>
                  </a:lnTo>
                  <a:lnTo>
                    <a:pt x="1056" y="426"/>
                  </a:lnTo>
                  <a:lnTo>
                    <a:pt x="1056" y="426"/>
                  </a:lnTo>
                  <a:lnTo>
                    <a:pt x="1056" y="432"/>
                  </a:lnTo>
                  <a:lnTo>
                    <a:pt x="1056" y="432"/>
                  </a:lnTo>
                  <a:lnTo>
                    <a:pt x="1056" y="432"/>
                  </a:lnTo>
                  <a:lnTo>
                    <a:pt x="1056" y="432"/>
                  </a:lnTo>
                  <a:lnTo>
                    <a:pt x="1056" y="432"/>
                  </a:lnTo>
                  <a:lnTo>
                    <a:pt x="1062" y="432"/>
                  </a:lnTo>
                  <a:lnTo>
                    <a:pt x="1062" y="432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2" y="438"/>
                  </a:lnTo>
                  <a:lnTo>
                    <a:pt x="1068" y="438"/>
                  </a:lnTo>
                  <a:lnTo>
                    <a:pt x="1068" y="438"/>
                  </a:lnTo>
                  <a:lnTo>
                    <a:pt x="1068" y="438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68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74" y="444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0" y="438"/>
                  </a:lnTo>
                  <a:lnTo>
                    <a:pt x="1086" y="438"/>
                  </a:lnTo>
                  <a:lnTo>
                    <a:pt x="1086" y="438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86" y="432"/>
                  </a:lnTo>
                  <a:lnTo>
                    <a:pt x="1092" y="432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2" y="426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20"/>
                  </a:lnTo>
                  <a:lnTo>
                    <a:pt x="1098" y="414"/>
                  </a:lnTo>
                  <a:lnTo>
                    <a:pt x="1104" y="414"/>
                  </a:lnTo>
                  <a:lnTo>
                    <a:pt x="1104" y="414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04" y="408"/>
                  </a:lnTo>
                  <a:lnTo>
                    <a:pt x="1110" y="408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0" y="402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6"/>
                  </a:lnTo>
                  <a:lnTo>
                    <a:pt x="1116" y="390"/>
                  </a:lnTo>
                  <a:lnTo>
                    <a:pt x="1116" y="390"/>
                  </a:lnTo>
                  <a:lnTo>
                    <a:pt x="1122" y="390"/>
                  </a:lnTo>
                  <a:lnTo>
                    <a:pt x="1122" y="390"/>
                  </a:lnTo>
                  <a:lnTo>
                    <a:pt x="1122" y="384"/>
                  </a:lnTo>
                  <a:lnTo>
                    <a:pt x="1122" y="384"/>
                  </a:lnTo>
                  <a:lnTo>
                    <a:pt x="1122" y="384"/>
                  </a:lnTo>
                  <a:lnTo>
                    <a:pt x="1122" y="384"/>
                  </a:lnTo>
                  <a:lnTo>
                    <a:pt x="1128" y="378"/>
                  </a:lnTo>
                  <a:lnTo>
                    <a:pt x="1128" y="378"/>
                  </a:lnTo>
                  <a:lnTo>
                    <a:pt x="1128" y="378"/>
                  </a:lnTo>
                  <a:lnTo>
                    <a:pt x="1128" y="378"/>
                  </a:lnTo>
                  <a:lnTo>
                    <a:pt x="1128" y="372"/>
                  </a:lnTo>
                  <a:lnTo>
                    <a:pt x="1128" y="372"/>
                  </a:lnTo>
                  <a:lnTo>
                    <a:pt x="1128" y="372"/>
                  </a:lnTo>
                  <a:lnTo>
                    <a:pt x="1134" y="372"/>
                  </a:lnTo>
                  <a:lnTo>
                    <a:pt x="1134" y="372"/>
                  </a:lnTo>
                  <a:lnTo>
                    <a:pt x="1134" y="366"/>
                  </a:lnTo>
                  <a:lnTo>
                    <a:pt x="1134" y="366"/>
                  </a:lnTo>
                  <a:lnTo>
                    <a:pt x="1134" y="366"/>
                  </a:lnTo>
                  <a:lnTo>
                    <a:pt x="1134" y="366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0" y="360"/>
                  </a:lnTo>
                  <a:lnTo>
                    <a:pt x="1140" y="354"/>
                  </a:lnTo>
                  <a:lnTo>
                    <a:pt x="1140" y="354"/>
                  </a:lnTo>
                  <a:lnTo>
                    <a:pt x="1146" y="354"/>
                  </a:lnTo>
                  <a:lnTo>
                    <a:pt x="1146" y="354"/>
                  </a:lnTo>
                  <a:lnTo>
                    <a:pt x="1146" y="348"/>
                  </a:lnTo>
                  <a:lnTo>
                    <a:pt x="1146" y="348"/>
                  </a:lnTo>
                  <a:lnTo>
                    <a:pt x="1146" y="348"/>
                  </a:lnTo>
                  <a:lnTo>
                    <a:pt x="1146" y="348"/>
                  </a:lnTo>
                  <a:lnTo>
                    <a:pt x="1152" y="342"/>
                  </a:lnTo>
                  <a:lnTo>
                    <a:pt x="1152" y="342"/>
                  </a:lnTo>
                  <a:lnTo>
                    <a:pt x="1152" y="342"/>
                  </a:lnTo>
                  <a:lnTo>
                    <a:pt x="1152" y="342"/>
                  </a:lnTo>
                  <a:lnTo>
                    <a:pt x="1152" y="336"/>
                  </a:lnTo>
                  <a:lnTo>
                    <a:pt x="1152" y="336"/>
                  </a:lnTo>
                  <a:lnTo>
                    <a:pt x="1152" y="336"/>
                  </a:lnTo>
                  <a:lnTo>
                    <a:pt x="1158" y="336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8" y="330"/>
                  </a:lnTo>
                  <a:lnTo>
                    <a:pt x="1158" y="324"/>
                  </a:lnTo>
                  <a:lnTo>
                    <a:pt x="1164" y="324"/>
                  </a:lnTo>
                  <a:lnTo>
                    <a:pt x="1164" y="324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64" y="318"/>
                  </a:lnTo>
                  <a:lnTo>
                    <a:pt x="1170" y="312"/>
                  </a:lnTo>
                  <a:lnTo>
                    <a:pt x="1170" y="312"/>
                  </a:lnTo>
                  <a:lnTo>
                    <a:pt x="1170" y="312"/>
                  </a:lnTo>
                  <a:lnTo>
                    <a:pt x="1170" y="312"/>
                  </a:lnTo>
                  <a:lnTo>
                    <a:pt x="1170" y="306"/>
                  </a:lnTo>
                  <a:lnTo>
                    <a:pt x="1170" y="306"/>
                  </a:lnTo>
                  <a:lnTo>
                    <a:pt x="1170" y="306"/>
                  </a:lnTo>
                  <a:lnTo>
                    <a:pt x="1176" y="306"/>
                  </a:lnTo>
                  <a:lnTo>
                    <a:pt x="1176" y="300"/>
                  </a:lnTo>
                  <a:lnTo>
                    <a:pt x="1176" y="300"/>
                  </a:lnTo>
                  <a:lnTo>
                    <a:pt x="1176" y="300"/>
                  </a:lnTo>
                  <a:lnTo>
                    <a:pt x="1176" y="294"/>
                  </a:lnTo>
                  <a:lnTo>
                    <a:pt x="1176" y="294"/>
                  </a:lnTo>
                  <a:lnTo>
                    <a:pt x="1182" y="294"/>
                  </a:lnTo>
                  <a:lnTo>
                    <a:pt x="1182" y="294"/>
                  </a:lnTo>
                  <a:lnTo>
                    <a:pt x="1182" y="288"/>
                  </a:lnTo>
                  <a:lnTo>
                    <a:pt x="1182" y="288"/>
                  </a:lnTo>
                  <a:lnTo>
                    <a:pt x="1182" y="288"/>
                  </a:lnTo>
                  <a:lnTo>
                    <a:pt x="1182" y="282"/>
                  </a:lnTo>
                  <a:lnTo>
                    <a:pt x="1188" y="282"/>
                  </a:lnTo>
                  <a:lnTo>
                    <a:pt x="1188" y="282"/>
                  </a:lnTo>
                  <a:lnTo>
                    <a:pt x="1188" y="282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6"/>
                  </a:lnTo>
                  <a:lnTo>
                    <a:pt x="1188" y="270"/>
                  </a:lnTo>
                  <a:lnTo>
                    <a:pt x="1194" y="270"/>
                  </a:lnTo>
                  <a:lnTo>
                    <a:pt x="1194" y="264"/>
                  </a:lnTo>
                  <a:lnTo>
                    <a:pt x="1194" y="264"/>
                  </a:lnTo>
                  <a:lnTo>
                    <a:pt x="1194" y="264"/>
                  </a:lnTo>
                  <a:lnTo>
                    <a:pt x="1194" y="258"/>
                  </a:lnTo>
                  <a:lnTo>
                    <a:pt x="1200" y="258"/>
                  </a:lnTo>
                  <a:lnTo>
                    <a:pt x="1200" y="258"/>
                  </a:lnTo>
                  <a:lnTo>
                    <a:pt x="1200" y="258"/>
                  </a:lnTo>
                  <a:lnTo>
                    <a:pt x="1200" y="252"/>
                  </a:lnTo>
                  <a:lnTo>
                    <a:pt x="1200" y="252"/>
                  </a:lnTo>
                  <a:lnTo>
                    <a:pt x="1200" y="252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6"/>
                  </a:lnTo>
                  <a:lnTo>
                    <a:pt x="1206" y="240"/>
                  </a:lnTo>
                  <a:lnTo>
                    <a:pt x="1206" y="240"/>
                  </a:lnTo>
                  <a:lnTo>
                    <a:pt x="1206" y="240"/>
                  </a:lnTo>
                  <a:lnTo>
                    <a:pt x="1212" y="234"/>
                  </a:lnTo>
                  <a:lnTo>
                    <a:pt x="1212" y="234"/>
                  </a:lnTo>
                  <a:lnTo>
                    <a:pt x="1212" y="234"/>
                  </a:lnTo>
                  <a:lnTo>
                    <a:pt x="1212" y="228"/>
                  </a:lnTo>
                  <a:lnTo>
                    <a:pt x="1212" y="228"/>
                  </a:lnTo>
                  <a:lnTo>
                    <a:pt x="1212" y="228"/>
                  </a:lnTo>
                  <a:lnTo>
                    <a:pt x="1212" y="222"/>
                  </a:lnTo>
                  <a:lnTo>
                    <a:pt x="1218" y="222"/>
                  </a:lnTo>
                  <a:lnTo>
                    <a:pt x="1218" y="222"/>
                  </a:lnTo>
                  <a:lnTo>
                    <a:pt x="1218" y="216"/>
                  </a:lnTo>
                  <a:lnTo>
                    <a:pt x="1218" y="216"/>
                  </a:lnTo>
                  <a:lnTo>
                    <a:pt x="1218" y="216"/>
                  </a:lnTo>
                  <a:lnTo>
                    <a:pt x="1218" y="210"/>
                  </a:lnTo>
                  <a:lnTo>
                    <a:pt x="1224" y="210"/>
                  </a:lnTo>
                  <a:lnTo>
                    <a:pt x="1224" y="210"/>
                  </a:lnTo>
                  <a:lnTo>
                    <a:pt x="1224" y="204"/>
                  </a:lnTo>
                  <a:lnTo>
                    <a:pt x="1224" y="204"/>
                  </a:lnTo>
                  <a:lnTo>
                    <a:pt x="1224" y="204"/>
                  </a:lnTo>
                  <a:lnTo>
                    <a:pt x="1224" y="198"/>
                  </a:lnTo>
                  <a:lnTo>
                    <a:pt x="1230" y="198"/>
                  </a:lnTo>
                  <a:lnTo>
                    <a:pt x="1230" y="198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92"/>
                  </a:lnTo>
                  <a:lnTo>
                    <a:pt x="1230" y="186"/>
                  </a:lnTo>
                  <a:lnTo>
                    <a:pt x="1236" y="186"/>
                  </a:lnTo>
                  <a:lnTo>
                    <a:pt x="1236" y="186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80"/>
                  </a:lnTo>
                  <a:lnTo>
                    <a:pt x="1236" y="174"/>
                  </a:lnTo>
                  <a:lnTo>
                    <a:pt x="1236" y="174"/>
                  </a:lnTo>
                  <a:lnTo>
                    <a:pt x="1242" y="174"/>
                  </a:lnTo>
                  <a:lnTo>
                    <a:pt x="1242" y="168"/>
                  </a:lnTo>
                  <a:lnTo>
                    <a:pt x="1242" y="168"/>
                  </a:lnTo>
                  <a:lnTo>
                    <a:pt x="1242" y="168"/>
                  </a:lnTo>
                  <a:lnTo>
                    <a:pt x="1242" y="162"/>
                  </a:lnTo>
                  <a:lnTo>
                    <a:pt x="1242" y="162"/>
                  </a:lnTo>
                  <a:lnTo>
                    <a:pt x="1248" y="162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6"/>
                  </a:lnTo>
                  <a:lnTo>
                    <a:pt x="1248" y="150"/>
                  </a:lnTo>
                  <a:lnTo>
                    <a:pt x="1248" y="150"/>
                  </a:lnTo>
                  <a:lnTo>
                    <a:pt x="1254" y="150"/>
                  </a:lnTo>
                  <a:lnTo>
                    <a:pt x="1254" y="144"/>
                  </a:lnTo>
                  <a:lnTo>
                    <a:pt x="1254" y="144"/>
                  </a:lnTo>
                  <a:lnTo>
                    <a:pt x="1254" y="138"/>
                  </a:lnTo>
                  <a:lnTo>
                    <a:pt x="1254" y="138"/>
                  </a:lnTo>
                  <a:lnTo>
                    <a:pt x="1254" y="138"/>
                  </a:lnTo>
                  <a:lnTo>
                    <a:pt x="1260" y="132"/>
                  </a:lnTo>
                  <a:lnTo>
                    <a:pt x="1260" y="132"/>
                  </a:lnTo>
                  <a:lnTo>
                    <a:pt x="1260" y="132"/>
                  </a:lnTo>
                  <a:lnTo>
                    <a:pt x="1260" y="126"/>
                  </a:lnTo>
                  <a:lnTo>
                    <a:pt x="1260" y="126"/>
                  </a:lnTo>
                  <a:lnTo>
                    <a:pt x="1260" y="120"/>
                  </a:lnTo>
                  <a:lnTo>
                    <a:pt x="1266" y="120"/>
                  </a:lnTo>
                  <a:lnTo>
                    <a:pt x="1266" y="120"/>
                  </a:lnTo>
                  <a:lnTo>
                    <a:pt x="1266" y="114"/>
                  </a:lnTo>
                  <a:lnTo>
                    <a:pt x="1266" y="114"/>
                  </a:lnTo>
                  <a:lnTo>
                    <a:pt x="1266" y="114"/>
                  </a:lnTo>
                  <a:lnTo>
                    <a:pt x="1266" y="108"/>
                  </a:lnTo>
                  <a:lnTo>
                    <a:pt x="1272" y="108"/>
                  </a:lnTo>
                  <a:lnTo>
                    <a:pt x="1272" y="108"/>
                  </a:lnTo>
                  <a:lnTo>
                    <a:pt x="1272" y="102"/>
                  </a:lnTo>
                  <a:lnTo>
                    <a:pt x="1272" y="102"/>
                  </a:lnTo>
                  <a:lnTo>
                    <a:pt x="1272" y="96"/>
                  </a:lnTo>
                  <a:lnTo>
                    <a:pt x="1272" y="96"/>
                  </a:lnTo>
                  <a:lnTo>
                    <a:pt x="1272" y="96"/>
                  </a:lnTo>
                  <a:lnTo>
                    <a:pt x="1278" y="96"/>
                  </a:lnTo>
                  <a:lnTo>
                    <a:pt x="1278" y="96"/>
                  </a:lnTo>
                  <a:lnTo>
                    <a:pt x="1278" y="102"/>
                  </a:lnTo>
                  <a:lnTo>
                    <a:pt x="1278" y="102"/>
                  </a:lnTo>
                  <a:lnTo>
                    <a:pt x="1278" y="102"/>
                  </a:lnTo>
                  <a:lnTo>
                    <a:pt x="1278" y="108"/>
                  </a:lnTo>
                  <a:lnTo>
                    <a:pt x="1284" y="114"/>
                  </a:lnTo>
                  <a:lnTo>
                    <a:pt x="1284" y="120"/>
                  </a:lnTo>
                  <a:lnTo>
                    <a:pt x="1284" y="126"/>
                  </a:lnTo>
                  <a:lnTo>
                    <a:pt x="1284" y="132"/>
                  </a:lnTo>
                  <a:lnTo>
                    <a:pt x="1284" y="144"/>
                  </a:lnTo>
                  <a:lnTo>
                    <a:pt x="1290" y="150"/>
                  </a:lnTo>
                  <a:lnTo>
                    <a:pt x="1290" y="156"/>
                  </a:lnTo>
                  <a:lnTo>
                    <a:pt x="1290" y="168"/>
                  </a:lnTo>
                  <a:lnTo>
                    <a:pt x="1290" y="174"/>
                  </a:lnTo>
                  <a:lnTo>
                    <a:pt x="1290" y="186"/>
                  </a:lnTo>
                  <a:lnTo>
                    <a:pt x="1290" y="198"/>
                  </a:lnTo>
                  <a:lnTo>
                    <a:pt x="1290" y="204"/>
                  </a:lnTo>
                  <a:lnTo>
                    <a:pt x="1296" y="216"/>
                  </a:lnTo>
                  <a:lnTo>
                    <a:pt x="1296" y="228"/>
                  </a:lnTo>
                  <a:lnTo>
                    <a:pt x="1296" y="234"/>
                  </a:lnTo>
                  <a:lnTo>
                    <a:pt x="1296" y="246"/>
                  </a:lnTo>
                  <a:lnTo>
                    <a:pt x="1296" y="252"/>
                  </a:lnTo>
                  <a:lnTo>
                    <a:pt x="1296" y="264"/>
                  </a:lnTo>
                  <a:lnTo>
                    <a:pt x="1302" y="276"/>
                  </a:lnTo>
                  <a:lnTo>
                    <a:pt x="1302" y="282"/>
                  </a:lnTo>
                  <a:lnTo>
                    <a:pt x="1302" y="294"/>
                  </a:lnTo>
                  <a:lnTo>
                    <a:pt x="1302" y="300"/>
                  </a:lnTo>
                  <a:lnTo>
                    <a:pt x="1302" y="312"/>
                  </a:lnTo>
                  <a:lnTo>
                    <a:pt x="1302" y="318"/>
                  </a:lnTo>
                  <a:lnTo>
                    <a:pt x="1308" y="330"/>
                  </a:lnTo>
                  <a:lnTo>
                    <a:pt x="1308" y="336"/>
                  </a:lnTo>
                  <a:lnTo>
                    <a:pt x="1308" y="348"/>
                  </a:lnTo>
                  <a:lnTo>
                    <a:pt x="1308" y="354"/>
                  </a:lnTo>
                  <a:lnTo>
                    <a:pt x="1308" y="360"/>
                  </a:lnTo>
                  <a:lnTo>
                    <a:pt x="1308" y="372"/>
                  </a:lnTo>
                  <a:lnTo>
                    <a:pt x="1314" y="378"/>
                  </a:lnTo>
                  <a:lnTo>
                    <a:pt x="1314" y="384"/>
                  </a:lnTo>
                  <a:lnTo>
                    <a:pt x="1314" y="396"/>
                  </a:lnTo>
                  <a:lnTo>
                    <a:pt x="1314" y="402"/>
                  </a:lnTo>
                  <a:lnTo>
                    <a:pt x="1314" y="408"/>
                  </a:lnTo>
                  <a:lnTo>
                    <a:pt x="1314" y="420"/>
                  </a:lnTo>
                  <a:lnTo>
                    <a:pt x="1320" y="426"/>
                  </a:lnTo>
                  <a:lnTo>
                    <a:pt x="1320" y="432"/>
                  </a:lnTo>
                  <a:lnTo>
                    <a:pt x="1320" y="438"/>
                  </a:lnTo>
                  <a:lnTo>
                    <a:pt x="1320" y="444"/>
                  </a:lnTo>
                  <a:lnTo>
                    <a:pt x="1320" y="456"/>
                  </a:lnTo>
                  <a:lnTo>
                    <a:pt x="1320" y="462"/>
                  </a:lnTo>
                  <a:lnTo>
                    <a:pt x="1320" y="468"/>
                  </a:lnTo>
                  <a:lnTo>
                    <a:pt x="1326" y="474"/>
                  </a:lnTo>
                  <a:lnTo>
                    <a:pt x="1326" y="480"/>
                  </a:lnTo>
                  <a:lnTo>
                    <a:pt x="1326" y="486"/>
                  </a:lnTo>
                  <a:lnTo>
                    <a:pt x="1326" y="492"/>
                  </a:lnTo>
                  <a:lnTo>
                    <a:pt x="1326" y="498"/>
                  </a:lnTo>
                  <a:lnTo>
                    <a:pt x="1326" y="504"/>
                  </a:lnTo>
                  <a:lnTo>
                    <a:pt x="1332" y="510"/>
                  </a:lnTo>
                  <a:lnTo>
                    <a:pt x="1332" y="516"/>
                  </a:lnTo>
                  <a:lnTo>
                    <a:pt x="1332" y="522"/>
                  </a:lnTo>
                  <a:lnTo>
                    <a:pt x="1332" y="528"/>
                  </a:lnTo>
                  <a:lnTo>
                    <a:pt x="1332" y="534"/>
                  </a:lnTo>
                  <a:lnTo>
                    <a:pt x="1332" y="540"/>
                  </a:lnTo>
                  <a:lnTo>
                    <a:pt x="1338" y="546"/>
                  </a:lnTo>
                  <a:lnTo>
                    <a:pt x="1338" y="552"/>
                  </a:lnTo>
                  <a:lnTo>
                    <a:pt x="1338" y="558"/>
                  </a:lnTo>
                  <a:lnTo>
                    <a:pt x="1338" y="564"/>
                  </a:lnTo>
                  <a:lnTo>
                    <a:pt x="1338" y="564"/>
                  </a:lnTo>
                  <a:lnTo>
                    <a:pt x="1338" y="570"/>
                  </a:lnTo>
                  <a:lnTo>
                    <a:pt x="1344" y="576"/>
                  </a:lnTo>
                  <a:lnTo>
                    <a:pt x="1344" y="582"/>
                  </a:lnTo>
                  <a:lnTo>
                    <a:pt x="1344" y="588"/>
                  </a:lnTo>
                  <a:lnTo>
                    <a:pt x="1344" y="588"/>
                  </a:lnTo>
                  <a:lnTo>
                    <a:pt x="1344" y="594"/>
                  </a:lnTo>
                  <a:lnTo>
                    <a:pt x="1344" y="600"/>
                  </a:lnTo>
                  <a:lnTo>
                    <a:pt x="1344" y="600"/>
                  </a:lnTo>
                  <a:lnTo>
                    <a:pt x="1350" y="606"/>
                  </a:lnTo>
                  <a:lnTo>
                    <a:pt x="1350" y="612"/>
                  </a:lnTo>
                  <a:lnTo>
                    <a:pt x="1350" y="612"/>
                  </a:lnTo>
                  <a:lnTo>
                    <a:pt x="1350" y="618"/>
                  </a:lnTo>
                  <a:lnTo>
                    <a:pt x="1350" y="624"/>
                  </a:lnTo>
                  <a:lnTo>
                    <a:pt x="1350" y="624"/>
                  </a:lnTo>
                  <a:lnTo>
                    <a:pt x="1356" y="630"/>
                  </a:lnTo>
                  <a:lnTo>
                    <a:pt x="1356" y="630"/>
                  </a:lnTo>
                  <a:lnTo>
                    <a:pt x="1356" y="636"/>
                  </a:lnTo>
                  <a:lnTo>
                    <a:pt x="1356" y="636"/>
                  </a:lnTo>
                  <a:lnTo>
                    <a:pt x="1356" y="642"/>
                  </a:lnTo>
                  <a:lnTo>
                    <a:pt x="1356" y="642"/>
                  </a:lnTo>
                  <a:lnTo>
                    <a:pt x="1362" y="648"/>
                  </a:lnTo>
                  <a:lnTo>
                    <a:pt x="1362" y="648"/>
                  </a:lnTo>
                  <a:lnTo>
                    <a:pt x="1362" y="654"/>
                  </a:lnTo>
                  <a:lnTo>
                    <a:pt x="1362" y="654"/>
                  </a:lnTo>
                  <a:lnTo>
                    <a:pt x="1362" y="654"/>
                  </a:lnTo>
                  <a:lnTo>
                    <a:pt x="1362" y="660"/>
                  </a:lnTo>
                  <a:lnTo>
                    <a:pt x="1368" y="660"/>
                  </a:lnTo>
                  <a:lnTo>
                    <a:pt x="1368" y="666"/>
                  </a:lnTo>
                  <a:lnTo>
                    <a:pt x="1368" y="666"/>
                  </a:lnTo>
                  <a:lnTo>
                    <a:pt x="1368" y="666"/>
                  </a:lnTo>
                  <a:lnTo>
                    <a:pt x="1368" y="672"/>
                  </a:lnTo>
                  <a:lnTo>
                    <a:pt x="1374" y="672"/>
                  </a:lnTo>
                  <a:lnTo>
                    <a:pt x="1374" y="672"/>
                  </a:lnTo>
                  <a:lnTo>
                    <a:pt x="1374" y="672"/>
                  </a:lnTo>
                  <a:lnTo>
                    <a:pt x="1374" y="672"/>
                  </a:lnTo>
                  <a:lnTo>
                    <a:pt x="1374" y="678"/>
                  </a:lnTo>
                  <a:lnTo>
                    <a:pt x="1374" y="678"/>
                  </a:lnTo>
                  <a:lnTo>
                    <a:pt x="1374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0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86" y="678"/>
                  </a:lnTo>
                  <a:lnTo>
                    <a:pt x="1392" y="678"/>
                  </a:lnTo>
                  <a:lnTo>
                    <a:pt x="1392" y="678"/>
                  </a:lnTo>
                  <a:lnTo>
                    <a:pt x="1392" y="678"/>
                  </a:lnTo>
                  <a:lnTo>
                    <a:pt x="1392" y="672"/>
                  </a:lnTo>
                  <a:lnTo>
                    <a:pt x="1392" y="672"/>
                  </a:lnTo>
                  <a:lnTo>
                    <a:pt x="1392" y="672"/>
                  </a:lnTo>
                  <a:lnTo>
                    <a:pt x="1392" y="672"/>
                  </a:lnTo>
                  <a:lnTo>
                    <a:pt x="1398" y="672"/>
                  </a:lnTo>
                  <a:lnTo>
                    <a:pt x="1398" y="666"/>
                  </a:lnTo>
                  <a:lnTo>
                    <a:pt x="1398" y="666"/>
                  </a:lnTo>
                  <a:lnTo>
                    <a:pt x="1398" y="666"/>
                  </a:lnTo>
                  <a:lnTo>
                    <a:pt x="1398" y="666"/>
                  </a:lnTo>
                  <a:lnTo>
                    <a:pt x="1398" y="660"/>
                  </a:lnTo>
                  <a:lnTo>
                    <a:pt x="1404" y="660"/>
                  </a:lnTo>
                  <a:lnTo>
                    <a:pt x="1404" y="660"/>
                  </a:lnTo>
                  <a:lnTo>
                    <a:pt x="1404" y="654"/>
                  </a:lnTo>
                  <a:lnTo>
                    <a:pt x="1404" y="654"/>
                  </a:lnTo>
                  <a:lnTo>
                    <a:pt x="1404" y="648"/>
                  </a:lnTo>
                  <a:lnTo>
                    <a:pt x="1404" y="648"/>
                  </a:lnTo>
                  <a:lnTo>
                    <a:pt x="1410" y="642"/>
                  </a:lnTo>
                  <a:lnTo>
                    <a:pt x="1410" y="642"/>
                  </a:lnTo>
                  <a:lnTo>
                    <a:pt x="1410" y="642"/>
                  </a:lnTo>
                  <a:lnTo>
                    <a:pt x="1410" y="636"/>
                  </a:lnTo>
                  <a:lnTo>
                    <a:pt x="1410" y="630"/>
                  </a:lnTo>
                  <a:lnTo>
                    <a:pt x="1410" y="630"/>
                  </a:lnTo>
                  <a:lnTo>
                    <a:pt x="1416" y="624"/>
                  </a:lnTo>
                  <a:lnTo>
                    <a:pt x="1416" y="624"/>
                  </a:lnTo>
                  <a:lnTo>
                    <a:pt x="1416" y="618"/>
                  </a:lnTo>
                  <a:lnTo>
                    <a:pt x="1416" y="618"/>
                  </a:lnTo>
                  <a:lnTo>
                    <a:pt x="1416" y="612"/>
                  </a:lnTo>
                  <a:lnTo>
                    <a:pt x="1416" y="606"/>
                  </a:lnTo>
                  <a:lnTo>
                    <a:pt x="1416" y="606"/>
                  </a:lnTo>
                  <a:lnTo>
                    <a:pt x="1422" y="600"/>
                  </a:lnTo>
                  <a:lnTo>
                    <a:pt x="1422" y="594"/>
                  </a:lnTo>
                  <a:lnTo>
                    <a:pt x="1422" y="594"/>
                  </a:lnTo>
                  <a:lnTo>
                    <a:pt x="1422" y="582"/>
                  </a:lnTo>
                  <a:lnTo>
                    <a:pt x="1422" y="576"/>
                  </a:lnTo>
                  <a:lnTo>
                    <a:pt x="1428" y="576"/>
                  </a:lnTo>
                  <a:lnTo>
                    <a:pt x="1428" y="570"/>
                  </a:lnTo>
                  <a:lnTo>
                    <a:pt x="1428" y="564"/>
                  </a:lnTo>
                  <a:lnTo>
                    <a:pt x="1428" y="558"/>
                  </a:lnTo>
                  <a:lnTo>
                    <a:pt x="1428" y="552"/>
                  </a:lnTo>
                  <a:lnTo>
                    <a:pt x="1428" y="546"/>
                  </a:lnTo>
                  <a:lnTo>
                    <a:pt x="1434" y="546"/>
                  </a:lnTo>
                  <a:lnTo>
                    <a:pt x="1434" y="540"/>
                  </a:lnTo>
                  <a:lnTo>
                    <a:pt x="1434" y="534"/>
                  </a:lnTo>
                  <a:lnTo>
                    <a:pt x="1434" y="528"/>
                  </a:lnTo>
                  <a:lnTo>
                    <a:pt x="1434" y="522"/>
                  </a:lnTo>
                  <a:lnTo>
                    <a:pt x="1434" y="516"/>
                  </a:lnTo>
                  <a:lnTo>
                    <a:pt x="1440" y="510"/>
                  </a:lnTo>
                  <a:lnTo>
                    <a:pt x="1440" y="504"/>
                  </a:lnTo>
                  <a:lnTo>
                    <a:pt x="1440" y="498"/>
                  </a:lnTo>
                  <a:lnTo>
                    <a:pt x="1440" y="492"/>
                  </a:lnTo>
                  <a:lnTo>
                    <a:pt x="1440" y="486"/>
                  </a:lnTo>
                  <a:lnTo>
                    <a:pt x="1440" y="480"/>
                  </a:lnTo>
                  <a:lnTo>
                    <a:pt x="1446" y="474"/>
                  </a:lnTo>
                  <a:lnTo>
                    <a:pt x="1446" y="462"/>
                  </a:lnTo>
                  <a:lnTo>
                    <a:pt x="1446" y="456"/>
                  </a:lnTo>
                  <a:lnTo>
                    <a:pt x="1446" y="450"/>
                  </a:lnTo>
                  <a:lnTo>
                    <a:pt x="1446" y="444"/>
                  </a:lnTo>
                  <a:lnTo>
                    <a:pt x="1446" y="438"/>
                  </a:lnTo>
                  <a:lnTo>
                    <a:pt x="1446" y="432"/>
                  </a:lnTo>
                  <a:lnTo>
                    <a:pt x="1452" y="420"/>
                  </a:lnTo>
                  <a:lnTo>
                    <a:pt x="1452" y="414"/>
                  </a:lnTo>
                  <a:lnTo>
                    <a:pt x="1452" y="408"/>
                  </a:lnTo>
                  <a:lnTo>
                    <a:pt x="1452" y="402"/>
                  </a:lnTo>
                  <a:lnTo>
                    <a:pt x="1452" y="390"/>
                  </a:lnTo>
                  <a:lnTo>
                    <a:pt x="1452" y="384"/>
                  </a:lnTo>
                  <a:lnTo>
                    <a:pt x="1458" y="378"/>
                  </a:lnTo>
                  <a:lnTo>
                    <a:pt x="1458" y="366"/>
                  </a:lnTo>
                  <a:lnTo>
                    <a:pt x="1458" y="360"/>
                  </a:lnTo>
                  <a:lnTo>
                    <a:pt x="1458" y="354"/>
                  </a:lnTo>
                  <a:lnTo>
                    <a:pt x="1458" y="342"/>
                  </a:lnTo>
                  <a:lnTo>
                    <a:pt x="1458" y="336"/>
                  </a:lnTo>
                  <a:lnTo>
                    <a:pt x="1464" y="324"/>
                  </a:lnTo>
                  <a:lnTo>
                    <a:pt x="1464" y="318"/>
                  </a:lnTo>
                  <a:lnTo>
                    <a:pt x="1464" y="306"/>
                  </a:lnTo>
                  <a:lnTo>
                    <a:pt x="1464" y="300"/>
                  </a:lnTo>
                  <a:lnTo>
                    <a:pt x="1464" y="288"/>
                  </a:lnTo>
                  <a:lnTo>
                    <a:pt x="1464" y="282"/>
                  </a:lnTo>
                  <a:lnTo>
                    <a:pt x="1470" y="270"/>
                  </a:lnTo>
                  <a:lnTo>
                    <a:pt x="1470" y="264"/>
                  </a:lnTo>
                  <a:lnTo>
                    <a:pt x="1470" y="252"/>
                  </a:lnTo>
                  <a:lnTo>
                    <a:pt x="1470" y="246"/>
                  </a:lnTo>
                  <a:lnTo>
                    <a:pt x="1470" y="234"/>
                  </a:lnTo>
                  <a:lnTo>
                    <a:pt x="1470" y="222"/>
                  </a:lnTo>
                  <a:lnTo>
                    <a:pt x="1476" y="216"/>
                  </a:lnTo>
                  <a:lnTo>
                    <a:pt x="1476" y="204"/>
                  </a:lnTo>
                  <a:lnTo>
                    <a:pt x="1476" y="192"/>
                  </a:lnTo>
                  <a:lnTo>
                    <a:pt x="1476" y="186"/>
                  </a:lnTo>
                  <a:lnTo>
                    <a:pt x="1476" y="180"/>
                  </a:lnTo>
                  <a:lnTo>
                    <a:pt x="1476" y="168"/>
                  </a:lnTo>
                  <a:lnTo>
                    <a:pt x="1476" y="162"/>
                  </a:lnTo>
                  <a:lnTo>
                    <a:pt x="1482" y="156"/>
                  </a:lnTo>
                  <a:lnTo>
                    <a:pt x="1482" y="150"/>
                  </a:lnTo>
                  <a:lnTo>
                    <a:pt x="1482" y="144"/>
                  </a:lnTo>
                  <a:lnTo>
                    <a:pt x="1482" y="138"/>
                  </a:lnTo>
                  <a:lnTo>
                    <a:pt x="1482" y="132"/>
                  </a:lnTo>
                  <a:lnTo>
                    <a:pt x="1482" y="126"/>
                  </a:lnTo>
                  <a:lnTo>
                    <a:pt x="1488" y="126"/>
                  </a:lnTo>
                  <a:lnTo>
                    <a:pt x="1488" y="120"/>
                  </a:lnTo>
                  <a:lnTo>
                    <a:pt x="1488" y="120"/>
                  </a:lnTo>
                  <a:lnTo>
                    <a:pt x="1488" y="114"/>
                  </a:lnTo>
                  <a:lnTo>
                    <a:pt x="1488" y="114"/>
                  </a:lnTo>
                  <a:lnTo>
                    <a:pt x="1494" y="114"/>
                  </a:lnTo>
                  <a:lnTo>
                    <a:pt x="1494" y="114"/>
                  </a:lnTo>
                  <a:lnTo>
                    <a:pt x="1494" y="120"/>
                  </a:lnTo>
                  <a:lnTo>
                    <a:pt x="1494" y="120"/>
                  </a:lnTo>
                  <a:lnTo>
                    <a:pt x="1494" y="120"/>
                  </a:lnTo>
                  <a:lnTo>
                    <a:pt x="1494" y="126"/>
                  </a:lnTo>
                  <a:lnTo>
                    <a:pt x="1494" y="126"/>
                  </a:lnTo>
                  <a:lnTo>
                    <a:pt x="1500" y="126"/>
                  </a:lnTo>
                  <a:lnTo>
                    <a:pt x="1500" y="126"/>
                  </a:lnTo>
                  <a:lnTo>
                    <a:pt x="1500" y="132"/>
                  </a:lnTo>
                  <a:lnTo>
                    <a:pt x="1500" y="132"/>
                  </a:lnTo>
                  <a:lnTo>
                    <a:pt x="1500" y="132"/>
                  </a:lnTo>
                  <a:lnTo>
                    <a:pt x="1500" y="138"/>
                  </a:lnTo>
                  <a:lnTo>
                    <a:pt x="1506" y="138"/>
                  </a:lnTo>
                  <a:lnTo>
                    <a:pt x="1506" y="138"/>
                  </a:lnTo>
                  <a:lnTo>
                    <a:pt x="1506" y="144"/>
                  </a:lnTo>
                  <a:lnTo>
                    <a:pt x="1506" y="144"/>
                  </a:lnTo>
                  <a:lnTo>
                    <a:pt x="1506" y="144"/>
                  </a:lnTo>
                  <a:lnTo>
                    <a:pt x="1506" y="144"/>
                  </a:lnTo>
                  <a:lnTo>
                    <a:pt x="1506" y="150"/>
                  </a:lnTo>
                  <a:lnTo>
                    <a:pt x="1512" y="150"/>
                  </a:lnTo>
                  <a:lnTo>
                    <a:pt x="1512" y="150"/>
                  </a:lnTo>
                  <a:lnTo>
                    <a:pt x="1512" y="156"/>
                  </a:lnTo>
                  <a:lnTo>
                    <a:pt x="1512" y="156"/>
                  </a:lnTo>
                  <a:lnTo>
                    <a:pt x="1512" y="156"/>
                  </a:lnTo>
                  <a:lnTo>
                    <a:pt x="1512" y="156"/>
                  </a:lnTo>
                  <a:lnTo>
                    <a:pt x="1518" y="162"/>
                  </a:lnTo>
                  <a:lnTo>
                    <a:pt x="1518" y="162"/>
                  </a:lnTo>
                  <a:lnTo>
                    <a:pt x="1518" y="162"/>
                  </a:lnTo>
                  <a:lnTo>
                    <a:pt x="1518" y="168"/>
                  </a:lnTo>
                  <a:lnTo>
                    <a:pt x="1518" y="168"/>
                  </a:lnTo>
                  <a:lnTo>
                    <a:pt x="1518" y="168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74"/>
                  </a:lnTo>
                  <a:lnTo>
                    <a:pt x="1524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0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86"/>
                  </a:lnTo>
                  <a:lnTo>
                    <a:pt x="1530" y="192"/>
                  </a:lnTo>
                  <a:lnTo>
                    <a:pt x="1536" y="192"/>
                  </a:lnTo>
                  <a:lnTo>
                    <a:pt x="1536" y="192"/>
                  </a:lnTo>
                  <a:lnTo>
                    <a:pt x="1536" y="192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36" y="198"/>
                  </a:lnTo>
                  <a:lnTo>
                    <a:pt x="1542" y="198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04"/>
                  </a:lnTo>
                  <a:lnTo>
                    <a:pt x="1542" y="210"/>
                  </a:lnTo>
                  <a:lnTo>
                    <a:pt x="1548" y="210"/>
                  </a:lnTo>
                  <a:lnTo>
                    <a:pt x="1548" y="210"/>
                  </a:lnTo>
                  <a:lnTo>
                    <a:pt x="1548" y="216"/>
                  </a:lnTo>
                  <a:lnTo>
                    <a:pt x="1548" y="216"/>
                  </a:lnTo>
                  <a:lnTo>
                    <a:pt x="1548" y="216"/>
                  </a:lnTo>
                  <a:lnTo>
                    <a:pt x="1548" y="216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2"/>
                  </a:lnTo>
                  <a:lnTo>
                    <a:pt x="1554" y="228"/>
                  </a:lnTo>
                  <a:lnTo>
                    <a:pt x="1554" y="228"/>
                  </a:lnTo>
                  <a:lnTo>
                    <a:pt x="1554" y="228"/>
                  </a:lnTo>
                  <a:lnTo>
                    <a:pt x="1560" y="228"/>
                  </a:lnTo>
                  <a:lnTo>
                    <a:pt x="1560" y="234"/>
                  </a:lnTo>
                  <a:lnTo>
                    <a:pt x="1560" y="234"/>
                  </a:lnTo>
                  <a:lnTo>
                    <a:pt x="1560" y="234"/>
                  </a:lnTo>
                  <a:lnTo>
                    <a:pt x="1560" y="240"/>
                  </a:lnTo>
                  <a:lnTo>
                    <a:pt x="1560" y="240"/>
                  </a:lnTo>
                  <a:lnTo>
                    <a:pt x="1566" y="240"/>
                  </a:lnTo>
                  <a:lnTo>
                    <a:pt x="1566" y="240"/>
                  </a:lnTo>
                  <a:lnTo>
                    <a:pt x="1566" y="246"/>
                  </a:lnTo>
                  <a:lnTo>
                    <a:pt x="1566" y="246"/>
                  </a:lnTo>
                  <a:lnTo>
                    <a:pt x="1566" y="246"/>
                  </a:lnTo>
                  <a:lnTo>
                    <a:pt x="1566" y="246"/>
                  </a:lnTo>
                  <a:lnTo>
                    <a:pt x="1572" y="252"/>
                  </a:lnTo>
                  <a:lnTo>
                    <a:pt x="1572" y="252"/>
                  </a:lnTo>
                  <a:lnTo>
                    <a:pt x="1572" y="252"/>
                  </a:lnTo>
                  <a:lnTo>
                    <a:pt x="1572" y="252"/>
                  </a:lnTo>
                  <a:lnTo>
                    <a:pt x="1572" y="258"/>
                  </a:lnTo>
                  <a:lnTo>
                    <a:pt x="1572" y="258"/>
                  </a:lnTo>
                  <a:lnTo>
                    <a:pt x="1578" y="258"/>
                  </a:lnTo>
                  <a:lnTo>
                    <a:pt x="1578" y="264"/>
                  </a:lnTo>
                  <a:lnTo>
                    <a:pt x="1578" y="264"/>
                  </a:lnTo>
                  <a:lnTo>
                    <a:pt x="1578" y="264"/>
                  </a:lnTo>
                  <a:lnTo>
                    <a:pt x="1578" y="264"/>
                  </a:lnTo>
                  <a:lnTo>
                    <a:pt x="1578" y="270"/>
                  </a:lnTo>
                  <a:lnTo>
                    <a:pt x="1584" y="270"/>
                  </a:lnTo>
                  <a:lnTo>
                    <a:pt x="1584" y="270"/>
                  </a:lnTo>
                  <a:lnTo>
                    <a:pt x="1584" y="270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84" y="276"/>
                  </a:lnTo>
                  <a:lnTo>
                    <a:pt x="1590" y="276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2"/>
                  </a:lnTo>
                  <a:lnTo>
                    <a:pt x="1590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88"/>
                  </a:lnTo>
                  <a:lnTo>
                    <a:pt x="1596" y="294"/>
                  </a:lnTo>
                  <a:lnTo>
                    <a:pt x="1596" y="294"/>
                  </a:lnTo>
                  <a:lnTo>
                    <a:pt x="1596" y="294"/>
                  </a:lnTo>
                  <a:lnTo>
                    <a:pt x="1602" y="294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2" y="300"/>
                  </a:lnTo>
                  <a:lnTo>
                    <a:pt x="1608" y="306"/>
                  </a:lnTo>
                  <a:lnTo>
                    <a:pt x="1608" y="306"/>
                  </a:lnTo>
                  <a:lnTo>
                    <a:pt x="1608" y="306"/>
                  </a:lnTo>
                  <a:lnTo>
                    <a:pt x="1608" y="306"/>
                  </a:lnTo>
                  <a:lnTo>
                    <a:pt x="1608" y="306"/>
                  </a:lnTo>
                  <a:lnTo>
                    <a:pt x="1608" y="312"/>
                  </a:lnTo>
                  <a:lnTo>
                    <a:pt x="1614" y="312"/>
                  </a:lnTo>
                  <a:lnTo>
                    <a:pt x="1614" y="312"/>
                  </a:lnTo>
                  <a:lnTo>
                    <a:pt x="1614" y="312"/>
                  </a:lnTo>
                  <a:lnTo>
                    <a:pt x="1614" y="312"/>
                  </a:lnTo>
                  <a:lnTo>
                    <a:pt x="1614" y="318"/>
                  </a:lnTo>
                  <a:lnTo>
                    <a:pt x="1614" y="318"/>
                  </a:lnTo>
                  <a:lnTo>
                    <a:pt x="1614" y="318"/>
                  </a:lnTo>
                  <a:lnTo>
                    <a:pt x="1620" y="318"/>
                  </a:lnTo>
                  <a:lnTo>
                    <a:pt x="1620" y="318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0" y="324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0"/>
                  </a:lnTo>
                  <a:lnTo>
                    <a:pt x="1626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36"/>
                  </a:lnTo>
                  <a:lnTo>
                    <a:pt x="1632" y="342"/>
                  </a:lnTo>
                  <a:lnTo>
                    <a:pt x="1632" y="342"/>
                  </a:lnTo>
                  <a:lnTo>
                    <a:pt x="1638" y="342"/>
                  </a:lnTo>
                  <a:lnTo>
                    <a:pt x="1638" y="342"/>
                  </a:lnTo>
                  <a:lnTo>
                    <a:pt x="1638" y="342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38" y="348"/>
                  </a:lnTo>
                  <a:lnTo>
                    <a:pt x="1644" y="348"/>
                  </a:lnTo>
                  <a:lnTo>
                    <a:pt x="1644" y="354"/>
                  </a:lnTo>
                  <a:lnTo>
                    <a:pt x="1644" y="354"/>
                  </a:lnTo>
                  <a:lnTo>
                    <a:pt x="1644" y="354"/>
                  </a:lnTo>
                  <a:lnTo>
                    <a:pt x="1644" y="354"/>
                  </a:lnTo>
                  <a:lnTo>
                    <a:pt x="1644" y="354"/>
                  </a:lnTo>
                  <a:lnTo>
                    <a:pt x="1650" y="360"/>
                  </a:lnTo>
                  <a:lnTo>
                    <a:pt x="1650" y="360"/>
                  </a:lnTo>
                  <a:lnTo>
                    <a:pt x="1650" y="360"/>
                  </a:lnTo>
                  <a:lnTo>
                    <a:pt x="1650" y="360"/>
                  </a:lnTo>
                  <a:lnTo>
                    <a:pt x="1650" y="360"/>
                  </a:lnTo>
                  <a:lnTo>
                    <a:pt x="1650" y="366"/>
                  </a:lnTo>
                  <a:lnTo>
                    <a:pt x="1656" y="366"/>
                  </a:lnTo>
                  <a:lnTo>
                    <a:pt x="1656" y="366"/>
                  </a:lnTo>
                  <a:lnTo>
                    <a:pt x="1656" y="366"/>
                  </a:lnTo>
                  <a:lnTo>
                    <a:pt x="1656" y="366"/>
                  </a:lnTo>
                  <a:lnTo>
                    <a:pt x="1656" y="372"/>
                  </a:lnTo>
                  <a:lnTo>
                    <a:pt x="1656" y="372"/>
                  </a:lnTo>
                  <a:lnTo>
                    <a:pt x="1662" y="372"/>
                  </a:lnTo>
                  <a:lnTo>
                    <a:pt x="1662" y="372"/>
                  </a:lnTo>
                  <a:lnTo>
                    <a:pt x="1662" y="372"/>
                  </a:lnTo>
                  <a:lnTo>
                    <a:pt x="1662" y="378"/>
                  </a:lnTo>
                  <a:lnTo>
                    <a:pt x="1662" y="378"/>
                  </a:lnTo>
                  <a:lnTo>
                    <a:pt x="1662" y="378"/>
                  </a:lnTo>
                  <a:lnTo>
                    <a:pt x="1662" y="378"/>
                  </a:lnTo>
                  <a:lnTo>
                    <a:pt x="1668" y="378"/>
                  </a:lnTo>
                  <a:lnTo>
                    <a:pt x="1668" y="378"/>
                  </a:lnTo>
                  <a:lnTo>
                    <a:pt x="1668" y="384"/>
                  </a:lnTo>
                  <a:lnTo>
                    <a:pt x="1668" y="384"/>
                  </a:lnTo>
                  <a:lnTo>
                    <a:pt x="1668" y="384"/>
                  </a:lnTo>
                  <a:lnTo>
                    <a:pt x="1674" y="384"/>
                  </a:lnTo>
                  <a:lnTo>
                    <a:pt x="1674" y="384"/>
                  </a:lnTo>
                  <a:lnTo>
                    <a:pt x="1674" y="390"/>
                  </a:lnTo>
                  <a:lnTo>
                    <a:pt x="1674" y="390"/>
                  </a:lnTo>
                  <a:lnTo>
                    <a:pt x="1674" y="390"/>
                  </a:lnTo>
                  <a:lnTo>
                    <a:pt x="1674" y="390"/>
                  </a:lnTo>
                  <a:lnTo>
                    <a:pt x="1674" y="390"/>
                  </a:lnTo>
                  <a:lnTo>
                    <a:pt x="1680" y="390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0" y="396"/>
                  </a:lnTo>
                  <a:lnTo>
                    <a:pt x="1686" y="396"/>
                  </a:lnTo>
                  <a:lnTo>
                    <a:pt x="1686" y="396"/>
                  </a:lnTo>
                  <a:lnTo>
                    <a:pt x="1686" y="402"/>
                  </a:lnTo>
                  <a:lnTo>
                    <a:pt x="1686" y="402"/>
                  </a:lnTo>
                  <a:lnTo>
                    <a:pt x="1686" y="402"/>
                  </a:lnTo>
                  <a:lnTo>
                    <a:pt x="1686" y="402"/>
                  </a:lnTo>
                  <a:lnTo>
                    <a:pt x="1692" y="402"/>
                  </a:lnTo>
                  <a:lnTo>
                    <a:pt x="1692" y="402"/>
                  </a:lnTo>
                  <a:lnTo>
                    <a:pt x="1692" y="402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2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6"/>
                  </a:lnTo>
                  <a:lnTo>
                    <a:pt x="1698" y="390"/>
                  </a:lnTo>
                  <a:lnTo>
                    <a:pt x="1704" y="390"/>
                  </a:lnTo>
                  <a:lnTo>
                    <a:pt x="1704" y="390"/>
                  </a:lnTo>
                  <a:lnTo>
                    <a:pt x="1704" y="384"/>
                  </a:lnTo>
                  <a:lnTo>
                    <a:pt x="1704" y="384"/>
                  </a:lnTo>
                  <a:lnTo>
                    <a:pt x="1704" y="384"/>
                  </a:lnTo>
                  <a:lnTo>
                    <a:pt x="1704" y="384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8"/>
                  </a:lnTo>
                  <a:lnTo>
                    <a:pt x="1710" y="372"/>
                  </a:lnTo>
                  <a:lnTo>
                    <a:pt x="1710" y="372"/>
                  </a:lnTo>
                  <a:lnTo>
                    <a:pt x="1716" y="372"/>
                  </a:lnTo>
                  <a:lnTo>
                    <a:pt x="1716" y="372"/>
                  </a:lnTo>
                  <a:lnTo>
                    <a:pt x="1716" y="366"/>
                  </a:lnTo>
                  <a:lnTo>
                    <a:pt x="1716" y="366"/>
                  </a:lnTo>
                  <a:lnTo>
                    <a:pt x="1716" y="366"/>
                  </a:lnTo>
                  <a:lnTo>
                    <a:pt x="1716" y="366"/>
                  </a:lnTo>
                  <a:lnTo>
                    <a:pt x="1722" y="360"/>
                  </a:lnTo>
                  <a:lnTo>
                    <a:pt x="1722" y="360"/>
                  </a:lnTo>
                  <a:lnTo>
                    <a:pt x="1722" y="360"/>
                  </a:lnTo>
                  <a:lnTo>
                    <a:pt x="1722" y="360"/>
                  </a:lnTo>
                  <a:lnTo>
                    <a:pt x="1722" y="354"/>
                  </a:lnTo>
                  <a:lnTo>
                    <a:pt x="1722" y="354"/>
                  </a:lnTo>
                  <a:lnTo>
                    <a:pt x="1728" y="354"/>
                  </a:lnTo>
                  <a:lnTo>
                    <a:pt x="1728" y="354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8"/>
                  </a:lnTo>
                  <a:lnTo>
                    <a:pt x="1728" y="342"/>
                  </a:lnTo>
                  <a:lnTo>
                    <a:pt x="1728" y="342"/>
                  </a:lnTo>
                  <a:lnTo>
                    <a:pt x="1734" y="342"/>
                  </a:lnTo>
                  <a:lnTo>
                    <a:pt x="1734" y="342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34" y="336"/>
                  </a:lnTo>
                  <a:lnTo>
                    <a:pt x="1740" y="330"/>
                  </a:lnTo>
                  <a:lnTo>
                    <a:pt x="1740" y="330"/>
                  </a:lnTo>
                  <a:lnTo>
                    <a:pt x="1740" y="330"/>
                  </a:lnTo>
                  <a:lnTo>
                    <a:pt x="1740" y="324"/>
                  </a:lnTo>
                  <a:lnTo>
                    <a:pt x="1740" y="324"/>
                  </a:lnTo>
                  <a:lnTo>
                    <a:pt x="1740" y="324"/>
                  </a:lnTo>
                  <a:lnTo>
                    <a:pt x="1746" y="324"/>
                  </a:lnTo>
                  <a:lnTo>
                    <a:pt x="1746" y="318"/>
                  </a:lnTo>
                  <a:lnTo>
                    <a:pt x="1746" y="318"/>
                  </a:lnTo>
                  <a:lnTo>
                    <a:pt x="1746" y="318"/>
                  </a:lnTo>
                  <a:lnTo>
                    <a:pt x="1746" y="312"/>
                  </a:lnTo>
                  <a:lnTo>
                    <a:pt x="1746" y="312"/>
                  </a:lnTo>
                  <a:lnTo>
                    <a:pt x="1752" y="312"/>
                  </a:lnTo>
                  <a:lnTo>
                    <a:pt x="1752" y="312"/>
                  </a:lnTo>
                  <a:lnTo>
                    <a:pt x="1752" y="306"/>
                  </a:lnTo>
                  <a:lnTo>
                    <a:pt x="1752" y="306"/>
                  </a:lnTo>
                  <a:lnTo>
                    <a:pt x="1752" y="306"/>
                  </a:lnTo>
                  <a:lnTo>
                    <a:pt x="1752" y="300"/>
                  </a:lnTo>
                  <a:lnTo>
                    <a:pt x="1752" y="300"/>
                  </a:lnTo>
                  <a:lnTo>
                    <a:pt x="1758" y="300"/>
                  </a:lnTo>
                  <a:lnTo>
                    <a:pt x="1758" y="300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94"/>
                  </a:lnTo>
                  <a:lnTo>
                    <a:pt x="1758" y="288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64" y="288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64" y="282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6" y="270"/>
                  </a:lnTo>
                  <a:lnTo>
                    <a:pt x="1776" y="264"/>
                  </a:lnTo>
                  <a:lnTo>
                    <a:pt x="1776" y="264"/>
                  </a:lnTo>
                  <a:lnTo>
                    <a:pt x="1776" y="264"/>
                  </a:lnTo>
                  <a:lnTo>
                    <a:pt x="1776" y="264"/>
                  </a:lnTo>
                  <a:lnTo>
                    <a:pt x="1776" y="258"/>
                  </a:lnTo>
                  <a:lnTo>
                    <a:pt x="1776" y="258"/>
                  </a:lnTo>
                  <a:lnTo>
                    <a:pt x="1782" y="258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52"/>
                  </a:lnTo>
                  <a:lnTo>
                    <a:pt x="1782" y="246"/>
                  </a:lnTo>
                  <a:lnTo>
                    <a:pt x="1782" y="246"/>
                  </a:lnTo>
                  <a:lnTo>
                    <a:pt x="1788" y="246"/>
                  </a:lnTo>
                  <a:lnTo>
                    <a:pt x="1788" y="240"/>
                  </a:lnTo>
                  <a:lnTo>
                    <a:pt x="1788" y="240"/>
                  </a:lnTo>
                  <a:lnTo>
                    <a:pt x="1788" y="240"/>
                  </a:lnTo>
                  <a:lnTo>
                    <a:pt x="1788" y="240"/>
                  </a:lnTo>
                  <a:lnTo>
                    <a:pt x="1794" y="234"/>
                  </a:lnTo>
                  <a:lnTo>
                    <a:pt x="1794" y="234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8"/>
                  </a:lnTo>
                  <a:lnTo>
                    <a:pt x="1794" y="222"/>
                  </a:lnTo>
                  <a:lnTo>
                    <a:pt x="1794" y="222"/>
                  </a:lnTo>
                  <a:lnTo>
                    <a:pt x="1800" y="222"/>
                  </a:lnTo>
                  <a:lnTo>
                    <a:pt x="1800" y="216"/>
                  </a:lnTo>
                  <a:lnTo>
                    <a:pt x="1800" y="216"/>
                  </a:lnTo>
                  <a:lnTo>
                    <a:pt x="1800" y="216"/>
                  </a:lnTo>
                  <a:lnTo>
                    <a:pt x="1800" y="210"/>
                  </a:lnTo>
                  <a:lnTo>
                    <a:pt x="1800" y="210"/>
                  </a:lnTo>
                  <a:lnTo>
                    <a:pt x="1806" y="210"/>
                  </a:lnTo>
                  <a:lnTo>
                    <a:pt x="1806" y="204"/>
                  </a:lnTo>
                  <a:lnTo>
                    <a:pt x="1806" y="204"/>
                  </a:lnTo>
                  <a:lnTo>
                    <a:pt x="1806" y="204"/>
                  </a:lnTo>
                  <a:lnTo>
                    <a:pt x="1806" y="198"/>
                  </a:lnTo>
                  <a:lnTo>
                    <a:pt x="1806" y="198"/>
                  </a:lnTo>
                  <a:lnTo>
                    <a:pt x="1812" y="198"/>
                  </a:lnTo>
                  <a:lnTo>
                    <a:pt x="1812" y="192"/>
                  </a:lnTo>
                  <a:lnTo>
                    <a:pt x="1812" y="192"/>
                  </a:lnTo>
                  <a:lnTo>
                    <a:pt x="1812" y="192"/>
                  </a:lnTo>
                  <a:lnTo>
                    <a:pt x="1812" y="186"/>
                  </a:lnTo>
                  <a:lnTo>
                    <a:pt x="1812" y="186"/>
                  </a:lnTo>
                  <a:lnTo>
                    <a:pt x="1812" y="180"/>
                  </a:lnTo>
                  <a:lnTo>
                    <a:pt x="1818" y="180"/>
                  </a:lnTo>
                  <a:lnTo>
                    <a:pt x="1818" y="180"/>
                  </a:lnTo>
                  <a:lnTo>
                    <a:pt x="1818" y="174"/>
                  </a:lnTo>
                  <a:lnTo>
                    <a:pt x="1818" y="174"/>
                  </a:lnTo>
                  <a:lnTo>
                    <a:pt x="1818" y="174"/>
                  </a:lnTo>
                  <a:lnTo>
                    <a:pt x="1818" y="168"/>
                  </a:lnTo>
                  <a:lnTo>
                    <a:pt x="1824" y="168"/>
                  </a:lnTo>
                  <a:lnTo>
                    <a:pt x="1824" y="168"/>
                  </a:lnTo>
                  <a:lnTo>
                    <a:pt x="1824" y="162"/>
                  </a:lnTo>
                  <a:lnTo>
                    <a:pt x="1824" y="162"/>
                  </a:lnTo>
                  <a:lnTo>
                    <a:pt x="1824" y="156"/>
                  </a:lnTo>
                  <a:lnTo>
                    <a:pt x="1824" y="156"/>
                  </a:lnTo>
                  <a:lnTo>
                    <a:pt x="1830" y="156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50"/>
                  </a:lnTo>
                  <a:lnTo>
                    <a:pt x="1830" y="144"/>
                  </a:lnTo>
                  <a:lnTo>
                    <a:pt x="1830" y="144"/>
                  </a:lnTo>
                  <a:lnTo>
                    <a:pt x="1836" y="144"/>
                  </a:lnTo>
                  <a:lnTo>
                    <a:pt x="1836" y="138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32"/>
                  </a:lnTo>
                  <a:lnTo>
                    <a:pt x="1836" y="126"/>
                  </a:lnTo>
                  <a:lnTo>
                    <a:pt x="1842" y="126"/>
                  </a:lnTo>
                  <a:lnTo>
                    <a:pt x="1842" y="126"/>
                  </a:lnTo>
                  <a:lnTo>
                    <a:pt x="1842" y="120"/>
                  </a:lnTo>
                  <a:lnTo>
                    <a:pt x="1842" y="120"/>
                  </a:lnTo>
                  <a:lnTo>
                    <a:pt x="1842" y="114"/>
                  </a:lnTo>
                  <a:lnTo>
                    <a:pt x="1842" y="114"/>
                  </a:lnTo>
                  <a:lnTo>
                    <a:pt x="1848" y="114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48" y="102"/>
                  </a:lnTo>
                  <a:lnTo>
                    <a:pt x="1848" y="102"/>
                  </a:lnTo>
                  <a:lnTo>
                    <a:pt x="1854" y="102"/>
                  </a:lnTo>
                  <a:lnTo>
                    <a:pt x="1854" y="96"/>
                  </a:lnTo>
                  <a:lnTo>
                    <a:pt x="1854" y="96"/>
                  </a:lnTo>
                  <a:lnTo>
                    <a:pt x="1854" y="90"/>
                  </a:lnTo>
                  <a:lnTo>
                    <a:pt x="1854" y="90"/>
                  </a:lnTo>
                  <a:lnTo>
                    <a:pt x="1854" y="90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84"/>
                  </a:lnTo>
                  <a:lnTo>
                    <a:pt x="1860" y="78"/>
                  </a:lnTo>
                  <a:lnTo>
                    <a:pt x="1860" y="78"/>
                  </a:lnTo>
                  <a:lnTo>
                    <a:pt x="1860" y="72"/>
                  </a:lnTo>
                  <a:lnTo>
                    <a:pt x="1860" y="72"/>
                  </a:lnTo>
                  <a:lnTo>
                    <a:pt x="1866" y="72"/>
                  </a:lnTo>
                  <a:lnTo>
                    <a:pt x="1866" y="66"/>
                  </a:lnTo>
                  <a:lnTo>
                    <a:pt x="1866" y="66"/>
                  </a:lnTo>
                  <a:lnTo>
                    <a:pt x="1866" y="66"/>
                  </a:lnTo>
                  <a:lnTo>
                    <a:pt x="1866" y="60"/>
                  </a:lnTo>
                  <a:lnTo>
                    <a:pt x="1866" y="60"/>
                  </a:lnTo>
                  <a:lnTo>
                    <a:pt x="1872" y="54"/>
                  </a:lnTo>
                  <a:lnTo>
                    <a:pt x="1872" y="54"/>
                  </a:lnTo>
                  <a:lnTo>
                    <a:pt x="1872" y="54"/>
                  </a:lnTo>
                  <a:lnTo>
                    <a:pt x="1872" y="48"/>
                  </a:lnTo>
                  <a:lnTo>
                    <a:pt x="1872" y="48"/>
                  </a:lnTo>
                  <a:lnTo>
                    <a:pt x="1872" y="42"/>
                  </a:lnTo>
                  <a:lnTo>
                    <a:pt x="1878" y="42"/>
                  </a:lnTo>
                  <a:lnTo>
                    <a:pt x="1878" y="42"/>
                  </a:lnTo>
                  <a:lnTo>
                    <a:pt x="1878" y="36"/>
                  </a:lnTo>
                  <a:lnTo>
                    <a:pt x="1878" y="36"/>
                  </a:lnTo>
                  <a:lnTo>
                    <a:pt x="1878" y="30"/>
                  </a:lnTo>
                  <a:lnTo>
                    <a:pt x="1878" y="24"/>
                  </a:lnTo>
                  <a:lnTo>
                    <a:pt x="1884" y="24"/>
                  </a:lnTo>
                  <a:lnTo>
                    <a:pt x="1884" y="24"/>
                  </a:lnTo>
                  <a:lnTo>
                    <a:pt x="1884" y="18"/>
                  </a:lnTo>
                  <a:lnTo>
                    <a:pt x="1884" y="18"/>
                  </a:lnTo>
                  <a:lnTo>
                    <a:pt x="1884" y="12"/>
                  </a:lnTo>
                  <a:lnTo>
                    <a:pt x="1884" y="12"/>
                  </a:lnTo>
                  <a:lnTo>
                    <a:pt x="1890" y="12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6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6"/>
                  </a:lnTo>
                  <a:lnTo>
                    <a:pt x="1902" y="12"/>
                  </a:lnTo>
                  <a:lnTo>
                    <a:pt x="1908" y="12"/>
                  </a:lnTo>
                  <a:lnTo>
                    <a:pt x="1908" y="18"/>
                  </a:lnTo>
                  <a:lnTo>
                    <a:pt x="1908" y="18"/>
                  </a:lnTo>
                  <a:lnTo>
                    <a:pt x="1908" y="24"/>
                  </a:lnTo>
                  <a:lnTo>
                    <a:pt x="1908" y="24"/>
                  </a:lnTo>
                  <a:lnTo>
                    <a:pt x="1914" y="30"/>
                  </a:lnTo>
                  <a:lnTo>
                    <a:pt x="1914" y="36"/>
                  </a:lnTo>
                  <a:lnTo>
                    <a:pt x="1914" y="36"/>
                  </a:lnTo>
                  <a:lnTo>
                    <a:pt x="1914" y="42"/>
                  </a:lnTo>
                  <a:lnTo>
                    <a:pt x="1914" y="42"/>
                  </a:lnTo>
                  <a:lnTo>
                    <a:pt x="1914" y="48"/>
                  </a:lnTo>
                  <a:lnTo>
                    <a:pt x="1914" y="48"/>
                  </a:lnTo>
                  <a:lnTo>
                    <a:pt x="1920" y="54"/>
                  </a:lnTo>
                  <a:lnTo>
                    <a:pt x="1920" y="54"/>
                  </a:lnTo>
                  <a:lnTo>
                    <a:pt x="1920" y="60"/>
                  </a:lnTo>
                  <a:lnTo>
                    <a:pt x="1920" y="60"/>
                  </a:lnTo>
                  <a:lnTo>
                    <a:pt x="1920" y="66"/>
                  </a:lnTo>
                  <a:lnTo>
                    <a:pt x="1920" y="66"/>
                  </a:lnTo>
                  <a:lnTo>
                    <a:pt x="1926" y="72"/>
                  </a:lnTo>
                  <a:lnTo>
                    <a:pt x="1926" y="72"/>
                  </a:lnTo>
                  <a:lnTo>
                    <a:pt x="1926" y="78"/>
                  </a:lnTo>
                  <a:lnTo>
                    <a:pt x="1926" y="78"/>
                  </a:lnTo>
                  <a:lnTo>
                    <a:pt x="1926" y="84"/>
                  </a:lnTo>
                  <a:lnTo>
                    <a:pt x="1926" y="84"/>
                  </a:lnTo>
                  <a:lnTo>
                    <a:pt x="1926" y="90"/>
                  </a:lnTo>
                  <a:lnTo>
                    <a:pt x="1932" y="90"/>
                  </a:lnTo>
                  <a:lnTo>
                    <a:pt x="1932" y="96"/>
                  </a:lnTo>
                  <a:lnTo>
                    <a:pt x="1932" y="96"/>
                  </a:lnTo>
                  <a:lnTo>
                    <a:pt x="1932" y="102"/>
                  </a:lnTo>
                  <a:lnTo>
                    <a:pt x="1932" y="102"/>
                  </a:lnTo>
                  <a:lnTo>
                    <a:pt x="1932" y="108"/>
                  </a:lnTo>
                  <a:lnTo>
                    <a:pt x="1938" y="108"/>
                  </a:lnTo>
                  <a:lnTo>
                    <a:pt x="1938" y="108"/>
                  </a:lnTo>
                  <a:lnTo>
                    <a:pt x="1938" y="114"/>
                  </a:lnTo>
                  <a:lnTo>
                    <a:pt x="1938" y="114"/>
                  </a:lnTo>
                  <a:lnTo>
                    <a:pt x="1938" y="120"/>
                  </a:lnTo>
                  <a:lnTo>
                    <a:pt x="1938" y="120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32"/>
                  </a:lnTo>
                  <a:lnTo>
                    <a:pt x="1944" y="132"/>
                  </a:lnTo>
                  <a:lnTo>
                    <a:pt x="1944" y="138"/>
                  </a:lnTo>
                  <a:lnTo>
                    <a:pt x="1944" y="138"/>
                  </a:lnTo>
                  <a:lnTo>
                    <a:pt x="1950" y="138"/>
                  </a:lnTo>
                  <a:lnTo>
                    <a:pt x="1950" y="144"/>
                  </a:lnTo>
                  <a:lnTo>
                    <a:pt x="1950" y="150"/>
                  </a:lnTo>
                  <a:lnTo>
                    <a:pt x="1950" y="150"/>
                  </a:lnTo>
                  <a:lnTo>
                    <a:pt x="1950" y="156"/>
                  </a:lnTo>
                  <a:lnTo>
                    <a:pt x="1950" y="156"/>
                  </a:lnTo>
                  <a:lnTo>
                    <a:pt x="1956" y="162"/>
                  </a:lnTo>
                  <a:lnTo>
                    <a:pt x="1956" y="162"/>
                  </a:lnTo>
                  <a:lnTo>
                    <a:pt x="1956" y="168"/>
                  </a:lnTo>
                  <a:lnTo>
                    <a:pt x="1956" y="168"/>
                  </a:lnTo>
                  <a:lnTo>
                    <a:pt x="1956" y="168"/>
                  </a:lnTo>
                  <a:lnTo>
                    <a:pt x="1956" y="174"/>
                  </a:lnTo>
                  <a:lnTo>
                    <a:pt x="1962" y="174"/>
                  </a:lnTo>
                  <a:lnTo>
                    <a:pt x="1962" y="180"/>
                  </a:lnTo>
                  <a:lnTo>
                    <a:pt x="1962" y="180"/>
                  </a:lnTo>
                  <a:lnTo>
                    <a:pt x="1962" y="186"/>
                  </a:lnTo>
                  <a:lnTo>
                    <a:pt x="1962" y="186"/>
                  </a:lnTo>
                  <a:lnTo>
                    <a:pt x="1962" y="192"/>
                  </a:lnTo>
                  <a:lnTo>
                    <a:pt x="1968" y="192"/>
                  </a:lnTo>
                  <a:lnTo>
                    <a:pt x="1968" y="192"/>
                  </a:lnTo>
                  <a:lnTo>
                    <a:pt x="1968" y="198"/>
                  </a:lnTo>
                  <a:lnTo>
                    <a:pt x="1968" y="198"/>
                  </a:lnTo>
                  <a:lnTo>
                    <a:pt x="1968" y="204"/>
                  </a:lnTo>
                  <a:lnTo>
                    <a:pt x="1968" y="204"/>
                  </a:lnTo>
                  <a:lnTo>
                    <a:pt x="1974" y="210"/>
                  </a:lnTo>
                  <a:lnTo>
                    <a:pt x="1974" y="210"/>
                  </a:lnTo>
                  <a:lnTo>
                    <a:pt x="1974" y="216"/>
                  </a:lnTo>
                  <a:lnTo>
                    <a:pt x="1974" y="216"/>
                  </a:lnTo>
                  <a:lnTo>
                    <a:pt x="1974" y="216"/>
                  </a:lnTo>
                  <a:lnTo>
                    <a:pt x="1974" y="222"/>
                  </a:lnTo>
                  <a:lnTo>
                    <a:pt x="1974" y="222"/>
                  </a:lnTo>
                  <a:lnTo>
                    <a:pt x="1980" y="228"/>
                  </a:lnTo>
                  <a:lnTo>
                    <a:pt x="1980" y="228"/>
                  </a:lnTo>
                  <a:lnTo>
                    <a:pt x="1980" y="234"/>
                  </a:lnTo>
                  <a:lnTo>
                    <a:pt x="1980" y="234"/>
                  </a:lnTo>
                  <a:lnTo>
                    <a:pt x="1980" y="234"/>
                  </a:lnTo>
                  <a:lnTo>
                    <a:pt x="1980" y="240"/>
                  </a:lnTo>
                  <a:lnTo>
                    <a:pt x="1986" y="240"/>
                  </a:lnTo>
                  <a:lnTo>
                    <a:pt x="1986" y="246"/>
                  </a:lnTo>
                  <a:lnTo>
                    <a:pt x="1986" y="246"/>
                  </a:lnTo>
                  <a:lnTo>
                    <a:pt x="1986" y="252"/>
                  </a:lnTo>
                  <a:lnTo>
                    <a:pt x="1986" y="252"/>
                  </a:lnTo>
                  <a:lnTo>
                    <a:pt x="1986" y="252"/>
                  </a:lnTo>
                  <a:lnTo>
                    <a:pt x="1992" y="258"/>
                  </a:lnTo>
                  <a:lnTo>
                    <a:pt x="1992" y="258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64"/>
                  </a:lnTo>
                  <a:lnTo>
                    <a:pt x="1992" y="270"/>
                  </a:lnTo>
                  <a:lnTo>
                    <a:pt x="1998" y="270"/>
                  </a:lnTo>
                  <a:lnTo>
                    <a:pt x="1998" y="276"/>
                  </a:lnTo>
                  <a:lnTo>
                    <a:pt x="1998" y="276"/>
                  </a:lnTo>
                  <a:lnTo>
                    <a:pt x="1998" y="276"/>
                  </a:lnTo>
                  <a:lnTo>
                    <a:pt x="1998" y="282"/>
                  </a:lnTo>
                  <a:lnTo>
                    <a:pt x="1998" y="282"/>
                  </a:lnTo>
                  <a:lnTo>
                    <a:pt x="2004" y="288"/>
                  </a:lnTo>
                  <a:lnTo>
                    <a:pt x="2004" y="288"/>
                  </a:lnTo>
                  <a:lnTo>
                    <a:pt x="2004" y="294"/>
                  </a:lnTo>
                  <a:lnTo>
                    <a:pt x="2004" y="294"/>
                  </a:lnTo>
                  <a:lnTo>
                    <a:pt x="2004" y="294"/>
                  </a:lnTo>
                  <a:lnTo>
                    <a:pt x="2004" y="300"/>
                  </a:lnTo>
                  <a:lnTo>
                    <a:pt x="2010" y="300"/>
                  </a:lnTo>
                  <a:lnTo>
                    <a:pt x="2010" y="300"/>
                  </a:lnTo>
                  <a:lnTo>
                    <a:pt x="2010" y="306"/>
                  </a:lnTo>
                  <a:lnTo>
                    <a:pt x="2010" y="306"/>
                  </a:lnTo>
                  <a:lnTo>
                    <a:pt x="2010" y="312"/>
                  </a:lnTo>
                  <a:lnTo>
                    <a:pt x="2010" y="312"/>
                  </a:lnTo>
                  <a:lnTo>
                    <a:pt x="2010" y="312"/>
                  </a:lnTo>
                  <a:lnTo>
                    <a:pt x="2016" y="318"/>
                  </a:lnTo>
                  <a:lnTo>
                    <a:pt x="2016" y="318"/>
                  </a:lnTo>
                  <a:lnTo>
                    <a:pt x="2016" y="318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16" y="324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0"/>
                  </a:lnTo>
                  <a:lnTo>
                    <a:pt x="2022" y="336"/>
                  </a:lnTo>
                  <a:lnTo>
                    <a:pt x="2022" y="336"/>
                  </a:lnTo>
                  <a:lnTo>
                    <a:pt x="2022" y="336"/>
                  </a:lnTo>
                  <a:lnTo>
                    <a:pt x="2028" y="342"/>
                  </a:lnTo>
                  <a:lnTo>
                    <a:pt x="2028" y="342"/>
                  </a:lnTo>
                  <a:lnTo>
                    <a:pt x="2028" y="342"/>
                  </a:lnTo>
                  <a:lnTo>
                    <a:pt x="2028" y="348"/>
                  </a:lnTo>
                  <a:lnTo>
                    <a:pt x="2028" y="348"/>
                  </a:lnTo>
                  <a:lnTo>
                    <a:pt x="2028" y="348"/>
                  </a:lnTo>
                  <a:lnTo>
                    <a:pt x="2034" y="354"/>
                  </a:lnTo>
                  <a:lnTo>
                    <a:pt x="2034" y="354"/>
                  </a:lnTo>
                  <a:lnTo>
                    <a:pt x="2034" y="354"/>
                  </a:lnTo>
                  <a:lnTo>
                    <a:pt x="2034" y="360"/>
                  </a:lnTo>
                  <a:lnTo>
                    <a:pt x="2034" y="360"/>
                  </a:lnTo>
                  <a:lnTo>
                    <a:pt x="2034" y="360"/>
                  </a:lnTo>
                  <a:lnTo>
                    <a:pt x="2034" y="366"/>
                  </a:lnTo>
                  <a:lnTo>
                    <a:pt x="2040" y="366"/>
                  </a:lnTo>
                  <a:lnTo>
                    <a:pt x="2040" y="366"/>
                  </a:lnTo>
                  <a:lnTo>
                    <a:pt x="2040" y="372"/>
                  </a:lnTo>
                  <a:lnTo>
                    <a:pt x="2040" y="372"/>
                  </a:lnTo>
                  <a:lnTo>
                    <a:pt x="2040" y="372"/>
                  </a:lnTo>
                  <a:lnTo>
                    <a:pt x="2040" y="378"/>
                  </a:lnTo>
                  <a:lnTo>
                    <a:pt x="2046" y="378"/>
                  </a:lnTo>
                  <a:lnTo>
                    <a:pt x="2046" y="378"/>
                  </a:lnTo>
                  <a:lnTo>
                    <a:pt x="2046" y="384"/>
                  </a:lnTo>
                  <a:lnTo>
                    <a:pt x="2046" y="384"/>
                  </a:lnTo>
                  <a:lnTo>
                    <a:pt x="2046" y="384"/>
                  </a:lnTo>
                  <a:lnTo>
                    <a:pt x="2052" y="390"/>
                  </a:lnTo>
                  <a:lnTo>
                    <a:pt x="2052" y="390"/>
                  </a:lnTo>
                  <a:lnTo>
                    <a:pt x="2052" y="396"/>
                  </a:lnTo>
                  <a:lnTo>
                    <a:pt x="2052" y="396"/>
                  </a:lnTo>
                  <a:lnTo>
                    <a:pt x="2052" y="396"/>
                  </a:lnTo>
                  <a:lnTo>
                    <a:pt x="2052" y="402"/>
                  </a:lnTo>
                  <a:lnTo>
                    <a:pt x="2058" y="402"/>
                  </a:lnTo>
                  <a:lnTo>
                    <a:pt x="2058" y="402"/>
                  </a:lnTo>
                  <a:lnTo>
                    <a:pt x="2058" y="408"/>
                  </a:lnTo>
                  <a:lnTo>
                    <a:pt x="2058" y="408"/>
                  </a:lnTo>
                  <a:lnTo>
                    <a:pt x="2058" y="408"/>
                  </a:lnTo>
                  <a:lnTo>
                    <a:pt x="2058" y="408"/>
                  </a:lnTo>
                  <a:lnTo>
                    <a:pt x="2064" y="414"/>
                  </a:lnTo>
                  <a:lnTo>
                    <a:pt x="2064" y="414"/>
                  </a:lnTo>
                  <a:lnTo>
                    <a:pt x="2064" y="414"/>
                  </a:lnTo>
                  <a:lnTo>
                    <a:pt x="2064" y="420"/>
                  </a:lnTo>
                  <a:lnTo>
                    <a:pt x="2064" y="420"/>
                  </a:lnTo>
                  <a:lnTo>
                    <a:pt x="2064" y="420"/>
                  </a:lnTo>
                  <a:lnTo>
                    <a:pt x="2064" y="426"/>
                  </a:lnTo>
                  <a:lnTo>
                    <a:pt x="2070" y="426"/>
                  </a:lnTo>
                  <a:lnTo>
                    <a:pt x="2070" y="426"/>
                  </a:lnTo>
                  <a:lnTo>
                    <a:pt x="2070" y="426"/>
                  </a:lnTo>
                  <a:lnTo>
                    <a:pt x="2070" y="432"/>
                  </a:lnTo>
                  <a:lnTo>
                    <a:pt x="2070" y="432"/>
                  </a:lnTo>
                  <a:lnTo>
                    <a:pt x="2070" y="432"/>
                  </a:lnTo>
                  <a:lnTo>
                    <a:pt x="2076" y="438"/>
                  </a:lnTo>
                  <a:lnTo>
                    <a:pt x="2076" y="438"/>
                  </a:lnTo>
                  <a:lnTo>
                    <a:pt x="2076" y="438"/>
                  </a:lnTo>
                  <a:lnTo>
                    <a:pt x="2076" y="438"/>
                  </a:lnTo>
                  <a:lnTo>
                    <a:pt x="2076" y="444"/>
                  </a:lnTo>
                  <a:lnTo>
                    <a:pt x="2076" y="444"/>
                  </a:lnTo>
                  <a:lnTo>
                    <a:pt x="2082" y="444"/>
                  </a:lnTo>
                  <a:lnTo>
                    <a:pt x="2082" y="444"/>
                  </a:lnTo>
                  <a:lnTo>
                    <a:pt x="2082" y="450"/>
                  </a:lnTo>
                  <a:lnTo>
                    <a:pt x="2082" y="450"/>
                  </a:lnTo>
                  <a:lnTo>
                    <a:pt x="2082" y="450"/>
                  </a:lnTo>
                  <a:lnTo>
                    <a:pt x="2082" y="450"/>
                  </a:lnTo>
                  <a:lnTo>
                    <a:pt x="2082" y="456"/>
                  </a:lnTo>
                  <a:lnTo>
                    <a:pt x="2088" y="456"/>
                  </a:lnTo>
                  <a:lnTo>
                    <a:pt x="2088" y="456"/>
                  </a:lnTo>
                  <a:lnTo>
                    <a:pt x="2088" y="462"/>
                  </a:lnTo>
                  <a:lnTo>
                    <a:pt x="2088" y="462"/>
                  </a:lnTo>
                  <a:lnTo>
                    <a:pt x="2088" y="462"/>
                  </a:lnTo>
                  <a:lnTo>
                    <a:pt x="2094" y="468"/>
                  </a:lnTo>
                  <a:lnTo>
                    <a:pt x="2094" y="468"/>
                  </a:lnTo>
                  <a:lnTo>
                    <a:pt x="2094" y="468"/>
                  </a:lnTo>
                  <a:lnTo>
                    <a:pt x="2094" y="468"/>
                  </a:lnTo>
                  <a:lnTo>
                    <a:pt x="2094" y="474"/>
                  </a:lnTo>
                  <a:lnTo>
                    <a:pt x="2094" y="474"/>
                  </a:lnTo>
                  <a:lnTo>
                    <a:pt x="2100" y="474"/>
                  </a:lnTo>
                  <a:lnTo>
                    <a:pt x="2100" y="474"/>
                  </a:lnTo>
                  <a:lnTo>
                    <a:pt x="2100" y="474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0" y="480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86"/>
                  </a:lnTo>
                  <a:lnTo>
                    <a:pt x="2106" y="492"/>
                  </a:lnTo>
                  <a:lnTo>
                    <a:pt x="2112" y="492"/>
                  </a:lnTo>
                  <a:lnTo>
                    <a:pt x="2112" y="492"/>
                  </a:lnTo>
                  <a:lnTo>
                    <a:pt x="2112" y="492"/>
                  </a:lnTo>
                  <a:lnTo>
                    <a:pt x="2112" y="498"/>
                  </a:lnTo>
                  <a:lnTo>
                    <a:pt x="2112" y="498"/>
                  </a:lnTo>
                  <a:lnTo>
                    <a:pt x="2112" y="498"/>
                  </a:lnTo>
                  <a:lnTo>
                    <a:pt x="2118" y="498"/>
                  </a:lnTo>
                  <a:lnTo>
                    <a:pt x="2118" y="498"/>
                  </a:lnTo>
                  <a:lnTo>
                    <a:pt x="2118" y="504"/>
                  </a:lnTo>
                  <a:lnTo>
                    <a:pt x="2118" y="504"/>
                  </a:lnTo>
                  <a:lnTo>
                    <a:pt x="2118" y="504"/>
                  </a:lnTo>
                  <a:lnTo>
                    <a:pt x="2118" y="504"/>
                  </a:lnTo>
                  <a:lnTo>
                    <a:pt x="2124" y="504"/>
                  </a:lnTo>
                  <a:lnTo>
                    <a:pt x="2124" y="510"/>
                  </a:lnTo>
                  <a:lnTo>
                    <a:pt x="2124" y="510"/>
                  </a:lnTo>
                  <a:lnTo>
                    <a:pt x="2124" y="510"/>
                  </a:lnTo>
                  <a:lnTo>
                    <a:pt x="2124" y="510"/>
                  </a:lnTo>
                  <a:lnTo>
                    <a:pt x="2124" y="516"/>
                  </a:lnTo>
                  <a:lnTo>
                    <a:pt x="2124" y="516"/>
                  </a:lnTo>
                  <a:lnTo>
                    <a:pt x="2130" y="516"/>
                  </a:lnTo>
                  <a:lnTo>
                    <a:pt x="2130" y="516"/>
                  </a:lnTo>
                  <a:lnTo>
                    <a:pt x="2130" y="516"/>
                  </a:lnTo>
                  <a:lnTo>
                    <a:pt x="2130" y="522"/>
                  </a:lnTo>
                  <a:lnTo>
                    <a:pt x="2130" y="522"/>
                  </a:lnTo>
                  <a:lnTo>
                    <a:pt x="2130" y="522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22"/>
                  </a:lnTo>
                  <a:lnTo>
                    <a:pt x="2136" y="528"/>
                  </a:lnTo>
                  <a:lnTo>
                    <a:pt x="2136" y="528"/>
                  </a:lnTo>
                  <a:lnTo>
                    <a:pt x="2136" y="528"/>
                  </a:lnTo>
                  <a:lnTo>
                    <a:pt x="2142" y="528"/>
                  </a:lnTo>
                  <a:lnTo>
                    <a:pt x="2142" y="528"/>
                  </a:lnTo>
                  <a:lnTo>
                    <a:pt x="2142" y="534"/>
                  </a:lnTo>
                  <a:lnTo>
                    <a:pt x="2142" y="534"/>
                  </a:lnTo>
                  <a:lnTo>
                    <a:pt x="2142" y="534"/>
                  </a:lnTo>
                  <a:lnTo>
                    <a:pt x="2142" y="534"/>
                  </a:lnTo>
                  <a:lnTo>
                    <a:pt x="2148" y="534"/>
                  </a:lnTo>
                  <a:lnTo>
                    <a:pt x="2148" y="534"/>
                  </a:lnTo>
                  <a:lnTo>
                    <a:pt x="2148" y="540"/>
                  </a:lnTo>
                  <a:lnTo>
                    <a:pt x="2148" y="540"/>
                  </a:lnTo>
                  <a:lnTo>
                    <a:pt x="2148" y="540"/>
                  </a:lnTo>
                  <a:lnTo>
                    <a:pt x="2148" y="540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54" y="546"/>
                  </a:lnTo>
                  <a:lnTo>
                    <a:pt x="2160" y="546"/>
                  </a:lnTo>
                  <a:lnTo>
                    <a:pt x="2160" y="552"/>
                  </a:lnTo>
                  <a:lnTo>
                    <a:pt x="2160" y="552"/>
                  </a:lnTo>
                  <a:lnTo>
                    <a:pt x="2160" y="552"/>
                  </a:lnTo>
                  <a:lnTo>
                    <a:pt x="2160" y="552"/>
                  </a:lnTo>
                  <a:lnTo>
                    <a:pt x="2160" y="552"/>
                  </a:lnTo>
                  <a:lnTo>
                    <a:pt x="2166" y="552"/>
                  </a:lnTo>
                  <a:lnTo>
                    <a:pt x="2166" y="552"/>
                  </a:lnTo>
                  <a:lnTo>
                    <a:pt x="2166" y="558"/>
                  </a:lnTo>
                  <a:lnTo>
                    <a:pt x="2166" y="558"/>
                  </a:lnTo>
                  <a:lnTo>
                    <a:pt x="2166" y="558"/>
                  </a:lnTo>
                  <a:lnTo>
                    <a:pt x="2166" y="558"/>
                  </a:lnTo>
                  <a:lnTo>
                    <a:pt x="2166" y="558"/>
                  </a:lnTo>
                  <a:lnTo>
                    <a:pt x="2172" y="558"/>
                  </a:lnTo>
                  <a:lnTo>
                    <a:pt x="2172" y="558"/>
                  </a:lnTo>
                  <a:lnTo>
                    <a:pt x="2172" y="564"/>
                  </a:lnTo>
                  <a:lnTo>
                    <a:pt x="2172" y="564"/>
                  </a:lnTo>
                  <a:lnTo>
                    <a:pt x="2172" y="564"/>
                  </a:lnTo>
                  <a:lnTo>
                    <a:pt x="2172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64"/>
                  </a:lnTo>
                  <a:lnTo>
                    <a:pt x="2178" y="570"/>
                  </a:lnTo>
                  <a:lnTo>
                    <a:pt x="2178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84" y="570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0" y="576"/>
                  </a:lnTo>
                  <a:lnTo>
                    <a:pt x="2196" y="576"/>
                  </a:lnTo>
                  <a:lnTo>
                    <a:pt x="2196" y="576"/>
                  </a:lnTo>
                  <a:lnTo>
                    <a:pt x="2196" y="576"/>
                  </a:lnTo>
                  <a:lnTo>
                    <a:pt x="2196" y="576"/>
                  </a:lnTo>
                  <a:lnTo>
                    <a:pt x="2196" y="582"/>
                  </a:lnTo>
                  <a:lnTo>
                    <a:pt x="2196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2" y="582"/>
                  </a:lnTo>
                  <a:lnTo>
                    <a:pt x="2208" y="582"/>
                  </a:lnTo>
                  <a:lnTo>
                    <a:pt x="2208" y="582"/>
                  </a:lnTo>
                  <a:lnTo>
                    <a:pt x="2208" y="582"/>
                  </a:lnTo>
                  <a:lnTo>
                    <a:pt x="2208" y="582"/>
                  </a:lnTo>
                  <a:lnTo>
                    <a:pt x="2208" y="588"/>
                  </a:lnTo>
                  <a:lnTo>
                    <a:pt x="2208" y="588"/>
                  </a:lnTo>
                  <a:lnTo>
                    <a:pt x="2208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14" y="588"/>
                  </a:lnTo>
                  <a:lnTo>
                    <a:pt x="2220" y="588"/>
                  </a:lnTo>
                  <a:lnTo>
                    <a:pt x="2220" y="588"/>
                  </a:lnTo>
                  <a:lnTo>
                    <a:pt x="2220" y="588"/>
                  </a:lnTo>
                  <a:lnTo>
                    <a:pt x="2220" y="588"/>
                  </a:lnTo>
                  <a:lnTo>
                    <a:pt x="2220" y="588"/>
                  </a:lnTo>
                  <a:lnTo>
                    <a:pt x="2220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26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2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38" y="594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44" y="594"/>
                  </a:lnTo>
                  <a:lnTo>
                    <a:pt x="2244" y="600"/>
                  </a:lnTo>
                  <a:lnTo>
                    <a:pt x="2244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0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56" y="600"/>
                  </a:lnTo>
                  <a:lnTo>
                    <a:pt x="2262" y="600"/>
                  </a:lnTo>
                  <a:lnTo>
                    <a:pt x="2262" y="600"/>
                  </a:lnTo>
                  <a:lnTo>
                    <a:pt x="2262" y="600"/>
                  </a:lnTo>
                  <a:lnTo>
                    <a:pt x="2262" y="600"/>
                  </a:lnTo>
                  <a:lnTo>
                    <a:pt x="2262" y="600"/>
                  </a:lnTo>
                  <a:lnTo>
                    <a:pt x="2262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68" y="594"/>
                  </a:lnTo>
                  <a:lnTo>
                    <a:pt x="2274" y="588"/>
                  </a:lnTo>
                  <a:lnTo>
                    <a:pt x="2274" y="588"/>
                  </a:lnTo>
                  <a:lnTo>
                    <a:pt x="2274" y="588"/>
                  </a:lnTo>
                  <a:lnTo>
                    <a:pt x="2274" y="588"/>
                  </a:lnTo>
                  <a:lnTo>
                    <a:pt x="2274" y="582"/>
                  </a:lnTo>
                  <a:lnTo>
                    <a:pt x="2274" y="582"/>
                  </a:lnTo>
                  <a:lnTo>
                    <a:pt x="2280" y="582"/>
                  </a:lnTo>
                  <a:lnTo>
                    <a:pt x="2280" y="576"/>
                  </a:lnTo>
                  <a:lnTo>
                    <a:pt x="2280" y="576"/>
                  </a:lnTo>
                  <a:lnTo>
                    <a:pt x="2280" y="576"/>
                  </a:lnTo>
                  <a:lnTo>
                    <a:pt x="2280" y="570"/>
                  </a:lnTo>
                  <a:lnTo>
                    <a:pt x="2280" y="570"/>
                  </a:lnTo>
                  <a:lnTo>
                    <a:pt x="2280" y="570"/>
                  </a:lnTo>
                  <a:lnTo>
                    <a:pt x="2286" y="564"/>
                  </a:lnTo>
                  <a:lnTo>
                    <a:pt x="2286" y="564"/>
                  </a:lnTo>
                  <a:lnTo>
                    <a:pt x="2286" y="564"/>
                  </a:lnTo>
                  <a:lnTo>
                    <a:pt x="2286" y="558"/>
                  </a:lnTo>
                  <a:lnTo>
                    <a:pt x="2286" y="558"/>
                  </a:lnTo>
                  <a:lnTo>
                    <a:pt x="2286" y="552"/>
                  </a:lnTo>
                  <a:lnTo>
                    <a:pt x="2292" y="552"/>
                  </a:lnTo>
                  <a:lnTo>
                    <a:pt x="2292" y="552"/>
                  </a:lnTo>
                  <a:lnTo>
                    <a:pt x="2292" y="546"/>
                  </a:lnTo>
                  <a:lnTo>
                    <a:pt x="2292" y="546"/>
                  </a:lnTo>
                  <a:lnTo>
                    <a:pt x="2292" y="546"/>
                  </a:lnTo>
                  <a:lnTo>
                    <a:pt x="2292" y="540"/>
                  </a:lnTo>
                  <a:lnTo>
                    <a:pt x="2298" y="540"/>
                  </a:lnTo>
                  <a:lnTo>
                    <a:pt x="2298" y="534"/>
                  </a:lnTo>
                  <a:lnTo>
                    <a:pt x="2298" y="534"/>
                  </a:lnTo>
                  <a:lnTo>
                    <a:pt x="2298" y="534"/>
                  </a:lnTo>
                  <a:lnTo>
                    <a:pt x="2298" y="528"/>
                  </a:lnTo>
                  <a:lnTo>
                    <a:pt x="2298" y="528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22"/>
                  </a:lnTo>
                  <a:lnTo>
                    <a:pt x="2304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0" y="516"/>
                  </a:lnTo>
                  <a:lnTo>
                    <a:pt x="2316" y="516"/>
                  </a:lnTo>
                  <a:lnTo>
                    <a:pt x="2316" y="516"/>
                  </a:lnTo>
                  <a:lnTo>
                    <a:pt x="2316" y="516"/>
                  </a:lnTo>
                  <a:lnTo>
                    <a:pt x="2316" y="522"/>
                  </a:lnTo>
                  <a:lnTo>
                    <a:pt x="2316" y="522"/>
                  </a:lnTo>
                  <a:lnTo>
                    <a:pt x="2316" y="522"/>
                  </a:lnTo>
                  <a:lnTo>
                    <a:pt x="2316" y="522"/>
                  </a:lnTo>
                  <a:lnTo>
                    <a:pt x="2322" y="522"/>
                  </a:lnTo>
                  <a:lnTo>
                    <a:pt x="2322" y="522"/>
                  </a:lnTo>
                  <a:lnTo>
                    <a:pt x="2322" y="522"/>
                  </a:lnTo>
                  <a:lnTo>
                    <a:pt x="2322" y="522"/>
                  </a:lnTo>
                  <a:lnTo>
                    <a:pt x="2322" y="522"/>
                  </a:lnTo>
                  <a:lnTo>
                    <a:pt x="2322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28" y="528"/>
                  </a:lnTo>
                  <a:lnTo>
                    <a:pt x="2334" y="528"/>
                  </a:lnTo>
                  <a:lnTo>
                    <a:pt x="2334" y="534"/>
                  </a:lnTo>
                  <a:lnTo>
                    <a:pt x="2334" y="534"/>
                  </a:lnTo>
                  <a:lnTo>
                    <a:pt x="2334" y="534"/>
                  </a:lnTo>
                  <a:lnTo>
                    <a:pt x="2334" y="534"/>
                  </a:lnTo>
                  <a:lnTo>
                    <a:pt x="2334" y="534"/>
                  </a:lnTo>
                  <a:lnTo>
                    <a:pt x="2340" y="534"/>
                  </a:lnTo>
                  <a:lnTo>
                    <a:pt x="2340" y="534"/>
                  </a:lnTo>
                  <a:lnTo>
                    <a:pt x="2340" y="534"/>
                  </a:lnTo>
                  <a:lnTo>
                    <a:pt x="2340" y="534"/>
                  </a:lnTo>
                  <a:lnTo>
                    <a:pt x="2340" y="534"/>
                  </a:lnTo>
                  <a:lnTo>
                    <a:pt x="2340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46" y="540"/>
                  </a:lnTo>
                  <a:lnTo>
                    <a:pt x="2352" y="540"/>
                  </a:lnTo>
                  <a:lnTo>
                    <a:pt x="2352" y="540"/>
                  </a:lnTo>
                  <a:lnTo>
                    <a:pt x="2352" y="546"/>
                  </a:lnTo>
                  <a:lnTo>
                    <a:pt x="2352" y="546"/>
                  </a:lnTo>
                  <a:lnTo>
                    <a:pt x="2352" y="546"/>
                  </a:lnTo>
                  <a:lnTo>
                    <a:pt x="2352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58" y="546"/>
                  </a:lnTo>
                  <a:lnTo>
                    <a:pt x="2364" y="546"/>
                  </a:lnTo>
                  <a:lnTo>
                    <a:pt x="2364" y="546"/>
                  </a:lnTo>
                  <a:lnTo>
                    <a:pt x="2364" y="552"/>
                  </a:lnTo>
                  <a:lnTo>
                    <a:pt x="2364" y="552"/>
                  </a:lnTo>
                  <a:lnTo>
                    <a:pt x="2364" y="552"/>
                  </a:lnTo>
                  <a:lnTo>
                    <a:pt x="2364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0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8"/>
                  </a:lnTo>
                  <a:lnTo>
                    <a:pt x="2376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2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88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394" y="558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0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06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2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18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24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0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36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2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48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54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0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66" y="564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2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78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84" y="558"/>
                  </a:lnTo>
                  <a:lnTo>
                    <a:pt x="2490" y="558"/>
                  </a:lnTo>
                  <a:lnTo>
                    <a:pt x="2490" y="558"/>
                  </a:lnTo>
                  <a:lnTo>
                    <a:pt x="2490" y="552"/>
                  </a:lnTo>
                  <a:lnTo>
                    <a:pt x="2490" y="552"/>
                  </a:lnTo>
                  <a:lnTo>
                    <a:pt x="2490" y="552"/>
                  </a:lnTo>
                  <a:lnTo>
                    <a:pt x="2490" y="552"/>
                  </a:lnTo>
                  <a:lnTo>
                    <a:pt x="2490" y="552"/>
                  </a:lnTo>
                  <a:lnTo>
                    <a:pt x="2496" y="552"/>
                  </a:lnTo>
                  <a:lnTo>
                    <a:pt x="2496" y="552"/>
                  </a:lnTo>
                  <a:lnTo>
                    <a:pt x="2496" y="552"/>
                  </a:lnTo>
                  <a:lnTo>
                    <a:pt x="2496" y="552"/>
                  </a:lnTo>
                  <a:lnTo>
                    <a:pt x="2496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52"/>
                  </a:lnTo>
                  <a:lnTo>
                    <a:pt x="2502" y="546"/>
                  </a:lnTo>
                  <a:lnTo>
                    <a:pt x="2502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08" y="546"/>
                  </a:lnTo>
                  <a:lnTo>
                    <a:pt x="2514" y="546"/>
                  </a:lnTo>
                  <a:lnTo>
                    <a:pt x="2514" y="546"/>
                  </a:lnTo>
                  <a:lnTo>
                    <a:pt x="2514" y="546"/>
                  </a:lnTo>
                  <a:lnTo>
                    <a:pt x="2514" y="546"/>
                  </a:lnTo>
                  <a:lnTo>
                    <a:pt x="2514" y="540"/>
                  </a:lnTo>
                  <a:lnTo>
                    <a:pt x="2514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0" y="540"/>
                  </a:lnTo>
                  <a:lnTo>
                    <a:pt x="2526" y="540"/>
                  </a:lnTo>
                  <a:lnTo>
                    <a:pt x="2526" y="534"/>
                  </a:lnTo>
                  <a:lnTo>
                    <a:pt x="2526" y="534"/>
                  </a:lnTo>
                  <a:lnTo>
                    <a:pt x="2526" y="534"/>
                  </a:lnTo>
                  <a:lnTo>
                    <a:pt x="2526" y="534"/>
                  </a:lnTo>
                  <a:lnTo>
                    <a:pt x="2526" y="534"/>
                  </a:lnTo>
                  <a:lnTo>
                    <a:pt x="2532" y="534"/>
                  </a:lnTo>
                  <a:lnTo>
                    <a:pt x="2532" y="534"/>
                  </a:lnTo>
                  <a:lnTo>
                    <a:pt x="2532" y="534"/>
                  </a:lnTo>
                  <a:lnTo>
                    <a:pt x="2532" y="534"/>
                  </a:lnTo>
                  <a:lnTo>
                    <a:pt x="2532" y="534"/>
                  </a:lnTo>
                  <a:lnTo>
                    <a:pt x="2532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38" y="528"/>
                  </a:lnTo>
                  <a:lnTo>
                    <a:pt x="2544" y="528"/>
                  </a:lnTo>
                  <a:lnTo>
                    <a:pt x="2544" y="522"/>
                  </a:lnTo>
                  <a:lnTo>
                    <a:pt x="2544" y="522"/>
                  </a:lnTo>
                  <a:lnTo>
                    <a:pt x="2544" y="522"/>
                  </a:lnTo>
                  <a:lnTo>
                    <a:pt x="2544" y="522"/>
                  </a:lnTo>
                  <a:lnTo>
                    <a:pt x="2544" y="522"/>
                  </a:lnTo>
                  <a:lnTo>
                    <a:pt x="2550" y="522"/>
                  </a:lnTo>
                  <a:lnTo>
                    <a:pt x="2550" y="522"/>
                  </a:lnTo>
                  <a:lnTo>
                    <a:pt x="2550" y="522"/>
                  </a:lnTo>
                  <a:lnTo>
                    <a:pt x="2550" y="522"/>
                  </a:lnTo>
                  <a:lnTo>
                    <a:pt x="2550" y="516"/>
                  </a:lnTo>
                  <a:lnTo>
                    <a:pt x="2550" y="516"/>
                  </a:lnTo>
                  <a:lnTo>
                    <a:pt x="2550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56" y="516"/>
                  </a:lnTo>
                  <a:lnTo>
                    <a:pt x="2562" y="516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2" y="522"/>
                  </a:lnTo>
                  <a:lnTo>
                    <a:pt x="2568" y="528"/>
                  </a:lnTo>
                  <a:lnTo>
                    <a:pt x="2568" y="528"/>
                  </a:lnTo>
                  <a:lnTo>
                    <a:pt x="2568" y="534"/>
                  </a:lnTo>
                  <a:lnTo>
                    <a:pt x="2568" y="534"/>
                  </a:lnTo>
                  <a:lnTo>
                    <a:pt x="2568" y="534"/>
                  </a:lnTo>
                  <a:lnTo>
                    <a:pt x="2568" y="540"/>
                  </a:lnTo>
                  <a:lnTo>
                    <a:pt x="2574" y="540"/>
                  </a:lnTo>
                  <a:lnTo>
                    <a:pt x="2574" y="546"/>
                  </a:lnTo>
                  <a:lnTo>
                    <a:pt x="2574" y="546"/>
                  </a:lnTo>
                  <a:lnTo>
                    <a:pt x="2574" y="546"/>
                  </a:lnTo>
                  <a:lnTo>
                    <a:pt x="2574" y="552"/>
                  </a:lnTo>
                  <a:lnTo>
                    <a:pt x="2574" y="552"/>
                  </a:lnTo>
                  <a:lnTo>
                    <a:pt x="2580" y="552"/>
                  </a:lnTo>
                  <a:lnTo>
                    <a:pt x="2580" y="558"/>
                  </a:lnTo>
                  <a:lnTo>
                    <a:pt x="2580" y="558"/>
                  </a:lnTo>
                  <a:lnTo>
                    <a:pt x="2580" y="564"/>
                  </a:lnTo>
                  <a:lnTo>
                    <a:pt x="2580" y="564"/>
                  </a:lnTo>
                  <a:lnTo>
                    <a:pt x="2580" y="564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0"/>
                  </a:lnTo>
                  <a:lnTo>
                    <a:pt x="2586" y="576"/>
                  </a:lnTo>
                  <a:lnTo>
                    <a:pt x="2586" y="576"/>
                  </a:lnTo>
                  <a:lnTo>
                    <a:pt x="2586" y="576"/>
                  </a:lnTo>
                  <a:lnTo>
                    <a:pt x="2586" y="582"/>
                  </a:lnTo>
                  <a:lnTo>
                    <a:pt x="2592" y="582"/>
                  </a:lnTo>
                  <a:lnTo>
                    <a:pt x="2592" y="582"/>
                  </a:lnTo>
                  <a:lnTo>
                    <a:pt x="2592" y="588"/>
                  </a:lnTo>
                  <a:lnTo>
                    <a:pt x="2592" y="588"/>
                  </a:lnTo>
                  <a:lnTo>
                    <a:pt x="2592" y="588"/>
                  </a:lnTo>
                  <a:lnTo>
                    <a:pt x="2592" y="588"/>
                  </a:lnTo>
                  <a:lnTo>
                    <a:pt x="2598" y="588"/>
                  </a:lnTo>
                  <a:lnTo>
                    <a:pt x="2598" y="594"/>
                  </a:lnTo>
                  <a:lnTo>
                    <a:pt x="2598" y="594"/>
                  </a:lnTo>
                  <a:lnTo>
                    <a:pt x="2598" y="594"/>
                  </a:lnTo>
                  <a:lnTo>
                    <a:pt x="2598" y="594"/>
                  </a:lnTo>
                  <a:lnTo>
                    <a:pt x="2598" y="594"/>
                  </a:lnTo>
                  <a:lnTo>
                    <a:pt x="2604" y="594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04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0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16" y="600"/>
                  </a:lnTo>
                  <a:lnTo>
                    <a:pt x="2622" y="600"/>
                  </a:lnTo>
                  <a:lnTo>
                    <a:pt x="2622" y="600"/>
                  </a:lnTo>
                  <a:lnTo>
                    <a:pt x="2622" y="594"/>
                  </a:lnTo>
                  <a:lnTo>
                    <a:pt x="2622" y="594"/>
                  </a:lnTo>
                  <a:lnTo>
                    <a:pt x="2622" y="594"/>
                  </a:lnTo>
                  <a:lnTo>
                    <a:pt x="2622" y="594"/>
                  </a:lnTo>
                  <a:lnTo>
                    <a:pt x="2628" y="594"/>
                  </a:lnTo>
                  <a:lnTo>
                    <a:pt x="2628" y="594"/>
                  </a:lnTo>
                  <a:lnTo>
                    <a:pt x="2628" y="594"/>
                  </a:lnTo>
                  <a:lnTo>
                    <a:pt x="2628" y="594"/>
                  </a:lnTo>
                  <a:lnTo>
                    <a:pt x="2628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6" y="594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2" y="588"/>
                  </a:lnTo>
                  <a:lnTo>
                    <a:pt x="2658" y="588"/>
                  </a:lnTo>
                  <a:lnTo>
                    <a:pt x="2658" y="588"/>
                  </a:lnTo>
                  <a:lnTo>
                    <a:pt x="2658" y="588"/>
                  </a:lnTo>
                  <a:lnTo>
                    <a:pt x="2658" y="582"/>
                  </a:lnTo>
                  <a:lnTo>
                    <a:pt x="2658" y="582"/>
                  </a:lnTo>
                  <a:lnTo>
                    <a:pt x="2658" y="582"/>
                  </a:lnTo>
                  <a:lnTo>
                    <a:pt x="2658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64" y="582"/>
                  </a:lnTo>
                  <a:lnTo>
                    <a:pt x="2670" y="582"/>
                  </a:lnTo>
                  <a:lnTo>
                    <a:pt x="2670" y="582"/>
                  </a:lnTo>
                  <a:lnTo>
                    <a:pt x="2670" y="576"/>
                  </a:lnTo>
                  <a:lnTo>
                    <a:pt x="2670" y="576"/>
                  </a:lnTo>
                  <a:lnTo>
                    <a:pt x="2670" y="576"/>
                  </a:lnTo>
                  <a:lnTo>
                    <a:pt x="2670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76" y="576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2" y="570"/>
                  </a:lnTo>
                  <a:lnTo>
                    <a:pt x="2688" y="570"/>
                  </a:lnTo>
                  <a:lnTo>
                    <a:pt x="2688" y="570"/>
                  </a:lnTo>
                  <a:lnTo>
                    <a:pt x="2688" y="564"/>
                  </a:lnTo>
                  <a:lnTo>
                    <a:pt x="2688" y="564"/>
                  </a:lnTo>
                  <a:lnTo>
                    <a:pt x="2688" y="564"/>
                  </a:lnTo>
                  <a:lnTo>
                    <a:pt x="2688" y="564"/>
                  </a:lnTo>
                  <a:lnTo>
                    <a:pt x="2694" y="564"/>
                  </a:lnTo>
                  <a:lnTo>
                    <a:pt x="2694" y="564"/>
                  </a:lnTo>
                  <a:lnTo>
                    <a:pt x="2694" y="564"/>
                  </a:lnTo>
                  <a:lnTo>
                    <a:pt x="2694" y="564"/>
                  </a:lnTo>
                  <a:lnTo>
                    <a:pt x="2694" y="558"/>
                  </a:lnTo>
                  <a:lnTo>
                    <a:pt x="2694" y="558"/>
                  </a:lnTo>
                  <a:lnTo>
                    <a:pt x="2700" y="558"/>
                  </a:lnTo>
                  <a:lnTo>
                    <a:pt x="2700" y="558"/>
                  </a:lnTo>
                  <a:lnTo>
                    <a:pt x="2700" y="558"/>
                  </a:lnTo>
                  <a:lnTo>
                    <a:pt x="2700" y="558"/>
                  </a:lnTo>
                  <a:lnTo>
                    <a:pt x="2700" y="558"/>
                  </a:lnTo>
                  <a:lnTo>
                    <a:pt x="2700" y="552"/>
                  </a:lnTo>
                  <a:lnTo>
                    <a:pt x="2700" y="552"/>
                  </a:lnTo>
                  <a:lnTo>
                    <a:pt x="2706" y="552"/>
                  </a:lnTo>
                  <a:lnTo>
                    <a:pt x="2706" y="552"/>
                  </a:lnTo>
                  <a:lnTo>
                    <a:pt x="2706" y="552"/>
                  </a:lnTo>
                  <a:lnTo>
                    <a:pt x="2706" y="552"/>
                  </a:lnTo>
                  <a:lnTo>
                    <a:pt x="2706" y="552"/>
                  </a:lnTo>
                  <a:lnTo>
                    <a:pt x="2706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2" y="546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40"/>
                  </a:lnTo>
                  <a:lnTo>
                    <a:pt x="2718" y="534"/>
                  </a:lnTo>
                  <a:lnTo>
                    <a:pt x="2718" y="534"/>
                  </a:lnTo>
                  <a:lnTo>
                    <a:pt x="2724" y="534"/>
                  </a:lnTo>
                  <a:lnTo>
                    <a:pt x="2724" y="534"/>
                  </a:lnTo>
                  <a:lnTo>
                    <a:pt x="2724" y="534"/>
                  </a:lnTo>
                  <a:lnTo>
                    <a:pt x="2724" y="534"/>
                  </a:lnTo>
                  <a:lnTo>
                    <a:pt x="2724" y="528"/>
                  </a:lnTo>
                  <a:lnTo>
                    <a:pt x="2724" y="528"/>
                  </a:lnTo>
                  <a:lnTo>
                    <a:pt x="2730" y="528"/>
                  </a:lnTo>
                  <a:lnTo>
                    <a:pt x="2730" y="528"/>
                  </a:lnTo>
                  <a:lnTo>
                    <a:pt x="2730" y="528"/>
                  </a:lnTo>
                  <a:lnTo>
                    <a:pt x="2730" y="522"/>
                  </a:lnTo>
                  <a:lnTo>
                    <a:pt x="2730" y="522"/>
                  </a:lnTo>
                  <a:lnTo>
                    <a:pt x="2730" y="522"/>
                  </a:lnTo>
                  <a:lnTo>
                    <a:pt x="2736" y="522"/>
                  </a:lnTo>
                  <a:lnTo>
                    <a:pt x="2736" y="522"/>
                  </a:lnTo>
                  <a:lnTo>
                    <a:pt x="2736" y="522"/>
                  </a:lnTo>
                  <a:lnTo>
                    <a:pt x="2736" y="516"/>
                  </a:lnTo>
                  <a:lnTo>
                    <a:pt x="2736" y="516"/>
                  </a:lnTo>
                  <a:lnTo>
                    <a:pt x="2736" y="516"/>
                  </a:lnTo>
                  <a:lnTo>
                    <a:pt x="2742" y="516"/>
                  </a:lnTo>
                  <a:lnTo>
                    <a:pt x="2742" y="516"/>
                  </a:lnTo>
                  <a:lnTo>
                    <a:pt x="2742" y="510"/>
                  </a:lnTo>
                  <a:lnTo>
                    <a:pt x="2742" y="510"/>
                  </a:lnTo>
                  <a:lnTo>
                    <a:pt x="2742" y="510"/>
                  </a:lnTo>
                  <a:lnTo>
                    <a:pt x="2742" y="510"/>
                  </a:lnTo>
                  <a:lnTo>
                    <a:pt x="2742" y="504"/>
                  </a:lnTo>
                  <a:lnTo>
                    <a:pt x="2748" y="504"/>
                  </a:lnTo>
                  <a:lnTo>
                    <a:pt x="2748" y="504"/>
                  </a:lnTo>
                  <a:lnTo>
                    <a:pt x="2748" y="504"/>
                  </a:lnTo>
                  <a:lnTo>
                    <a:pt x="2748" y="504"/>
                  </a:lnTo>
                  <a:lnTo>
                    <a:pt x="2748" y="498"/>
                  </a:lnTo>
                  <a:lnTo>
                    <a:pt x="2748" y="498"/>
                  </a:lnTo>
                  <a:lnTo>
                    <a:pt x="2754" y="498"/>
                  </a:lnTo>
                  <a:lnTo>
                    <a:pt x="2754" y="498"/>
                  </a:lnTo>
                  <a:lnTo>
                    <a:pt x="2754" y="498"/>
                  </a:lnTo>
                  <a:lnTo>
                    <a:pt x="2754" y="492"/>
                  </a:lnTo>
                  <a:lnTo>
                    <a:pt x="2754" y="492"/>
                  </a:lnTo>
                  <a:lnTo>
                    <a:pt x="2754" y="492"/>
                  </a:lnTo>
                  <a:lnTo>
                    <a:pt x="2760" y="492"/>
                  </a:lnTo>
                  <a:lnTo>
                    <a:pt x="2760" y="486"/>
                  </a:lnTo>
                  <a:lnTo>
                    <a:pt x="2760" y="486"/>
                  </a:lnTo>
                  <a:lnTo>
                    <a:pt x="2760" y="486"/>
                  </a:lnTo>
                  <a:lnTo>
                    <a:pt x="2760" y="486"/>
                  </a:lnTo>
                  <a:lnTo>
                    <a:pt x="2760" y="486"/>
                  </a:lnTo>
                  <a:lnTo>
                    <a:pt x="2766" y="480"/>
                  </a:lnTo>
                  <a:lnTo>
                    <a:pt x="2766" y="480"/>
                  </a:lnTo>
                  <a:lnTo>
                    <a:pt x="2766" y="480"/>
                  </a:lnTo>
                  <a:lnTo>
                    <a:pt x="2766" y="480"/>
                  </a:lnTo>
                  <a:lnTo>
                    <a:pt x="2766" y="474"/>
                  </a:lnTo>
                  <a:lnTo>
                    <a:pt x="2766" y="474"/>
                  </a:lnTo>
                  <a:lnTo>
                    <a:pt x="2766" y="474"/>
                  </a:lnTo>
                  <a:lnTo>
                    <a:pt x="2772" y="474"/>
                  </a:lnTo>
                  <a:lnTo>
                    <a:pt x="2772" y="474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2" y="468"/>
                  </a:lnTo>
                  <a:lnTo>
                    <a:pt x="2778" y="462"/>
                  </a:lnTo>
                  <a:lnTo>
                    <a:pt x="2778" y="462"/>
                  </a:lnTo>
                  <a:lnTo>
                    <a:pt x="2778" y="462"/>
                  </a:lnTo>
                  <a:lnTo>
                    <a:pt x="2778" y="456"/>
                  </a:lnTo>
                  <a:lnTo>
                    <a:pt x="2778" y="456"/>
                  </a:lnTo>
                  <a:lnTo>
                    <a:pt x="2784" y="456"/>
                  </a:lnTo>
                  <a:lnTo>
                    <a:pt x="2784" y="450"/>
                  </a:lnTo>
                  <a:lnTo>
                    <a:pt x="2784" y="450"/>
                  </a:lnTo>
                  <a:lnTo>
                    <a:pt x="2784" y="450"/>
                  </a:lnTo>
                  <a:lnTo>
                    <a:pt x="2784" y="450"/>
                  </a:lnTo>
                  <a:lnTo>
                    <a:pt x="2784" y="444"/>
                  </a:lnTo>
                  <a:lnTo>
                    <a:pt x="2784" y="444"/>
                  </a:lnTo>
                  <a:lnTo>
                    <a:pt x="2790" y="444"/>
                  </a:lnTo>
                  <a:lnTo>
                    <a:pt x="2790" y="444"/>
                  </a:lnTo>
                  <a:lnTo>
                    <a:pt x="2790" y="438"/>
                  </a:lnTo>
                  <a:lnTo>
                    <a:pt x="2790" y="438"/>
                  </a:lnTo>
                  <a:lnTo>
                    <a:pt x="2790" y="438"/>
                  </a:lnTo>
                  <a:lnTo>
                    <a:pt x="2790" y="438"/>
                  </a:lnTo>
                  <a:lnTo>
                    <a:pt x="2796" y="432"/>
                  </a:lnTo>
                  <a:lnTo>
                    <a:pt x="2796" y="432"/>
                  </a:lnTo>
                  <a:lnTo>
                    <a:pt x="2796" y="432"/>
                  </a:lnTo>
                  <a:lnTo>
                    <a:pt x="2796" y="426"/>
                  </a:lnTo>
                  <a:lnTo>
                    <a:pt x="2796" y="426"/>
                  </a:lnTo>
                  <a:lnTo>
                    <a:pt x="2796" y="426"/>
                  </a:lnTo>
                  <a:lnTo>
                    <a:pt x="2802" y="426"/>
                  </a:lnTo>
                  <a:lnTo>
                    <a:pt x="2802" y="420"/>
                  </a:lnTo>
                  <a:lnTo>
                    <a:pt x="2802" y="420"/>
                  </a:lnTo>
                  <a:lnTo>
                    <a:pt x="2802" y="420"/>
                  </a:lnTo>
                  <a:lnTo>
                    <a:pt x="2802" y="414"/>
                  </a:lnTo>
                  <a:lnTo>
                    <a:pt x="2802" y="414"/>
                  </a:lnTo>
                  <a:lnTo>
                    <a:pt x="2802" y="414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8"/>
                  </a:lnTo>
                  <a:lnTo>
                    <a:pt x="2808" y="402"/>
                  </a:lnTo>
                  <a:lnTo>
                    <a:pt x="2808" y="402"/>
                  </a:lnTo>
                  <a:lnTo>
                    <a:pt x="2814" y="402"/>
                  </a:lnTo>
                  <a:lnTo>
                    <a:pt x="2814" y="396"/>
                  </a:lnTo>
                  <a:lnTo>
                    <a:pt x="2814" y="396"/>
                  </a:lnTo>
                  <a:lnTo>
                    <a:pt x="2814" y="396"/>
                  </a:lnTo>
                  <a:lnTo>
                    <a:pt x="2814" y="390"/>
                  </a:lnTo>
                  <a:lnTo>
                    <a:pt x="2814" y="390"/>
                  </a:lnTo>
                  <a:lnTo>
                    <a:pt x="2820" y="390"/>
                  </a:lnTo>
                  <a:lnTo>
                    <a:pt x="2820" y="384"/>
                  </a:lnTo>
                  <a:lnTo>
                    <a:pt x="2820" y="384"/>
                  </a:lnTo>
                  <a:lnTo>
                    <a:pt x="2820" y="378"/>
                  </a:lnTo>
                  <a:lnTo>
                    <a:pt x="2820" y="378"/>
                  </a:lnTo>
                  <a:lnTo>
                    <a:pt x="2826" y="378"/>
                  </a:lnTo>
                  <a:lnTo>
                    <a:pt x="2826" y="372"/>
                  </a:lnTo>
                  <a:lnTo>
                    <a:pt x="2826" y="372"/>
                  </a:lnTo>
                  <a:lnTo>
                    <a:pt x="2826" y="372"/>
                  </a:lnTo>
                  <a:lnTo>
                    <a:pt x="2826" y="366"/>
                  </a:lnTo>
                  <a:lnTo>
                    <a:pt x="2826" y="366"/>
                  </a:lnTo>
                  <a:lnTo>
                    <a:pt x="2832" y="366"/>
                  </a:lnTo>
                  <a:lnTo>
                    <a:pt x="2832" y="360"/>
                  </a:lnTo>
                  <a:lnTo>
                    <a:pt x="2832" y="360"/>
                  </a:lnTo>
                  <a:lnTo>
                    <a:pt x="2832" y="360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2" y="354"/>
                  </a:lnTo>
                  <a:lnTo>
                    <a:pt x="2838" y="348"/>
                  </a:lnTo>
                  <a:lnTo>
                    <a:pt x="2838" y="348"/>
                  </a:lnTo>
                  <a:lnTo>
                    <a:pt x="2838" y="348"/>
                  </a:lnTo>
                  <a:lnTo>
                    <a:pt x="2838" y="342"/>
                  </a:lnTo>
                  <a:lnTo>
                    <a:pt x="2838" y="342"/>
                  </a:lnTo>
                  <a:lnTo>
                    <a:pt x="2838" y="342"/>
                  </a:lnTo>
                  <a:lnTo>
                    <a:pt x="2844" y="336"/>
                  </a:lnTo>
                  <a:lnTo>
                    <a:pt x="2844" y="336"/>
                  </a:lnTo>
                  <a:lnTo>
                    <a:pt x="2844" y="336"/>
                  </a:lnTo>
                  <a:lnTo>
                    <a:pt x="2844" y="330"/>
                  </a:lnTo>
                  <a:lnTo>
                    <a:pt x="2844" y="330"/>
                  </a:lnTo>
                  <a:lnTo>
                    <a:pt x="2844" y="330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24"/>
                  </a:lnTo>
                  <a:lnTo>
                    <a:pt x="2850" y="318"/>
                  </a:lnTo>
                  <a:lnTo>
                    <a:pt x="2850" y="318"/>
                  </a:lnTo>
                  <a:lnTo>
                    <a:pt x="2850" y="318"/>
                  </a:lnTo>
                  <a:lnTo>
                    <a:pt x="2856" y="312"/>
                  </a:lnTo>
                  <a:lnTo>
                    <a:pt x="2856" y="312"/>
                  </a:lnTo>
                  <a:lnTo>
                    <a:pt x="2856" y="312"/>
                  </a:lnTo>
                  <a:lnTo>
                    <a:pt x="2856" y="306"/>
                  </a:lnTo>
                  <a:lnTo>
                    <a:pt x="2856" y="306"/>
                  </a:lnTo>
                  <a:lnTo>
                    <a:pt x="2856" y="300"/>
                  </a:lnTo>
                  <a:lnTo>
                    <a:pt x="2856" y="300"/>
                  </a:lnTo>
                  <a:lnTo>
                    <a:pt x="2862" y="300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94"/>
                  </a:lnTo>
                  <a:lnTo>
                    <a:pt x="2862" y="288"/>
                  </a:lnTo>
                  <a:lnTo>
                    <a:pt x="2862" y="288"/>
                  </a:lnTo>
                  <a:lnTo>
                    <a:pt x="2868" y="282"/>
                  </a:lnTo>
                  <a:lnTo>
                    <a:pt x="2868" y="282"/>
                  </a:lnTo>
                  <a:lnTo>
                    <a:pt x="2868" y="276"/>
                  </a:lnTo>
                  <a:lnTo>
                    <a:pt x="2868" y="276"/>
                  </a:lnTo>
                  <a:lnTo>
                    <a:pt x="2868" y="276"/>
                  </a:lnTo>
                  <a:lnTo>
                    <a:pt x="2868" y="270"/>
                  </a:lnTo>
                  <a:lnTo>
                    <a:pt x="2874" y="270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64"/>
                  </a:lnTo>
                  <a:lnTo>
                    <a:pt x="2874" y="258"/>
                  </a:lnTo>
                  <a:lnTo>
                    <a:pt x="2874" y="258"/>
                  </a:lnTo>
                  <a:lnTo>
                    <a:pt x="2880" y="252"/>
                  </a:lnTo>
                  <a:lnTo>
                    <a:pt x="2880" y="252"/>
                  </a:lnTo>
                  <a:lnTo>
                    <a:pt x="2880" y="252"/>
                  </a:lnTo>
                  <a:lnTo>
                    <a:pt x="2880" y="246"/>
                  </a:lnTo>
                  <a:lnTo>
                    <a:pt x="2880" y="246"/>
                  </a:lnTo>
                  <a:lnTo>
                    <a:pt x="2880" y="240"/>
                  </a:lnTo>
                  <a:lnTo>
                    <a:pt x="2886" y="240"/>
                  </a:lnTo>
                  <a:lnTo>
                    <a:pt x="2886" y="234"/>
                  </a:lnTo>
                  <a:lnTo>
                    <a:pt x="2886" y="234"/>
                  </a:lnTo>
                  <a:lnTo>
                    <a:pt x="2886" y="234"/>
                  </a:lnTo>
                  <a:lnTo>
                    <a:pt x="2886" y="228"/>
                  </a:lnTo>
                  <a:lnTo>
                    <a:pt x="2886" y="228"/>
                  </a:lnTo>
                  <a:lnTo>
                    <a:pt x="2892" y="222"/>
                  </a:lnTo>
                  <a:lnTo>
                    <a:pt x="2892" y="222"/>
                  </a:lnTo>
                  <a:lnTo>
                    <a:pt x="2892" y="216"/>
                  </a:lnTo>
                  <a:lnTo>
                    <a:pt x="2892" y="216"/>
                  </a:lnTo>
                  <a:lnTo>
                    <a:pt x="2892" y="216"/>
                  </a:lnTo>
                  <a:lnTo>
                    <a:pt x="2892" y="210"/>
                  </a:lnTo>
                  <a:lnTo>
                    <a:pt x="2892" y="210"/>
                  </a:lnTo>
                  <a:lnTo>
                    <a:pt x="2898" y="204"/>
                  </a:lnTo>
                  <a:lnTo>
                    <a:pt x="2898" y="204"/>
                  </a:lnTo>
                  <a:lnTo>
                    <a:pt x="2898" y="198"/>
                  </a:lnTo>
                  <a:lnTo>
                    <a:pt x="2898" y="198"/>
                  </a:lnTo>
                  <a:lnTo>
                    <a:pt x="2898" y="192"/>
                  </a:lnTo>
                  <a:lnTo>
                    <a:pt x="2898" y="192"/>
                  </a:lnTo>
                  <a:lnTo>
                    <a:pt x="2904" y="192"/>
                  </a:lnTo>
                  <a:lnTo>
                    <a:pt x="2904" y="186"/>
                  </a:lnTo>
                  <a:lnTo>
                    <a:pt x="2904" y="186"/>
                  </a:lnTo>
                  <a:lnTo>
                    <a:pt x="2904" y="180"/>
                  </a:lnTo>
                  <a:lnTo>
                    <a:pt x="2904" y="180"/>
                  </a:lnTo>
                  <a:lnTo>
                    <a:pt x="2904" y="174"/>
                  </a:lnTo>
                  <a:lnTo>
                    <a:pt x="2910" y="174"/>
                  </a:lnTo>
                  <a:lnTo>
                    <a:pt x="2910" y="168"/>
                  </a:lnTo>
                  <a:lnTo>
                    <a:pt x="2910" y="168"/>
                  </a:lnTo>
                  <a:lnTo>
                    <a:pt x="2910" y="168"/>
                  </a:lnTo>
                  <a:lnTo>
                    <a:pt x="2910" y="162"/>
                  </a:lnTo>
                  <a:lnTo>
                    <a:pt x="2910" y="162"/>
                  </a:lnTo>
                  <a:lnTo>
                    <a:pt x="2916" y="156"/>
                  </a:lnTo>
                  <a:lnTo>
                    <a:pt x="2916" y="156"/>
                  </a:lnTo>
                  <a:lnTo>
                    <a:pt x="2916" y="150"/>
                  </a:lnTo>
                  <a:lnTo>
                    <a:pt x="2916" y="150"/>
                  </a:lnTo>
                  <a:lnTo>
                    <a:pt x="2916" y="144"/>
                  </a:lnTo>
                  <a:lnTo>
                    <a:pt x="2916" y="138"/>
                  </a:lnTo>
                  <a:lnTo>
                    <a:pt x="2922" y="138"/>
                  </a:lnTo>
                  <a:lnTo>
                    <a:pt x="2922" y="138"/>
                  </a:lnTo>
                  <a:lnTo>
                    <a:pt x="2922" y="132"/>
                  </a:lnTo>
                  <a:lnTo>
                    <a:pt x="2922" y="132"/>
                  </a:lnTo>
                  <a:lnTo>
                    <a:pt x="2922" y="126"/>
                  </a:lnTo>
                  <a:lnTo>
                    <a:pt x="2922" y="126"/>
                  </a:lnTo>
                  <a:lnTo>
                    <a:pt x="2928" y="120"/>
                  </a:lnTo>
                  <a:lnTo>
                    <a:pt x="2928" y="120"/>
                  </a:lnTo>
                  <a:lnTo>
                    <a:pt x="2928" y="114"/>
                  </a:lnTo>
                  <a:lnTo>
                    <a:pt x="2928" y="114"/>
                  </a:lnTo>
                  <a:lnTo>
                    <a:pt x="2928" y="108"/>
                  </a:lnTo>
                  <a:lnTo>
                    <a:pt x="2928" y="108"/>
                  </a:lnTo>
                  <a:lnTo>
                    <a:pt x="2934" y="108"/>
                  </a:lnTo>
                  <a:lnTo>
                    <a:pt x="2934" y="102"/>
                  </a:lnTo>
                  <a:lnTo>
                    <a:pt x="2934" y="102"/>
                  </a:lnTo>
                  <a:lnTo>
                    <a:pt x="2934" y="96"/>
                  </a:lnTo>
                  <a:lnTo>
                    <a:pt x="2934" y="96"/>
                  </a:lnTo>
                  <a:lnTo>
                    <a:pt x="2934" y="90"/>
                  </a:lnTo>
                  <a:lnTo>
                    <a:pt x="2940" y="90"/>
                  </a:lnTo>
                  <a:lnTo>
                    <a:pt x="2940" y="84"/>
                  </a:lnTo>
                  <a:lnTo>
                    <a:pt x="2940" y="84"/>
                  </a:lnTo>
                  <a:lnTo>
                    <a:pt x="2940" y="78"/>
                  </a:lnTo>
                  <a:lnTo>
                    <a:pt x="2940" y="78"/>
                  </a:lnTo>
                  <a:lnTo>
                    <a:pt x="2940" y="72"/>
                  </a:lnTo>
                  <a:lnTo>
                    <a:pt x="2940" y="72"/>
                  </a:lnTo>
                  <a:lnTo>
                    <a:pt x="2946" y="66"/>
                  </a:lnTo>
                  <a:lnTo>
                    <a:pt x="2946" y="66"/>
                  </a:lnTo>
                  <a:lnTo>
                    <a:pt x="2946" y="60"/>
                  </a:lnTo>
                  <a:lnTo>
                    <a:pt x="2946" y="60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52" y="48"/>
                  </a:lnTo>
                  <a:lnTo>
                    <a:pt x="2952" y="48"/>
                  </a:lnTo>
                  <a:lnTo>
                    <a:pt x="2952" y="42"/>
                  </a:lnTo>
                  <a:lnTo>
                    <a:pt x="2952" y="42"/>
                  </a:lnTo>
                  <a:lnTo>
                    <a:pt x="2952" y="36"/>
                  </a:lnTo>
                  <a:lnTo>
                    <a:pt x="2952" y="36"/>
                  </a:lnTo>
                  <a:lnTo>
                    <a:pt x="2952" y="30"/>
                  </a:lnTo>
                  <a:lnTo>
                    <a:pt x="2958" y="30"/>
                  </a:lnTo>
                  <a:lnTo>
                    <a:pt x="2958" y="24"/>
                  </a:lnTo>
                  <a:lnTo>
                    <a:pt x="2958" y="18"/>
                  </a:lnTo>
                  <a:lnTo>
                    <a:pt x="2958" y="18"/>
                  </a:lnTo>
                  <a:lnTo>
                    <a:pt x="2958" y="12"/>
                  </a:lnTo>
                  <a:lnTo>
                    <a:pt x="2964" y="12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6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6"/>
                  </a:lnTo>
                  <a:lnTo>
                    <a:pt x="2976" y="6"/>
                  </a:lnTo>
                  <a:lnTo>
                    <a:pt x="2976" y="6"/>
                  </a:lnTo>
                  <a:lnTo>
                    <a:pt x="2976" y="12"/>
                  </a:lnTo>
                  <a:lnTo>
                    <a:pt x="2982" y="12"/>
                  </a:lnTo>
                  <a:lnTo>
                    <a:pt x="2982" y="12"/>
                  </a:lnTo>
                  <a:lnTo>
                    <a:pt x="2982" y="18"/>
                  </a:lnTo>
                  <a:lnTo>
                    <a:pt x="2982" y="18"/>
                  </a:lnTo>
                  <a:lnTo>
                    <a:pt x="2982" y="24"/>
                  </a:lnTo>
                  <a:lnTo>
                    <a:pt x="2982" y="24"/>
                  </a:lnTo>
                  <a:lnTo>
                    <a:pt x="2988" y="30"/>
                  </a:lnTo>
                  <a:lnTo>
                    <a:pt x="2988" y="30"/>
                  </a:lnTo>
                  <a:lnTo>
                    <a:pt x="2988" y="36"/>
                  </a:lnTo>
                  <a:lnTo>
                    <a:pt x="2988" y="36"/>
                  </a:lnTo>
                  <a:lnTo>
                    <a:pt x="2988" y="42"/>
                  </a:lnTo>
                  <a:lnTo>
                    <a:pt x="2988" y="42"/>
                  </a:lnTo>
                  <a:lnTo>
                    <a:pt x="2994" y="42"/>
                  </a:lnTo>
                  <a:lnTo>
                    <a:pt x="2994" y="48"/>
                  </a:lnTo>
                  <a:lnTo>
                    <a:pt x="2994" y="48"/>
                  </a:lnTo>
                  <a:lnTo>
                    <a:pt x="2994" y="54"/>
                  </a:lnTo>
                  <a:lnTo>
                    <a:pt x="2994" y="54"/>
                  </a:lnTo>
                  <a:lnTo>
                    <a:pt x="2994" y="54"/>
                  </a:lnTo>
                  <a:lnTo>
                    <a:pt x="3000" y="60"/>
                  </a:lnTo>
                  <a:lnTo>
                    <a:pt x="3000" y="60"/>
                  </a:lnTo>
                  <a:lnTo>
                    <a:pt x="3000" y="66"/>
                  </a:lnTo>
                  <a:lnTo>
                    <a:pt x="3000" y="66"/>
                  </a:lnTo>
                  <a:lnTo>
                    <a:pt x="3000" y="66"/>
                  </a:lnTo>
                  <a:lnTo>
                    <a:pt x="3000" y="72"/>
                  </a:lnTo>
                  <a:lnTo>
                    <a:pt x="3006" y="72"/>
                  </a:lnTo>
                  <a:lnTo>
                    <a:pt x="3006" y="72"/>
                  </a:lnTo>
                  <a:lnTo>
                    <a:pt x="3006" y="78"/>
                  </a:lnTo>
                  <a:lnTo>
                    <a:pt x="3006" y="78"/>
                  </a:lnTo>
                  <a:lnTo>
                    <a:pt x="3006" y="84"/>
                  </a:lnTo>
                  <a:lnTo>
                    <a:pt x="3006" y="84"/>
                  </a:lnTo>
                  <a:lnTo>
                    <a:pt x="3006" y="84"/>
                  </a:lnTo>
                  <a:lnTo>
                    <a:pt x="3012" y="90"/>
                  </a:lnTo>
                  <a:lnTo>
                    <a:pt x="3012" y="90"/>
                  </a:lnTo>
                  <a:lnTo>
                    <a:pt x="3012" y="90"/>
                  </a:lnTo>
                  <a:lnTo>
                    <a:pt x="3012" y="96"/>
                  </a:lnTo>
                  <a:lnTo>
                    <a:pt x="3012" y="96"/>
                  </a:lnTo>
                  <a:lnTo>
                    <a:pt x="3012" y="102"/>
                  </a:lnTo>
                  <a:lnTo>
                    <a:pt x="3018" y="102"/>
                  </a:lnTo>
                  <a:lnTo>
                    <a:pt x="3018" y="102"/>
                  </a:lnTo>
                  <a:lnTo>
                    <a:pt x="3018" y="108"/>
                  </a:lnTo>
                  <a:lnTo>
                    <a:pt x="3018" y="108"/>
                  </a:lnTo>
                  <a:lnTo>
                    <a:pt x="3018" y="108"/>
                  </a:lnTo>
                  <a:lnTo>
                    <a:pt x="3018" y="114"/>
                  </a:lnTo>
                  <a:lnTo>
                    <a:pt x="3024" y="114"/>
                  </a:lnTo>
                  <a:lnTo>
                    <a:pt x="3024" y="114"/>
                  </a:lnTo>
                  <a:lnTo>
                    <a:pt x="3024" y="120"/>
                  </a:lnTo>
                  <a:lnTo>
                    <a:pt x="3024" y="120"/>
                  </a:lnTo>
                  <a:lnTo>
                    <a:pt x="3024" y="126"/>
                  </a:lnTo>
                  <a:lnTo>
                    <a:pt x="3024" y="126"/>
                  </a:lnTo>
                  <a:lnTo>
                    <a:pt x="3030" y="126"/>
                  </a:lnTo>
                  <a:lnTo>
                    <a:pt x="3030" y="132"/>
                  </a:lnTo>
                  <a:lnTo>
                    <a:pt x="3030" y="132"/>
                  </a:lnTo>
                  <a:lnTo>
                    <a:pt x="3030" y="132"/>
                  </a:lnTo>
                  <a:lnTo>
                    <a:pt x="3030" y="138"/>
                  </a:lnTo>
                  <a:lnTo>
                    <a:pt x="3030" y="144"/>
                  </a:lnTo>
                  <a:lnTo>
                    <a:pt x="3036" y="144"/>
                  </a:lnTo>
                  <a:lnTo>
                    <a:pt x="3036" y="144"/>
                  </a:lnTo>
                  <a:lnTo>
                    <a:pt x="3036" y="150"/>
                  </a:lnTo>
                  <a:lnTo>
                    <a:pt x="3036" y="150"/>
                  </a:lnTo>
                  <a:lnTo>
                    <a:pt x="3036" y="150"/>
                  </a:lnTo>
                  <a:lnTo>
                    <a:pt x="3036" y="156"/>
                  </a:lnTo>
                  <a:lnTo>
                    <a:pt x="3042" y="156"/>
                  </a:lnTo>
                  <a:lnTo>
                    <a:pt x="3042" y="156"/>
                  </a:lnTo>
                  <a:lnTo>
                    <a:pt x="3042" y="162"/>
                  </a:lnTo>
                  <a:lnTo>
                    <a:pt x="3042" y="162"/>
                  </a:lnTo>
                  <a:lnTo>
                    <a:pt x="3042" y="168"/>
                  </a:lnTo>
                  <a:lnTo>
                    <a:pt x="3042" y="168"/>
                  </a:lnTo>
                  <a:lnTo>
                    <a:pt x="3048" y="168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74"/>
                  </a:lnTo>
                  <a:lnTo>
                    <a:pt x="3048" y="180"/>
                  </a:lnTo>
                  <a:lnTo>
                    <a:pt x="3048" y="180"/>
                  </a:lnTo>
                  <a:lnTo>
                    <a:pt x="3054" y="180"/>
                  </a:lnTo>
                  <a:lnTo>
                    <a:pt x="3054" y="186"/>
                  </a:lnTo>
                  <a:lnTo>
                    <a:pt x="3054" y="186"/>
                  </a:lnTo>
                  <a:lnTo>
                    <a:pt x="3054" y="192"/>
                  </a:lnTo>
                  <a:lnTo>
                    <a:pt x="3054" y="192"/>
                  </a:lnTo>
                  <a:lnTo>
                    <a:pt x="3054" y="192"/>
                  </a:lnTo>
                  <a:lnTo>
                    <a:pt x="3054" y="198"/>
                  </a:lnTo>
                  <a:lnTo>
                    <a:pt x="3060" y="198"/>
                  </a:lnTo>
                  <a:lnTo>
                    <a:pt x="3060" y="198"/>
                  </a:lnTo>
                  <a:lnTo>
                    <a:pt x="3060" y="204"/>
                  </a:lnTo>
                  <a:lnTo>
                    <a:pt x="3060" y="204"/>
                  </a:lnTo>
                  <a:lnTo>
                    <a:pt x="3060" y="204"/>
                  </a:lnTo>
                  <a:lnTo>
                    <a:pt x="3060" y="210"/>
                  </a:lnTo>
                  <a:lnTo>
                    <a:pt x="3066" y="210"/>
                  </a:lnTo>
                  <a:lnTo>
                    <a:pt x="3066" y="210"/>
                  </a:lnTo>
                  <a:lnTo>
                    <a:pt x="3066" y="216"/>
                  </a:lnTo>
                  <a:lnTo>
                    <a:pt x="3066" y="216"/>
                  </a:lnTo>
                  <a:lnTo>
                    <a:pt x="3066" y="216"/>
                  </a:lnTo>
                  <a:lnTo>
                    <a:pt x="3066" y="222"/>
                  </a:lnTo>
                  <a:lnTo>
                    <a:pt x="3072" y="222"/>
                  </a:lnTo>
                  <a:lnTo>
                    <a:pt x="3072" y="222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28"/>
                  </a:lnTo>
                  <a:lnTo>
                    <a:pt x="3072" y="234"/>
                  </a:lnTo>
                  <a:lnTo>
                    <a:pt x="3072" y="234"/>
                  </a:lnTo>
                  <a:lnTo>
                    <a:pt x="3078" y="234"/>
                  </a:lnTo>
                  <a:lnTo>
                    <a:pt x="3078" y="240"/>
                  </a:lnTo>
                  <a:lnTo>
                    <a:pt x="3078" y="240"/>
                  </a:lnTo>
                  <a:lnTo>
                    <a:pt x="3078" y="240"/>
                  </a:lnTo>
                  <a:lnTo>
                    <a:pt x="3078" y="246"/>
                  </a:lnTo>
                  <a:lnTo>
                    <a:pt x="3084" y="246"/>
                  </a:lnTo>
                  <a:lnTo>
                    <a:pt x="3084" y="246"/>
                  </a:lnTo>
                  <a:lnTo>
                    <a:pt x="3084" y="252"/>
                  </a:lnTo>
                  <a:lnTo>
                    <a:pt x="3084" y="252"/>
                  </a:lnTo>
                  <a:lnTo>
                    <a:pt x="3084" y="252"/>
                  </a:lnTo>
                  <a:lnTo>
                    <a:pt x="3084" y="258"/>
                  </a:lnTo>
                  <a:lnTo>
                    <a:pt x="3090" y="258"/>
                  </a:lnTo>
                  <a:lnTo>
                    <a:pt x="3090" y="258"/>
                  </a:lnTo>
                  <a:lnTo>
                    <a:pt x="3090" y="264"/>
                  </a:lnTo>
                  <a:lnTo>
                    <a:pt x="3090" y="264"/>
                  </a:lnTo>
                  <a:lnTo>
                    <a:pt x="3090" y="264"/>
                  </a:lnTo>
                  <a:lnTo>
                    <a:pt x="3090" y="264"/>
                  </a:lnTo>
                  <a:lnTo>
                    <a:pt x="3090" y="270"/>
                  </a:lnTo>
                  <a:lnTo>
                    <a:pt x="3096" y="270"/>
                  </a:lnTo>
                  <a:lnTo>
                    <a:pt x="3096" y="270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102" y="282"/>
                  </a:lnTo>
                  <a:lnTo>
                    <a:pt x="3102" y="282"/>
                  </a:lnTo>
                  <a:lnTo>
                    <a:pt x="3102" y="282"/>
                  </a:lnTo>
                  <a:lnTo>
                    <a:pt x="3102" y="288"/>
                  </a:lnTo>
                  <a:lnTo>
                    <a:pt x="3102" y="288"/>
                  </a:lnTo>
                  <a:lnTo>
                    <a:pt x="3102" y="288"/>
                  </a:lnTo>
                  <a:lnTo>
                    <a:pt x="3108" y="288"/>
                  </a:lnTo>
                  <a:lnTo>
                    <a:pt x="3108" y="294"/>
                  </a:lnTo>
                  <a:lnTo>
                    <a:pt x="3108" y="294"/>
                  </a:lnTo>
                  <a:lnTo>
                    <a:pt x="3108" y="294"/>
                  </a:lnTo>
                  <a:lnTo>
                    <a:pt x="3108" y="300"/>
                  </a:lnTo>
                  <a:lnTo>
                    <a:pt x="3108" y="300"/>
                  </a:lnTo>
                  <a:lnTo>
                    <a:pt x="3114" y="300"/>
                  </a:lnTo>
                  <a:lnTo>
                    <a:pt x="3114" y="300"/>
                  </a:lnTo>
                  <a:lnTo>
                    <a:pt x="3114" y="306"/>
                  </a:lnTo>
                  <a:lnTo>
                    <a:pt x="3114" y="306"/>
                  </a:lnTo>
                  <a:lnTo>
                    <a:pt x="3114" y="306"/>
                  </a:lnTo>
                  <a:lnTo>
                    <a:pt x="3114" y="312"/>
                  </a:lnTo>
                  <a:lnTo>
                    <a:pt x="3114" y="312"/>
                  </a:lnTo>
                  <a:lnTo>
                    <a:pt x="3120" y="312"/>
                  </a:lnTo>
                  <a:lnTo>
                    <a:pt x="3120" y="312"/>
                  </a:lnTo>
                  <a:lnTo>
                    <a:pt x="3120" y="318"/>
                  </a:lnTo>
                  <a:lnTo>
                    <a:pt x="3120" y="318"/>
                  </a:lnTo>
                  <a:lnTo>
                    <a:pt x="3120" y="318"/>
                  </a:lnTo>
                  <a:lnTo>
                    <a:pt x="3120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24"/>
                  </a:lnTo>
                  <a:lnTo>
                    <a:pt x="3126" y="330"/>
                  </a:lnTo>
                  <a:lnTo>
                    <a:pt x="3126" y="330"/>
                  </a:lnTo>
                  <a:lnTo>
                    <a:pt x="3126" y="330"/>
                  </a:lnTo>
                  <a:lnTo>
                    <a:pt x="3132" y="336"/>
                  </a:lnTo>
                  <a:lnTo>
                    <a:pt x="3132" y="336"/>
                  </a:lnTo>
                  <a:lnTo>
                    <a:pt x="3132" y="336"/>
                  </a:lnTo>
                  <a:lnTo>
                    <a:pt x="3132" y="342"/>
                  </a:lnTo>
                  <a:lnTo>
                    <a:pt x="3132" y="342"/>
                  </a:lnTo>
                  <a:lnTo>
                    <a:pt x="3138" y="342"/>
                  </a:lnTo>
                  <a:lnTo>
                    <a:pt x="3138" y="342"/>
                  </a:lnTo>
                  <a:lnTo>
                    <a:pt x="3138" y="348"/>
                  </a:lnTo>
                  <a:lnTo>
                    <a:pt x="3138" y="348"/>
                  </a:lnTo>
                  <a:lnTo>
                    <a:pt x="3138" y="348"/>
                  </a:lnTo>
                  <a:lnTo>
                    <a:pt x="3138" y="354"/>
                  </a:lnTo>
                  <a:lnTo>
                    <a:pt x="3138" y="354"/>
                  </a:lnTo>
                  <a:lnTo>
                    <a:pt x="3144" y="354"/>
                  </a:lnTo>
                  <a:lnTo>
                    <a:pt x="3144" y="354"/>
                  </a:lnTo>
                  <a:lnTo>
                    <a:pt x="3144" y="360"/>
                  </a:lnTo>
                  <a:lnTo>
                    <a:pt x="3144" y="360"/>
                  </a:lnTo>
                  <a:lnTo>
                    <a:pt x="3144" y="360"/>
                  </a:lnTo>
                  <a:lnTo>
                    <a:pt x="3144" y="360"/>
                  </a:lnTo>
                  <a:lnTo>
                    <a:pt x="3150" y="366"/>
                  </a:lnTo>
                  <a:lnTo>
                    <a:pt x="3150" y="366"/>
                  </a:lnTo>
                  <a:lnTo>
                    <a:pt x="3150" y="366"/>
                  </a:lnTo>
                  <a:lnTo>
                    <a:pt x="3150" y="366"/>
                  </a:lnTo>
                  <a:lnTo>
                    <a:pt x="3150" y="372"/>
                  </a:lnTo>
                  <a:lnTo>
                    <a:pt x="3150" y="372"/>
                  </a:lnTo>
                  <a:lnTo>
                    <a:pt x="3156" y="372"/>
                  </a:lnTo>
                  <a:lnTo>
                    <a:pt x="3156" y="372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56" y="378"/>
                  </a:lnTo>
                  <a:lnTo>
                    <a:pt x="3162" y="384"/>
                  </a:lnTo>
                  <a:lnTo>
                    <a:pt x="3162" y="384"/>
                  </a:lnTo>
                  <a:lnTo>
                    <a:pt x="3162" y="384"/>
                  </a:lnTo>
                  <a:lnTo>
                    <a:pt x="3162" y="384"/>
                  </a:lnTo>
                  <a:lnTo>
                    <a:pt x="3162" y="390"/>
                  </a:lnTo>
                  <a:lnTo>
                    <a:pt x="3162" y="390"/>
                  </a:lnTo>
                  <a:lnTo>
                    <a:pt x="3168" y="390"/>
                  </a:lnTo>
                  <a:lnTo>
                    <a:pt x="3168" y="390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68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396"/>
                  </a:lnTo>
                  <a:lnTo>
                    <a:pt x="3174" y="402"/>
                  </a:lnTo>
                  <a:lnTo>
                    <a:pt x="3174" y="402"/>
                  </a:lnTo>
                  <a:lnTo>
                    <a:pt x="3174" y="402"/>
                  </a:lnTo>
                  <a:lnTo>
                    <a:pt x="3180" y="402"/>
                  </a:lnTo>
                  <a:lnTo>
                    <a:pt x="3180" y="402"/>
                  </a:lnTo>
                  <a:lnTo>
                    <a:pt x="3180" y="402"/>
                  </a:lnTo>
                  <a:lnTo>
                    <a:pt x="3180" y="402"/>
                  </a:lnTo>
                  <a:lnTo>
                    <a:pt x="3180" y="396"/>
                  </a:lnTo>
                  <a:lnTo>
                    <a:pt x="3180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6"/>
                  </a:lnTo>
                  <a:lnTo>
                    <a:pt x="3186" y="390"/>
                  </a:lnTo>
                  <a:lnTo>
                    <a:pt x="3192" y="390"/>
                  </a:lnTo>
                  <a:lnTo>
                    <a:pt x="3192" y="390"/>
                  </a:lnTo>
                  <a:lnTo>
                    <a:pt x="3192" y="390"/>
                  </a:lnTo>
                  <a:lnTo>
                    <a:pt x="3192" y="390"/>
                  </a:lnTo>
                  <a:lnTo>
                    <a:pt x="3192" y="390"/>
                  </a:lnTo>
                  <a:lnTo>
                    <a:pt x="3192" y="384"/>
                  </a:lnTo>
                  <a:lnTo>
                    <a:pt x="3192" y="384"/>
                  </a:lnTo>
                  <a:lnTo>
                    <a:pt x="3198" y="384"/>
                  </a:lnTo>
                  <a:lnTo>
                    <a:pt x="3198" y="384"/>
                  </a:lnTo>
                  <a:lnTo>
                    <a:pt x="3198" y="384"/>
                  </a:lnTo>
                  <a:lnTo>
                    <a:pt x="3198" y="378"/>
                  </a:lnTo>
                  <a:lnTo>
                    <a:pt x="3198" y="378"/>
                  </a:lnTo>
                  <a:lnTo>
                    <a:pt x="3204" y="378"/>
                  </a:lnTo>
                  <a:lnTo>
                    <a:pt x="3204" y="378"/>
                  </a:lnTo>
                  <a:lnTo>
                    <a:pt x="3204" y="378"/>
                  </a:lnTo>
                  <a:lnTo>
                    <a:pt x="3204" y="378"/>
                  </a:lnTo>
                  <a:lnTo>
                    <a:pt x="3204" y="372"/>
                  </a:lnTo>
                  <a:lnTo>
                    <a:pt x="3204" y="372"/>
                  </a:lnTo>
                  <a:lnTo>
                    <a:pt x="3204" y="372"/>
                  </a:lnTo>
                  <a:lnTo>
                    <a:pt x="3210" y="372"/>
                  </a:lnTo>
                  <a:lnTo>
                    <a:pt x="3210" y="372"/>
                  </a:lnTo>
                  <a:lnTo>
                    <a:pt x="3210" y="366"/>
                  </a:lnTo>
                  <a:lnTo>
                    <a:pt x="3210" y="366"/>
                  </a:lnTo>
                  <a:lnTo>
                    <a:pt x="3210" y="366"/>
                  </a:lnTo>
                  <a:lnTo>
                    <a:pt x="3210" y="366"/>
                  </a:lnTo>
                  <a:lnTo>
                    <a:pt x="3216" y="366"/>
                  </a:lnTo>
                  <a:lnTo>
                    <a:pt x="3216" y="360"/>
                  </a:lnTo>
                  <a:lnTo>
                    <a:pt x="3216" y="360"/>
                  </a:lnTo>
                  <a:lnTo>
                    <a:pt x="3216" y="360"/>
                  </a:lnTo>
                  <a:lnTo>
                    <a:pt x="3216" y="360"/>
                  </a:lnTo>
                  <a:lnTo>
                    <a:pt x="3216" y="360"/>
                  </a:lnTo>
                  <a:lnTo>
                    <a:pt x="3222" y="354"/>
                  </a:lnTo>
                  <a:lnTo>
                    <a:pt x="3222" y="354"/>
                  </a:lnTo>
                  <a:lnTo>
                    <a:pt x="3222" y="354"/>
                  </a:lnTo>
                  <a:lnTo>
                    <a:pt x="3222" y="354"/>
                  </a:lnTo>
                  <a:lnTo>
                    <a:pt x="3222" y="354"/>
                  </a:lnTo>
                  <a:lnTo>
                    <a:pt x="3222" y="348"/>
                  </a:lnTo>
                  <a:lnTo>
                    <a:pt x="3228" y="348"/>
                  </a:lnTo>
                  <a:lnTo>
                    <a:pt x="3228" y="348"/>
                  </a:lnTo>
                  <a:lnTo>
                    <a:pt x="3228" y="348"/>
                  </a:lnTo>
                  <a:lnTo>
                    <a:pt x="3228" y="348"/>
                  </a:lnTo>
                  <a:lnTo>
                    <a:pt x="3228" y="342"/>
                  </a:lnTo>
                  <a:lnTo>
                    <a:pt x="3228" y="342"/>
                  </a:lnTo>
                  <a:lnTo>
                    <a:pt x="3228" y="342"/>
                  </a:lnTo>
                  <a:lnTo>
                    <a:pt x="3234" y="342"/>
                  </a:lnTo>
                  <a:lnTo>
                    <a:pt x="3234" y="342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34" y="336"/>
                  </a:lnTo>
                  <a:lnTo>
                    <a:pt x="3240" y="336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0" y="330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24"/>
                  </a:lnTo>
                  <a:lnTo>
                    <a:pt x="3246" y="318"/>
                  </a:lnTo>
                  <a:lnTo>
                    <a:pt x="3246" y="318"/>
                  </a:lnTo>
                  <a:lnTo>
                    <a:pt x="3252" y="318"/>
                  </a:lnTo>
                  <a:lnTo>
                    <a:pt x="3252" y="318"/>
                  </a:lnTo>
                  <a:lnTo>
                    <a:pt x="3252" y="318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2" y="312"/>
                  </a:lnTo>
                  <a:lnTo>
                    <a:pt x="3258" y="312"/>
                  </a:lnTo>
                  <a:lnTo>
                    <a:pt x="3258" y="306"/>
                  </a:lnTo>
                  <a:lnTo>
                    <a:pt x="3258" y="306"/>
                  </a:lnTo>
                  <a:lnTo>
                    <a:pt x="3258" y="306"/>
                  </a:lnTo>
                  <a:lnTo>
                    <a:pt x="3258" y="306"/>
                  </a:lnTo>
                  <a:lnTo>
                    <a:pt x="3258" y="306"/>
                  </a:lnTo>
                  <a:lnTo>
                    <a:pt x="3264" y="300"/>
                  </a:lnTo>
                  <a:lnTo>
                    <a:pt x="3264" y="300"/>
                  </a:lnTo>
                  <a:lnTo>
                    <a:pt x="3264" y="300"/>
                  </a:lnTo>
                  <a:lnTo>
                    <a:pt x="3264" y="300"/>
                  </a:lnTo>
                  <a:lnTo>
                    <a:pt x="3264" y="300"/>
                  </a:lnTo>
                  <a:lnTo>
                    <a:pt x="3264" y="294"/>
                  </a:lnTo>
                  <a:lnTo>
                    <a:pt x="3270" y="294"/>
                  </a:lnTo>
                  <a:lnTo>
                    <a:pt x="3270" y="294"/>
                  </a:lnTo>
                  <a:lnTo>
                    <a:pt x="3270" y="294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0" y="288"/>
                  </a:lnTo>
                  <a:lnTo>
                    <a:pt x="3276" y="288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76"/>
                  </a:lnTo>
                  <a:lnTo>
                    <a:pt x="3282" y="276"/>
                  </a:lnTo>
                  <a:lnTo>
                    <a:pt x="3282" y="276"/>
                  </a:lnTo>
                  <a:lnTo>
                    <a:pt x="3282" y="276"/>
                  </a:lnTo>
                  <a:lnTo>
                    <a:pt x="3282" y="270"/>
                  </a:lnTo>
                  <a:lnTo>
                    <a:pt x="3282" y="270"/>
                  </a:lnTo>
                  <a:lnTo>
                    <a:pt x="3282" y="270"/>
                  </a:lnTo>
                  <a:lnTo>
                    <a:pt x="3288" y="270"/>
                  </a:lnTo>
                  <a:lnTo>
                    <a:pt x="3288" y="264"/>
                  </a:lnTo>
                  <a:lnTo>
                    <a:pt x="3288" y="264"/>
                  </a:lnTo>
                  <a:lnTo>
                    <a:pt x="3288" y="264"/>
                  </a:lnTo>
                  <a:lnTo>
                    <a:pt x="3288" y="264"/>
                  </a:lnTo>
                  <a:lnTo>
                    <a:pt x="3288" y="258"/>
                  </a:lnTo>
                  <a:lnTo>
                    <a:pt x="3294" y="258"/>
                  </a:lnTo>
                  <a:lnTo>
                    <a:pt x="3294" y="258"/>
                  </a:lnTo>
                  <a:lnTo>
                    <a:pt x="3294" y="252"/>
                  </a:lnTo>
                  <a:lnTo>
                    <a:pt x="3294" y="252"/>
                  </a:lnTo>
                  <a:lnTo>
                    <a:pt x="3294" y="252"/>
                  </a:lnTo>
                  <a:lnTo>
                    <a:pt x="3294" y="252"/>
                  </a:lnTo>
                  <a:lnTo>
                    <a:pt x="3300" y="246"/>
                  </a:lnTo>
                  <a:lnTo>
                    <a:pt x="3300" y="246"/>
                  </a:lnTo>
                  <a:lnTo>
                    <a:pt x="3300" y="246"/>
                  </a:lnTo>
                  <a:lnTo>
                    <a:pt x="3300" y="246"/>
                  </a:lnTo>
                  <a:lnTo>
                    <a:pt x="3300" y="240"/>
                  </a:lnTo>
                  <a:lnTo>
                    <a:pt x="3300" y="240"/>
                  </a:lnTo>
                  <a:lnTo>
                    <a:pt x="3306" y="240"/>
                  </a:lnTo>
                  <a:lnTo>
                    <a:pt x="3306" y="240"/>
                  </a:lnTo>
                  <a:lnTo>
                    <a:pt x="3306" y="234"/>
                  </a:lnTo>
                  <a:lnTo>
                    <a:pt x="3306" y="234"/>
                  </a:lnTo>
                  <a:lnTo>
                    <a:pt x="3306" y="234"/>
                  </a:lnTo>
                  <a:lnTo>
                    <a:pt x="3306" y="228"/>
                  </a:lnTo>
                  <a:lnTo>
                    <a:pt x="3312" y="228"/>
                  </a:lnTo>
                  <a:lnTo>
                    <a:pt x="3312" y="228"/>
                  </a:lnTo>
                  <a:lnTo>
                    <a:pt x="3312" y="228"/>
                  </a:lnTo>
                  <a:lnTo>
                    <a:pt x="3312" y="222"/>
                  </a:lnTo>
                  <a:lnTo>
                    <a:pt x="3312" y="222"/>
                  </a:lnTo>
                  <a:lnTo>
                    <a:pt x="3312" y="222"/>
                  </a:lnTo>
                  <a:lnTo>
                    <a:pt x="3312" y="222"/>
                  </a:lnTo>
                  <a:lnTo>
                    <a:pt x="3318" y="216"/>
                  </a:lnTo>
                  <a:lnTo>
                    <a:pt x="3318" y="216"/>
                  </a:lnTo>
                  <a:lnTo>
                    <a:pt x="3318" y="216"/>
                  </a:lnTo>
                  <a:lnTo>
                    <a:pt x="3318" y="216"/>
                  </a:lnTo>
                  <a:lnTo>
                    <a:pt x="3318" y="210"/>
                  </a:lnTo>
                  <a:lnTo>
                    <a:pt x="3318" y="210"/>
                  </a:lnTo>
                  <a:lnTo>
                    <a:pt x="3324" y="210"/>
                  </a:lnTo>
                  <a:lnTo>
                    <a:pt x="3324" y="204"/>
                  </a:lnTo>
                  <a:lnTo>
                    <a:pt x="3324" y="204"/>
                  </a:lnTo>
                  <a:lnTo>
                    <a:pt x="3324" y="204"/>
                  </a:lnTo>
                  <a:lnTo>
                    <a:pt x="3324" y="204"/>
                  </a:lnTo>
                  <a:lnTo>
                    <a:pt x="3324" y="198"/>
                  </a:lnTo>
                  <a:lnTo>
                    <a:pt x="3330" y="198"/>
                  </a:lnTo>
                  <a:lnTo>
                    <a:pt x="3330" y="198"/>
                  </a:lnTo>
                  <a:lnTo>
                    <a:pt x="3330" y="198"/>
                  </a:lnTo>
                  <a:lnTo>
                    <a:pt x="3330" y="192"/>
                  </a:lnTo>
                  <a:lnTo>
                    <a:pt x="3330" y="192"/>
                  </a:lnTo>
                  <a:lnTo>
                    <a:pt x="3330" y="192"/>
                  </a:lnTo>
                  <a:lnTo>
                    <a:pt x="3336" y="192"/>
                  </a:lnTo>
                  <a:lnTo>
                    <a:pt x="3336" y="186"/>
                  </a:lnTo>
                  <a:lnTo>
                    <a:pt x="3336" y="186"/>
                  </a:lnTo>
                  <a:lnTo>
                    <a:pt x="3336" y="186"/>
                  </a:lnTo>
                  <a:lnTo>
                    <a:pt x="3336" y="180"/>
                  </a:lnTo>
                  <a:lnTo>
                    <a:pt x="3336" y="180"/>
                  </a:lnTo>
                  <a:lnTo>
                    <a:pt x="3336" y="180"/>
                  </a:lnTo>
                  <a:lnTo>
                    <a:pt x="3342" y="180"/>
                  </a:lnTo>
                  <a:lnTo>
                    <a:pt x="3342" y="174"/>
                  </a:lnTo>
                  <a:lnTo>
                    <a:pt x="3342" y="174"/>
                  </a:lnTo>
                  <a:lnTo>
                    <a:pt x="3342" y="174"/>
                  </a:lnTo>
                  <a:lnTo>
                    <a:pt x="3342" y="174"/>
                  </a:lnTo>
                  <a:lnTo>
                    <a:pt x="3342" y="168"/>
                  </a:lnTo>
                  <a:lnTo>
                    <a:pt x="3348" y="168"/>
                  </a:lnTo>
                  <a:lnTo>
                    <a:pt x="3348" y="168"/>
                  </a:lnTo>
                  <a:lnTo>
                    <a:pt x="3348" y="162"/>
                  </a:lnTo>
                  <a:lnTo>
                    <a:pt x="3348" y="162"/>
                  </a:lnTo>
                  <a:lnTo>
                    <a:pt x="3348" y="162"/>
                  </a:lnTo>
                  <a:lnTo>
                    <a:pt x="3354" y="156"/>
                  </a:lnTo>
                  <a:lnTo>
                    <a:pt x="3354" y="156"/>
                  </a:lnTo>
                  <a:lnTo>
                    <a:pt x="3354" y="156"/>
                  </a:lnTo>
                  <a:lnTo>
                    <a:pt x="3354" y="156"/>
                  </a:lnTo>
                  <a:lnTo>
                    <a:pt x="3354" y="150"/>
                  </a:lnTo>
                  <a:lnTo>
                    <a:pt x="3354" y="150"/>
                  </a:lnTo>
                  <a:lnTo>
                    <a:pt x="3360" y="150"/>
                  </a:lnTo>
                  <a:lnTo>
                    <a:pt x="3360" y="144"/>
                  </a:lnTo>
                  <a:lnTo>
                    <a:pt x="3360" y="144"/>
                  </a:lnTo>
                  <a:lnTo>
                    <a:pt x="3360" y="144"/>
                  </a:lnTo>
                  <a:lnTo>
                    <a:pt x="3360" y="144"/>
                  </a:lnTo>
                  <a:lnTo>
                    <a:pt x="3360" y="138"/>
                  </a:lnTo>
                  <a:lnTo>
                    <a:pt x="3360" y="138"/>
                  </a:lnTo>
                  <a:lnTo>
                    <a:pt x="3366" y="138"/>
                  </a:lnTo>
                  <a:lnTo>
                    <a:pt x="3366" y="132"/>
                  </a:lnTo>
                  <a:lnTo>
                    <a:pt x="3366" y="132"/>
                  </a:lnTo>
                  <a:lnTo>
                    <a:pt x="3366" y="132"/>
                  </a:lnTo>
                  <a:lnTo>
                    <a:pt x="3366" y="126"/>
                  </a:lnTo>
                  <a:lnTo>
                    <a:pt x="3366" y="126"/>
                  </a:lnTo>
                  <a:lnTo>
                    <a:pt x="3372" y="126"/>
                  </a:lnTo>
                  <a:lnTo>
                    <a:pt x="3372" y="126"/>
                  </a:lnTo>
                  <a:lnTo>
                    <a:pt x="3372" y="120"/>
                  </a:lnTo>
                  <a:lnTo>
                    <a:pt x="3372" y="120"/>
                  </a:lnTo>
                  <a:lnTo>
                    <a:pt x="3372" y="120"/>
                  </a:lnTo>
                  <a:lnTo>
                    <a:pt x="3372" y="114"/>
                  </a:lnTo>
                  <a:lnTo>
                    <a:pt x="3372" y="114"/>
                  </a:lnTo>
                  <a:lnTo>
                    <a:pt x="3378" y="114"/>
                  </a:lnTo>
                  <a:lnTo>
                    <a:pt x="3378" y="114"/>
                  </a:lnTo>
                  <a:lnTo>
                    <a:pt x="3378" y="120"/>
                  </a:lnTo>
                  <a:lnTo>
                    <a:pt x="3378" y="120"/>
                  </a:lnTo>
                  <a:lnTo>
                    <a:pt x="3378" y="126"/>
                  </a:lnTo>
                  <a:lnTo>
                    <a:pt x="3384" y="126"/>
                  </a:lnTo>
                  <a:lnTo>
                    <a:pt x="3384" y="132"/>
                  </a:lnTo>
                  <a:lnTo>
                    <a:pt x="3384" y="138"/>
                  </a:lnTo>
                  <a:lnTo>
                    <a:pt x="3384" y="144"/>
                  </a:lnTo>
                  <a:lnTo>
                    <a:pt x="3384" y="150"/>
                  </a:lnTo>
                  <a:lnTo>
                    <a:pt x="3384" y="156"/>
                  </a:lnTo>
                  <a:lnTo>
                    <a:pt x="3390" y="162"/>
                  </a:lnTo>
                  <a:lnTo>
                    <a:pt x="3390" y="168"/>
                  </a:lnTo>
                  <a:lnTo>
                    <a:pt x="3390" y="180"/>
                  </a:lnTo>
                  <a:lnTo>
                    <a:pt x="3390" y="186"/>
                  </a:lnTo>
                  <a:lnTo>
                    <a:pt x="3390" y="192"/>
                  </a:lnTo>
                  <a:lnTo>
                    <a:pt x="3390" y="204"/>
                  </a:lnTo>
                  <a:lnTo>
                    <a:pt x="3390" y="216"/>
                  </a:lnTo>
                  <a:lnTo>
                    <a:pt x="3396" y="222"/>
                  </a:lnTo>
                  <a:lnTo>
                    <a:pt x="3396" y="234"/>
                  </a:lnTo>
                  <a:lnTo>
                    <a:pt x="3396" y="246"/>
                  </a:lnTo>
                  <a:lnTo>
                    <a:pt x="3396" y="252"/>
                  </a:lnTo>
                  <a:lnTo>
                    <a:pt x="3396" y="264"/>
                  </a:lnTo>
                  <a:lnTo>
                    <a:pt x="3396" y="270"/>
                  </a:lnTo>
                  <a:lnTo>
                    <a:pt x="3402" y="282"/>
                  </a:lnTo>
                  <a:lnTo>
                    <a:pt x="3402" y="288"/>
                  </a:lnTo>
                  <a:lnTo>
                    <a:pt x="3402" y="300"/>
                  </a:lnTo>
                  <a:lnTo>
                    <a:pt x="3402" y="306"/>
                  </a:lnTo>
                  <a:lnTo>
                    <a:pt x="3402" y="318"/>
                  </a:lnTo>
                  <a:lnTo>
                    <a:pt x="3402" y="324"/>
                  </a:lnTo>
                  <a:lnTo>
                    <a:pt x="3408" y="336"/>
                  </a:lnTo>
                  <a:lnTo>
                    <a:pt x="3408" y="342"/>
                  </a:lnTo>
                  <a:lnTo>
                    <a:pt x="3408" y="354"/>
                  </a:lnTo>
                  <a:lnTo>
                    <a:pt x="3408" y="360"/>
                  </a:lnTo>
                  <a:lnTo>
                    <a:pt x="3408" y="366"/>
                  </a:lnTo>
                  <a:lnTo>
                    <a:pt x="3408" y="378"/>
                  </a:lnTo>
                  <a:lnTo>
                    <a:pt x="3414" y="384"/>
                  </a:lnTo>
                  <a:lnTo>
                    <a:pt x="3414" y="390"/>
                  </a:lnTo>
                  <a:lnTo>
                    <a:pt x="3414" y="402"/>
                  </a:lnTo>
                  <a:lnTo>
                    <a:pt x="3414" y="408"/>
                  </a:lnTo>
                  <a:lnTo>
                    <a:pt x="3414" y="414"/>
                  </a:lnTo>
                  <a:lnTo>
                    <a:pt x="3414" y="420"/>
                  </a:lnTo>
                  <a:lnTo>
                    <a:pt x="3420" y="432"/>
                  </a:lnTo>
                  <a:lnTo>
                    <a:pt x="3420" y="438"/>
                  </a:lnTo>
                  <a:lnTo>
                    <a:pt x="3420" y="444"/>
                  </a:lnTo>
                  <a:lnTo>
                    <a:pt x="3420" y="450"/>
                  </a:lnTo>
                  <a:lnTo>
                    <a:pt x="3420" y="456"/>
                  </a:lnTo>
                  <a:lnTo>
                    <a:pt x="3420" y="462"/>
                  </a:lnTo>
                  <a:lnTo>
                    <a:pt x="3420" y="474"/>
                  </a:lnTo>
                  <a:lnTo>
                    <a:pt x="3426" y="480"/>
                  </a:lnTo>
                  <a:lnTo>
                    <a:pt x="3426" y="486"/>
                  </a:lnTo>
                  <a:lnTo>
                    <a:pt x="3426" y="492"/>
                  </a:lnTo>
                  <a:lnTo>
                    <a:pt x="3426" y="498"/>
                  </a:lnTo>
                  <a:lnTo>
                    <a:pt x="3426" y="504"/>
                  </a:lnTo>
                  <a:lnTo>
                    <a:pt x="3426" y="510"/>
                  </a:lnTo>
                  <a:lnTo>
                    <a:pt x="3432" y="516"/>
                  </a:lnTo>
                  <a:lnTo>
                    <a:pt x="3432" y="522"/>
                  </a:lnTo>
                  <a:lnTo>
                    <a:pt x="3432" y="528"/>
                  </a:lnTo>
                  <a:lnTo>
                    <a:pt x="3432" y="534"/>
                  </a:lnTo>
                  <a:lnTo>
                    <a:pt x="3432" y="540"/>
                  </a:lnTo>
                  <a:lnTo>
                    <a:pt x="3432" y="546"/>
                  </a:lnTo>
                  <a:lnTo>
                    <a:pt x="3438" y="546"/>
                  </a:lnTo>
                  <a:lnTo>
                    <a:pt x="3438" y="552"/>
                  </a:lnTo>
                  <a:lnTo>
                    <a:pt x="3438" y="558"/>
                  </a:lnTo>
                  <a:lnTo>
                    <a:pt x="3438" y="564"/>
                  </a:lnTo>
                  <a:lnTo>
                    <a:pt x="3438" y="570"/>
                  </a:lnTo>
                  <a:lnTo>
                    <a:pt x="3438" y="576"/>
                  </a:lnTo>
                  <a:lnTo>
                    <a:pt x="3444" y="576"/>
                  </a:lnTo>
                  <a:lnTo>
                    <a:pt x="3444" y="582"/>
                  </a:lnTo>
                  <a:lnTo>
                    <a:pt x="3444" y="588"/>
                  </a:lnTo>
                  <a:lnTo>
                    <a:pt x="3444" y="594"/>
                  </a:lnTo>
                  <a:lnTo>
                    <a:pt x="3444" y="600"/>
                  </a:lnTo>
                  <a:lnTo>
                    <a:pt x="3450" y="606"/>
                  </a:lnTo>
                  <a:lnTo>
                    <a:pt x="3450" y="606"/>
                  </a:lnTo>
                  <a:lnTo>
                    <a:pt x="3450" y="612"/>
                  </a:lnTo>
                  <a:lnTo>
                    <a:pt x="3450" y="618"/>
                  </a:lnTo>
                  <a:lnTo>
                    <a:pt x="3450" y="618"/>
                  </a:lnTo>
                  <a:lnTo>
                    <a:pt x="3450" y="624"/>
                  </a:lnTo>
                  <a:lnTo>
                    <a:pt x="3450" y="624"/>
                  </a:lnTo>
                  <a:lnTo>
                    <a:pt x="3456" y="630"/>
                  </a:lnTo>
                  <a:lnTo>
                    <a:pt x="3456" y="630"/>
                  </a:lnTo>
                  <a:lnTo>
                    <a:pt x="3456" y="636"/>
                  </a:lnTo>
                  <a:lnTo>
                    <a:pt x="3456" y="642"/>
                  </a:lnTo>
                  <a:lnTo>
                    <a:pt x="3456" y="642"/>
                  </a:lnTo>
                  <a:lnTo>
                    <a:pt x="3456" y="642"/>
                  </a:lnTo>
                  <a:lnTo>
                    <a:pt x="3462" y="648"/>
                  </a:lnTo>
                  <a:lnTo>
                    <a:pt x="3462" y="648"/>
                  </a:lnTo>
                  <a:lnTo>
                    <a:pt x="3462" y="654"/>
                  </a:lnTo>
                  <a:lnTo>
                    <a:pt x="3462" y="654"/>
                  </a:lnTo>
                  <a:lnTo>
                    <a:pt x="3462" y="660"/>
                  </a:lnTo>
                  <a:lnTo>
                    <a:pt x="3462" y="660"/>
                  </a:lnTo>
                  <a:lnTo>
                    <a:pt x="3468" y="660"/>
                  </a:lnTo>
                  <a:lnTo>
                    <a:pt x="3468" y="666"/>
                  </a:lnTo>
                  <a:lnTo>
                    <a:pt x="3468" y="666"/>
                  </a:lnTo>
                  <a:lnTo>
                    <a:pt x="3468" y="666"/>
                  </a:lnTo>
                  <a:lnTo>
                    <a:pt x="3468" y="666"/>
                  </a:lnTo>
                  <a:lnTo>
                    <a:pt x="3468" y="672"/>
                  </a:lnTo>
                  <a:lnTo>
                    <a:pt x="3474" y="672"/>
                  </a:lnTo>
                  <a:lnTo>
                    <a:pt x="3474" y="672"/>
                  </a:lnTo>
                  <a:lnTo>
                    <a:pt x="3474" y="672"/>
                  </a:lnTo>
                  <a:lnTo>
                    <a:pt x="3474" y="672"/>
                  </a:lnTo>
                  <a:lnTo>
                    <a:pt x="3474" y="678"/>
                  </a:lnTo>
                  <a:lnTo>
                    <a:pt x="3474" y="678"/>
                  </a:lnTo>
                  <a:lnTo>
                    <a:pt x="3474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0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86" y="678"/>
                  </a:lnTo>
                  <a:lnTo>
                    <a:pt x="3492" y="678"/>
                  </a:lnTo>
                  <a:lnTo>
                    <a:pt x="3492" y="678"/>
                  </a:lnTo>
                  <a:lnTo>
                    <a:pt x="3492" y="678"/>
                  </a:lnTo>
                  <a:lnTo>
                    <a:pt x="3492" y="672"/>
                  </a:lnTo>
                  <a:lnTo>
                    <a:pt x="3492" y="672"/>
                  </a:lnTo>
                  <a:lnTo>
                    <a:pt x="3492" y="672"/>
                  </a:lnTo>
                  <a:lnTo>
                    <a:pt x="3492" y="672"/>
                  </a:lnTo>
                  <a:lnTo>
                    <a:pt x="3498" y="672"/>
                  </a:lnTo>
                  <a:lnTo>
                    <a:pt x="3498" y="666"/>
                  </a:lnTo>
                  <a:lnTo>
                    <a:pt x="3498" y="666"/>
                  </a:lnTo>
                  <a:lnTo>
                    <a:pt x="3498" y="666"/>
                  </a:lnTo>
                  <a:lnTo>
                    <a:pt x="3498" y="660"/>
                  </a:lnTo>
                  <a:lnTo>
                    <a:pt x="3498" y="660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04" y="654"/>
                  </a:lnTo>
                  <a:lnTo>
                    <a:pt x="3504" y="648"/>
                  </a:lnTo>
                  <a:lnTo>
                    <a:pt x="3504" y="648"/>
                  </a:lnTo>
                  <a:lnTo>
                    <a:pt x="3510" y="642"/>
                  </a:lnTo>
                  <a:lnTo>
                    <a:pt x="3510" y="642"/>
                  </a:lnTo>
                  <a:lnTo>
                    <a:pt x="3510" y="636"/>
                  </a:lnTo>
                  <a:lnTo>
                    <a:pt x="3510" y="636"/>
                  </a:lnTo>
                  <a:lnTo>
                    <a:pt x="3510" y="630"/>
                  </a:lnTo>
                  <a:lnTo>
                    <a:pt x="3510" y="630"/>
                  </a:lnTo>
                  <a:lnTo>
                    <a:pt x="3516" y="624"/>
                  </a:lnTo>
                  <a:lnTo>
                    <a:pt x="3516" y="624"/>
                  </a:lnTo>
                  <a:lnTo>
                    <a:pt x="3516" y="618"/>
                  </a:lnTo>
                  <a:lnTo>
                    <a:pt x="3516" y="612"/>
                  </a:lnTo>
                  <a:lnTo>
                    <a:pt x="3516" y="612"/>
                  </a:lnTo>
                  <a:lnTo>
                    <a:pt x="3516" y="606"/>
                  </a:lnTo>
                  <a:lnTo>
                    <a:pt x="3522" y="600"/>
                  </a:lnTo>
                  <a:lnTo>
                    <a:pt x="3522" y="600"/>
                  </a:lnTo>
                  <a:lnTo>
                    <a:pt x="3522" y="594"/>
                  </a:lnTo>
                  <a:lnTo>
                    <a:pt x="3522" y="588"/>
                  </a:lnTo>
                  <a:lnTo>
                    <a:pt x="3522" y="588"/>
                  </a:lnTo>
                  <a:lnTo>
                    <a:pt x="3522" y="582"/>
                  </a:lnTo>
                  <a:lnTo>
                    <a:pt x="3522" y="576"/>
                  </a:lnTo>
                  <a:lnTo>
                    <a:pt x="3528" y="570"/>
                  </a:lnTo>
                  <a:lnTo>
                    <a:pt x="3528" y="564"/>
                  </a:lnTo>
                  <a:lnTo>
                    <a:pt x="3528" y="564"/>
                  </a:lnTo>
                  <a:lnTo>
                    <a:pt x="3528" y="558"/>
                  </a:lnTo>
                  <a:lnTo>
                    <a:pt x="3528" y="552"/>
                  </a:lnTo>
                  <a:lnTo>
                    <a:pt x="3528" y="546"/>
                  </a:lnTo>
                  <a:lnTo>
                    <a:pt x="3534" y="540"/>
                  </a:lnTo>
                  <a:lnTo>
                    <a:pt x="3534" y="534"/>
                  </a:lnTo>
                  <a:lnTo>
                    <a:pt x="3534" y="528"/>
                  </a:lnTo>
                  <a:lnTo>
                    <a:pt x="3534" y="522"/>
                  </a:lnTo>
                  <a:lnTo>
                    <a:pt x="3534" y="516"/>
                  </a:lnTo>
                  <a:lnTo>
                    <a:pt x="3534" y="510"/>
                  </a:lnTo>
                  <a:lnTo>
                    <a:pt x="3540" y="504"/>
                  </a:lnTo>
                  <a:lnTo>
                    <a:pt x="3540" y="498"/>
                  </a:lnTo>
                  <a:lnTo>
                    <a:pt x="3540" y="492"/>
                  </a:lnTo>
                  <a:lnTo>
                    <a:pt x="3540" y="486"/>
                  </a:lnTo>
                  <a:lnTo>
                    <a:pt x="3540" y="480"/>
                  </a:lnTo>
                  <a:lnTo>
                    <a:pt x="3540" y="474"/>
                  </a:lnTo>
                  <a:lnTo>
                    <a:pt x="3546" y="468"/>
                  </a:lnTo>
                  <a:lnTo>
                    <a:pt x="3546" y="462"/>
                  </a:lnTo>
                  <a:lnTo>
                    <a:pt x="3546" y="456"/>
                  </a:lnTo>
                  <a:lnTo>
                    <a:pt x="3546" y="444"/>
                  </a:lnTo>
                  <a:lnTo>
                    <a:pt x="3546" y="438"/>
                  </a:lnTo>
                  <a:lnTo>
                    <a:pt x="3546" y="432"/>
                  </a:lnTo>
                  <a:lnTo>
                    <a:pt x="3546" y="426"/>
                  </a:lnTo>
                  <a:lnTo>
                    <a:pt x="3552" y="420"/>
                  </a:lnTo>
                  <a:lnTo>
                    <a:pt x="3552" y="408"/>
                  </a:lnTo>
                  <a:lnTo>
                    <a:pt x="3552" y="402"/>
                  </a:lnTo>
                  <a:lnTo>
                    <a:pt x="3552" y="396"/>
                  </a:lnTo>
                  <a:lnTo>
                    <a:pt x="3552" y="384"/>
                  </a:lnTo>
                  <a:lnTo>
                    <a:pt x="3552" y="378"/>
                  </a:lnTo>
                  <a:lnTo>
                    <a:pt x="3558" y="372"/>
                  </a:lnTo>
                  <a:lnTo>
                    <a:pt x="3558" y="360"/>
                  </a:lnTo>
                  <a:lnTo>
                    <a:pt x="3558" y="354"/>
                  </a:lnTo>
                  <a:lnTo>
                    <a:pt x="3558" y="348"/>
                  </a:lnTo>
                  <a:lnTo>
                    <a:pt x="3558" y="336"/>
                  </a:lnTo>
                  <a:lnTo>
                    <a:pt x="3558" y="330"/>
                  </a:lnTo>
                  <a:lnTo>
                    <a:pt x="3564" y="318"/>
                  </a:lnTo>
                  <a:lnTo>
                    <a:pt x="3564" y="312"/>
                  </a:lnTo>
                  <a:lnTo>
                    <a:pt x="3564" y="300"/>
                  </a:lnTo>
                  <a:lnTo>
                    <a:pt x="3564" y="294"/>
                  </a:lnTo>
                  <a:lnTo>
                    <a:pt x="3564" y="282"/>
                  </a:lnTo>
                  <a:lnTo>
                    <a:pt x="3564" y="276"/>
                  </a:lnTo>
                  <a:lnTo>
                    <a:pt x="3570" y="264"/>
                  </a:lnTo>
                  <a:lnTo>
                    <a:pt x="3570" y="252"/>
                  </a:lnTo>
                  <a:lnTo>
                    <a:pt x="3570" y="246"/>
                  </a:lnTo>
                  <a:lnTo>
                    <a:pt x="3570" y="234"/>
                  </a:lnTo>
                  <a:lnTo>
                    <a:pt x="3570" y="228"/>
                  </a:lnTo>
                  <a:lnTo>
                    <a:pt x="3570" y="216"/>
                  </a:lnTo>
                  <a:lnTo>
                    <a:pt x="3576" y="204"/>
                  </a:lnTo>
                  <a:lnTo>
                    <a:pt x="3576" y="198"/>
                  </a:lnTo>
                  <a:lnTo>
                    <a:pt x="3576" y="186"/>
                  </a:lnTo>
                  <a:lnTo>
                    <a:pt x="3576" y="174"/>
                  </a:lnTo>
                  <a:lnTo>
                    <a:pt x="3576" y="168"/>
                  </a:lnTo>
                  <a:lnTo>
                    <a:pt x="3576" y="156"/>
                  </a:lnTo>
                  <a:lnTo>
                    <a:pt x="3576" y="150"/>
                  </a:lnTo>
                  <a:lnTo>
                    <a:pt x="3582" y="144"/>
                  </a:lnTo>
                  <a:lnTo>
                    <a:pt x="3582" y="132"/>
                  </a:lnTo>
                  <a:lnTo>
                    <a:pt x="3582" y="126"/>
                  </a:lnTo>
                  <a:lnTo>
                    <a:pt x="3582" y="120"/>
                  </a:lnTo>
                  <a:lnTo>
                    <a:pt x="3582" y="114"/>
                  </a:lnTo>
                  <a:lnTo>
                    <a:pt x="3588" y="108"/>
                  </a:lnTo>
                  <a:lnTo>
                    <a:pt x="3588" y="102"/>
                  </a:lnTo>
                  <a:lnTo>
                    <a:pt x="3588" y="102"/>
                  </a:lnTo>
                  <a:lnTo>
                    <a:pt x="3588" y="102"/>
                  </a:lnTo>
                  <a:lnTo>
                    <a:pt x="3588" y="96"/>
                  </a:lnTo>
                  <a:lnTo>
                    <a:pt x="3588" y="96"/>
                  </a:lnTo>
                  <a:lnTo>
                    <a:pt x="3594" y="96"/>
                  </a:lnTo>
                  <a:lnTo>
                    <a:pt x="3594" y="96"/>
                  </a:lnTo>
                  <a:lnTo>
                    <a:pt x="3594" y="96"/>
                  </a:lnTo>
                  <a:lnTo>
                    <a:pt x="3594" y="102"/>
                  </a:lnTo>
                  <a:lnTo>
                    <a:pt x="3594" y="102"/>
                  </a:lnTo>
                  <a:lnTo>
                    <a:pt x="3594" y="108"/>
                  </a:lnTo>
                  <a:lnTo>
                    <a:pt x="3594" y="108"/>
                  </a:lnTo>
                  <a:lnTo>
                    <a:pt x="3600" y="108"/>
                  </a:lnTo>
                  <a:lnTo>
                    <a:pt x="3600" y="114"/>
                  </a:lnTo>
                  <a:lnTo>
                    <a:pt x="3600" y="114"/>
                  </a:lnTo>
                  <a:lnTo>
                    <a:pt x="3600" y="114"/>
                  </a:lnTo>
                  <a:lnTo>
                    <a:pt x="3600" y="120"/>
                  </a:lnTo>
                  <a:lnTo>
                    <a:pt x="3600" y="120"/>
                  </a:lnTo>
                  <a:lnTo>
                    <a:pt x="3606" y="120"/>
                  </a:lnTo>
                  <a:lnTo>
                    <a:pt x="3606" y="126"/>
                  </a:lnTo>
                  <a:lnTo>
                    <a:pt x="3606" y="126"/>
                  </a:lnTo>
                  <a:lnTo>
                    <a:pt x="3606" y="132"/>
                  </a:lnTo>
                  <a:lnTo>
                    <a:pt x="3606" y="132"/>
                  </a:lnTo>
                  <a:lnTo>
                    <a:pt x="3606" y="132"/>
                  </a:lnTo>
                  <a:lnTo>
                    <a:pt x="3612" y="138"/>
                  </a:lnTo>
                  <a:lnTo>
                    <a:pt x="3612" y="138"/>
                  </a:lnTo>
                  <a:lnTo>
                    <a:pt x="3612" y="138"/>
                  </a:lnTo>
                  <a:lnTo>
                    <a:pt x="3612" y="144"/>
                  </a:lnTo>
                  <a:lnTo>
                    <a:pt x="3612" y="144"/>
                  </a:lnTo>
                  <a:lnTo>
                    <a:pt x="3612" y="144"/>
                  </a:lnTo>
                  <a:lnTo>
                    <a:pt x="3618" y="150"/>
                  </a:lnTo>
                  <a:lnTo>
                    <a:pt x="3618" y="150"/>
                  </a:lnTo>
                  <a:lnTo>
                    <a:pt x="3618" y="156"/>
                  </a:lnTo>
                  <a:lnTo>
                    <a:pt x="3618" y="156"/>
                  </a:lnTo>
                  <a:lnTo>
                    <a:pt x="3618" y="156"/>
                  </a:lnTo>
                  <a:lnTo>
                    <a:pt x="3618" y="162"/>
                  </a:lnTo>
                  <a:lnTo>
                    <a:pt x="3624" y="162"/>
                  </a:lnTo>
                  <a:lnTo>
                    <a:pt x="3624" y="162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68"/>
                  </a:lnTo>
                  <a:lnTo>
                    <a:pt x="3624" y="174"/>
                  </a:lnTo>
                  <a:lnTo>
                    <a:pt x="3630" y="174"/>
                  </a:lnTo>
                  <a:lnTo>
                    <a:pt x="3630" y="174"/>
                  </a:lnTo>
                  <a:lnTo>
                    <a:pt x="3630" y="180"/>
                  </a:lnTo>
                  <a:lnTo>
                    <a:pt x="3630" y="180"/>
                  </a:lnTo>
                  <a:lnTo>
                    <a:pt x="3630" y="180"/>
                  </a:lnTo>
                  <a:lnTo>
                    <a:pt x="3630" y="186"/>
                  </a:lnTo>
                  <a:lnTo>
                    <a:pt x="3630" y="186"/>
                  </a:lnTo>
                  <a:lnTo>
                    <a:pt x="3636" y="186"/>
                  </a:lnTo>
                  <a:lnTo>
                    <a:pt x="3636" y="192"/>
                  </a:lnTo>
                  <a:lnTo>
                    <a:pt x="3636" y="192"/>
                  </a:lnTo>
                  <a:lnTo>
                    <a:pt x="3636" y="192"/>
                  </a:lnTo>
                  <a:lnTo>
                    <a:pt x="3636" y="198"/>
                  </a:lnTo>
                  <a:lnTo>
                    <a:pt x="3636" y="198"/>
                  </a:lnTo>
                  <a:lnTo>
                    <a:pt x="3642" y="198"/>
                  </a:lnTo>
                  <a:lnTo>
                    <a:pt x="3642" y="204"/>
                  </a:lnTo>
                  <a:lnTo>
                    <a:pt x="3642" y="204"/>
                  </a:lnTo>
                  <a:lnTo>
                    <a:pt x="3642" y="204"/>
                  </a:lnTo>
                  <a:lnTo>
                    <a:pt x="3642" y="210"/>
                  </a:lnTo>
                  <a:lnTo>
                    <a:pt x="3642" y="210"/>
                  </a:lnTo>
                  <a:lnTo>
                    <a:pt x="3648" y="210"/>
                  </a:lnTo>
                  <a:lnTo>
                    <a:pt x="3648" y="216"/>
                  </a:lnTo>
                  <a:lnTo>
                    <a:pt x="3648" y="216"/>
                  </a:lnTo>
                  <a:lnTo>
                    <a:pt x="3648" y="216"/>
                  </a:lnTo>
                  <a:lnTo>
                    <a:pt x="3648" y="222"/>
                  </a:lnTo>
                  <a:lnTo>
                    <a:pt x="3648" y="222"/>
                  </a:lnTo>
                  <a:lnTo>
                    <a:pt x="3654" y="222"/>
                  </a:lnTo>
                  <a:lnTo>
                    <a:pt x="3654" y="228"/>
                  </a:lnTo>
                  <a:lnTo>
                    <a:pt x="3654" y="228"/>
                  </a:lnTo>
                  <a:lnTo>
                    <a:pt x="3654" y="228"/>
                  </a:lnTo>
                  <a:lnTo>
                    <a:pt x="3654" y="234"/>
                  </a:lnTo>
                  <a:lnTo>
                    <a:pt x="3654" y="234"/>
                  </a:lnTo>
                  <a:lnTo>
                    <a:pt x="3654" y="234"/>
                  </a:lnTo>
                  <a:lnTo>
                    <a:pt x="3660" y="240"/>
                  </a:lnTo>
                  <a:lnTo>
                    <a:pt x="3660" y="240"/>
                  </a:lnTo>
                  <a:lnTo>
                    <a:pt x="3660" y="240"/>
                  </a:lnTo>
                  <a:lnTo>
                    <a:pt x="3660" y="246"/>
                  </a:lnTo>
                  <a:lnTo>
                    <a:pt x="3660" y="246"/>
                  </a:lnTo>
                  <a:lnTo>
                    <a:pt x="3660" y="246"/>
                  </a:lnTo>
                  <a:lnTo>
                    <a:pt x="3666" y="252"/>
                  </a:lnTo>
                  <a:lnTo>
                    <a:pt x="3666" y="252"/>
                  </a:lnTo>
                  <a:lnTo>
                    <a:pt x="3666" y="252"/>
                  </a:lnTo>
                  <a:lnTo>
                    <a:pt x="3666" y="258"/>
                  </a:lnTo>
                  <a:lnTo>
                    <a:pt x="3666" y="258"/>
                  </a:lnTo>
                  <a:lnTo>
                    <a:pt x="3666" y="258"/>
                  </a:lnTo>
                  <a:lnTo>
                    <a:pt x="3672" y="258"/>
                  </a:lnTo>
                  <a:lnTo>
                    <a:pt x="3672" y="264"/>
                  </a:lnTo>
                  <a:lnTo>
                    <a:pt x="3672" y="264"/>
                  </a:lnTo>
                  <a:lnTo>
                    <a:pt x="3672" y="264"/>
                  </a:lnTo>
                  <a:lnTo>
                    <a:pt x="3672" y="270"/>
                  </a:lnTo>
                  <a:lnTo>
                    <a:pt x="3678" y="270"/>
                  </a:lnTo>
                  <a:lnTo>
                    <a:pt x="3678" y="276"/>
                  </a:lnTo>
                  <a:lnTo>
                    <a:pt x="3678" y="276"/>
                  </a:lnTo>
                  <a:lnTo>
                    <a:pt x="3678" y="276"/>
                  </a:lnTo>
                  <a:lnTo>
                    <a:pt x="3678" y="282"/>
                  </a:lnTo>
                  <a:lnTo>
                    <a:pt x="3678" y="282"/>
                  </a:lnTo>
                  <a:lnTo>
                    <a:pt x="3678" y="282"/>
                  </a:lnTo>
                  <a:lnTo>
                    <a:pt x="3684" y="282"/>
                  </a:lnTo>
                  <a:lnTo>
                    <a:pt x="3684" y="288"/>
                  </a:lnTo>
                  <a:lnTo>
                    <a:pt x="3684" y="288"/>
                  </a:lnTo>
                  <a:lnTo>
                    <a:pt x="3684" y="288"/>
                  </a:lnTo>
                  <a:lnTo>
                    <a:pt x="3684" y="294"/>
                  </a:lnTo>
                  <a:lnTo>
                    <a:pt x="3684" y="294"/>
                  </a:lnTo>
                  <a:lnTo>
                    <a:pt x="3690" y="294"/>
                  </a:lnTo>
                  <a:lnTo>
                    <a:pt x="3690" y="294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0"/>
                  </a:lnTo>
                  <a:lnTo>
                    <a:pt x="3690" y="306"/>
                  </a:lnTo>
                  <a:lnTo>
                    <a:pt x="3696" y="306"/>
                  </a:lnTo>
                  <a:lnTo>
                    <a:pt x="3696" y="306"/>
                  </a:lnTo>
                  <a:lnTo>
                    <a:pt x="3696" y="306"/>
                  </a:lnTo>
                  <a:lnTo>
                    <a:pt x="3696" y="312"/>
                  </a:lnTo>
                  <a:lnTo>
                    <a:pt x="3696" y="312"/>
                  </a:lnTo>
                  <a:lnTo>
                    <a:pt x="3696" y="312"/>
                  </a:lnTo>
                  <a:lnTo>
                    <a:pt x="3696" y="312"/>
                  </a:lnTo>
                  <a:lnTo>
                    <a:pt x="3702" y="318"/>
                  </a:lnTo>
                  <a:lnTo>
                    <a:pt x="3702" y="318"/>
                  </a:lnTo>
                  <a:lnTo>
                    <a:pt x="3702" y="318"/>
                  </a:lnTo>
                  <a:lnTo>
                    <a:pt x="3702" y="318"/>
                  </a:lnTo>
                  <a:lnTo>
                    <a:pt x="3702" y="324"/>
                  </a:lnTo>
                  <a:lnTo>
                    <a:pt x="3702" y="324"/>
                  </a:lnTo>
                  <a:lnTo>
                    <a:pt x="3708" y="324"/>
                  </a:lnTo>
                  <a:lnTo>
                    <a:pt x="3708" y="330"/>
                  </a:lnTo>
                  <a:lnTo>
                    <a:pt x="3708" y="330"/>
                  </a:lnTo>
                  <a:lnTo>
                    <a:pt x="3708" y="330"/>
                  </a:lnTo>
                  <a:lnTo>
                    <a:pt x="3708" y="336"/>
                  </a:lnTo>
                  <a:lnTo>
                    <a:pt x="3714" y="336"/>
                  </a:lnTo>
                  <a:lnTo>
                    <a:pt x="3714" y="336"/>
                  </a:lnTo>
                  <a:lnTo>
                    <a:pt x="3714" y="336"/>
                  </a:lnTo>
                  <a:lnTo>
                    <a:pt x="3714" y="342"/>
                  </a:lnTo>
                  <a:lnTo>
                    <a:pt x="3714" y="342"/>
                  </a:lnTo>
                  <a:lnTo>
                    <a:pt x="3714" y="342"/>
                  </a:lnTo>
                  <a:lnTo>
                    <a:pt x="3714" y="342"/>
                  </a:lnTo>
                  <a:lnTo>
                    <a:pt x="3720" y="348"/>
                  </a:lnTo>
                  <a:lnTo>
                    <a:pt x="3720" y="348"/>
                  </a:lnTo>
                  <a:lnTo>
                    <a:pt x="3720" y="348"/>
                  </a:lnTo>
                  <a:lnTo>
                    <a:pt x="3720" y="348"/>
                  </a:lnTo>
                  <a:lnTo>
                    <a:pt x="3720" y="354"/>
                  </a:lnTo>
                  <a:lnTo>
                    <a:pt x="3720" y="354"/>
                  </a:lnTo>
                  <a:lnTo>
                    <a:pt x="3726" y="354"/>
                  </a:lnTo>
                  <a:lnTo>
                    <a:pt x="3726" y="354"/>
                  </a:lnTo>
                  <a:lnTo>
                    <a:pt x="3726" y="360"/>
                  </a:lnTo>
                  <a:lnTo>
                    <a:pt x="3726" y="360"/>
                  </a:lnTo>
                  <a:lnTo>
                    <a:pt x="3726" y="360"/>
                  </a:lnTo>
                  <a:lnTo>
                    <a:pt x="3726" y="360"/>
                  </a:lnTo>
                  <a:lnTo>
                    <a:pt x="3732" y="366"/>
                  </a:lnTo>
                  <a:lnTo>
                    <a:pt x="3732" y="366"/>
                  </a:lnTo>
                  <a:lnTo>
                    <a:pt x="3732" y="366"/>
                  </a:lnTo>
                  <a:lnTo>
                    <a:pt x="3732" y="366"/>
                  </a:lnTo>
                  <a:lnTo>
                    <a:pt x="3732" y="372"/>
                  </a:lnTo>
                  <a:lnTo>
                    <a:pt x="3732" y="372"/>
                  </a:lnTo>
                  <a:lnTo>
                    <a:pt x="3738" y="372"/>
                  </a:lnTo>
                  <a:lnTo>
                    <a:pt x="3738" y="372"/>
                  </a:lnTo>
                  <a:lnTo>
                    <a:pt x="3738" y="372"/>
                  </a:lnTo>
                  <a:lnTo>
                    <a:pt x="3738" y="378"/>
                  </a:lnTo>
                  <a:lnTo>
                    <a:pt x="3738" y="378"/>
                  </a:lnTo>
                  <a:lnTo>
                    <a:pt x="3738" y="378"/>
                  </a:lnTo>
                  <a:lnTo>
                    <a:pt x="3738" y="378"/>
                  </a:lnTo>
                  <a:lnTo>
                    <a:pt x="3744" y="384"/>
                  </a:lnTo>
                  <a:lnTo>
                    <a:pt x="3744" y="384"/>
                  </a:lnTo>
                  <a:lnTo>
                    <a:pt x="3744" y="384"/>
                  </a:lnTo>
                  <a:lnTo>
                    <a:pt x="3744" y="384"/>
                  </a:lnTo>
                  <a:lnTo>
                    <a:pt x="3744" y="390"/>
                  </a:lnTo>
                  <a:lnTo>
                    <a:pt x="3744" y="390"/>
                  </a:lnTo>
                  <a:lnTo>
                    <a:pt x="3750" y="390"/>
                  </a:lnTo>
                  <a:lnTo>
                    <a:pt x="3750" y="390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0" y="396"/>
                  </a:lnTo>
                  <a:lnTo>
                    <a:pt x="3756" y="402"/>
                  </a:lnTo>
                  <a:lnTo>
                    <a:pt x="3756" y="402"/>
                  </a:lnTo>
                  <a:lnTo>
                    <a:pt x="3756" y="402"/>
                  </a:lnTo>
                  <a:lnTo>
                    <a:pt x="3756" y="402"/>
                  </a:lnTo>
                  <a:lnTo>
                    <a:pt x="3756" y="402"/>
                  </a:lnTo>
                  <a:lnTo>
                    <a:pt x="3756" y="408"/>
                  </a:lnTo>
                  <a:lnTo>
                    <a:pt x="3762" y="408"/>
                  </a:lnTo>
                  <a:lnTo>
                    <a:pt x="3762" y="408"/>
                  </a:lnTo>
                  <a:lnTo>
                    <a:pt x="3762" y="408"/>
                  </a:lnTo>
                  <a:lnTo>
                    <a:pt x="3762" y="408"/>
                  </a:lnTo>
                  <a:lnTo>
                    <a:pt x="3762" y="414"/>
                  </a:lnTo>
                  <a:lnTo>
                    <a:pt x="3762" y="414"/>
                  </a:lnTo>
                  <a:lnTo>
                    <a:pt x="3768" y="414"/>
                  </a:lnTo>
                  <a:lnTo>
                    <a:pt x="3768" y="420"/>
                  </a:lnTo>
                  <a:lnTo>
                    <a:pt x="3768" y="420"/>
                  </a:lnTo>
                  <a:lnTo>
                    <a:pt x="3768" y="420"/>
                  </a:lnTo>
                  <a:lnTo>
                    <a:pt x="3768" y="420"/>
                  </a:lnTo>
                  <a:lnTo>
                    <a:pt x="3768" y="420"/>
                  </a:lnTo>
                  <a:lnTo>
                    <a:pt x="3774" y="426"/>
                  </a:lnTo>
                  <a:lnTo>
                    <a:pt x="3774" y="426"/>
                  </a:lnTo>
                  <a:lnTo>
                    <a:pt x="3774" y="426"/>
                  </a:lnTo>
                  <a:lnTo>
                    <a:pt x="3774" y="426"/>
                  </a:lnTo>
                  <a:lnTo>
                    <a:pt x="3774" y="426"/>
                  </a:lnTo>
                  <a:lnTo>
                    <a:pt x="3774" y="432"/>
                  </a:lnTo>
                  <a:lnTo>
                    <a:pt x="3780" y="432"/>
                  </a:lnTo>
                  <a:lnTo>
                    <a:pt x="3780" y="432"/>
                  </a:lnTo>
                  <a:lnTo>
                    <a:pt x="3780" y="432"/>
                  </a:lnTo>
                  <a:lnTo>
                    <a:pt x="3780" y="432"/>
                  </a:lnTo>
                  <a:lnTo>
                    <a:pt x="3780" y="432"/>
                  </a:lnTo>
                  <a:lnTo>
                    <a:pt x="3780" y="438"/>
                  </a:lnTo>
                  <a:lnTo>
                    <a:pt x="3780" y="438"/>
                  </a:lnTo>
                  <a:lnTo>
                    <a:pt x="3786" y="438"/>
                  </a:lnTo>
                  <a:lnTo>
                    <a:pt x="3786" y="438"/>
                  </a:lnTo>
                  <a:lnTo>
                    <a:pt x="3786" y="438"/>
                  </a:lnTo>
                  <a:lnTo>
                    <a:pt x="3786" y="438"/>
                  </a:lnTo>
                  <a:lnTo>
                    <a:pt x="3786" y="444"/>
                  </a:lnTo>
                  <a:lnTo>
                    <a:pt x="3786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2" y="444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44"/>
                  </a:lnTo>
                  <a:lnTo>
                    <a:pt x="3798" y="438"/>
                  </a:lnTo>
                  <a:lnTo>
                    <a:pt x="3798" y="438"/>
                  </a:lnTo>
                  <a:lnTo>
                    <a:pt x="3798" y="438"/>
                  </a:lnTo>
                  <a:lnTo>
                    <a:pt x="3804" y="438"/>
                  </a:lnTo>
                  <a:lnTo>
                    <a:pt x="3804" y="438"/>
                  </a:lnTo>
                  <a:lnTo>
                    <a:pt x="3804" y="438"/>
                  </a:lnTo>
                  <a:lnTo>
                    <a:pt x="3804" y="438"/>
                  </a:lnTo>
                  <a:lnTo>
                    <a:pt x="3804" y="432"/>
                  </a:lnTo>
                  <a:lnTo>
                    <a:pt x="3804" y="432"/>
                  </a:lnTo>
                  <a:lnTo>
                    <a:pt x="3810" y="432"/>
                  </a:lnTo>
                  <a:lnTo>
                    <a:pt x="3810" y="432"/>
                  </a:lnTo>
                  <a:lnTo>
                    <a:pt x="3810" y="432"/>
                  </a:lnTo>
                  <a:lnTo>
                    <a:pt x="3810" y="432"/>
                  </a:lnTo>
                  <a:lnTo>
                    <a:pt x="3810" y="432"/>
                  </a:lnTo>
                  <a:lnTo>
                    <a:pt x="3810" y="426"/>
                  </a:lnTo>
                  <a:lnTo>
                    <a:pt x="3810" y="426"/>
                  </a:lnTo>
                  <a:lnTo>
                    <a:pt x="3816" y="426"/>
                  </a:lnTo>
                  <a:lnTo>
                    <a:pt x="3816" y="426"/>
                  </a:lnTo>
                  <a:lnTo>
                    <a:pt x="3816" y="426"/>
                  </a:lnTo>
                  <a:lnTo>
                    <a:pt x="3816" y="426"/>
                  </a:lnTo>
                  <a:lnTo>
                    <a:pt x="3816" y="420"/>
                  </a:lnTo>
                  <a:lnTo>
                    <a:pt x="3816" y="420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2" y="420"/>
                  </a:lnTo>
                  <a:lnTo>
                    <a:pt x="3828" y="414"/>
                  </a:lnTo>
                  <a:lnTo>
                    <a:pt x="3828" y="414"/>
                  </a:lnTo>
                  <a:lnTo>
                    <a:pt x="3828" y="414"/>
                  </a:lnTo>
                  <a:lnTo>
                    <a:pt x="3828" y="414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28" y="408"/>
                  </a:lnTo>
                  <a:lnTo>
                    <a:pt x="3834" y="408"/>
                  </a:lnTo>
                  <a:lnTo>
                    <a:pt x="3834" y="408"/>
                  </a:lnTo>
                  <a:lnTo>
                    <a:pt x="3834" y="408"/>
                  </a:lnTo>
                  <a:lnTo>
                    <a:pt x="3834" y="402"/>
                  </a:lnTo>
                  <a:lnTo>
                    <a:pt x="3834" y="402"/>
                  </a:lnTo>
                  <a:lnTo>
                    <a:pt x="3834" y="402"/>
                  </a:lnTo>
                  <a:lnTo>
                    <a:pt x="3840" y="402"/>
                  </a:lnTo>
                  <a:lnTo>
                    <a:pt x="3840" y="402"/>
                  </a:lnTo>
                  <a:lnTo>
                    <a:pt x="3840" y="402"/>
                  </a:lnTo>
                  <a:lnTo>
                    <a:pt x="3840" y="396"/>
                  </a:lnTo>
                  <a:lnTo>
                    <a:pt x="3840" y="396"/>
                  </a:lnTo>
                  <a:lnTo>
                    <a:pt x="3840" y="396"/>
                  </a:lnTo>
                  <a:lnTo>
                    <a:pt x="3846" y="396"/>
                  </a:lnTo>
                  <a:lnTo>
                    <a:pt x="3846" y="396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52" y="390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2" y="384"/>
                  </a:lnTo>
                  <a:lnTo>
                    <a:pt x="3858" y="378"/>
                  </a:lnTo>
                  <a:lnTo>
                    <a:pt x="3858" y="378"/>
                  </a:lnTo>
                  <a:lnTo>
                    <a:pt x="3858" y="378"/>
                  </a:lnTo>
                  <a:lnTo>
                    <a:pt x="3858" y="378"/>
                  </a:lnTo>
                  <a:lnTo>
                    <a:pt x="3858" y="378"/>
                  </a:lnTo>
                  <a:lnTo>
                    <a:pt x="3858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72"/>
                  </a:lnTo>
                  <a:lnTo>
                    <a:pt x="3864" y="366"/>
                  </a:lnTo>
                  <a:lnTo>
                    <a:pt x="3864" y="366"/>
                  </a:lnTo>
                  <a:lnTo>
                    <a:pt x="3870" y="366"/>
                  </a:lnTo>
                  <a:lnTo>
                    <a:pt x="3870" y="366"/>
                  </a:lnTo>
                  <a:lnTo>
                    <a:pt x="3870" y="366"/>
                  </a:lnTo>
                  <a:lnTo>
                    <a:pt x="3870" y="366"/>
                  </a:lnTo>
                  <a:lnTo>
                    <a:pt x="3870" y="360"/>
                  </a:lnTo>
                  <a:lnTo>
                    <a:pt x="3870" y="360"/>
                  </a:lnTo>
                  <a:lnTo>
                    <a:pt x="3876" y="360"/>
                  </a:lnTo>
                  <a:lnTo>
                    <a:pt x="3876" y="360"/>
                  </a:lnTo>
                  <a:lnTo>
                    <a:pt x="3876" y="360"/>
                  </a:lnTo>
                  <a:lnTo>
                    <a:pt x="3876" y="354"/>
                  </a:lnTo>
                  <a:lnTo>
                    <a:pt x="3876" y="354"/>
                  </a:lnTo>
                  <a:lnTo>
                    <a:pt x="3876" y="354"/>
                  </a:lnTo>
                  <a:lnTo>
                    <a:pt x="3876" y="354"/>
                  </a:lnTo>
                  <a:lnTo>
                    <a:pt x="3882" y="354"/>
                  </a:lnTo>
                  <a:lnTo>
                    <a:pt x="3882" y="348"/>
                  </a:lnTo>
                  <a:lnTo>
                    <a:pt x="3882" y="348"/>
                  </a:lnTo>
                  <a:lnTo>
                    <a:pt x="3882" y="348"/>
                  </a:lnTo>
                  <a:lnTo>
                    <a:pt x="3882" y="348"/>
                  </a:lnTo>
                  <a:lnTo>
                    <a:pt x="3888" y="342"/>
                  </a:lnTo>
                  <a:lnTo>
                    <a:pt x="3888" y="342"/>
                  </a:lnTo>
                  <a:lnTo>
                    <a:pt x="3888" y="342"/>
                  </a:lnTo>
                  <a:lnTo>
                    <a:pt x="3888" y="342"/>
                  </a:lnTo>
                  <a:lnTo>
                    <a:pt x="3888" y="342"/>
                  </a:lnTo>
                  <a:lnTo>
                    <a:pt x="3888" y="336"/>
                  </a:lnTo>
                  <a:lnTo>
                    <a:pt x="3894" y="336"/>
                  </a:lnTo>
                  <a:lnTo>
                    <a:pt x="3894" y="336"/>
                  </a:lnTo>
                  <a:lnTo>
                    <a:pt x="3894" y="336"/>
                  </a:lnTo>
                  <a:lnTo>
                    <a:pt x="3894" y="330"/>
                  </a:lnTo>
                  <a:lnTo>
                    <a:pt x="3894" y="330"/>
                  </a:lnTo>
                  <a:lnTo>
                    <a:pt x="3894" y="330"/>
                  </a:lnTo>
                  <a:lnTo>
                    <a:pt x="3894" y="330"/>
                  </a:lnTo>
                  <a:lnTo>
                    <a:pt x="3900" y="330"/>
                  </a:lnTo>
                  <a:lnTo>
                    <a:pt x="3900" y="324"/>
                  </a:lnTo>
                  <a:lnTo>
                    <a:pt x="3900" y="324"/>
                  </a:lnTo>
                  <a:lnTo>
                    <a:pt x="3900" y="324"/>
                  </a:lnTo>
                  <a:lnTo>
                    <a:pt x="3900" y="324"/>
                  </a:lnTo>
                  <a:lnTo>
                    <a:pt x="3900" y="324"/>
                  </a:lnTo>
                  <a:lnTo>
                    <a:pt x="3906" y="318"/>
                  </a:lnTo>
                  <a:lnTo>
                    <a:pt x="3906" y="318"/>
                  </a:lnTo>
                  <a:lnTo>
                    <a:pt x="3906" y="318"/>
                  </a:lnTo>
                  <a:lnTo>
                    <a:pt x="3906" y="318"/>
                  </a:lnTo>
                  <a:lnTo>
                    <a:pt x="3906" y="312"/>
                  </a:lnTo>
                  <a:lnTo>
                    <a:pt x="3906" y="312"/>
                  </a:lnTo>
                  <a:lnTo>
                    <a:pt x="3912" y="312"/>
                  </a:lnTo>
                  <a:lnTo>
                    <a:pt x="3912" y="312"/>
                  </a:lnTo>
                  <a:lnTo>
                    <a:pt x="3912" y="306"/>
                  </a:lnTo>
                  <a:lnTo>
                    <a:pt x="3912" y="306"/>
                  </a:lnTo>
                  <a:lnTo>
                    <a:pt x="3912" y="306"/>
                  </a:lnTo>
                  <a:lnTo>
                    <a:pt x="3912" y="306"/>
                  </a:lnTo>
                  <a:lnTo>
                    <a:pt x="3912" y="300"/>
                  </a:lnTo>
                  <a:lnTo>
                    <a:pt x="3918" y="300"/>
                  </a:lnTo>
                  <a:lnTo>
                    <a:pt x="3918" y="300"/>
                  </a:lnTo>
                  <a:lnTo>
                    <a:pt x="3918" y="300"/>
                  </a:lnTo>
                  <a:lnTo>
                    <a:pt x="3918" y="294"/>
                  </a:lnTo>
                  <a:lnTo>
                    <a:pt x="3918" y="294"/>
                  </a:lnTo>
                  <a:lnTo>
                    <a:pt x="3918" y="294"/>
                  </a:lnTo>
                  <a:lnTo>
                    <a:pt x="3924" y="294"/>
                  </a:lnTo>
                  <a:lnTo>
                    <a:pt x="3924" y="288"/>
                  </a:lnTo>
                  <a:lnTo>
                    <a:pt x="3924" y="288"/>
                  </a:lnTo>
                  <a:lnTo>
                    <a:pt x="3924" y="288"/>
                  </a:lnTo>
                  <a:lnTo>
                    <a:pt x="3924" y="282"/>
                  </a:lnTo>
                  <a:lnTo>
                    <a:pt x="3930" y="282"/>
                  </a:lnTo>
                  <a:lnTo>
                    <a:pt x="3930" y="282"/>
                  </a:lnTo>
                  <a:lnTo>
                    <a:pt x="3930" y="282"/>
                  </a:lnTo>
                  <a:lnTo>
                    <a:pt x="3930" y="276"/>
                  </a:lnTo>
                  <a:lnTo>
                    <a:pt x="3930" y="276"/>
                  </a:lnTo>
                  <a:lnTo>
                    <a:pt x="3930" y="276"/>
                  </a:lnTo>
                  <a:lnTo>
                    <a:pt x="3936" y="276"/>
                  </a:lnTo>
                  <a:lnTo>
                    <a:pt x="3936" y="270"/>
                  </a:lnTo>
                  <a:lnTo>
                    <a:pt x="3936" y="270"/>
                  </a:lnTo>
                  <a:lnTo>
                    <a:pt x="3936" y="270"/>
                  </a:lnTo>
                  <a:lnTo>
                    <a:pt x="3936" y="270"/>
                  </a:lnTo>
                  <a:lnTo>
                    <a:pt x="3936" y="264"/>
                  </a:lnTo>
                  <a:lnTo>
                    <a:pt x="3936" y="264"/>
                  </a:lnTo>
                  <a:lnTo>
                    <a:pt x="3942" y="264"/>
                  </a:lnTo>
                  <a:lnTo>
                    <a:pt x="3942" y="264"/>
                  </a:lnTo>
                  <a:lnTo>
                    <a:pt x="3942" y="258"/>
                  </a:lnTo>
                  <a:lnTo>
                    <a:pt x="3942" y="258"/>
                  </a:lnTo>
                  <a:lnTo>
                    <a:pt x="3942" y="258"/>
                  </a:lnTo>
                  <a:lnTo>
                    <a:pt x="3942" y="258"/>
                  </a:lnTo>
                  <a:lnTo>
                    <a:pt x="3948" y="252"/>
                  </a:lnTo>
                  <a:lnTo>
                    <a:pt x="3948" y="252"/>
                  </a:lnTo>
                  <a:lnTo>
                    <a:pt x="3948" y="252"/>
                  </a:lnTo>
                  <a:lnTo>
                    <a:pt x="3948" y="252"/>
                  </a:lnTo>
                  <a:lnTo>
                    <a:pt x="3948" y="246"/>
                  </a:lnTo>
                  <a:lnTo>
                    <a:pt x="3948" y="246"/>
                  </a:lnTo>
                  <a:lnTo>
                    <a:pt x="3954" y="246"/>
                  </a:lnTo>
                  <a:lnTo>
                    <a:pt x="3954" y="246"/>
                  </a:lnTo>
                  <a:lnTo>
                    <a:pt x="3954" y="240"/>
                  </a:lnTo>
                  <a:lnTo>
                    <a:pt x="3954" y="240"/>
                  </a:lnTo>
                  <a:lnTo>
                    <a:pt x="3954" y="240"/>
                  </a:lnTo>
                  <a:lnTo>
                    <a:pt x="3954" y="240"/>
                  </a:lnTo>
                  <a:lnTo>
                    <a:pt x="3960" y="234"/>
                  </a:lnTo>
                  <a:lnTo>
                    <a:pt x="3960" y="234"/>
                  </a:lnTo>
                  <a:lnTo>
                    <a:pt x="3960" y="234"/>
                  </a:lnTo>
                  <a:lnTo>
                    <a:pt x="3960" y="234"/>
                  </a:lnTo>
                  <a:lnTo>
                    <a:pt x="3960" y="228"/>
                  </a:lnTo>
                  <a:lnTo>
                    <a:pt x="3960" y="228"/>
                  </a:lnTo>
                  <a:lnTo>
                    <a:pt x="3960" y="228"/>
                  </a:lnTo>
                  <a:lnTo>
                    <a:pt x="3966" y="228"/>
                  </a:lnTo>
                  <a:lnTo>
                    <a:pt x="3966" y="222"/>
                  </a:lnTo>
                  <a:lnTo>
                    <a:pt x="3966" y="222"/>
                  </a:lnTo>
                  <a:lnTo>
                    <a:pt x="3966" y="222"/>
                  </a:lnTo>
                  <a:lnTo>
                    <a:pt x="3966" y="216"/>
                  </a:lnTo>
                  <a:lnTo>
                    <a:pt x="3966" y="216"/>
                  </a:lnTo>
                  <a:lnTo>
                    <a:pt x="3972" y="216"/>
                  </a:lnTo>
                  <a:lnTo>
                    <a:pt x="3972" y="216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2" y="210"/>
                  </a:lnTo>
                  <a:lnTo>
                    <a:pt x="3978" y="204"/>
                  </a:lnTo>
                  <a:lnTo>
                    <a:pt x="3978" y="204"/>
                  </a:lnTo>
                  <a:lnTo>
                    <a:pt x="3978" y="198"/>
                  </a:lnTo>
                  <a:lnTo>
                    <a:pt x="3978" y="198"/>
                  </a:lnTo>
                  <a:lnTo>
                    <a:pt x="3978" y="198"/>
                  </a:lnTo>
                  <a:lnTo>
                    <a:pt x="3978" y="198"/>
                  </a:lnTo>
                  <a:lnTo>
                    <a:pt x="3984" y="192"/>
                  </a:lnTo>
                  <a:lnTo>
                    <a:pt x="3984" y="192"/>
                  </a:lnTo>
                  <a:lnTo>
                    <a:pt x="3984" y="192"/>
                  </a:lnTo>
                  <a:lnTo>
                    <a:pt x="3984" y="186"/>
                  </a:lnTo>
                  <a:lnTo>
                    <a:pt x="3984" y="186"/>
                  </a:lnTo>
                  <a:lnTo>
                    <a:pt x="3984" y="186"/>
                  </a:lnTo>
                  <a:lnTo>
                    <a:pt x="3990" y="186"/>
                  </a:lnTo>
                  <a:lnTo>
                    <a:pt x="3990" y="180"/>
                  </a:lnTo>
                  <a:lnTo>
                    <a:pt x="3990" y="180"/>
                  </a:lnTo>
                  <a:lnTo>
                    <a:pt x="3990" y="180"/>
                  </a:lnTo>
                  <a:lnTo>
                    <a:pt x="3990" y="180"/>
                  </a:lnTo>
                  <a:lnTo>
                    <a:pt x="3990" y="180"/>
                  </a:lnTo>
                  <a:lnTo>
                    <a:pt x="3996" y="174"/>
                  </a:lnTo>
                  <a:lnTo>
                    <a:pt x="3996" y="174"/>
                  </a:lnTo>
                  <a:lnTo>
                    <a:pt x="3996" y="174"/>
                  </a:lnTo>
                  <a:lnTo>
                    <a:pt x="3996" y="174"/>
                  </a:lnTo>
                  <a:lnTo>
                    <a:pt x="3996" y="180"/>
                  </a:lnTo>
                  <a:lnTo>
                    <a:pt x="3996" y="180"/>
                  </a:lnTo>
                  <a:lnTo>
                    <a:pt x="3996" y="180"/>
                  </a:lnTo>
                  <a:lnTo>
                    <a:pt x="4002" y="180"/>
                  </a:lnTo>
                  <a:lnTo>
                    <a:pt x="4002" y="186"/>
                  </a:lnTo>
                  <a:lnTo>
                    <a:pt x="4002" y="186"/>
                  </a:lnTo>
                  <a:lnTo>
                    <a:pt x="4002" y="186"/>
                  </a:lnTo>
                  <a:lnTo>
                    <a:pt x="4002" y="192"/>
                  </a:lnTo>
                  <a:lnTo>
                    <a:pt x="4008" y="198"/>
                  </a:lnTo>
                  <a:lnTo>
                    <a:pt x="4008" y="198"/>
                  </a:lnTo>
                  <a:lnTo>
                    <a:pt x="4008" y="204"/>
                  </a:lnTo>
                  <a:lnTo>
                    <a:pt x="4008" y="210"/>
                  </a:lnTo>
                  <a:lnTo>
                    <a:pt x="4008" y="210"/>
                  </a:lnTo>
                  <a:lnTo>
                    <a:pt x="4008" y="216"/>
                  </a:lnTo>
                  <a:lnTo>
                    <a:pt x="4014" y="216"/>
                  </a:lnTo>
                  <a:lnTo>
                    <a:pt x="4014" y="222"/>
                  </a:lnTo>
                  <a:lnTo>
                    <a:pt x="4014" y="228"/>
                  </a:lnTo>
                  <a:lnTo>
                    <a:pt x="4014" y="228"/>
                  </a:lnTo>
                  <a:lnTo>
                    <a:pt x="4014" y="234"/>
                  </a:lnTo>
                  <a:lnTo>
                    <a:pt x="4014" y="234"/>
                  </a:lnTo>
                  <a:lnTo>
                    <a:pt x="4014" y="240"/>
                  </a:lnTo>
                  <a:lnTo>
                    <a:pt x="4020" y="246"/>
                  </a:lnTo>
                  <a:lnTo>
                    <a:pt x="4020" y="246"/>
                  </a:lnTo>
                  <a:lnTo>
                    <a:pt x="4020" y="252"/>
                  </a:lnTo>
                  <a:lnTo>
                    <a:pt x="4020" y="258"/>
                  </a:lnTo>
                  <a:lnTo>
                    <a:pt x="4020" y="258"/>
                  </a:lnTo>
                  <a:lnTo>
                    <a:pt x="4020" y="264"/>
                  </a:lnTo>
                  <a:lnTo>
                    <a:pt x="4026" y="264"/>
                  </a:lnTo>
                  <a:lnTo>
                    <a:pt x="4026" y="270"/>
                  </a:lnTo>
                  <a:lnTo>
                    <a:pt x="4026" y="270"/>
                  </a:lnTo>
                  <a:lnTo>
                    <a:pt x="4026" y="276"/>
                  </a:lnTo>
                  <a:lnTo>
                    <a:pt x="4026" y="282"/>
                  </a:lnTo>
                  <a:lnTo>
                    <a:pt x="4026" y="282"/>
                  </a:lnTo>
                  <a:lnTo>
                    <a:pt x="4032" y="288"/>
                  </a:lnTo>
                  <a:lnTo>
                    <a:pt x="4032" y="288"/>
                  </a:lnTo>
                  <a:lnTo>
                    <a:pt x="4032" y="294"/>
                  </a:lnTo>
                  <a:lnTo>
                    <a:pt x="4032" y="294"/>
                  </a:lnTo>
                  <a:lnTo>
                    <a:pt x="4032" y="300"/>
                  </a:lnTo>
                  <a:lnTo>
                    <a:pt x="4032" y="306"/>
                  </a:lnTo>
                  <a:lnTo>
                    <a:pt x="4032" y="306"/>
                  </a:lnTo>
                  <a:lnTo>
                    <a:pt x="4038" y="312"/>
                  </a:lnTo>
                  <a:lnTo>
                    <a:pt x="4038" y="318"/>
                  </a:lnTo>
                  <a:lnTo>
                    <a:pt x="4038" y="318"/>
                  </a:lnTo>
                  <a:lnTo>
                    <a:pt x="4038" y="324"/>
                  </a:lnTo>
                  <a:lnTo>
                    <a:pt x="4038" y="324"/>
                  </a:lnTo>
                  <a:lnTo>
                    <a:pt x="4044" y="330"/>
                  </a:lnTo>
                  <a:lnTo>
                    <a:pt x="4044" y="330"/>
                  </a:lnTo>
                  <a:lnTo>
                    <a:pt x="4044" y="336"/>
                  </a:lnTo>
                  <a:lnTo>
                    <a:pt x="4044" y="342"/>
                  </a:lnTo>
                  <a:lnTo>
                    <a:pt x="4044" y="342"/>
                  </a:lnTo>
                  <a:lnTo>
                    <a:pt x="4044" y="348"/>
                  </a:lnTo>
                  <a:lnTo>
                    <a:pt x="4050" y="348"/>
                  </a:lnTo>
                  <a:lnTo>
                    <a:pt x="4050" y="354"/>
                  </a:lnTo>
                  <a:lnTo>
                    <a:pt x="4050" y="354"/>
                  </a:lnTo>
                  <a:lnTo>
                    <a:pt x="4050" y="360"/>
                  </a:lnTo>
                  <a:lnTo>
                    <a:pt x="4050" y="360"/>
                  </a:lnTo>
                  <a:lnTo>
                    <a:pt x="4050" y="366"/>
                  </a:lnTo>
                  <a:lnTo>
                    <a:pt x="4056" y="366"/>
                  </a:lnTo>
                  <a:lnTo>
                    <a:pt x="4056" y="372"/>
                  </a:lnTo>
                  <a:lnTo>
                    <a:pt x="4056" y="372"/>
                  </a:lnTo>
                  <a:lnTo>
                    <a:pt x="4056" y="378"/>
                  </a:lnTo>
                  <a:lnTo>
                    <a:pt x="4056" y="378"/>
                  </a:lnTo>
                  <a:lnTo>
                    <a:pt x="4056" y="384"/>
                  </a:lnTo>
                  <a:lnTo>
                    <a:pt x="4056" y="384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6"/>
                  </a:lnTo>
                  <a:lnTo>
                    <a:pt x="4062" y="396"/>
                  </a:lnTo>
                  <a:lnTo>
                    <a:pt x="4062" y="402"/>
                  </a:lnTo>
                  <a:lnTo>
                    <a:pt x="4062" y="402"/>
                  </a:lnTo>
                  <a:lnTo>
                    <a:pt x="4068" y="408"/>
                  </a:lnTo>
                  <a:lnTo>
                    <a:pt x="4068" y="408"/>
                  </a:lnTo>
                  <a:lnTo>
                    <a:pt x="4068" y="414"/>
                  </a:lnTo>
                  <a:lnTo>
                    <a:pt x="4068" y="414"/>
                  </a:lnTo>
                  <a:lnTo>
                    <a:pt x="4068" y="414"/>
                  </a:lnTo>
                  <a:lnTo>
                    <a:pt x="4068" y="420"/>
                  </a:lnTo>
                  <a:lnTo>
                    <a:pt x="4074" y="420"/>
                  </a:lnTo>
                  <a:lnTo>
                    <a:pt x="4074" y="426"/>
                  </a:lnTo>
                  <a:lnTo>
                    <a:pt x="4074" y="426"/>
                  </a:lnTo>
                  <a:lnTo>
                    <a:pt x="4074" y="432"/>
                  </a:lnTo>
                  <a:lnTo>
                    <a:pt x="4074" y="432"/>
                  </a:lnTo>
                  <a:lnTo>
                    <a:pt x="4074" y="438"/>
                  </a:lnTo>
                  <a:lnTo>
                    <a:pt x="4080" y="438"/>
                  </a:lnTo>
                  <a:lnTo>
                    <a:pt x="4080" y="444"/>
                  </a:lnTo>
                  <a:lnTo>
                    <a:pt x="4080" y="444"/>
                  </a:lnTo>
                  <a:lnTo>
                    <a:pt x="4080" y="444"/>
                  </a:lnTo>
                  <a:lnTo>
                    <a:pt x="4080" y="450"/>
                  </a:lnTo>
                  <a:lnTo>
                    <a:pt x="4080" y="450"/>
                  </a:lnTo>
                  <a:lnTo>
                    <a:pt x="4080" y="456"/>
                  </a:lnTo>
                  <a:lnTo>
                    <a:pt x="4086" y="456"/>
                  </a:lnTo>
                  <a:lnTo>
                    <a:pt x="4086" y="462"/>
                  </a:lnTo>
                  <a:lnTo>
                    <a:pt x="4086" y="462"/>
                  </a:lnTo>
                  <a:lnTo>
                    <a:pt x="4086" y="462"/>
                  </a:lnTo>
                  <a:lnTo>
                    <a:pt x="4086" y="468"/>
                  </a:lnTo>
                  <a:lnTo>
                    <a:pt x="4086" y="468"/>
                  </a:lnTo>
                  <a:lnTo>
                    <a:pt x="4092" y="474"/>
                  </a:lnTo>
                  <a:lnTo>
                    <a:pt x="4092" y="474"/>
                  </a:lnTo>
                  <a:lnTo>
                    <a:pt x="4092" y="474"/>
                  </a:lnTo>
                  <a:lnTo>
                    <a:pt x="4092" y="480"/>
                  </a:lnTo>
                  <a:lnTo>
                    <a:pt x="4092" y="480"/>
                  </a:lnTo>
                  <a:lnTo>
                    <a:pt x="4092" y="486"/>
                  </a:lnTo>
                  <a:lnTo>
                    <a:pt x="4098" y="486"/>
                  </a:lnTo>
                  <a:lnTo>
                    <a:pt x="4098" y="492"/>
                  </a:lnTo>
                  <a:lnTo>
                    <a:pt x="4098" y="492"/>
                  </a:lnTo>
                  <a:lnTo>
                    <a:pt x="4098" y="498"/>
                  </a:lnTo>
                  <a:lnTo>
                    <a:pt x="4098" y="498"/>
                  </a:lnTo>
                  <a:lnTo>
                    <a:pt x="4098" y="498"/>
                  </a:lnTo>
                  <a:lnTo>
                    <a:pt x="4104" y="504"/>
                  </a:lnTo>
                  <a:lnTo>
                    <a:pt x="4104" y="504"/>
                  </a:lnTo>
                  <a:lnTo>
                    <a:pt x="4104" y="504"/>
                  </a:lnTo>
                  <a:lnTo>
                    <a:pt x="4104" y="510"/>
                  </a:lnTo>
                  <a:lnTo>
                    <a:pt x="4104" y="510"/>
                  </a:lnTo>
                  <a:lnTo>
                    <a:pt x="4104" y="510"/>
                  </a:lnTo>
                  <a:lnTo>
                    <a:pt x="4110" y="516"/>
                  </a:lnTo>
                  <a:lnTo>
                    <a:pt x="4110" y="516"/>
                  </a:lnTo>
                  <a:lnTo>
                    <a:pt x="4110" y="516"/>
                  </a:lnTo>
                  <a:lnTo>
                    <a:pt x="4110" y="522"/>
                  </a:lnTo>
                  <a:lnTo>
                    <a:pt x="4110" y="522"/>
                  </a:lnTo>
                  <a:lnTo>
                    <a:pt x="4110" y="522"/>
                  </a:lnTo>
                  <a:lnTo>
                    <a:pt x="4116" y="528"/>
                  </a:lnTo>
                  <a:lnTo>
                    <a:pt x="4116" y="528"/>
                  </a:lnTo>
                  <a:lnTo>
                    <a:pt x="4116" y="528"/>
                  </a:lnTo>
                  <a:lnTo>
                    <a:pt x="4116" y="534"/>
                  </a:lnTo>
                  <a:lnTo>
                    <a:pt x="4116" y="534"/>
                  </a:lnTo>
                  <a:lnTo>
                    <a:pt x="4116" y="534"/>
                  </a:lnTo>
                  <a:lnTo>
                    <a:pt x="4116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2" y="546"/>
                  </a:lnTo>
                  <a:lnTo>
                    <a:pt x="4128" y="552"/>
                  </a:lnTo>
                  <a:lnTo>
                    <a:pt x="4128" y="552"/>
                  </a:lnTo>
                  <a:lnTo>
                    <a:pt x="4128" y="552"/>
                  </a:lnTo>
                  <a:lnTo>
                    <a:pt x="4128" y="558"/>
                  </a:lnTo>
                  <a:lnTo>
                    <a:pt x="4128" y="558"/>
                  </a:lnTo>
                  <a:lnTo>
                    <a:pt x="4128" y="558"/>
                  </a:lnTo>
                  <a:lnTo>
                    <a:pt x="4134" y="558"/>
                  </a:lnTo>
                  <a:lnTo>
                    <a:pt x="4134" y="564"/>
                  </a:lnTo>
                  <a:lnTo>
                    <a:pt x="4134" y="564"/>
                  </a:lnTo>
                  <a:lnTo>
                    <a:pt x="4134" y="564"/>
                  </a:lnTo>
                  <a:lnTo>
                    <a:pt x="4134" y="570"/>
                  </a:lnTo>
                  <a:lnTo>
                    <a:pt x="4140" y="570"/>
                  </a:lnTo>
                  <a:lnTo>
                    <a:pt x="4140" y="570"/>
                  </a:lnTo>
                  <a:lnTo>
                    <a:pt x="4140" y="576"/>
                  </a:lnTo>
                  <a:lnTo>
                    <a:pt x="4140" y="576"/>
                  </a:lnTo>
                  <a:lnTo>
                    <a:pt x="4140" y="576"/>
                  </a:lnTo>
                  <a:lnTo>
                    <a:pt x="4140" y="576"/>
                  </a:lnTo>
                  <a:lnTo>
                    <a:pt x="4140" y="582"/>
                  </a:lnTo>
                  <a:lnTo>
                    <a:pt x="4146" y="582"/>
                  </a:lnTo>
                  <a:lnTo>
                    <a:pt x="4146" y="582"/>
                  </a:lnTo>
                  <a:lnTo>
                    <a:pt x="4146" y="582"/>
                  </a:lnTo>
                  <a:lnTo>
                    <a:pt x="4146" y="588"/>
                  </a:lnTo>
                  <a:lnTo>
                    <a:pt x="4146" y="588"/>
                  </a:lnTo>
                  <a:lnTo>
                    <a:pt x="4146" y="588"/>
                  </a:lnTo>
                  <a:lnTo>
                    <a:pt x="4152" y="588"/>
                  </a:lnTo>
                  <a:lnTo>
                    <a:pt x="4152" y="588"/>
                  </a:lnTo>
                  <a:lnTo>
                    <a:pt x="4152" y="594"/>
                  </a:lnTo>
                  <a:lnTo>
                    <a:pt x="4152" y="594"/>
                  </a:lnTo>
                  <a:lnTo>
                    <a:pt x="4152" y="594"/>
                  </a:lnTo>
                  <a:lnTo>
                    <a:pt x="4152" y="594"/>
                  </a:lnTo>
                  <a:lnTo>
                    <a:pt x="4158" y="600"/>
                  </a:lnTo>
                  <a:lnTo>
                    <a:pt x="4158" y="600"/>
                  </a:lnTo>
                  <a:lnTo>
                    <a:pt x="4158" y="600"/>
                  </a:lnTo>
                  <a:lnTo>
                    <a:pt x="4158" y="600"/>
                  </a:lnTo>
                  <a:lnTo>
                    <a:pt x="4158" y="600"/>
                  </a:lnTo>
                  <a:lnTo>
                    <a:pt x="4158" y="606"/>
                  </a:lnTo>
                  <a:lnTo>
                    <a:pt x="4164" y="606"/>
                  </a:lnTo>
                  <a:lnTo>
                    <a:pt x="4164" y="606"/>
                  </a:lnTo>
                  <a:lnTo>
                    <a:pt x="4164" y="606"/>
                  </a:lnTo>
                  <a:lnTo>
                    <a:pt x="4164" y="606"/>
                  </a:lnTo>
                  <a:lnTo>
                    <a:pt x="4164" y="606"/>
                  </a:lnTo>
                  <a:lnTo>
                    <a:pt x="4164" y="612"/>
                  </a:lnTo>
                  <a:lnTo>
                    <a:pt x="4164" y="612"/>
                  </a:lnTo>
                  <a:lnTo>
                    <a:pt x="4170" y="612"/>
                  </a:lnTo>
                  <a:lnTo>
                    <a:pt x="4170" y="612"/>
                  </a:lnTo>
                  <a:lnTo>
                    <a:pt x="4170" y="612"/>
                  </a:lnTo>
                  <a:lnTo>
                    <a:pt x="4170" y="618"/>
                  </a:lnTo>
                  <a:lnTo>
                    <a:pt x="4170" y="618"/>
                  </a:lnTo>
                  <a:lnTo>
                    <a:pt x="4170" y="618"/>
                  </a:lnTo>
                  <a:lnTo>
                    <a:pt x="4176" y="618"/>
                  </a:lnTo>
                  <a:lnTo>
                    <a:pt x="4176" y="618"/>
                  </a:lnTo>
                  <a:lnTo>
                    <a:pt x="4176" y="618"/>
                  </a:lnTo>
                  <a:lnTo>
                    <a:pt x="4176" y="618"/>
                  </a:lnTo>
                  <a:lnTo>
                    <a:pt x="4176" y="624"/>
                  </a:lnTo>
                  <a:lnTo>
                    <a:pt x="4176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2" y="624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88" y="630"/>
                  </a:lnTo>
                  <a:lnTo>
                    <a:pt x="4194" y="630"/>
                  </a:lnTo>
                  <a:lnTo>
                    <a:pt x="4194" y="630"/>
                  </a:lnTo>
                  <a:lnTo>
                    <a:pt x="4194" y="636"/>
                  </a:lnTo>
                  <a:lnTo>
                    <a:pt x="4194" y="636"/>
                  </a:lnTo>
                  <a:lnTo>
                    <a:pt x="4194" y="636"/>
                  </a:lnTo>
                  <a:lnTo>
                    <a:pt x="4194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0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06" y="636"/>
                  </a:lnTo>
                  <a:lnTo>
                    <a:pt x="4212" y="636"/>
                  </a:lnTo>
                  <a:lnTo>
                    <a:pt x="4212" y="636"/>
                  </a:lnTo>
                  <a:lnTo>
                    <a:pt x="4212" y="636"/>
                  </a:lnTo>
                  <a:lnTo>
                    <a:pt x="4212" y="636"/>
                  </a:lnTo>
                  <a:lnTo>
                    <a:pt x="4212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6"/>
                  </a:lnTo>
                  <a:lnTo>
                    <a:pt x="4218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24" y="630"/>
                  </a:lnTo>
                  <a:lnTo>
                    <a:pt x="4230" y="630"/>
                  </a:lnTo>
                  <a:lnTo>
                    <a:pt x="4230" y="630"/>
                  </a:lnTo>
                  <a:lnTo>
                    <a:pt x="4230" y="630"/>
                  </a:lnTo>
                  <a:lnTo>
                    <a:pt x="4230" y="624"/>
                  </a:lnTo>
                  <a:lnTo>
                    <a:pt x="4230" y="624"/>
                  </a:lnTo>
                  <a:lnTo>
                    <a:pt x="4230" y="624"/>
                  </a:lnTo>
                  <a:lnTo>
                    <a:pt x="4236" y="624"/>
                  </a:lnTo>
                  <a:lnTo>
                    <a:pt x="4236" y="624"/>
                  </a:lnTo>
                  <a:lnTo>
                    <a:pt x="4236" y="624"/>
                  </a:lnTo>
                  <a:lnTo>
                    <a:pt x="4236" y="624"/>
                  </a:lnTo>
                  <a:lnTo>
                    <a:pt x="4236" y="624"/>
                  </a:lnTo>
                  <a:lnTo>
                    <a:pt x="4236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2" y="618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48" y="612"/>
                  </a:lnTo>
                  <a:lnTo>
                    <a:pt x="4254" y="612"/>
                  </a:lnTo>
                  <a:lnTo>
                    <a:pt x="4254" y="606"/>
                  </a:lnTo>
                  <a:lnTo>
                    <a:pt x="4254" y="606"/>
                  </a:lnTo>
                  <a:lnTo>
                    <a:pt x="4254" y="606"/>
                  </a:lnTo>
                  <a:lnTo>
                    <a:pt x="4254" y="606"/>
                  </a:lnTo>
                  <a:lnTo>
                    <a:pt x="4254" y="606"/>
                  </a:lnTo>
                  <a:lnTo>
                    <a:pt x="4254" y="600"/>
                  </a:lnTo>
                  <a:lnTo>
                    <a:pt x="4260" y="600"/>
                  </a:lnTo>
                  <a:lnTo>
                    <a:pt x="4260" y="600"/>
                  </a:lnTo>
                  <a:lnTo>
                    <a:pt x="4260" y="600"/>
                  </a:lnTo>
                  <a:lnTo>
                    <a:pt x="4260" y="600"/>
                  </a:lnTo>
                  <a:lnTo>
                    <a:pt x="4260" y="594"/>
                  </a:lnTo>
                  <a:lnTo>
                    <a:pt x="4260" y="594"/>
                  </a:lnTo>
                  <a:lnTo>
                    <a:pt x="4266" y="594"/>
                  </a:lnTo>
                  <a:lnTo>
                    <a:pt x="4266" y="594"/>
                  </a:lnTo>
                  <a:lnTo>
                    <a:pt x="4266" y="594"/>
                  </a:lnTo>
                  <a:lnTo>
                    <a:pt x="4266" y="588"/>
                  </a:lnTo>
                  <a:lnTo>
                    <a:pt x="4266" y="588"/>
                  </a:lnTo>
                  <a:lnTo>
                    <a:pt x="4266" y="588"/>
                  </a:lnTo>
                  <a:lnTo>
                    <a:pt x="4272" y="588"/>
                  </a:lnTo>
                  <a:lnTo>
                    <a:pt x="4272" y="588"/>
                  </a:lnTo>
                  <a:lnTo>
                    <a:pt x="4272" y="582"/>
                  </a:lnTo>
                  <a:lnTo>
                    <a:pt x="4272" y="582"/>
                  </a:lnTo>
                  <a:lnTo>
                    <a:pt x="4272" y="582"/>
                  </a:lnTo>
                  <a:lnTo>
                    <a:pt x="4272" y="582"/>
                  </a:lnTo>
                  <a:lnTo>
                    <a:pt x="4278" y="576"/>
                  </a:lnTo>
                  <a:lnTo>
                    <a:pt x="4278" y="576"/>
                  </a:lnTo>
                  <a:lnTo>
                    <a:pt x="4278" y="576"/>
                  </a:lnTo>
                  <a:lnTo>
                    <a:pt x="4278" y="576"/>
                  </a:lnTo>
                  <a:lnTo>
                    <a:pt x="4278" y="570"/>
                  </a:lnTo>
                  <a:lnTo>
                    <a:pt x="4278" y="570"/>
                  </a:lnTo>
                  <a:lnTo>
                    <a:pt x="4284" y="570"/>
                  </a:lnTo>
                  <a:lnTo>
                    <a:pt x="4284" y="570"/>
                  </a:lnTo>
                  <a:lnTo>
                    <a:pt x="4284" y="564"/>
                  </a:lnTo>
                  <a:lnTo>
                    <a:pt x="4284" y="564"/>
                  </a:lnTo>
                  <a:lnTo>
                    <a:pt x="4284" y="564"/>
                  </a:lnTo>
                  <a:lnTo>
                    <a:pt x="4284" y="564"/>
                  </a:lnTo>
                  <a:lnTo>
                    <a:pt x="4290" y="558"/>
                  </a:lnTo>
                  <a:lnTo>
                    <a:pt x="4290" y="558"/>
                  </a:lnTo>
                  <a:lnTo>
                    <a:pt x="4290" y="558"/>
                  </a:lnTo>
                  <a:lnTo>
                    <a:pt x="4290" y="552"/>
                  </a:lnTo>
                  <a:lnTo>
                    <a:pt x="4290" y="552"/>
                  </a:lnTo>
                  <a:lnTo>
                    <a:pt x="4290" y="552"/>
                  </a:lnTo>
                  <a:lnTo>
                    <a:pt x="4290" y="552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6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302" y="540"/>
                  </a:lnTo>
                  <a:lnTo>
                    <a:pt x="4302" y="534"/>
                  </a:lnTo>
                  <a:lnTo>
                    <a:pt x="4302" y="534"/>
                  </a:lnTo>
                  <a:lnTo>
                    <a:pt x="4302" y="534"/>
                  </a:lnTo>
                  <a:lnTo>
                    <a:pt x="4302" y="528"/>
                  </a:lnTo>
                  <a:lnTo>
                    <a:pt x="4302" y="528"/>
                  </a:lnTo>
                  <a:lnTo>
                    <a:pt x="4308" y="528"/>
                  </a:lnTo>
                  <a:lnTo>
                    <a:pt x="4308" y="522"/>
                  </a:lnTo>
                  <a:lnTo>
                    <a:pt x="4308" y="522"/>
                  </a:lnTo>
                  <a:lnTo>
                    <a:pt x="4308" y="522"/>
                  </a:lnTo>
                  <a:lnTo>
                    <a:pt x="4308" y="516"/>
                  </a:lnTo>
                  <a:lnTo>
                    <a:pt x="4308" y="516"/>
                  </a:lnTo>
                  <a:lnTo>
                    <a:pt x="4314" y="516"/>
                  </a:lnTo>
                  <a:lnTo>
                    <a:pt x="4314" y="510"/>
                  </a:lnTo>
                  <a:lnTo>
                    <a:pt x="4314" y="510"/>
                  </a:lnTo>
                  <a:lnTo>
                    <a:pt x="4314" y="510"/>
                  </a:lnTo>
                  <a:lnTo>
                    <a:pt x="4314" y="504"/>
                  </a:lnTo>
                  <a:lnTo>
                    <a:pt x="4314" y="504"/>
                  </a:lnTo>
                  <a:lnTo>
                    <a:pt x="4320" y="504"/>
                  </a:lnTo>
                  <a:lnTo>
                    <a:pt x="4320" y="498"/>
                  </a:lnTo>
                  <a:lnTo>
                    <a:pt x="4320" y="498"/>
                  </a:lnTo>
                  <a:lnTo>
                    <a:pt x="4320" y="492"/>
                  </a:lnTo>
                  <a:lnTo>
                    <a:pt x="4320" y="492"/>
                  </a:lnTo>
                  <a:lnTo>
                    <a:pt x="4320" y="492"/>
                  </a:lnTo>
                  <a:lnTo>
                    <a:pt x="4320" y="486"/>
                  </a:lnTo>
                  <a:lnTo>
                    <a:pt x="4326" y="486"/>
                  </a:lnTo>
                  <a:lnTo>
                    <a:pt x="4326" y="486"/>
                  </a:lnTo>
                  <a:lnTo>
                    <a:pt x="4326" y="480"/>
                  </a:lnTo>
                  <a:lnTo>
                    <a:pt x="4326" y="480"/>
                  </a:lnTo>
                  <a:lnTo>
                    <a:pt x="4326" y="474"/>
                  </a:lnTo>
                  <a:lnTo>
                    <a:pt x="4326" y="474"/>
                  </a:lnTo>
                  <a:lnTo>
                    <a:pt x="4332" y="474"/>
                  </a:lnTo>
                  <a:lnTo>
                    <a:pt x="4332" y="468"/>
                  </a:lnTo>
                  <a:lnTo>
                    <a:pt x="4332" y="468"/>
                  </a:lnTo>
                  <a:lnTo>
                    <a:pt x="4332" y="462"/>
                  </a:lnTo>
                  <a:lnTo>
                    <a:pt x="4332" y="462"/>
                  </a:lnTo>
                  <a:lnTo>
                    <a:pt x="4332" y="462"/>
                  </a:lnTo>
                  <a:lnTo>
                    <a:pt x="4338" y="456"/>
                  </a:lnTo>
                  <a:lnTo>
                    <a:pt x="4338" y="456"/>
                  </a:lnTo>
                  <a:lnTo>
                    <a:pt x="4338" y="450"/>
                  </a:lnTo>
                  <a:lnTo>
                    <a:pt x="4338" y="450"/>
                  </a:lnTo>
                  <a:lnTo>
                    <a:pt x="4338" y="450"/>
                  </a:lnTo>
                  <a:lnTo>
                    <a:pt x="4338" y="444"/>
                  </a:lnTo>
                  <a:lnTo>
                    <a:pt x="4344" y="444"/>
                  </a:lnTo>
                  <a:lnTo>
                    <a:pt x="4344" y="438"/>
                  </a:lnTo>
                  <a:lnTo>
                    <a:pt x="4344" y="438"/>
                  </a:lnTo>
                  <a:lnTo>
                    <a:pt x="4344" y="432"/>
                  </a:lnTo>
                  <a:lnTo>
                    <a:pt x="4344" y="432"/>
                  </a:lnTo>
                  <a:lnTo>
                    <a:pt x="4344" y="432"/>
                  </a:lnTo>
                  <a:lnTo>
                    <a:pt x="4350" y="426"/>
                  </a:lnTo>
                  <a:lnTo>
                    <a:pt x="4350" y="426"/>
                  </a:lnTo>
                  <a:lnTo>
                    <a:pt x="4350" y="420"/>
                  </a:lnTo>
                  <a:lnTo>
                    <a:pt x="4350" y="420"/>
                  </a:lnTo>
                  <a:lnTo>
                    <a:pt x="4350" y="414"/>
                  </a:lnTo>
                  <a:lnTo>
                    <a:pt x="4350" y="414"/>
                  </a:lnTo>
                  <a:lnTo>
                    <a:pt x="4356" y="408"/>
                  </a:lnTo>
                  <a:lnTo>
                    <a:pt x="4356" y="408"/>
                  </a:lnTo>
                  <a:lnTo>
                    <a:pt x="4356" y="402"/>
                  </a:lnTo>
                  <a:lnTo>
                    <a:pt x="4356" y="402"/>
                  </a:lnTo>
                  <a:lnTo>
                    <a:pt x="4356" y="396"/>
                  </a:lnTo>
                  <a:lnTo>
                    <a:pt x="4356" y="396"/>
                  </a:lnTo>
                  <a:lnTo>
                    <a:pt x="4356" y="396"/>
                  </a:lnTo>
                  <a:lnTo>
                    <a:pt x="4362" y="390"/>
                  </a:lnTo>
                  <a:lnTo>
                    <a:pt x="4362" y="390"/>
                  </a:lnTo>
                  <a:lnTo>
                    <a:pt x="4362" y="384"/>
                  </a:lnTo>
                  <a:lnTo>
                    <a:pt x="4362" y="384"/>
                  </a:lnTo>
                  <a:lnTo>
                    <a:pt x="4362" y="378"/>
                  </a:lnTo>
                  <a:lnTo>
                    <a:pt x="4362" y="378"/>
                  </a:lnTo>
                  <a:lnTo>
                    <a:pt x="4368" y="372"/>
                  </a:lnTo>
                  <a:lnTo>
                    <a:pt x="4368" y="372"/>
                  </a:lnTo>
                  <a:lnTo>
                    <a:pt x="4368" y="366"/>
                  </a:lnTo>
                  <a:lnTo>
                    <a:pt x="4368" y="366"/>
                  </a:lnTo>
                  <a:lnTo>
                    <a:pt x="4368" y="360"/>
                  </a:lnTo>
                  <a:lnTo>
                    <a:pt x="4368" y="360"/>
                  </a:lnTo>
                  <a:lnTo>
                    <a:pt x="4374" y="354"/>
                  </a:lnTo>
                  <a:lnTo>
                    <a:pt x="4374" y="354"/>
                  </a:lnTo>
                  <a:lnTo>
                    <a:pt x="4374" y="348"/>
                  </a:lnTo>
                  <a:lnTo>
                    <a:pt x="4374" y="348"/>
                  </a:lnTo>
                  <a:lnTo>
                    <a:pt x="4374" y="342"/>
                  </a:lnTo>
                  <a:lnTo>
                    <a:pt x="4374" y="336"/>
                  </a:lnTo>
                  <a:lnTo>
                    <a:pt x="4380" y="336"/>
                  </a:lnTo>
                  <a:lnTo>
                    <a:pt x="4380" y="330"/>
                  </a:lnTo>
                  <a:lnTo>
                    <a:pt x="4380" y="330"/>
                  </a:lnTo>
                  <a:lnTo>
                    <a:pt x="4380" y="324"/>
                  </a:lnTo>
                  <a:lnTo>
                    <a:pt x="4380" y="324"/>
                  </a:lnTo>
                  <a:lnTo>
                    <a:pt x="4380" y="318"/>
                  </a:lnTo>
                  <a:lnTo>
                    <a:pt x="4386" y="318"/>
                  </a:lnTo>
                  <a:lnTo>
                    <a:pt x="4386" y="312"/>
                  </a:lnTo>
                  <a:lnTo>
                    <a:pt x="4386" y="312"/>
                  </a:lnTo>
                  <a:lnTo>
                    <a:pt x="4386" y="306"/>
                  </a:lnTo>
                  <a:lnTo>
                    <a:pt x="4386" y="306"/>
                  </a:lnTo>
                  <a:lnTo>
                    <a:pt x="4386" y="300"/>
                  </a:lnTo>
                  <a:lnTo>
                    <a:pt x="4392" y="294"/>
                  </a:lnTo>
                  <a:lnTo>
                    <a:pt x="4392" y="294"/>
                  </a:lnTo>
                  <a:lnTo>
                    <a:pt x="4392" y="288"/>
                  </a:lnTo>
                  <a:lnTo>
                    <a:pt x="4392" y="288"/>
                  </a:lnTo>
                  <a:lnTo>
                    <a:pt x="4392" y="282"/>
                  </a:lnTo>
                  <a:lnTo>
                    <a:pt x="4392" y="282"/>
                  </a:lnTo>
                  <a:lnTo>
                    <a:pt x="4392" y="276"/>
                  </a:lnTo>
                  <a:lnTo>
                    <a:pt x="4398" y="270"/>
                  </a:lnTo>
                  <a:lnTo>
                    <a:pt x="4398" y="270"/>
                  </a:lnTo>
                  <a:lnTo>
                    <a:pt x="4398" y="264"/>
                  </a:lnTo>
                  <a:lnTo>
                    <a:pt x="4398" y="264"/>
                  </a:lnTo>
                  <a:lnTo>
                    <a:pt x="4398" y="258"/>
                  </a:lnTo>
                  <a:lnTo>
                    <a:pt x="4398" y="252"/>
                  </a:lnTo>
                  <a:lnTo>
                    <a:pt x="4404" y="252"/>
                  </a:lnTo>
                  <a:lnTo>
                    <a:pt x="4404" y="246"/>
                  </a:lnTo>
                  <a:lnTo>
                    <a:pt x="4404" y="246"/>
                  </a:lnTo>
                  <a:lnTo>
                    <a:pt x="4404" y="240"/>
                  </a:lnTo>
                  <a:lnTo>
                    <a:pt x="4404" y="234"/>
                  </a:lnTo>
                  <a:lnTo>
                    <a:pt x="4404" y="234"/>
                  </a:lnTo>
                  <a:lnTo>
                    <a:pt x="4410" y="228"/>
                  </a:lnTo>
                  <a:lnTo>
                    <a:pt x="4410" y="228"/>
                  </a:lnTo>
                  <a:lnTo>
                    <a:pt x="4410" y="222"/>
                  </a:lnTo>
                  <a:lnTo>
                    <a:pt x="4410" y="216"/>
                  </a:lnTo>
                  <a:lnTo>
                    <a:pt x="4410" y="216"/>
                  </a:lnTo>
                  <a:lnTo>
                    <a:pt x="4410" y="210"/>
                  </a:lnTo>
                  <a:lnTo>
                    <a:pt x="4416" y="204"/>
                  </a:lnTo>
                  <a:lnTo>
                    <a:pt x="4416" y="204"/>
                  </a:lnTo>
                  <a:lnTo>
                    <a:pt x="4416" y="198"/>
                  </a:lnTo>
                  <a:lnTo>
                    <a:pt x="4416" y="192"/>
                  </a:lnTo>
                  <a:lnTo>
                    <a:pt x="4416" y="192"/>
                  </a:lnTo>
                  <a:lnTo>
                    <a:pt x="4416" y="186"/>
                  </a:lnTo>
                  <a:lnTo>
                    <a:pt x="4422" y="186"/>
                  </a:lnTo>
                  <a:lnTo>
                    <a:pt x="4422" y="180"/>
                  </a:lnTo>
                  <a:lnTo>
                    <a:pt x="4422" y="174"/>
                  </a:lnTo>
                  <a:lnTo>
                    <a:pt x="4422" y="174"/>
                  </a:lnTo>
                  <a:lnTo>
                    <a:pt x="4422" y="168"/>
                  </a:lnTo>
                  <a:lnTo>
                    <a:pt x="4422" y="162"/>
                  </a:lnTo>
                  <a:lnTo>
                    <a:pt x="4428" y="162"/>
                  </a:lnTo>
                  <a:lnTo>
                    <a:pt x="4428" y="156"/>
                  </a:lnTo>
                  <a:lnTo>
                    <a:pt x="4428" y="150"/>
                  </a:lnTo>
                  <a:lnTo>
                    <a:pt x="4428" y="150"/>
                  </a:lnTo>
                  <a:lnTo>
                    <a:pt x="4428" y="144"/>
                  </a:lnTo>
                  <a:lnTo>
                    <a:pt x="4428" y="138"/>
                  </a:lnTo>
                  <a:lnTo>
                    <a:pt x="4428" y="138"/>
                  </a:lnTo>
                  <a:lnTo>
                    <a:pt x="4434" y="132"/>
                  </a:lnTo>
                  <a:lnTo>
                    <a:pt x="4434" y="126"/>
                  </a:lnTo>
                  <a:lnTo>
                    <a:pt x="4434" y="120"/>
                  </a:lnTo>
                  <a:lnTo>
                    <a:pt x="4434" y="120"/>
                  </a:lnTo>
                  <a:lnTo>
                    <a:pt x="4434" y="114"/>
                  </a:lnTo>
                  <a:lnTo>
                    <a:pt x="4434" y="108"/>
                  </a:lnTo>
                  <a:lnTo>
                    <a:pt x="4440" y="108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0" y="102"/>
                  </a:lnTo>
                  <a:lnTo>
                    <a:pt x="4440" y="96"/>
                  </a:lnTo>
                  <a:lnTo>
                    <a:pt x="4440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46" y="96"/>
                  </a:lnTo>
                  <a:lnTo>
                    <a:pt x="4452" y="96"/>
                  </a:lnTo>
                  <a:lnTo>
                    <a:pt x="4452" y="102"/>
                  </a:lnTo>
                  <a:lnTo>
                    <a:pt x="4452" y="102"/>
                  </a:lnTo>
                  <a:lnTo>
                    <a:pt x="4452" y="108"/>
                  </a:lnTo>
                  <a:lnTo>
                    <a:pt x="4452" y="114"/>
                  </a:lnTo>
                  <a:lnTo>
                    <a:pt x="4452" y="114"/>
                  </a:lnTo>
                  <a:lnTo>
                    <a:pt x="4458" y="120"/>
                  </a:lnTo>
                  <a:lnTo>
                    <a:pt x="4458" y="126"/>
                  </a:lnTo>
                  <a:lnTo>
                    <a:pt x="4458" y="126"/>
                  </a:lnTo>
                  <a:lnTo>
                    <a:pt x="4458" y="132"/>
                  </a:lnTo>
                  <a:lnTo>
                    <a:pt x="4458" y="138"/>
                  </a:lnTo>
                  <a:lnTo>
                    <a:pt x="4458" y="138"/>
                  </a:lnTo>
                  <a:lnTo>
                    <a:pt x="4464" y="144"/>
                  </a:lnTo>
                  <a:lnTo>
                    <a:pt x="4464" y="150"/>
                  </a:lnTo>
                  <a:lnTo>
                    <a:pt x="4464" y="156"/>
                  </a:lnTo>
                  <a:lnTo>
                    <a:pt x="4464" y="156"/>
                  </a:lnTo>
                  <a:lnTo>
                    <a:pt x="4464" y="162"/>
                  </a:lnTo>
                  <a:lnTo>
                    <a:pt x="4464" y="168"/>
                  </a:lnTo>
                  <a:lnTo>
                    <a:pt x="4470" y="168"/>
                  </a:lnTo>
                  <a:lnTo>
                    <a:pt x="4470" y="174"/>
                  </a:lnTo>
                  <a:lnTo>
                    <a:pt x="4470" y="180"/>
                  </a:lnTo>
                  <a:lnTo>
                    <a:pt x="4470" y="180"/>
                  </a:lnTo>
                  <a:lnTo>
                    <a:pt x="4470" y="186"/>
                  </a:lnTo>
                  <a:lnTo>
                    <a:pt x="4470" y="192"/>
                  </a:lnTo>
                  <a:lnTo>
                    <a:pt x="4476" y="192"/>
                  </a:lnTo>
                  <a:lnTo>
                    <a:pt x="4476" y="198"/>
                  </a:lnTo>
                  <a:lnTo>
                    <a:pt x="4476" y="204"/>
                  </a:lnTo>
                  <a:lnTo>
                    <a:pt x="4476" y="204"/>
                  </a:lnTo>
                  <a:lnTo>
                    <a:pt x="4476" y="210"/>
                  </a:lnTo>
                  <a:lnTo>
                    <a:pt x="4476" y="210"/>
                  </a:lnTo>
                  <a:lnTo>
                    <a:pt x="4482" y="216"/>
                  </a:lnTo>
                  <a:lnTo>
                    <a:pt x="4482" y="222"/>
                  </a:lnTo>
                  <a:lnTo>
                    <a:pt x="4482" y="222"/>
                  </a:lnTo>
                  <a:lnTo>
                    <a:pt x="4482" y="228"/>
                  </a:lnTo>
                  <a:lnTo>
                    <a:pt x="4482" y="234"/>
                  </a:lnTo>
                  <a:lnTo>
                    <a:pt x="4482" y="234"/>
                  </a:lnTo>
                  <a:lnTo>
                    <a:pt x="4482" y="240"/>
                  </a:lnTo>
                  <a:lnTo>
                    <a:pt x="4488" y="240"/>
                  </a:lnTo>
                  <a:lnTo>
                    <a:pt x="4488" y="246"/>
                  </a:lnTo>
                  <a:lnTo>
                    <a:pt x="4488" y="252"/>
                  </a:lnTo>
                  <a:lnTo>
                    <a:pt x="4488" y="252"/>
                  </a:lnTo>
                  <a:lnTo>
                    <a:pt x="4488" y="258"/>
                  </a:lnTo>
                  <a:lnTo>
                    <a:pt x="4488" y="264"/>
                  </a:lnTo>
                  <a:lnTo>
                    <a:pt x="4494" y="264"/>
                  </a:lnTo>
                  <a:lnTo>
                    <a:pt x="4494" y="270"/>
                  </a:lnTo>
                  <a:lnTo>
                    <a:pt x="4494" y="270"/>
                  </a:lnTo>
                  <a:lnTo>
                    <a:pt x="4494" y="276"/>
                  </a:lnTo>
                  <a:lnTo>
                    <a:pt x="4494" y="282"/>
                  </a:lnTo>
                  <a:lnTo>
                    <a:pt x="4494" y="282"/>
                  </a:lnTo>
                  <a:lnTo>
                    <a:pt x="4500" y="288"/>
                  </a:lnTo>
                  <a:lnTo>
                    <a:pt x="4500" y="288"/>
                  </a:lnTo>
                  <a:lnTo>
                    <a:pt x="4500" y="294"/>
                  </a:lnTo>
                  <a:lnTo>
                    <a:pt x="4500" y="294"/>
                  </a:lnTo>
                  <a:lnTo>
                    <a:pt x="4500" y="300"/>
                  </a:lnTo>
                  <a:lnTo>
                    <a:pt x="4500" y="306"/>
                  </a:lnTo>
                  <a:lnTo>
                    <a:pt x="4506" y="306"/>
                  </a:lnTo>
                  <a:lnTo>
                    <a:pt x="4506" y="312"/>
                  </a:lnTo>
                  <a:lnTo>
                    <a:pt x="4506" y="312"/>
                  </a:lnTo>
                  <a:lnTo>
                    <a:pt x="4506" y="318"/>
                  </a:lnTo>
                  <a:lnTo>
                    <a:pt x="4506" y="318"/>
                  </a:lnTo>
                  <a:lnTo>
                    <a:pt x="4506" y="324"/>
                  </a:lnTo>
                  <a:lnTo>
                    <a:pt x="4512" y="330"/>
                  </a:lnTo>
                  <a:lnTo>
                    <a:pt x="4512" y="330"/>
                  </a:lnTo>
                  <a:lnTo>
                    <a:pt x="4512" y="336"/>
                  </a:lnTo>
                  <a:lnTo>
                    <a:pt x="4512" y="336"/>
                  </a:lnTo>
                  <a:lnTo>
                    <a:pt x="4512" y="342"/>
                  </a:lnTo>
                  <a:lnTo>
                    <a:pt x="4512" y="342"/>
                  </a:lnTo>
                  <a:lnTo>
                    <a:pt x="4512" y="348"/>
                  </a:lnTo>
                  <a:lnTo>
                    <a:pt x="4518" y="348"/>
                  </a:lnTo>
                  <a:lnTo>
                    <a:pt x="4518" y="354"/>
                  </a:lnTo>
                  <a:lnTo>
                    <a:pt x="4518" y="354"/>
                  </a:lnTo>
                  <a:lnTo>
                    <a:pt x="4518" y="360"/>
                  </a:lnTo>
                  <a:lnTo>
                    <a:pt x="4518" y="360"/>
                  </a:lnTo>
                  <a:lnTo>
                    <a:pt x="4518" y="366"/>
                  </a:lnTo>
                  <a:lnTo>
                    <a:pt x="4524" y="366"/>
                  </a:lnTo>
                  <a:lnTo>
                    <a:pt x="4524" y="372"/>
                  </a:lnTo>
                  <a:lnTo>
                    <a:pt x="4524" y="372"/>
                  </a:lnTo>
                  <a:lnTo>
                    <a:pt x="4524" y="378"/>
                  </a:lnTo>
                  <a:lnTo>
                    <a:pt x="4524" y="378"/>
                  </a:lnTo>
                  <a:lnTo>
                    <a:pt x="4524" y="384"/>
                  </a:lnTo>
                  <a:lnTo>
                    <a:pt x="4530" y="384"/>
                  </a:lnTo>
                  <a:lnTo>
                    <a:pt x="4530" y="390"/>
                  </a:lnTo>
                  <a:lnTo>
                    <a:pt x="4530" y="390"/>
                  </a:lnTo>
                  <a:lnTo>
                    <a:pt x="4530" y="396"/>
                  </a:lnTo>
                  <a:lnTo>
                    <a:pt x="4530" y="396"/>
                  </a:lnTo>
                  <a:lnTo>
                    <a:pt x="4530" y="402"/>
                  </a:lnTo>
                  <a:lnTo>
                    <a:pt x="4536" y="402"/>
                  </a:lnTo>
                  <a:lnTo>
                    <a:pt x="4536" y="408"/>
                  </a:lnTo>
                  <a:lnTo>
                    <a:pt x="4536" y="408"/>
                  </a:lnTo>
                  <a:lnTo>
                    <a:pt x="4536" y="414"/>
                  </a:lnTo>
                  <a:lnTo>
                    <a:pt x="4536" y="414"/>
                  </a:lnTo>
                  <a:lnTo>
                    <a:pt x="4536" y="420"/>
                  </a:lnTo>
                  <a:lnTo>
                    <a:pt x="4542" y="420"/>
                  </a:lnTo>
                  <a:lnTo>
                    <a:pt x="4542" y="426"/>
                  </a:lnTo>
                  <a:lnTo>
                    <a:pt x="4542" y="426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2" y="432"/>
                  </a:lnTo>
                  <a:lnTo>
                    <a:pt x="4548" y="438"/>
                  </a:lnTo>
                  <a:lnTo>
                    <a:pt x="4548" y="438"/>
                  </a:lnTo>
                  <a:lnTo>
                    <a:pt x="4548" y="444"/>
                  </a:lnTo>
                  <a:lnTo>
                    <a:pt x="4548" y="444"/>
                  </a:lnTo>
                  <a:lnTo>
                    <a:pt x="4548" y="450"/>
                  </a:lnTo>
                  <a:lnTo>
                    <a:pt x="4548" y="450"/>
                  </a:lnTo>
                  <a:lnTo>
                    <a:pt x="4548" y="450"/>
                  </a:lnTo>
                  <a:lnTo>
                    <a:pt x="4554" y="456"/>
                  </a:lnTo>
                  <a:lnTo>
                    <a:pt x="4554" y="456"/>
                  </a:lnTo>
                  <a:lnTo>
                    <a:pt x="4554" y="462"/>
                  </a:lnTo>
                  <a:lnTo>
                    <a:pt x="4554" y="462"/>
                  </a:lnTo>
                  <a:lnTo>
                    <a:pt x="4554" y="468"/>
                  </a:lnTo>
                  <a:lnTo>
                    <a:pt x="4554" y="468"/>
                  </a:lnTo>
                  <a:lnTo>
                    <a:pt x="4560" y="468"/>
                  </a:lnTo>
                  <a:lnTo>
                    <a:pt x="4560" y="474"/>
                  </a:lnTo>
                  <a:lnTo>
                    <a:pt x="4560" y="474"/>
                  </a:lnTo>
                  <a:lnTo>
                    <a:pt x="4560" y="480"/>
                  </a:lnTo>
                  <a:lnTo>
                    <a:pt x="4560" y="480"/>
                  </a:lnTo>
                  <a:lnTo>
                    <a:pt x="4560" y="480"/>
                  </a:lnTo>
                  <a:lnTo>
                    <a:pt x="4566" y="486"/>
                  </a:lnTo>
                  <a:lnTo>
                    <a:pt x="4566" y="486"/>
                  </a:lnTo>
                  <a:lnTo>
                    <a:pt x="4566" y="492"/>
                  </a:lnTo>
                  <a:lnTo>
                    <a:pt x="4566" y="492"/>
                  </a:lnTo>
                  <a:lnTo>
                    <a:pt x="4566" y="492"/>
                  </a:lnTo>
                  <a:lnTo>
                    <a:pt x="4566" y="498"/>
                  </a:lnTo>
                  <a:lnTo>
                    <a:pt x="4572" y="498"/>
                  </a:lnTo>
                  <a:lnTo>
                    <a:pt x="4572" y="498"/>
                  </a:lnTo>
                  <a:lnTo>
                    <a:pt x="4572" y="504"/>
                  </a:lnTo>
                  <a:lnTo>
                    <a:pt x="4572" y="504"/>
                  </a:lnTo>
                  <a:lnTo>
                    <a:pt x="4572" y="510"/>
                  </a:lnTo>
                  <a:lnTo>
                    <a:pt x="4572" y="510"/>
                  </a:lnTo>
                  <a:lnTo>
                    <a:pt x="4578" y="510"/>
                  </a:lnTo>
                  <a:lnTo>
                    <a:pt x="4578" y="516"/>
                  </a:lnTo>
                  <a:lnTo>
                    <a:pt x="4578" y="516"/>
                  </a:lnTo>
                  <a:lnTo>
                    <a:pt x="4578" y="516"/>
                  </a:lnTo>
                  <a:lnTo>
                    <a:pt x="4578" y="522"/>
                  </a:lnTo>
                  <a:lnTo>
                    <a:pt x="4578" y="522"/>
                  </a:lnTo>
                  <a:lnTo>
                    <a:pt x="4584" y="522"/>
                  </a:lnTo>
                  <a:lnTo>
                    <a:pt x="4584" y="528"/>
                  </a:lnTo>
                  <a:lnTo>
                    <a:pt x="4584" y="528"/>
                  </a:lnTo>
                  <a:lnTo>
                    <a:pt x="4584" y="528"/>
                  </a:lnTo>
                  <a:lnTo>
                    <a:pt x="4584" y="534"/>
                  </a:lnTo>
                  <a:lnTo>
                    <a:pt x="4584" y="534"/>
                  </a:lnTo>
                  <a:lnTo>
                    <a:pt x="4584" y="534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0" y="546"/>
                  </a:lnTo>
                  <a:lnTo>
                    <a:pt x="4596" y="546"/>
                  </a:lnTo>
                  <a:lnTo>
                    <a:pt x="4596" y="552"/>
                  </a:lnTo>
                  <a:lnTo>
                    <a:pt x="4596" y="552"/>
                  </a:lnTo>
                  <a:lnTo>
                    <a:pt x="4596" y="552"/>
                  </a:lnTo>
                  <a:lnTo>
                    <a:pt x="4596" y="558"/>
                  </a:lnTo>
                  <a:lnTo>
                    <a:pt x="4596" y="558"/>
                  </a:lnTo>
                  <a:lnTo>
                    <a:pt x="4602" y="558"/>
                  </a:lnTo>
                  <a:lnTo>
                    <a:pt x="4602" y="558"/>
                  </a:lnTo>
                  <a:lnTo>
                    <a:pt x="4602" y="564"/>
                  </a:lnTo>
                  <a:lnTo>
                    <a:pt x="4602" y="564"/>
                  </a:lnTo>
                  <a:lnTo>
                    <a:pt x="4602" y="564"/>
                  </a:lnTo>
                  <a:lnTo>
                    <a:pt x="4602" y="570"/>
                  </a:lnTo>
                  <a:lnTo>
                    <a:pt x="4608" y="570"/>
                  </a:lnTo>
                  <a:lnTo>
                    <a:pt x="4608" y="570"/>
                  </a:lnTo>
                  <a:lnTo>
                    <a:pt x="4608" y="570"/>
                  </a:lnTo>
                  <a:lnTo>
                    <a:pt x="4608" y="576"/>
                  </a:lnTo>
                  <a:lnTo>
                    <a:pt x="4608" y="576"/>
                  </a:lnTo>
                  <a:lnTo>
                    <a:pt x="4608" y="576"/>
                  </a:lnTo>
                  <a:lnTo>
                    <a:pt x="4614" y="576"/>
                  </a:lnTo>
                  <a:lnTo>
                    <a:pt x="4614" y="582"/>
                  </a:lnTo>
                  <a:lnTo>
                    <a:pt x="4614" y="582"/>
                  </a:lnTo>
                  <a:lnTo>
                    <a:pt x="4614" y="582"/>
                  </a:lnTo>
                  <a:lnTo>
                    <a:pt x="4614" y="582"/>
                  </a:lnTo>
                  <a:lnTo>
                    <a:pt x="4614" y="588"/>
                  </a:lnTo>
                  <a:lnTo>
                    <a:pt x="4620" y="588"/>
                  </a:lnTo>
                  <a:lnTo>
                    <a:pt x="4620" y="588"/>
                  </a:lnTo>
                  <a:lnTo>
                    <a:pt x="4620" y="588"/>
                  </a:lnTo>
                  <a:lnTo>
                    <a:pt x="4620" y="588"/>
                  </a:lnTo>
                  <a:lnTo>
                    <a:pt x="4620" y="594"/>
                  </a:lnTo>
                  <a:lnTo>
                    <a:pt x="4620" y="594"/>
                  </a:lnTo>
                  <a:lnTo>
                    <a:pt x="4620" y="594"/>
                  </a:lnTo>
                  <a:lnTo>
                    <a:pt x="4626" y="594"/>
                  </a:lnTo>
                  <a:lnTo>
                    <a:pt x="4626" y="600"/>
                  </a:lnTo>
                  <a:lnTo>
                    <a:pt x="4626" y="600"/>
                  </a:lnTo>
                  <a:lnTo>
                    <a:pt x="4626" y="600"/>
                  </a:lnTo>
                  <a:lnTo>
                    <a:pt x="4626" y="600"/>
                  </a:lnTo>
                  <a:lnTo>
                    <a:pt x="4626" y="600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2" y="606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38" y="612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44" y="618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0" y="624"/>
                  </a:lnTo>
                  <a:lnTo>
                    <a:pt x="4656" y="624"/>
                  </a:lnTo>
                  <a:lnTo>
                    <a:pt x="4656" y="624"/>
                  </a:lnTo>
                  <a:lnTo>
                    <a:pt x="4656" y="630"/>
                  </a:lnTo>
                  <a:lnTo>
                    <a:pt x="4656" y="630"/>
                  </a:lnTo>
                  <a:lnTo>
                    <a:pt x="4656" y="630"/>
                  </a:lnTo>
                  <a:lnTo>
                    <a:pt x="4656" y="630"/>
                  </a:lnTo>
                  <a:lnTo>
                    <a:pt x="4656" y="630"/>
                  </a:lnTo>
                  <a:lnTo>
                    <a:pt x="4662" y="630"/>
                  </a:lnTo>
                  <a:lnTo>
                    <a:pt x="4662" y="630"/>
                  </a:lnTo>
                  <a:lnTo>
                    <a:pt x="4662" y="630"/>
                  </a:lnTo>
                  <a:lnTo>
                    <a:pt x="4662" y="630"/>
                  </a:lnTo>
                  <a:lnTo>
                    <a:pt x="4662" y="636"/>
                  </a:lnTo>
                  <a:lnTo>
                    <a:pt x="4662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68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74" y="636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0" y="642"/>
                  </a:lnTo>
                  <a:lnTo>
                    <a:pt x="4686" y="642"/>
                  </a:lnTo>
                  <a:lnTo>
                    <a:pt x="4686" y="642"/>
                  </a:lnTo>
                  <a:lnTo>
                    <a:pt x="4686" y="636"/>
                  </a:lnTo>
                  <a:lnTo>
                    <a:pt x="4686" y="636"/>
                  </a:lnTo>
                  <a:lnTo>
                    <a:pt x="4686" y="636"/>
                  </a:lnTo>
                  <a:lnTo>
                    <a:pt x="4686" y="636"/>
                  </a:lnTo>
                  <a:lnTo>
                    <a:pt x="4686" y="636"/>
                  </a:lnTo>
                  <a:lnTo>
                    <a:pt x="4692" y="636"/>
                  </a:lnTo>
                  <a:lnTo>
                    <a:pt x="4692" y="636"/>
                  </a:lnTo>
                  <a:lnTo>
                    <a:pt x="4692" y="636"/>
                  </a:lnTo>
                  <a:lnTo>
                    <a:pt x="4692" y="636"/>
                  </a:lnTo>
                  <a:lnTo>
                    <a:pt x="4692" y="630"/>
                  </a:lnTo>
                  <a:lnTo>
                    <a:pt x="4698" y="630"/>
                  </a:lnTo>
                  <a:lnTo>
                    <a:pt x="4698" y="630"/>
                  </a:lnTo>
                  <a:lnTo>
                    <a:pt x="4698" y="630"/>
                  </a:lnTo>
                  <a:lnTo>
                    <a:pt x="4698" y="630"/>
                  </a:lnTo>
                  <a:lnTo>
                    <a:pt x="4698" y="624"/>
                  </a:lnTo>
                  <a:lnTo>
                    <a:pt x="4698" y="624"/>
                  </a:lnTo>
                  <a:lnTo>
                    <a:pt x="4698" y="624"/>
                  </a:lnTo>
                  <a:lnTo>
                    <a:pt x="4704" y="624"/>
                  </a:lnTo>
                  <a:lnTo>
                    <a:pt x="4704" y="624"/>
                  </a:lnTo>
                  <a:lnTo>
                    <a:pt x="4704" y="618"/>
                  </a:lnTo>
                  <a:lnTo>
                    <a:pt x="4704" y="618"/>
                  </a:lnTo>
                  <a:lnTo>
                    <a:pt x="4704" y="618"/>
                  </a:lnTo>
                  <a:lnTo>
                    <a:pt x="4704" y="618"/>
                  </a:lnTo>
                  <a:lnTo>
                    <a:pt x="4710" y="612"/>
                  </a:lnTo>
                  <a:lnTo>
                    <a:pt x="4710" y="612"/>
                  </a:lnTo>
                  <a:lnTo>
                    <a:pt x="4710" y="612"/>
                  </a:lnTo>
                  <a:lnTo>
                    <a:pt x="4710" y="612"/>
                  </a:lnTo>
                  <a:lnTo>
                    <a:pt x="4710" y="606"/>
                  </a:lnTo>
                  <a:lnTo>
                    <a:pt x="4710" y="606"/>
                  </a:lnTo>
                  <a:lnTo>
                    <a:pt x="4716" y="606"/>
                  </a:lnTo>
                  <a:lnTo>
                    <a:pt x="4716" y="606"/>
                  </a:lnTo>
                  <a:lnTo>
                    <a:pt x="4716" y="600"/>
                  </a:lnTo>
                  <a:lnTo>
                    <a:pt x="4716" y="600"/>
                  </a:lnTo>
                  <a:lnTo>
                    <a:pt x="4716" y="600"/>
                  </a:lnTo>
                  <a:lnTo>
                    <a:pt x="4716" y="600"/>
                  </a:lnTo>
                  <a:lnTo>
                    <a:pt x="4722" y="594"/>
                  </a:lnTo>
                  <a:lnTo>
                    <a:pt x="4722" y="594"/>
                  </a:lnTo>
                  <a:lnTo>
                    <a:pt x="4722" y="588"/>
                  </a:lnTo>
                  <a:lnTo>
                    <a:pt x="4722" y="588"/>
                  </a:lnTo>
                  <a:lnTo>
                    <a:pt x="4722" y="588"/>
                  </a:lnTo>
                  <a:lnTo>
                    <a:pt x="4722" y="582"/>
                  </a:lnTo>
                  <a:lnTo>
                    <a:pt x="4728" y="582"/>
                  </a:lnTo>
                  <a:lnTo>
                    <a:pt x="4728" y="582"/>
                  </a:lnTo>
                  <a:lnTo>
                    <a:pt x="4728" y="576"/>
                  </a:lnTo>
                  <a:lnTo>
                    <a:pt x="4728" y="576"/>
                  </a:lnTo>
                  <a:lnTo>
                    <a:pt x="4728" y="576"/>
                  </a:lnTo>
                  <a:lnTo>
                    <a:pt x="4728" y="570"/>
                  </a:lnTo>
                  <a:lnTo>
                    <a:pt x="4734" y="570"/>
                  </a:lnTo>
                  <a:lnTo>
                    <a:pt x="4734" y="570"/>
                  </a:lnTo>
                  <a:lnTo>
                    <a:pt x="4734" y="564"/>
                  </a:lnTo>
                  <a:lnTo>
                    <a:pt x="4734" y="564"/>
                  </a:lnTo>
                  <a:lnTo>
                    <a:pt x="4734" y="564"/>
                  </a:lnTo>
                  <a:lnTo>
                    <a:pt x="4734" y="558"/>
                  </a:lnTo>
                  <a:lnTo>
                    <a:pt x="4740" y="558"/>
                  </a:lnTo>
                  <a:lnTo>
                    <a:pt x="4740" y="552"/>
                  </a:lnTo>
                  <a:lnTo>
                    <a:pt x="4740" y="552"/>
                  </a:lnTo>
                  <a:lnTo>
                    <a:pt x="4740" y="552"/>
                  </a:lnTo>
                  <a:lnTo>
                    <a:pt x="4740" y="546"/>
                  </a:lnTo>
                  <a:lnTo>
                    <a:pt x="4740" y="546"/>
                  </a:lnTo>
                  <a:lnTo>
                    <a:pt x="4740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34"/>
                  </a:lnTo>
                  <a:lnTo>
                    <a:pt x="4746" y="534"/>
                  </a:lnTo>
                  <a:lnTo>
                    <a:pt x="4746" y="528"/>
                  </a:lnTo>
                  <a:lnTo>
                    <a:pt x="4746" y="528"/>
                  </a:lnTo>
                  <a:lnTo>
                    <a:pt x="4752" y="528"/>
                  </a:lnTo>
                  <a:lnTo>
                    <a:pt x="4752" y="522"/>
                  </a:lnTo>
                  <a:lnTo>
                    <a:pt x="4752" y="522"/>
                  </a:lnTo>
                  <a:lnTo>
                    <a:pt x="4752" y="516"/>
                  </a:lnTo>
                  <a:lnTo>
                    <a:pt x="4752" y="516"/>
                  </a:lnTo>
                  <a:lnTo>
                    <a:pt x="4752" y="510"/>
                  </a:lnTo>
                  <a:lnTo>
                    <a:pt x="4758" y="510"/>
                  </a:lnTo>
                  <a:lnTo>
                    <a:pt x="4758" y="504"/>
                  </a:lnTo>
                  <a:lnTo>
                    <a:pt x="4758" y="504"/>
                  </a:lnTo>
                  <a:lnTo>
                    <a:pt x="4758" y="504"/>
                  </a:lnTo>
                  <a:lnTo>
                    <a:pt x="4758" y="498"/>
                  </a:lnTo>
                  <a:lnTo>
                    <a:pt x="4758" y="498"/>
                  </a:lnTo>
                  <a:lnTo>
                    <a:pt x="4764" y="492"/>
                  </a:lnTo>
                  <a:lnTo>
                    <a:pt x="4764" y="492"/>
                  </a:lnTo>
                  <a:lnTo>
                    <a:pt x="4764" y="486"/>
                  </a:lnTo>
                  <a:lnTo>
                    <a:pt x="4764" y="486"/>
                  </a:lnTo>
                  <a:lnTo>
                    <a:pt x="4764" y="480"/>
                  </a:lnTo>
                  <a:lnTo>
                    <a:pt x="4764" y="480"/>
                  </a:lnTo>
                  <a:lnTo>
                    <a:pt x="4764" y="474"/>
                  </a:lnTo>
                  <a:lnTo>
                    <a:pt x="4770" y="474"/>
                  </a:lnTo>
                  <a:lnTo>
                    <a:pt x="4770" y="468"/>
                  </a:lnTo>
                  <a:lnTo>
                    <a:pt x="4770" y="468"/>
                  </a:lnTo>
                  <a:lnTo>
                    <a:pt x="4770" y="462"/>
                  </a:lnTo>
                  <a:lnTo>
                    <a:pt x="4770" y="462"/>
                  </a:lnTo>
                  <a:lnTo>
                    <a:pt x="4770" y="456"/>
                  </a:lnTo>
                  <a:lnTo>
                    <a:pt x="4776" y="456"/>
                  </a:lnTo>
                  <a:lnTo>
                    <a:pt x="4776" y="450"/>
                  </a:lnTo>
                  <a:lnTo>
                    <a:pt x="4776" y="450"/>
                  </a:lnTo>
                  <a:lnTo>
                    <a:pt x="4776" y="444"/>
                  </a:lnTo>
                  <a:lnTo>
                    <a:pt x="4776" y="438"/>
                  </a:lnTo>
                  <a:lnTo>
                    <a:pt x="4776" y="438"/>
                  </a:lnTo>
                  <a:lnTo>
                    <a:pt x="4782" y="432"/>
                  </a:lnTo>
                  <a:lnTo>
                    <a:pt x="4782" y="426"/>
                  </a:lnTo>
                  <a:lnTo>
                    <a:pt x="4782" y="426"/>
                  </a:lnTo>
                  <a:lnTo>
                    <a:pt x="4782" y="420"/>
                  </a:lnTo>
                  <a:lnTo>
                    <a:pt x="4782" y="420"/>
                  </a:lnTo>
                  <a:lnTo>
                    <a:pt x="4782" y="414"/>
                  </a:lnTo>
                  <a:lnTo>
                    <a:pt x="4788" y="408"/>
                  </a:lnTo>
                  <a:lnTo>
                    <a:pt x="4788" y="408"/>
                  </a:lnTo>
                  <a:lnTo>
                    <a:pt x="4788" y="402"/>
                  </a:lnTo>
                  <a:lnTo>
                    <a:pt x="4788" y="402"/>
                  </a:lnTo>
                  <a:lnTo>
                    <a:pt x="4788" y="396"/>
                  </a:lnTo>
                  <a:lnTo>
                    <a:pt x="4788" y="390"/>
                  </a:lnTo>
                  <a:lnTo>
                    <a:pt x="4794" y="390"/>
                  </a:lnTo>
                  <a:lnTo>
                    <a:pt x="4794" y="384"/>
                  </a:lnTo>
                  <a:lnTo>
                    <a:pt x="4794" y="384"/>
                  </a:lnTo>
                  <a:lnTo>
                    <a:pt x="4794" y="378"/>
                  </a:lnTo>
                  <a:lnTo>
                    <a:pt x="4794" y="372"/>
                  </a:lnTo>
                  <a:lnTo>
                    <a:pt x="4794" y="372"/>
                  </a:lnTo>
                  <a:lnTo>
                    <a:pt x="4800" y="366"/>
                  </a:lnTo>
                  <a:lnTo>
                    <a:pt x="4800" y="366"/>
                  </a:lnTo>
                  <a:lnTo>
                    <a:pt x="4800" y="360"/>
                  </a:lnTo>
                  <a:lnTo>
                    <a:pt x="4800" y="354"/>
                  </a:lnTo>
                  <a:lnTo>
                    <a:pt x="4800" y="354"/>
                  </a:lnTo>
                  <a:lnTo>
                    <a:pt x="4800" y="348"/>
                  </a:lnTo>
                  <a:lnTo>
                    <a:pt x="4800" y="342"/>
                  </a:lnTo>
                  <a:lnTo>
                    <a:pt x="4806" y="342"/>
                  </a:lnTo>
                  <a:lnTo>
                    <a:pt x="4806" y="336"/>
                  </a:lnTo>
                  <a:lnTo>
                    <a:pt x="4806" y="330"/>
                  </a:lnTo>
                  <a:lnTo>
                    <a:pt x="4806" y="330"/>
                  </a:lnTo>
                  <a:lnTo>
                    <a:pt x="4806" y="324"/>
                  </a:lnTo>
                  <a:lnTo>
                    <a:pt x="4806" y="318"/>
                  </a:lnTo>
                  <a:lnTo>
                    <a:pt x="4812" y="312"/>
                  </a:lnTo>
                  <a:lnTo>
                    <a:pt x="4812" y="312"/>
                  </a:lnTo>
                  <a:lnTo>
                    <a:pt x="4812" y="306"/>
                  </a:lnTo>
                  <a:lnTo>
                    <a:pt x="4812" y="300"/>
                  </a:lnTo>
                  <a:lnTo>
                    <a:pt x="4812" y="300"/>
                  </a:lnTo>
                  <a:lnTo>
                    <a:pt x="4812" y="294"/>
                  </a:lnTo>
                  <a:lnTo>
                    <a:pt x="4818" y="288"/>
                  </a:lnTo>
                  <a:lnTo>
                    <a:pt x="4818" y="282"/>
                  </a:lnTo>
                  <a:lnTo>
                    <a:pt x="4818" y="276"/>
                  </a:lnTo>
                  <a:lnTo>
                    <a:pt x="4818" y="270"/>
                  </a:lnTo>
                  <a:lnTo>
                    <a:pt x="4818" y="264"/>
                  </a:lnTo>
                  <a:lnTo>
                    <a:pt x="4824" y="264"/>
                  </a:lnTo>
                  <a:lnTo>
                    <a:pt x="4824" y="258"/>
                  </a:lnTo>
                  <a:lnTo>
                    <a:pt x="4824" y="252"/>
                  </a:lnTo>
                  <a:lnTo>
                    <a:pt x="4824" y="246"/>
                  </a:lnTo>
                  <a:lnTo>
                    <a:pt x="4824" y="246"/>
                  </a:lnTo>
                  <a:lnTo>
                    <a:pt x="4824" y="240"/>
                  </a:lnTo>
                  <a:lnTo>
                    <a:pt x="4824" y="234"/>
                  </a:lnTo>
                  <a:lnTo>
                    <a:pt x="4830" y="228"/>
                  </a:lnTo>
                  <a:lnTo>
                    <a:pt x="4830" y="228"/>
                  </a:lnTo>
                  <a:lnTo>
                    <a:pt x="4830" y="222"/>
                  </a:lnTo>
                  <a:lnTo>
                    <a:pt x="4830" y="216"/>
                  </a:lnTo>
                  <a:lnTo>
                    <a:pt x="4830" y="210"/>
                  </a:lnTo>
                  <a:lnTo>
                    <a:pt x="4830" y="204"/>
                  </a:lnTo>
                  <a:lnTo>
                    <a:pt x="4836" y="204"/>
                  </a:lnTo>
                  <a:lnTo>
                    <a:pt x="4836" y="198"/>
                  </a:lnTo>
                  <a:lnTo>
                    <a:pt x="4836" y="192"/>
                  </a:lnTo>
                  <a:lnTo>
                    <a:pt x="4836" y="186"/>
                  </a:lnTo>
                  <a:lnTo>
                    <a:pt x="4836" y="180"/>
                  </a:lnTo>
                  <a:lnTo>
                    <a:pt x="4836" y="180"/>
                  </a:lnTo>
                  <a:lnTo>
                    <a:pt x="4842" y="174"/>
                  </a:lnTo>
                  <a:lnTo>
                    <a:pt x="4842" y="168"/>
                  </a:lnTo>
                  <a:lnTo>
                    <a:pt x="4842" y="162"/>
                  </a:lnTo>
                  <a:lnTo>
                    <a:pt x="4842" y="156"/>
                  </a:lnTo>
                  <a:lnTo>
                    <a:pt x="4842" y="150"/>
                  </a:lnTo>
                  <a:lnTo>
                    <a:pt x="4842" y="150"/>
                  </a:lnTo>
                  <a:lnTo>
                    <a:pt x="4848" y="144"/>
                  </a:lnTo>
                  <a:lnTo>
                    <a:pt x="4848" y="138"/>
                  </a:lnTo>
                  <a:lnTo>
                    <a:pt x="4848" y="132"/>
                  </a:lnTo>
                  <a:lnTo>
                    <a:pt x="4848" y="126"/>
                  </a:lnTo>
                  <a:lnTo>
                    <a:pt x="4848" y="120"/>
                  </a:lnTo>
                  <a:lnTo>
                    <a:pt x="4848" y="120"/>
                  </a:lnTo>
                  <a:lnTo>
                    <a:pt x="4848" y="114"/>
                  </a:lnTo>
                  <a:lnTo>
                    <a:pt x="4854" y="108"/>
                  </a:lnTo>
                  <a:lnTo>
                    <a:pt x="4854" y="102"/>
                  </a:lnTo>
                  <a:lnTo>
                    <a:pt x="4854" y="96"/>
                  </a:lnTo>
                  <a:lnTo>
                    <a:pt x="4854" y="90"/>
                  </a:lnTo>
                  <a:lnTo>
                    <a:pt x="4854" y="84"/>
                  </a:lnTo>
                  <a:lnTo>
                    <a:pt x="4854" y="78"/>
                  </a:lnTo>
                  <a:lnTo>
                    <a:pt x="4860" y="78"/>
                  </a:lnTo>
                  <a:lnTo>
                    <a:pt x="4860" y="72"/>
                  </a:lnTo>
                  <a:lnTo>
                    <a:pt x="4860" y="66"/>
                  </a:lnTo>
                  <a:lnTo>
                    <a:pt x="4860" y="60"/>
                  </a:lnTo>
                  <a:lnTo>
                    <a:pt x="4860" y="54"/>
                  </a:lnTo>
                  <a:lnTo>
                    <a:pt x="4860" y="48"/>
                  </a:lnTo>
                  <a:lnTo>
                    <a:pt x="4866" y="42"/>
                  </a:lnTo>
                  <a:lnTo>
                    <a:pt x="4866" y="36"/>
                  </a:lnTo>
                  <a:lnTo>
                    <a:pt x="4866" y="30"/>
                  </a:lnTo>
                  <a:lnTo>
                    <a:pt x="4866" y="24"/>
                  </a:lnTo>
                  <a:lnTo>
                    <a:pt x="4866" y="18"/>
                  </a:lnTo>
                  <a:lnTo>
                    <a:pt x="4866" y="18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3" name="Rectangle 317"/>
            <p:cNvSpPr>
              <a:spLocks noChangeArrowheads="1"/>
            </p:cNvSpPr>
            <p:nvPr/>
          </p:nvSpPr>
          <p:spPr bwMode="auto">
            <a:xfrm>
              <a:off x="672" y="365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cs typeface="Arial" pitchFamily="34" charset="0"/>
                </a:rPr>
                <a:t>BETA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64" name="Freeform 318"/>
            <p:cNvSpPr>
              <a:spLocks/>
            </p:cNvSpPr>
            <p:nvPr/>
          </p:nvSpPr>
          <p:spPr bwMode="auto">
            <a:xfrm>
              <a:off x="444" y="2947"/>
              <a:ext cx="4866" cy="684"/>
            </a:xfrm>
            <a:custGeom>
              <a:avLst/>
              <a:gdLst>
                <a:gd name="T0" fmla="*/ 72 w 4866"/>
                <a:gd name="T1" fmla="*/ 660 h 684"/>
                <a:gd name="T2" fmla="*/ 150 w 4866"/>
                <a:gd name="T3" fmla="*/ 252 h 684"/>
                <a:gd name="T4" fmla="*/ 228 w 4866"/>
                <a:gd name="T5" fmla="*/ 198 h 684"/>
                <a:gd name="T6" fmla="*/ 306 w 4866"/>
                <a:gd name="T7" fmla="*/ 468 h 684"/>
                <a:gd name="T8" fmla="*/ 384 w 4866"/>
                <a:gd name="T9" fmla="*/ 618 h 684"/>
                <a:gd name="T10" fmla="*/ 456 w 4866"/>
                <a:gd name="T11" fmla="*/ 624 h 684"/>
                <a:gd name="T12" fmla="*/ 534 w 4866"/>
                <a:gd name="T13" fmla="*/ 480 h 684"/>
                <a:gd name="T14" fmla="*/ 612 w 4866"/>
                <a:gd name="T15" fmla="*/ 216 h 684"/>
                <a:gd name="T16" fmla="*/ 690 w 4866"/>
                <a:gd name="T17" fmla="*/ 78 h 684"/>
                <a:gd name="T18" fmla="*/ 768 w 4866"/>
                <a:gd name="T19" fmla="*/ 300 h 684"/>
                <a:gd name="T20" fmla="*/ 846 w 4866"/>
                <a:gd name="T21" fmla="*/ 474 h 684"/>
                <a:gd name="T22" fmla="*/ 918 w 4866"/>
                <a:gd name="T23" fmla="*/ 486 h 684"/>
                <a:gd name="T24" fmla="*/ 996 w 4866"/>
                <a:gd name="T25" fmla="*/ 414 h 684"/>
                <a:gd name="T26" fmla="*/ 1074 w 4866"/>
                <a:gd name="T27" fmla="*/ 330 h 684"/>
                <a:gd name="T28" fmla="*/ 1152 w 4866"/>
                <a:gd name="T29" fmla="*/ 438 h 684"/>
                <a:gd name="T30" fmla="*/ 1230 w 4866"/>
                <a:gd name="T31" fmla="*/ 522 h 684"/>
                <a:gd name="T32" fmla="*/ 1308 w 4866"/>
                <a:gd name="T33" fmla="*/ 486 h 684"/>
                <a:gd name="T34" fmla="*/ 1380 w 4866"/>
                <a:gd name="T35" fmla="*/ 126 h 684"/>
                <a:gd name="T36" fmla="*/ 1458 w 4866"/>
                <a:gd name="T37" fmla="*/ 456 h 684"/>
                <a:gd name="T38" fmla="*/ 1536 w 4866"/>
                <a:gd name="T39" fmla="*/ 456 h 684"/>
                <a:gd name="T40" fmla="*/ 1614 w 4866"/>
                <a:gd name="T41" fmla="*/ 306 h 684"/>
                <a:gd name="T42" fmla="*/ 1692 w 4866"/>
                <a:gd name="T43" fmla="*/ 132 h 684"/>
                <a:gd name="T44" fmla="*/ 1770 w 4866"/>
                <a:gd name="T45" fmla="*/ 270 h 684"/>
                <a:gd name="T46" fmla="*/ 1842 w 4866"/>
                <a:gd name="T47" fmla="*/ 396 h 684"/>
                <a:gd name="T48" fmla="*/ 1920 w 4866"/>
                <a:gd name="T49" fmla="*/ 450 h 684"/>
                <a:gd name="T50" fmla="*/ 1998 w 4866"/>
                <a:gd name="T51" fmla="*/ 366 h 684"/>
                <a:gd name="T52" fmla="*/ 2076 w 4866"/>
                <a:gd name="T53" fmla="*/ 270 h 684"/>
                <a:gd name="T54" fmla="*/ 2154 w 4866"/>
                <a:gd name="T55" fmla="*/ 168 h 684"/>
                <a:gd name="T56" fmla="*/ 2232 w 4866"/>
                <a:gd name="T57" fmla="*/ 60 h 684"/>
                <a:gd name="T58" fmla="*/ 2304 w 4866"/>
                <a:gd name="T59" fmla="*/ 354 h 684"/>
                <a:gd name="T60" fmla="*/ 2382 w 4866"/>
                <a:gd name="T61" fmla="*/ 384 h 684"/>
                <a:gd name="T62" fmla="*/ 2460 w 4866"/>
                <a:gd name="T63" fmla="*/ 390 h 684"/>
                <a:gd name="T64" fmla="*/ 2538 w 4866"/>
                <a:gd name="T65" fmla="*/ 372 h 684"/>
                <a:gd name="T66" fmla="*/ 2616 w 4866"/>
                <a:gd name="T67" fmla="*/ 30 h 684"/>
                <a:gd name="T68" fmla="*/ 2694 w 4866"/>
                <a:gd name="T69" fmla="*/ 138 h 684"/>
                <a:gd name="T70" fmla="*/ 2766 w 4866"/>
                <a:gd name="T71" fmla="*/ 240 h 684"/>
                <a:gd name="T72" fmla="*/ 2844 w 4866"/>
                <a:gd name="T73" fmla="*/ 342 h 684"/>
                <a:gd name="T74" fmla="*/ 2922 w 4866"/>
                <a:gd name="T75" fmla="*/ 426 h 684"/>
                <a:gd name="T76" fmla="*/ 3000 w 4866"/>
                <a:gd name="T77" fmla="*/ 432 h 684"/>
                <a:gd name="T78" fmla="*/ 3078 w 4866"/>
                <a:gd name="T79" fmla="*/ 312 h 684"/>
                <a:gd name="T80" fmla="*/ 3156 w 4866"/>
                <a:gd name="T81" fmla="*/ 162 h 684"/>
                <a:gd name="T82" fmla="*/ 3228 w 4866"/>
                <a:gd name="T83" fmla="*/ 252 h 684"/>
                <a:gd name="T84" fmla="*/ 3306 w 4866"/>
                <a:gd name="T85" fmla="*/ 414 h 684"/>
                <a:gd name="T86" fmla="*/ 3384 w 4866"/>
                <a:gd name="T87" fmla="*/ 516 h 684"/>
                <a:gd name="T88" fmla="*/ 3462 w 4866"/>
                <a:gd name="T89" fmla="*/ 216 h 684"/>
                <a:gd name="T90" fmla="*/ 3540 w 4866"/>
                <a:gd name="T91" fmla="*/ 396 h 684"/>
                <a:gd name="T92" fmla="*/ 3618 w 4866"/>
                <a:gd name="T93" fmla="*/ 540 h 684"/>
                <a:gd name="T94" fmla="*/ 3690 w 4866"/>
                <a:gd name="T95" fmla="*/ 468 h 684"/>
                <a:gd name="T96" fmla="*/ 3768 w 4866"/>
                <a:gd name="T97" fmla="*/ 360 h 684"/>
                <a:gd name="T98" fmla="*/ 3846 w 4866"/>
                <a:gd name="T99" fmla="*/ 390 h 684"/>
                <a:gd name="T100" fmla="*/ 3924 w 4866"/>
                <a:gd name="T101" fmla="*/ 468 h 684"/>
                <a:gd name="T102" fmla="*/ 4002 w 4866"/>
                <a:gd name="T103" fmla="*/ 510 h 684"/>
                <a:gd name="T104" fmla="*/ 4080 w 4866"/>
                <a:gd name="T105" fmla="*/ 360 h 684"/>
                <a:gd name="T106" fmla="*/ 4152 w 4866"/>
                <a:gd name="T107" fmla="*/ 144 h 684"/>
                <a:gd name="T108" fmla="*/ 4230 w 4866"/>
                <a:gd name="T109" fmla="*/ 120 h 684"/>
                <a:gd name="T110" fmla="*/ 4308 w 4866"/>
                <a:gd name="T111" fmla="*/ 414 h 684"/>
                <a:gd name="T112" fmla="*/ 4386 w 4866"/>
                <a:gd name="T113" fmla="*/ 594 h 684"/>
                <a:gd name="T114" fmla="*/ 4464 w 4866"/>
                <a:gd name="T115" fmla="*/ 642 h 684"/>
                <a:gd name="T116" fmla="*/ 4542 w 4866"/>
                <a:gd name="T117" fmla="*/ 528 h 684"/>
                <a:gd name="T118" fmla="*/ 4614 w 4866"/>
                <a:gd name="T119" fmla="*/ 288 h 684"/>
                <a:gd name="T120" fmla="*/ 4692 w 4866"/>
                <a:gd name="T121" fmla="*/ 48 h 684"/>
                <a:gd name="T122" fmla="*/ 4770 w 4866"/>
                <a:gd name="T123" fmla="*/ 594 h 684"/>
                <a:gd name="T124" fmla="*/ 4848 w 4866"/>
                <a:gd name="T125" fmla="*/ 642 h 6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866" h="684">
                  <a:moveTo>
                    <a:pt x="0" y="558"/>
                  </a:moveTo>
                  <a:lnTo>
                    <a:pt x="0" y="570"/>
                  </a:lnTo>
                  <a:lnTo>
                    <a:pt x="0" y="576"/>
                  </a:lnTo>
                  <a:lnTo>
                    <a:pt x="0" y="576"/>
                  </a:lnTo>
                  <a:lnTo>
                    <a:pt x="0" y="582"/>
                  </a:lnTo>
                  <a:lnTo>
                    <a:pt x="0" y="588"/>
                  </a:lnTo>
                  <a:lnTo>
                    <a:pt x="6" y="588"/>
                  </a:lnTo>
                  <a:lnTo>
                    <a:pt x="6" y="594"/>
                  </a:lnTo>
                  <a:lnTo>
                    <a:pt x="6" y="594"/>
                  </a:lnTo>
                  <a:lnTo>
                    <a:pt x="6" y="600"/>
                  </a:lnTo>
                  <a:lnTo>
                    <a:pt x="6" y="606"/>
                  </a:lnTo>
                  <a:lnTo>
                    <a:pt x="6" y="606"/>
                  </a:lnTo>
                  <a:lnTo>
                    <a:pt x="12" y="612"/>
                  </a:lnTo>
                  <a:lnTo>
                    <a:pt x="12" y="612"/>
                  </a:lnTo>
                  <a:lnTo>
                    <a:pt x="12" y="618"/>
                  </a:lnTo>
                  <a:lnTo>
                    <a:pt x="12" y="618"/>
                  </a:lnTo>
                  <a:lnTo>
                    <a:pt x="12" y="624"/>
                  </a:lnTo>
                  <a:lnTo>
                    <a:pt x="12" y="624"/>
                  </a:lnTo>
                  <a:lnTo>
                    <a:pt x="18" y="630"/>
                  </a:lnTo>
                  <a:lnTo>
                    <a:pt x="18" y="630"/>
                  </a:lnTo>
                  <a:lnTo>
                    <a:pt x="18" y="636"/>
                  </a:lnTo>
                  <a:lnTo>
                    <a:pt x="18" y="636"/>
                  </a:lnTo>
                  <a:lnTo>
                    <a:pt x="18" y="642"/>
                  </a:lnTo>
                  <a:lnTo>
                    <a:pt x="18" y="642"/>
                  </a:lnTo>
                  <a:lnTo>
                    <a:pt x="18" y="648"/>
                  </a:lnTo>
                  <a:lnTo>
                    <a:pt x="24" y="648"/>
                  </a:lnTo>
                  <a:lnTo>
                    <a:pt x="24" y="648"/>
                  </a:lnTo>
                  <a:lnTo>
                    <a:pt x="24" y="654"/>
                  </a:lnTo>
                  <a:lnTo>
                    <a:pt x="24" y="654"/>
                  </a:lnTo>
                  <a:lnTo>
                    <a:pt x="24" y="660"/>
                  </a:lnTo>
                  <a:lnTo>
                    <a:pt x="24" y="660"/>
                  </a:lnTo>
                  <a:lnTo>
                    <a:pt x="30" y="660"/>
                  </a:lnTo>
                  <a:lnTo>
                    <a:pt x="30" y="660"/>
                  </a:lnTo>
                  <a:lnTo>
                    <a:pt x="30" y="666"/>
                  </a:lnTo>
                  <a:lnTo>
                    <a:pt x="30" y="666"/>
                  </a:lnTo>
                  <a:lnTo>
                    <a:pt x="30" y="666"/>
                  </a:lnTo>
                  <a:lnTo>
                    <a:pt x="30" y="672"/>
                  </a:lnTo>
                  <a:lnTo>
                    <a:pt x="36" y="672"/>
                  </a:lnTo>
                  <a:lnTo>
                    <a:pt x="36" y="672"/>
                  </a:lnTo>
                  <a:lnTo>
                    <a:pt x="36" y="672"/>
                  </a:lnTo>
                  <a:lnTo>
                    <a:pt x="36" y="672"/>
                  </a:lnTo>
                  <a:lnTo>
                    <a:pt x="36" y="678"/>
                  </a:lnTo>
                  <a:lnTo>
                    <a:pt x="36" y="678"/>
                  </a:lnTo>
                  <a:lnTo>
                    <a:pt x="42" y="678"/>
                  </a:lnTo>
                  <a:lnTo>
                    <a:pt x="42" y="678"/>
                  </a:lnTo>
                  <a:lnTo>
                    <a:pt x="42" y="678"/>
                  </a:lnTo>
                  <a:lnTo>
                    <a:pt x="42" y="678"/>
                  </a:lnTo>
                  <a:lnTo>
                    <a:pt x="42" y="684"/>
                  </a:lnTo>
                  <a:lnTo>
                    <a:pt x="42" y="684"/>
                  </a:lnTo>
                  <a:lnTo>
                    <a:pt x="42" y="684"/>
                  </a:lnTo>
                  <a:lnTo>
                    <a:pt x="48" y="684"/>
                  </a:lnTo>
                  <a:lnTo>
                    <a:pt x="48" y="684"/>
                  </a:lnTo>
                  <a:lnTo>
                    <a:pt x="48" y="684"/>
                  </a:lnTo>
                  <a:lnTo>
                    <a:pt x="48" y="684"/>
                  </a:lnTo>
                  <a:lnTo>
                    <a:pt x="48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54" y="684"/>
                  </a:lnTo>
                  <a:lnTo>
                    <a:pt x="60" y="684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0" y="678"/>
                  </a:lnTo>
                  <a:lnTo>
                    <a:pt x="66" y="678"/>
                  </a:lnTo>
                  <a:lnTo>
                    <a:pt x="66" y="678"/>
                  </a:lnTo>
                  <a:lnTo>
                    <a:pt x="66" y="672"/>
                  </a:lnTo>
                  <a:lnTo>
                    <a:pt x="66" y="672"/>
                  </a:lnTo>
                  <a:lnTo>
                    <a:pt x="66" y="672"/>
                  </a:lnTo>
                  <a:lnTo>
                    <a:pt x="66" y="672"/>
                  </a:lnTo>
                  <a:lnTo>
                    <a:pt x="66" y="666"/>
                  </a:lnTo>
                  <a:lnTo>
                    <a:pt x="72" y="666"/>
                  </a:lnTo>
                  <a:lnTo>
                    <a:pt x="72" y="666"/>
                  </a:lnTo>
                  <a:lnTo>
                    <a:pt x="72" y="666"/>
                  </a:lnTo>
                  <a:lnTo>
                    <a:pt x="72" y="660"/>
                  </a:lnTo>
                  <a:lnTo>
                    <a:pt x="72" y="660"/>
                  </a:lnTo>
                  <a:lnTo>
                    <a:pt x="72" y="660"/>
                  </a:lnTo>
                  <a:lnTo>
                    <a:pt x="78" y="654"/>
                  </a:lnTo>
                  <a:lnTo>
                    <a:pt x="78" y="654"/>
                  </a:lnTo>
                  <a:lnTo>
                    <a:pt x="78" y="654"/>
                  </a:lnTo>
                  <a:lnTo>
                    <a:pt x="78" y="648"/>
                  </a:lnTo>
                  <a:lnTo>
                    <a:pt x="78" y="648"/>
                  </a:lnTo>
                  <a:lnTo>
                    <a:pt x="78" y="648"/>
                  </a:lnTo>
                  <a:lnTo>
                    <a:pt x="84" y="642"/>
                  </a:lnTo>
                  <a:lnTo>
                    <a:pt x="84" y="642"/>
                  </a:lnTo>
                  <a:lnTo>
                    <a:pt x="84" y="636"/>
                  </a:lnTo>
                  <a:lnTo>
                    <a:pt x="84" y="636"/>
                  </a:lnTo>
                  <a:lnTo>
                    <a:pt x="84" y="630"/>
                  </a:lnTo>
                  <a:lnTo>
                    <a:pt x="84" y="630"/>
                  </a:lnTo>
                  <a:lnTo>
                    <a:pt x="84" y="624"/>
                  </a:lnTo>
                  <a:lnTo>
                    <a:pt x="90" y="618"/>
                  </a:lnTo>
                  <a:lnTo>
                    <a:pt x="90" y="618"/>
                  </a:lnTo>
                  <a:lnTo>
                    <a:pt x="90" y="612"/>
                  </a:lnTo>
                  <a:lnTo>
                    <a:pt x="90" y="612"/>
                  </a:lnTo>
                  <a:lnTo>
                    <a:pt x="90" y="606"/>
                  </a:lnTo>
                  <a:lnTo>
                    <a:pt x="96" y="606"/>
                  </a:lnTo>
                  <a:lnTo>
                    <a:pt x="96" y="600"/>
                  </a:lnTo>
                  <a:lnTo>
                    <a:pt x="96" y="594"/>
                  </a:lnTo>
                  <a:lnTo>
                    <a:pt x="96" y="594"/>
                  </a:lnTo>
                  <a:lnTo>
                    <a:pt x="96" y="588"/>
                  </a:lnTo>
                  <a:lnTo>
                    <a:pt x="96" y="582"/>
                  </a:lnTo>
                  <a:lnTo>
                    <a:pt x="102" y="582"/>
                  </a:lnTo>
                  <a:lnTo>
                    <a:pt x="102" y="576"/>
                  </a:lnTo>
                  <a:lnTo>
                    <a:pt x="102" y="570"/>
                  </a:lnTo>
                  <a:lnTo>
                    <a:pt x="102" y="570"/>
                  </a:lnTo>
                  <a:lnTo>
                    <a:pt x="102" y="564"/>
                  </a:lnTo>
                  <a:lnTo>
                    <a:pt x="102" y="558"/>
                  </a:lnTo>
                  <a:lnTo>
                    <a:pt x="102" y="558"/>
                  </a:lnTo>
                  <a:lnTo>
                    <a:pt x="108" y="552"/>
                  </a:lnTo>
                  <a:lnTo>
                    <a:pt x="108" y="546"/>
                  </a:lnTo>
                  <a:lnTo>
                    <a:pt x="108" y="540"/>
                  </a:lnTo>
                  <a:lnTo>
                    <a:pt x="108" y="534"/>
                  </a:lnTo>
                  <a:lnTo>
                    <a:pt x="108" y="534"/>
                  </a:lnTo>
                  <a:lnTo>
                    <a:pt x="108" y="528"/>
                  </a:lnTo>
                  <a:lnTo>
                    <a:pt x="114" y="522"/>
                  </a:lnTo>
                  <a:lnTo>
                    <a:pt x="114" y="516"/>
                  </a:lnTo>
                  <a:lnTo>
                    <a:pt x="114" y="510"/>
                  </a:lnTo>
                  <a:lnTo>
                    <a:pt x="114" y="504"/>
                  </a:lnTo>
                  <a:lnTo>
                    <a:pt x="114" y="504"/>
                  </a:lnTo>
                  <a:lnTo>
                    <a:pt x="114" y="498"/>
                  </a:lnTo>
                  <a:lnTo>
                    <a:pt x="120" y="492"/>
                  </a:lnTo>
                  <a:lnTo>
                    <a:pt x="120" y="486"/>
                  </a:lnTo>
                  <a:lnTo>
                    <a:pt x="120" y="480"/>
                  </a:lnTo>
                  <a:lnTo>
                    <a:pt x="120" y="474"/>
                  </a:lnTo>
                  <a:lnTo>
                    <a:pt x="120" y="468"/>
                  </a:lnTo>
                  <a:lnTo>
                    <a:pt x="120" y="462"/>
                  </a:lnTo>
                  <a:lnTo>
                    <a:pt x="126" y="456"/>
                  </a:lnTo>
                  <a:lnTo>
                    <a:pt x="126" y="450"/>
                  </a:lnTo>
                  <a:lnTo>
                    <a:pt x="126" y="444"/>
                  </a:lnTo>
                  <a:lnTo>
                    <a:pt x="126" y="438"/>
                  </a:lnTo>
                  <a:lnTo>
                    <a:pt x="126" y="432"/>
                  </a:lnTo>
                  <a:lnTo>
                    <a:pt x="126" y="426"/>
                  </a:lnTo>
                  <a:lnTo>
                    <a:pt x="126" y="420"/>
                  </a:lnTo>
                  <a:lnTo>
                    <a:pt x="132" y="414"/>
                  </a:lnTo>
                  <a:lnTo>
                    <a:pt x="132" y="408"/>
                  </a:lnTo>
                  <a:lnTo>
                    <a:pt x="132" y="402"/>
                  </a:lnTo>
                  <a:lnTo>
                    <a:pt x="132" y="390"/>
                  </a:lnTo>
                  <a:lnTo>
                    <a:pt x="132" y="384"/>
                  </a:lnTo>
                  <a:lnTo>
                    <a:pt x="132" y="378"/>
                  </a:lnTo>
                  <a:lnTo>
                    <a:pt x="138" y="372"/>
                  </a:lnTo>
                  <a:lnTo>
                    <a:pt x="138" y="366"/>
                  </a:lnTo>
                  <a:lnTo>
                    <a:pt x="138" y="360"/>
                  </a:lnTo>
                  <a:lnTo>
                    <a:pt x="138" y="348"/>
                  </a:lnTo>
                  <a:lnTo>
                    <a:pt x="138" y="342"/>
                  </a:lnTo>
                  <a:lnTo>
                    <a:pt x="138" y="336"/>
                  </a:lnTo>
                  <a:lnTo>
                    <a:pt x="144" y="330"/>
                  </a:lnTo>
                  <a:lnTo>
                    <a:pt x="144" y="318"/>
                  </a:lnTo>
                  <a:lnTo>
                    <a:pt x="144" y="312"/>
                  </a:lnTo>
                  <a:lnTo>
                    <a:pt x="144" y="306"/>
                  </a:lnTo>
                  <a:lnTo>
                    <a:pt x="144" y="300"/>
                  </a:lnTo>
                  <a:lnTo>
                    <a:pt x="144" y="288"/>
                  </a:lnTo>
                  <a:lnTo>
                    <a:pt x="150" y="282"/>
                  </a:lnTo>
                  <a:lnTo>
                    <a:pt x="150" y="264"/>
                  </a:lnTo>
                  <a:lnTo>
                    <a:pt x="150" y="258"/>
                  </a:lnTo>
                  <a:lnTo>
                    <a:pt x="150" y="252"/>
                  </a:lnTo>
                  <a:lnTo>
                    <a:pt x="150" y="240"/>
                  </a:lnTo>
                  <a:lnTo>
                    <a:pt x="150" y="234"/>
                  </a:lnTo>
                  <a:lnTo>
                    <a:pt x="156" y="228"/>
                  </a:lnTo>
                  <a:lnTo>
                    <a:pt x="156" y="216"/>
                  </a:lnTo>
                  <a:lnTo>
                    <a:pt x="156" y="210"/>
                  </a:lnTo>
                  <a:lnTo>
                    <a:pt x="156" y="204"/>
                  </a:lnTo>
                  <a:lnTo>
                    <a:pt x="156" y="192"/>
                  </a:lnTo>
                  <a:lnTo>
                    <a:pt x="156" y="186"/>
                  </a:lnTo>
                  <a:lnTo>
                    <a:pt x="162" y="174"/>
                  </a:lnTo>
                  <a:lnTo>
                    <a:pt x="162" y="168"/>
                  </a:lnTo>
                  <a:lnTo>
                    <a:pt x="162" y="156"/>
                  </a:lnTo>
                  <a:lnTo>
                    <a:pt x="162" y="150"/>
                  </a:lnTo>
                  <a:lnTo>
                    <a:pt x="162" y="138"/>
                  </a:lnTo>
                  <a:lnTo>
                    <a:pt x="162" y="132"/>
                  </a:lnTo>
                  <a:lnTo>
                    <a:pt x="168" y="120"/>
                  </a:lnTo>
                  <a:lnTo>
                    <a:pt x="168" y="114"/>
                  </a:lnTo>
                  <a:lnTo>
                    <a:pt x="168" y="102"/>
                  </a:lnTo>
                  <a:lnTo>
                    <a:pt x="168" y="96"/>
                  </a:lnTo>
                  <a:lnTo>
                    <a:pt x="168" y="84"/>
                  </a:lnTo>
                  <a:lnTo>
                    <a:pt x="168" y="78"/>
                  </a:lnTo>
                  <a:lnTo>
                    <a:pt x="168" y="66"/>
                  </a:lnTo>
                  <a:lnTo>
                    <a:pt x="174" y="54"/>
                  </a:lnTo>
                  <a:lnTo>
                    <a:pt x="174" y="48"/>
                  </a:lnTo>
                  <a:lnTo>
                    <a:pt x="174" y="42"/>
                  </a:lnTo>
                  <a:lnTo>
                    <a:pt x="174" y="36"/>
                  </a:lnTo>
                  <a:lnTo>
                    <a:pt x="174" y="24"/>
                  </a:lnTo>
                  <a:lnTo>
                    <a:pt x="174" y="18"/>
                  </a:lnTo>
                  <a:lnTo>
                    <a:pt x="180" y="12"/>
                  </a:lnTo>
                  <a:lnTo>
                    <a:pt x="180" y="6"/>
                  </a:lnTo>
                  <a:lnTo>
                    <a:pt x="180" y="6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6"/>
                  </a:lnTo>
                  <a:lnTo>
                    <a:pt x="186" y="6"/>
                  </a:lnTo>
                  <a:lnTo>
                    <a:pt x="186" y="12"/>
                  </a:lnTo>
                  <a:lnTo>
                    <a:pt x="192" y="18"/>
                  </a:lnTo>
                  <a:lnTo>
                    <a:pt x="192" y="18"/>
                  </a:lnTo>
                  <a:lnTo>
                    <a:pt x="192" y="24"/>
                  </a:lnTo>
                  <a:lnTo>
                    <a:pt x="192" y="30"/>
                  </a:lnTo>
                  <a:lnTo>
                    <a:pt x="192" y="36"/>
                  </a:lnTo>
                  <a:lnTo>
                    <a:pt x="192" y="42"/>
                  </a:lnTo>
                  <a:lnTo>
                    <a:pt x="198" y="48"/>
                  </a:lnTo>
                  <a:lnTo>
                    <a:pt x="198" y="48"/>
                  </a:lnTo>
                  <a:lnTo>
                    <a:pt x="198" y="54"/>
                  </a:lnTo>
                  <a:lnTo>
                    <a:pt x="198" y="60"/>
                  </a:lnTo>
                  <a:lnTo>
                    <a:pt x="198" y="66"/>
                  </a:lnTo>
                  <a:lnTo>
                    <a:pt x="198" y="72"/>
                  </a:lnTo>
                  <a:lnTo>
                    <a:pt x="204" y="72"/>
                  </a:lnTo>
                  <a:lnTo>
                    <a:pt x="204" y="78"/>
                  </a:lnTo>
                  <a:lnTo>
                    <a:pt x="204" y="84"/>
                  </a:lnTo>
                  <a:lnTo>
                    <a:pt x="204" y="90"/>
                  </a:lnTo>
                  <a:lnTo>
                    <a:pt x="204" y="90"/>
                  </a:lnTo>
                  <a:lnTo>
                    <a:pt x="204" y="96"/>
                  </a:lnTo>
                  <a:lnTo>
                    <a:pt x="210" y="102"/>
                  </a:lnTo>
                  <a:lnTo>
                    <a:pt x="210" y="108"/>
                  </a:lnTo>
                  <a:lnTo>
                    <a:pt x="210" y="114"/>
                  </a:lnTo>
                  <a:lnTo>
                    <a:pt x="210" y="114"/>
                  </a:lnTo>
                  <a:lnTo>
                    <a:pt x="210" y="120"/>
                  </a:lnTo>
                  <a:lnTo>
                    <a:pt x="210" y="126"/>
                  </a:lnTo>
                  <a:lnTo>
                    <a:pt x="210" y="132"/>
                  </a:lnTo>
                  <a:lnTo>
                    <a:pt x="216" y="132"/>
                  </a:lnTo>
                  <a:lnTo>
                    <a:pt x="216" y="138"/>
                  </a:lnTo>
                  <a:lnTo>
                    <a:pt x="216" y="144"/>
                  </a:lnTo>
                  <a:lnTo>
                    <a:pt x="216" y="150"/>
                  </a:lnTo>
                  <a:lnTo>
                    <a:pt x="216" y="150"/>
                  </a:lnTo>
                  <a:lnTo>
                    <a:pt x="216" y="156"/>
                  </a:lnTo>
                  <a:lnTo>
                    <a:pt x="222" y="162"/>
                  </a:lnTo>
                  <a:lnTo>
                    <a:pt x="222" y="168"/>
                  </a:lnTo>
                  <a:lnTo>
                    <a:pt x="222" y="168"/>
                  </a:lnTo>
                  <a:lnTo>
                    <a:pt x="222" y="174"/>
                  </a:lnTo>
                  <a:lnTo>
                    <a:pt x="222" y="180"/>
                  </a:lnTo>
                  <a:lnTo>
                    <a:pt x="222" y="180"/>
                  </a:lnTo>
                  <a:lnTo>
                    <a:pt x="228" y="186"/>
                  </a:lnTo>
                  <a:lnTo>
                    <a:pt x="228" y="192"/>
                  </a:lnTo>
                  <a:lnTo>
                    <a:pt x="228" y="198"/>
                  </a:lnTo>
                  <a:lnTo>
                    <a:pt x="228" y="198"/>
                  </a:lnTo>
                  <a:lnTo>
                    <a:pt x="228" y="204"/>
                  </a:lnTo>
                  <a:lnTo>
                    <a:pt x="228" y="210"/>
                  </a:lnTo>
                  <a:lnTo>
                    <a:pt x="234" y="210"/>
                  </a:lnTo>
                  <a:lnTo>
                    <a:pt x="234" y="216"/>
                  </a:lnTo>
                  <a:lnTo>
                    <a:pt x="234" y="222"/>
                  </a:lnTo>
                  <a:lnTo>
                    <a:pt x="234" y="222"/>
                  </a:lnTo>
                  <a:lnTo>
                    <a:pt x="234" y="228"/>
                  </a:lnTo>
                  <a:lnTo>
                    <a:pt x="234" y="234"/>
                  </a:lnTo>
                  <a:lnTo>
                    <a:pt x="240" y="240"/>
                  </a:lnTo>
                  <a:lnTo>
                    <a:pt x="240" y="240"/>
                  </a:lnTo>
                  <a:lnTo>
                    <a:pt x="240" y="246"/>
                  </a:lnTo>
                  <a:lnTo>
                    <a:pt x="240" y="252"/>
                  </a:lnTo>
                  <a:lnTo>
                    <a:pt x="240" y="252"/>
                  </a:lnTo>
                  <a:lnTo>
                    <a:pt x="240" y="258"/>
                  </a:lnTo>
                  <a:lnTo>
                    <a:pt x="246" y="264"/>
                  </a:lnTo>
                  <a:lnTo>
                    <a:pt x="246" y="264"/>
                  </a:lnTo>
                  <a:lnTo>
                    <a:pt x="246" y="270"/>
                  </a:lnTo>
                  <a:lnTo>
                    <a:pt x="246" y="270"/>
                  </a:lnTo>
                  <a:lnTo>
                    <a:pt x="246" y="276"/>
                  </a:lnTo>
                  <a:lnTo>
                    <a:pt x="246" y="282"/>
                  </a:lnTo>
                  <a:lnTo>
                    <a:pt x="246" y="282"/>
                  </a:lnTo>
                  <a:lnTo>
                    <a:pt x="252" y="288"/>
                  </a:lnTo>
                  <a:lnTo>
                    <a:pt x="252" y="294"/>
                  </a:lnTo>
                  <a:lnTo>
                    <a:pt x="252" y="294"/>
                  </a:lnTo>
                  <a:lnTo>
                    <a:pt x="252" y="300"/>
                  </a:lnTo>
                  <a:lnTo>
                    <a:pt x="252" y="306"/>
                  </a:lnTo>
                  <a:lnTo>
                    <a:pt x="252" y="306"/>
                  </a:lnTo>
                  <a:lnTo>
                    <a:pt x="258" y="312"/>
                  </a:lnTo>
                  <a:lnTo>
                    <a:pt x="258" y="312"/>
                  </a:lnTo>
                  <a:lnTo>
                    <a:pt x="258" y="318"/>
                  </a:lnTo>
                  <a:lnTo>
                    <a:pt x="258" y="324"/>
                  </a:lnTo>
                  <a:lnTo>
                    <a:pt x="258" y="324"/>
                  </a:lnTo>
                  <a:lnTo>
                    <a:pt x="258" y="330"/>
                  </a:lnTo>
                  <a:lnTo>
                    <a:pt x="264" y="330"/>
                  </a:lnTo>
                  <a:lnTo>
                    <a:pt x="264" y="336"/>
                  </a:lnTo>
                  <a:lnTo>
                    <a:pt x="264" y="342"/>
                  </a:lnTo>
                  <a:lnTo>
                    <a:pt x="264" y="342"/>
                  </a:lnTo>
                  <a:lnTo>
                    <a:pt x="264" y="348"/>
                  </a:lnTo>
                  <a:lnTo>
                    <a:pt x="264" y="348"/>
                  </a:lnTo>
                  <a:lnTo>
                    <a:pt x="270" y="354"/>
                  </a:lnTo>
                  <a:lnTo>
                    <a:pt x="270" y="354"/>
                  </a:lnTo>
                  <a:lnTo>
                    <a:pt x="270" y="360"/>
                  </a:lnTo>
                  <a:lnTo>
                    <a:pt x="270" y="366"/>
                  </a:lnTo>
                  <a:lnTo>
                    <a:pt x="270" y="366"/>
                  </a:lnTo>
                  <a:lnTo>
                    <a:pt x="270" y="372"/>
                  </a:lnTo>
                  <a:lnTo>
                    <a:pt x="276" y="372"/>
                  </a:lnTo>
                  <a:lnTo>
                    <a:pt x="276" y="378"/>
                  </a:lnTo>
                  <a:lnTo>
                    <a:pt x="276" y="378"/>
                  </a:lnTo>
                  <a:lnTo>
                    <a:pt x="276" y="384"/>
                  </a:lnTo>
                  <a:lnTo>
                    <a:pt x="276" y="384"/>
                  </a:lnTo>
                  <a:lnTo>
                    <a:pt x="276" y="390"/>
                  </a:lnTo>
                  <a:lnTo>
                    <a:pt x="282" y="390"/>
                  </a:lnTo>
                  <a:lnTo>
                    <a:pt x="282" y="396"/>
                  </a:lnTo>
                  <a:lnTo>
                    <a:pt x="282" y="402"/>
                  </a:lnTo>
                  <a:lnTo>
                    <a:pt x="282" y="402"/>
                  </a:lnTo>
                  <a:lnTo>
                    <a:pt x="282" y="408"/>
                  </a:lnTo>
                  <a:lnTo>
                    <a:pt x="282" y="408"/>
                  </a:lnTo>
                  <a:lnTo>
                    <a:pt x="282" y="414"/>
                  </a:lnTo>
                  <a:lnTo>
                    <a:pt x="288" y="414"/>
                  </a:lnTo>
                  <a:lnTo>
                    <a:pt x="288" y="420"/>
                  </a:lnTo>
                  <a:lnTo>
                    <a:pt x="288" y="420"/>
                  </a:lnTo>
                  <a:lnTo>
                    <a:pt x="288" y="426"/>
                  </a:lnTo>
                  <a:lnTo>
                    <a:pt x="288" y="426"/>
                  </a:lnTo>
                  <a:lnTo>
                    <a:pt x="288" y="432"/>
                  </a:lnTo>
                  <a:lnTo>
                    <a:pt x="294" y="432"/>
                  </a:lnTo>
                  <a:lnTo>
                    <a:pt x="294" y="438"/>
                  </a:lnTo>
                  <a:lnTo>
                    <a:pt x="294" y="438"/>
                  </a:lnTo>
                  <a:lnTo>
                    <a:pt x="294" y="444"/>
                  </a:lnTo>
                  <a:lnTo>
                    <a:pt x="294" y="444"/>
                  </a:lnTo>
                  <a:lnTo>
                    <a:pt x="294" y="450"/>
                  </a:lnTo>
                  <a:lnTo>
                    <a:pt x="300" y="450"/>
                  </a:lnTo>
                  <a:lnTo>
                    <a:pt x="300" y="450"/>
                  </a:lnTo>
                  <a:lnTo>
                    <a:pt x="300" y="456"/>
                  </a:lnTo>
                  <a:lnTo>
                    <a:pt x="300" y="456"/>
                  </a:lnTo>
                  <a:lnTo>
                    <a:pt x="300" y="462"/>
                  </a:lnTo>
                  <a:lnTo>
                    <a:pt x="300" y="462"/>
                  </a:lnTo>
                  <a:lnTo>
                    <a:pt x="306" y="468"/>
                  </a:lnTo>
                  <a:lnTo>
                    <a:pt x="306" y="468"/>
                  </a:lnTo>
                  <a:lnTo>
                    <a:pt x="306" y="474"/>
                  </a:lnTo>
                  <a:lnTo>
                    <a:pt x="306" y="474"/>
                  </a:lnTo>
                  <a:lnTo>
                    <a:pt x="306" y="480"/>
                  </a:lnTo>
                  <a:lnTo>
                    <a:pt x="306" y="480"/>
                  </a:lnTo>
                  <a:lnTo>
                    <a:pt x="312" y="480"/>
                  </a:lnTo>
                  <a:lnTo>
                    <a:pt x="312" y="486"/>
                  </a:lnTo>
                  <a:lnTo>
                    <a:pt x="312" y="486"/>
                  </a:lnTo>
                  <a:lnTo>
                    <a:pt x="312" y="492"/>
                  </a:lnTo>
                  <a:lnTo>
                    <a:pt x="312" y="492"/>
                  </a:lnTo>
                  <a:lnTo>
                    <a:pt x="312" y="498"/>
                  </a:lnTo>
                  <a:lnTo>
                    <a:pt x="318" y="498"/>
                  </a:lnTo>
                  <a:lnTo>
                    <a:pt x="318" y="498"/>
                  </a:lnTo>
                  <a:lnTo>
                    <a:pt x="318" y="504"/>
                  </a:lnTo>
                  <a:lnTo>
                    <a:pt x="318" y="504"/>
                  </a:lnTo>
                  <a:lnTo>
                    <a:pt x="318" y="510"/>
                  </a:lnTo>
                  <a:lnTo>
                    <a:pt x="318" y="510"/>
                  </a:lnTo>
                  <a:lnTo>
                    <a:pt x="318" y="510"/>
                  </a:lnTo>
                  <a:lnTo>
                    <a:pt x="324" y="516"/>
                  </a:lnTo>
                  <a:lnTo>
                    <a:pt x="324" y="516"/>
                  </a:lnTo>
                  <a:lnTo>
                    <a:pt x="324" y="522"/>
                  </a:lnTo>
                  <a:lnTo>
                    <a:pt x="324" y="522"/>
                  </a:lnTo>
                  <a:lnTo>
                    <a:pt x="324" y="522"/>
                  </a:lnTo>
                  <a:lnTo>
                    <a:pt x="324" y="528"/>
                  </a:lnTo>
                  <a:lnTo>
                    <a:pt x="330" y="528"/>
                  </a:lnTo>
                  <a:lnTo>
                    <a:pt x="330" y="528"/>
                  </a:lnTo>
                  <a:lnTo>
                    <a:pt x="330" y="534"/>
                  </a:lnTo>
                  <a:lnTo>
                    <a:pt x="330" y="534"/>
                  </a:lnTo>
                  <a:lnTo>
                    <a:pt x="330" y="534"/>
                  </a:lnTo>
                  <a:lnTo>
                    <a:pt x="330" y="540"/>
                  </a:lnTo>
                  <a:lnTo>
                    <a:pt x="336" y="540"/>
                  </a:lnTo>
                  <a:lnTo>
                    <a:pt x="336" y="546"/>
                  </a:lnTo>
                  <a:lnTo>
                    <a:pt x="336" y="546"/>
                  </a:lnTo>
                  <a:lnTo>
                    <a:pt x="336" y="546"/>
                  </a:lnTo>
                  <a:lnTo>
                    <a:pt x="336" y="552"/>
                  </a:lnTo>
                  <a:lnTo>
                    <a:pt x="336" y="552"/>
                  </a:lnTo>
                  <a:lnTo>
                    <a:pt x="342" y="552"/>
                  </a:lnTo>
                  <a:lnTo>
                    <a:pt x="342" y="558"/>
                  </a:lnTo>
                  <a:lnTo>
                    <a:pt x="342" y="558"/>
                  </a:lnTo>
                  <a:lnTo>
                    <a:pt x="342" y="558"/>
                  </a:lnTo>
                  <a:lnTo>
                    <a:pt x="342" y="564"/>
                  </a:lnTo>
                  <a:lnTo>
                    <a:pt x="342" y="564"/>
                  </a:lnTo>
                  <a:lnTo>
                    <a:pt x="348" y="564"/>
                  </a:lnTo>
                  <a:lnTo>
                    <a:pt x="348" y="564"/>
                  </a:lnTo>
                  <a:lnTo>
                    <a:pt x="348" y="570"/>
                  </a:lnTo>
                  <a:lnTo>
                    <a:pt x="348" y="570"/>
                  </a:lnTo>
                  <a:lnTo>
                    <a:pt x="348" y="570"/>
                  </a:lnTo>
                  <a:lnTo>
                    <a:pt x="348" y="576"/>
                  </a:lnTo>
                  <a:lnTo>
                    <a:pt x="354" y="576"/>
                  </a:lnTo>
                  <a:lnTo>
                    <a:pt x="354" y="576"/>
                  </a:lnTo>
                  <a:lnTo>
                    <a:pt x="354" y="582"/>
                  </a:lnTo>
                  <a:lnTo>
                    <a:pt x="354" y="582"/>
                  </a:lnTo>
                  <a:lnTo>
                    <a:pt x="354" y="582"/>
                  </a:lnTo>
                  <a:lnTo>
                    <a:pt x="354" y="582"/>
                  </a:lnTo>
                  <a:lnTo>
                    <a:pt x="354" y="588"/>
                  </a:lnTo>
                  <a:lnTo>
                    <a:pt x="360" y="588"/>
                  </a:lnTo>
                  <a:lnTo>
                    <a:pt x="360" y="588"/>
                  </a:lnTo>
                  <a:lnTo>
                    <a:pt x="360" y="588"/>
                  </a:lnTo>
                  <a:lnTo>
                    <a:pt x="360" y="594"/>
                  </a:lnTo>
                  <a:lnTo>
                    <a:pt x="360" y="594"/>
                  </a:lnTo>
                  <a:lnTo>
                    <a:pt x="360" y="594"/>
                  </a:lnTo>
                  <a:lnTo>
                    <a:pt x="366" y="594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6" y="600"/>
                  </a:lnTo>
                  <a:lnTo>
                    <a:pt x="366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06"/>
                  </a:lnTo>
                  <a:lnTo>
                    <a:pt x="372" y="612"/>
                  </a:lnTo>
                  <a:lnTo>
                    <a:pt x="372" y="612"/>
                  </a:lnTo>
                  <a:lnTo>
                    <a:pt x="372" y="612"/>
                  </a:lnTo>
                  <a:lnTo>
                    <a:pt x="378" y="612"/>
                  </a:lnTo>
                  <a:lnTo>
                    <a:pt x="378" y="612"/>
                  </a:lnTo>
                  <a:lnTo>
                    <a:pt x="378" y="618"/>
                  </a:lnTo>
                  <a:lnTo>
                    <a:pt x="378" y="618"/>
                  </a:lnTo>
                  <a:lnTo>
                    <a:pt x="378" y="618"/>
                  </a:lnTo>
                  <a:lnTo>
                    <a:pt x="378" y="618"/>
                  </a:lnTo>
                  <a:lnTo>
                    <a:pt x="384" y="618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84" y="624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0" y="630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396" y="636"/>
                  </a:lnTo>
                  <a:lnTo>
                    <a:pt x="402" y="636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2" y="642"/>
                  </a:lnTo>
                  <a:lnTo>
                    <a:pt x="408" y="642"/>
                  </a:lnTo>
                  <a:lnTo>
                    <a:pt x="408" y="642"/>
                  </a:lnTo>
                  <a:lnTo>
                    <a:pt x="408" y="642"/>
                  </a:lnTo>
                  <a:lnTo>
                    <a:pt x="408" y="642"/>
                  </a:lnTo>
                  <a:lnTo>
                    <a:pt x="408" y="648"/>
                  </a:lnTo>
                  <a:lnTo>
                    <a:pt x="408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14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0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26" y="648"/>
                  </a:lnTo>
                  <a:lnTo>
                    <a:pt x="432" y="648"/>
                  </a:lnTo>
                  <a:lnTo>
                    <a:pt x="432" y="648"/>
                  </a:lnTo>
                  <a:lnTo>
                    <a:pt x="432" y="648"/>
                  </a:lnTo>
                  <a:lnTo>
                    <a:pt x="432" y="648"/>
                  </a:lnTo>
                  <a:lnTo>
                    <a:pt x="432" y="648"/>
                  </a:lnTo>
                  <a:lnTo>
                    <a:pt x="432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38" y="642"/>
                  </a:lnTo>
                  <a:lnTo>
                    <a:pt x="444" y="642"/>
                  </a:lnTo>
                  <a:lnTo>
                    <a:pt x="444" y="636"/>
                  </a:lnTo>
                  <a:lnTo>
                    <a:pt x="444" y="636"/>
                  </a:lnTo>
                  <a:lnTo>
                    <a:pt x="444" y="636"/>
                  </a:lnTo>
                  <a:lnTo>
                    <a:pt x="444" y="636"/>
                  </a:lnTo>
                  <a:lnTo>
                    <a:pt x="444" y="636"/>
                  </a:lnTo>
                  <a:lnTo>
                    <a:pt x="450" y="636"/>
                  </a:lnTo>
                  <a:lnTo>
                    <a:pt x="450" y="636"/>
                  </a:lnTo>
                  <a:lnTo>
                    <a:pt x="450" y="636"/>
                  </a:lnTo>
                  <a:lnTo>
                    <a:pt x="450" y="630"/>
                  </a:lnTo>
                  <a:lnTo>
                    <a:pt x="450" y="630"/>
                  </a:lnTo>
                  <a:lnTo>
                    <a:pt x="450" y="630"/>
                  </a:lnTo>
                  <a:lnTo>
                    <a:pt x="456" y="630"/>
                  </a:lnTo>
                  <a:lnTo>
                    <a:pt x="456" y="630"/>
                  </a:lnTo>
                  <a:lnTo>
                    <a:pt x="456" y="630"/>
                  </a:lnTo>
                  <a:lnTo>
                    <a:pt x="456" y="624"/>
                  </a:lnTo>
                  <a:lnTo>
                    <a:pt x="456" y="624"/>
                  </a:lnTo>
                  <a:lnTo>
                    <a:pt x="456" y="624"/>
                  </a:lnTo>
                  <a:lnTo>
                    <a:pt x="462" y="624"/>
                  </a:lnTo>
                  <a:lnTo>
                    <a:pt x="462" y="624"/>
                  </a:lnTo>
                  <a:lnTo>
                    <a:pt x="462" y="624"/>
                  </a:lnTo>
                  <a:lnTo>
                    <a:pt x="462" y="618"/>
                  </a:lnTo>
                  <a:lnTo>
                    <a:pt x="462" y="618"/>
                  </a:lnTo>
                  <a:lnTo>
                    <a:pt x="462" y="618"/>
                  </a:lnTo>
                  <a:lnTo>
                    <a:pt x="468" y="618"/>
                  </a:lnTo>
                  <a:lnTo>
                    <a:pt x="468" y="618"/>
                  </a:lnTo>
                  <a:lnTo>
                    <a:pt x="468" y="612"/>
                  </a:lnTo>
                  <a:lnTo>
                    <a:pt x="468" y="612"/>
                  </a:lnTo>
                  <a:lnTo>
                    <a:pt x="468" y="612"/>
                  </a:lnTo>
                  <a:lnTo>
                    <a:pt x="468" y="612"/>
                  </a:lnTo>
                  <a:lnTo>
                    <a:pt x="474" y="612"/>
                  </a:lnTo>
                  <a:lnTo>
                    <a:pt x="474" y="606"/>
                  </a:lnTo>
                  <a:lnTo>
                    <a:pt x="474" y="606"/>
                  </a:lnTo>
                  <a:lnTo>
                    <a:pt x="474" y="606"/>
                  </a:lnTo>
                  <a:lnTo>
                    <a:pt x="474" y="606"/>
                  </a:lnTo>
                  <a:lnTo>
                    <a:pt x="474" y="600"/>
                  </a:lnTo>
                  <a:lnTo>
                    <a:pt x="474" y="600"/>
                  </a:lnTo>
                  <a:lnTo>
                    <a:pt x="480" y="600"/>
                  </a:lnTo>
                  <a:lnTo>
                    <a:pt x="480" y="600"/>
                  </a:lnTo>
                  <a:lnTo>
                    <a:pt x="480" y="594"/>
                  </a:lnTo>
                  <a:lnTo>
                    <a:pt x="480" y="594"/>
                  </a:lnTo>
                  <a:lnTo>
                    <a:pt x="480" y="594"/>
                  </a:lnTo>
                  <a:lnTo>
                    <a:pt x="480" y="594"/>
                  </a:lnTo>
                  <a:lnTo>
                    <a:pt x="486" y="588"/>
                  </a:lnTo>
                  <a:lnTo>
                    <a:pt x="486" y="588"/>
                  </a:lnTo>
                  <a:lnTo>
                    <a:pt x="486" y="588"/>
                  </a:lnTo>
                  <a:lnTo>
                    <a:pt x="486" y="588"/>
                  </a:lnTo>
                  <a:lnTo>
                    <a:pt x="486" y="582"/>
                  </a:lnTo>
                  <a:lnTo>
                    <a:pt x="486" y="582"/>
                  </a:lnTo>
                  <a:lnTo>
                    <a:pt x="492" y="582"/>
                  </a:lnTo>
                  <a:lnTo>
                    <a:pt x="492" y="582"/>
                  </a:lnTo>
                  <a:lnTo>
                    <a:pt x="492" y="576"/>
                  </a:lnTo>
                  <a:lnTo>
                    <a:pt x="492" y="576"/>
                  </a:lnTo>
                  <a:lnTo>
                    <a:pt x="492" y="576"/>
                  </a:lnTo>
                  <a:lnTo>
                    <a:pt x="492" y="570"/>
                  </a:lnTo>
                  <a:lnTo>
                    <a:pt x="498" y="570"/>
                  </a:lnTo>
                  <a:lnTo>
                    <a:pt x="498" y="570"/>
                  </a:lnTo>
                  <a:lnTo>
                    <a:pt x="498" y="564"/>
                  </a:lnTo>
                  <a:lnTo>
                    <a:pt x="498" y="564"/>
                  </a:lnTo>
                  <a:lnTo>
                    <a:pt x="498" y="564"/>
                  </a:lnTo>
                  <a:lnTo>
                    <a:pt x="498" y="564"/>
                  </a:lnTo>
                  <a:lnTo>
                    <a:pt x="504" y="558"/>
                  </a:lnTo>
                  <a:lnTo>
                    <a:pt x="504" y="558"/>
                  </a:lnTo>
                  <a:lnTo>
                    <a:pt x="504" y="558"/>
                  </a:lnTo>
                  <a:lnTo>
                    <a:pt x="504" y="552"/>
                  </a:lnTo>
                  <a:lnTo>
                    <a:pt x="504" y="552"/>
                  </a:lnTo>
                  <a:lnTo>
                    <a:pt x="504" y="552"/>
                  </a:lnTo>
                  <a:lnTo>
                    <a:pt x="510" y="546"/>
                  </a:lnTo>
                  <a:lnTo>
                    <a:pt x="510" y="546"/>
                  </a:lnTo>
                  <a:lnTo>
                    <a:pt x="510" y="546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34"/>
                  </a:lnTo>
                  <a:lnTo>
                    <a:pt x="516" y="534"/>
                  </a:lnTo>
                  <a:lnTo>
                    <a:pt x="516" y="528"/>
                  </a:lnTo>
                  <a:lnTo>
                    <a:pt x="516" y="528"/>
                  </a:lnTo>
                  <a:lnTo>
                    <a:pt x="516" y="528"/>
                  </a:lnTo>
                  <a:lnTo>
                    <a:pt x="516" y="522"/>
                  </a:lnTo>
                  <a:lnTo>
                    <a:pt x="516" y="522"/>
                  </a:lnTo>
                  <a:lnTo>
                    <a:pt x="522" y="522"/>
                  </a:lnTo>
                  <a:lnTo>
                    <a:pt x="522" y="516"/>
                  </a:lnTo>
                  <a:lnTo>
                    <a:pt x="522" y="516"/>
                  </a:lnTo>
                  <a:lnTo>
                    <a:pt x="522" y="510"/>
                  </a:lnTo>
                  <a:lnTo>
                    <a:pt x="522" y="510"/>
                  </a:lnTo>
                  <a:lnTo>
                    <a:pt x="522" y="510"/>
                  </a:lnTo>
                  <a:lnTo>
                    <a:pt x="528" y="504"/>
                  </a:lnTo>
                  <a:lnTo>
                    <a:pt x="528" y="504"/>
                  </a:lnTo>
                  <a:lnTo>
                    <a:pt x="528" y="504"/>
                  </a:lnTo>
                  <a:lnTo>
                    <a:pt x="528" y="498"/>
                  </a:lnTo>
                  <a:lnTo>
                    <a:pt x="528" y="498"/>
                  </a:lnTo>
                  <a:lnTo>
                    <a:pt x="528" y="492"/>
                  </a:lnTo>
                  <a:lnTo>
                    <a:pt x="534" y="492"/>
                  </a:lnTo>
                  <a:lnTo>
                    <a:pt x="534" y="486"/>
                  </a:lnTo>
                  <a:lnTo>
                    <a:pt x="534" y="486"/>
                  </a:lnTo>
                  <a:lnTo>
                    <a:pt x="534" y="486"/>
                  </a:lnTo>
                  <a:lnTo>
                    <a:pt x="534" y="480"/>
                  </a:lnTo>
                  <a:lnTo>
                    <a:pt x="534" y="480"/>
                  </a:lnTo>
                  <a:lnTo>
                    <a:pt x="540" y="474"/>
                  </a:lnTo>
                  <a:lnTo>
                    <a:pt x="540" y="474"/>
                  </a:lnTo>
                  <a:lnTo>
                    <a:pt x="540" y="468"/>
                  </a:lnTo>
                  <a:lnTo>
                    <a:pt x="540" y="468"/>
                  </a:lnTo>
                  <a:lnTo>
                    <a:pt x="540" y="468"/>
                  </a:lnTo>
                  <a:lnTo>
                    <a:pt x="540" y="462"/>
                  </a:lnTo>
                  <a:lnTo>
                    <a:pt x="546" y="462"/>
                  </a:lnTo>
                  <a:lnTo>
                    <a:pt x="546" y="456"/>
                  </a:lnTo>
                  <a:lnTo>
                    <a:pt x="546" y="456"/>
                  </a:lnTo>
                  <a:lnTo>
                    <a:pt x="546" y="450"/>
                  </a:lnTo>
                  <a:lnTo>
                    <a:pt x="546" y="450"/>
                  </a:lnTo>
                  <a:lnTo>
                    <a:pt x="546" y="444"/>
                  </a:lnTo>
                  <a:lnTo>
                    <a:pt x="546" y="444"/>
                  </a:lnTo>
                  <a:lnTo>
                    <a:pt x="552" y="438"/>
                  </a:lnTo>
                  <a:lnTo>
                    <a:pt x="552" y="438"/>
                  </a:lnTo>
                  <a:lnTo>
                    <a:pt x="552" y="432"/>
                  </a:lnTo>
                  <a:lnTo>
                    <a:pt x="552" y="432"/>
                  </a:lnTo>
                  <a:lnTo>
                    <a:pt x="552" y="426"/>
                  </a:lnTo>
                  <a:lnTo>
                    <a:pt x="552" y="426"/>
                  </a:lnTo>
                  <a:lnTo>
                    <a:pt x="558" y="420"/>
                  </a:lnTo>
                  <a:lnTo>
                    <a:pt x="558" y="420"/>
                  </a:lnTo>
                  <a:lnTo>
                    <a:pt x="558" y="414"/>
                  </a:lnTo>
                  <a:lnTo>
                    <a:pt x="558" y="414"/>
                  </a:lnTo>
                  <a:lnTo>
                    <a:pt x="558" y="408"/>
                  </a:lnTo>
                  <a:lnTo>
                    <a:pt x="558" y="408"/>
                  </a:lnTo>
                  <a:lnTo>
                    <a:pt x="564" y="402"/>
                  </a:lnTo>
                  <a:lnTo>
                    <a:pt x="564" y="402"/>
                  </a:lnTo>
                  <a:lnTo>
                    <a:pt x="564" y="396"/>
                  </a:lnTo>
                  <a:lnTo>
                    <a:pt x="564" y="396"/>
                  </a:lnTo>
                  <a:lnTo>
                    <a:pt x="564" y="390"/>
                  </a:lnTo>
                  <a:lnTo>
                    <a:pt x="564" y="390"/>
                  </a:lnTo>
                  <a:lnTo>
                    <a:pt x="570" y="384"/>
                  </a:lnTo>
                  <a:lnTo>
                    <a:pt x="570" y="384"/>
                  </a:lnTo>
                  <a:lnTo>
                    <a:pt x="570" y="378"/>
                  </a:lnTo>
                  <a:lnTo>
                    <a:pt x="570" y="378"/>
                  </a:lnTo>
                  <a:lnTo>
                    <a:pt x="570" y="372"/>
                  </a:lnTo>
                  <a:lnTo>
                    <a:pt x="570" y="372"/>
                  </a:lnTo>
                  <a:lnTo>
                    <a:pt x="576" y="366"/>
                  </a:lnTo>
                  <a:lnTo>
                    <a:pt x="576" y="360"/>
                  </a:lnTo>
                  <a:lnTo>
                    <a:pt x="576" y="360"/>
                  </a:lnTo>
                  <a:lnTo>
                    <a:pt x="576" y="354"/>
                  </a:lnTo>
                  <a:lnTo>
                    <a:pt x="576" y="354"/>
                  </a:lnTo>
                  <a:lnTo>
                    <a:pt x="576" y="348"/>
                  </a:lnTo>
                  <a:lnTo>
                    <a:pt x="576" y="348"/>
                  </a:lnTo>
                  <a:lnTo>
                    <a:pt x="582" y="342"/>
                  </a:lnTo>
                  <a:lnTo>
                    <a:pt x="582" y="336"/>
                  </a:lnTo>
                  <a:lnTo>
                    <a:pt x="582" y="336"/>
                  </a:lnTo>
                  <a:lnTo>
                    <a:pt x="582" y="330"/>
                  </a:lnTo>
                  <a:lnTo>
                    <a:pt x="582" y="330"/>
                  </a:lnTo>
                  <a:lnTo>
                    <a:pt x="582" y="324"/>
                  </a:lnTo>
                  <a:lnTo>
                    <a:pt x="588" y="318"/>
                  </a:lnTo>
                  <a:lnTo>
                    <a:pt x="588" y="318"/>
                  </a:lnTo>
                  <a:lnTo>
                    <a:pt x="588" y="312"/>
                  </a:lnTo>
                  <a:lnTo>
                    <a:pt x="588" y="312"/>
                  </a:lnTo>
                  <a:lnTo>
                    <a:pt x="588" y="306"/>
                  </a:lnTo>
                  <a:lnTo>
                    <a:pt x="588" y="300"/>
                  </a:lnTo>
                  <a:lnTo>
                    <a:pt x="594" y="300"/>
                  </a:lnTo>
                  <a:lnTo>
                    <a:pt x="594" y="294"/>
                  </a:lnTo>
                  <a:lnTo>
                    <a:pt x="594" y="294"/>
                  </a:lnTo>
                  <a:lnTo>
                    <a:pt x="594" y="288"/>
                  </a:lnTo>
                  <a:lnTo>
                    <a:pt x="594" y="282"/>
                  </a:lnTo>
                  <a:lnTo>
                    <a:pt x="594" y="282"/>
                  </a:lnTo>
                  <a:lnTo>
                    <a:pt x="600" y="276"/>
                  </a:lnTo>
                  <a:lnTo>
                    <a:pt x="600" y="270"/>
                  </a:lnTo>
                  <a:lnTo>
                    <a:pt x="600" y="270"/>
                  </a:lnTo>
                  <a:lnTo>
                    <a:pt x="600" y="264"/>
                  </a:lnTo>
                  <a:lnTo>
                    <a:pt x="600" y="258"/>
                  </a:lnTo>
                  <a:lnTo>
                    <a:pt x="600" y="258"/>
                  </a:lnTo>
                  <a:lnTo>
                    <a:pt x="606" y="252"/>
                  </a:lnTo>
                  <a:lnTo>
                    <a:pt x="606" y="252"/>
                  </a:lnTo>
                  <a:lnTo>
                    <a:pt x="606" y="246"/>
                  </a:lnTo>
                  <a:lnTo>
                    <a:pt x="606" y="240"/>
                  </a:lnTo>
                  <a:lnTo>
                    <a:pt x="606" y="240"/>
                  </a:lnTo>
                  <a:lnTo>
                    <a:pt x="606" y="234"/>
                  </a:lnTo>
                  <a:lnTo>
                    <a:pt x="612" y="228"/>
                  </a:lnTo>
                  <a:lnTo>
                    <a:pt x="612" y="228"/>
                  </a:lnTo>
                  <a:lnTo>
                    <a:pt x="612" y="222"/>
                  </a:lnTo>
                  <a:lnTo>
                    <a:pt x="612" y="216"/>
                  </a:lnTo>
                  <a:lnTo>
                    <a:pt x="612" y="210"/>
                  </a:lnTo>
                  <a:lnTo>
                    <a:pt x="612" y="210"/>
                  </a:lnTo>
                  <a:lnTo>
                    <a:pt x="612" y="204"/>
                  </a:lnTo>
                  <a:lnTo>
                    <a:pt x="618" y="198"/>
                  </a:lnTo>
                  <a:lnTo>
                    <a:pt x="618" y="198"/>
                  </a:lnTo>
                  <a:lnTo>
                    <a:pt x="618" y="192"/>
                  </a:lnTo>
                  <a:lnTo>
                    <a:pt x="618" y="186"/>
                  </a:lnTo>
                  <a:lnTo>
                    <a:pt x="618" y="186"/>
                  </a:lnTo>
                  <a:lnTo>
                    <a:pt x="618" y="180"/>
                  </a:lnTo>
                  <a:lnTo>
                    <a:pt x="624" y="174"/>
                  </a:lnTo>
                  <a:lnTo>
                    <a:pt x="624" y="168"/>
                  </a:lnTo>
                  <a:lnTo>
                    <a:pt x="624" y="168"/>
                  </a:lnTo>
                  <a:lnTo>
                    <a:pt x="624" y="162"/>
                  </a:lnTo>
                  <a:lnTo>
                    <a:pt x="624" y="156"/>
                  </a:lnTo>
                  <a:lnTo>
                    <a:pt x="624" y="156"/>
                  </a:lnTo>
                  <a:lnTo>
                    <a:pt x="630" y="150"/>
                  </a:lnTo>
                  <a:lnTo>
                    <a:pt x="630" y="144"/>
                  </a:lnTo>
                  <a:lnTo>
                    <a:pt x="630" y="138"/>
                  </a:lnTo>
                  <a:lnTo>
                    <a:pt x="630" y="138"/>
                  </a:lnTo>
                  <a:lnTo>
                    <a:pt x="630" y="132"/>
                  </a:lnTo>
                  <a:lnTo>
                    <a:pt x="630" y="126"/>
                  </a:lnTo>
                  <a:lnTo>
                    <a:pt x="636" y="120"/>
                  </a:lnTo>
                  <a:lnTo>
                    <a:pt x="636" y="120"/>
                  </a:lnTo>
                  <a:lnTo>
                    <a:pt x="636" y="114"/>
                  </a:lnTo>
                  <a:lnTo>
                    <a:pt x="636" y="108"/>
                  </a:lnTo>
                  <a:lnTo>
                    <a:pt x="636" y="102"/>
                  </a:lnTo>
                  <a:lnTo>
                    <a:pt x="636" y="96"/>
                  </a:lnTo>
                  <a:lnTo>
                    <a:pt x="642" y="96"/>
                  </a:lnTo>
                  <a:lnTo>
                    <a:pt x="642" y="90"/>
                  </a:lnTo>
                  <a:lnTo>
                    <a:pt x="642" y="84"/>
                  </a:lnTo>
                  <a:lnTo>
                    <a:pt x="642" y="78"/>
                  </a:lnTo>
                  <a:lnTo>
                    <a:pt x="642" y="78"/>
                  </a:lnTo>
                  <a:lnTo>
                    <a:pt x="642" y="72"/>
                  </a:lnTo>
                  <a:lnTo>
                    <a:pt x="648" y="66"/>
                  </a:lnTo>
                  <a:lnTo>
                    <a:pt x="648" y="60"/>
                  </a:lnTo>
                  <a:lnTo>
                    <a:pt x="648" y="54"/>
                  </a:lnTo>
                  <a:lnTo>
                    <a:pt x="648" y="54"/>
                  </a:lnTo>
                  <a:lnTo>
                    <a:pt x="648" y="48"/>
                  </a:lnTo>
                  <a:lnTo>
                    <a:pt x="648" y="42"/>
                  </a:lnTo>
                  <a:lnTo>
                    <a:pt x="648" y="36"/>
                  </a:lnTo>
                  <a:lnTo>
                    <a:pt x="654" y="30"/>
                  </a:lnTo>
                  <a:lnTo>
                    <a:pt x="654" y="24"/>
                  </a:lnTo>
                  <a:lnTo>
                    <a:pt x="654" y="18"/>
                  </a:lnTo>
                  <a:lnTo>
                    <a:pt x="654" y="18"/>
                  </a:lnTo>
                  <a:lnTo>
                    <a:pt x="654" y="12"/>
                  </a:lnTo>
                  <a:lnTo>
                    <a:pt x="660" y="12"/>
                  </a:lnTo>
                  <a:lnTo>
                    <a:pt x="660" y="6"/>
                  </a:lnTo>
                  <a:lnTo>
                    <a:pt x="660" y="6"/>
                  </a:lnTo>
                  <a:lnTo>
                    <a:pt x="660" y="6"/>
                  </a:lnTo>
                  <a:lnTo>
                    <a:pt x="660" y="6"/>
                  </a:lnTo>
                  <a:lnTo>
                    <a:pt x="660" y="6"/>
                  </a:lnTo>
                  <a:lnTo>
                    <a:pt x="666" y="0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6"/>
                  </a:lnTo>
                  <a:lnTo>
                    <a:pt x="666" y="12"/>
                  </a:lnTo>
                  <a:lnTo>
                    <a:pt x="672" y="12"/>
                  </a:lnTo>
                  <a:lnTo>
                    <a:pt x="672" y="18"/>
                  </a:lnTo>
                  <a:lnTo>
                    <a:pt x="672" y="18"/>
                  </a:lnTo>
                  <a:lnTo>
                    <a:pt x="672" y="24"/>
                  </a:lnTo>
                  <a:lnTo>
                    <a:pt x="672" y="24"/>
                  </a:lnTo>
                  <a:lnTo>
                    <a:pt x="672" y="30"/>
                  </a:lnTo>
                  <a:lnTo>
                    <a:pt x="678" y="30"/>
                  </a:lnTo>
                  <a:lnTo>
                    <a:pt x="678" y="36"/>
                  </a:lnTo>
                  <a:lnTo>
                    <a:pt x="678" y="36"/>
                  </a:lnTo>
                  <a:lnTo>
                    <a:pt x="678" y="42"/>
                  </a:lnTo>
                  <a:lnTo>
                    <a:pt x="678" y="42"/>
                  </a:lnTo>
                  <a:lnTo>
                    <a:pt x="678" y="48"/>
                  </a:lnTo>
                  <a:lnTo>
                    <a:pt x="684" y="48"/>
                  </a:lnTo>
                  <a:lnTo>
                    <a:pt x="684" y="54"/>
                  </a:lnTo>
                  <a:lnTo>
                    <a:pt x="684" y="60"/>
                  </a:lnTo>
                  <a:lnTo>
                    <a:pt x="684" y="60"/>
                  </a:lnTo>
                  <a:lnTo>
                    <a:pt x="684" y="66"/>
                  </a:lnTo>
                  <a:lnTo>
                    <a:pt x="684" y="66"/>
                  </a:lnTo>
                  <a:lnTo>
                    <a:pt x="690" y="72"/>
                  </a:lnTo>
                  <a:lnTo>
                    <a:pt x="690" y="72"/>
                  </a:lnTo>
                  <a:lnTo>
                    <a:pt x="690" y="78"/>
                  </a:lnTo>
                  <a:lnTo>
                    <a:pt x="690" y="78"/>
                  </a:lnTo>
                  <a:lnTo>
                    <a:pt x="690" y="84"/>
                  </a:lnTo>
                  <a:lnTo>
                    <a:pt x="690" y="84"/>
                  </a:lnTo>
                  <a:lnTo>
                    <a:pt x="696" y="90"/>
                  </a:lnTo>
                  <a:lnTo>
                    <a:pt x="696" y="90"/>
                  </a:lnTo>
                  <a:lnTo>
                    <a:pt x="696" y="96"/>
                  </a:lnTo>
                  <a:lnTo>
                    <a:pt x="696" y="96"/>
                  </a:lnTo>
                  <a:lnTo>
                    <a:pt x="696" y="102"/>
                  </a:lnTo>
                  <a:lnTo>
                    <a:pt x="696" y="102"/>
                  </a:lnTo>
                  <a:lnTo>
                    <a:pt x="702" y="108"/>
                  </a:lnTo>
                  <a:lnTo>
                    <a:pt x="702" y="108"/>
                  </a:lnTo>
                  <a:lnTo>
                    <a:pt x="702" y="114"/>
                  </a:lnTo>
                  <a:lnTo>
                    <a:pt x="702" y="114"/>
                  </a:lnTo>
                  <a:lnTo>
                    <a:pt x="702" y="120"/>
                  </a:lnTo>
                  <a:lnTo>
                    <a:pt x="702" y="120"/>
                  </a:lnTo>
                  <a:lnTo>
                    <a:pt x="702" y="126"/>
                  </a:lnTo>
                  <a:lnTo>
                    <a:pt x="708" y="126"/>
                  </a:lnTo>
                  <a:lnTo>
                    <a:pt x="708" y="132"/>
                  </a:lnTo>
                  <a:lnTo>
                    <a:pt x="708" y="132"/>
                  </a:lnTo>
                  <a:lnTo>
                    <a:pt x="708" y="138"/>
                  </a:lnTo>
                  <a:lnTo>
                    <a:pt x="708" y="138"/>
                  </a:lnTo>
                  <a:lnTo>
                    <a:pt x="708" y="144"/>
                  </a:lnTo>
                  <a:lnTo>
                    <a:pt x="714" y="144"/>
                  </a:lnTo>
                  <a:lnTo>
                    <a:pt x="714" y="150"/>
                  </a:lnTo>
                  <a:lnTo>
                    <a:pt x="714" y="150"/>
                  </a:lnTo>
                  <a:lnTo>
                    <a:pt x="714" y="156"/>
                  </a:lnTo>
                  <a:lnTo>
                    <a:pt x="714" y="156"/>
                  </a:lnTo>
                  <a:lnTo>
                    <a:pt x="714" y="162"/>
                  </a:lnTo>
                  <a:lnTo>
                    <a:pt x="720" y="162"/>
                  </a:lnTo>
                  <a:lnTo>
                    <a:pt x="720" y="168"/>
                  </a:lnTo>
                  <a:lnTo>
                    <a:pt x="720" y="168"/>
                  </a:lnTo>
                  <a:lnTo>
                    <a:pt x="720" y="174"/>
                  </a:lnTo>
                  <a:lnTo>
                    <a:pt x="720" y="174"/>
                  </a:lnTo>
                  <a:lnTo>
                    <a:pt x="720" y="180"/>
                  </a:lnTo>
                  <a:lnTo>
                    <a:pt x="726" y="180"/>
                  </a:lnTo>
                  <a:lnTo>
                    <a:pt x="726" y="186"/>
                  </a:lnTo>
                  <a:lnTo>
                    <a:pt x="726" y="186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2"/>
                  </a:lnTo>
                  <a:lnTo>
                    <a:pt x="726" y="198"/>
                  </a:lnTo>
                  <a:lnTo>
                    <a:pt x="732" y="198"/>
                  </a:lnTo>
                  <a:lnTo>
                    <a:pt x="732" y="204"/>
                  </a:lnTo>
                  <a:lnTo>
                    <a:pt x="732" y="210"/>
                  </a:lnTo>
                  <a:lnTo>
                    <a:pt x="732" y="210"/>
                  </a:lnTo>
                  <a:lnTo>
                    <a:pt x="732" y="216"/>
                  </a:lnTo>
                  <a:lnTo>
                    <a:pt x="738" y="216"/>
                  </a:lnTo>
                  <a:lnTo>
                    <a:pt x="738" y="222"/>
                  </a:lnTo>
                  <a:lnTo>
                    <a:pt x="738" y="222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38" y="228"/>
                  </a:lnTo>
                  <a:lnTo>
                    <a:pt x="744" y="234"/>
                  </a:lnTo>
                  <a:lnTo>
                    <a:pt x="744" y="234"/>
                  </a:lnTo>
                  <a:lnTo>
                    <a:pt x="744" y="240"/>
                  </a:lnTo>
                  <a:lnTo>
                    <a:pt x="744" y="240"/>
                  </a:lnTo>
                  <a:lnTo>
                    <a:pt x="744" y="246"/>
                  </a:lnTo>
                  <a:lnTo>
                    <a:pt x="744" y="246"/>
                  </a:lnTo>
                  <a:lnTo>
                    <a:pt x="750" y="252"/>
                  </a:lnTo>
                  <a:lnTo>
                    <a:pt x="750" y="252"/>
                  </a:lnTo>
                  <a:lnTo>
                    <a:pt x="750" y="252"/>
                  </a:lnTo>
                  <a:lnTo>
                    <a:pt x="750" y="258"/>
                  </a:lnTo>
                  <a:lnTo>
                    <a:pt x="750" y="258"/>
                  </a:lnTo>
                  <a:lnTo>
                    <a:pt x="750" y="264"/>
                  </a:lnTo>
                  <a:lnTo>
                    <a:pt x="750" y="264"/>
                  </a:lnTo>
                  <a:lnTo>
                    <a:pt x="756" y="270"/>
                  </a:lnTo>
                  <a:lnTo>
                    <a:pt x="756" y="270"/>
                  </a:lnTo>
                  <a:lnTo>
                    <a:pt x="756" y="270"/>
                  </a:lnTo>
                  <a:lnTo>
                    <a:pt x="756" y="276"/>
                  </a:lnTo>
                  <a:lnTo>
                    <a:pt x="756" y="276"/>
                  </a:lnTo>
                  <a:lnTo>
                    <a:pt x="756" y="282"/>
                  </a:lnTo>
                  <a:lnTo>
                    <a:pt x="762" y="282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88"/>
                  </a:lnTo>
                  <a:lnTo>
                    <a:pt x="762" y="294"/>
                  </a:lnTo>
                  <a:lnTo>
                    <a:pt x="762" y="294"/>
                  </a:lnTo>
                  <a:lnTo>
                    <a:pt x="768" y="300"/>
                  </a:lnTo>
                  <a:lnTo>
                    <a:pt x="768" y="300"/>
                  </a:lnTo>
                  <a:lnTo>
                    <a:pt x="768" y="300"/>
                  </a:lnTo>
                  <a:lnTo>
                    <a:pt x="768" y="306"/>
                  </a:lnTo>
                  <a:lnTo>
                    <a:pt x="768" y="306"/>
                  </a:lnTo>
                  <a:lnTo>
                    <a:pt x="768" y="312"/>
                  </a:lnTo>
                  <a:lnTo>
                    <a:pt x="768" y="312"/>
                  </a:lnTo>
                  <a:lnTo>
                    <a:pt x="774" y="318"/>
                  </a:lnTo>
                  <a:lnTo>
                    <a:pt x="774" y="318"/>
                  </a:lnTo>
                  <a:lnTo>
                    <a:pt x="774" y="324"/>
                  </a:lnTo>
                  <a:lnTo>
                    <a:pt x="774" y="324"/>
                  </a:lnTo>
                  <a:lnTo>
                    <a:pt x="774" y="324"/>
                  </a:lnTo>
                  <a:lnTo>
                    <a:pt x="780" y="330"/>
                  </a:lnTo>
                  <a:lnTo>
                    <a:pt x="780" y="330"/>
                  </a:lnTo>
                  <a:lnTo>
                    <a:pt x="780" y="336"/>
                  </a:lnTo>
                  <a:lnTo>
                    <a:pt x="780" y="336"/>
                  </a:lnTo>
                  <a:lnTo>
                    <a:pt x="780" y="342"/>
                  </a:lnTo>
                  <a:lnTo>
                    <a:pt x="780" y="342"/>
                  </a:lnTo>
                  <a:lnTo>
                    <a:pt x="786" y="342"/>
                  </a:lnTo>
                  <a:lnTo>
                    <a:pt x="786" y="348"/>
                  </a:lnTo>
                  <a:lnTo>
                    <a:pt x="786" y="348"/>
                  </a:lnTo>
                  <a:lnTo>
                    <a:pt x="786" y="354"/>
                  </a:lnTo>
                  <a:lnTo>
                    <a:pt x="786" y="354"/>
                  </a:lnTo>
                  <a:lnTo>
                    <a:pt x="786" y="354"/>
                  </a:lnTo>
                  <a:lnTo>
                    <a:pt x="786" y="360"/>
                  </a:lnTo>
                  <a:lnTo>
                    <a:pt x="792" y="360"/>
                  </a:lnTo>
                  <a:lnTo>
                    <a:pt x="792" y="366"/>
                  </a:lnTo>
                  <a:lnTo>
                    <a:pt x="792" y="366"/>
                  </a:lnTo>
                  <a:lnTo>
                    <a:pt x="792" y="366"/>
                  </a:lnTo>
                  <a:lnTo>
                    <a:pt x="792" y="372"/>
                  </a:lnTo>
                  <a:lnTo>
                    <a:pt x="792" y="372"/>
                  </a:lnTo>
                  <a:lnTo>
                    <a:pt x="798" y="372"/>
                  </a:lnTo>
                  <a:lnTo>
                    <a:pt x="798" y="378"/>
                  </a:lnTo>
                  <a:lnTo>
                    <a:pt x="798" y="378"/>
                  </a:lnTo>
                  <a:lnTo>
                    <a:pt x="798" y="384"/>
                  </a:lnTo>
                  <a:lnTo>
                    <a:pt x="798" y="384"/>
                  </a:lnTo>
                  <a:lnTo>
                    <a:pt x="798" y="384"/>
                  </a:lnTo>
                  <a:lnTo>
                    <a:pt x="804" y="390"/>
                  </a:lnTo>
                  <a:lnTo>
                    <a:pt x="804" y="390"/>
                  </a:lnTo>
                  <a:lnTo>
                    <a:pt x="804" y="390"/>
                  </a:lnTo>
                  <a:lnTo>
                    <a:pt x="804" y="396"/>
                  </a:lnTo>
                  <a:lnTo>
                    <a:pt x="804" y="396"/>
                  </a:lnTo>
                  <a:lnTo>
                    <a:pt x="804" y="402"/>
                  </a:lnTo>
                  <a:lnTo>
                    <a:pt x="810" y="402"/>
                  </a:lnTo>
                  <a:lnTo>
                    <a:pt x="810" y="402"/>
                  </a:lnTo>
                  <a:lnTo>
                    <a:pt x="810" y="408"/>
                  </a:lnTo>
                  <a:lnTo>
                    <a:pt x="810" y="408"/>
                  </a:lnTo>
                  <a:lnTo>
                    <a:pt x="810" y="408"/>
                  </a:lnTo>
                  <a:lnTo>
                    <a:pt x="810" y="414"/>
                  </a:lnTo>
                  <a:lnTo>
                    <a:pt x="810" y="414"/>
                  </a:lnTo>
                  <a:lnTo>
                    <a:pt x="816" y="414"/>
                  </a:lnTo>
                  <a:lnTo>
                    <a:pt x="816" y="420"/>
                  </a:lnTo>
                  <a:lnTo>
                    <a:pt x="816" y="420"/>
                  </a:lnTo>
                  <a:lnTo>
                    <a:pt x="816" y="420"/>
                  </a:lnTo>
                  <a:lnTo>
                    <a:pt x="816" y="426"/>
                  </a:lnTo>
                  <a:lnTo>
                    <a:pt x="816" y="426"/>
                  </a:lnTo>
                  <a:lnTo>
                    <a:pt x="822" y="426"/>
                  </a:lnTo>
                  <a:lnTo>
                    <a:pt x="822" y="432"/>
                  </a:lnTo>
                  <a:lnTo>
                    <a:pt x="822" y="432"/>
                  </a:lnTo>
                  <a:lnTo>
                    <a:pt x="822" y="432"/>
                  </a:lnTo>
                  <a:lnTo>
                    <a:pt x="822" y="438"/>
                  </a:lnTo>
                  <a:lnTo>
                    <a:pt x="822" y="438"/>
                  </a:lnTo>
                  <a:lnTo>
                    <a:pt x="828" y="438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44"/>
                  </a:lnTo>
                  <a:lnTo>
                    <a:pt x="828" y="450"/>
                  </a:lnTo>
                  <a:lnTo>
                    <a:pt x="834" y="450"/>
                  </a:lnTo>
                  <a:lnTo>
                    <a:pt x="834" y="456"/>
                  </a:lnTo>
                  <a:lnTo>
                    <a:pt x="834" y="456"/>
                  </a:lnTo>
                  <a:lnTo>
                    <a:pt x="834" y="456"/>
                  </a:lnTo>
                  <a:lnTo>
                    <a:pt x="834" y="462"/>
                  </a:lnTo>
                  <a:lnTo>
                    <a:pt x="834" y="462"/>
                  </a:lnTo>
                  <a:lnTo>
                    <a:pt x="834" y="462"/>
                  </a:lnTo>
                  <a:lnTo>
                    <a:pt x="840" y="468"/>
                  </a:lnTo>
                  <a:lnTo>
                    <a:pt x="840" y="468"/>
                  </a:lnTo>
                  <a:lnTo>
                    <a:pt x="840" y="468"/>
                  </a:lnTo>
                  <a:lnTo>
                    <a:pt x="840" y="468"/>
                  </a:lnTo>
                  <a:lnTo>
                    <a:pt x="840" y="474"/>
                  </a:lnTo>
                  <a:lnTo>
                    <a:pt x="840" y="474"/>
                  </a:lnTo>
                  <a:lnTo>
                    <a:pt x="846" y="474"/>
                  </a:lnTo>
                  <a:lnTo>
                    <a:pt x="846" y="480"/>
                  </a:lnTo>
                  <a:lnTo>
                    <a:pt x="846" y="480"/>
                  </a:lnTo>
                  <a:lnTo>
                    <a:pt x="846" y="480"/>
                  </a:lnTo>
                  <a:lnTo>
                    <a:pt x="846" y="486"/>
                  </a:lnTo>
                  <a:lnTo>
                    <a:pt x="846" y="486"/>
                  </a:lnTo>
                  <a:lnTo>
                    <a:pt x="852" y="486"/>
                  </a:lnTo>
                  <a:lnTo>
                    <a:pt x="852" y="486"/>
                  </a:lnTo>
                  <a:lnTo>
                    <a:pt x="852" y="492"/>
                  </a:lnTo>
                  <a:lnTo>
                    <a:pt x="852" y="492"/>
                  </a:lnTo>
                  <a:lnTo>
                    <a:pt x="852" y="492"/>
                  </a:lnTo>
                  <a:lnTo>
                    <a:pt x="852" y="492"/>
                  </a:lnTo>
                  <a:lnTo>
                    <a:pt x="852" y="498"/>
                  </a:lnTo>
                  <a:lnTo>
                    <a:pt x="858" y="498"/>
                  </a:lnTo>
                  <a:lnTo>
                    <a:pt x="858" y="498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58" y="504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64" y="510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0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6"/>
                  </a:lnTo>
                  <a:lnTo>
                    <a:pt x="876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2" y="510"/>
                  </a:lnTo>
                  <a:lnTo>
                    <a:pt x="888" y="510"/>
                  </a:lnTo>
                  <a:lnTo>
                    <a:pt x="888" y="510"/>
                  </a:lnTo>
                  <a:lnTo>
                    <a:pt x="888" y="510"/>
                  </a:lnTo>
                  <a:lnTo>
                    <a:pt x="888" y="510"/>
                  </a:lnTo>
                  <a:lnTo>
                    <a:pt x="888" y="504"/>
                  </a:lnTo>
                  <a:lnTo>
                    <a:pt x="888" y="504"/>
                  </a:lnTo>
                  <a:lnTo>
                    <a:pt x="888" y="504"/>
                  </a:lnTo>
                  <a:lnTo>
                    <a:pt x="894" y="504"/>
                  </a:lnTo>
                  <a:lnTo>
                    <a:pt x="894" y="504"/>
                  </a:lnTo>
                  <a:lnTo>
                    <a:pt x="894" y="504"/>
                  </a:lnTo>
                  <a:lnTo>
                    <a:pt x="894" y="504"/>
                  </a:lnTo>
                  <a:lnTo>
                    <a:pt x="894" y="504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0" y="498"/>
                  </a:lnTo>
                  <a:lnTo>
                    <a:pt x="906" y="498"/>
                  </a:lnTo>
                  <a:lnTo>
                    <a:pt x="906" y="498"/>
                  </a:lnTo>
                  <a:lnTo>
                    <a:pt x="906" y="498"/>
                  </a:lnTo>
                  <a:lnTo>
                    <a:pt x="906" y="498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06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2" y="492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18" y="486"/>
                  </a:lnTo>
                  <a:lnTo>
                    <a:pt x="924" y="486"/>
                  </a:lnTo>
                  <a:lnTo>
                    <a:pt x="924" y="486"/>
                  </a:lnTo>
                  <a:lnTo>
                    <a:pt x="924" y="480"/>
                  </a:lnTo>
                  <a:lnTo>
                    <a:pt x="924" y="480"/>
                  </a:lnTo>
                  <a:lnTo>
                    <a:pt x="924" y="480"/>
                  </a:lnTo>
                  <a:lnTo>
                    <a:pt x="924" y="480"/>
                  </a:lnTo>
                  <a:lnTo>
                    <a:pt x="930" y="480"/>
                  </a:lnTo>
                  <a:lnTo>
                    <a:pt x="930" y="480"/>
                  </a:lnTo>
                  <a:lnTo>
                    <a:pt x="930" y="480"/>
                  </a:lnTo>
                  <a:lnTo>
                    <a:pt x="930" y="480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0" y="474"/>
                  </a:lnTo>
                  <a:lnTo>
                    <a:pt x="936" y="474"/>
                  </a:lnTo>
                  <a:lnTo>
                    <a:pt x="936" y="474"/>
                  </a:lnTo>
                  <a:lnTo>
                    <a:pt x="936" y="474"/>
                  </a:lnTo>
                  <a:lnTo>
                    <a:pt x="936" y="474"/>
                  </a:lnTo>
                  <a:lnTo>
                    <a:pt x="936" y="468"/>
                  </a:lnTo>
                  <a:lnTo>
                    <a:pt x="936" y="468"/>
                  </a:lnTo>
                  <a:lnTo>
                    <a:pt x="942" y="468"/>
                  </a:lnTo>
                  <a:lnTo>
                    <a:pt x="942" y="468"/>
                  </a:lnTo>
                  <a:lnTo>
                    <a:pt x="942" y="468"/>
                  </a:lnTo>
                  <a:lnTo>
                    <a:pt x="942" y="468"/>
                  </a:lnTo>
                  <a:lnTo>
                    <a:pt x="942" y="468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48" y="462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54" y="456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0" y="450"/>
                  </a:lnTo>
                  <a:lnTo>
                    <a:pt x="966" y="450"/>
                  </a:lnTo>
                  <a:lnTo>
                    <a:pt x="966" y="444"/>
                  </a:lnTo>
                  <a:lnTo>
                    <a:pt x="966" y="444"/>
                  </a:lnTo>
                  <a:lnTo>
                    <a:pt x="966" y="444"/>
                  </a:lnTo>
                  <a:lnTo>
                    <a:pt x="966" y="444"/>
                  </a:lnTo>
                  <a:lnTo>
                    <a:pt x="966" y="444"/>
                  </a:lnTo>
                  <a:lnTo>
                    <a:pt x="972" y="444"/>
                  </a:lnTo>
                  <a:lnTo>
                    <a:pt x="972" y="444"/>
                  </a:lnTo>
                  <a:lnTo>
                    <a:pt x="972" y="438"/>
                  </a:lnTo>
                  <a:lnTo>
                    <a:pt x="972" y="438"/>
                  </a:lnTo>
                  <a:lnTo>
                    <a:pt x="972" y="438"/>
                  </a:lnTo>
                  <a:lnTo>
                    <a:pt x="972" y="438"/>
                  </a:lnTo>
                  <a:lnTo>
                    <a:pt x="972" y="438"/>
                  </a:lnTo>
                  <a:lnTo>
                    <a:pt x="978" y="438"/>
                  </a:lnTo>
                  <a:lnTo>
                    <a:pt x="978" y="432"/>
                  </a:lnTo>
                  <a:lnTo>
                    <a:pt x="978" y="432"/>
                  </a:lnTo>
                  <a:lnTo>
                    <a:pt x="978" y="432"/>
                  </a:lnTo>
                  <a:lnTo>
                    <a:pt x="978" y="432"/>
                  </a:lnTo>
                  <a:lnTo>
                    <a:pt x="978" y="432"/>
                  </a:lnTo>
                  <a:lnTo>
                    <a:pt x="984" y="432"/>
                  </a:lnTo>
                  <a:lnTo>
                    <a:pt x="984" y="426"/>
                  </a:lnTo>
                  <a:lnTo>
                    <a:pt x="984" y="426"/>
                  </a:lnTo>
                  <a:lnTo>
                    <a:pt x="984" y="426"/>
                  </a:lnTo>
                  <a:lnTo>
                    <a:pt x="984" y="426"/>
                  </a:lnTo>
                  <a:lnTo>
                    <a:pt x="990" y="426"/>
                  </a:lnTo>
                  <a:lnTo>
                    <a:pt x="990" y="426"/>
                  </a:lnTo>
                  <a:lnTo>
                    <a:pt x="990" y="420"/>
                  </a:lnTo>
                  <a:lnTo>
                    <a:pt x="990" y="420"/>
                  </a:lnTo>
                  <a:lnTo>
                    <a:pt x="990" y="420"/>
                  </a:lnTo>
                  <a:lnTo>
                    <a:pt x="990" y="420"/>
                  </a:lnTo>
                  <a:lnTo>
                    <a:pt x="990" y="420"/>
                  </a:lnTo>
                  <a:lnTo>
                    <a:pt x="996" y="420"/>
                  </a:lnTo>
                  <a:lnTo>
                    <a:pt x="996" y="414"/>
                  </a:lnTo>
                  <a:lnTo>
                    <a:pt x="996" y="414"/>
                  </a:lnTo>
                  <a:lnTo>
                    <a:pt x="996" y="414"/>
                  </a:lnTo>
                  <a:lnTo>
                    <a:pt x="996" y="414"/>
                  </a:lnTo>
                  <a:lnTo>
                    <a:pt x="996" y="414"/>
                  </a:lnTo>
                  <a:lnTo>
                    <a:pt x="1002" y="414"/>
                  </a:lnTo>
                  <a:lnTo>
                    <a:pt x="1002" y="408"/>
                  </a:lnTo>
                  <a:lnTo>
                    <a:pt x="1002" y="408"/>
                  </a:lnTo>
                  <a:lnTo>
                    <a:pt x="1002" y="408"/>
                  </a:lnTo>
                  <a:lnTo>
                    <a:pt x="1002" y="408"/>
                  </a:lnTo>
                  <a:lnTo>
                    <a:pt x="1002" y="408"/>
                  </a:lnTo>
                  <a:lnTo>
                    <a:pt x="1008" y="408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08" y="402"/>
                  </a:lnTo>
                  <a:lnTo>
                    <a:pt x="1014" y="402"/>
                  </a:lnTo>
                  <a:lnTo>
                    <a:pt x="1014" y="396"/>
                  </a:lnTo>
                  <a:lnTo>
                    <a:pt x="1014" y="396"/>
                  </a:lnTo>
                  <a:lnTo>
                    <a:pt x="1014" y="396"/>
                  </a:lnTo>
                  <a:lnTo>
                    <a:pt x="1014" y="396"/>
                  </a:lnTo>
                  <a:lnTo>
                    <a:pt x="1014" y="396"/>
                  </a:lnTo>
                  <a:lnTo>
                    <a:pt x="1014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90"/>
                  </a:lnTo>
                  <a:lnTo>
                    <a:pt x="1020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84"/>
                  </a:lnTo>
                  <a:lnTo>
                    <a:pt x="1026" y="378"/>
                  </a:lnTo>
                  <a:lnTo>
                    <a:pt x="1026" y="378"/>
                  </a:lnTo>
                  <a:lnTo>
                    <a:pt x="1032" y="378"/>
                  </a:lnTo>
                  <a:lnTo>
                    <a:pt x="1032" y="378"/>
                  </a:lnTo>
                  <a:lnTo>
                    <a:pt x="1032" y="378"/>
                  </a:lnTo>
                  <a:lnTo>
                    <a:pt x="1032" y="378"/>
                  </a:lnTo>
                  <a:lnTo>
                    <a:pt x="1032" y="372"/>
                  </a:lnTo>
                  <a:lnTo>
                    <a:pt x="1032" y="372"/>
                  </a:lnTo>
                  <a:lnTo>
                    <a:pt x="1038" y="372"/>
                  </a:lnTo>
                  <a:lnTo>
                    <a:pt x="1038" y="372"/>
                  </a:lnTo>
                  <a:lnTo>
                    <a:pt x="1038" y="372"/>
                  </a:lnTo>
                  <a:lnTo>
                    <a:pt x="1038" y="366"/>
                  </a:lnTo>
                  <a:lnTo>
                    <a:pt x="1038" y="366"/>
                  </a:lnTo>
                  <a:lnTo>
                    <a:pt x="1038" y="366"/>
                  </a:lnTo>
                  <a:lnTo>
                    <a:pt x="1038" y="366"/>
                  </a:lnTo>
                  <a:lnTo>
                    <a:pt x="1044" y="366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44" y="360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0" y="354"/>
                  </a:lnTo>
                  <a:lnTo>
                    <a:pt x="1056" y="348"/>
                  </a:lnTo>
                  <a:lnTo>
                    <a:pt x="1056" y="348"/>
                  </a:lnTo>
                  <a:lnTo>
                    <a:pt x="1056" y="348"/>
                  </a:lnTo>
                  <a:lnTo>
                    <a:pt x="1056" y="348"/>
                  </a:lnTo>
                  <a:lnTo>
                    <a:pt x="1056" y="348"/>
                  </a:lnTo>
                  <a:lnTo>
                    <a:pt x="1056" y="342"/>
                  </a:lnTo>
                  <a:lnTo>
                    <a:pt x="1056" y="342"/>
                  </a:lnTo>
                  <a:lnTo>
                    <a:pt x="1062" y="342"/>
                  </a:lnTo>
                  <a:lnTo>
                    <a:pt x="1062" y="342"/>
                  </a:lnTo>
                  <a:lnTo>
                    <a:pt x="1062" y="342"/>
                  </a:lnTo>
                  <a:lnTo>
                    <a:pt x="1062" y="336"/>
                  </a:lnTo>
                  <a:lnTo>
                    <a:pt x="1062" y="336"/>
                  </a:lnTo>
                  <a:lnTo>
                    <a:pt x="1062" y="336"/>
                  </a:lnTo>
                  <a:lnTo>
                    <a:pt x="1068" y="336"/>
                  </a:lnTo>
                  <a:lnTo>
                    <a:pt x="1068" y="336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68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74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0"/>
                  </a:lnTo>
                  <a:lnTo>
                    <a:pt x="1080" y="336"/>
                  </a:lnTo>
                  <a:lnTo>
                    <a:pt x="1080" y="336"/>
                  </a:lnTo>
                  <a:lnTo>
                    <a:pt x="1080" y="336"/>
                  </a:lnTo>
                  <a:lnTo>
                    <a:pt x="1086" y="336"/>
                  </a:lnTo>
                  <a:lnTo>
                    <a:pt x="1086" y="336"/>
                  </a:lnTo>
                  <a:lnTo>
                    <a:pt x="1086" y="342"/>
                  </a:lnTo>
                  <a:lnTo>
                    <a:pt x="1086" y="342"/>
                  </a:lnTo>
                  <a:lnTo>
                    <a:pt x="1086" y="342"/>
                  </a:lnTo>
                  <a:lnTo>
                    <a:pt x="1086" y="342"/>
                  </a:lnTo>
                  <a:lnTo>
                    <a:pt x="1086" y="348"/>
                  </a:lnTo>
                  <a:lnTo>
                    <a:pt x="1092" y="348"/>
                  </a:lnTo>
                  <a:lnTo>
                    <a:pt x="1092" y="348"/>
                  </a:lnTo>
                  <a:lnTo>
                    <a:pt x="1092" y="348"/>
                  </a:lnTo>
                  <a:lnTo>
                    <a:pt x="1092" y="354"/>
                  </a:lnTo>
                  <a:lnTo>
                    <a:pt x="1092" y="354"/>
                  </a:lnTo>
                  <a:lnTo>
                    <a:pt x="1092" y="354"/>
                  </a:lnTo>
                  <a:lnTo>
                    <a:pt x="1098" y="354"/>
                  </a:lnTo>
                  <a:lnTo>
                    <a:pt x="1098" y="360"/>
                  </a:lnTo>
                  <a:lnTo>
                    <a:pt x="1098" y="360"/>
                  </a:lnTo>
                  <a:lnTo>
                    <a:pt x="1098" y="360"/>
                  </a:lnTo>
                  <a:lnTo>
                    <a:pt x="1098" y="360"/>
                  </a:lnTo>
                  <a:lnTo>
                    <a:pt x="1098" y="366"/>
                  </a:lnTo>
                  <a:lnTo>
                    <a:pt x="1104" y="366"/>
                  </a:lnTo>
                  <a:lnTo>
                    <a:pt x="1104" y="366"/>
                  </a:lnTo>
                  <a:lnTo>
                    <a:pt x="1104" y="372"/>
                  </a:lnTo>
                  <a:lnTo>
                    <a:pt x="1104" y="372"/>
                  </a:lnTo>
                  <a:lnTo>
                    <a:pt x="1104" y="372"/>
                  </a:lnTo>
                  <a:lnTo>
                    <a:pt x="1104" y="372"/>
                  </a:lnTo>
                  <a:lnTo>
                    <a:pt x="1110" y="378"/>
                  </a:lnTo>
                  <a:lnTo>
                    <a:pt x="1110" y="378"/>
                  </a:lnTo>
                  <a:lnTo>
                    <a:pt x="1110" y="378"/>
                  </a:lnTo>
                  <a:lnTo>
                    <a:pt x="1110" y="378"/>
                  </a:lnTo>
                  <a:lnTo>
                    <a:pt x="1110" y="384"/>
                  </a:lnTo>
                  <a:lnTo>
                    <a:pt x="1110" y="384"/>
                  </a:lnTo>
                  <a:lnTo>
                    <a:pt x="1116" y="384"/>
                  </a:lnTo>
                  <a:lnTo>
                    <a:pt x="1116" y="384"/>
                  </a:lnTo>
                  <a:lnTo>
                    <a:pt x="1116" y="390"/>
                  </a:lnTo>
                  <a:lnTo>
                    <a:pt x="1116" y="390"/>
                  </a:lnTo>
                  <a:lnTo>
                    <a:pt x="1116" y="390"/>
                  </a:lnTo>
                  <a:lnTo>
                    <a:pt x="1116" y="390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396"/>
                  </a:lnTo>
                  <a:lnTo>
                    <a:pt x="1122" y="402"/>
                  </a:lnTo>
                  <a:lnTo>
                    <a:pt x="1128" y="402"/>
                  </a:lnTo>
                  <a:lnTo>
                    <a:pt x="1128" y="402"/>
                  </a:lnTo>
                  <a:lnTo>
                    <a:pt x="1128" y="402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34" y="414"/>
                  </a:lnTo>
                  <a:lnTo>
                    <a:pt x="1134" y="414"/>
                  </a:lnTo>
                  <a:lnTo>
                    <a:pt x="1134" y="414"/>
                  </a:lnTo>
                  <a:lnTo>
                    <a:pt x="1134" y="414"/>
                  </a:lnTo>
                  <a:lnTo>
                    <a:pt x="1134" y="414"/>
                  </a:lnTo>
                  <a:lnTo>
                    <a:pt x="1134" y="420"/>
                  </a:lnTo>
                  <a:lnTo>
                    <a:pt x="1140" y="420"/>
                  </a:lnTo>
                  <a:lnTo>
                    <a:pt x="1140" y="420"/>
                  </a:lnTo>
                  <a:lnTo>
                    <a:pt x="1140" y="420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0" y="426"/>
                  </a:lnTo>
                  <a:lnTo>
                    <a:pt x="1146" y="426"/>
                  </a:lnTo>
                  <a:lnTo>
                    <a:pt x="1146" y="426"/>
                  </a:lnTo>
                  <a:lnTo>
                    <a:pt x="1146" y="432"/>
                  </a:lnTo>
                  <a:lnTo>
                    <a:pt x="1146" y="432"/>
                  </a:lnTo>
                  <a:lnTo>
                    <a:pt x="1146" y="432"/>
                  </a:lnTo>
                  <a:lnTo>
                    <a:pt x="1146" y="432"/>
                  </a:lnTo>
                  <a:lnTo>
                    <a:pt x="1152" y="438"/>
                  </a:lnTo>
                  <a:lnTo>
                    <a:pt x="1152" y="438"/>
                  </a:lnTo>
                  <a:lnTo>
                    <a:pt x="1152" y="438"/>
                  </a:lnTo>
                  <a:lnTo>
                    <a:pt x="1152" y="438"/>
                  </a:lnTo>
                  <a:lnTo>
                    <a:pt x="1152" y="438"/>
                  </a:lnTo>
                  <a:lnTo>
                    <a:pt x="1152" y="444"/>
                  </a:lnTo>
                  <a:lnTo>
                    <a:pt x="1152" y="444"/>
                  </a:lnTo>
                  <a:lnTo>
                    <a:pt x="1158" y="444"/>
                  </a:lnTo>
                  <a:lnTo>
                    <a:pt x="1158" y="444"/>
                  </a:lnTo>
                  <a:lnTo>
                    <a:pt x="1158" y="444"/>
                  </a:lnTo>
                  <a:lnTo>
                    <a:pt x="1158" y="450"/>
                  </a:lnTo>
                  <a:lnTo>
                    <a:pt x="1158" y="450"/>
                  </a:lnTo>
                  <a:lnTo>
                    <a:pt x="1164" y="450"/>
                  </a:lnTo>
                  <a:lnTo>
                    <a:pt x="1164" y="450"/>
                  </a:lnTo>
                  <a:lnTo>
                    <a:pt x="1164" y="456"/>
                  </a:lnTo>
                  <a:lnTo>
                    <a:pt x="1164" y="456"/>
                  </a:lnTo>
                  <a:lnTo>
                    <a:pt x="1164" y="456"/>
                  </a:lnTo>
                  <a:lnTo>
                    <a:pt x="1164" y="456"/>
                  </a:lnTo>
                  <a:lnTo>
                    <a:pt x="1170" y="456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0" y="462"/>
                  </a:lnTo>
                  <a:lnTo>
                    <a:pt x="1176" y="468"/>
                  </a:lnTo>
                  <a:lnTo>
                    <a:pt x="1176" y="468"/>
                  </a:lnTo>
                  <a:lnTo>
                    <a:pt x="1176" y="468"/>
                  </a:lnTo>
                  <a:lnTo>
                    <a:pt x="1176" y="468"/>
                  </a:lnTo>
                  <a:lnTo>
                    <a:pt x="1176" y="468"/>
                  </a:lnTo>
                  <a:lnTo>
                    <a:pt x="1176" y="474"/>
                  </a:lnTo>
                  <a:lnTo>
                    <a:pt x="1182" y="474"/>
                  </a:lnTo>
                  <a:lnTo>
                    <a:pt x="1182" y="474"/>
                  </a:lnTo>
                  <a:lnTo>
                    <a:pt x="1182" y="474"/>
                  </a:lnTo>
                  <a:lnTo>
                    <a:pt x="1182" y="474"/>
                  </a:lnTo>
                  <a:lnTo>
                    <a:pt x="1182" y="480"/>
                  </a:lnTo>
                  <a:lnTo>
                    <a:pt x="1182" y="480"/>
                  </a:lnTo>
                  <a:lnTo>
                    <a:pt x="1188" y="480"/>
                  </a:lnTo>
                  <a:lnTo>
                    <a:pt x="1188" y="480"/>
                  </a:lnTo>
                  <a:lnTo>
                    <a:pt x="1188" y="480"/>
                  </a:lnTo>
                  <a:lnTo>
                    <a:pt x="1188" y="480"/>
                  </a:lnTo>
                  <a:lnTo>
                    <a:pt x="1188" y="486"/>
                  </a:lnTo>
                  <a:lnTo>
                    <a:pt x="1188" y="486"/>
                  </a:lnTo>
                  <a:lnTo>
                    <a:pt x="1188" y="486"/>
                  </a:lnTo>
                  <a:lnTo>
                    <a:pt x="1194" y="486"/>
                  </a:lnTo>
                  <a:lnTo>
                    <a:pt x="1194" y="486"/>
                  </a:lnTo>
                  <a:lnTo>
                    <a:pt x="1194" y="492"/>
                  </a:lnTo>
                  <a:lnTo>
                    <a:pt x="1194" y="492"/>
                  </a:lnTo>
                  <a:lnTo>
                    <a:pt x="1194" y="492"/>
                  </a:lnTo>
                  <a:lnTo>
                    <a:pt x="1200" y="492"/>
                  </a:lnTo>
                  <a:lnTo>
                    <a:pt x="1200" y="492"/>
                  </a:lnTo>
                  <a:lnTo>
                    <a:pt x="1200" y="498"/>
                  </a:lnTo>
                  <a:lnTo>
                    <a:pt x="1200" y="498"/>
                  </a:lnTo>
                  <a:lnTo>
                    <a:pt x="1200" y="498"/>
                  </a:lnTo>
                  <a:lnTo>
                    <a:pt x="1200" y="498"/>
                  </a:lnTo>
                  <a:lnTo>
                    <a:pt x="1206" y="498"/>
                  </a:lnTo>
                  <a:lnTo>
                    <a:pt x="1206" y="498"/>
                  </a:lnTo>
                  <a:lnTo>
                    <a:pt x="1206" y="504"/>
                  </a:lnTo>
                  <a:lnTo>
                    <a:pt x="1206" y="504"/>
                  </a:lnTo>
                  <a:lnTo>
                    <a:pt x="1206" y="504"/>
                  </a:lnTo>
                  <a:lnTo>
                    <a:pt x="1206" y="504"/>
                  </a:lnTo>
                  <a:lnTo>
                    <a:pt x="1212" y="504"/>
                  </a:lnTo>
                  <a:lnTo>
                    <a:pt x="1212" y="504"/>
                  </a:lnTo>
                  <a:lnTo>
                    <a:pt x="1212" y="510"/>
                  </a:lnTo>
                  <a:lnTo>
                    <a:pt x="1212" y="510"/>
                  </a:lnTo>
                  <a:lnTo>
                    <a:pt x="1212" y="510"/>
                  </a:lnTo>
                  <a:lnTo>
                    <a:pt x="1212" y="510"/>
                  </a:lnTo>
                  <a:lnTo>
                    <a:pt x="1212" y="510"/>
                  </a:lnTo>
                  <a:lnTo>
                    <a:pt x="1218" y="510"/>
                  </a:lnTo>
                  <a:lnTo>
                    <a:pt x="1218" y="510"/>
                  </a:lnTo>
                  <a:lnTo>
                    <a:pt x="1218" y="516"/>
                  </a:lnTo>
                  <a:lnTo>
                    <a:pt x="1218" y="516"/>
                  </a:lnTo>
                  <a:lnTo>
                    <a:pt x="1218" y="516"/>
                  </a:lnTo>
                  <a:lnTo>
                    <a:pt x="1218" y="516"/>
                  </a:lnTo>
                  <a:lnTo>
                    <a:pt x="1224" y="516"/>
                  </a:lnTo>
                  <a:lnTo>
                    <a:pt x="1224" y="516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24" y="522"/>
                  </a:lnTo>
                  <a:lnTo>
                    <a:pt x="1230" y="522"/>
                  </a:lnTo>
                  <a:lnTo>
                    <a:pt x="1230" y="522"/>
                  </a:lnTo>
                  <a:lnTo>
                    <a:pt x="1230" y="522"/>
                  </a:lnTo>
                  <a:lnTo>
                    <a:pt x="1230" y="528"/>
                  </a:lnTo>
                  <a:lnTo>
                    <a:pt x="1230" y="528"/>
                  </a:lnTo>
                  <a:lnTo>
                    <a:pt x="1230" y="528"/>
                  </a:lnTo>
                  <a:lnTo>
                    <a:pt x="1236" y="528"/>
                  </a:lnTo>
                  <a:lnTo>
                    <a:pt x="1236" y="528"/>
                  </a:lnTo>
                  <a:lnTo>
                    <a:pt x="1236" y="528"/>
                  </a:lnTo>
                  <a:lnTo>
                    <a:pt x="1236" y="528"/>
                  </a:lnTo>
                  <a:lnTo>
                    <a:pt x="1236" y="528"/>
                  </a:lnTo>
                  <a:lnTo>
                    <a:pt x="1236" y="534"/>
                  </a:lnTo>
                  <a:lnTo>
                    <a:pt x="1236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2" y="534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54" y="540"/>
                  </a:lnTo>
                  <a:lnTo>
                    <a:pt x="1254" y="546"/>
                  </a:lnTo>
                  <a:lnTo>
                    <a:pt x="1254" y="546"/>
                  </a:lnTo>
                  <a:lnTo>
                    <a:pt x="1254" y="546"/>
                  </a:lnTo>
                  <a:lnTo>
                    <a:pt x="1254" y="546"/>
                  </a:lnTo>
                  <a:lnTo>
                    <a:pt x="1254" y="546"/>
                  </a:lnTo>
                  <a:lnTo>
                    <a:pt x="1260" y="546"/>
                  </a:lnTo>
                  <a:lnTo>
                    <a:pt x="1260" y="546"/>
                  </a:lnTo>
                  <a:lnTo>
                    <a:pt x="1260" y="546"/>
                  </a:lnTo>
                  <a:lnTo>
                    <a:pt x="1260" y="546"/>
                  </a:lnTo>
                  <a:lnTo>
                    <a:pt x="1260" y="552"/>
                  </a:lnTo>
                  <a:lnTo>
                    <a:pt x="1260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66" y="552"/>
                  </a:lnTo>
                  <a:lnTo>
                    <a:pt x="1272" y="552"/>
                  </a:lnTo>
                  <a:lnTo>
                    <a:pt x="1272" y="552"/>
                  </a:lnTo>
                  <a:lnTo>
                    <a:pt x="1272" y="558"/>
                  </a:lnTo>
                  <a:lnTo>
                    <a:pt x="1272" y="558"/>
                  </a:lnTo>
                  <a:lnTo>
                    <a:pt x="1272" y="558"/>
                  </a:lnTo>
                  <a:lnTo>
                    <a:pt x="1272" y="558"/>
                  </a:lnTo>
                  <a:lnTo>
                    <a:pt x="1272" y="558"/>
                  </a:lnTo>
                  <a:lnTo>
                    <a:pt x="1278" y="558"/>
                  </a:lnTo>
                  <a:lnTo>
                    <a:pt x="1278" y="558"/>
                  </a:lnTo>
                  <a:lnTo>
                    <a:pt x="1278" y="558"/>
                  </a:lnTo>
                  <a:lnTo>
                    <a:pt x="1278" y="558"/>
                  </a:lnTo>
                  <a:lnTo>
                    <a:pt x="1278" y="552"/>
                  </a:lnTo>
                  <a:lnTo>
                    <a:pt x="1278" y="552"/>
                  </a:lnTo>
                  <a:lnTo>
                    <a:pt x="1284" y="552"/>
                  </a:lnTo>
                  <a:lnTo>
                    <a:pt x="1284" y="552"/>
                  </a:lnTo>
                  <a:lnTo>
                    <a:pt x="1284" y="552"/>
                  </a:lnTo>
                  <a:lnTo>
                    <a:pt x="1284" y="546"/>
                  </a:lnTo>
                  <a:lnTo>
                    <a:pt x="1284" y="546"/>
                  </a:lnTo>
                  <a:lnTo>
                    <a:pt x="1290" y="546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0" y="534"/>
                  </a:lnTo>
                  <a:lnTo>
                    <a:pt x="1290" y="534"/>
                  </a:lnTo>
                  <a:lnTo>
                    <a:pt x="1290" y="528"/>
                  </a:lnTo>
                  <a:lnTo>
                    <a:pt x="1290" y="528"/>
                  </a:lnTo>
                  <a:lnTo>
                    <a:pt x="1296" y="522"/>
                  </a:lnTo>
                  <a:lnTo>
                    <a:pt x="1296" y="522"/>
                  </a:lnTo>
                  <a:lnTo>
                    <a:pt x="1296" y="516"/>
                  </a:lnTo>
                  <a:lnTo>
                    <a:pt x="1296" y="516"/>
                  </a:lnTo>
                  <a:lnTo>
                    <a:pt x="1296" y="510"/>
                  </a:lnTo>
                  <a:lnTo>
                    <a:pt x="1296" y="510"/>
                  </a:lnTo>
                  <a:lnTo>
                    <a:pt x="1302" y="504"/>
                  </a:lnTo>
                  <a:lnTo>
                    <a:pt x="1302" y="504"/>
                  </a:lnTo>
                  <a:lnTo>
                    <a:pt x="1302" y="498"/>
                  </a:lnTo>
                  <a:lnTo>
                    <a:pt x="1302" y="492"/>
                  </a:lnTo>
                  <a:lnTo>
                    <a:pt x="1302" y="492"/>
                  </a:lnTo>
                  <a:lnTo>
                    <a:pt x="1302" y="486"/>
                  </a:lnTo>
                  <a:lnTo>
                    <a:pt x="1308" y="486"/>
                  </a:lnTo>
                  <a:lnTo>
                    <a:pt x="1308" y="480"/>
                  </a:lnTo>
                  <a:lnTo>
                    <a:pt x="1308" y="480"/>
                  </a:lnTo>
                  <a:lnTo>
                    <a:pt x="1308" y="474"/>
                  </a:lnTo>
                  <a:lnTo>
                    <a:pt x="1308" y="468"/>
                  </a:lnTo>
                  <a:lnTo>
                    <a:pt x="1308" y="468"/>
                  </a:lnTo>
                  <a:lnTo>
                    <a:pt x="1314" y="462"/>
                  </a:lnTo>
                  <a:lnTo>
                    <a:pt x="1314" y="456"/>
                  </a:lnTo>
                  <a:lnTo>
                    <a:pt x="1314" y="456"/>
                  </a:lnTo>
                  <a:lnTo>
                    <a:pt x="1314" y="450"/>
                  </a:lnTo>
                  <a:lnTo>
                    <a:pt x="1314" y="450"/>
                  </a:lnTo>
                  <a:lnTo>
                    <a:pt x="1314" y="444"/>
                  </a:lnTo>
                  <a:lnTo>
                    <a:pt x="1320" y="438"/>
                  </a:lnTo>
                  <a:lnTo>
                    <a:pt x="1320" y="438"/>
                  </a:lnTo>
                  <a:lnTo>
                    <a:pt x="1320" y="432"/>
                  </a:lnTo>
                  <a:lnTo>
                    <a:pt x="1320" y="426"/>
                  </a:lnTo>
                  <a:lnTo>
                    <a:pt x="1320" y="426"/>
                  </a:lnTo>
                  <a:lnTo>
                    <a:pt x="1320" y="420"/>
                  </a:lnTo>
                  <a:lnTo>
                    <a:pt x="1320" y="414"/>
                  </a:lnTo>
                  <a:lnTo>
                    <a:pt x="1326" y="414"/>
                  </a:lnTo>
                  <a:lnTo>
                    <a:pt x="1326" y="408"/>
                  </a:lnTo>
                  <a:lnTo>
                    <a:pt x="1326" y="402"/>
                  </a:lnTo>
                  <a:lnTo>
                    <a:pt x="1326" y="396"/>
                  </a:lnTo>
                  <a:lnTo>
                    <a:pt x="1326" y="396"/>
                  </a:lnTo>
                  <a:lnTo>
                    <a:pt x="1326" y="390"/>
                  </a:lnTo>
                  <a:lnTo>
                    <a:pt x="1332" y="384"/>
                  </a:lnTo>
                  <a:lnTo>
                    <a:pt x="1332" y="384"/>
                  </a:lnTo>
                  <a:lnTo>
                    <a:pt x="1332" y="378"/>
                  </a:lnTo>
                  <a:lnTo>
                    <a:pt x="1332" y="372"/>
                  </a:lnTo>
                  <a:lnTo>
                    <a:pt x="1332" y="366"/>
                  </a:lnTo>
                  <a:lnTo>
                    <a:pt x="1332" y="366"/>
                  </a:lnTo>
                  <a:lnTo>
                    <a:pt x="1338" y="360"/>
                  </a:lnTo>
                  <a:lnTo>
                    <a:pt x="1338" y="354"/>
                  </a:lnTo>
                  <a:lnTo>
                    <a:pt x="1338" y="348"/>
                  </a:lnTo>
                  <a:lnTo>
                    <a:pt x="1338" y="348"/>
                  </a:lnTo>
                  <a:lnTo>
                    <a:pt x="1338" y="342"/>
                  </a:lnTo>
                  <a:lnTo>
                    <a:pt x="1338" y="336"/>
                  </a:lnTo>
                  <a:lnTo>
                    <a:pt x="1344" y="330"/>
                  </a:lnTo>
                  <a:lnTo>
                    <a:pt x="1344" y="324"/>
                  </a:lnTo>
                  <a:lnTo>
                    <a:pt x="1344" y="324"/>
                  </a:lnTo>
                  <a:lnTo>
                    <a:pt x="1344" y="318"/>
                  </a:lnTo>
                  <a:lnTo>
                    <a:pt x="1344" y="312"/>
                  </a:lnTo>
                  <a:lnTo>
                    <a:pt x="1344" y="306"/>
                  </a:lnTo>
                  <a:lnTo>
                    <a:pt x="1344" y="300"/>
                  </a:lnTo>
                  <a:lnTo>
                    <a:pt x="1350" y="300"/>
                  </a:lnTo>
                  <a:lnTo>
                    <a:pt x="1350" y="294"/>
                  </a:lnTo>
                  <a:lnTo>
                    <a:pt x="1350" y="288"/>
                  </a:lnTo>
                  <a:lnTo>
                    <a:pt x="1350" y="282"/>
                  </a:lnTo>
                  <a:lnTo>
                    <a:pt x="1350" y="276"/>
                  </a:lnTo>
                  <a:lnTo>
                    <a:pt x="1350" y="270"/>
                  </a:lnTo>
                  <a:lnTo>
                    <a:pt x="1356" y="264"/>
                  </a:lnTo>
                  <a:lnTo>
                    <a:pt x="1356" y="264"/>
                  </a:lnTo>
                  <a:lnTo>
                    <a:pt x="1356" y="258"/>
                  </a:lnTo>
                  <a:lnTo>
                    <a:pt x="1356" y="252"/>
                  </a:lnTo>
                  <a:lnTo>
                    <a:pt x="1356" y="246"/>
                  </a:lnTo>
                  <a:lnTo>
                    <a:pt x="1356" y="240"/>
                  </a:lnTo>
                  <a:lnTo>
                    <a:pt x="1362" y="234"/>
                  </a:lnTo>
                  <a:lnTo>
                    <a:pt x="1362" y="228"/>
                  </a:lnTo>
                  <a:lnTo>
                    <a:pt x="1362" y="222"/>
                  </a:lnTo>
                  <a:lnTo>
                    <a:pt x="1362" y="216"/>
                  </a:lnTo>
                  <a:lnTo>
                    <a:pt x="1362" y="216"/>
                  </a:lnTo>
                  <a:lnTo>
                    <a:pt x="1362" y="210"/>
                  </a:lnTo>
                  <a:lnTo>
                    <a:pt x="1368" y="198"/>
                  </a:lnTo>
                  <a:lnTo>
                    <a:pt x="1368" y="192"/>
                  </a:lnTo>
                  <a:lnTo>
                    <a:pt x="1368" y="186"/>
                  </a:lnTo>
                  <a:lnTo>
                    <a:pt x="1368" y="180"/>
                  </a:lnTo>
                  <a:lnTo>
                    <a:pt x="1368" y="174"/>
                  </a:lnTo>
                  <a:lnTo>
                    <a:pt x="1374" y="168"/>
                  </a:lnTo>
                  <a:lnTo>
                    <a:pt x="1374" y="162"/>
                  </a:lnTo>
                  <a:lnTo>
                    <a:pt x="1374" y="156"/>
                  </a:lnTo>
                  <a:lnTo>
                    <a:pt x="1374" y="150"/>
                  </a:lnTo>
                  <a:lnTo>
                    <a:pt x="1374" y="144"/>
                  </a:lnTo>
                  <a:lnTo>
                    <a:pt x="1374" y="144"/>
                  </a:lnTo>
                  <a:lnTo>
                    <a:pt x="1374" y="138"/>
                  </a:lnTo>
                  <a:lnTo>
                    <a:pt x="1380" y="132"/>
                  </a:lnTo>
                  <a:lnTo>
                    <a:pt x="1380" y="132"/>
                  </a:lnTo>
                  <a:lnTo>
                    <a:pt x="1380" y="132"/>
                  </a:lnTo>
                  <a:lnTo>
                    <a:pt x="1380" y="126"/>
                  </a:lnTo>
                  <a:lnTo>
                    <a:pt x="1380" y="126"/>
                  </a:lnTo>
                  <a:lnTo>
                    <a:pt x="1380" y="126"/>
                  </a:lnTo>
                  <a:lnTo>
                    <a:pt x="1386" y="126"/>
                  </a:lnTo>
                  <a:lnTo>
                    <a:pt x="1386" y="126"/>
                  </a:lnTo>
                  <a:lnTo>
                    <a:pt x="1386" y="126"/>
                  </a:lnTo>
                  <a:lnTo>
                    <a:pt x="1386" y="126"/>
                  </a:lnTo>
                  <a:lnTo>
                    <a:pt x="1386" y="132"/>
                  </a:lnTo>
                  <a:lnTo>
                    <a:pt x="1386" y="132"/>
                  </a:lnTo>
                  <a:lnTo>
                    <a:pt x="1392" y="138"/>
                  </a:lnTo>
                  <a:lnTo>
                    <a:pt x="1392" y="144"/>
                  </a:lnTo>
                  <a:lnTo>
                    <a:pt x="1392" y="144"/>
                  </a:lnTo>
                  <a:lnTo>
                    <a:pt x="1392" y="150"/>
                  </a:lnTo>
                  <a:lnTo>
                    <a:pt x="1392" y="156"/>
                  </a:lnTo>
                  <a:lnTo>
                    <a:pt x="1392" y="162"/>
                  </a:lnTo>
                  <a:lnTo>
                    <a:pt x="1392" y="168"/>
                  </a:lnTo>
                  <a:lnTo>
                    <a:pt x="1398" y="174"/>
                  </a:lnTo>
                  <a:lnTo>
                    <a:pt x="1398" y="174"/>
                  </a:lnTo>
                  <a:lnTo>
                    <a:pt x="1398" y="180"/>
                  </a:lnTo>
                  <a:lnTo>
                    <a:pt x="1398" y="186"/>
                  </a:lnTo>
                  <a:lnTo>
                    <a:pt x="1398" y="192"/>
                  </a:lnTo>
                  <a:lnTo>
                    <a:pt x="1398" y="198"/>
                  </a:lnTo>
                  <a:lnTo>
                    <a:pt x="1404" y="204"/>
                  </a:lnTo>
                  <a:lnTo>
                    <a:pt x="1404" y="210"/>
                  </a:lnTo>
                  <a:lnTo>
                    <a:pt x="1404" y="210"/>
                  </a:lnTo>
                  <a:lnTo>
                    <a:pt x="1404" y="216"/>
                  </a:lnTo>
                  <a:lnTo>
                    <a:pt x="1404" y="222"/>
                  </a:lnTo>
                  <a:lnTo>
                    <a:pt x="1404" y="228"/>
                  </a:lnTo>
                  <a:lnTo>
                    <a:pt x="1410" y="234"/>
                  </a:lnTo>
                  <a:lnTo>
                    <a:pt x="1410" y="234"/>
                  </a:lnTo>
                  <a:lnTo>
                    <a:pt x="1410" y="240"/>
                  </a:lnTo>
                  <a:lnTo>
                    <a:pt x="1410" y="246"/>
                  </a:lnTo>
                  <a:lnTo>
                    <a:pt x="1410" y="252"/>
                  </a:lnTo>
                  <a:lnTo>
                    <a:pt x="1410" y="258"/>
                  </a:lnTo>
                  <a:lnTo>
                    <a:pt x="1416" y="258"/>
                  </a:lnTo>
                  <a:lnTo>
                    <a:pt x="1416" y="264"/>
                  </a:lnTo>
                  <a:lnTo>
                    <a:pt x="1416" y="270"/>
                  </a:lnTo>
                  <a:lnTo>
                    <a:pt x="1416" y="276"/>
                  </a:lnTo>
                  <a:lnTo>
                    <a:pt x="1416" y="282"/>
                  </a:lnTo>
                  <a:lnTo>
                    <a:pt x="1416" y="282"/>
                  </a:lnTo>
                  <a:lnTo>
                    <a:pt x="1416" y="288"/>
                  </a:lnTo>
                  <a:lnTo>
                    <a:pt x="1422" y="294"/>
                  </a:lnTo>
                  <a:lnTo>
                    <a:pt x="1422" y="300"/>
                  </a:lnTo>
                  <a:lnTo>
                    <a:pt x="1422" y="300"/>
                  </a:lnTo>
                  <a:lnTo>
                    <a:pt x="1422" y="312"/>
                  </a:lnTo>
                  <a:lnTo>
                    <a:pt x="1422" y="318"/>
                  </a:lnTo>
                  <a:lnTo>
                    <a:pt x="1428" y="318"/>
                  </a:lnTo>
                  <a:lnTo>
                    <a:pt x="1428" y="324"/>
                  </a:lnTo>
                  <a:lnTo>
                    <a:pt x="1428" y="330"/>
                  </a:lnTo>
                  <a:lnTo>
                    <a:pt x="1428" y="330"/>
                  </a:lnTo>
                  <a:lnTo>
                    <a:pt x="1428" y="336"/>
                  </a:lnTo>
                  <a:lnTo>
                    <a:pt x="1428" y="342"/>
                  </a:lnTo>
                  <a:lnTo>
                    <a:pt x="1434" y="348"/>
                  </a:lnTo>
                  <a:lnTo>
                    <a:pt x="1434" y="348"/>
                  </a:lnTo>
                  <a:lnTo>
                    <a:pt x="1434" y="354"/>
                  </a:lnTo>
                  <a:lnTo>
                    <a:pt x="1434" y="360"/>
                  </a:lnTo>
                  <a:lnTo>
                    <a:pt x="1434" y="360"/>
                  </a:lnTo>
                  <a:lnTo>
                    <a:pt x="1434" y="366"/>
                  </a:lnTo>
                  <a:lnTo>
                    <a:pt x="1440" y="372"/>
                  </a:lnTo>
                  <a:lnTo>
                    <a:pt x="1440" y="372"/>
                  </a:lnTo>
                  <a:lnTo>
                    <a:pt x="1440" y="378"/>
                  </a:lnTo>
                  <a:lnTo>
                    <a:pt x="1440" y="384"/>
                  </a:lnTo>
                  <a:lnTo>
                    <a:pt x="1440" y="384"/>
                  </a:lnTo>
                  <a:lnTo>
                    <a:pt x="1440" y="390"/>
                  </a:lnTo>
                  <a:lnTo>
                    <a:pt x="1446" y="396"/>
                  </a:lnTo>
                  <a:lnTo>
                    <a:pt x="1446" y="396"/>
                  </a:lnTo>
                  <a:lnTo>
                    <a:pt x="1446" y="402"/>
                  </a:lnTo>
                  <a:lnTo>
                    <a:pt x="1446" y="402"/>
                  </a:lnTo>
                  <a:lnTo>
                    <a:pt x="1446" y="408"/>
                  </a:lnTo>
                  <a:lnTo>
                    <a:pt x="1446" y="414"/>
                  </a:lnTo>
                  <a:lnTo>
                    <a:pt x="1446" y="414"/>
                  </a:lnTo>
                  <a:lnTo>
                    <a:pt x="1452" y="420"/>
                  </a:lnTo>
                  <a:lnTo>
                    <a:pt x="1452" y="426"/>
                  </a:lnTo>
                  <a:lnTo>
                    <a:pt x="1452" y="426"/>
                  </a:lnTo>
                  <a:lnTo>
                    <a:pt x="1452" y="432"/>
                  </a:lnTo>
                  <a:lnTo>
                    <a:pt x="1452" y="432"/>
                  </a:lnTo>
                  <a:lnTo>
                    <a:pt x="1452" y="438"/>
                  </a:lnTo>
                  <a:lnTo>
                    <a:pt x="1458" y="444"/>
                  </a:lnTo>
                  <a:lnTo>
                    <a:pt x="1458" y="444"/>
                  </a:lnTo>
                  <a:lnTo>
                    <a:pt x="1458" y="450"/>
                  </a:lnTo>
                  <a:lnTo>
                    <a:pt x="1458" y="450"/>
                  </a:lnTo>
                  <a:lnTo>
                    <a:pt x="1458" y="456"/>
                  </a:lnTo>
                  <a:lnTo>
                    <a:pt x="1458" y="456"/>
                  </a:lnTo>
                  <a:lnTo>
                    <a:pt x="1464" y="462"/>
                  </a:lnTo>
                  <a:lnTo>
                    <a:pt x="1464" y="462"/>
                  </a:lnTo>
                  <a:lnTo>
                    <a:pt x="1464" y="468"/>
                  </a:lnTo>
                  <a:lnTo>
                    <a:pt x="1464" y="474"/>
                  </a:lnTo>
                  <a:lnTo>
                    <a:pt x="1464" y="474"/>
                  </a:lnTo>
                  <a:lnTo>
                    <a:pt x="1464" y="480"/>
                  </a:lnTo>
                  <a:lnTo>
                    <a:pt x="1470" y="480"/>
                  </a:lnTo>
                  <a:lnTo>
                    <a:pt x="1470" y="486"/>
                  </a:lnTo>
                  <a:lnTo>
                    <a:pt x="1470" y="486"/>
                  </a:lnTo>
                  <a:lnTo>
                    <a:pt x="1470" y="492"/>
                  </a:lnTo>
                  <a:lnTo>
                    <a:pt x="1470" y="492"/>
                  </a:lnTo>
                  <a:lnTo>
                    <a:pt x="1470" y="498"/>
                  </a:lnTo>
                  <a:lnTo>
                    <a:pt x="1476" y="498"/>
                  </a:lnTo>
                  <a:lnTo>
                    <a:pt x="1476" y="504"/>
                  </a:lnTo>
                  <a:lnTo>
                    <a:pt x="1476" y="504"/>
                  </a:lnTo>
                  <a:lnTo>
                    <a:pt x="1476" y="510"/>
                  </a:lnTo>
                  <a:lnTo>
                    <a:pt x="1476" y="510"/>
                  </a:lnTo>
                  <a:lnTo>
                    <a:pt x="1476" y="510"/>
                  </a:lnTo>
                  <a:lnTo>
                    <a:pt x="1476" y="516"/>
                  </a:lnTo>
                  <a:lnTo>
                    <a:pt x="1482" y="516"/>
                  </a:lnTo>
                  <a:lnTo>
                    <a:pt x="1482" y="516"/>
                  </a:lnTo>
                  <a:lnTo>
                    <a:pt x="1482" y="516"/>
                  </a:lnTo>
                  <a:lnTo>
                    <a:pt x="1482" y="522"/>
                  </a:lnTo>
                  <a:lnTo>
                    <a:pt x="1482" y="522"/>
                  </a:lnTo>
                  <a:lnTo>
                    <a:pt x="1482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88" y="522"/>
                  </a:lnTo>
                  <a:lnTo>
                    <a:pt x="1494" y="522"/>
                  </a:lnTo>
                  <a:lnTo>
                    <a:pt x="1494" y="522"/>
                  </a:lnTo>
                  <a:lnTo>
                    <a:pt x="1494" y="516"/>
                  </a:lnTo>
                  <a:lnTo>
                    <a:pt x="1494" y="516"/>
                  </a:lnTo>
                  <a:lnTo>
                    <a:pt x="1494" y="516"/>
                  </a:lnTo>
                  <a:lnTo>
                    <a:pt x="1494" y="516"/>
                  </a:lnTo>
                  <a:lnTo>
                    <a:pt x="1494" y="516"/>
                  </a:lnTo>
                  <a:lnTo>
                    <a:pt x="1500" y="510"/>
                  </a:lnTo>
                  <a:lnTo>
                    <a:pt x="1500" y="510"/>
                  </a:lnTo>
                  <a:lnTo>
                    <a:pt x="1500" y="510"/>
                  </a:lnTo>
                  <a:lnTo>
                    <a:pt x="1500" y="510"/>
                  </a:lnTo>
                  <a:lnTo>
                    <a:pt x="1500" y="510"/>
                  </a:lnTo>
                  <a:lnTo>
                    <a:pt x="1500" y="504"/>
                  </a:lnTo>
                  <a:lnTo>
                    <a:pt x="1506" y="504"/>
                  </a:lnTo>
                  <a:lnTo>
                    <a:pt x="1506" y="504"/>
                  </a:lnTo>
                  <a:lnTo>
                    <a:pt x="1506" y="504"/>
                  </a:lnTo>
                  <a:lnTo>
                    <a:pt x="1506" y="498"/>
                  </a:lnTo>
                  <a:lnTo>
                    <a:pt x="1506" y="498"/>
                  </a:lnTo>
                  <a:lnTo>
                    <a:pt x="1506" y="498"/>
                  </a:lnTo>
                  <a:lnTo>
                    <a:pt x="1506" y="498"/>
                  </a:lnTo>
                  <a:lnTo>
                    <a:pt x="1512" y="498"/>
                  </a:lnTo>
                  <a:lnTo>
                    <a:pt x="1512" y="492"/>
                  </a:lnTo>
                  <a:lnTo>
                    <a:pt x="1512" y="492"/>
                  </a:lnTo>
                  <a:lnTo>
                    <a:pt x="1512" y="492"/>
                  </a:lnTo>
                  <a:lnTo>
                    <a:pt x="1512" y="492"/>
                  </a:lnTo>
                  <a:lnTo>
                    <a:pt x="1512" y="486"/>
                  </a:lnTo>
                  <a:lnTo>
                    <a:pt x="1518" y="486"/>
                  </a:lnTo>
                  <a:lnTo>
                    <a:pt x="1518" y="486"/>
                  </a:lnTo>
                  <a:lnTo>
                    <a:pt x="1518" y="486"/>
                  </a:lnTo>
                  <a:lnTo>
                    <a:pt x="1518" y="480"/>
                  </a:lnTo>
                  <a:lnTo>
                    <a:pt x="1518" y="480"/>
                  </a:lnTo>
                  <a:lnTo>
                    <a:pt x="1518" y="480"/>
                  </a:lnTo>
                  <a:lnTo>
                    <a:pt x="1524" y="474"/>
                  </a:lnTo>
                  <a:lnTo>
                    <a:pt x="1524" y="474"/>
                  </a:lnTo>
                  <a:lnTo>
                    <a:pt x="1524" y="474"/>
                  </a:lnTo>
                  <a:lnTo>
                    <a:pt x="1524" y="474"/>
                  </a:lnTo>
                  <a:lnTo>
                    <a:pt x="1524" y="468"/>
                  </a:lnTo>
                  <a:lnTo>
                    <a:pt x="1530" y="468"/>
                  </a:lnTo>
                  <a:lnTo>
                    <a:pt x="1530" y="468"/>
                  </a:lnTo>
                  <a:lnTo>
                    <a:pt x="1530" y="468"/>
                  </a:lnTo>
                  <a:lnTo>
                    <a:pt x="1530" y="462"/>
                  </a:lnTo>
                  <a:lnTo>
                    <a:pt x="1530" y="462"/>
                  </a:lnTo>
                  <a:lnTo>
                    <a:pt x="1530" y="462"/>
                  </a:lnTo>
                  <a:lnTo>
                    <a:pt x="1530" y="462"/>
                  </a:lnTo>
                  <a:lnTo>
                    <a:pt x="1536" y="456"/>
                  </a:lnTo>
                  <a:lnTo>
                    <a:pt x="1536" y="456"/>
                  </a:lnTo>
                  <a:lnTo>
                    <a:pt x="1536" y="456"/>
                  </a:lnTo>
                  <a:lnTo>
                    <a:pt x="1536" y="456"/>
                  </a:lnTo>
                  <a:lnTo>
                    <a:pt x="1536" y="450"/>
                  </a:lnTo>
                  <a:lnTo>
                    <a:pt x="1536" y="450"/>
                  </a:lnTo>
                  <a:lnTo>
                    <a:pt x="1542" y="450"/>
                  </a:lnTo>
                  <a:lnTo>
                    <a:pt x="1542" y="450"/>
                  </a:lnTo>
                  <a:lnTo>
                    <a:pt x="1542" y="444"/>
                  </a:lnTo>
                  <a:lnTo>
                    <a:pt x="1542" y="444"/>
                  </a:lnTo>
                  <a:lnTo>
                    <a:pt x="1542" y="444"/>
                  </a:lnTo>
                  <a:lnTo>
                    <a:pt x="1542" y="438"/>
                  </a:lnTo>
                  <a:lnTo>
                    <a:pt x="1548" y="438"/>
                  </a:lnTo>
                  <a:lnTo>
                    <a:pt x="1548" y="438"/>
                  </a:lnTo>
                  <a:lnTo>
                    <a:pt x="1548" y="438"/>
                  </a:lnTo>
                  <a:lnTo>
                    <a:pt x="1548" y="432"/>
                  </a:lnTo>
                  <a:lnTo>
                    <a:pt x="1548" y="432"/>
                  </a:lnTo>
                  <a:lnTo>
                    <a:pt x="1548" y="432"/>
                  </a:lnTo>
                  <a:lnTo>
                    <a:pt x="1554" y="432"/>
                  </a:lnTo>
                  <a:lnTo>
                    <a:pt x="1554" y="426"/>
                  </a:lnTo>
                  <a:lnTo>
                    <a:pt x="1554" y="426"/>
                  </a:lnTo>
                  <a:lnTo>
                    <a:pt x="1554" y="426"/>
                  </a:lnTo>
                  <a:lnTo>
                    <a:pt x="1554" y="420"/>
                  </a:lnTo>
                  <a:lnTo>
                    <a:pt x="1554" y="420"/>
                  </a:lnTo>
                  <a:lnTo>
                    <a:pt x="1554" y="420"/>
                  </a:lnTo>
                  <a:lnTo>
                    <a:pt x="1560" y="414"/>
                  </a:lnTo>
                  <a:lnTo>
                    <a:pt x="1560" y="414"/>
                  </a:lnTo>
                  <a:lnTo>
                    <a:pt x="1560" y="414"/>
                  </a:lnTo>
                  <a:lnTo>
                    <a:pt x="1560" y="414"/>
                  </a:lnTo>
                  <a:lnTo>
                    <a:pt x="1560" y="408"/>
                  </a:lnTo>
                  <a:lnTo>
                    <a:pt x="1560" y="408"/>
                  </a:lnTo>
                  <a:lnTo>
                    <a:pt x="1566" y="408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402"/>
                  </a:lnTo>
                  <a:lnTo>
                    <a:pt x="1566" y="396"/>
                  </a:lnTo>
                  <a:lnTo>
                    <a:pt x="1566" y="396"/>
                  </a:lnTo>
                  <a:lnTo>
                    <a:pt x="1572" y="396"/>
                  </a:lnTo>
                  <a:lnTo>
                    <a:pt x="1572" y="396"/>
                  </a:lnTo>
                  <a:lnTo>
                    <a:pt x="1572" y="390"/>
                  </a:lnTo>
                  <a:lnTo>
                    <a:pt x="1572" y="390"/>
                  </a:lnTo>
                  <a:lnTo>
                    <a:pt x="1572" y="390"/>
                  </a:lnTo>
                  <a:lnTo>
                    <a:pt x="1572" y="384"/>
                  </a:lnTo>
                  <a:lnTo>
                    <a:pt x="1578" y="384"/>
                  </a:lnTo>
                  <a:lnTo>
                    <a:pt x="1578" y="384"/>
                  </a:lnTo>
                  <a:lnTo>
                    <a:pt x="1578" y="378"/>
                  </a:lnTo>
                  <a:lnTo>
                    <a:pt x="1578" y="378"/>
                  </a:lnTo>
                  <a:lnTo>
                    <a:pt x="1578" y="378"/>
                  </a:lnTo>
                  <a:lnTo>
                    <a:pt x="1578" y="372"/>
                  </a:lnTo>
                  <a:lnTo>
                    <a:pt x="1584" y="372"/>
                  </a:lnTo>
                  <a:lnTo>
                    <a:pt x="1584" y="372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66"/>
                  </a:lnTo>
                  <a:lnTo>
                    <a:pt x="1584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54"/>
                  </a:lnTo>
                  <a:lnTo>
                    <a:pt x="1590" y="354"/>
                  </a:lnTo>
                  <a:lnTo>
                    <a:pt x="1590" y="354"/>
                  </a:lnTo>
                  <a:lnTo>
                    <a:pt x="1590" y="348"/>
                  </a:lnTo>
                  <a:lnTo>
                    <a:pt x="1590" y="348"/>
                  </a:lnTo>
                  <a:lnTo>
                    <a:pt x="1596" y="348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42"/>
                  </a:lnTo>
                  <a:lnTo>
                    <a:pt x="1596" y="336"/>
                  </a:lnTo>
                  <a:lnTo>
                    <a:pt x="1596" y="336"/>
                  </a:lnTo>
                  <a:lnTo>
                    <a:pt x="1602" y="336"/>
                  </a:lnTo>
                  <a:lnTo>
                    <a:pt x="1602" y="330"/>
                  </a:lnTo>
                  <a:lnTo>
                    <a:pt x="1602" y="330"/>
                  </a:lnTo>
                  <a:lnTo>
                    <a:pt x="1602" y="330"/>
                  </a:lnTo>
                  <a:lnTo>
                    <a:pt x="1602" y="324"/>
                  </a:lnTo>
                  <a:lnTo>
                    <a:pt x="1602" y="324"/>
                  </a:lnTo>
                  <a:lnTo>
                    <a:pt x="1608" y="324"/>
                  </a:lnTo>
                  <a:lnTo>
                    <a:pt x="1608" y="318"/>
                  </a:lnTo>
                  <a:lnTo>
                    <a:pt x="1608" y="318"/>
                  </a:lnTo>
                  <a:lnTo>
                    <a:pt x="1608" y="318"/>
                  </a:lnTo>
                  <a:lnTo>
                    <a:pt x="1608" y="312"/>
                  </a:lnTo>
                  <a:lnTo>
                    <a:pt x="1608" y="312"/>
                  </a:lnTo>
                  <a:lnTo>
                    <a:pt x="1614" y="312"/>
                  </a:lnTo>
                  <a:lnTo>
                    <a:pt x="1614" y="306"/>
                  </a:lnTo>
                  <a:lnTo>
                    <a:pt x="1614" y="306"/>
                  </a:lnTo>
                  <a:lnTo>
                    <a:pt x="1614" y="306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14" y="300"/>
                  </a:lnTo>
                  <a:lnTo>
                    <a:pt x="1620" y="294"/>
                  </a:lnTo>
                  <a:lnTo>
                    <a:pt x="1620" y="294"/>
                  </a:lnTo>
                  <a:lnTo>
                    <a:pt x="1620" y="288"/>
                  </a:lnTo>
                  <a:lnTo>
                    <a:pt x="1620" y="288"/>
                  </a:lnTo>
                  <a:lnTo>
                    <a:pt x="1620" y="282"/>
                  </a:lnTo>
                  <a:lnTo>
                    <a:pt x="1626" y="282"/>
                  </a:lnTo>
                  <a:lnTo>
                    <a:pt x="1626" y="282"/>
                  </a:lnTo>
                  <a:lnTo>
                    <a:pt x="1626" y="276"/>
                  </a:lnTo>
                  <a:lnTo>
                    <a:pt x="1626" y="276"/>
                  </a:lnTo>
                  <a:lnTo>
                    <a:pt x="1626" y="276"/>
                  </a:lnTo>
                  <a:lnTo>
                    <a:pt x="1626" y="270"/>
                  </a:lnTo>
                  <a:lnTo>
                    <a:pt x="1632" y="270"/>
                  </a:lnTo>
                  <a:lnTo>
                    <a:pt x="1632" y="270"/>
                  </a:lnTo>
                  <a:lnTo>
                    <a:pt x="1632" y="264"/>
                  </a:lnTo>
                  <a:lnTo>
                    <a:pt x="1632" y="264"/>
                  </a:lnTo>
                  <a:lnTo>
                    <a:pt x="1632" y="258"/>
                  </a:lnTo>
                  <a:lnTo>
                    <a:pt x="1632" y="258"/>
                  </a:lnTo>
                  <a:lnTo>
                    <a:pt x="1638" y="258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52"/>
                  </a:lnTo>
                  <a:lnTo>
                    <a:pt x="1638" y="246"/>
                  </a:lnTo>
                  <a:lnTo>
                    <a:pt x="1638" y="246"/>
                  </a:lnTo>
                  <a:lnTo>
                    <a:pt x="1638" y="240"/>
                  </a:lnTo>
                  <a:lnTo>
                    <a:pt x="1644" y="240"/>
                  </a:lnTo>
                  <a:lnTo>
                    <a:pt x="1644" y="240"/>
                  </a:lnTo>
                  <a:lnTo>
                    <a:pt x="1644" y="234"/>
                  </a:lnTo>
                  <a:lnTo>
                    <a:pt x="1644" y="234"/>
                  </a:lnTo>
                  <a:lnTo>
                    <a:pt x="1644" y="228"/>
                  </a:lnTo>
                  <a:lnTo>
                    <a:pt x="1644" y="228"/>
                  </a:lnTo>
                  <a:lnTo>
                    <a:pt x="1650" y="228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22"/>
                  </a:lnTo>
                  <a:lnTo>
                    <a:pt x="1650" y="216"/>
                  </a:lnTo>
                  <a:lnTo>
                    <a:pt x="1650" y="216"/>
                  </a:lnTo>
                  <a:lnTo>
                    <a:pt x="1656" y="210"/>
                  </a:lnTo>
                  <a:lnTo>
                    <a:pt x="1656" y="210"/>
                  </a:lnTo>
                  <a:lnTo>
                    <a:pt x="1656" y="210"/>
                  </a:lnTo>
                  <a:lnTo>
                    <a:pt x="1656" y="204"/>
                  </a:lnTo>
                  <a:lnTo>
                    <a:pt x="1656" y="204"/>
                  </a:lnTo>
                  <a:lnTo>
                    <a:pt x="1656" y="198"/>
                  </a:lnTo>
                  <a:lnTo>
                    <a:pt x="1662" y="198"/>
                  </a:lnTo>
                  <a:lnTo>
                    <a:pt x="1662" y="198"/>
                  </a:lnTo>
                  <a:lnTo>
                    <a:pt x="1662" y="192"/>
                  </a:lnTo>
                  <a:lnTo>
                    <a:pt x="1662" y="192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2" y="186"/>
                  </a:lnTo>
                  <a:lnTo>
                    <a:pt x="1668" y="180"/>
                  </a:lnTo>
                  <a:lnTo>
                    <a:pt x="1668" y="180"/>
                  </a:lnTo>
                  <a:lnTo>
                    <a:pt x="1668" y="180"/>
                  </a:lnTo>
                  <a:lnTo>
                    <a:pt x="1668" y="174"/>
                  </a:lnTo>
                  <a:lnTo>
                    <a:pt x="1668" y="174"/>
                  </a:lnTo>
                  <a:lnTo>
                    <a:pt x="1674" y="168"/>
                  </a:lnTo>
                  <a:lnTo>
                    <a:pt x="1674" y="168"/>
                  </a:lnTo>
                  <a:lnTo>
                    <a:pt x="1674" y="162"/>
                  </a:lnTo>
                  <a:lnTo>
                    <a:pt x="1674" y="162"/>
                  </a:lnTo>
                  <a:lnTo>
                    <a:pt x="1674" y="156"/>
                  </a:lnTo>
                  <a:lnTo>
                    <a:pt x="1674" y="156"/>
                  </a:lnTo>
                  <a:lnTo>
                    <a:pt x="1674" y="156"/>
                  </a:lnTo>
                  <a:lnTo>
                    <a:pt x="1680" y="150"/>
                  </a:lnTo>
                  <a:lnTo>
                    <a:pt x="1680" y="150"/>
                  </a:lnTo>
                  <a:lnTo>
                    <a:pt x="1680" y="144"/>
                  </a:lnTo>
                  <a:lnTo>
                    <a:pt x="1680" y="144"/>
                  </a:lnTo>
                  <a:lnTo>
                    <a:pt x="1680" y="144"/>
                  </a:lnTo>
                  <a:lnTo>
                    <a:pt x="1680" y="138"/>
                  </a:lnTo>
                  <a:lnTo>
                    <a:pt x="1686" y="138"/>
                  </a:lnTo>
                  <a:lnTo>
                    <a:pt x="1686" y="138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86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2" y="132"/>
                  </a:lnTo>
                  <a:lnTo>
                    <a:pt x="1698" y="132"/>
                  </a:lnTo>
                  <a:lnTo>
                    <a:pt x="1698" y="132"/>
                  </a:lnTo>
                  <a:lnTo>
                    <a:pt x="1698" y="138"/>
                  </a:lnTo>
                  <a:lnTo>
                    <a:pt x="1698" y="138"/>
                  </a:lnTo>
                  <a:lnTo>
                    <a:pt x="1698" y="138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04" y="144"/>
                  </a:lnTo>
                  <a:lnTo>
                    <a:pt x="1704" y="150"/>
                  </a:lnTo>
                  <a:lnTo>
                    <a:pt x="1704" y="150"/>
                  </a:lnTo>
                  <a:lnTo>
                    <a:pt x="1704" y="150"/>
                  </a:lnTo>
                  <a:lnTo>
                    <a:pt x="1710" y="156"/>
                  </a:lnTo>
                  <a:lnTo>
                    <a:pt x="1710" y="156"/>
                  </a:lnTo>
                  <a:lnTo>
                    <a:pt x="1710" y="156"/>
                  </a:lnTo>
                  <a:lnTo>
                    <a:pt x="1710" y="162"/>
                  </a:lnTo>
                  <a:lnTo>
                    <a:pt x="1710" y="162"/>
                  </a:lnTo>
                  <a:lnTo>
                    <a:pt x="1710" y="162"/>
                  </a:lnTo>
                  <a:lnTo>
                    <a:pt x="1710" y="162"/>
                  </a:lnTo>
                  <a:lnTo>
                    <a:pt x="1716" y="168"/>
                  </a:lnTo>
                  <a:lnTo>
                    <a:pt x="1716" y="168"/>
                  </a:lnTo>
                  <a:lnTo>
                    <a:pt x="1716" y="168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16" y="174"/>
                  </a:lnTo>
                  <a:lnTo>
                    <a:pt x="1722" y="180"/>
                  </a:lnTo>
                  <a:lnTo>
                    <a:pt x="1722" y="180"/>
                  </a:lnTo>
                  <a:lnTo>
                    <a:pt x="1722" y="180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2" y="186"/>
                  </a:lnTo>
                  <a:lnTo>
                    <a:pt x="1728" y="186"/>
                  </a:lnTo>
                  <a:lnTo>
                    <a:pt x="1728" y="192"/>
                  </a:lnTo>
                  <a:lnTo>
                    <a:pt x="1728" y="192"/>
                  </a:lnTo>
                  <a:lnTo>
                    <a:pt x="1728" y="192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28" y="198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04"/>
                  </a:lnTo>
                  <a:lnTo>
                    <a:pt x="1734" y="210"/>
                  </a:lnTo>
                  <a:lnTo>
                    <a:pt x="1734" y="210"/>
                  </a:lnTo>
                  <a:lnTo>
                    <a:pt x="1740" y="216"/>
                  </a:lnTo>
                  <a:lnTo>
                    <a:pt x="1740" y="216"/>
                  </a:lnTo>
                  <a:lnTo>
                    <a:pt x="1740" y="216"/>
                  </a:lnTo>
                  <a:lnTo>
                    <a:pt x="1740" y="222"/>
                  </a:lnTo>
                  <a:lnTo>
                    <a:pt x="1740" y="222"/>
                  </a:lnTo>
                  <a:lnTo>
                    <a:pt x="1740" y="222"/>
                  </a:lnTo>
                  <a:lnTo>
                    <a:pt x="1746" y="222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28"/>
                  </a:lnTo>
                  <a:lnTo>
                    <a:pt x="1746" y="234"/>
                  </a:lnTo>
                  <a:lnTo>
                    <a:pt x="1746" y="234"/>
                  </a:lnTo>
                  <a:lnTo>
                    <a:pt x="1752" y="234"/>
                  </a:lnTo>
                  <a:lnTo>
                    <a:pt x="1752" y="240"/>
                  </a:lnTo>
                  <a:lnTo>
                    <a:pt x="1752" y="240"/>
                  </a:lnTo>
                  <a:lnTo>
                    <a:pt x="1752" y="240"/>
                  </a:lnTo>
                  <a:lnTo>
                    <a:pt x="1752" y="240"/>
                  </a:lnTo>
                  <a:lnTo>
                    <a:pt x="1752" y="246"/>
                  </a:lnTo>
                  <a:lnTo>
                    <a:pt x="1752" y="246"/>
                  </a:lnTo>
                  <a:lnTo>
                    <a:pt x="1758" y="246"/>
                  </a:lnTo>
                  <a:lnTo>
                    <a:pt x="1758" y="252"/>
                  </a:lnTo>
                  <a:lnTo>
                    <a:pt x="1758" y="252"/>
                  </a:lnTo>
                  <a:lnTo>
                    <a:pt x="1758" y="252"/>
                  </a:lnTo>
                  <a:lnTo>
                    <a:pt x="1758" y="258"/>
                  </a:lnTo>
                  <a:lnTo>
                    <a:pt x="1758" y="258"/>
                  </a:lnTo>
                  <a:lnTo>
                    <a:pt x="1764" y="258"/>
                  </a:lnTo>
                  <a:lnTo>
                    <a:pt x="1764" y="258"/>
                  </a:lnTo>
                  <a:lnTo>
                    <a:pt x="1764" y="264"/>
                  </a:lnTo>
                  <a:lnTo>
                    <a:pt x="1764" y="264"/>
                  </a:lnTo>
                  <a:lnTo>
                    <a:pt x="1764" y="264"/>
                  </a:lnTo>
                  <a:lnTo>
                    <a:pt x="1764" y="270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0" y="270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0" y="276"/>
                  </a:lnTo>
                  <a:lnTo>
                    <a:pt x="1776" y="282"/>
                  </a:lnTo>
                  <a:lnTo>
                    <a:pt x="1776" y="282"/>
                  </a:lnTo>
                  <a:lnTo>
                    <a:pt x="1776" y="282"/>
                  </a:lnTo>
                  <a:lnTo>
                    <a:pt x="1776" y="282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76" y="288"/>
                  </a:lnTo>
                  <a:lnTo>
                    <a:pt x="1782" y="288"/>
                  </a:lnTo>
                  <a:lnTo>
                    <a:pt x="1782" y="294"/>
                  </a:lnTo>
                  <a:lnTo>
                    <a:pt x="1782" y="294"/>
                  </a:lnTo>
                  <a:lnTo>
                    <a:pt x="1782" y="294"/>
                  </a:lnTo>
                  <a:lnTo>
                    <a:pt x="1782" y="300"/>
                  </a:lnTo>
                  <a:lnTo>
                    <a:pt x="1782" y="300"/>
                  </a:lnTo>
                  <a:lnTo>
                    <a:pt x="1788" y="300"/>
                  </a:lnTo>
                  <a:lnTo>
                    <a:pt x="1788" y="300"/>
                  </a:lnTo>
                  <a:lnTo>
                    <a:pt x="1788" y="306"/>
                  </a:lnTo>
                  <a:lnTo>
                    <a:pt x="1788" y="306"/>
                  </a:lnTo>
                  <a:lnTo>
                    <a:pt x="1788" y="306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2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794" y="318"/>
                  </a:lnTo>
                  <a:lnTo>
                    <a:pt x="1800" y="324"/>
                  </a:lnTo>
                  <a:lnTo>
                    <a:pt x="1800" y="324"/>
                  </a:lnTo>
                  <a:lnTo>
                    <a:pt x="1800" y="324"/>
                  </a:lnTo>
                  <a:lnTo>
                    <a:pt x="1800" y="324"/>
                  </a:lnTo>
                  <a:lnTo>
                    <a:pt x="1800" y="330"/>
                  </a:lnTo>
                  <a:lnTo>
                    <a:pt x="1800" y="330"/>
                  </a:lnTo>
                  <a:lnTo>
                    <a:pt x="1806" y="330"/>
                  </a:lnTo>
                  <a:lnTo>
                    <a:pt x="1806" y="336"/>
                  </a:lnTo>
                  <a:lnTo>
                    <a:pt x="1806" y="336"/>
                  </a:lnTo>
                  <a:lnTo>
                    <a:pt x="1806" y="336"/>
                  </a:lnTo>
                  <a:lnTo>
                    <a:pt x="1806" y="336"/>
                  </a:lnTo>
                  <a:lnTo>
                    <a:pt x="1806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2"/>
                  </a:lnTo>
                  <a:lnTo>
                    <a:pt x="1812" y="348"/>
                  </a:lnTo>
                  <a:lnTo>
                    <a:pt x="1812" y="348"/>
                  </a:lnTo>
                  <a:lnTo>
                    <a:pt x="1812" y="348"/>
                  </a:lnTo>
                  <a:lnTo>
                    <a:pt x="1812" y="354"/>
                  </a:lnTo>
                  <a:lnTo>
                    <a:pt x="1818" y="354"/>
                  </a:lnTo>
                  <a:lnTo>
                    <a:pt x="1818" y="354"/>
                  </a:lnTo>
                  <a:lnTo>
                    <a:pt x="1818" y="354"/>
                  </a:lnTo>
                  <a:lnTo>
                    <a:pt x="1818" y="360"/>
                  </a:lnTo>
                  <a:lnTo>
                    <a:pt x="1818" y="360"/>
                  </a:lnTo>
                  <a:lnTo>
                    <a:pt x="1818" y="360"/>
                  </a:lnTo>
                  <a:lnTo>
                    <a:pt x="1824" y="360"/>
                  </a:lnTo>
                  <a:lnTo>
                    <a:pt x="1824" y="366"/>
                  </a:lnTo>
                  <a:lnTo>
                    <a:pt x="1824" y="366"/>
                  </a:lnTo>
                  <a:lnTo>
                    <a:pt x="1824" y="366"/>
                  </a:lnTo>
                  <a:lnTo>
                    <a:pt x="1824" y="366"/>
                  </a:lnTo>
                  <a:lnTo>
                    <a:pt x="1824" y="372"/>
                  </a:lnTo>
                  <a:lnTo>
                    <a:pt x="1830" y="372"/>
                  </a:lnTo>
                  <a:lnTo>
                    <a:pt x="1830" y="372"/>
                  </a:lnTo>
                  <a:lnTo>
                    <a:pt x="1830" y="372"/>
                  </a:lnTo>
                  <a:lnTo>
                    <a:pt x="1830" y="378"/>
                  </a:lnTo>
                  <a:lnTo>
                    <a:pt x="1830" y="378"/>
                  </a:lnTo>
                  <a:lnTo>
                    <a:pt x="1830" y="378"/>
                  </a:lnTo>
                  <a:lnTo>
                    <a:pt x="1836" y="378"/>
                  </a:lnTo>
                  <a:lnTo>
                    <a:pt x="1836" y="384"/>
                  </a:lnTo>
                  <a:lnTo>
                    <a:pt x="1836" y="384"/>
                  </a:lnTo>
                  <a:lnTo>
                    <a:pt x="1836" y="384"/>
                  </a:lnTo>
                  <a:lnTo>
                    <a:pt x="1836" y="390"/>
                  </a:lnTo>
                  <a:lnTo>
                    <a:pt x="1836" y="390"/>
                  </a:lnTo>
                  <a:lnTo>
                    <a:pt x="1842" y="390"/>
                  </a:lnTo>
                  <a:lnTo>
                    <a:pt x="1842" y="390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2" y="396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2"/>
                  </a:lnTo>
                  <a:lnTo>
                    <a:pt x="1848" y="408"/>
                  </a:lnTo>
                  <a:lnTo>
                    <a:pt x="1848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08"/>
                  </a:lnTo>
                  <a:lnTo>
                    <a:pt x="1854" y="414"/>
                  </a:lnTo>
                  <a:lnTo>
                    <a:pt x="1854" y="414"/>
                  </a:lnTo>
                  <a:lnTo>
                    <a:pt x="1854" y="414"/>
                  </a:lnTo>
                  <a:lnTo>
                    <a:pt x="1860" y="414"/>
                  </a:lnTo>
                  <a:lnTo>
                    <a:pt x="1860" y="420"/>
                  </a:lnTo>
                  <a:lnTo>
                    <a:pt x="1860" y="420"/>
                  </a:lnTo>
                  <a:lnTo>
                    <a:pt x="1860" y="420"/>
                  </a:lnTo>
                  <a:lnTo>
                    <a:pt x="1860" y="420"/>
                  </a:lnTo>
                  <a:lnTo>
                    <a:pt x="1860" y="420"/>
                  </a:lnTo>
                  <a:lnTo>
                    <a:pt x="1860" y="426"/>
                  </a:lnTo>
                  <a:lnTo>
                    <a:pt x="1866" y="426"/>
                  </a:lnTo>
                  <a:lnTo>
                    <a:pt x="1866" y="426"/>
                  </a:lnTo>
                  <a:lnTo>
                    <a:pt x="1866" y="426"/>
                  </a:lnTo>
                  <a:lnTo>
                    <a:pt x="1866" y="432"/>
                  </a:lnTo>
                  <a:lnTo>
                    <a:pt x="1866" y="432"/>
                  </a:lnTo>
                  <a:lnTo>
                    <a:pt x="1866" y="432"/>
                  </a:lnTo>
                  <a:lnTo>
                    <a:pt x="1872" y="432"/>
                  </a:lnTo>
                  <a:lnTo>
                    <a:pt x="1872" y="432"/>
                  </a:lnTo>
                  <a:lnTo>
                    <a:pt x="1872" y="438"/>
                  </a:lnTo>
                  <a:lnTo>
                    <a:pt x="1872" y="438"/>
                  </a:lnTo>
                  <a:lnTo>
                    <a:pt x="1872" y="438"/>
                  </a:lnTo>
                  <a:lnTo>
                    <a:pt x="1872" y="438"/>
                  </a:lnTo>
                  <a:lnTo>
                    <a:pt x="1878" y="444"/>
                  </a:lnTo>
                  <a:lnTo>
                    <a:pt x="1878" y="444"/>
                  </a:lnTo>
                  <a:lnTo>
                    <a:pt x="1878" y="444"/>
                  </a:lnTo>
                  <a:lnTo>
                    <a:pt x="1878" y="444"/>
                  </a:lnTo>
                  <a:lnTo>
                    <a:pt x="1878" y="444"/>
                  </a:lnTo>
                  <a:lnTo>
                    <a:pt x="1878" y="450"/>
                  </a:lnTo>
                  <a:lnTo>
                    <a:pt x="1884" y="450"/>
                  </a:lnTo>
                  <a:lnTo>
                    <a:pt x="1884" y="450"/>
                  </a:lnTo>
                  <a:lnTo>
                    <a:pt x="1884" y="450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84" y="456"/>
                  </a:lnTo>
                  <a:lnTo>
                    <a:pt x="1890" y="456"/>
                  </a:lnTo>
                  <a:lnTo>
                    <a:pt x="1890" y="456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0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896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2" y="462"/>
                  </a:lnTo>
                  <a:lnTo>
                    <a:pt x="1908" y="462"/>
                  </a:lnTo>
                  <a:lnTo>
                    <a:pt x="1908" y="462"/>
                  </a:lnTo>
                  <a:lnTo>
                    <a:pt x="1908" y="462"/>
                  </a:lnTo>
                  <a:lnTo>
                    <a:pt x="1908" y="462"/>
                  </a:lnTo>
                  <a:lnTo>
                    <a:pt x="1908" y="456"/>
                  </a:lnTo>
                  <a:lnTo>
                    <a:pt x="1914" y="456"/>
                  </a:lnTo>
                  <a:lnTo>
                    <a:pt x="1914" y="456"/>
                  </a:lnTo>
                  <a:lnTo>
                    <a:pt x="1914" y="456"/>
                  </a:lnTo>
                  <a:lnTo>
                    <a:pt x="1914" y="456"/>
                  </a:lnTo>
                  <a:lnTo>
                    <a:pt x="1914" y="456"/>
                  </a:lnTo>
                  <a:lnTo>
                    <a:pt x="1914" y="450"/>
                  </a:lnTo>
                  <a:lnTo>
                    <a:pt x="1914" y="450"/>
                  </a:lnTo>
                  <a:lnTo>
                    <a:pt x="1920" y="450"/>
                  </a:lnTo>
                  <a:lnTo>
                    <a:pt x="1920" y="450"/>
                  </a:lnTo>
                  <a:lnTo>
                    <a:pt x="1920" y="450"/>
                  </a:lnTo>
                  <a:lnTo>
                    <a:pt x="1920" y="450"/>
                  </a:lnTo>
                  <a:lnTo>
                    <a:pt x="1920" y="450"/>
                  </a:lnTo>
                  <a:lnTo>
                    <a:pt x="1920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44"/>
                  </a:lnTo>
                  <a:lnTo>
                    <a:pt x="1926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2" y="438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38" y="432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44" y="426"/>
                  </a:lnTo>
                  <a:lnTo>
                    <a:pt x="1950" y="426"/>
                  </a:lnTo>
                  <a:lnTo>
                    <a:pt x="1950" y="420"/>
                  </a:lnTo>
                  <a:lnTo>
                    <a:pt x="1950" y="420"/>
                  </a:lnTo>
                  <a:lnTo>
                    <a:pt x="1950" y="420"/>
                  </a:lnTo>
                  <a:lnTo>
                    <a:pt x="1950" y="420"/>
                  </a:lnTo>
                  <a:lnTo>
                    <a:pt x="1950" y="420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56" y="414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2" y="408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68" y="402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6"/>
                  </a:lnTo>
                  <a:lnTo>
                    <a:pt x="1974" y="390"/>
                  </a:lnTo>
                  <a:lnTo>
                    <a:pt x="1980" y="390"/>
                  </a:lnTo>
                  <a:lnTo>
                    <a:pt x="1980" y="390"/>
                  </a:lnTo>
                  <a:lnTo>
                    <a:pt x="1980" y="390"/>
                  </a:lnTo>
                  <a:lnTo>
                    <a:pt x="1980" y="390"/>
                  </a:lnTo>
                  <a:lnTo>
                    <a:pt x="1980" y="384"/>
                  </a:lnTo>
                  <a:lnTo>
                    <a:pt x="1980" y="384"/>
                  </a:lnTo>
                  <a:lnTo>
                    <a:pt x="1986" y="384"/>
                  </a:lnTo>
                  <a:lnTo>
                    <a:pt x="1986" y="384"/>
                  </a:lnTo>
                  <a:lnTo>
                    <a:pt x="1986" y="384"/>
                  </a:lnTo>
                  <a:lnTo>
                    <a:pt x="1986" y="378"/>
                  </a:lnTo>
                  <a:lnTo>
                    <a:pt x="1986" y="378"/>
                  </a:lnTo>
                  <a:lnTo>
                    <a:pt x="1986" y="378"/>
                  </a:lnTo>
                  <a:lnTo>
                    <a:pt x="1992" y="378"/>
                  </a:lnTo>
                  <a:lnTo>
                    <a:pt x="1992" y="378"/>
                  </a:lnTo>
                  <a:lnTo>
                    <a:pt x="1992" y="378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2" y="372"/>
                  </a:lnTo>
                  <a:lnTo>
                    <a:pt x="1998" y="372"/>
                  </a:lnTo>
                  <a:lnTo>
                    <a:pt x="1998" y="372"/>
                  </a:lnTo>
                  <a:lnTo>
                    <a:pt x="1998" y="372"/>
                  </a:lnTo>
                  <a:lnTo>
                    <a:pt x="1998" y="366"/>
                  </a:lnTo>
                  <a:lnTo>
                    <a:pt x="1998" y="366"/>
                  </a:lnTo>
                  <a:lnTo>
                    <a:pt x="1998" y="366"/>
                  </a:lnTo>
                  <a:lnTo>
                    <a:pt x="2004" y="366"/>
                  </a:lnTo>
                  <a:lnTo>
                    <a:pt x="2004" y="360"/>
                  </a:lnTo>
                  <a:lnTo>
                    <a:pt x="2004" y="360"/>
                  </a:lnTo>
                  <a:lnTo>
                    <a:pt x="2004" y="360"/>
                  </a:lnTo>
                  <a:lnTo>
                    <a:pt x="2004" y="360"/>
                  </a:lnTo>
                  <a:lnTo>
                    <a:pt x="2004" y="360"/>
                  </a:lnTo>
                  <a:lnTo>
                    <a:pt x="2010" y="360"/>
                  </a:lnTo>
                  <a:lnTo>
                    <a:pt x="2010" y="354"/>
                  </a:lnTo>
                  <a:lnTo>
                    <a:pt x="2010" y="354"/>
                  </a:lnTo>
                  <a:lnTo>
                    <a:pt x="2010" y="354"/>
                  </a:lnTo>
                  <a:lnTo>
                    <a:pt x="2010" y="354"/>
                  </a:lnTo>
                  <a:lnTo>
                    <a:pt x="2010" y="354"/>
                  </a:lnTo>
                  <a:lnTo>
                    <a:pt x="2010" y="348"/>
                  </a:lnTo>
                  <a:lnTo>
                    <a:pt x="2016" y="348"/>
                  </a:lnTo>
                  <a:lnTo>
                    <a:pt x="2016" y="348"/>
                  </a:lnTo>
                  <a:lnTo>
                    <a:pt x="2016" y="348"/>
                  </a:lnTo>
                  <a:lnTo>
                    <a:pt x="2016" y="348"/>
                  </a:lnTo>
                  <a:lnTo>
                    <a:pt x="2016" y="342"/>
                  </a:lnTo>
                  <a:lnTo>
                    <a:pt x="2016" y="342"/>
                  </a:lnTo>
                  <a:lnTo>
                    <a:pt x="2022" y="342"/>
                  </a:lnTo>
                  <a:lnTo>
                    <a:pt x="2022" y="342"/>
                  </a:lnTo>
                  <a:lnTo>
                    <a:pt x="2022" y="342"/>
                  </a:lnTo>
                  <a:lnTo>
                    <a:pt x="2022" y="342"/>
                  </a:lnTo>
                  <a:lnTo>
                    <a:pt x="2022" y="336"/>
                  </a:lnTo>
                  <a:lnTo>
                    <a:pt x="2022" y="336"/>
                  </a:lnTo>
                  <a:lnTo>
                    <a:pt x="2028" y="336"/>
                  </a:lnTo>
                  <a:lnTo>
                    <a:pt x="2028" y="336"/>
                  </a:lnTo>
                  <a:lnTo>
                    <a:pt x="2028" y="336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28" y="330"/>
                  </a:lnTo>
                  <a:lnTo>
                    <a:pt x="2034" y="330"/>
                  </a:lnTo>
                  <a:lnTo>
                    <a:pt x="2034" y="330"/>
                  </a:lnTo>
                  <a:lnTo>
                    <a:pt x="2034" y="324"/>
                  </a:lnTo>
                  <a:lnTo>
                    <a:pt x="2034" y="324"/>
                  </a:lnTo>
                  <a:lnTo>
                    <a:pt x="2034" y="324"/>
                  </a:lnTo>
                  <a:lnTo>
                    <a:pt x="2034" y="324"/>
                  </a:lnTo>
                  <a:lnTo>
                    <a:pt x="2034" y="324"/>
                  </a:lnTo>
                  <a:lnTo>
                    <a:pt x="2040" y="318"/>
                  </a:lnTo>
                  <a:lnTo>
                    <a:pt x="2040" y="318"/>
                  </a:lnTo>
                  <a:lnTo>
                    <a:pt x="2040" y="318"/>
                  </a:lnTo>
                  <a:lnTo>
                    <a:pt x="2040" y="318"/>
                  </a:lnTo>
                  <a:lnTo>
                    <a:pt x="2040" y="318"/>
                  </a:lnTo>
                  <a:lnTo>
                    <a:pt x="2040" y="312"/>
                  </a:lnTo>
                  <a:lnTo>
                    <a:pt x="2046" y="312"/>
                  </a:lnTo>
                  <a:lnTo>
                    <a:pt x="2046" y="312"/>
                  </a:lnTo>
                  <a:lnTo>
                    <a:pt x="2046" y="312"/>
                  </a:lnTo>
                  <a:lnTo>
                    <a:pt x="2046" y="312"/>
                  </a:lnTo>
                  <a:lnTo>
                    <a:pt x="2046" y="306"/>
                  </a:lnTo>
                  <a:lnTo>
                    <a:pt x="2052" y="306"/>
                  </a:lnTo>
                  <a:lnTo>
                    <a:pt x="2052" y="306"/>
                  </a:lnTo>
                  <a:lnTo>
                    <a:pt x="2052" y="306"/>
                  </a:lnTo>
                  <a:lnTo>
                    <a:pt x="2052" y="300"/>
                  </a:lnTo>
                  <a:lnTo>
                    <a:pt x="2052" y="300"/>
                  </a:lnTo>
                  <a:lnTo>
                    <a:pt x="2052" y="300"/>
                  </a:lnTo>
                  <a:lnTo>
                    <a:pt x="2058" y="300"/>
                  </a:lnTo>
                  <a:lnTo>
                    <a:pt x="2058" y="300"/>
                  </a:lnTo>
                  <a:lnTo>
                    <a:pt x="2058" y="294"/>
                  </a:lnTo>
                  <a:lnTo>
                    <a:pt x="2058" y="294"/>
                  </a:lnTo>
                  <a:lnTo>
                    <a:pt x="2058" y="294"/>
                  </a:lnTo>
                  <a:lnTo>
                    <a:pt x="2058" y="294"/>
                  </a:lnTo>
                  <a:lnTo>
                    <a:pt x="2064" y="294"/>
                  </a:lnTo>
                  <a:lnTo>
                    <a:pt x="2064" y="288"/>
                  </a:lnTo>
                  <a:lnTo>
                    <a:pt x="2064" y="288"/>
                  </a:lnTo>
                  <a:lnTo>
                    <a:pt x="2064" y="288"/>
                  </a:lnTo>
                  <a:lnTo>
                    <a:pt x="2064" y="288"/>
                  </a:lnTo>
                  <a:lnTo>
                    <a:pt x="2064" y="282"/>
                  </a:lnTo>
                  <a:lnTo>
                    <a:pt x="2064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82"/>
                  </a:lnTo>
                  <a:lnTo>
                    <a:pt x="2070" y="276"/>
                  </a:lnTo>
                  <a:lnTo>
                    <a:pt x="2070" y="276"/>
                  </a:lnTo>
                  <a:lnTo>
                    <a:pt x="2070" y="276"/>
                  </a:lnTo>
                  <a:lnTo>
                    <a:pt x="2076" y="276"/>
                  </a:lnTo>
                  <a:lnTo>
                    <a:pt x="2076" y="276"/>
                  </a:lnTo>
                  <a:lnTo>
                    <a:pt x="2076" y="270"/>
                  </a:lnTo>
                  <a:lnTo>
                    <a:pt x="2076" y="270"/>
                  </a:lnTo>
                  <a:lnTo>
                    <a:pt x="2076" y="270"/>
                  </a:lnTo>
                  <a:lnTo>
                    <a:pt x="2076" y="270"/>
                  </a:lnTo>
                  <a:lnTo>
                    <a:pt x="2082" y="270"/>
                  </a:lnTo>
                  <a:lnTo>
                    <a:pt x="2082" y="264"/>
                  </a:lnTo>
                  <a:lnTo>
                    <a:pt x="2082" y="264"/>
                  </a:lnTo>
                  <a:lnTo>
                    <a:pt x="2082" y="264"/>
                  </a:lnTo>
                  <a:lnTo>
                    <a:pt x="2082" y="264"/>
                  </a:lnTo>
                  <a:lnTo>
                    <a:pt x="2082" y="258"/>
                  </a:lnTo>
                  <a:lnTo>
                    <a:pt x="2082" y="258"/>
                  </a:lnTo>
                  <a:lnTo>
                    <a:pt x="2088" y="258"/>
                  </a:lnTo>
                  <a:lnTo>
                    <a:pt x="2088" y="258"/>
                  </a:lnTo>
                  <a:lnTo>
                    <a:pt x="2088" y="258"/>
                  </a:lnTo>
                  <a:lnTo>
                    <a:pt x="2088" y="252"/>
                  </a:lnTo>
                  <a:lnTo>
                    <a:pt x="2088" y="252"/>
                  </a:lnTo>
                  <a:lnTo>
                    <a:pt x="2094" y="252"/>
                  </a:lnTo>
                  <a:lnTo>
                    <a:pt x="2094" y="252"/>
                  </a:lnTo>
                  <a:lnTo>
                    <a:pt x="2094" y="246"/>
                  </a:lnTo>
                  <a:lnTo>
                    <a:pt x="2094" y="246"/>
                  </a:lnTo>
                  <a:lnTo>
                    <a:pt x="2094" y="246"/>
                  </a:lnTo>
                  <a:lnTo>
                    <a:pt x="2094" y="246"/>
                  </a:lnTo>
                  <a:lnTo>
                    <a:pt x="2100" y="246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40"/>
                  </a:lnTo>
                  <a:lnTo>
                    <a:pt x="2100" y="234"/>
                  </a:lnTo>
                  <a:lnTo>
                    <a:pt x="2106" y="234"/>
                  </a:lnTo>
                  <a:lnTo>
                    <a:pt x="2106" y="234"/>
                  </a:lnTo>
                  <a:lnTo>
                    <a:pt x="2106" y="234"/>
                  </a:lnTo>
                  <a:lnTo>
                    <a:pt x="2106" y="228"/>
                  </a:lnTo>
                  <a:lnTo>
                    <a:pt x="2106" y="228"/>
                  </a:lnTo>
                  <a:lnTo>
                    <a:pt x="2106" y="228"/>
                  </a:lnTo>
                  <a:lnTo>
                    <a:pt x="2112" y="228"/>
                  </a:lnTo>
                  <a:lnTo>
                    <a:pt x="2112" y="228"/>
                  </a:lnTo>
                  <a:lnTo>
                    <a:pt x="2112" y="222"/>
                  </a:lnTo>
                  <a:lnTo>
                    <a:pt x="2112" y="222"/>
                  </a:lnTo>
                  <a:lnTo>
                    <a:pt x="2112" y="222"/>
                  </a:lnTo>
                  <a:lnTo>
                    <a:pt x="2112" y="222"/>
                  </a:lnTo>
                  <a:lnTo>
                    <a:pt x="2118" y="222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6"/>
                  </a:lnTo>
                  <a:lnTo>
                    <a:pt x="2118" y="210"/>
                  </a:lnTo>
                  <a:lnTo>
                    <a:pt x="2124" y="210"/>
                  </a:lnTo>
                  <a:lnTo>
                    <a:pt x="2124" y="210"/>
                  </a:lnTo>
                  <a:lnTo>
                    <a:pt x="2124" y="210"/>
                  </a:lnTo>
                  <a:lnTo>
                    <a:pt x="2124" y="210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24" y="204"/>
                  </a:lnTo>
                  <a:lnTo>
                    <a:pt x="2130" y="204"/>
                  </a:lnTo>
                  <a:lnTo>
                    <a:pt x="2130" y="204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0" y="198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92"/>
                  </a:lnTo>
                  <a:lnTo>
                    <a:pt x="2136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6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2" y="180"/>
                  </a:lnTo>
                  <a:lnTo>
                    <a:pt x="2148" y="180"/>
                  </a:lnTo>
                  <a:lnTo>
                    <a:pt x="2148" y="174"/>
                  </a:lnTo>
                  <a:lnTo>
                    <a:pt x="2148" y="174"/>
                  </a:lnTo>
                  <a:lnTo>
                    <a:pt x="2148" y="174"/>
                  </a:lnTo>
                  <a:lnTo>
                    <a:pt x="2148" y="174"/>
                  </a:lnTo>
                  <a:lnTo>
                    <a:pt x="2148" y="168"/>
                  </a:lnTo>
                  <a:lnTo>
                    <a:pt x="2154" y="168"/>
                  </a:lnTo>
                  <a:lnTo>
                    <a:pt x="2154" y="168"/>
                  </a:lnTo>
                  <a:lnTo>
                    <a:pt x="2154" y="168"/>
                  </a:lnTo>
                  <a:lnTo>
                    <a:pt x="2154" y="162"/>
                  </a:lnTo>
                  <a:lnTo>
                    <a:pt x="2154" y="162"/>
                  </a:lnTo>
                  <a:lnTo>
                    <a:pt x="2154" y="162"/>
                  </a:lnTo>
                  <a:lnTo>
                    <a:pt x="2160" y="162"/>
                  </a:lnTo>
                  <a:lnTo>
                    <a:pt x="2160" y="162"/>
                  </a:lnTo>
                  <a:lnTo>
                    <a:pt x="2160" y="156"/>
                  </a:lnTo>
                  <a:lnTo>
                    <a:pt x="2160" y="156"/>
                  </a:lnTo>
                  <a:lnTo>
                    <a:pt x="2160" y="156"/>
                  </a:lnTo>
                  <a:lnTo>
                    <a:pt x="2160" y="156"/>
                  </a:lnTo>
                  <a:lnTo>
                    <a:pt x="2166" y="150"/>
                  </a:lnTo>
                  <a:lnTo>
                    <a:pt x="2166" y="150"/>
                  </a:lnTo>
                  <a:lnTo>
                    <a:pt x="2166" y="150"/>
                  </a:lnTo>
                  <a:lnTo>
                    <a:pt x="2166" y="150"/>
                  </a:lnTo>
                  <a:lnTo>
                    <a:pt x="2166" y="150"/>
                  </a:lnTo>
                  <a:lnTo>
                    <a:pt x="2166" y="144"/>
                  </a:lnTo>
                  <a:lnTo>
                    <a:pt x="2166" y="144"/>
                  </a:lnTo>
                  <a:lnTo>
                    <a:pt x="2172" y="144"/>
                  </a:lnTo>
                  <a:lnTo>
                    <a:pt x="2172" y="144"/>
                  </a:lnTo>
                  <a:lnTo>
                    <a:pt x="2172" y="144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2" y="138"/>
                  </a:lnTo>
                  <a:lnTo>
                    <a:pt x="2178" y="138"/>
                  </a:lnTo>
                  <a:lnTo>
                    <a:pt x="2178" y="132"/>
                  </a:lnTo>
                  <a:lnTo>
                    <a:pt x="2178" y="132"/>
                  </a:lnTo>
                  <a:lnTo>
                    <a:pt x="2178" y="132"/>
                  </a:lnTo>
                  <a:lnTo>
                    <a:pt x="2178" y="132"/>
                  </a:lnTo>
                  <a:lnTo>
                    <a:pt x="2178" y="132"/>
                  </a:lnTo>
                  <a:lnTo>
                    <a:pt x="2184" y="126"/>
                  </a:lnTo>
                  <a:lnTo>
                    <a:pt x="2184" y="126"/>
                  </a:lnTo>
                  <a:lnTo>
                    <a:pt x="2184" y="126"/>
                  </a:lnTo>
                  <a:lnTo>
                    <a:pt x="2184" y="126"/>
                  </a:lnTo>
                  <a:lnTo>
                    <a:pt x="2184" y="120"/>
                  </a:lnTo>
                  <a:lnTo>
                    <a:pt x="2184" y="120"/>
                  </a:lnTo>
                  <a:lnTo>
                    <a:pt x="2190" y="120"/>
                  </a:lnTo>
                  <a:lnTo>
                    <a:pt x="2190" y="120"/>
                  </a:lnTo>
                  <a:lnTo>
                    <a:pt x="2190" y="114"/>
                  </a:lnTo>
                  <a:lnTo>
                    <a:pt x="2190" y="114"/>
                  </a:lnTo>
                  <a:lnTo>
                    <a:pt x="2190" y="114"/>
                  </a:lnTo>
                  <a:lnTo>
                    <a:pt x="2190" y="114"/>
                  </a:lnTo>
                  <a:lnTo>
                    <a:pt x="2196" y="114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196" y="108"/>
                  </a:lnTo>
                  <a:lnTo>
                    <a:pt x="2202" y="102"/>
                  </a:lnTo>
                  <a:lnTo>
                    <a:pt x="2202" y="102"/>
                  </a:lnTo>
                  <a:lnTo>
                    <a:pt x="2202" y="102"/>
                  </a:lnTo>
                  <a:lnTo>
                    <a:pt x="2202" y="102"/>
                  </a:lnTo>
                  <a:lnTo>
                    <a:pt x="2202" y="96"/>
                  </a:lnTo>
                  <a:lnTo>
                    <a:pt x="2202" y="96"/>
                  </a:lnTo>
                  <a:lnTo>
                    <a:pt x="2208" y="96"/>
                  </a:lnTo>
                  <a:lnTo>
                    <a:pt x="2208" y="96"/>
                  </a:lnTo>
                  <a:lnTo>
                    <a:pt x="2208" y="96"/>
                  </a:lnTo>
                  <a:lnTo>
                    <a:pt x="2208" y="90"/>
                  </a:lnTo>
                  <a:lnTo>
                    <a:pt x="2208" y="90"/>
                  </a:lnTo>
                  <a:lnTo>
                    <a:pt x="2208" y="90"/>
                  </a:lnTo>
                  <a:lnTo>
                    <a:pt x="2208" y="90"/>
                  </a:lnTo>
                  <a:lnTo>
                    <a:pt x="2214" y="84"/>
                  </a:lnTo>
                  <a:lnTo>
                    <a:pt x="2214" y="84"/>
                  </a:lnTo>
                  <a:lnTo>
                    <a:pt x="2214" y="84"/>
                  </a:lnTo>
                  <a:lnTo>
                    <a:pt x="2214" y="84"/>
                  </a:lnTo>
                  <a:lnTo>
                    <a:pt x="2214" y="84"/>
                  </a:lnTo>
                  <a:lnTo>
                    <a:pt x="2214" y="78"/>
                  </a:lnTo>
                  <a:lnTo>
                    <a:pt x="2220" y="78"/>
                  </a:lnTo>
                  <a:lnTo>
                    <a:pt x="2220" y="78"/>
                  </a:lnTo>
                  <a:lnTo>
                    <a:pt x="2220" y="78"/>
                  </a:lnTo>
                  <a:lnTo>
                    <a:pt x="2220" y="72"/>
                  </a:lnTo>
                  <a:lnTo>
                    <a:pt x="2220" y="72"/>
                  </a:lnTo>
                  <a:lnTo>
                    <a:pt x="2220" y="72"/>
                  </a:lnTo>
                  <a:lnTo>
                    <a:pt x="2226" y="72"/>
                  </a:lnTo>
                  <a:lnTo>
                    <a:pt x="2226" y="72"/>
                  </a:lnTo>
                  <a:lnTo>
                    <a:pt x="2226" y="66"/>
                  </a:lnTo>
                  <a:lnTo>
                    <a:pt x="2226" y="66"/>
                  </a:lnTo>
                  <a:lnTo>
                    <a:pt x="2226" y="66"/>
                  </a:lnTo>
                  <a:lnTo>
                    <a:pt x="2226" y="66"/>
                  </a:lnTo>
                  <a:lnTo>
                    <a:pt x="2232" y="60"/>
                  </a:lnTo>
                  <a:lnTo>
                    <a:pt x="2232" y="60"/>
                  </a:lnTo>
                  <a:lnTo>
                    <a:pt x="2232" y="60"/>
                  </a:lnTo>
                  <a:lnTo>
                    <a:pt x="2232" y="60"/>
                  </a:lnTo>
                  <a:lnTo>
                    <a:pt x="2232" y="60"/>
                  </a:lnTo>
                  <a:lnTo>
                    <a:pt x="2232" y="54"/>
                  </a:lnTo>
                  <a:lnTo>
                    <a:pt x="2232" y="54"/>
                  </a:lnTo>
                  <a:lnTo>
                    <a:pt x="2238" y="54"/>
                  </a:lnTo>
                  <a:lnTo>
                    <a:pt x="2238" y="54"/>
                  </a:lnTo>
                  <a:lnTo>
                    <a:pt x="2238" y="48"/>
                  </a:lnTo>
                  <a:lnTo>
                    <a:pt x="2238" y="48"/>
                  </a:lnTo>
                  <a:lnTo>
                    <a:pt x="2238" y="48"/>
                  </a:lnTo>
                  <a:lnTo>
                    <a:pt x="2244" y="48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6"/>
                  </a:lnTo>
                  <a:lnTo>
                    <a:pt x="2250" y="30"/>
                  </a:lnTo>
                  <a:lnTo>
                    <a:pt x="2250" y="30"/>
                  </a:lnTo>
                  <a:lnTo>
                    <a:pt x="2256" y="30"/>
                  </a:lnTo>
                  <a:lnTo>
                    <a:pt x="2256" y="30"/>
                  </a:lnTo>
                  <a:lnTo>
                    <a:pt x="2256" y="24"/>
                  </a:lnTo>
                  <a:lnTo>
                    <a:pt x="2256" y="24"/>
                  </a:lnTo>
                  <a:lnTo>
                    <a:pt x="2256" y="24"/>
                  </a:lnTo>
                  <a:lnTo>
                    <a:pt x="2256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2" y="24"/>
                  </a:lnTo>
                  <a:lnTo>
                    <a:pt x="2268" y="30"/>
                  </a:lnTo>
                  <a:lnTo>
                    <a:pt x="2268" y="30"/>
                  </a:lnTo>
                  <a:lnTo>
                    <a:pt x="2268" y="36"/>
                  </a:lnTo>
                  <a:lnTo>
                    <a:pt x="2268" y="42"/>
                  </a:lnTo>
                  <a:lnTo>
                    <a:pt x="2268" y="48"/>
                  </a:lnTo>
                  <a:lnTo>
                    <a:pt x="2268" y="48"/>
                  </a:lnTo>
                  <a:lnTo>
                    <a:pt x="2274" y="66"/>
                  </a:lnTo>
                  <a:lnTo>
                    <a:pt x="2274" y="72"/>
                  </a:lnTo>
                  <a:lnTo>
                    <a:pt x="2274" y="78"/>
                  </a:lnTo>
                  <a:lnTo>
                    <a:pt x="2274" y="84"/>
                  </a:lnTo>
                  <a:lnTo>
                    <a:pt x="2274" y="96"/>
                  </a:lnTo>
                  <a:lnTo>
                    <a:pt x="2274" y="102"/>
                  </a:lnTo>
                  <a:lnTo>
                    <a:pt x="2280" y="114"/>
                  </a:lnTo>
                  <a:lnTo>
                    <a:pt x="2280" y="120"/>
                  </a:lnTo>
                  <a:lnTo>
                    <a:pt x="2280" y="132"/>
                  </a:lnTo>
                  <a:lnTo>
                    <a:pt x="2280" y="144"/>
                  </a:lnTo>
                  <a:lnTo>
                    <a:pt x="2280" y="150"/>
                  </a:lnTo>
                  <a:lnTo>
                    <a:pt x="2280" y="162"/>
                  </a:lnTo>
                  <a:lnTo>
                    <a:pt x="2280" y="168"/>
                  </a:lnTo>
                  <a:lnTo>
                    <a:pt x="2286" y="180"/>
                  </a:lnTo>
                  <a:lnTo>
                    <a:pt x="2286" y="186"/>
                  </a:lnTo>
                  <a:lnTo>
                    <a:pt x="2286" y="198"/>
                  </a:lnTo>
                  <a:lnTo>
                    <a:pt x="2286" y="204"/>
                  </a:lnTo>
                  <a:lnTo>
                    <a:pt x="2286" y="216"/>
                  </a:lnTo>
                  <a:lnTo>
                    <a:pt x="2286" y="222"/>
                  </a:lnTo>
                  <a:lnTo>
                    <a:pt x="2292" y="234"/>
                  </a:lnTo>
                  <a:lnTo>
                    <a:pt x="2292" y="240"/>
                  </a:lnTo>
                  <a:lnTo>
                    <a:pt x="2292" y="252"/>
                  </a:lnTo>
                  <a:lnTo>
                    <a:pt x="2292" y="258"/>
                  </a:lnTo>
                  <a:lnTo>
                    <a:pt x="2292" y="264"/>
                  </a:lnTo>
                  <a:lnTo>
                    <a:pt x="2292" y="276"/>
                  </a:lnTo>
                  <a:lnTo>
                    <a:pt x="2298" y="282"/>
                  </a:lnTo>
                  <a:lnTo>
                    <a:pt x="2298" y="288"/>
                  </a:lnTo>
                  <a:lnTo>
                    <a:pt x="2298" y="300"/>
                  </a:lnTo>
                  <a:lnTo>
                    <a:pt x="2298" y="306"/>
                  </a:lnTo>
                  <a:lnTo>
                    <a:pt x="2298" y="312"/>
                  </a:lnTo>
                  <a:lnTo>
                    <a:pt x="2298" y="324"/>
                  </a:lnTo>
                  <a:lnTo>
                    <a:pt x="2304" y="330"/>
                  </a:lnTo>
                  <a:lnTo>
                    <a:pt x="2304" y="336"/>
                  </a:lnTo>
                  <a:lnTo>
                    <a:pt x="2304" y="342"/>
                  </a:lnTo>
                  <a:lnTo>
                    <a:pt x="2304" y="348"/>
                  </a:lnTo>
                  <a:lnTo>
                    <a:pt x="2304" y="348"/>
                  </a:lnTo>
                  <a:lnTo>
                    <a:pt x="2304" y="354"/>
                  </a:lnTo>
                  <a:lnTo>
                    <a:pt x="2310" y="354"/>
                  </a:lnTo>
                  <a:lnTo>
                    <a:pt x="2310" y="360"/>
                  </a:lnTo>
                  <a:lnTo>
                    <a:pt x="2310" y="360"/>
                  </a:lnTo>
                  <a:lnTo>
                    <a:pt x="2310" y="366"/>
                  </a:lnTo>
                  <a:lnTo>
                    <a:pt x="2310" y="366"/>
                  </a:lnTo>
                  <a:lnTo>
                    <a:pt x="2310" y="366"/>
                  </a:lnTo>
                  <a:lnTo>
                    <a:pt x="2316" y="366"/>
                  </a:lnTo>
                  <a:lnTo>
                    <a:pt x="2316" y="366"/>
                  </a:lnTo>
                  <a:lnTo>
                    <a:pt x="2316" y="372"/>
                  </a:lnTo>
                  <a:lnTo>
                    <a:pt x="2316" y="372"/>
                  </a:lnTo>
                  <a:lnTo>
                    <a:pt x="2316" y="372"/>
                  </a:lnTo>
                  <a:lnTo>
                    <a:pt x="2316" y="372"/>
                  </a:lnTo>
                  <a:lnTo>
                    <a:pt x="2316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2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28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2"/>
                  </a:lnTo>
                  <a:lnTo>
                    <a:pt x="2334" y="378"/>
                  </a:lnTo>
                  <a:lnTo>
                    <a:pt x="2334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0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46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2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58" y="378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64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0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76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2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88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394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0" y="384"/>
                  </a:lnTo>
                  <a:lnTo>
                    <a:pt x="2406" y="384"/>
                  </a:lnTo>
                  <a:lnTo>
                    <a:pt x="2406" y="384"/>
                  </a:lnTo>
                  <a:lnTo>
                    <a:pt x="2406" y="384"/>
                  </a:lnTo>
                  <a:lnTo>
                    <a:pt x="2406" y="390"/>
                  </a:lnTo>
                  <a:lnTo>
                    <a:pt x="2406" y="390"/>
                  </a:lnTo>
                  <a:lnTo>
                    <a:pt x="2406" y="390"/>
                  </a:lnTo>
                  <a:lnTo>
                    <a:pt x="2406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2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18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0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36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2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48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54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90"/>
                  </a:lnTo>
                  <a:lnTo>
                    <a:pt x="2460" y="384"/>
                  </a:lnTo>
                  <a:lnTo>
                    <a:pt x="2460" y="384"/>
                  </a:lnTo>
                  <a:lnTo>
                    <a:pt x="2460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66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2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78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84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0" y="384"/>
                  </a:lnTo>
                  <a:lnTo>
                    <a:pt x="2496" y="384"/>
                  </a:lnTo>
                  <a:lnTo>
                    <a:pt x="2496" y="384"/>
                  </a:lnTo>
                  <a:lnTo>
                    <a:pt x="2496" y="384"/>
                  </a:lnTo>
                  <a:lnTo>
                    <a:pt x="2496" y="384"/>
                  </a:lnTo>
                  <a:lnTo>
                    <a:pt x="2496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2" y="384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08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14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0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26" y="378"/>
                  </a:lnTo>
                  <a:lnTo>
                    <a:pt x="2532" y="378"/>
                  </a:lnTo>
                  <a:lnTo>
                    <a:pt x="2532" y="378"/>
                  </a:lnTo>
                  <a:lnTo>
                    <a:pt x="2532" y="372"/>
                  </a:lnTo>
                  <a:lnTo>
                    <a:pt x="2532" y="372"/>
                  </a:lnTo>
                  <a:lnTo>
                    <a:pt x="2532" y="372"/>
                  </a:lnTo>
                  <a:lnTo>
                    <a:pt x="2532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38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44" y="372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72"/>
                  </a:lnTo>
                  <a:lnTo>
                    <a:pt x="2550" y="366"/>
                  </a:lnTo>
                  <a:lnTo>
                    <a:pt x="2550" y="366"/>
                  </a:lnTo>
                  <a:lnTo>
                    <a:pt x="2556" y="366"/>
                  </a:lnTo>
                  <a:lnTo>
                    <a:pt x="2556" y="366"/>
                  </a:lnTo>
                  <a:lnTo>
                    <a:pt x="2556" y="366"/>
                  </a:lnTo>
                  <a:lnTo>
                    <a:pt x="2556" y="360"/>
                  </a:lnTo>
                  <a:lnTo>
                    <a:pt x="2556" y="360"/>
                  </a:lnTo>
                  <a:lnTo>
                    <a:pt x="2556" y="354"/>
                  </a:lnTo>
                  <a:lnTo>
                    <a:pt x="2562" y="354"/>
                  </a:lnTo>
                  <a:lnTo>
                    <a:pt x="2562" y="348"/>
                  </a:lnTo>
                  <a:lnTo>
                    <a:pt x="2562" y="348"/>
                  </a:lnTo>
                  <a:lnTo>
                    <a:pt x="2562" y="342"/>
                  </a:lnTo>
                  <a:lnTo>
                    <a:pt x="2562" y="336"/>
                  </a:lnTo>
                  <a:lnTo>
                    <a:pt x="2562" y="330"/>
                  </a:lnTo>
                  <a:lnTo>
                    <a:pt x="2568" y="324"/>
                  </a:lnTo>
                  <a:lnTo>
                    <a:pt x="2568" y="318"/>
                  </a:lnTo>
                  <a:lnTo>
                    <a:pt x="2568" y="306"/>
                  </a:lnTo>
                  <a:lnTo>
                    <a:pt x="2568" y="300"/>
                  </a:lnTo>
                  <a:lnTo>
                    <a:pt x="2568" y="288"/>
                  </a:lnTo>
                  <a:lnTo>
                    <a:pt x="2568" y="282"/>
                  </a:lnTo>
                  <a:lnTo>
                    <a:pt x="2574" y="276"/>
                  </a:lnTo>
                  <a:lnTo>
                    <a:pt x="2574" y="264"/>
                  </a:lnTo>
                  <a:lnTo>
                    <a:pt x="2574" y="258"/>
                  </a:lnTo>
                  <a:lnTo>
                    <a:pt x="2574" y="252"/>
                  </a:lnTo>
                  <a:lnTo>
                    <a:pt x="2574" y="240"/>
                  </a:lnTo>
                  <a:lnTo>
                    <a:pt x="2574" y="234"/>
                  </a:lnTo>
                  <a:lnTo>
                    <a:pt x="2580" y="222"/>
                  </a:lnTo>
                  <a:lnTo>
                    <a:pt x="2580" y="216"/>
                  </a:lnTo>
                  <a:lnTo>
                    <a:pt x="2580" y="204"/>
                  </a:lnTo>
                  <a:lnTo>
                    <a:pt x="2580" y="198"/>
                  </a:lnTo>
                  <a:lnTo>
                    <a:pt x="2580" y="186"/>
                  </a:lnTo>
                  <a:lnTo>
                    <a:pt x="2580" y="180"/>
                  </a:lnTo>
                  <a:lnTo>
                    <a:pt x="2586" y="168"/>
                  </a:lnTo>
                  <a:lnTo>
                    <a:pt x="2586" y="162"/>
                  </a:lnTo>
                  <a:lnTo>
                    <a:pt x="2586" y="150"/>
                  </a:lnTo>
                  <a:lnTo>
                    <a:pt x="2586" y="144"/>
                  </a:lnTo>
                  <a:lnTo>
                    <a:pt x="2586" y="132"/>
                  </a:lnTo>
                  <a:lnTo>
                    <a:pt x="2586" y="120"/>
                  </a:lnTo>
                  <a:lnTo>
                    <a:pt x="2586" y="114"/>
                  </a:lnTo>
                  <a:lnTo>
                    <a:pt x="2592" y="102"/>
                  </a:lnTo>
                  <a:lnTo>
                    <a:pt x="2592" y="96"/>
                  </a:lnTo>
                  <a:lnTo>
                    <a:pt x="2592" y="84"/>
                  </a:lnTo>
                  <a:lnTo>
                    <a:pt x="2592" y="78"/>
                  </a:lnTo>
                  <a:lnTo>
                    <a:pt x="2592" y="72"/>
                  </a:lnTo>
                  <a:lnTo>
                    <a:pt x="2592" y="66"/>
                  </a:lnTo>
                  <a:lnTo>
                    <a:pt x="2598" y="54"/>
                  </a:lnTo>
                  <a:lnTo>
                    <a:pt x="2598" y="48"/>
                  </a:lnTo>
                  <a:lnTo>
                    <a:pt x="2598" y="42"/>
                  </a:lnTo>
                  <a:lnTo>
                    <a:pt x="2598" y="36"/>
                  </a:lnTo>
                  <a:lnTo>
                    <a:pt x="2598" y="30"/>
                  </a:lnTo>
                  <a:lnTo>
                    <a:pt x="2598" y="30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04" y="24"/>
                  </a:lnTo>
                  <a:lnTo>
                    <a:pt x="2610" y="24"/>
                  </a:lnTo>
                  <a:lnTo>
                    <a:pt x="2610" y="24"/>
                  </a:lnTo>
                  <a:lnTo>
                    <a:pt x="2610" y="24"/>
                  </a:lnTo>
                  <a:lnTo>
                    <a:pt x="2610" y="24"/>
                  </a:lnTo>
                  <a:lnTo>
                    <a:pt x="2610" y="30"/>
                  </a:lnTo>
                  <a:lnTo>
                    <a:pt x="2610" y="30"/>
                  </a:lnTo>
                  <a:lnTo>
                    <a:pt x="2616" y="30"/>
                  </a:lnTo>
                  <a:lnTo>
                    <a:pt x="2616" y="30"/>
                  </a:lnTo>
                  <a:lnTo>
                    <a:pt x="2616" y="36"/>
                  </a:lnTo>
                  <a:lnTo>
                    <a:pt x="2616" y="36"/>
                  </a:lnTo>
                  <a:lnTo>
                    <a:pt x="2616" y="36"/>
                  </a:lnTo>
                  <a:lnTo>
                    <a:pt x="2616" y="36"/>
                  </a:lnTo>
                  <a:lnTo>
                    <a:pt x="2616" y="36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8"/>
                  </a:lnTo>
                  <a:lnTo>
                    <a:pt x="2628" y="48"/>
                  </a:lnTo>
                  <a:lnTo>
                    <a:pt x="2628" y="48"/>
                  </a:lnTo>
                  <a:lnTo>
                    <a:pt x="2628" y="48"/>
                  </a:lnTo>
                  <a:lnTo>
                    <a:pt x="2628" y="54"/>
                  </a:lnTo>
                  <a:lnTo>
                    <a:pt x="2628" y="54"/>
                  </a:lnTo>
                  <a:lnTo>
                    <a:pt x="2634" y="54"/>
                  </a:lnTo>
                  <a:lnTo>
                    <a:pt x="2634" y="54"/>
                  </a:lnTo>
                  <a:lnTo>
                    <a:pt x="2634" y="60"/>
                  </a:lnTo>
                  <a:lnTo>
                    <a:pt x="2634" y="60"/>
                  </a:lnTo>
                  <a:lnTo>
                    <a:pt x="2634" y="60"/>
                  </a:lnTo>
                  <a:lnTo>
                    <a:pt x="2634" y="60"/>
                  </a:lnTo>
                  <a:lnTo>
                    <a:pt x="2634" y="60"/>
                  </a:lnTo>
                  <a:lnTo>
                    <a:pt x="2640" y="66"/>
                  </a:lnTo>
                  <a:lnTo>
                    <a:pt x="2640" y="66"/>
                  </a:lnTo>
                  <a:lnTo>
                    <a:pt x="2640" y="66"/>
                  </a:lnTo>
                  <a:lnTo>
                    <a:pt x="2640" y="66"/>
                  </a:lnTo>
                  <a:lnTo>
                    <a:pt x="2640" y="72"/>
                  </a:lnTo>
                  <a:lnTo>
                    <a:pt x="2640" y="72"/>
                  </a:lnTo>
                  <a:lnTo>
                    <a:pt x="2646" y="72"/>
                  </a:lnTo>
                  <a:lnTo>
                    <a:pt x="2646" y="72"/>
                  </a:lnTo>
                  <a:lnTo>
                    <a:pt x="2646" y="72"/>
                  </a:lnTo>
                  <a:lnTo>
                    <a:pt x="2646" y="78"/>
                  </a:lnTo>
                  <a:lnTo>
                    <a:pt x="2646" y="78"/>
                  </a:lnTo>
                  <a:lnTo>
                    <a:pt x="2646" y="78"/>
                  </a:lnTo>
                  <a:lnTo>
                    <a:pt x="2652" y="78"/>
                  </a:lnTo>
                  <a:lnTo>
                    <a:pt x="2652" y="84"/>
                  </a:lnTo>
                  <a:lnTo>
                    <a:pt x="2652" y="84"/>
                  </a:lnTo>
                  <a:lnTo>
                    <a:pt x="2652" y="84"/>
                  </a:lnTo>
                  <a:lnTo>
                    <a:pt x="2652" y="84"/>
                  </a:lnTo>
                  <a:lnTo>
                    <a:pt x="2652" y="84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0"/>
                  </a:lnTo>
                  <a:lnTo>
                    <a:pt x="2658" y="96"/>
                  </a:lnTo>
                  <a:lnTo>
                    <a:pt x="2658" y="96"/>
                  </a:lnTo>
                  <a:lnTo>
                    <a:pt x="2658" y="96"/>
                  </a:lnTo>
                  <a:lnTo>
                    <a:pt x="2664" y="96"/>
                  </a:lnTo>
                  <a:lnTo>
                    <a:pt x="2664" y="96"/>
                  </a:lnTo>
                  <a:lnTo>
                    <a:pt x="2664" y="102"/>
                  </a:lnTo>
                  <a:lnTo>
                    <a:pt x="2664" y="102"/>
                  </a:lnTo>
                  <a:lnTo>
                    <a:pt x="2664" y="102"/>
                  </a:lnTo>
                  <a:lnTo>
                    <a:pt x="2664" y="102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08"/>
                  </a:lnTo>
                  <a:lnTo>
                    <a:pt x="2670" y="114"/>
                  </a:lnTo>
                  <a:lnTo>
                    <a:pt x="2676" y="114"/>
                  </a:lnTo>
                  <a:lnTo>
                    <a:pt x="2676" y="114"/>
                  </a:lnTo>
                  <a:lnTo>
                    <a:pt x="2676" y="114"/>
                  </a:lnTo>
                  <a:lnTo>
                    <a:pt x="2676" y="114"/>
                  </a:lnTo>
                  <a:lnTo>
                    <a:pt x="2676" y="120"/>
                  </a:lnTo>
                  <a:lnTo>
                    <a:pt x="2676" y="120"/>
                  </a:lnTo>
                  <a:lnTo>
                    <a:pt x="2682" y="120"/>
                  </a:lnTo>
                  <a:lnTo>
                    <a:pt x="2682" y="120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2" y="126"/>
                  </a:lnTo>
                  <a:lnTo>
                    <a:pt x="2688" y="132"/>
                  </a:lnTo>
                  <a:lnTo>
                    <a:pt x="2688" y="132"/>
                  </a:lnTo>
                  <a:lnTo>
                    <a:pt x="2688" y="132"/>
                  </a:lnTo>
                  <a:lnTo>
                    <a:pt x="2688" y="132"/>
                  </a:lnTo>
                  <a:lnTo>
                    <a:pt x="2688" y="132"/>
                  </a:lnTo>
                  <a:lnTo>
                    <a:pt x="2688" y="138"/>
                  </a:lnTo>
                  <a:lnTo>
                    <a:pt x="2694" y="138"/>
                  </a:lnTo>
                  <a:lnTo>
                    <a:pt x="2694" y="138"/>
                  </a:lnTo>
                  <a:lnTo>
                    <a:pt x="2694" y="138"/>
                  </a:lnTo>
                  <a:lnTo>
                    <a:pt x="2694" y="144"/>
                  </a:lnTo>
                  <a:lnTo>
                    <a:pt x="2694" y="144"/>
                  </a:lnTo>
                  <a:lnTo>
                    <a:pt x="2694" y="144"/>
                  </a:lnTo>
                  <a:lnTo>
                    <a:pt x="2700" y="144"/>
                  </a:lnTo>
                  <a:lnTo>
                    <a:pt x="2700" y="144"/>
                  </a:lnTo>
                  <a:lnTo>
                    <a:pt x="2700" y="150"/>
                  </a:lnTo>
                  <a:lnTo>
                    <a:pt x="2700" y="150"/>
                  </a:lnTo>
                  <a:lnTo>
                    <a:pt x="2700" y="150"/>
                  </a:lnTo>
                  <a:lnTo>
                    <a:pt x="2700" y="150"/>
                  </a:lnTo>
                  <a:lnTo>
                    <a:pt x="2700" y="150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56"/>
                  </a:lnTo>
                  <a:lnTo>
                    <a:pt x="2706" y="162"/>
                  </a:lnTo>
                  <a:lnTo>
                    <a:pt x="2706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2"/>
                  </a:lnTo>
                  <a:lnTo>
                    <a:pt x="2712" y="168"/>
                  </a:lnTo>
                  <a:lnTo>
                    <a:pt x="2712" y="168"/>
                  </a:lnTo>
                  <a:lnTo>
                    <a:pt x="2712" y="168"/>
                  </a:lnTo>
                  <a:lnTo>
                    <a:pt x="2718" y="168"/>
                  </a:lnTo>
                  <a:lnTo>
                    <a:pt x="2718" y="174"/>
                  </a:lnTo>
                  <a:lnTo>
                    <a:pt x="2718" y="174"/>
                  </a:lnTo>
                  <a:lnTo>
                    <a:pt x="2718" y="174"/>
                  </a:lnTo>
                  <a:lnTo>
                    <a:pt x="2718" y="174"/>
                  </a:lnTo>
                  <a:lnTo>
                    <a:pt x="2718" y="180"/>
                  </a:lnTo>
                  <a:lnTo>
                    <a:pt x="2724" y="180"/>
                  </a:lnTo>
                  <a:lnTo>
                    <a:pt x="2724" y="180"/>
                  </a:lnTo>
                  <a:lnTo>
                    <a:pt x="2724" y="180"/>
                  </a:lnTo>
                  <a:lnTo>
                    <a:pt x="2724" y="186"/>
                  </a:lnTo>
                  <a:lnTo>
                    <a:pt x="2724" y="186"/>
                  </a:lnTo>
                  <a:lnTo>
                    <a:pt x="2724" y="186"/>
                  </a:lnTo>
                  <a:lnTo>
                    <a:pt x="2730" y="186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0" y="192"/>
                  </a:lnTo>
                  <a:lnTo>
                    <a:pt x="2736" y="198"/>
                  </a:lnTo>
                  <a:lnTo>
                    <a:pt x="2736" y="198"/>
                  </a:lnTo>
                  <a:lnTo>
                    <a:pt x="2736" y="198"/>
                  </a:lnTo>
                  <a:lnTo>
                    <a:pt x="2736" y="198"/>
                  </a:lnTo>
                  <a:lnTo>
                    <a:pt x="2736" y="204"/>
                  </a:lnTo>
                  <a:lnTo>
                    <a:pt x="2736" y="204"/>
                  </a:lnTo>
                  <a:lnTo>
                    <a:pt x="2742" y="204"/>
                  </a:lnTo>
                  <a:lnTo>
                    <a:pt x="2742" y="204"/>
                  </a:lnTo>
                  <a:lnTo>
                    <a:pt x="2742" y="204"/>
                  </a:lnTo>
                  <a:lnTo>
                    <a:pt x="2742" y="210"/>
                  </a:lnTo>
                  <a:lnTo>
                    <a:pt x="2742" y="210"/>
                  </a:lnTo>
                  <a:lnTo>
                    <a:pt x="2742" y="210"/>
                  </a:lnTo>
                  <a:lnTo>
                    <a:pt x="2742" y="210"/>
                  </a:lnTo>
                  <a:lnTo>
                    <a:pt x="2748" y="210"/>
                  </a:lnTo>
                  <a:lnTo>
                    <a:pt x="2748" y="216"/>
                  </a:lnTo>
                  <a:lnTo>
                    <a:pt x="2748" y="216"/>
                  </a:lnTo>
                  <a:lnTo>
                    <a:pt x="2748" y="216"/>
                  </a:lnTo>
                  <a:lnTo>
                    <a:pt x="2748" y="216"/>
                  </a:lnTo>
                  <a:lnTo>
                    <a:pt x="2748" y="222"/>
                  </a:lnTo>
                  <a:lnTo>
                    <a:pt x="2754" y="222"/>
                  </a:lnTo>
                  <a:lnTo>
                    <a:pt x="2754" y="222"/>
                  </a:lnTo>
                  <a:lnTo>
                    <a:pt x="2754" y="222"/>
                  </a:lnTo>
                  <a:lnTo>
                    <a:pt x="2754" y="222"/>
                  </a:lnTo>
                  <a:lnTo>
                    <a:pt x="2754" y="228"/>
                  </a:lnTo>
                  <a:lnTo>
                    <a:pt x="2754" y="228"/>
                  </a:lnTo>
                  <a:lnTo>
                    <a:pt x="2760" y="228"/>
                  </a:lnTo>
                  <a:lnTo>
                    <a:pt x="2760" y="228"/>
                  </a:lnTo>
                  <a:lnTo>
                    <a:pt x="2760" y="228"/>
                  </a:lnTo>
                  <a:lnTo>
                    <a:pt x="2760" y="234"/>
                  </a:lnTo>
                  <a:lnTo>
                    <a:pt x="2760" y="234"/>
                  </a:lnTo>
                  <a:lnTo>
                    <a:pt x="2760" y="234"/>
                  </a:lnTo>
                  <a:lnTo>
                    <a:pt x="2766" y="234"/>
                  </a:lnTo>
                  <a:lnTo>
                    <a:pt x="2766" y="240"/>
                  </a:lnTo>
                  <a:lnTo>
                    <a:pt x="2766" y="240"/>
                  </a:lnTo>
                  <a:lnTo>
                    <a:pt x="2766" y="240"/>
                  </a:lnTo>
                  <a:lnTo>
                    <a:pt x="2766" y="240"/>
                  </a:lnTo>
                  <a:lnTo>
                    <a:pt x="2766" y="240"/>
                  </a:lnTo>
                  <a:lnTo>
                    <a:pt x="2766" y="246"/>
                  </a:lnTo>
                  <a:lnTo>
                    <a:pt x="2772" y="246"/>
                  </a:lnTo>
                  <a:lnTo>
                    <a:pt x="2772" y="246"/>
                  </a:lnTo>
                  <a:lnTo>
                    <a:pt x="2772" y="246"/>
                  </a:lnTo>
                  <a:lnTo>
                    <a:pt x="2772" y="246"/>
                  </a:lnTo>
                  <a:lnTo>
                    <a:pt x="2772" y="252"/>
                  </a:lnTo>
                  <a:lnTo>
                    <a:pt x="2772" y="252"/>
                  </a:lnTo>
                  <a:lnTo>
                    <a:pt x="2778" y="252"/>
                  </a:lnTo>
                  <a:lnTo>
                    <a:pt x="2778" y="252"/>
                  </a:lnTo>
                  <a:lnTo>
                    <a:pt x="2778" y="258"/>
                  </a:lnTo>
                  <a:lnTo>
                    <a:pt x="2778" y="258"/>
                  </a:lnTo>
                  <a:lnTo>
                    <a:pt x="2778" y="258"/>
                  </a:lnTo>
                  <a:lnTo>
                    <a:pt x="2784" y="258"/>
                  </a:lnTo>
                  <a:lnTo>
                    <a:pt x="2784" y="258"/>
                  </a:lnTo>
                  <a:lnTo>
                    <a:pt x="2784" y="264"/>
                  </a:lnTo>
                  <a:lnTo>
                    <a:pt x="2784" y="264"/>
                  </a:lnTo>
                  <a:lnTo>
                    <a:pt x="2784" y="264"/>
                  </a:lnTo>
                  <a:lnTo>
                    <a:pt x="2784" y="264"/>
                  </a:lnTo>
                  <a:lnTo>
                    <a:pt x="2784" y="270"/>
                  </a:lnTo>
                  <a:lnTo>
                    <a:pt x="2790" y="270"/>
                  </a:lnTo>
                  <a:lnTo>
                    <a:pt x="2790" y="270"/>
                  </a:lnTo>
                  <a:lnTo>
                    <a:pt x="2790" y="270"/>
                  </a:lnTo>
                  <a:lnTo>
                    <a:pt x="2790" y="270"/>
                  </a:lnTo>
                  <a:lnTo>
                    <a:pt x="2790" y="276"/>
                  </a:lnTo>
                  <a:lnTo>
                    <a:pt x="2790" y="276"/>
                  </a:lnTo>
                  <a:lnTo>
                    <a:pt x="2796" y="276"/>
                  </a:lnTo>
                  <a:lnTo>
                    <a:pt x="2796" y="276"/>
                  </a:lnTo>
                  <a:lnTo>
                    <a:pt x="2796" y="276"/>
                  </a:lnTo>
                  <a:lnTo>
                    <a:pt x="2796" y="282"/>
                  </a:lnTo>
                  <a:lnTo>
                    <a:pt x="2796" y="282"/>
                  </a:lnTo>
                  <a:lnTo>
                    <a:pt x="2796" y="282"/>
                  </a:lnTo>
                  <a:lnTo>
                    <a:pt x="2802" y="282"/>
                  </a:lnTo>
                  <a:lnTo>
                    <a:pt x="2802" y="282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88"/>
                  </a:lnTo>
                  <a:lnTo>
                    <a:pt x="2802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294"/>
                  </a:lnTo>
                  <a:lnTo>
                    <a:pt x="2808" y="300"/>
                  </a:lnTo>
                  <a:lnTo>
                    <a:pt x="2808" y="300"/>
                  </a:lnTo>
                  <a:lnTo>
                    <a:pt x="2814" y="300"/>
                  </a:lnTo>
                  <a:lnTo>
                    <a:pt x="2814" y="300"/>
                  </a:lnTo>
                  <a:lnTo>
                    <a:pt x="2814" y="300"/>
                  </a:lnTo>
                  <a:lnTo>
                    <a:pt x="2814" y="306"/>
                  </a:lnTo>
                  <a:lnTo>
                    <a:pt x="2814" y="306"/>
                  </a:lnTo>
                  <a:lnTo>
                    <a:pt x="2814" y="306"/>
                  </a:lnTo>
                  <a:lnTo>
                    <a:pt x="2820" y="306"/>
                  </a:lnTo>
                  <a:lnTo>
                    <a:pt x="2820" y="312"/>
                  </a:lnTo>
                  <a:lnTo>
                    <a:pt x="2820" y="312"/>
                  </a:lnTo>
                  <a:lnTo>
                    <a:pt x="2820" y="312"/>
                  </a:lnTo>
                  <a:lnTo>
                    <a:pt x="2820" y="312"/>
                  </a:lnTo>
                  <a:lnTo>
                    <a:pt x="2826" y="312"/>
                  </a:lnTo>
                  <a:lnTo>
                    <a:pt x="2826" y="318"/>
                  </a:lnTo>
                  <a:lnTo>
                    <a:pt x="2826" y="318"/>
                  </a:lnTo>
                  <a:lnTo>
                    <a:pt x="2826" y="318"/>
                  </a:lnTo>
                  <a:lnTo>
                    <a:pt x="2826" y="318"/>
                  </a:lnTo>
                  <a:lnTo>
                    <a:pt x="2826" y="318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24"/>
                  </a:lnTo>
                  <a:lnTo>
                    <a:pt x="2832" y="330"/>
                  </a:lnTo>
                  <a:lnTo>
                    <a:pt x="2832" y="330"/>
                  </a:lnTo>
                  <a:lnTo>
                    <a:pt x="2838" y="330"/>
                  </a:lnTo>
                  <a:lnTo>
                    <a:pt x="2838" y="330"/>
                  </a:lnTo>
                  <a:lnTo>
                    <a:pt x="2838" y="330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38" y="336"/>
                  </a:lnTo>
                  <a:lnTo>
                    <a:pt x="2844" y="336"/>
                  </a:lnTo>
                  <a:lnTo>
                    <a:pt x="2844" y="336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44" y="342"/>
                  </a:lnTo>
                  <a:lnTo>
                    <a:pt x="2850" y="342"/>
                  </a:lnTo>
                  <a:lnTo>
                    <a:pt x="2850" y="342"/>
                  </a:lnTo>
                  <a:lnTo>
                    <a:pt x="2850" y="348"/>
                  </a:lnTo>
                  <a:lnTo>
                    <a:pt x="2850" y="348"/>
                  </a:lnTo>
                  <a:lnTo>
                    <a:pt x="2850" y="348"/>
                  </a:lnTo>
                  <a:lnTo>
                    <a:pt x="2850" y="348"/>
                  </a:lnTo>
                  <a:lnTo>
                    <a:pt x="2856" y="348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54"/>
                  </a:lnTo>
                  <a:lnTo>
                    <a:pt x="2856" y="360"/>
                  </a:lnTo>
                  <a:lnTo>
                    <a:pt x="2862" y="360"/>
                  </a:lnTo>
                  <a:lnTo>
                    <a:pt x="2862" y="360"/>
                  </a:lnTo>
                  <a:lnTo>
                    <a:pt x="2862" y="360"/>
                  </a:lnTo>
                  <a:lnTo>
                    <a:pt x="2862" y="360"/>
                  </a:lnTo>
                  <a:lnTo>
                    <a:pt x="2862" y="360"/>
                  </a:lnTo>
                  <a:lnTo>
                    <a:pt x="2862" y="366"/>
                  </a:lnTo>
                  <a:lnTo>
                    <a:pt x="2868" y="366"/>
                  </a:lnTo>
                  <a:lnTo>
                    <a:pt x="2868" y="366"/>
                  </a:lnTo>
                  <a:lnTo>
                    <a:pt x="2868" y="366"/>
                  </a:lnTo>
                  <a:lnTo>
                    <a:pt x="2868" y="372"/>
                  </a:lnTo>
                  <a:lnTo>
                    <a:pt x="2868" y="372"/>
                  </a:lnTo>
                  <a:lnTo>
                    <a:pt x="2868" y="372"/>
                  </a:lnTo>
                  <a:lnTo>
                    <a:pt x="2874" y="372"/>
                  </a:lnTo>
                  <a:lnTo>
                    <a:pt x="2874" y="372"/>
                  </a:lnTo>
                  <a:lnTo>
                    <a:pt x="2874" y="372"/>
                  </a:lnTo>
                  <a:lnTo>
                    <a:pt x="2874" y="378"/>
                  </a:lnTo>
                  <a:lnTo>
                    <a:pt x="2874" y="378"/>
                  </a:lnTo>
                  <a:lnTo>
                    <a:pt x="2874" y="378"/>
                  </a:lnTo>
                  <a:lnTo>
                    <a:pt x="2880" y="378"/>
                  </a:lnTo>
                  <a:lnTo>
                    <a:pt x="2880" y="378"/>
                  </a:lnTo>
                  <a:lnTo>
                    <a:pt x="2880" y="378"/>
                  </a:lnTo>
                  <a:lnTo>
                    <a:pt x="2880" y="384"/>
                  </a:lnTo>
                  <a:lnTo>
                    <a:pt x="2880" y="384"/>
                  </a:lnTo>
                  <a:lnTo>
                    <a:pt x="2880" y="384"/>
                  </a:lnTo>
                  <a:lnTo>
                    <a:pt x="2886" y="384"/>
                  </a:lnTo>
                  <a:lnTo>
                    <a:pt x="2886" y="384"/>
                  </a:lnTo>
                  <a:lnTo>
                    <a:pt x="2886" y="390"/>
                  </a:lnTo>
                  <a:lnTo>
                    <a:pt x="2886" y="390"/>
                  </a:lnTo>
                  <a:lnTo>
                    <a:pt x="2886" y="390"/>
                  </a:lnTo>
                  <a:lnTo>
                    <a:pt x="2886" y="390"/>
                  </a:lnTo>
                  <a:lnTo>
                    <a:pt x="2892" y="390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2" y="396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898" y="402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04" y="408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0" y="414"/>
                  </a:lnTo>
                  <a:lnTo>
                    <a:pt x="2916" y="420"/>
                  </a:lnTo>
                  <a:lnTo>
                    <a:pt x="2916" y="420"/>
                  </a:lnTo>
                  <a:lnTo>
                    <a:pt x="2916" y="420"/>
                  </a:lnTo>
                  <a:lnTo>
                    <a:pt x="2916" y="420"/>
                  </a:lnTo>
                  <a:lnTo>
                    <a:pt x="2916" y="420"/>
                  </a:lnTo>
                  <a:lnTo>
                    <a:pt x="2916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2" y="426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28" y="432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34" y="438"/>
                  </a:lnTo>
                  <a:lnTo>
                    <a:pt x="2940" y="438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0" y="444"/>
                  </a:lnTo>
                  <a:lnTo>
                    <a:pt x="2946" y="444"/>
                  </a:lnTo>
                  <a:lnTo>
                    <a:pt x="2946" y="450"/>
                  </a:lnTo>
                  <a:lnTo>
                    <a:pt x="2946" y="450"/>
                  </a:lnTo>
                  <a:lnTo>
                    <a:pt x="2946" y="450"/>
                  </a:lnTo>
                  <a:lnTo>
                    <a:pt x="2946" y="450"/>
                  </a:lnTo>
                  <a:lnTo>
                    <a:pt x="2946" y="450"/>
                  </a:lnTo>
                  <a:lnTo>
                    <a:pt x="2952" y="450"/>
                  </a:lnTo>
                  <a:lnTo>
                    <a:pt x="2952" y="450"/>
                  </a:lnTo>
                  <a:lnTo>
                    <a:pt x="2952" y="456"/>
                  </a:lnTo>
                  <a:lnTo>
                    <a:pt x="2952" y="456"/>
                  </a:lnTo>
                  <a:lnTo>
                    <a:pt x="2952" y="456"/>
                  </a:lnTo>
                  <a:lnTo>
                    <a:pt x="2952" y="456"/>
                  </a:lnTo>
                  <a:lnTo>
                    <a:pt x="2952" y="456"/>
                  </a:lnTo>
                  <a:lnTo>
                    <a:pt x="2958" y="456"/>
                  </a:lnTo>
                  <a:lnTo>
                    <a:pt x="2958" y="462"/>
                  </a:lnTo>
                  <a:lnTo>
                    <a:pt x="2958" y="462"/>
                  </a:lnTo>
                  <a:lnTo>
                    <a:pt x="2958" y="462"/>
                  </a:lnTo>
                  <a:lnTo>
                    <a:pt x="2958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64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0" y="462"/>
                  </a:lnTo>
                  <a:lnTo>
                    <a:pt x="2976" y="462"/>
                  </a:lnTo>
                  <a:lnTo>
                    <a:pt x="2976" y="462"/>
                  </a:lnTo>
                  <a:lnTo>
                    <a:pt x="2976" y="462"/>
                  </a:lnTo>
                  <a:lnTo>
                    <a:pt x="2976" y="462"/>
                  </a:lnTo>
                  <a:lnTo>
                    <a:pt x="2976" y="456"/>
                  </a:lnTo>
                  <a:lnTo>
                    <a:pt x="2976" y="456"/>
                  </a:lnTo>
                  <a:lnTo>
                    <a:pt x="2982" y="456"/>
                  </a:lnTo>
                  <a:lnTo>
                    <a:pt x="2982" y="456"/>
                  </a:lnTo>
                  <a:lnTo>
                    <a:pt x="2982" y="456"/>
                  </a:lnTo>
                  <a:lnTo>
                    <a:pt x="2982" y="450"/>
                  </a:lnTo>
                  <a:lnTo>
                    <a:pt x="2982" y="450"/>
                  </a:lnTo>
                  <a:lnTo>
                    <a:pt x="2982" y="450"/>
                  </a:lnTo>
                  <a:lnTo>
                    <a:pt x="2988" y="450"/>
                  </a:lnTo>
                  <a:lnTo>
                    <a:pt x="2988" y="450"/>
                  </a:lnTo>
                  <a:lnTo>
                    <a:pt x="2988" y="444"/>
                  </a:lnTo>
                  <a:lnTo>
                    <a:pt x="2988" y="444"/>
                  </a:lnTo>
                  <a:lnTo>
                    <a:pt x="2988" y="444"/>
                  </a:lnTo>
                  <a:lnTo>
                    <a:pt x="2988" y="444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8"/>
                  </a:lnTo>
                  <a:lnTo>
                    <a:pt x="2994" y="432"/>
                  </a:lnTo>
                  <a:lnTo>
                    <a:pt x="2994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32"/>
                  </a:lnTo>
                  <a:lnTo>
                    <a:pt x="3000" y="426"/>
                  </a:lnTo>
                  <a:lnTo>
                    <a:pt x="3000" y="426"/>
                  </a:lnTo>
                  <a:lnTo>
                    <a:pt x="3000" y="426"/>
                  </a:lnTo>
                  <a:lnTo>
                    <a:pt x="3006" y="426"/>
                  </a:lnTo>
                  <a:lnTo>
                    <a:pt x="3006" y="420"/>
                  </a:lnTo>
                  <a:lnTo>
                    <a:pt x="3006" y="420"/>
                  </a:lnTo>
                  <a:lnTo>
                    <a:pt x="3006" y="420"/>
                  </a:lnTo>
                  <a:lnTo>
                    <a:pt x="3006" y="420"/>
                  </a:lnTo>
                  <a:lnTo>
                    <a:pt x="3006" y="420"/>
                  </a:lnTo>
                  <a:lnTo>
                    <a:pt x="3006" y="414"/>
                  </a:lnTo>
                  <a:lnTo>
                    <a:pt x="3012" y="414"/>
                  </a:lnTo>
                  <a:lnTo>
                    <a:pt x="3012" y="414"/>
                  </a:lnTo>
                  <a:lnTo>
                    <a:pt x="3012" y="414"/>
                  </a:lnTo>
                  <a:lnTo>
                    <a:pt x="3012" y="408"/>
                  </a:lnTo>
                  <a:lnTo>
                    <a:pt x="3012" y="408"/>
                  </a:lnTo>
                  <a:lnTo>
                    <a:pt x="3012" y="408"/>
                  </a:lnTo>
                  <a:lnTo>
                    <a:pt x="3018" y="408"/>
                  </a:lnTo>
                  <a:lnTo>
                    <a:pt x="3018" y="408"/>
                  </a:lnTo>
                  <a:lnTo>
                    <a:pt x="3018" y="402"/>
                  </a:lnTo>
                  <a:lnTo>
                    <a:pt x="3018" y="402"/>
                  </a:lnTo>
                  <a:lnTo>
                    <a:pt x="3018" y="402"/>
                  </a:lnTo>
                  <a:lnTo>
                    <a:pt x="3018" y="402"/>
                  </a:lnTo>
                  <a:lnTo>
                    <a:pt x="3024" y="396"/>
                  </a:lnTo>
                  <a:lnTo>
                    <a:pt x="3024" y="396"/>
                  </a:lnTo>
                  <a:lnTo>
                    <a:pt x="3024" y="396"/>
                  </a:lnTo>
                  <a:lnTo>
                    <a:pt x="3024" y="396"/>
                  </a:lnTo>
                  <a:lnTo>
                    <a:pt x="3024" y="390"/>
                  </a:lnTo>
                  <a:lnTo>
                    <a:pt x="3024" y="390"/>
                  </a:lnTo>
                  <a:lnTo>
                    <a:pt x="3030" y="390"/>
                  </a:lnTo>
                  <a:lnTo>
                    <a:pt x="3030" y="390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84"/>
                  </a:lnTo>
                  <a:lnTo>
                    <a:pt x="3030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8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36" y="372"/>
                  </a:lnTo>
                  <a:lnTo>
                    <a:pt x="3042" y="372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6"/>
                  </a:lnTo>
                  <a:lnTo>
                    <a:pt x="3042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60"/>
                  </a:lnTo>
                  <a:lnTo>
                    <a:pt x="3048" y="354"/>
                  </a:lnTo>
                  <a:lnTo>
                    <a:pt x="3048" y="354"/>
                  </a:lnTo>
                  <a:lnTo>
                    <a:pt x="3048" y="354"/>
                  </a:lnTo>
                  <a:lnTo>
                    <a:pt x="3054" y="354"/>
                  </a:lnTo>
                  <a:lnTo>
                    <a:pt x="3054" y="348"/>
                  </a:lnTo>
                  <a:lnTo>
                    <a:pt x="3054" y="348"/>
                  </a:lnTo>
                  <a:lnTo>
                    <a:pt x="3054" y="348"/>
                  </a:lnTo>
                  <a:lnTo>
                    <a:pt x="3054" y="342"/>
                  </a:lnTo>
                  <a:lnTo>
                    <a:pt x="3054" y="342"/>
                  </a:lnTo>
                  <a:lnTo>
                    <a:pt x="3054" y="342"/>
                  </a:lnTo>
                  <a:lnTo>
                    <a:pt x="3060" y="342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6"/>
                  </a:lnTo>
                  <a:lnTo>
                    <a:pt x="3060" y="330"/>
                  </a:lnTo>
                  <a:lnTo>
                    <a:pt x="3066" y="330"/>
                  </a:lnTo>
                  <a:lnTo>
                    <a:pt x="3066" y="330"/>
                  </a:lnTo>
                  <a:lnTo>
                    <a:pt x="3066" y="324"/>
                  </a:lnTo>
                  <a:lnTo>
                    <a:pt x="3066" y="324"/>
                  </a:lnTo>
                  <a:lnTo>
                    <a:pt x="3066" y="324"/>
                  </a:lnTo>
                  <a:lnTo>
                    <a:pt x="3066" y="324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8"/>
                  </a:lnTo>
                  <a:lnTo>
                    <a:pt x="3072" y="312"/>
                  </a:lnTo>
                  <a:lnTo>
                    <a:pt x="3072" y="312"/>
                  </a:lnTo>
                  <a:lnTo>
                    <a:pt x="3072" y="312"/>
                  </a:lnTo>
                  <a:lnTo>
                    <a:pt x="3078" y="312"/>
                  </a:lnTo>
                  <a:lnTo>
                    <a:pt x="3078" y="306"/>
                  </a:lnTo>
                  <a:lnTo>
                    <a:pt x="3078" y="306"/>
                  </a:lnTo>
                  <a:lnTo>
                    <a:pt x="3078" y="300"/>
                  </a:lnTo>
                  <a:lnTo>
                    <a:pt x="3078" y="300"/>
                  </a:lnTo>
                  <a:lnTo>
                    <a:pt x="3084" y="300"/>
                  </a:lnTo>
                  <a:lnTo>
                    <a:pt x="3084" y="300"/>
                  </a:lnTo>
                  <a:lnTo>
                    <a:pt x="3084" y="294"/>
                  </a:lnTo>
                  <a:lnTo>
                    <a:pt x="3084" y="294"/>
                  </a:lnTo>
                  <a:lnTo>
                    <a:pt x="3084" y="294"/>
                  </a:lnTo>
                  <a:lnTo>
                    <a:pt x="3084" y="288"/>
                  </a:lnTo>
                  <a:lnTo>
                    <a:pt x="3090" y="288"/>
                  </a:lnTo>
                  <a:lnTo>
                    <a:pt x="3090" y="288"/>
                  </a:lnTo>
                  <a:lnTo>
                    <a:pt x="3090" y="288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0" y="282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6"/>
                  </a:lnTo>
                  <a:lnTo>
                    <a:pt x="3096" y="270"/>
                  </a:lnTo>
                  <a:lnTo>
                    <a:pt x="3096" y="270"/>
                  </a:lnTo>
                  <a:lnTo>
                    <a:pt x="3096" y="270"/>
                  </a:lnTo>
                  <a:lnTo>
                    <a:pt x="3102" y="270"/>
                  </a:lnTo>
                  <a:lnTo>
                    <a:pt x="3102" y="264"/>
                  </a:lnTo>
                  <a:lnTo>
                    <a:pt x="3102" y="264"/>
                  </a:lnTo>
                  <a:lnTo>
                    <a:pt x="3102" y="264"/>
                  </a:lnTo>
                  <a:lnTo>
                    <a:pt x="3102" y="258"/>
                  </a:lnTo>
                  <a:lnTo>
                    <a:pt x="3102" y="258"/>
                  </a:lnTo>
                  <a:lnTo>
                    <a:pt x="3108" y="258"/>
                  </a:lnTo>
                  <a:lnTo>
                    <a:pt x="3108" y="258"/>
                  </a:lnTo>
                  <a:lnTo>
                    <a:pt x="3108" y="252"/>
                  </a:lnTo>
                  <a:lnTo>
                    <a:pt x="3108" y="252"/>
                  </a:lnTo>
                  <a:lnTo>
                    <a:pt x="3108" y="252"/>
                  </a:lnTo>
                  <a:lnTo>
                    <a:pt x="3108" y="246"/>
                  </a:lnTo>
                  <a:lnTo>
                    <a:pt x="3114" y="246"/>
                  </a:lnTo>
                  <a:lnTo>
                    <a:pt x="3114" y="246"/>
                  </a:lnTo>
                  <a:lnTo>
                    <a:pt x="3114" y="240"/>
                  </a:lnTo>
                  <a:lnTo>
                    <a:pt x="3114" y="240"/>
                  </a:lnTo>
                  <a:lnTo>
                    <a:pt x="3114" y="240"/>
                  </a:lnTo>
                  <a:lnTo>
                    <a:pt x="3114" y="240"/>
                  </a:lnTo>
                  <a:lnTo>
                    <a:pt x="3114" y="234"/>
                  </a:lnTo>
                  <a:lnTo>
                    <a:pt x="3120" y="234"/>
                  </a:lnTo>
                  <a:lnTo>
                    <a:pt x="3120" y="234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8"/>
                  </a:lnTo>
                  <a:lnTo>
                    <a:pt x="3120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22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32" y="210"/>
                  </a:lnTo>
                  <a:lnTo>
                    <a:pt x="3132" y="210"/>
                  </a:lnTo>
                  <a:lnTo>
                    <a:pt x="3132" y="204"/>
                  </a:lnTo>
                  <a:lnTo>
                    <a:pt x="3132" y="204"/>
                  </a:lnTo>
                  <a:lnTo>
                    <a:pt x="3132" y="204"/>
                  </a:lnTo>
                  <a:lnTo>
                    <a:pt x="3138" y="198"/>
                  </a:lnTo>
                  <a:lnTo>
                    <a:pt x="3138" y="198"/>
                  </a:lnTo>
                  <a:lnTo>
                    <a:pt x="3138" y="198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92"/>
                  </a:lnTo>
                  <a:lnTo>
                    <a:pt x="3138" y="186"/>
                  </a:lnTo>
                  <a:lnTo>
                    <a:pt x="3144" y="186"/>
                  </a:lnTo>
                  <a:lnTo>
                    <a:pt x="3144" y="186"/>
                  </a:lnTo>
                  <a:lnTo>
                    <a:pt x="3144" y="186"/>
                  </a:lnTo>
                  <a:lnTo>
                    <a:pt x="3144" y="180"/>
                  </a:lnTo>
                  <a:lnTo>
                    <a:pt x="3144" y="180"/>
                  </a:lnTo>
                  <a:lnTo>
                    <a:pt x="3144" y="180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74"/>
                  </a:lnTo>
                  <a:lnTo>
                    <a:pt x="3150" y="168"/>
                  </a:lnTo>
                  <a:lnTo>
                    <a:pt x="3150" y="168"/>
                  </a:lnTo>
                  <a:lnTo>
                    <a:pt x="3150" y="168"/>
                  </a:lnTo>
                  <a:lnTo>
                    <a:pt x="3156" y="162"/>
                  </a:lnTo>
                  <a:lnTo>
                    <a:pt x="3156" y="162"/>
                  </a:lnTo>
                  <a:lnTo>
                    <a:pt x="3156" y="162"/>
                  </a:lnTo>
                  <a:lnTo>
                    <a:pt x="3156" y="162"/>
                  </a:lnTo>
                  <a:lnTo>
                    <a:pt x="3156" y="156"/>
                  </a:lnTo>
                  <a:lnTo>
                    <a:pt x="3156" y="156"/>
                  </a:lnTo>
                  <a:lnTo>
                    <a:pt x="3156" y="156"/>
                  </a:lnTo>
                  <a:lnTo>
                    <a:pt x="3162" y="150"/>
                  </a:lnTo>
                  <a:lnTo>
                    <a:pt x="3162" y="150"/>
                  </a:lnTo>
                  <a:lnTo>
                    <a:pt x="3162" y="150"/>
                  </a:lnTo>
                  <a:lnTo>
                    <a:pt x="3162" y="144"/>
                  </a:lnTo>
                  <a:lnTo>
                    <a:pt x="3162" y="144"/>
                  </a:lnTo>
                  <a:lnTo>
                    <a:pt x="3162" y="144"/>
                  </a:lnTo>
                  <a:lnTo>
                    <a:pt x="3168" y="138"/>
                  </a:lnTo>
                  <a:lnTo>
                    <a:pt x="3168" y="138"/>
                  </a:lnTo>
                  <a:lnTo>
                    <a:pt x="3168" y="138"/>
                  </a:lnTo>
                  <a:lnTo>
                    <a:pt x="3168" y="132"/>
                  </a:lnTo>
                  <a:lnTo>
                    <a:pt x="3168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74" y="132"/>
                  </a:lnTo>
                  <a:lnTo>
                    <a:pt x="3180" y="132"/>
                  </a:lnTo>
                  <a:lnTo>
                    <a:pt x="3180" y="132"/>
                  </a:lnTo>
                  <a:lnTo>
                    <a:pt x="3180" y="132"/>
                  </a:lnTo>
                  <a:lnTo>
                    <a:pt x="3180" y="132"/>
                  </a:lnTo>
                  <a:lnTo>
                    <a:pt x="3180" y="138"/>
                  </a:lnTo>
                  <a:lnTo>
                    <a:pt x="3180" y="138"/>
                  </a:lnTo>
                  <a:lnTo>
                    <a:pt x="3186" y="138"/>
                  </a:lnTo>
                  <a:lnTo>
                    <a:pt x="3186" y="144"/>
                  </a:lnTo>
                  <a:lnTo>
                    <a:pt x="3186" y="144"/>
                  </a:lnTo>
                  <a:lnTo>
                    <a:pt x="3186" y="144"/>
                  </a:lnTo>
                  <a:lnTo>
                    <a:pt x="3186" y="150"/>
                  </a:lnTo>
                  <a:lnTo>
                    <a:pt x="3186" y="150"/>
                  </a:lnTo>
                  <a:lnTo>
                    <a:pt x="3192" y="156"/>
                  </a:lnTo>
                  <a:lnTo>
                    <a:pt x="3192" y="156"/>
                  </a:lnTo>
                  <a:lnTo>
                    <a:pt x="3192" y="156"/>
                  </a:lnTo>
                  <a:lnTo>
                    <a:pt x="3192" y="162"/>
                  </a:lnTo>
                  <a:lnTo>
                    <a:pt x="3192" y="162"/>
                  </a:lnTo>
                  <a:lnTo>
                    <a:pt x="3192" y="168"/>
                  </a:lnTo>
                  <a:lnTo>
                    <a:pt x="3192" y="168"/>
                  </a:lnTo>
                  <a:lnTo>
                    <a:pt x="3198" y="168"/>
                  </a:lnTo>
                  <a:lnTo>
                    <a:pt x="3198" y="174"/>
                  </a:lnTo>
                  <a:lnTo>
                    <a:pt x="3198" y="180"/>
                  </a:lnTo>
                  <a:lnTo>
                    <a:pt x="3198" y="180"/>
                  </a:lnTo>
                  <a:lnTo>
                    <a:pt x="3198" y="180"/>
                  </a:lnTo>
                  <a:lnTo>
                    <a:pt x="3204" y="186"/>
                  </a:lnTo>
                  <a:lnTo>
                    <a:pt x="3204" y="186"/>
                  </a:lnTo>
                  <a:lnTo>
                    <a:pt x="3204" y="186"/>
                  </a:lnTo>
                  <a:lnTo>
                    <a:pt x="3204" y="192"/>
                  </a:lnTo>
                  <a:lnTo>
                    <a:pt x="3204" y="192"/>
                  </a:lnTo>
                  <a:lnTo>
                    <a:pt x="3204" y="198"/>
                  </a:lnTo>
                  <a:lnTo>
                    <a:pt x="3204" y="198"/>
                  </a:lnTo>
                  <a:lnTo>
                    <a:pt x="3210" y="198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0" y="210"/>
                  </a:lnTo>
                  <a:lnTo>
                    <a:pt x="3210" y="210"/>
                  </a:lnTo>
                  <a:lnTo>
                    <a:pt x="3210" y="210"/>
                  </a:lnTo>
                  <a:lnTo>
                    <a:pt x="3216" y="216"/>
                  </a:lnTo>
                  <a:lnTo>
                    <a:pt x="3216" y="216"/>
                  </a:lnTo>
                  <a:lnTo>
                    <a:pt x="3216" y="222"/>
                  </a:lnTo>
                  <a:lnTo>
                    <a:pt x="3216" y="222"/>
                  </a:lnTo>
                  <a:lnTo>
                    <a:pt x="3216" y="222"/>
                  </a:lnTo>
                  <a:lnTo>
                    <a:pt x="3216" y="228"/>
                  </a:lnTo>
                  <a:lnTo>
                    <a:pt x="3222" y="228"/>
                  </a:lnTo>
                  <a:lnTo>
                    <a:pt x="3222" y="228"/>
                  </a:lnTo>
                  <a:lnTo>
                    <a:pt x="3222" y="234"/>
                  </a:lnTo>
                  <a:lnTo>
                    <a:pt x="3222" y="234"/>
                  </a:lnTo>
                  <a:lnTo>
                    <a:pt x="3222" y="240"/>
                  </a:lnTo>
                  <a:lnTo>
                    <a:pt x="3222" y="240"/>
                  </a:lnTo>
                  <a:lnTo>
                    <a:pt x="3228" y="240"/>
                  </a:lnTo>
                  <a:lnTo>
                    <a:pt x="3228" y="246"/>
                  </a:lnTo>
                  <a:lnTo>
                    <a:pt x="3228" y="246"/>
                  </a:lnTo>
                  <a:lnTo>
                    <a:pt x="3228" y="252"/>
                  </a:lnTo>
                  <a:lnTo>
                    <a:pt x="3228" y="252"/>
                  </a:lnTo>
                  <a:lnTo>
                    <a:pt x="3228" y="252"/>
                  </a:lnTo>
                  <a:lnTo>
                    <a:pt x="3228" y="258"/>
                  </a:lnTo>
                  <a:lnTo>
                    <a:pt x="3234" y="258"/>
                  </a:lnTo>
                  <a:lnTo>
                    <a:pt x="3234" y="258"/>
                  </a:lnTo>
                  <a:lnTo>
                    <a:pt x="3234" y="264"/>
                  </a:lnTo>
                  <a:lnTo>
                    <a:pt x="3234" y="264"/>
                  </a:lnTo>
                  <a:lnTo>
                    <a:pt x="3234" y="270"/>
                  </a:lnTo>
                  <a:lnTo>
                    <a:pt x="3234" y="270"/>
                  </a:lnTo>
                  <a:lnTo>
                    <a:pt x="3240" y="270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76"/>
                  </a:lnTo>
                  <a:lnTo>
                    <a:pt x="3240" y="282"/>
                  </a:lnTo>
                  <a:lnTo>
                    <a:pt x="3240" y="282"/>
                  </a:lnTo>
                  <a:lnTo>
                    <a:pt x="3246" y="282"/>
                  </a:lnTo>
                  <a:lnTo>
                    <a:pt x="3246" y="288"/>
                  </a:lnTo>
                  <a:lnTo>
                    <a:pt x="3246" y="288"/>
                  </a:lnTo>
                  <a:lnTo>
                    <a:pt x="3246" y="294"/>
                  </a:lnTo>
                  <a:lnTo>
                    <a:pt x="3246" y="294"/>
                  </a:lnTo>
                  <a:lnTo>
                    <a:pt x="3252" y="300"/>
                  </a:lnTo>
                  <a:lnTo>
                    <a:pt x="3252" y="300"/>
                  </a:lnTo>
                  <a:lnTo>
                    <a:pt x="3252" y="300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18"/>
                  </a:lnTo>
                  <a:lnTo>
                    <a:pt x="3258" y="324"/>
                  </a:lnTo>
                  <a:lnTo>
                    <a:pt x="3264" y="324"/>
                  </a:lnTo>
                  <a:lnTo>
                    <a:pt x="3264" y="324"/>
                  </a:lnTo>
                  <a:lnTo>
                    <a:pt x="3264" y="330"/>
                  </a:lnTo>
                  <a:lnTo>
                    <a:pt x="3264" y="330"/>
                  </a:lnTo>
                  <a:lnTo>
                    <a:pt x="3264" y="330"/>
                  </a:lnTo>
                  <a:lnTo>
                    <a:pt x="3264" y="336"/>
                  </a:lnTo>
                  <a:lnTo>
                    <a:pt x="3270" y="336"/>
                  </a:lnTo>
                  <a:lnTo>
                    <a:pt x="3270" y="336"/>
                  </a:lnTo>
                  <a:lnTo>
                    <a:pt x="3270" y="342"/>
                  </a:lnTo>
                  <a:lnTo>
                    <a:pt x="3270" y="342"/>
                  </a:lnTo>
                  <a:lnTo>
                    <a:pt x="3270" y="342"/>
                  </a:lnTo>
                  <a:lnTo>
                    <a:pt x="3270" y="348"/>
                  </a:lnTo>
                  <a:lnTo>
                    <a:pt x="3276" y="348"/>
                  </a:lnTo>
                  <a:lnTo>
                    <a:pt x="3276" y="348"/>
                  </a:lnTo>
                  <a:lnTo>
                    <a:pt x="3276" y="354"/>
                  </a:lnTo>
                  <a:lnTo>
                    <a:pt x="3276" y="354"/>
                  </a:lnTo>
                  <a:lnTo>
                    <a:pt x="3276" y="354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82" y="360"/>
                  </a:lnTo>
                  <a:lnTo>
                    <a:pt x="3282" y="366"/>
                  </a:lnTo>
                  <a:lnTo>
                    <a:pt x="3282" y="366"/>
                  </a:lnTo>
                  <a:lnTo>
                    <a:pt x="3282" y="366"/>
                  </a:lnTo>
                  <a:lnTo>
                    <a:pt x="3282" y="372"/>
                  </a:lnTo>
                  <a:lnTo>
                    <a:pt x="3282" y="372"/>
                  </a:lnTo>
                  <a:lnTo>
                    <a:pt x="3288" y="372"/>
                  </a:lnTo>
                  <a:lnTo>
                    <a:pt x="3288" y="372"/>
                  </a:lnTo>
                  <a:lnTo>
                    <a:pt x="3288" y="378"/>
                  </a:lnTo>
                  <a:lnTo>
                    <a:pt x="3288" y="378"/>
                  </a:lnTo>
                  <a:lnTo>
                    <a:pt x="3288" y="384"/>
                  </a:lnTo>
                  <a:lnTo>
                    <a:pt x="3288" y="384"/>
                  </a:lnTo>
                  <a:lnTo>
                    <a:pt x="3294" y="384"/>
                  </a:lnTo>
                  <a:lnTo>
                    <a:pt x="3294" y="390"/>
                  </a:lnTo>
                  <a:lnTo>
                    <a:pt x="3294" y="390"/>
                  </a:lnTo>
                  <a:lnTo>
                    <a:pt x="3294" y="390"/>
                  </a:lnTo>
                  <a:lnTo>
                    <a:pt x="3294" y="396"/>
                  </a:lnTo>
                  <a:lnTo>
                    <a:pt x="3294" y="396"/>
                  </a:lnTo>
                  <a:lnTo>
                    <a:pt x="3300" y="396"/>
                  </a:lnTo>
                  <a:lnTo>
                    <a:pt x="3300" y="396"/>
                  </a:lnTo>
                  <a:lnTo>
                    <a:pt x="3300" y="402"/>
                  </a:lnTo>
                  <a:lnTo>
                    <a:pt x="3300" y="402"/>
                  </a:lnTo>
                  <a:lnTo>
                    <a:pt x="3300" y="402"/>
                  </a:lnTo>
                  <a:lnTo>
                    <a:pt x="3300" y="408"/>
                  </a:lnTo>
                  <a:lnTo>
                    <a:pt x="3306" y="408"/>
                  </a:lnTo>
                  <a:lnTo>
                    <a:pt x="3306" y="408"/>
                  </a:lnTo>
                  <a:lnTo>
                    <a:pt x="3306" y="414"/>
                  </a:lnTo>
                  <a:lnTo>
                    <a:pt x="3306" y="414"/>
                  </a:lnTo>
                  <a:lnTo>
                    <a:pt x="3306" y="414"/>
                  </a:lnTo>
                  <a:lnTo>
                    <a:pt x="3306" y="414"/>
                  </a:lnTo>
                  <a:lnTo>
                    <a:pt x="3312" y="420"/>
                  </a:lnTo>
                  <a:lnTo>
                    <a:pt x="3312" y="420"/>
                  </a:lnTo>
                  <a:lnTo>
                    <a:pt x="3312" y="420"/>
                  </a:lnTo>
                  <a:lnTo>
                    <a:pt x="3312" y="426"/>
                  </a:lnTo>
                  <a:lnTo>
                    <a:pt x="3312" y="426"/>
                  </a:lnTo>
                  <a:lnTo>
                    <a:pt x="3312" y="426"/>
                  </a:lnTo>
                  <a:lnTo>
                    <a:pt x="3312" y="432"/>
                  </a:lnTo>
                  <a:lnTo>
                    <a:pt x="3318" y="432"/>
                  </a:lnTo>
                  <a:lnTo>
                    <a:pt x="3318" y="432"/>
                  </a:lnTo>
                  <a:lnTo>
                    <a:pt x="3318" y="432"/>
                  </a:lnTo>
                  <a:lnTo>
                    <a:pt x="3318" y="438"/>
                  </a:lnTo>
                  <a:lnTo>
                    <a:pt x="3318" y="438"/>
                  </a:lnTo>
                  <a:lnTo>
                    <a:pt x="3318" y="438"/>
                  </a:lnTo>
                  <a:lnTo>
                    <a:pt x="3324" y="438"/>
                  </a:lnTo>
                  <a:lnTo>
                    <a:pt x="3324" y="444"/>
                  </a:lnTo>
                  <a:lnTo>
                    <a:pt x="3324" y="444"/>
                  </a:lnTo>
                  <a:lnTo>
                    <a:pt x="3324" y="444"/>
                  </a:lnTo>
                  <a:lnTo>
                    <a:pt x="3324" y="450"/>
                  </a:lnTo>
                  <a:lnTo>
                    <a:pt x="3324" y="450"/>
                  </a:lnTo>
                  <a:lnTo>
                    <a:pt x="3330" y="450"/>
                  </a:lnTo>
                  <a:lnTo>
                    <a:pt x="3330" y="450"/>
                  </a:lnTo>
                  <a:lnTo>
                    <a:pt x="3330" y="456"/>
                  </a:lnTo>
                  <a:lnTo>
                    <a:pt x="3330" y="456"/>
                  </a:lnTo>
                  <a:lnTo>
                    <a:pt x="3330" y="456"/>
                  </a:lnTo>
                  <a:lnTo>
                    <a:pt x="3330" y="456"/>
                  </a:lnTo>
                  <a:lnTo>
                    <a:pt x="3336" y="462"/>
                  </a:lnTo>
                  <a:lnTo>
                    <a:pt x="3336" y="462"/>
                  </a:lnTo>
                  <a:lnTo>
                    <a:pt x="3336" y="462"/>
                  </a:lnTo>
                  <a:lnTo>
                    <a:pt x="3336" y="462"/>
                  </a:lnTo>
                  <a:lnTo>
                    <a:pt x="3336" y="468"/>
                  </a:lnTo>
                  <a:lnTo>
                    <a:pt x="3336" y="468"/>
                  </a:lnTo>
                  <a:lnTo>
                    <a:pt x="3336" y="468"/>
                  </a:lnTo>
                  <a:lnTo>
                    <a:pt x="3342" y="468"/>
                  </a:lnTo>
                  <a:lnTo>
                    <a:pt x="3342" y="474"/>
                  </a:lnTo>
                  <a:lnTo>
                    <a:pt x="3342" y="474"/>
                  </a:lnTo>
                  <a:lnTo>
                    <a:pt x="3342" y="474"/>
                  </a:lnTo>
                  <a:lnTo>
                    <a:pt x="3342" y="474"/>
                  </a:lnTo>
                  <a:lnTo>
                    <a:pt x="3342" y="480"/>
                  </a:lnTo>
                  <a:lnTo>
                    <a:pt x="3348" y="480"/>
                  </a:lnTo>
                  <a:lnTo>
                    <a:pt x="3348" y="480"/>
                  </a:lnTo>
                  <a:lnTo>
                    <a:pt x="3348" y="486"/>
                  </a:lnTo>
                  <a:lnTo>
                    <a:pt x="3348" y="486"/>
                  </a:lnTo>
                  <a:lnTo>
                    <a:pt x="3348" y="486"/>
                  </a:lnTo>
                  <a:lnTo>
                    <a:pt x="3354" y="486"/>
                  </a:lnTo>
                  <a:lnTo>
                    <a:pt x="3354" y="492"/>
                  </a:lnTo>
                  <a:lnTo>
                    <a:pt x="3354" y="492"/>
                  </a:lnTo>
                  <a:lnTo>
                    <a:pt x="3354" y="492"/>
                  </a:lnTo>
                  <a:lnTo>
                    <a:pt x="3354" y="492"/>
                  </a:lnTo>
                  <a:lnTo>
                    <a:pt x="3354" y="498"/>
                  </a:lnTo>
                  <a:lnTo>
                    <a:pt x="3360" y="498"/>
                  </a:lnTo>
                  <a:lnTo>
                    <a:pt x="3360" y="498"/>
                  </a:lnTo>
                  <a:lnTo>
                    <a:pt x="3360" y="498"/>
                  </a:lnTo>
                  <a:lnTo>
                    <a:pt x="3360" y="498"/>
                  </a:lnTo>
                  <a:lnTo>
                    <a:pt x="3360" y="504"/>
                  </a:lnTo>
                  <a:lnTo>
                    <a:pt x="3360" y="504"/>
                  </a:lnTo>
                  <a:lnTo>
                    <a:pt x="3360" y="504"/>
                  </a:lnTo>
                  <a:lnTo>
                    <a:pt x="3366" y="504"/>
                  </a:lnTo>
                  <a:lnTo>
                    <a:pt x="3366" y="510"/>
                  </a:lnTo>
                  <a:lnTo>
                    <a:pt x="3366" y="510"/>
                  </a:lnTo>
                  <a:lnTo>
                    <a:pt x="3366" y="510"/>
                  </a:lnTo>
                  <a:lnTo>
                    <a:pt x="3366" y="510"/>
                  </a:lnTo>
                  <a:lnTo>
                    <a:pt x="3366" y="510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16"/>
                  </a:lnTo>
                  <a:lnTo>
                    <a:pt x="3372" y="522"/>
                  </a:lnTo>
                  <a:lnTo>
                    <a:pt x="3372" y="522"/>
                  </a:lnTo>
                  <a:lnTo>
                    <a:pt x="3378" y="522"/>
                  </a:lnTo>
                  <a:lnTo>
                    <a:pt x="3378" y="522"/>
                  </a:lnTo>
                  <a:lnTo>
                    <a:pt x="3378" y="522"/>
                  </a:lnTo>
                  <a:lnTo>
                    <a:pt x="3378" y="522"/>
                  </a:lnTo>
                  <a:lnTo>
                    <a:pt x="3378" y="522"/>
                  </a:lnTo>
                  <a:lnTo>
                    <a:pt x="3384" y="522"/>
                  </a:lnTo>
                  <a:lnTo>
                    <a:pt x="3384" y="522"/>
                  </a:lnTo>
                  <a:lnTo>
                    <a:pt x="3384" y="522"/>
                  </a:lnTo>
                  <a:lnTo>
                    <a:pt x="3384" y="516"/>
                  </a:lnTo>
                  <a:lnTo>
                    <a:pt x="3384" y="516"/>
                  </a:lnTo>
                  <a:lnTo>
                    <a:pt x="3384" y="516"/>
                  </a:lnTo>
                  <a:lnTo>
                    <a:pt x="3390" y="516"/>
                  </a:lnTo>
                  <a:lnTo>
                    <a:pt x="3390" y="510"/>
                  </a:lnTo>
                  <a:lnTo>
                    <a:pt x="3390" y="510"/>
                  </a:lnTo>
                  <a:lnTo>
                    <a:pt x="3390" y="510"/>
                  </a:lnTo>
                  <a:lnTo>
                    <a:pt x="3390" y="504"/>
                  </a:lnTo>
                  <a:lnTo>
                    <a:pt x="3390" y="504"/>
                  </a:lnTo>
                  <a:lnTo>
                    <a:pt x="3390" y="498"/>
                  </a:lnTo>
                  <a:lnTo>
                    <a:pt x="3396" y="498"/>
                  </a:lnTo>
                  <a:lnTo>
                    <a:pt x="3396" y="492"/>
                  </a:lnTo>
                  <a:lnTo>
                    <a:pt x="3396" y="492"/>
                  </a:lnTo>
                  <a:lnTo>
                    <a:pt x="3396" y="486"/>
                  </a:lnTo>
                  <a:lnTo>
                    <a:pt x="3396" y="486"/>
                  </a:lnTo>
                  <a:lnTo>
                    <a:pt x="3396" y="480"/>
                  </a:lnTo>
                  <a:lnTo>
                    <a:pt x="3402" y="480"/>
                  </a:lnTo>
                  <a:lnTo>
                    <a:pt x="3402" y="474"/>
                  </a:lnTo>
                  <a:lnTo>
                    <a:pt x="3402" y="474"/>
                  </a:lnTo>
                  <a:lnTo>
                    <a:pt x="3402" y="468"/>
                  </a:lnTo>
                  <a:lnTo>
                    <a:pt x="3402" y="462"/>
                  </a:lnTo>
                  <a:lnTo>
                    <a:pt x="3402" y="462"/>
                  </a:lnTo>
                  <a:lnTo>
                    <a:pt x="3408" y="456"/>
                  </a:lnTo>
                  <a:lnTo>
                    <a:pt x="3408" y="456"/>
                  </a:lnTo>
                  <a:lnTo>
                    <a:pt x="3408" y="450"/>
                  </a:lnTo>
                  <a:lnTo>
                    <a:pt x="3408" y="450"/>
                  </a:lnTo>
                  <a:lnTo>
                    <a:pt x="3408" y="444"/>
                  </a:lnTo>
                  <a:lnTo>
                    <a:pt x="3408" y="444"/>
                  </a:lnTo>
                  <a:lnTo>
                    <a:pt x="3414" y="438"/>
                  </a:lnTo>
                  <a:lnTo>
                    <a:pt x="3414" y="432"/>
                  </a:lnTo>
                  <a:lnTo>
                    <a:pt x="3414" y="432"/>
                  </a:lnTo>
                  <a:lnTo>
                    <a:pt x="3414" y="426"/>
                  </a:lnTo>
                  <a:lnTo>
                    <a:pt x="3414" y="426"/>
                  </a:lnTo>
                  <a:lnTo>
                    <a:pt x="3414" y="420"/>
                  </a:lnTo>
                  <a:lnTo>
                    <a:pt x="3420" y="414"/>
                  </a:lnTo>
                  <a:lnTo>
                    <a:pt x="3420" y="414"/>
                  </a:lnTo>
                  <a:lnTo>
                    <a:pt x="3420" y="408"/>
                  </a:lnTo>
                  <a:lnTo>
                    <a:pt x="3420" y="402"/>
                  </a:lnTo>
                  <a:lnTo>
                    <a:pt x="3420" y="402"/>
                  </a:lnTo>
                  <a:lnTo>
                    <a:pt x="3420" y="396"/>
                  </a:lnTo>
                  <a:lnTo>
                    <a:pt x="3420" y="396"/>
                  </a:lnTo>
                  <a:lnTo>
                    <a:pt x="3426" y="390"/>
                  </a:lnTo>
                  <a:lnTo>
                    <a:pt x="3426" y="384"/>
                  </a:lnTo>
                  <a:lnTo>
                    <a:pt x="3426" y="384"/>
                  </a:lnTo>
                  <a:lnTo>
                    <a:pt x="3426" y="378"/>
                  </a:lnTo>
                  <a:lnTo>
                    <a:pt x="3426" y="372"/>
                  </a:lnTo>
                  <a:lnTo>
                    <a:pt x="3426" y="372"/>
                  </a:lnTo>
                  <a:lnTo>
                    <a:pt x="3432" y="366"/>
                  </a:lnTo>
                  <a:lnTo>
                    <a:pt x="3432" y="360"/>
                  </a:lnTo>
                  <a:lnTo>
                    <a:pt x="3432" y="360"/>
                  </a:lnTo>
                  <a:lnTo>
                    <a:pt x="3432" y="354"/>
                  </a:lnTo>
                  <a:lnTo>
                    <a:pt x="3432" y="348"/>
                  </a:lnTo>
                  <a:lnTo>
                    <a:pt x="3432" y="348"/>
                  </a:lnTo>
                  <a:lnTo>
                    <a:pt x="3438" y="342"/>
                  </a:lnTo>
                  <a:lnTo>
                    <a:pt x="3438" y="336"/>
                  </a:lnTo>
                  <a:lnTo>
                    <a:pt x="3438" y="330"/>
                  </a:lnTo>
                  <a:lnTo>
                    <a:pt x="3438" y="330"/>
                  </a:lnTo>
                  <a:lnTo>
                    <a:pt x="3438" y="324"/>
                  </a:lnTo>
                  <a:lnTo>
                    <a:pt x="3438" y="318"/>
                  </a:lnTo>
                  <a:lnTo>
                    <a:pt x="3444" y="318"/>
                  </a:lnTo>
                  <a:lnTo>
                    <a:pt x="3444" y="312"/>
                  </a:lnTo>
                  <a:lnTo>
                    <a:pt x="3444" y="306"/>
                  </a:lnTo>
                  <a:lnTo>
                    <a:pt x="3444" y="300"/>
                  </a:lnTo>
                  <a:lnTo>
                    <a:pt x="3444" y="294"/>
                  </a:lnTo>
                  <a:lnTo>
                    <a:pt x="3450" y="288"/>
                  </a:lnTo>
                  <a:lnTo>
                    <a:pt x="3450" y="282"/>
                  </a:lnTo>
                  <a:lnTo>
                    <a:pt x="3450" y="282"/>
                  </a:lnTo>
                  <a:lnTo>
                    <a:pt x="3450" y="276"/>
                  </a:lnTo>
                  <a:lnTo>
                    <a:pt x="3450" y="270"/>
                  </a:lnTo>
                  <a:lnTo>
                    <a:pt x="3450" y="264"/>
                  </a:lnTo>
                  <a:lnTo>
                    <a:pt x="3450" y="258"/>
                  </a:lnTo>
                  <a:lnTo>
                    <a:pt x="3456" y="258"/>
                  </a:lnTo>
                  <a:lnTo>
                    <a:pt x="3456" y="252"/>
                  </a:lnTo>
                  <a:lnTo>
                    <a:pt x="3456" y="246"/>
                  </a:lnTo>
                  <a:lnTo>
                    <a:pt x="3456" y="240"/>
                  </a:lnTo>
                  <a:lnTo>
                    <a:pt x="3456" y="234"/>
                  </a:lnTo>
                  <a:lnTo>
                    <a:pt x="3456" y="234"/>
                  </a:lnTo>
                  <a:lnTo>
                    <a:pt x="3462" y="228"/>
                  </a:lnTo>
                  <a:lnTo>
                    <a:pt x="3462" y="222"/>
                  </a:lnTo>
                  <a:lnTo>
                    <a:pt x="3462" y="216"/>
                  </a:lnTo>
                  <a:lnTo>
                    <a:pt x="3462" y="210"/>
                  </a:lnTo>
                  <a:lnTo>
                    <a:pt x="3462" y="210"/>
                  </a:lnTo>
                  <a:lnTo>
                    <a:pt x="3462" y="204"/>
                  </a:lnTo>
                  <a:lnTo>
                    <a:pt x="3468" y="198"/>
                  </a:lnTo>
                  <a:lnTo>
                    <a:pt x="3468" y="192"/>
                  </a:lnTo>
                  <a:lnTo>
                    <a:pt x="3468" y="186"/>
                  </a:lnTo>
                  <a:lnTo>
                    <a:pt x="3468" y="180"/>
                  </a:lnTo>
                  <a:lnTo>
                    <a:pt x="3468" y="174"/>
                  </a:lnTo>
                  <a:lnTo>
                    <a:pt x="3468" y="174"/>
                  </a:lnTo>
                  <a:lnTo>
                    <a:pt x="3474" y="168"/>
                  </a:lnTo>
                  <a:lnTo>
                    <a:pt x="3474" y="162"/>
                  </a:lnTo>
                  <a:lnTo>
                    <a:pt x="3474" y="156"/>
                  </a:lnTo>
                  <a:lnTo>
                    <a:pt x="3474" y="150"/>
                  </a:lnTo>
                  <a:lnTo>
                    <a:pt x="3474" y="144"/>
                  </a:lnTo>
                  <a:lnTo>
                    <a:pt x="3474" y="144"/>
                  </a:lnTo>
                  <a:lnTo>
                    <a:pt x="3474" y="138"/>
                  </a:lnTo>
                  <a:lnTo>
                    <a:pt x="3480" y="132"/>
                  </a:lnTo>
                  <a:lnTo>
                    <a:pt x="3480" y="132"/>
                  </a:lnTo>
                  <a:lnTo>
                    <a:pt x="3480" y="126"/>
                  </a:lnTo>
                  <a:lnTo>
                    <a:pt x="3480" y="126"/>
                  </a:lnTo>
                  <a:lnTo>
                    <a:pt x="3480" y="126"/>
                  </a:lnTo>
                  <a:lnTo>
                    <a:pt x="3480" y="126"/>
                  </a:lnTo>
                  <a:lnTo>
                    <a:pt x="3486" y="126"/>
                  </a:lnTo>
                  <a:lnTo>
                    <a:pt x="3486" y="126"/>
                  </a:lnTo>
                  <a:lnTo>
                    <a:pt x="3486" y="126"/>
                  </a:lnTo>
                  <a:lnTo>
                    <a:pt x="3486" y="132"/>
                  </a:lnTo>
                  <a:lnTo>
                    <a:pt x="3486" y="132"/>
                  </a:lnTo>
                  <a:lnTo>
                    <a:pt x="3486" y="132"/>
                  </a:lnTo>
                  <a:lnTo>
                    <a:pt x="3492" y="138"/>
                  </a:lnTo>
                  <a:lnTo>
                    <a:pt x="3492" y="144"/>
                  </a:lnTo>
                  <a:lnTo>
                    <a:pt x="3492" y="144"/>
                  </a:lnTo>
                  <a:lnTo>
                    <a:pt x="3492" y="150"/>
                  </a:lnTo>
                  <a:lnTo>
                    <a:pt x="3492" y="156"/>
                  </a:lnTo>
                  <a:lnTo>
                    <a:pt x="3492" y="162"/>
                  </a:lnTo>
                  <a:lnTo>
                    <a:pt x="3492" y="168"/>
                  </a:lnTo>
                  <a:lnTo>
                    <a:pt x="3498" y="174"/>
                  </a:lnTo>
                  <a:lnTo>
                    <a:pt x="3498" y="180"/>
                  </a:lnTo>
                  <a:lnTo>
                    <a:pt x="3498" y="186"/>
                  </a:lnTo>
                  <a:lnTo>
                    <a:pt x="3498" y="192"/>
                  </a:lnTo>
                  <a:lnTo>
                    <a:pt x="3498" y="198"/>
                  </a:lnTo>
                  <a:lnTo>
                    <a:pt x="3498" y="204"/>
                  </a:lnTo>
                  <a:lnTo>
                    <a:pt x="3504" y="216"/>
                  </a:lnTo>
                  <a:lnTo>
                    <a:pt x="3504" y="216"/>
                  </a:lnTo>
                  <a:lnTo>
                    <a:pt x="3504" y="222"/>
                  </a:lnTo>
                  <a:lnTo>
                    <a:pt x="3504" y="228"/>
                  </a:lnTo>
                  <a:lnTo>
                    <a:pt x="3504" y="234"/>
                  </a:lnTo>
                  <a:lnTo>
                    <a:pt x="3510" y="240"/>
                  </a:lnTo>
                  <a:lnTo>
                    <a:pt x="3510" y="246"/>
                  </a:lnTo>
                  <a:lnTo>
                    <a:pt x="3510" y="252"/>
                  </a:lnTo>
                  <a:lnTo>
                    <a:pt x="3510" y="258"/>
                  </a:lnTo>
                  <a:lnTo>
                    <a:pt x="3510" y="264"/>
                  </a:lnTo>
                  <a:lnTo>
                    <a:pt x="3510" y="264"/>
                  </a:lnTo>
                  <a:lnTo>
                    <a:pt x="3516" y="270"/>
                  </a:lnTo>
                  <a:lnTo>
                    <a:pt x="3516" y="276"/>
                  </a:lnTo>
                  <a:lnTo>
                    <a:pt x="3516" y="282"/>
                  </a:lnTo>
                  <a:lnTo>
                    <a:pt x="3516" y="288"/>
                  </a:lnTo>
                  <a:lnTo>
                    <a:pt x="3516" y="294"/>
                  </a:lnTo>
                  <a:lnTo>
                    <a:pt x="3516" y="300"/>
                  </a:lnTo>
                  <a:lnTo>
                    <a:pt x="3522" y="300"/>
                  </a:lnTo>
                  <a:lnTo>
                    <a:pt x="3522" y="306"/>
                  </a:lnTo>
                  <a:lnTo>
                    <a:pt x="3522" y="312"/>
                  </a:lnTo>
                  <a:lnTo>
                    <a:pt x="3522" y="318"/>
                  </a:lnTo>
                  <a:lnTo>
                    <a:pt x="3522" y="324"/>
                  </a:lnTo>
                  <a:lnTo>
                    <a:pt x="3522" y="324"/>
                  </a:lnTo>
                  <a:lnTo>
                    <a:pt x="3522" y="330"/>
                  </a:lnTo>
                  <a:lnTo>
                    <a:pt x="3528" y="336"/>
                  </a:lnTo>
                  <a:lnTo>
                    <a:pt x="3528" y="342"/>
                  </a:lnTo>
                  <a:lnTo>
                    <a:pt x="3528" y="348"/>
                  </a:lnTo>
                  <a:lnTo>
                    <a:pt x="3528" y="348"/>
                  </a:lnTo>
                  <a:lnTo>
                    <a:pt x="3528" y="354"/>
                  </a:lnTo>
                  <a:lnTo>
                    <a:pt x="3528" y="360"/>
                  </a:lnTo>
                  <a:lnTo>
                    <a:pt x="3534" y="366"/>
                  </a:lnTo>
                  <a:lnTo>
                    <a:pt x="3534" y="366"/>
                  </a:lnTo>
                  <a:lnTo>
                    <a:pt x="3534" y="372"/>
                  </a:lnTo>
                  <a:lnTo>
                    <a:pt x="3534" y="378"/>
                  </a:lnTo>
                  <a:lnTo>
                    <a:pt x="3534" y="384"/>
                  </a:lnTo>
                  <a:lnTo>
                    <a:pt x="3534" y="384"/>
                  </a:lnTo>
                  <a:lnTo>
                    <a:pt x="3540" y="390"/>
                  </a:lnTo>
                  <a:lnTo>
                    <a:pt x="3540" y="396"/>
                  </a:lnTo>
                  <a:lnTo>
                    <a:pt x="3540" y="396"/>
                  </a:lnTo>
                  <a:lnTo>
                    <a:pt x="3540" y="402"/>
                  </a:lnTo>
                  <a:lnTo>
                    <a:pt x="3540" y="408"/>
                  </a:lnTo>
                  <a:lnTo>
                    <a:pt x="3540" y="414"/>
                  </a:lnTo>
                  <a:lnTo>
                    <a:pt x="3546" y="414"/>
                  </a:lnTo>
                  <a:lnTo>
                    <a:pt x="3546" y="420"/>
                  </a:lnTo>
                  <a:lnTo>
                    <a:pt x="3546" y="426"/>
                  </a:lnTo>
                  <a:lnTo>
                    <a:pt x="3546" y="426"/>
                  </a:lnTo>
                  <a:lnTo>
                    <a:pt x="3546" y="432"/>
                  </a:lnTo>
                  <a:lnTo>
                    <a:pt x="3546" y="438"/>
                  </a:lnTo>
                  <a:lnTo>
                    <a:pt x="3546" y="438"/>
                  </a:lnTo>
                  <a:lnTo>
                    <a:pt x="3552" y="444"/>
                  </a:lnTo>
                  <a:lnTo>
                    <a:pt x="3552" y="450"/>
                  </a:lnTo>
                  <a:lnTo>
                    <a:pt x="3552" y="450"/>
                  </a:lnTo>
                  <a:lnTo>
                    <a:pt x="3552" y="456"/>
                  </a:lnTo>
                  <a:lnTo>
                    <a:pt x="3552" y="456"/>
                  </a:lnTo>
                  <a:lnTo>
                    <a:pt x="3552" y="462"/>
                  </a:lnTo>
                  <a:lnTo>
                    <a:pt x="3558" y="468"/>
                  </a:lnTo>
                  <a:lnTo>
                    <a:pt x="3558" y="468"/>
                  </a:lnTo>
                  <a:lnTo>
                    <a:pt x="3558" y="474"/>
                  </a:lnTo>
                  <a:lnTo>
                    <a:pt x="3558" y="480"/>
                  </a:lnTo>
                  <a:lnTo>
                    <a:pt x="3558" y="480"/>
                  </a:lnTo>
                  <a:lnTo>
                    <a:pt x="3558" y="486"/>
                  </a:lnTo>
                  <a:lnTo>
                    <a:pt x="3564" y="486"/>
                  </a:lnTo>
                  <a:lnTo>
                    <a:pt x="3564" y="492"/>
                  </a:lnTo>
                  <a:lnTo>
                    <a:pt x="3564" y="492"/>
                  </a:lnTo>
                  <a:lnTo>
                    <a:pt x="3564" y="498"/>
                  </a:lnTo>
                  <a:lnTo>
                    <a:pt x="3564" y="504"/>
                  </a:lnTo>
                  <a:lnTo>
                    <a:pt x="3564" y="504"/>
                  </a:lnTo>
                  <a:lnTo>
                    <a:pt x="3570" y="510"/>
                  </a:lnTo>
                  <a:lnTo>
                    <a:pt x="3570" y="510"/>
                  </a:lnTo>
                  <a:lnTo>
                    <a:pt x="3570" y="516"/>
                  </a:lnTo>
                  <a:lnTo>
                    <a:pt x="3570" y="516"/>
                  </a:lnTo>
                  <a:lnTo>
                    <a:pt x="3570" y="522"/>
                  </a:lnTo>
                  <a:lnTo>
                    <a:pt x="3570" y="522"/>
                  </a:lnTo>
                  <a:lnTo>
                    <a:pt x="3576" y="528"/>
                  </a:lnTo>
                  <a:lnTo>
                    <a:pt x="3576" y="528"/>
                  </a:lnTo>
                  <a:lnTo>
                    <a:pt x="3576" y="534"/>
                  </a:lnTo>
                  <a:lnTo>
                    <a:pt x="3576" y="534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6"/>
                  </a:lnTo>
                  <a:lnTo>
                    <a:pt x="3582" y="546"/>
                  </a:lnTo>
                  <a:lnTo>
                    <a:pt x="3582" y="546"/>
                  </a:lnTo>
                  <a:lnTo>
                    <a:pt x="3582" y="552"/>
                  </a:lnTo>
                  <a:lnTo>
                    <a:pt x="3582" y="552"/>
                  </a:lnTo>
                  <a:lnTo>
                    <a:pt x="3582" y="552"/>
                  </a:lnTo>
                  <a:lnTo>
                    <a:pt x="3588" y="552"/>
                  </a:lnTo>
                  <a:lnTo>
                    <a:pt x="3588" y="552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88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8"/>
                  </a:lnTo>
                  <a:lnTo>
                    <a:pt x="3594" y="552"/>
                  </a:lnTo>
                  <a:lnTo>
                    <a:pt x="3594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6" y="552"/>
                  </a:lnTo>
                  <a:lnTo>
                    <a:pt x="3606" y="552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06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6"/>
                  </a:lnTo>
                  <a:lnTo>
                    <a:pt x="3612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24" y="534"/>
                  </a:lnTo>
                  <a:lnTo>
                    <a:pt x="3630" y="534"/>
                  </a:lnTo>
                  <a:lnTo>
                    <a:pt x="3630" y="534"/>
                  </a:lnTo>
                  <a:lnTo>
                    <a:pt x="3630" y="528"/>
                  </a:lnTo>
                  <a:lnTo>
                    <a:pt x="3630" y="528"/>
                  </a:lnTo>
                  <a:lnTo>
                    <a:pt x="3630" y="528"/>
                  </a:lnTo>
                  <a:lnTo>
                    <a:pt x="3630" y="528"/>
                  </a:lnTo>
                  <a:lnTo>
                    <a:pt x="3630" y="528"/>
                  </a:lnTo>
                  <a:lnTo>
                    <a:pt x="3636" y="528"/>
                  </a:lnTo>
                  <a:lnTo>
                    <a:pt x="3636" y="528"/>
                  </a:lnTo>
                  <a:lnTo>
                    <a:pt x="3636" y="528"/>
                  </a:lnTo>
                  <a:lnTo>
                    <a:pt x="3636" y="522"/>
                  </a:lnTo>
                  <a:lnTo>
                    <a:pt x="3636" y="522"/>
                  </a:lnTo>
                  <a:lnTo>
                    <a:pt x="3636" y="522"/>
                  </a:lnTo>
                  <a:lnTo>
                    <a:pt x="3642" y="522"/>
                  </a:lnTo>
                  <a:lnTo>
                    <a:pt x="3642" y="522"/>
                  </a:lnTo>
                  <a:lnTo>
                    <a:pt x="3642" y="522"/>
                  </a:lnTo>
                  <a:lnTo>
                    <a:pt x="3642" y="522"/>
                  </a:lnTo>
                  <a:lnTo>
                    <a:pt x="3642" y="516"/>
                  </a:lnTo>
                  <a:lnTo>
                    <a:pt x="3642" y="516"/>
                  </a:lnTo>
                  <a:lnTo>
                    <a:pt x="3648" y="516"/>
                  </a:lnTo>
                  <a:lnTo>
                    <a:pt x="3648" y="516"/>
                  </a:lnTo>
                  <a:lnTo>
                    <a:pt x="3648" y="516"/>
                  </a:lnTo>
                  <a:lnTo>
                    <a:pt x="3648" y="516"/>
                  </a:lnTo>
                  <a:lnTo>
                    <a:pt x="3648" y="510"/>
                  </a:lnTo>
                  <a:lnTo>
                    <a:pt x="3648" y="510"/>
                  </a:lnTo>
                  <a:lnTo>
                    <a:pt x="3654" y="510"/>
                  </a:lnTo>
                  <a:lnTo>
                    <a:pt x="3654" y="510"/>
                  </a:lnTo>
                  <a:lnTo>
                    <a:pt x="3654" y="510"/>
                  </a:lnTo>
                  <a:lnTo>
                    <a:pt x="3654" y="510"/>
                  </a:lnTo>
                  <a:lnTo>
                    <a:pt x="3654" y="510"/>
                  </a:lnTo>
                  <a:lnTo>
                    <a:pt x="3654" y="504"/>
                  </a:lnTo>
                  <a:lnTo>
                    <a:pt x="3654" y="504"/>
                  </a:lnTo>
                  <a:lnTo>
                    <a:pt x="3660" y="504"/>
                  </a:lnTo>
                  <a:lnTo>
                    <a:pt x="3660" y="504"/>
                  </a:lnTo>
                  <a:lnTo>
                    <a:pt x="3660" y="504"/>
                  </a:lnTo>
                  <a:lnTo>
                    <a:pt x="3660" y="504"/>
                  </a:lnTo>
                  <a:lnTo>
                    <a:pt x="3660" y="498"/>
                  </a:lnTo>
                  <a:lnTo>
                    <a:pt x="3660" y="498"/>
                  </a:lnTo>
                  <a:lnTo>
                    <a:pt x="3666" y="498"/>
                  </a:lnTo>
                  <a:lnTo>
                    <a:pt x="3666" y="498"/>
                  </a:lnTo>
                  <a:lnTo>
                    <a:pt x="3666" y="498"/>
                  </a:lnTo>
                  <a:lnTo>
                    <a:pt x="3666" y="498"/>
                  </a:lnTo>
                  <a:lnTo>
                    <a:pt x="3666" y="492"/>
                  </a:lnTo>
                  <a:lnTo>
                    <a:pt x="3666" y="492"/>
                  </a:lnTo>
                  <a:lnTo>
                    <a:pt x="3672" y="492"/>
                  </a:lnTo>
                  <a:lnTo>
                    <a:pt x="3672" y="492"/>
                  </a:lnTo>
                  <a:lnTo>
                    <a:pt x="3672" y="492"/>
                  </a:lnTo>
                  <a:lnTo>
                    <a:pt x="3672" y="486"/>
                  </a:lnTo>
                  <a:lnTo>
                    <a:pt x="3672" y="486"/>
                  </a:lnTo>
                  <a:lnTo>
                    <a:pt x="3678" y="486"/>
                  </a:lnTo>
                  <a:lnTo>
                    <a:pt x="3678" y="486"/>
                  </a:lnTo>
                  <a:lnTo>
                    <a:pt x="3678" y="486"/>
                  </a:lnTo>
                  <a:lnTo>
                    <a:pt x="3678" y="480"/>
                  </a:lnTo>
                  <a:lnTo>
                    <a:pt x="3678" y="480"/>
                  </a:lnTo>
                  <a:lnTo>
                    <a:pt x="3678" y="480"/>
                  </a:lnTo>
                  <a:lnTo>
                    <a:pt x="3678" y="480"/>
                  </a:lnTo>
                  <a:lnTo>
                    <a:pt x="3684" y="480"/>
                  </a:lnTo>
                  <a:lnTo>
                    <a:pt x="3684" y="480"/>
                  </a:lnTo>
                  <a:lnTo>
                    <a:pt x="3684" y="474"/>
                  </a:lnTo>
                  <a:lnTo>
                    <a:pt x="3684" y="474"/>
                  </a:lnTo>
                  <a:lnTo>
                    <a:pt x="3684" y="474"/>
                  </a:lnTo>
                  <a:lnTo>
                    <a:pt x="3684" y="474"/>
                  </a:lnTo>
                  <a:lnTo>
                    <a:pt x="3690" y="474"/>
                  </a:lnTo>
                  <a:lnTo>
                    <a:pt x="3690" y="468"/>
                  </a:lnTo>
                  <a:lnTo>
                    <a:pt x="3690" y="468"/>
                  </a:lnTo>
                  <a:lnTo>
                    <a:pt x="3690" y="468"/>
                  </a:lnTo>
                  <a:lnTo>
                    <a:pt x="3690" y="468"/>
                  </a:lnTo>
                  <a:lnTo>
                    <a:pt x="3690" y="468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62"/>
                  </a:lnTo>
                  <a:lnTo>
                    <a:pt x="3696" y="456"/>
                  </a:lnTo>
                  <a:lnTo>
                    <a:pt x="3702" y="456"/>
                  </a:lnTo>
                  <a:lnTo>
                    <a:pt x="3702" y="456"/>
                  </a:lnTo>
                  <a:lnTo>
                    <a:pt x="3702" y="456"/>
                  </a:lnTo>
                  <a:lnTo>
                    <a:pt x="3702" y="456"/>
                  </a:lnTo>
                  <a:lnTo>
                    <a:pt x="3702" y="450"/>
                  </a:lnTo>
                  <a:lnTo>
                    <a:pt x="3702" y="450"/>
                  </a:lnTo>
                  <a:lnTo>
                    <a:pt x="3708" y="450"/>
                  </a:lnTo>
                  <a:lnTo>
                    <a:pt x="3708" y="450"/>
                  </a:lnTo>
                  <a:lnTo>
                    <a:pt x="3708" y="450"/>
                  </a:lnTo>
                  <a:lnTo>
                    <a:pt x="3708" y="444"/>
                  </a:lnTo>
                  <a:lnTo>
                    <a:pt x="3708" y="444"/>
                  </a:lnTo>
                  <a:lnTo>
                    <a:pt x="3714" y="444"/>
                  </a:lnTo>
                  <a:lnTo>
                    <a:pt x="3714" y="444"/>
                  </a:lnTo>
                  <a:lnTo>
                    <a:pt x="3714" y="438"/>
                  </a:lnTo>
                  <a:lnTo>
                    <a:pt x="3714" y="438"/>
                  </a:lnTo>
                  <a:lnTo>
                    <a:pt x="3714" y="438"/>
                  </a:lnTo>
                  <a:lnTo>
                    <a:pt x="3714" y="438"/>
                  </a:lnTo>
                  <a:lnTo>
                    <a:pt x="3714" y="438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32"/>
                  </a:lnTo>
                  <a:lnTo>
                    <a:pt x="3720" y="426"/>
                  </a:lnTo>
                  <a:lnTo>
                    <a:pt x="3720" y="426"/>
                  </a:lnTo>
                  <a:lnTo>
                    <a:pt x="3726" y="426"/>
                  </a:lnTo>
                  <a:lnTo>
                    <a:pt x="3726" y="426"/>
                  </a:lnTo>
                  <a:lnTo>
                    <a:pt x="3726" y="426"/>
                  </a:lnTo>
                  <a:lnTo>
                    <a:pt x="3726" y="420"/>
                  </a:lnTo>
                  <a:lnTo>
                    <a:pt x="3726" y="420"/>
                  </a:lnTo>
                  <a:lnTo>
                    <a:pt x="3726" y="420"/>
                  </a:lnTo>
                  <a:lnTo>
                    <a:pt x="3732" y="420"/>
                  </a:lnTo>
                  <a:lnTo>
                    <a:pt x="3732" y="414"/>
                  </a:lnTo>
                  <a:lnTo>
                    <a:pt x="3732" y="414"/>
                  </a:lnTo>
                  <a:lnTo>
                    <a:pt x="3732" y="414"/>
                  </a:lnTo>
                  <a:lnTo>
                    <a:pt x="3732" y="414"/>
                  </a:lnTo>
                  <a:lnTo>
                    <a:pt x="3732" y="414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2"/>
                  </a:lnTo>
                  <a:lnTo>
                    <a:pt x="3738" y="402"/>
                  </a:lnTo>
                  <a:lnTo>
                    <a:pt x="3738" y="402"/>
                  </a:lnTo>
                  <a:lnTo>
                    <a:pt x="3744" y="402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44" y="396"/>
                  </a:lnTo>
                  <a:lnTo>
                    <a:pt x="3750" y="390"/>
                  </a:lnTo>
                  <a:lnTo>
                    <a:pt x="3750" y="390"/>
                  </a:lnTo>
                  <a:lnTo>
                    <a:pt x="3750" y="390"/>
                  </a:lnTo>
                  <a:lnTo>
                    <a:pt x="3750" y="390"/>
                  </a:lnTo>
                  <a:lnTo>
                    <a:pt x="3750" y="384"/>
                  </a:lnTo>
                  <a:lnTo>
                    <a:pt x="3750" y="384"/>
                  </a:lnTo>
                  <a:lnTo>
                    <a:pt x="3756" y="384"/>
                  </a:lnTo>
                  <a:lnTo>
                    <a:pt x="3756" y="384"/>
                  </a:lnTo>
                  <a:lnTo>
                    <a:pt x="3756" y="378"/>
                  </a:lnTo>
                  <a:lnTo>
                    <a:pt x="3756" y="378"/>
                  </a:lnTo>
                  <a:lnTo>
                    <a:pt x="3756" y="378"/>
                  </a:lnTo>
                  <a:lnTo>
                    <a:pt x="3756" y="378"/>
                  </a:lnTo>
                  <a:lnTo>
                    <a:pt x="3762" y="372"/>
                  </a:lnTo>
                  <a:lnTo>
                    <a:pt x="3762" y="372"/>
                  </a:lnTo>
                  <a:lnTo>
                    <a:pt x="3762" y="372"/>
                  </a:lnTo>
                  <a:lnTo>
                    <a:pt x="3762" y="372"/>
                  </a:lnTo>
                  <a:lnTo>
                    <a:pt x="3762" y="366"/>
                  </a:lnTo>
                  <a:lnTo>
                    <a:pt x="3762" y="366"/>
                  </a:lnTo>
                  <a:lnTo>
                    <a:pt x="3768" y="366"/>
                  </a:lnTo>
                  <a:lnTo>
                    <a:pt x="3768" y="360"/>
                  </a:lnTo>
                  <a:lnTo>
                    <a:pt x="3768" y="360"/>
                  </a:lnTo>
                  <a:lnTo>
                    <a:pt x="3768" y="360"/>
                  </a:lnTo>
                  <a:lnTo>
                    <a:pt x="3768" y="360"/>
                  </a:lnTo>
                  <a:lnTo>
                    <a:pt x="3768" y="354"/>
                  </a:lnTo>
                  <a:lnTo>
                    <a:pt x="3774" y="354"/>
                  </a:lnTo>
                  <a:lnTo>
                    <a:pt x="3774" y="354"/>
                  </a:lnTo>
                  <a:lnTo>
                    <a:pt x="3774" y="354"/>
                  </a:lnTo>
                  <a:lnTo>
                    <a:pt x="3774" y="348"/>
                  </a:lnTo>
                  <a:lnTo>
                    <a:pt x="3774" y="348"/>
                  </a:lnTo>
                  <a:lnTo>
                    <a:pt x="3774" y="348"/>
                  </a:lnTo>
                  <a:lnTo>
                    <a:pt x="3780" y="348"/>
                  </a:lnTo>
                  <a:lnTo>
                    <a:pt x="3780" y="342"/>
                  </a:lnTo>
                  <a:lnTo>
                    <a:pt x="3780" y="342"/>
                  </a:lnTo>
                  <a:lnTo>
                    <a:pt x="3780" y="342"/>
                  </a:lnTo>
                  <a:lnTo>
                    <a:pt x="3780" y="342"/>
                  </a:lnTo>
                  <a:lnTo>
                    <a:pt x="3780" y="336"/>
                  </a:lnTo>
                  <a:lnTo>
                    <a:pt x="3780" y="336"/>
                  </a:lnTo>
                  <a:lnTo>
                    <a:pt x="3786" y="336"/>
                  </a:lnTo>
                  <a:lnTo>
                    <a:pt x="3786" y="336"/>
                  </a:lnTo>
                  <a:lnTo>
                    <a:pt x="3786" y="336"/>
                  </a:lnTo>
                  <a:lnTo>
                    <a:pt x="3786" y="330"/>
                  </a:lnTo>
                  <a:lnTo>
                    <a:pt x="3786" y="330"/>
                  </a:lnTo>
                  <a:lnTo>
                    <a:pt x="3786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2" y="330"/>
                  </a:lnTo>
                  <a:lnTo>
                    <a:pt x="3798" y="330"/>
                  </a:lnTo>
                  <a:lnTo>
                    <a:pt x="3798" y="330"/>
                  </a:lnTo>
                  <a:lnTo>
                    <a:pt x="3798" y="330"/>
                  </a:lnTo>
                  <a:lnTo>
                    <a:pt x="3798" y="330"/>
                  </a:lnTo>
                  <a:lnTo>
                    <a:pt x="3798" y="336"/>
                  </a:lnTo>
                  <a:lnTo>
                    <a:pt x="3798" y="336"/>
                  </a:lnTo>
                  <a:lnTo>
                    <a:pt x="3804" y="336"/>
                  </a:lnTo>
                  <a:lnTo>
                    <a:pt x="3804" y="336"/>
                  </a:lnTo>
                  <a:lnTo>
                    <a:pt x="3804" y="336"/>
                  </a:lnTo>
                  <a:lnTo>
                    <a:pt x="3804" y="342"/>
                  </a:lnTo>
                  <a:lnTo>
                    <a:pt x="3804" y="342"/>
                  </a:lnTo>
                  <a:lnTo>
                    <a:pt x="3804" y="342"/>
                  </a:lnTo>
                  <a:lnTo>
                    <a:pt x="3810" y="342"/>
                  </a:lnTo>
                  <a:lnTo>
                    <a:pt x="3810" y="342"/>
                  </a:lnTo>
                  <a:lnTo>
                    <a:pt x="3810" y="348"/>
                  </a:lnTo>
                  <a:lnTo>
                    <a:pt x="3810" y="348"/>
                  </a:lnTo>
                  <a:lnTo>
                    <a:pt x="3810" y="348"/>
                  </a:lnTo>
                  <a:lnTo>
                    <a:pt x="3810" y="348"/>
                  </a:lnTo>
                  <a:lnTo>
                    <a:pt x="3810" y="348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16" y="354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2" y="360"/>
                  </a:lnTo>
                  <a:lnTo>
                    <a:pt x="3828" y="366"/>
                  </a:lnTo>
                  <a:lnTo>
                    <a:pt x="3828" y="366"/>
                  </a:lnTo>
                  <a:lnTo>
                    <a:pt x="3828" y="366"/>
                  </a:lnTo>
                  <a:lnTo>
                    <a:pt x="3828" y="366"/>
                  </a:lnTo>
                  <a:lnTo>
                    <a:pt x="3828" y="372"/>
                  </a:lnTo>
                  <a:lnTo>
                    <a:pt x="3828" y="372"/>
                  </a:lnTo>
                  <a:lnTo>
                    <a:pt x="3828" y="372"/>
                  </a:lnTo>
                  <a:lnTo>
                    <a:pt x="3834" y="372"/>
                  </a:lnTo>
                  <a:lnTo>
                    <a:pt x="3834" y="372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34" y="378"/>
                  </a:lnTo>
                  <a:lnTo>
                    <a:pt x="3840" y="378"/>
                  </a:lnTo>
                  <a:lnTo>
                    <a:pt x="3840" y="378"/>
                  </a:lnTo>
                  <a:lnTo>
                    <a:pt x="3840" y="384"/>
                  </a:lnTo>
                  <a:lnTo>
                    <a:pt x="3840" y="384"/>
                  </a:lnTo>
                  <a:lnTo>
                    <a:pt x="3840" y="384"/>
                  </a:lnTo>
                  <a:lnTo>
                    <a:pt x="3840" y="384"/>
                  </a:lnTo>
                  <a:lnTo>
                    <a:pt x="3846" y="384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46" y="390"/>
                  </a:lnTo>
                  <a:lnTo>
                    <a:pt x="3852" y="390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396"/>
                  </a:lnTo>
                  <a:lnTo>
                    <a:pt x="3852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2"/>
                  </a:lnTo>
                  <a:lnTo>
                    <a:pt x="3858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08"/>
                  </a:lnTo>
                  <a:lnTo>
                    <a:pt x="3864" y="414"/>
                  </a:lnTo>
                  <a:lnTo>
                    <a:pt x="3870" y="414"/>
                  </a:lnTo>
                  <a:lnTo>
                    <a:pt x="3870" y="414"/>
                  </a:lnTo>
                  <a:lnTo>
                    <a:pt x="3870" y="414"/>
                  </a:lnTo>
                  <a:lnTo>
                    <a:pt x="3870" y="414"/>
                  </a:lnTo>
                  <a:lnTo>
                    <a:pt x="3870" y="414"/>
                  </a:lnTo>
                  <a:lnTo>
                    <a:pt x="3870" y="420"/>
                  </a:lnTo>
                  <a:lnTo>
                    <a:pt x="3876" y="420"/>
                  </a:lnTo>
                  <a:lnTo>
                    <a:pt x="3876" y="420"/>
                  </a:lnTo>
                  <a:lnTo>
                    <a:pt x="3876" y="420"/>
                  </a:lnTo>
                  <a:lnTo>
                    <a:pt x="3876" y="420"/>
                  </a:lnTo>
                  <a:lnTo>
                    <a:pt x="3876" y="420"/>
                  </a:lnTo>
                  <a:lnTo>
                    <a:pt x="3876" y="426"/>
                  </a:lnTo>
                  <a:lnTo>
                    <a:pt x="3876" y="426"/>
                  </a:lnTo>
                  <a:lnTo>
                    <a:pt x="3882" y="426"/>
                  </a:lnTo>
                  <a:lnTo>
                    <a:pt x="3882" y="426"/>
                  </a:lnTo>
                  <a:lnTo>
                    <a:pt x="3882" y="426"/>
                  </a:lnTo>
                  <a:lnTo>
                    <a:pt x="3882" y="426"/>
                  </a:lnTo>
                  <a:lnTo>
                    <a:pt x="3882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2"/>
                  </a:lnTo>
                  <a:lnTo>
                    <a:pt x="3888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38"/>
                  </a:lnTo>
                  <a:lnTo>
                    <a:pt x="3894" y="444"/>
                  </a:lnTo>
                  <a:lnTo>
                    <a:pt x="3894" y="444"/>
                  </a:lnTo>
                  <a:lnTo>
                    <a:pt x="3900" y="444"/>
                  </a:lnTo>
                  <a:lnTo>
                    <a:pt x="3900" y="444"/>
                  </a:lnTo>
                  <a:lnTo>
                    <a:pt x="3900" y="444"/>
                  </a:lnTo>
                  <a:lnTo>
                    <a:pt x="3900" y="444"/>
                  </a:lnTo>
                  <a:lnTo>
                    <a:pt x="3900" y="444"/>
                  </a:lnTo>
                  <a:lnTo>
                    <a:pt x="3900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06" y="450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56"/>
                  </a:lnTo>
                  <a:lnTo>
                    <a:pt x="3912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18" y="462"/>
                  </a:lnTo>
                  <a:lnTo>
                    <a:pt x="3924" y="468"/>
                  </a:lnTo>
                  <a:lnTo>
                    <a:pt x="3924" y="468"/>
                  </a:lnTo>
                  <a:lnTo>
                    <a:pt x="3924" y="468"/>
                  </a:lnTo>
                  <a:lnTo>
                    <a:pt x="3924" y="468"/>
                  </a:lnTo>
                  <a:lnTo>
                    <a:pt x="3924" y="468"/>
                  </a:lnTo>
                  <a:lnTo>
                    <a:pt x="3930" y="468"/>
                  </a:lnTo>
                  <a:lnTo>
                    <a:pt x="3930" y="468"/>
                  </a:lnTo>
                  <a:lnTo>
                    <a:pt x="3930" y="474"/>
                  </a:lnTo>
                  <a:lnTo>
                    <a:pt x="3930" y="474"/>
                  </a:lnTo>
                  <a:lnTo>
                    <a:pt x="3930" y="474"/>
                  </a:lnTo>
                  <a:lnTo>
                    <a:pt x="3930" y="474"/>
                  </a:lnTo>
                  <a:lnTo>
                    <a:pt x="3936" y="474"/>
                  </a:lnTo>
                  <a:lnTo>
                    <a:pt x="3936" y="474"/>
                  </a:lnTo>
                  <a:lnTo>
                    <a:pt x="3936" y="474"/>
                  </a:lnTo>
                  <a:lnTo>
                    <a:pt x="3936" y="480"/>
                  </a:lnTo>
                  <a:lnTo>
                    <a:pt x="3936" y="480"/>
                  </a:lnTo>
                  <a:lnTo>
                    <a:pt x="3936" y="480"/>
                  </a:lnTo>
                  <a:lnTo>
                    <a:pt x="3936" y="480"/>
                  </a:lnTo>
                  <a:lnTo>
                    <a:pt x="3942" y="480"/>
                  </a:lnTo>
                  <a:lnTo>
                    <a:pt x="3942" y="480"/>
                  </a:lnTo>
                  <a:lnTo>
                    <a:pt x="3942" y="480"/>
                  </a:lnTo>
                  <a:lnTo>
                    <a:pt x="3942" y="480"/>
                  </a:lnTo>
                  <a:lnTo>
                    <a:pt x="3942" y="486"/>
                  </a:lnTo>
                  <a:lnTo>
                    <a:pt x="3942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48" y="486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54" y="492"/>
                  </a:lnTo>
                  <a:lnTo>
                    <a:pt x="3960" y="492"/>
                  </a:lnTo>
                  <a:lnTo>
                    <a:pt x="3960" y="492"/>
                  </a:lnTo>
                  <a:lnTo>
                    <a:pt x="3960" y="492"/>
                  </a:lnTo>
                  <a:lnTo>
                    <a:pt x="3960" y="498"/>
                  </a:lnTo>
                  <a:lnTo>
                    <a:pt x="3960" y="498"/>
                  </a:lnTo>
                  <a:lnTo>
                    <a:pt x="3960" y="498"/>
                  </a:lnTo>
                  <a:lnTo>
                    <a:pt x="3960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66" y="498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2" y="504"/>
                  </a:lnTo>
                  <a:lnTo>
                    <a:pt x="3978" y="504"/>
                  </a:lnTo>
                  <a:lnTo>
                    <a:pt x="3978" y="504"/>
                  </a:lnTo>
                  <a:lnTo>
                    <a:pt x="3978" y="510"/>
                  </a:lnTo>
                  <a:lnTo>
                    <a:pt x="3978" y="510"/>
                  </a:lnTo>
                  <a:lnTo>
                    <a:pt x="3978" y="510"/>
                  </a:lnTo>
                  <a:lnTo>
                    <a:pt x="3978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84" y="510"/>
                  </a:lnTo>
                  <a:lnTo>
                    <a:pt x="3990" y="510"/>
                  </a:lnTo>
                  <a:lnTo>
                    <a:pt x="3990" y="516"/>
                  </a:lnTo>
                  <a:lnTo>
                    <a:pt x="3990" y="516"/>
                  </a:lnTo>
                  <a:lnTo>
                    <a:pt x="3990" y="516"/>
                  </a:lnTo>
                  <a:lnTo>
                    <a:pt x="3990" y="516"/>
                  </a:lnTo>
                  <a:lnTo>
                    <a:pt x="3990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3996" y="516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2" y="510"/>
                  </a:lnTo>
                  <a:lnTo>
                    <a:pt x="4008" y="504"/>
                  </a:lnTo>
                  <a:lnTo>
                    <a:pt x="4008" y="504"/>
                  </a:lnTo>
                  <a:lnTo>
                    <a:pt x="4008" y="504"/>
                  </a:lnTo>
                  <a:lnTo>
                    <a:pt x="4008" y="504"/>
                  </a:lnTo>
                  <a:lnTo>
                    <a:pt x="4008" y="498"/>
                  </a:lnTo>
                  <a:lnTo>
                    <a:pt x="4008" y="498"/>
                  </a:lnTo>
                  <a:lnTo>
                    <a:pt x="4014" y="498"/>
                  </a:lnTo>
                  <a:lnTo>
                    <a:pt x="4014" y="492"/>
                  </a:lnTo>
                  <a:lnTo>
                    <a:pt x="4014" y="492"/>
                  </a:lnTo>
                  <a:lnTo>
                    <a:pt x="4014" y="492"/>
                  </a:lnTo>
                  <a:lnTo>
                    <a:pt x="4014" y="492"/>
                  </a:lnTo>
                  <a:lnTo>
                    <a:pt x="4014" y="486"/>
                  </a:lnTo>
                  <a:lnTo>
                    <a:pt x="4014" y="486"/>
                  </a:lnTo>
                  <a:lnTo>
                    <a:pt x="4020" y="486"/>
                  </a:lnTo>
                  <a:lnTo>
                    <a:pt x="4020" y="486"/>
                  </a:lnTo>
                  <a:lnTo>
                    <a:pt x="4020" y="480"/>
                  </a:lnTo>
                  <a:lnTo>
                    <a:pt x="4020" y="480"/>
                  </a:lnTo>
                  <a:lnTo>
                    <a:pt x="4020" y="480"/>
                  </a:lnTo>
                  <a:lnTo>
                    <a:pt x="4020" y="474"/>
                  </a:lnTo>
                  <a:lnTo>
                    <a:pt x="4026" y="474"/>
                  </a:lnTo>
                  <a:lnTo>
                    <a:pt x="4026" y="474"/>
                  </a:lnTo>
                  <a:lnTo>
                    <a:pt x="4026" y="468"/>
                  </a:lnTo>
                  <a:lnTo>
                    <a:pt x="4026" y="468"/>
                  </a:lnTo>
                  <a:lnTo>
                    <a:pt x="4026" y="468"/>
                  </a:lnTo>
                  <a:lnTo>
                    <a:pt x="4026" y="468"/>
                  </a:lnTo>
                  <a:lnTo>
                    <a:pt x="4032" y="462"/>
                  </a:lnTo>
                  <a:lnTo>
                    <a:pt x="4032" y="462"/>
                  </a:lnTo>
                  <a:lnTo>
                    <a:pt x="4032" y="462"/>
                  </a:lnTo>
                  <a:lnTo>
                    <a:pt x="4032" y="456"/>
                  </a:lnTo>
                  <a:lnTo>
                    <a:pt x="4032" y="456"/>
                  </a:lnTo>
                  <a:lnTo>
                    <a:pt x="4032" y="456"/>
                  </a:lnTo>
                  <a:lnTo>
                    <a:pt x="4032" y="450"/>
                  </a:lnTo>
                  <a:lnTo>
                    <a:pt x="4038" y="450"/>
                  </a:lnTo>
                  <a:lnTo>
                    <a:pt x="4038" y="444"/>
                  </a:lnTo>
                  <a:lnTo>
                    <a:pt x="4038" y="444"/>
                  </a:lnTo>
                  <a:lnTo>
                    <a:pt x="4038" y="444"/>
                  </a:lnTo>
                  <a:lnTo>
                    <a:pt x="4038" y="438"/>
                  </a:lnTo>
                  <a:lnTo>
                    <a:pt x="4044" y="438"/>
                  </a:lnTo>
                  <a:lnTo>
                    <a:pt x="4044" y="438"/>
                  </a:lnTo>
                  <a:lnTo>
                    <a:pt x="4044" y="432"/>
                  </a:lnTo>
                  <a:lnTo>
                    <a:pt x="4044" y="432"/>
                  </a:lnTo>
                  <a:lnTo>
                    <a:pt x="4044" y="432"/>
                  </a:lnTo>
                  <a:lnTo>
                    <a:pt x="4044" y="426"/>
                  </a:lnTo>
                  <a:lnTo>
                    <a:pt x="4050" y="426"/>
                  </a:lnTo>
                  <a:lnTo>
                    <a:pt x="4050" y="426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20"/>
                  </a:lnTo>
                  <a:lnTo>
                    <a:pt x="4050" y="414"/>
                  </a:lnTo>
                  <a:lnTo>
                    <a:pt x="4056" y="414"/>
                  </a:lnTo>
                  <a:lnTo>
                    <a:pt x="4056" y="414"/>
                  </a:lnTo>
                  <a:lnTo>
                    <a:pt x="4056" y="408"/>
                  </a:lnTo>
                  <a:lnTo>
                    <a:pt x="4056" y="408"/>
                  </a:lnTo>
                  <a:lnTo>
                    <a:pt x="4056" y="408"/>
                  </a:lnTo>
                  <a:lnTo>
                    <a:pt x="4056" y="402"/>
                  </a:lnTo>
                  <a:lnTo>
                    <a:pt x="4056" y="402"/>
                  </a:lnTo>
                  <a:lnTo>
                    <a:pt x="4062" y="402"/>
                  </a:lnTo>
                  <a:lnTo>
                    <a:pt x="4062" y="396"/>
                  </a:lnTo>
                  <a:lnTo>
                    <a:pt x="4062" y="396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2" y="390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84"/>
                  </a:lnTo>
                  <a:lnTo>
                    <a:pt x="4068" y="378"/>
                  </a:lnTo>
                  <a:lnTo>
                    <a:pt x="4068" y="378"/>
                  </a:lnTo>
                  <a:lnTo>
                    <a:pt x="4068" y="372"/>
                  </a:lnTo>
                  <a:lnTo>
                    <a:pt x="4074" y="372"/>
                  </a:lnTo>
                  <a:lnTo>
                    <a:pt x="4074" y="372"/>
                  </a:lnTo>
                  <a:lnTo>
                    <a:pt x="4074" y="366"/>
                  </a:lnTo>
                  <a:lnTo>
                    <a:pt x="4074" y="366"/>
                  </a:lnTo>
                  <a:lnTo>
                    <a:pt x="4074" y="366"/>
                  </a:lnTo>
                  <a:lnTo>
                    <a:pt x="4074" y="360"/>
                  </a:lnTo>
                  <a:lnTo>
                    <a:pt x="4080" y="360"/>
                  </a:lnTo>
                  <a:lnTo>
                    <a:pt x="4080" y="354"/>
                  </a:lnTo>
                  <a:lnTo>
                    <a:pt x="4080" y="354"/>
                  </a:lnTo>
                  <a:lnTo>
                    <a:pt x="4080" y="354"/>
                  </a:lnTo>
                  <a:lnTo>
                    <a:pt x="4080" y="348"/>
                  </a:lnTo>
                  <a:lnTo>
                    <a:pt x="4080" y="348"/>
                  </a:lnTo>
                  <a:lnTo>
                    <a:pt x="4080" y="342"/>
                  </a:lnTo>
                  <a:lnTo>
                    <a:pt x="4086" y="342"/>
                  </a:lnTo>
                  <a:lnTo>
                    <a:pt x="4086" y="342"/>
                  </a:lnTo>
                  <a:lnTo>
                    <a:pt x="4086" y="336"/>
                  </a:lnTo>
                  <a:lnTo>
                    <a:pt x="4086" y="336"/>
                  </a:lnTo>
                  <a:lnTo>
                    <a:pt x="4086" y="330"/>
                  </a:lnTo>
                  <a:lnTo>
                    <a:pt x="4086" y="330"/>
                  </a:lnTo>
                  <a:lnTo>
                    <a:pt x="4092" y="324"/>
                  </a:lnTo>
                  <a:lnTo>
                    <a:pt x="4092" y="324"/>
                  </a:lnTo>
                  <a:lnTo>
                    <a:pt x="4092" y="324"/>
                  </a:lnTo>
                  <a:lnTo>
                    <a:pt x="4092" y="318"/>
                  </a:lnTo>
                  <a:lnTo>
                    <a:pt x="4092" y="318"/>
                  </a:lnTo>
                  <a:lnTo>
                    <a:pt x="4092" y="318"/>
                  </a:lnTo>
                  <a:lnTo>
                    <a:pt x="4098" y="312"/>
                  </a:lnTo>
                  <a:lnTo>
                    <a:pt x="4098" y="306"/>
                  </a:lnTo>
                  <a:lnTo>
                    <a:pt x="4098" y="306"/>
                  </a:lnTo>
                  <a:lnTo>
                    <a:pt x="4098" y="300"/>
                  </a:lnTo>
                  <a:lnTo>
                    <a:pt x="4098" y="300"/>
                  </a:lnTo>
                  <a:lnTo>
                    <a:pt x="4098" y="300"/>
                  </a:lnTo>
                  <a:lnTo>
                    <a:pt x="4104" y="294"/>
                  </a:lnTo>
                  <a:lnTo>
                    <a:pt x="4104" y="294"/>
                  </a:lnTo>
                  <a:lnTo>
                    <a:pt x="4104" y="288"/>
                  </a:lnTo>
                  <a:lnTo>
                    <a:pt x="4104" y="288"/>
                  </a:lnTo>
                  <a:lnTo>
                    <a:pt x="4104" y="288"/>
                  </a:lnTo>
                  <a:lnTo>
                    <a:pt x="4104" y="282"/>
                  </a:lnTo>
                  <a:lnTo>
                    <a:pt x="4110" y="282"/>
                  </a:lnTo>
                  <a:lnTo>
                    <a:pt x="4110" y="276"/>
                  </a:lnTo>
                  <a:lnTo>
                    <a:pt x="4110" y="276"/>
                  </a:lnTo>
                  <a:lnTo>
                    <a:pt x="4110" y="270"/>
                  </a:lnTo>
                  <a:lnTo>
                    <a:pt x="4110" y="270"/>
                  </a:lnTo>
                  <a:lnTo>
                    <a:pt x="4110" y="270"/>
                  </a:lnTo>
                  <a:lnTo>
                    <a:pt x="4116" y="264"/>
                  </a:lnTo>
                  <a:lnTo>
                    <a:pt x="4116" y="264"/>
                  </a:lnTo>
                  <a:lnTo>
                    <a:pt x="4116" y="258"/>
                  </a:lnTo>
                  <a:lnTo>
                    <a:pt x="4116" y="258"/>
                  </a:lnTo>
                  <a:lnTo>
                    <a:pt x="4116" y="252"/>
                  </a:lnTo>
                  <a:lnTo>
                    <a:pt x="4116" y="252"/>
                  </a:lnTo>
                  <a:lnTo>
                    <a:pt x="4116" y="252"/>
                  </a:lnTo>
                  <a:lnTo>
                    <a:pt x="4122" y="246"/>
                  </a:lnTo>
                  <a:lnTo>
                    <a:pt x="4122" y="246"/>
                  </a:lnTo>
                  <a:lnTo>
                    <a:pt x="4122" y="240"/>
                  </a:lnTo>
                  <a:lnTo>
                    <a:pt x="4122" y="240"/>
                  </a:lnTo>
                  <a:lnTo>
                    <a:pt x="4122" y="234"/>
                  </a:lnTo>
                  <a:lnTo>
                    <a:pt x="4122" y="234"/>
                  </a:lnTo>
                  <a:lnTo>
                    <a:pt x="4128" y="228"/>
                  </a:lnTo>
                  <a:lnTo>
                    <a:pt x="4128" y="228"/>
                  </a:lnTo>
                  <a:lnTo>
                    <a:pt x="4128" y="228"/>
                  </a:lnTo>
                  <a:lnTo>
                    <a:pt x="4128" y="222"/>
                  </a:lnTo>
                  <a:lnTo>
                    <a:pt x="4128" y="222"/>
                  </a:lnTo>
                  <a:lnTo>
                    <a:pt x="4128" y="216"/>
                  </a:lnTo>
                  <a:lnTo>
                    <a:pt x="4134" y="216"/>
                  </a:lnTo>
                  <a:lnTo>
                    <a:pt x="4134" y="210"/>
                  </a:lnTo>
                  <a:lnTo>
                    <a:pt x="4134" y="210"/>
                  </a:lnTo>
                  <a:lnTo>
                    <a:pt x="4134" y="204"/>
                  </a:lnTo>
                  <a:lnTo>
                    <a:pt x="4134" y="204"/>
                  </a:lnTo>
                  <a:lnTo>
                    <a:pt x="4140" y="198"/>
                  </a:lnTo>
                  <a:lnTo>
                    <a:pt x="4140" y="192"/>
                  </a:lnTo>
                  <a:lnTo>
                    <a:pt x="4140" y="192"/>
                  </a:lnTo>
                  <a:lnTo>
                    <a:pt x="4140" y="192"/>
                  </a:lnTo>
                  <a:lnTo>
                    <a:pt x="4140" y="186"/>
                  </a:lnTo>
                  <a:lnTo>
                    <a:pt x="4140" y="186"/>
                  </a:lnTo>
                  <a:lnTo>
                    <a:pt x="4140" y="180"/>
                  </a:lnTo>
                  <a:lnTo>
                    <a:pt x="4146" y="180"/>
                  </a:lnTo>
                  <a:lnTo>
                    <a:pt x="4146" y="174"/>
                  </a:lnTo>
                  <a:lnTo>
                    <a:pt x="4146" y="174"/>
                  </a:lnTo>
                  <a:lnTo>
                    <a:pt x="4146" y="168"/>
                  </a:lnTo>
                  <a:lnTo>
                    <a:pt x="4146" y="168"/>
                  </a:lnTo>
                  <a:lnTo>
                    <a:pt x="4146" y="162"/>
                  </a:lnTo>
                  <a:lnTo>
                    <a:pt x="4152" y="162"/>
                  </a:lnTo>
                  <a:lnTo>
                    <a:pt x="4152" y="156"/>
                  </a:lnTo>
                  <a:lnTo>
                    <a:pt x="4152" y="156"/>
                  </a:lnTo>
                  <a:lnTo>
                    <a:pt x="4152" y="150"/>
                  </a:lnTo>
                  <a:lnTo>
                    <a:pt x="4152" y="150"/>
                  </a:lnTo>
                  <a:lnTo>
                    <a:pt x="4152" y="144"/>
                  </a:lnTo>
                  <a:lnTo>
                    <a:pt x="4158" y="144"/>
                  </a:lnTo>
                  <a:lnTo>
                    <a:pt x="4158" y="138"/>
                  </a:lnTo>
                  <a:lnTo>
                    <a:pt x="4158" y="138"/>
                  </a:lnTo>
                  <a:lnTo>
                    <a:pt x="4158" y="132"/>
                  </a:lnTo>
                  <a:lnTo>
                    <a:pt x="4158" y="132"/>
                  </a:lnTo>
                  <a:lnTo>
                    <a:pt x="4158" y="126"/>
                  </a:lnTo>
                  <a:lnTo>
                    <a:pt x="4164" y="126"/>
                  </a:lnTo>
                  <a:lnTo>
                    <a:pt x="4164" y="120"/>
                  </a:lnTo>
                  <a:lnTo>
                    <a:pt x="4164" y="120"/>
                  </a:lnTo>
                  <a:lnTo>
                    <a:pt x="4164" y="114"/>
                  </a:lnTo>
                  <a:lnTo>
                    <a:pt x="4164" y="114"/>
                  </a:lnTo>
                  <a:lnTo>
                    <a:pt x="4164" y="108"/>
                  </a:lnTo>
                  <a:lnTo>
                    <a:pt x="4164" y="108"/>
                  </a:lnTo>
                  <a:lnTo>
                    <a:pt x="4170" y="102"/>
                  </a:lnTo>
                  <a:lnTo>
                    <a:pt x="4170" y="102"/>
                  </a:lnTo>
                  <a:lnTo>
                    <a:pt x="4170" y="96"/>
                  </a:lnTo>
                  <a:lnTo>
                    <a:pt x="4170" y="96"/>
                  </a:lnTo>
                  <a:lnTo>
                    <a:pt x="4170" y="90"/>
                  </a:lnTo>
                  <a:lnTo>
                    <a:pt x="4170" y="90"/>
                  </a:lnTo>
                  <a:lnTo>
                    <a:pt x="4176" y="84"/>
                  </a:lnTo>
                  <a:lnTo>
                    <a:pt x="4176" y="84"/>
                  </a:lnTo>
                  <a:lnTo>
                    <a:pt x="4176" y="78"/>
                  </a:lnTo>
                  <a:lnTo>
                    <a:pt x="4176" y="78"/>
                  </a:lnTo>
                  <a:lnTo>
                    <a:pt x="4176" y="72"/>
                  </a:lnTo>
                  <a:lnTo>
                    <a:pt x="4176" y="72"/>
                  </a:lnTo>
                  <a:lnTo>
                    <a:pt x="4182" y="66"/>
                  </a:lnTo>
                  <a:lnTo>
                    <a:pt x="4182" y="66"/>
                  </a:lnTo>
                  <a:lnTo>
                    <a:pt x="4182" y="60"/>
                  </a:lnTo>
                  <a:lnTo>
                    <a:pt x="4182" y="60"/>
                  </a:lnTo>
                  <a:lnTo>
                    <a:pt x="4182" y="54"/>
                  </a:lnTo>
                  <a:lnTo>
                    <a:pt x="4182" y="54"/>
                  </a:lnTo>
                  <a:lnTo>
                    <a:pt x="4188" y="48"/>
                  </a:lnTo>
                  <a:lnTo>
                    <a:pt x="4188" y="42"/>
                  </a:lnTo>
                  <a:lnTo>
                    <a:pt x="4188" y="42"/>
                  </a:lnTo>
                  <a:lnTo>
                    <a:pt x="4188" y="36"/>
                  </a:lnTo>
                  <a:lnTo>
                    <a:pt x="4188" y="36"/>
                  </a:lnTo>
                  <a:lnTo>
                    <a:pt x="4188" y="30"/>
                  </a:lnTo>
                  <a:lnTo>
                    <a:pt x="4194" y="30"/>
                  </a:lnTo>
                  <a:lnTo>
                    <a:pt x="4194" y="24"/>
                  </a:lnTo>
                  <a:lnTo>
                    <a:pt x="4194" y="24"/>
                  </a:lnTo>
                  <a:lnTo>
                    <a:pt x="4194" y="18"/>
                  </a:lnTo>
                  <a:lnTo>
                    <a:pt x="4194" y="18"/>
                  </a:lnTo>
                  <a:lnTo>
                    <a:pt x="4194" y="12"/>
                  </a:lnTo>
                  <a:lnTo>
                    <a:pt x="4200" y="12"/>
                  </a:lnTo>
                  <a:lnTo>
                    <a:pt x="4200" y="6"/>
                  </a:lnTo>
                  <a:lnTo>
                    <a:pt x="4200" y="6"/>
                  </a:lnTo>
                  <a:lnTo>
                    <a:pt x="4200" y="6"/>
                  </a:lnTo>
                  <a:lnTo>
                    <a:pt x="4200" y="6"/>
                  </a:lnTo>
                  <a:lnTo>
                    <a:pt x="4200" y="6"/>
                  </a:lnTo>
                  <a:lnTo>
                    <a:pt x="4200" y="0"/>
                  </a:lnTo>
                  <a:lnTo>
                    <a:pt x="4206" y="6"/>
                  </a:lnTo>
                  <a:lnTo>
                    <a:pt x="4206" y="6"/>
                  </a:lnTo>
                  <a:lnTo>
                    <a:pt x="4206" y="6"/>
                  </a:lnTo>
                  <a:lnTo>
                    <a:pt x="4206" y="6"/>
                  </a:lnTo>
                  <a:lnTo>
                    <a:pt x="4206" y="6"/>
                  </a:lnTo>
                  <a:lnTo>
                    <a:pt x="4206" y="12"/>
                  </a:lnTo>
                  <a:lnTo>
                    <a:pt x="4212" y="12"/>
                  </a:lnTo>
                  <a:lnTo>
                    <a:pt x="4212" y="18"/>
                  </a:lnTo>
                  <a:lnTo>
                    <a:pt x="4212" y="18"/>
                  </a:lnTo>
                  <a:lnTo>
                    <a:pt x="4212" y="24"/>
                  </a:lnTo>
                  <a:lnTo>
                    <a:pt x="4212" y="30"/>
                  </a:lnTo>
                  <a:lnTo>
                    <a:pt x="4218" y="36"/>
                  </a:lnTo>
                  <a:lnTo>
                    <a:pt x="4218" y="42"/>
                  </a:lnTo>
                  <a:lnTo>
                    <a:pt x="4218" y="48"/>
                  </a:lnTo>
                  <a:lnTo>
                    <a:pt x="4218" y="54"/>
                  </a:lnTo>
                  <a:lnTo>
                    <a:pt x="4218" y="54"/>
                  </a:lnTo>
                  <a:lnTo>
                    <a:pt x="4218" y="60"/>
                  </a:lnTo>
                  <a:lnTo>
                    <a:pt x="4218" y="66"/>
                  </a:lnTo>
                  <a:lnTo>
                    <a:pt x="4224" y="72"/>
                  </a:lnTo>
                  <a:lnTo>
                    <a:pt x="4224" y="78"/>
                  </a:lnTo>
                  <a:lnTo>
                    <a:pt x="4224" y="78"/>
                  </a:lnTo>
                  <a:lnTo>
                    <a:pt x="4224" y="84"/>
                  </a:lnTo>
                  <a:lnTo>
                    <a:pt x="4224" y="90"/>
                  </a:lnTo>
                  <a:lnTo>
                    <a:pt x="4224" y="96"/>
                  </a:lnTo>
                  <a:lnTo>
                    <a:pt x="4230" y="96"/>
                  </a:lnTo>
                  <a:lnTo>
                    <a:pt x="4230" y="102"/>
                  </a:lnTo>
                  <a:lnTo>
                    <a:pt x="4230" y="108"/>
                  </a:lnTo>
                  <a:lnTo>
                    <a:pt x="4230" y="114"/>
                  </a:lnTo>
                  <a:lnTo>
                    <a:pt x="4230" y="120"/>
                  </a:lnTo>
                  <a:lnTo>
                    <a:pt x="4230" y="120"/>
                  </a:lnTo>
                  <a:lnTo>
                    <a:pt x="4236" y="126"/>
                  </a:lnTo>
                  <a:lnTo>
                    <a:pt x="4236" y="132"/>
                  </a:lnTo>
                  <a:lnTo>
                    <a:pt x="4236" y="138"/>
                  </a:lnTo>
                  <a:lnTo>
                    <a:pt x="4236" y="138"/>
                  </a:lnTo>
                  <a:lnTo>
                    <a:pt x="4236" y="144"/>
                  </a:lnTo>
                  <a:lnTo>
                    <a:pt x="4236" y="150"/>
                  </a:lnTo>
                  <a:lnTo>
                    <a:pt x="4242" y="156"/>
                  </a:lnTo>
                  <a:lnTo>
                    <a:pt x="4242" y="156"/>
                  </a:lnTo>
                  <a:lnTo>
                    <a:pt x="4242" y="162"/>
                  </a:lnTo>
                  <a:lnTo>
                    <a:pt x="4242" y="168"/>
                  </a:lnTo>
                  <a:lnTo>
                    <a:pt x="4242" y="168"/>
                  </a:lnTo>
                  <a:lnTo>
                    <a:pt x="4242" y="174"/>
                  </a:lnTo>
                  <a:lnTo>
                    <a:pt x="4248" y="180"/>
                  </a:lnTo>
                  <a:lnTo>
                    <a:pt x="4248" y="186"/>
                  </a:lnTo>
                  <a:lnTo>
                    <a:pt x="4248" y="186"/>
                  </a:lnTo>
                  <a:lnTo>
                    <a:pt x="4248" y="192"/>
                  </a:lnTo>
                  <a:lnTo>
                    <a:pt x="4248" y="198"/>
                  </a:lnTo>
                  <a:lnTo>
                    <a:pt x="4248" y="198"/>
                  </a:lnTo>
                  <a:lnTo>
                    <a:pt x="4254" y="204"/>
                  </a:lnTo>
                  <a:lnTo>
                    <a:pt x="4254" y="210"/>
                  </a:lnTo>
                  <a:lnTo>
                    <a:pt x="4254" y="210"/>
                  </a:lnTo>
                  <a:lnTo>
                    <a:pt x="4254" y="216"/>
                  </a:lnTo>
                  <a:lnTo>
                    <a:pt x="4254" y="222"/>
                  </a:lnTo>
                  <a:lnTo>
                    <a:pt x="4254" y="228"/>
                  </a:lnTo>
                  <a:lnTo>
                    <a:pt x="4254" y="228"/>
                  </a:lnTo>
                  <a:lnTo>
                    <a:pt x="4260" y="234"/>
                  </a:lnTo>
                  <a:lnTo>
                    <a:pt x="4260" y="240"/>
                  </a:lnTo>
                  <a:lnTo>
                    <a:pt x="4260" y="240"/>
                  </a:lnTo>
                  <a:lnTo>
                    <a:pt x="4260" y="246"/>
                  </a:lnTo>
                  <a:lnTo>
                    <a:pt x="4260" y="252"/>
                  </a:lnTo>
                  <a:lnTo>
                    <a:pt x="4260" y="252"/>
                  </a:lnTo>
                  <a:lnTo>
                    <a:pt x="4266" y="258"/>
                  </a:lnTo>
                  <a:lnTo>
                    <a:pt x="4266" y="258"/>
                  </a:lnTo>
                  <a:lnTo>
                    <a:pt x="4266" y="264"/>
                  </a:lnTo>
                  <a:lnTo>
                    <a:pt x="4266" y="270"/>
                  </a:lnTo>
                  <a:lnTo>
                    <a:pt x="4266" y="270"/>
                  </a:lnTo>
                  <a:lnTo>
                    <a:pt x="4266" y="276"/>
                  </a:lnTo>
                  <a:lnTo>
                    <a:pt x="4272" y="282"/>
                  </a:lnTo>
                  <a:lnTo>
                    <a:pt x="4272" y="282"/>
                  </a:lnTo>
                  <a:lnTo>
                    <a:pt x="4272" y="288"/>
                  </a:lnTo>
                  <a:lnTo>
                    <a:pt x="4272" y="294"/>
                  </a:lnTo>
                  <a:lnTo>
                    <a:pt x="4272" y="294"/>
                  </a:lnTo>
                  <a:lnTo>
                    <a:pt x="4272" y="300"/>
                  </a:lnTo>
                  <a:lnTo>
                    <a:pt x="4278" y="300"/>
                  </a:lnTo>
                  <a:lnTo>
                    <a:pt x="4278" y="306"/>
                  </a:lnTo>
                  <a:lnTo>
                    <a:pt x="4278" y="312"/>
                  </a:lnTo>
                  <a:lnTo>
                    <a:pt x="4278" y="312"/>
                  </a:lnTo>
                  <a:lnTo>
                    <a:pt x="4278" y="318"/>
                  </a:lnTo>
                  <a:lnTo>
                    <a:pt x="4278" y="318"/>
                  </a:lnTo>
                  <a:lnTo>
                    <a:pt x="4284" y="324"/>
                  </a:lnTo>
                  <a:lnTo>
                    <a:pt x="4284" y="330"/>
                  </a:lnTo>
                  <a:lnTo>
                    <a:pt x="4284" y="330"/>
                  </a:lnTo>
                  <a:lnTo>
                    <a:pt x="4284" y="336"/>
                  </a:lnTo>
                  <a:lnTo>
                    <a:pt x="4284" y="336"/>
                  </a:lnTo>
                  <a:lnTo>
                    <a:pt x="4284" y="342"/>
                  </a:lnTo>
                  <a:lnTo>
                    <a:pt x="4290" y="348"/>
                  </a:lnTo>
                  <a:lnTo>
                    <a:pt x="4290" y="348"/>
                  </a:lnTo>
                  <a:lnTo>
                    <a:pt x="4290" y="354"/>
                  </a:lnTo>
                  <a:lnTo>
                    <a:pt x="4290" y="354"/>
                  </a:lnTo>
                  <a:lnTo>
                    <a:pt x="4290" y="360"/>
                  </a:lnTo>
                  <a:lnTo>
                    <a:pt x="4290" y="360"/>
                  </a:lnTo>
                  <a:lnTo>
                    <a:pt x="4290" y="366"/>
                  </a:lnTo>
                  <a:lnTo>
                    <a:pt x="4296" y="372"/>
                  </a:lnTo>
                  <a:lnTo>
                    <a:pt x="4296" y="372"/>
                  </a:lnTo>
                  <a:lnTo>
                    <a:pt x="4296" y="378"/>
                  </a:lnTo>
                  <a:lnTo>
                    <a:pt x="4296" y="378"/>
                  </a:lnTo>
                  <a:lnTo>
                    <a:pt x="4296" y="384"/>
                  </a:lnTo>
                  <a:lnTo>
                    <a:pt x="4296" y="384"/>
                  </a:lnTo>
                  <a:lnTo>
                    <a:pt x="4302" y="390"/>
                  </a:lnTo>
                  <a:lnTo>
                    <a:pt x="4302" y="390"/>
                  </a:lnTo>
                  <a:lnTo>
                    <a:pt x="4302" y="396"/>
                  </a:lnTo>
                  <a:lnTo>
                    <a:pt x="4302" y="396"/>
                  </a:lnTo>
                  <a:lnTo>
                    <a:pt x="4302" y="402"/>
                  </a:lnTo>
                  <a:lnTo>
                    <a:pt x="4302" y="402"/>
                  </a:lnTo>
                  <a:lnTo>
                    <a:pt x="4308" y="408"/>
                  </a:lnTo>
                  <a:lnTo>
                    <a:pt x="4308" y="408"/>
                  </a:lnTo>
                  <a:lnTo>
                    <a:pt x="4308" y="414"/>
                  </a:lnTo>
                  <a:lnTo>
                    <a:pt x="4308" y="414"/>
                  </a:lnTo>
                  <a:lnTo>
                    <a:pt x="4308" y="420"/>
                  </a:lnTo>
                  <a:lnTo>
                    <a:pt x="4308" y="420"/>
                  </a:lnTo>
                  <a:lnTo>
                    <a:pt x="4314" y="426"/>
                  </a:lnTo>
                  <a:lnTo>
                    <a:pt x="4314" y="426"/>
                  </a:lnTo>
                  <a:lnTo>
                    <a:pt x="4314" y="432"/>
                  </a:lnTo>
                  <a:lnTo>
                    <a:pt x="4314" y="432"/>
                  </a:lnTo>
                  <a:lnTo>
                    <a:pt x="4314" y="438"/>
                  </a:lnTo>
                  <a:lnTo>
                    <a:pt x="4314" y="438"/>
                  </a:lnTo>
                  <a:lnTo>
                    <a:pt x="4320" y="444"/>
                  </a:lnTo>
                  <a:lnTo>
                    <a:pt x="4320" y="444"/>
                  </a:lnTo>
                  <a:lnTo>
                    <a:pt x="4320" y="450"/>
                  </a:lnTo>
                  <a:lnTo>
                    <a:pt x="4320" y="450"/>
                  </a:lnTo>
                  <a:lnTo>
                    <a:pt x="4320" y="456"/>
                  </a:lnTo>
                  <a:lnTo>
                    <a:pt x="4320" y="456"/>
                  </a:lnTo>
                  <a:lnTo>
                    <a:pt x="4320" y="462"/>
                  </a:lnTo>
                  <a:lnTo>
                    <a:pt x="4326" y="462"/>
                  </a:lnTo>
                  <a:lnTo>
                    <a:pt x="4326" y="468"/>
                  </a:lnTo>
                  <a:lnTo>
                    <a:pt x="4326" y="468"/>
                  </a:lnTo>
                  <a:lnTo>
                    <a:pt x="4326" y="468"/>
                  </a:lnTo>
                  <a:lnTo>
                    <a:pt x="4326" y="474"/>
                  </a:lnTo>
                  <a:lnTo>
                    <a:pt x="4326" y="474"/>
                  </a:lnTo>
                  <a:lnTo>
                    <a:pt x="4332" y="480"/>
                  </a:lnTo>
                  <a:lnTo>
                    <a:pt x="4332" y="480"/>
                  </a:lnTo>
                  <a:lnTo>
                    <a:pt x="4332" y="486"/>
                  </a:lnTo>
                  <a:lnTo>
                    <a:pt x="4332" y="486"/>
                  </a:lnTo>
                  <a:lnTo>
                    <a:pt x="4332" y="486"/>
                  </a:lnTo>
                  <a:lnTo>
                    <a:pt x="4332" y="492"/>
                  </a:lnTo>
                  <a:lnTo>
                    <a:pt x="4338" y="492"/>
                  </a:lnTo>
                  <a:lnTo>
                    <a:pt x="4338" y="498"/>
                  </a:lnTo>
                  <a:lnTo>
                    <a:pt x="4338" y="498"/>
                  </a:lnTo>
                  <a:lnTo>
                    <a:pt x="4338" y="504"/>
                  </a:lnTo>
                  <a:lnTo>
                    <a:pt x="4338" y="504"/>
                  </a:lnTo>
                  <a:lnTo>
                    <a:pt x="4338" y="504"/>
                  </a:lnTo>
                  <a:lnTo>
                    <a:pt x="4344" y="510"/>
                  </a:lnTo>
                  <a:lnTo>
                    <a:pt x="4344" y="510"/>
                  </a:lnTo>
                  <a:lnTo>
                    <a:pt x="4344" y="510"/>
                  </a:lnTo>
                  <a:lnTo>
                    <a:pt x="4344" y="516"/>
                  </a:lnTo>
                  <a:lnTo>
                    <a:pt x="4344" y="516"/>
                  </a:lnTo>
                  <a:lnTo>
                    <a:pt x="4344" y="522"/>
                  </a:lnTo>
                  <a:lnTo>
                    <a:pt x="4350" y="522"/>
                  </a:lnTo>
                  <a:lnTo>
                    <a:pt x="4350" y="522"/>
                  </a:lnTo>
                  <a:lnTo>
                    <a:pt x="4350" y="528"/>
                  </a:lnTo>
                  <a:lnTo>
                    <a:pt x="4350" y="528"/>
                  </a:lnTo>
                  <a:lnTo>
                    <a:pt x="4350" y="528"/>
                  </a:lnTo>
                  <a:lnTo>
                    <a:pt x="4350" y="534"/>
                  </a:lnTo>
                  <a:lnTo>
                    <a:pt x="4356" y="534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56" y="546"/>
                  </a:lnTo>
                  <a:lnTo>
                    <a:pt x="4362" y="552"/>
                  </a:lnTo>
                  <a:lnTo>
                    <a:pt x="4362" y="552"/>
                  </a:lnTo>
                  <a:lnTo>
                    <a:pt x="4362" y="552"/>
                  </a:lnTo>
                  <a:lnTo>
                    <a:pt x="4362" y="558"/>
                  </a:lnTo>
                  <a:lnTo>
                    <a:pt x="4362" y="558"/>
                  </a:lnTo>
                  <a:lnTo>
                    <a:pt x="4362" y="558"/>
                  </a:lnTo>
                  <a:lnTo>
                    <a:pt x="4368" y="564"/>
                  </a:lnTo>
                  <a:lnTo>
                    <a:pt x="4368" y="564"/>
                  </a:lnTo>
                  <a:lnTo>
                    <a:pt x="4368" y="564"/>
                  </a:lnTo>
                  <a:lnTo>
                    <a:pt x="4368" y="564"/>
                  </a:lnTo>
                  <a:lnTo>
                    <a:pt x="4368" y="570"/>
                  </a:lnTo>
                  <a:lnTo>
                    <a:pt x="4368" y="570"/>
                  </a:lnTo>
                  <a:lnTo>
                    <a:pt x="4374" y="570"/>
                  </a:lnTo>
                  <a:lnTo>
                    <a:pt x="4374" y="576"/>
                  </a:lnTo>
                  <a:lnTo>
                    <a:pt x="4374" y="576"/>
                  </a:lnTo>
                  <a:lnTo>
                    <a:pt x="4374" y="576"/>
                  </a:lnTo>
                  <a:lnTo>
                    <a:pt x="4374" y="582"/>
                  </a:lnTo>
                  <a:lnTo>
                    <a:pt x="4374" y="582"/>
                  </a:lnTo>
                  <a:lnTo>
                    <a:pt x="4380" y="582"/>
                  </a:lnTo>
                  <a:lnTo>
                    <a:pt x="4380" y="582"/>
                  </a:lnTo>
                  <a:lnTo>
                    <a:pt x="4380" y="588"/>
                  </a:lnTo>
                  <a:lnTo>
                    <a:pt x="4380" y="588"/>
                  </a:lnTo>
                  <a:lnTo>
                    <a:pt x="4380" y="588"/>
                  </a:lnTo>
                  <a:lnTo>
                    <a:pt x="4380" y="588"/>
                  </a:lnTo>
                  <a:lnTo>
                    <a:pt x="4386" y="594"/>
                  </a:lnTo>
                  <a:lnTo>
                    <a:pt x="4386" y="594"/>
                  </a:lnTo>
                  <a:lnTo>
                    <a:pt x="4386" y="594"/>
                  </a:lnTo>
                  <a:lnTo>
                    <a:pt x="4386" y="594"/>
                  </a:lnTo>
                  <a:lnTo>
                    <a:pt x="4386" y="600"/>
                  </a:lnTo>
                  <a:lnTo>
                    <a:pt x="4386" y="600"/>
                  </a:lnTo>
                  <a:lnTo>
                    <a:pt x="4392" y="600"/>
                  </a:lnTo>
                  <a:lnTo>
                    <a:pt x="4392" y="600"/>
                  </a:lnTo>
                  <a:lnTo>
                    <a:pt x="4392" y="606"/>
                  </a:lnTo>
                  <a:lnTo>
                    <a:pt x="4392" y="606"/>
                  </a:lnTo>
                  <a:lnTo>
                    <a:pt x="4392" y="606"/>
                  </a:lnTo>
                  <a:lnTo>
                    <a:pt x="4392" y="606"/>
                  </a:lnTo>
                  <a:lnTo>
                    <a:pt x="4392" y="612"/>
                  </a:lnTo>
                  <a:lnTo>
                    <a:pt x="4398" y="612"/>
                  </a:lnTo>
                  <a:lnTo>
                    <a:pt x="4398" y="612"/>
                  </a:lnTo>
                  <a:lnTo>
                    <a:pt x="4398" y="612"/>
                  </a:lnTo>
                  <a:lnTo>
                    <a:pt x="4398" y="612"/>
                  </a:lnTo>
                  <a:lnTo>
                    <a:pt x="4398" y="618"/>
                  </a:lnTo>
                  <a:lnTo>
                    <a:pt x="4398" y="618"/>
                  </a:lnTo>
                  <a:lnTo>
                    <a:pt x="4404" y="618"/>
                  </a:lnTo>
                  <a:lnTo>
                    <a:pt x="4404" y="618"/>
                  </a:lnTo>
                  <a:lnTo>
                    <a:pt x="4404" y="618"/>
                  </a:lnTo>
                  <a:lnTo>
                    <a:pt x="4404" y="624"/>
                  </a:lnTo>
                  <a:lnTo>
                    <a:pt x="4404" y="624"/>
                  </a:lnTo>
                  <a:lnTo>
                    <a:pt x="4404" y="624"/>
                  </a:lnTo>
                  <a:lnTo>
                    <a:pt x="4410" y="624"/>
                  </a:lnTo>
                  <a:lnTo>
                    <a:pt x="4410" y="624"/>
                  </a:lnTo>
                  <a:lnTo>
                    <a:pt x="4410" y="624"/>
                  </a:lnTo>
                  <a:lnTo>
                    <a:pt x="4410" y="630"/>
                  </a:lnTo>
                  <a:lnTo>
                    <a:pt x="4410" y="630"/>
                  </a:lnTo>
                  <a:lnTo>
                    <a:pt x="4410" y="630"/>
                  </a:lnTo>
                  <a:lnTo>
                    <a:pt x="4416" y="630"/>
                  </a:lnTo>
                  <a:lnTo>
                    <a:pt x="4416" y="630"/>
                  </a:lnTo>
                  <a:lnTo>
                    <a:pt x="4416" y="630"/>
                  </a:lnTo>
                  <a:lnTo>
                    <a:pt x="4416" y="636"/>
                  </a:lnTo>
                  <a:lnTo>
                    <a:pt x="4416" y="636"/>
                  </a:lnTo>
                  <a:lnTo>
                    <a:pt x="4416" y="636"/>
                  </a:lnTo>
                  <a:lnTo>
                    <a:pt x="4422" y="636"/>
                  </a:lnTo>
                  <a:lnTo>
                    <a:pt x="4422" y="636"/>
                  </a:lnTo>
                  <a:lnTo>
                    <a:pt x="4422" y="636"/>
                  </a:lnTo>
                  <a:lnTo>
                    <a:pt x="4422" y="636"/>
                  </a:lnTo>
                  <a:lnTo>
                    <a:pt x="4422" y="636"/>
                  </a:lnTo>
                  <a:lnTo>
                    <a:pt x="4422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28" y="642"/>
                  </a:lnTo>
                  <a:lnTo>
                    <a:pt x="4434" y="642"/>
                  </a:lnTo>
                  <a:lnTo>
                    <a:pt x="4434" y="648"/>
                  </a:lnTo>
                  <a:lnTo>
                    <a:pt x="4434" y="648"/>
                  </a:lnTo>
                  <a:lnTo>
                    <a:pt x="4434" y="648"/>
                  </a:lnTo>
                  <a:lnTo>
                    <a:pt x="4434" y="648"/>
                  </a:lnTo>
                  <a:lnTo>
                    <a:pt x="4434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0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46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2" y="648"/>
                  </a:lnTo>
                  <a:lnTo>
                    <a:pt x="4458" y="648"/>
                  </a:lnTo>
                  <a:lnTo>
                    <a:pt x="4458" y="648"/>
                  </a:lnTo>
                  <a:lnTo>
                    <a:pt x="4458" y="642"/>
                  </a:lnTo>
                  <a:lnTo>
                    <a:pt x="4458" y="642"/>
                  </a:lnTo>
                  <a:lnTo>
                    <a:pt x="4458" y="642"/>
                  </a:lnTo>
                  <a:lnTo>
                    <a:pt x="4458" y="642"/>
                  </a:lnTo>
                  <a:lnTo>
                    <a:pt x="4464" y="642"/>
                  </a:lnTo>
                  <a:lnTo>
                    <a:pt x="4464" y="642"/>
                  </a:lnTo>
                  <a:lnTo>
                    <a:pt x="4464" y="642"/>
                  </a:lnTo>
                  <a:lnTo>
                    <a:pt x="4464" y="642"/>
                  </a:lnTo>
                  <a:lnTo>
                    <a:pt x="4464" y="642"/>
                  </a:lnTo>
                  <a:lnTo>
                    <a:pt x="4464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0" y="636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76" y="630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24"/>
                  </a:lnTo>
                  <a:lnTo>
                    <a:pt x="4482" y="618"/>
                  </a:lnTo>
                  <a:lnTo>
                    <a:pt x="4488" y="618"/>
                  </a:lnTo>
                  <a:lnTo>
                    <a:pt x="4488" y="618"/>
                  </a:lnTo>
                  <a:lnTo>
                    <a:pt x="4488" y="618"/>
                  </a:lnTo>
                  <a:lnTo>
                    <a:pt x="4488" y="618"/>
                  </a:lnTo>
                  <a:lnTo>
                    <a:pt x="4488" y="612"/>
                  </a:lnTo>
                  <a:lnTo>
                    <a:pt x="4488" y="612"/>
                  </a:lnTo>
                  <a:lnTo>
                    <a:pt x="4494" y="612"/>
                  </a:lnTo>
                  <a:lnTo>
                    <a:pt x="4494" y="612"/>
                  </a:lnTo>
                  <a:lnTo>
                    <a:pt x="4494" y="612"/>
                  </a:lnTo>
                  <a:lnTo>
                    <a:pt x="4494" y="606"/>
                  </a:lnTo>
                  <a:lnTo>
                    <a:pt x="4494" y="606"/>
                  </a:lnTo>
                  <a:lnTo>
                    <a:pt x="4494" y="606"/>
                  </a:lnTo>
                  <a:lnTo>
                    <a:pt x="4500" y="606"/>
                  </a:lnTo>
                  <a:lnTo>
                    <a:pt x="4500" y="600"/>
                  </a:lnTo>
                  <a:lnTo>
                    <a:pt x="4500" y="600"/>
                  </a:lnTo>
                  <a:lnTo>
                    <a:pt x="4500" y="600"/>
                  </a:lnTo>
                  <a:lnTo>
                    <a:pt x="4500" y="600"/>
                  </a:lnTo>
                  <a:lnTo>
                    <a:pt x="4500" y="594"/>
                  </a:lnTo>
                  <a:lnTo>
                    <a:pt x="4506" y="594"/>
                  </a:lnTo>
                  <a:lnTo>
                    <a:pt x="4506" y="594"/>
                  </a:lnTo>
                  <a:lnTo>
                    <a:pt x="4506" y="594"/>
                  </a:lnTo>
                  <a:lnTo>
                    <a:pt x="4506" y="588"/>
                  </a:lnTo>
                  <a:lnTo>
                    <a:pt x="4506" y="588"/>
                  </a:lnTo>
                  <a:lnTo>
                    <a:pt x="4506" y="588"/>
                  </a:lnTo>
                  <a:lnTo>
                    <a:pt x="4512" y="588"/>
                  </a:lnTo>
                  <a:lnTo>
                    <a:pt x="4512" y="582"/>
                  </a:lnTo>
                  <a:lnTo>
                    <a:pt x="4512" y="582"/>
                  </a:lnTo>
                  <a:lnTo>
                    <a:pt x="4512" y="582"/>
                  </a:lnTo>
                  <a:lnTo>
                    <a:pt x="4512" y="582"/>
                  </a:lnTo>
                  <a:lnTo>
                    <a:pt x="4512" y="576"/>
                  </a:lnTo>
                  <a:lnTo>
                    <a:pt x="4512" y="576"/>
                  </a:lnTo>
                  <a:lnTo>
                    <a:pt x="4518" y="576"/>
                  </a:lnTo>
                  <a:lnTo>
                    <a:pt x="4518" y="570"/>
                  </a:lnTo>
                  <a:lnTo>
                    <a:pt x="4518" y="570"/>
                  </a:lnTo>
                  <a:lnTo>
                    <a:pt x="4518" y="570"/>
                  </a:lnTo>
                  <a:lnTo>
                    <a:pt x="4518" y="564"/>
                  </a:lnTo>
                  <a:lnTo>
                    <a:pt x="4518" y="564"/>
                  </a:lnTo>
                  <a:lnTo>
                    <a:pt x="4524" y="564"/>
                  </a:lnTo>
                  <a:lnTo>
                    <a:pt x="4524" y="564"/>
                  </a:lnTo>
                  <a:lnTo>
                    <a:pt x="4524" y="558"/>
                  </a:lnTo>
                  <a:lnTo>
                    <a:pt x="4524" y="558"/>
                  </a:lnTo>
                  <a:lnTo>
                    <a:pt x="4524" y="558"/>
                  </a:lnTo>
                  <a:lnTo>
                    <a:pt x="4524" y="552"/>
                  </a:lnTo>
                  <a:lnTo>
                    <a:pt x="4530" y="552"/>
                  </a:lnTo>
                  <a:lnTo>
                    <a:pt x="4530" y="552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6"/>
                  </a:lnTo>
                  <a:lnTo>
                    <a:pt x="4530" y="540"/>
                  </a:lnTo>
                  <a:lnTo>
                    <a:pt x="4536" y="540"/>
                  </a:lnTo>
                  <a:lnTo>
                    <a:pt x="4536" y="534"/>
                  </a:lnTo>
                  <a:lnTo>
                    <a:pt x="4536" y="534"/>
                  </a:lnTo>
                  <a:lnTo>
                    <a:pt x="4536" y="534"/>
                  </a:lnTo>
                  <a:lnTo>
                    <a:pt x="4536" y="528"/>
                  </a:lnTo>
                  <a:lnTo>
                    <a:pt x="4536" y="528"/>
                  </a:lnTo>
                  <a:lnTo>
                    <a:pt x="4542" y="528"/>
                  </a:lnTo>
                  <a:lnTo>
                    <a:pt x="4542" y="522"/>
                  </a:lnTo>
                  <a:lnTo>
                    <a:pt x="4542" y="522"/>
                  </a:lnTo>
                  <a:lnTo>
                    <a:pt x="4542" y="522"/>
                  </a:lnTo>
                  <a:lnTo>
                    <a:pt x="4542" y="516"/>
                  </a:lnTo>
                  <a:lnTo>
                    <a:pt x="4542" y="516"/>
                  </a:lnTo>
                  <a:lnTo>
                    <a:pt x="4548" y="510"/>
                  </a:lnTo>
                  <a:lnTo>
                    <a:pt x="4548" y="510"/>
                  </a:lnTo>
                  <a:lnTo>
                    <a:pt x="4548" y="510"/>
                  </a:lnTo>
                  <a:lnTo>
                    <a:pt x="4548" y="504"/>
                  </a:lnTo>
                  <a:lnTo>
                    <a:pt x="4548" y="504"/>
                  </a:lnTo>
                  <a:lnTo>
                    <a:pt x="4548" y="498"/>
                  </a:lnTo>
                  <a:lnTo>
                    <a:pt x="4548" y="498"/>
                  </a:lnTo>
                  <a:lnTo>
                    <a:pt x="4554" y="498"/>
                  </a:lnTo>
                  <a:lnTo>
                    <a:pt x="4554" y="492"/>
                  </a:lnTo>
                  <a:lnTo>
                    <a:pt x="4554" y="492"/>
                  </a:lnTo>
                  <a:lnTo>
                    <a:pt x="4554" y="486"/>
                  </a:lnTo>
                  <a:lnTo>
                    <a:pt x="4554" y="486"/>
                  </a:lnTo>
                  <a:lnTo>
                    <a:pt x="4554" y="480"/>
                  </a:lnTo>
                  <a:lnTo>
                    <a:pt x="4560" y="480"/>
                  </a:lnTo>
                  <a:lnTo>
                    <a:pt x="4560" y="480"/>
                  </a:lnTo>
                  <a:lnTo>
                    <a:pt x="4560" y="474"/>
                  </a:lnTo>
                  <a:lnTo>
                    <a:pt x="4560" y="474"/>
                  </a:lnTo>
                  <a:lnTo>
                    <a:pt x="4560" y="468"/>
                  </a:lnTo>
                  <a:lnTo>
                    <a:pt x="4560" y="468"/>
                  </a:lnTo>
                  <a:lnTo>
                    <a:pt x="4566" y="462"/>
                  </a:lnTo>
                  <a:lnTo>
                    <a:pt x="4566" y="462"/>
                  </a:lnTo>
                  <a:lnTo>
                    <a:pt x="4566" y="456"/>
                  </a:lnTo>
                  <a:lnTo>
                    <a:pt x="4566" y="456"/>
                  </a:lnTo>
                  <a:lnTo>
                    <a:pt x="4566" y="450"/>
                  </a:lnTo>
                  <a:lnTo>
                    <a:pt x="4566" y="450"/>
                  </a:lnTo>
                  <a:lnTo>
                    <a:pt x="4572" y="450"/>
                  </a:lnTo>
                  <a:lnTo>
                    <a:pt x="4572" y="444"/>
                  </a:lnTo>
                  <a:lnTo>
                    <a:pt x="4572" y="444"/>
                  </a:lnTo>
                  <a:lnTo>
                    <a:pt x="4572" y="438"/>
                  </a:lnTo>
                  <a:lnTo>
                    <a:pt x="4572" y="438"/>
                  </a:lnTo>
                  <a:lnTo>
                    <a:pt x="4572" y="432"/>
                  </a:lnTo>
                  <a:lnTo>
                    <a:pt x="4578" y="432"/>
                  </a:lnTo>
                  <a:lnTo>
                    <a:pt x="4578" y="426"/>
                  </a:lnTo>
                  <a:lnTo>
                    <a:pt x="4578" y="426"/>
                  </a:lnTo>
                  <a:lnTo>
                    <a:pt x="4578" y="420"/>
                  </a:lnTo>
                  <a:lnTo>
                    <a:pt x="4578" y="420"/>
                  </a:lnTo>
                  <a:lnTo>
                    <a:pt x="4578" y="414"/>
                  </a:lnTo>
                  <a:lnTo>
                    <a:pt x="4584" y="414"/>
                  </a:lnTo>
                  <a:lnTo>
                    <a:pt x="4584" y="408"/>
                  </a:lnTo>
                  <a:lnTo>
                    <a:pt x="4584" y="408"/>
                  </a:lnTo>
                  <a:lnTo>
                    <a:pt x="4584" y="402"/>
                  </a:lnTo>
                  <a:lnTo>
                    <a:pt x="4584" y="402"/>
                  </a:lnTo>
                  <a:lnTo>
                    <a:pt x="4584" y="396"/>
                  </a:lnTo>
                  <a:lnTo>
                    <a:pt x="4584" y="390"/>
                  </a:lnTo>
                  <a:lnTo>
                    <a:pt x="4590" y="390"/>
                  </a:lnTo>
                  <a:lnTo>
                    <a:pt x="4590" y="384"/>
                  </a:lnTo>
                  <a:lnTo>
                    <a:pt x="4590" y="384"/>
                  </a:lnTo>
                  <a:lnTo>
                    <a:pt x="4590" y="378"/>
                  </a:lnTo>
                  <a:lnTo>
                    <a:pt x="4590" y="378"/>
                  </a:lnTo>
                  <a:lnTo>
                    <a:pt x="4590" y="372"/>
                  </a:lnTo>
                  <a:lnTo>
                    <a:pt x="4596" y="372"/>
                  </a:lnTo>
                  <a:lnTo>
                    <a:pt x="4596" y="366"/>
                  </a:lnTo>
                  <a:lnTo>
                    <a:pt x="4596" y="366"/>
                  </a:lnTo>
                  <a:lnTo>
                    <a:pt x="4596" y="360"/>
                  </a:lnTo>
                  <a:lnTo>
                    <a:pt x="4596" y="354"/>
                  </a:lnTo>
                  <a:lnTo>
                    <a:pt x="4596" y="354"/>
                  </a:lnTo>
                  <a:lnTo>
                    <a:pt x="4602" y="348"/>
                  </a:lnTo>
                  <a:lnTo>
                    <a:pt x="4602" y="348"/>
                  </a:lnTo>
                  <a:lnTo>
                    <a:pt x="4602" y="342"/>
                  </a:lnTo>
                  <a:lnTo>
                    <a:pt x="4602" y="342"/>
                  </a:lnTo>
                  <a:lnTo>
                    <a:pt x="4602" y="336"/>
                  </a:lnTo>
                  <a:lnTo>
                    <a:pt x="4602" y="330"/>
                  </a:lnTo>
                  <a:lnTo>
                    <a:pt x="4608" y="330"/>
                  </a:lnTo>
                  <a:lnTo>
                    <a:pt x="4608" y="324"/>
                  </a:lnTo>
                  <a:lnTo>
                    <a:pt x="4608" y="324"/>
                  </a:lnTo>
                  <a:lnTo>
                    <a:pt x="4608" y="318"/>
                  </a:lnTo>
                  <a:lnTo>
                    <a:pt x="4608" y="312"/>
                  </a:lnTo>
                  <a:lnTo>
                    <a:pt x="4608" y="312"/>
                  </a:lnTo>
                  <a:lnTo>
                    <a:pt x="4614" y="306"/>
                  </a:lnTo>
                  <a:lnTo>
                    <a:pt x="4614" y="306"/>
                  </a:lnTo>
                  <a:lnTo>
                    <a:pt x="4614" y="300"/>
                  </a:lnTo>
                  <a:lnTo>
                    <a:pt x="4614" y="294"/>
                  </a:lnTo>
                  <a:lnTo>
                    <a:pt x="4614" y="294"/>
                  </a:lnTo>
                  <a:lnTo>
                    <a:pt x="4614" y="288"/>
                  </a:lnTo>
                  <a:lnTo>
                    <a:pt x="4620" y="282"/>
                  </a:lnTo>
                  <a:lnTo>
                    <a:pt x="4620" y="282"/>
                  </a:lnTo>
                  <a:lnTo>
                    <a:pt x="4620" y="276"/>
                  </a:lnTo>
                  <a:lnTo>
                    <a:pt x="4620" y="270"/>
                  </a:lnTo>
                  <a:lnTo>
                    <a:pt x="4620" y="270"/>
                  </a:lnTo>
                  <a:lnTo>
                    <a:pt x="4620" y="264"/>
                  </a:lnTo>
                  <a:lnTo>
                    <a:pt x="4620" y="264"/>
                  </a:lnTo>
                  <a:lnTo>
                    <a:pt x="4626" y="258"/>
                  </a:lnTo>
                  <a:lnTo>
                    <a:pt x="4626" y="252"/>
                  </a:lnTo>
                  <a:lnTo>
                    <a:pt x="4626" y="252"/>
                  </a:lnTo>
                  <a:lnTo>
                    <a:pt x="4626" y="246"/>
                  </a:lnTo>
                  <a:lnTo>
                    <a:pt x="4626" y="240"/>
                  </a:lnTo>
                  <a:lnTo>
                    <a:pt x="4626" y="240"/>
                  </a:lnTo>
                  <a:lnTo>
                    <a:pt x="4632" y="234"/>
                  </a:lnTo>
                  <a:lnTo>
                    <a:pt x="4632" y="228"/>
                  </a:lnTo>
                  <a:lnTo>
                    <a:pt x="4632" y="222"/>
                  </a:lnTo>
                  <a:lnTo>
                    <a:pt x="4632" y="222"/>
                  </a:lnTo>
                  <a:lnTo>
                    <a:pt x="4632" y="216"/>
                  </a:lnTo>
                  <a:lnTo>
                    <a:pt x="4632" y="210"/>
                  </a:lnTo>
                  <a:lnTo>
                    <a:pt x="4638" y="210"/>
                  </a:lnTo>
                  <a:lnTo>
                    <a:pt x="4638" y="204"/>
                  </a:lnTo>
                  <a:lnTo>
                    <a:pt x="4638" y="198"/>
                  </a:lnTo>
                  <a:lnTo>
                    <a:pt x="4638" y="198"/>
                  </a:lnTo>
                  <a:lnTo>
                    <a:pt x="4638" y="192"/>
                  </a:lnTo>
                  <a:lnTo>
                    <a:pt x="4638" y="186"/>
                  </a:lnTo>
                  <a:lnTo>
                    <a:pt x="4644" y="180"/>
                  </a:lnTo>
                  <a:lnTo>
                    <a:pt x="4644" y="180"/>
                  </a:lnTo>
                  <a:lnTo>
                    <a:pt x="4644" y="174"/>
                  </a:lnTo>
                  <a:lnTo>
                    <a:pt x="4644" y="168"/>
                  </a:lnTo>
                  <a:lnTo>
                    <a:pt x="4644" y="168"/>
                  </a:lnTo>
                  <a:lnTo>
                    <a:pt x="4644" y="162"/>
                  </a:lnTo>
                  <a:lnTo>
                    <a:pt x="4650" y="156"/>
                  </a:lnTo>
                  <a:lnTo>
                    <a:pt x="4650" y="150"/>
                  </a:lnTo>
                  <a:lnTo>
                    <a:pt x="4650" y="150"/>
                  </a:lnTo>
                  <a:lnTo>
                    <a:pt x="4650" y="144"/>
                  </a:lnTo>
                  <a:lnTo>
                    <a:pt x="4650" y="138"/>
                  </a:lnTo>
                  <a:lnTo>
                    <a:pt x="4650" y="132"/>
                  </a:lnTo>
                  <a:lnTo>
                    <a:pt x="4656" y="132"/>
                  </a:lnTo>
                  <a:lnTo>
                    <a:pt x="4656" y="126"/>
                  </a:lnTo>
                  <a:lnTo>
                    <a:pt x="4656" y="120"/>
                  </a:lnTo>
                  <a:lnTo>
                    <a:pt x="4656" y="114"/>
                  </a:lnTo>
                  <a:lnTo>
                    <a:pt x="4656" y="114"/>
                  </a:lnTo>
                  <a:lnTo>
                    <a:pt x="4656" y="108"/>
                  </a:lnTo>
                  <a:lnTo>
                    <a:pt x="4656" y="102"/>
                  </a:lnTo>
                  <a:lnTo>
                    <a:pt x="4662" y="96"/>
                  </a:lnTo>
                  <a:lnTo>
                    <a:pt x="4662" y="90"/>
                  </a:lnTo>
                  <a:lnTo>
                    <a:pt x="4662" y="90"/>
                  </a:lnTo>
                  <a:lnTo>
                    <a:pt x="4662" y="84"/>
                  </a:lnTo>
                  <a:lnTo>
                    <a:pt x="4662" y="78"/>
                  </a:lnTo>
                  <a:lnTo>
                    <a:pt x="4662" y="72"/>
                  </a:lnTo>
                  <a:lnTo>
                    <a:pt x="4668" y="72"/>
                  </a:lnTo>
                  <a:lnTo>
                    <a:pt x="4668" y="66"/>
                  </a:lnTo>
                  <a:lnTo>
                    <a:pt x="4668" y="60"/>
                  </a:lnTo>
                  <a:lnTo>
                    <a:pt x="4668" y="54"/>
                  </a:lnTo>
                  <a:lnTo>
                    <a:pt x="4668" y="48"/>
                  </a:lnTo>
                  <a:lnTo>
                    <a:pt x="4668" y="48"/>
                  </a:lnTo>
                  <a:lnTo>
                    <a:pt x="4674" y="42"/>
                  </a:lnTo>
                  <a:lnTo>
                    <a:pt x="4674" y="36"/>
                  </a:lnTo>
                  <a:lnTo>
                    <a:pt x="4674" y="30"/>
                  </a:lnTo>
                  <a:lnTo>
                    <a:pt x="4674" y="24"/>
                  </a:lnTo>
                  <a:lnTo>
                    <a:pt x="4674" y="18"/>
                  </a:lnTo>
                  <a:lnTo>
                    <a:pt x="4674" y="18"/>
                  </a:lnTo>
                  <a:lnTo>
                    <a:pt x="4680" y="12"/>
                  </a:lnTo>
                  <a:lnTo>
                    <a:pt x="4680" y="6"/>
                  </a:lnTo>
                  <a:lnTo>
                    <a:pt x="4680" y="6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6"/>
                  </a:lnTo>
                  <a:lnTo>
                    <a:pt x="4686" y="6"/>
                  </a:lnTo>
                  <a:lnTo>
                    <a:pt x="4686" y="12"/>
                  </a:lnTo>
                  <a:lnTo>
                    <a:pt x="4686" y="18"/>
                  </a:lnTo>
                  <a:lnTo>
                    <a:pt x="4692" y="24"/>
                  </a:lnTo>
                  <a:lnTo>
                    <a:pt x="4692" y="36"/>
                  </a:lnTo>
                  <a:lnTo>
                    <a:pt x="4692" y="42"/>
                  </a:lnTo>
                  <a:lnTo>
                    <a:pt x="4692" y="48"/>
                  </a:lnTo>
                  <a:lnTo>
                    <a:pt x="4692" y="54"/>
                  </a:lnTo>
                  <a:lnTo>
                    <a:pt x="4698" y="66"/>
                  </a:lnTo>
                  <a:lnTo>
                    <a:pt x="4698" y="78"/>
                  </a:lnTo>
                  <a:lnTo>
                    <a:pt x="4698" y="84"/>
                  </a:lnTo>
                  <a:lnTo>
                    <a:pt x="4698" y="96"/>
                  </a:lnTo>
                  <a:lnTo>
                    <a:pt x="4698" y="102"/>
                  </a:lnTo>
                  <a:lnTo>
                    <a:pt x="4698" y="114"/>
                  </a:lnTo>
                  <a:lnTo>
                    <a:pt x="4698" y="120"/>
                  </a:lnTo>
                  <a:lnTo>
                    <a:pt x="4704" y="132"/>
                  </a:lnTo>
                  <a:lnTo>
                    <a:pt x="4704" y="138"/>
                  </a:lnTo>
                  <a:lnTo>
                    <a:pt x="4704" y="150"/>
                  </a:lnTo>
                  <a:lnTo>
                    <a:pt x="4704" y="156"/>
                  </a:lnTo>
                  <a:lnTo>
                    <a:pt x="4704" y="168"/>
                  </a:lnTo>
                  <a:lnTo>
                    <a:pt x="4704" y="174"/>
                  </a:lnTo>
                  <a:lnTo>
                    <a:pt x="4710" y="186"/>
                  </a:lnTo>
                  <a:lnTo>
                    <a:pt x="4710" y="192"/>
                  </a:lnTo>
                  <a:lnTo>
                    <a:pt x="4710" y="204"/>
                  </a:lnTo>
                  <a:lnTo>
                    <a:pt x="4710" y="210"/>
                  </a:lnTo>
                  <a:lnTo>
                    <a:pt x="4710" y="216"/>
                  </a:lnTo>
                  <a:lnTo>
                    <a:pt x="4710" y="228"/>
                  </a:lnTo>
                  <a:lnTo>
                    <a:pt x="4716" y="234"/>
                  </a:lnTo>
                  <a:lnTo>
                    <a:pt x="4716" y="240"/>
                  </a:lnTo>
                  <a:lnTo>
                    <a:pt x="4716" y="252"/>
                  </a:lnTo>
                  <a:lnTo>
                    <a:pt x="4716" y="258"/>
                  </a:lnTo>
                  <a:lnTo>
                    <a:pt x="4716" y="264"/>
                  </a:lnTo>
                  <a:lnTo>
                    <a:pt x="4716" y="276"/>
                  </a:lnTo>
                  <a:lnTo>
                    <a:pt x="4722" y="288"/>
                  </a:lnTo>
                  <a:lnTo>
                    <a:pt x="4722" y="300"/>
                  </a:lnTo>
                  <a:lnTo>
                    <a:pt x="4722" y="306"/>
                  </a:lnTo>
                  <a:lnTo>
                    <a:pt x="4722" y="312"/>
                  </a:lnTo>
                  <a:lnTo>
                    <a:pt x="4722" y="318"/>
                  </a:lnTo>
                  <a:lnTo>
                    <a:pt x="4722" y="330"/>
                  </a:lnTo>
                  <a:lnTo>
                    <a:pt x="4728" y="336"/>
                  </a:lnTo>
                  <a:lnTo>
                    <a:pt x="4728" y="342"/>
                  </a:lnTo>
                  <a:lnTo>
                    <a:pt x="4728" y="348"/>
                  </a:lnTo>
                  <a:lnTo>
                    <a:pt x="4728" y="360"/>
                  </a:lnTo>
                  <a:lnTo>
                    <a:pt x="4728" y="366"/>
                  </a:lnTo>
                  <a:lnTo>
                    <a:pt x="4728" y="372"/>
                  </a:lnTo>
                  <a:lnTo>
                    <a:pt x="4734" y="378"/>
                  </a:lnTo>
                  <a:lnTo>
                    <a:pt x="4734" y="384"/>
                  </a:lnTo>
                  <a:lnTo>
                    <a:pt x="4734" y="390"/>
                  </a:lnTo>
                  <a:lnTo>
                    <a:pt x="4734" y="402"/>
                  </a:lnTo>
                  <a:lnTo>
                    <a:pt x="4734" y="408"/>
                  </a:lnTo>
                  <a:lnTo>
                    <a:pt x="4734" y="414"/>
                  </a:lnTo>
                  <a:lnTo>
                    <a:pt x="4740" y="420"/>
                  </a:lnTo>
                  <a:lnTo>
                    <a:pt x="4740" y="426"/>
                  </a:lnTo>
                  <a:lnTo>
                    <a:pt x="4740" y="432"/>
                  </a:lnTo>
                  <a:lnTo>
                    <a:pt x="4740" y="438"/>
                  </a:lnTo>
                  <a:lnTo>
                    <a:pt x="4740" y="444"/>
                  </a:lnTo>
                  <a:lnTo>
                    <a:pt x="4740" y="450"/>
                  </a:lnTo>
                  <a:lnTo>
                    <a:pt x="4740" y="456"/>
                  </a:lnTo>
                  <a:lnTo>
                    <a:pt x="4746" y="462"/>
                  </a:lnTo>
                  <a:lnTo>
                    <a:pt x="4746" y="468"/>
                  </a:lnTo>
                  <a:lnTo>
                    <a:pt x="4746" y="474"/>
                  </a:lnTo>
                  <a:lnTo>
                    <a:pt x="4746" y="480"/>
                  </a:lnTo>
                  <a:lnTo>
                    <a:pt x="4746" y="486"/>
                  </a:lnTo>
                  <a:lnTo>
                    <a:pt x="4746" y="492"/>
                  </a:lnTo>
                  <a:lnTo>
                    <a:pt x="4752" y="498"/>
                  </a:lnTo>
                  <a:lnTo>
                    <a:pt x="4752" y="504"/>
                  </a:lnTo>
                  <a:lnTo>
                    <a:pt x="4752" y="504"/>
                  </a:lnTo>
                  <a:lnTo>
                    <a:pt x="4752" y="510"/>
                  </a:lnTo>
                  <a:lnTo>
                    <a:pt x="4752" y="516"/>
                  </a:lnTo>
                  <a:lnTo>
                    <a:pt x="4752" y="522"/>
                  </a:lnTo>
                  <a:lnTo>
                    <a:pt x="4758" y="528"/>
                  </a:lnTo>
                  <a:lnTo>
                    <a:pt x="4758" y="534"/>
                  </a:lnTo>
                  <a:lnTo>
                    <a:pt x="4758" y="534"/>
                  </a:lnTo>
                  <a:lnTo>
                    <a:pt x="4758" y="540"/>
                  </a:lnTo>
                  <a:lnTo>
                    <a:pt x="4758" y="546"/>
                  </a:lnTo>
                  <a:lnTo>
                    <a:pt x="4758" y="552"/>
                  </a:lnTo>
                  <a:lnTo>
                    <a:pt x="4764" y="558"/>
                  </a:lnTo>
                  <a:lnTo>
                    <a:pt x="4764" y="558"/>
                  </a:lnTo>
                  <a:lnTo>
                    <a:pt x="4764" y="564"/>
                  </a:lnTo>
                  <a:lnTo>
                    <a:pt x="4764" y="570"/>
                  </a:lnTo>
                  <a:lnTo>
                    <a:pt x="4764" y="570"/>
                  </a:lnTo>
                  <a:lnTo>
                    <a:pt x="4764" y="576"/>
                  </a:lnTo>
                  <a:lnTo>
                    <a:pt x="4764" y="582"/>
                  </a:lnTo>
                  <a:lnTo>
                    <a:pt x="4770" y="582"/>
                  </a:lnTo>
                  <a:lnTo>
                    <a:pt x="4770" y="588"/>
                  </a:lnTo>
                  <a:lnTo>
                    <a:pt x="4770" y="594"/>
                  </a:lnTo>
                  <a:lnTo>
                    <a:pt x="4770" y="594"/>
                  </a:lnTo>
                  <a:lnTo>
                    <a:pt x="4770" y="600"/>
                  </a:lnTo>
                  <a:lnTo>
                    <a:pt x="4770" y="606"/>
                  </a:lnTo>
                  <a:lnTo>
                    <a:pt x="4776" y="606"/>
                  </a:lnTo>
                  <a:lnTo>
                    <a:pt x="4776" y="612"/>
                  </a:lnTo>
                  <a:lnTo>
                    <a:pt x="4776" y="612"/>
                  </a:lnTo>
                  <a:lnTo>
                    <a:pt x="4776" y="618"/>
                  </a:lnTo>
                  <a:lnTo>
                    <a:pt x="4776" y="618"/>
                  </a:lnTo>
                  <a:lnTo>
                    <a:pt x="4776" y="624"/>
                  </a:lnTo>
                  <a:lnTo>
                    <a:pt x="4782" y="630"/>
                  </a:lnTo>
                  <a:lnTo>
                    <a:pt x="4782" y="630"/>
                  </a:lnTo>
                  <a:lnTo>
                    <a:pt x="4782" y="636"/>
                  </a:lnTo>
                  <a:lnTo>
                    <a:pt x="4782" y="636"/>
                  </a:lnTo>
                  <a:lnTo>
                    <a:pt x="4782" y="642"/>
                  </a:lnTo>
                  <a:lnTo>
                    <a:pt x="4782" y="642"/>
                  </a:lnTo>
                  <a:lnTo>
                    <a:pt x="4788" y="648"/>
                  </a:lnTo>
                  <a:lnTo>
                    <a:pt x="4788" y="648"/>
                  </a:lnTo>
                  <a:lnTo>
                    <a:pt x="4788" y="648"/>
                  </a:lnTo>
                  <a:lnTo>
                    <a:pt x="4788" y="654"/>
                  </a:lnTo>
                  <a:lnTo>
                    <a:pt x="4788" y="654"/>
                  </a:lnTo>
                  <a:lnTo>
                    <a:pt x="4788" y="654"/>
                  </a:lnTo>
                  <a:lnTo>
                    <a:pt x="4794" y="660"/>
                  </a:lnTo>
                  <a:lnTo>
                    <a:pt x="4794" y="660"/>
                  </a:lnTo>
                  <a:lnTo>
                    <a:pt x="4794" y="660"/>
                  </a:lnTo>
                  <a:lnTo>
                    <a:pt x="4794" y="666"/>
                  </a:lnTo>
                  <a:lnTo>
                    <a:pt x="4794" y="666"/>
                  </a:lnTo>
                  <a:lnTo>
                    <a:pt x="4794" y="666"/>
                  </a:lnTo>
                  <a:lnTo>
                    <a:pt x="4800" y="666"/>
                  </a:lnTo>
                  <a:lnTo>
                    <a:pt x="4800" y="672"/>
                  </a:lnTo>
                  <a:lnTo>
                    <a:pt x="4800" y="672"/>
                  </a:lnTo>
                  <a:lnTo>
                    <a:pt x="4800" y="672"/>
                  </a:lnTo>
                  <a:lnTo>
                    <a:pt x="4800" y="672"/>
                  </a:lnTo>
                  <a:lnTo>
                    <a:pt x="4800" y="678"/>
                  </a:lnTo>
                  <a:lnTo>
                    <a:pt x="4800" y="678"/>
                  </a:lnTo>
                  <a:lnTo>
                    <a:pt x="4806" y="678"/>
                  </a:lnTo>
                  <a:lnTo>
                    <a:pt x="4806" y="678"/>
                  </a:lnTo>
                  <a:lnTo>
                    <a:pt x="4806" y="678"/>
                  </a:lnTo>
                  <a:lnTo>
                    <a:pt x="4806" y="678"/>
                  </a:lnTo>
                  <a:lnTo>
                    <a:pt x="4806" y="678"/>
                  </a:lnTo>
                  <a:lnTo>
                    <a:pt x="4806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2" y="684"/>
                  </a:lnTo>
                  <a:lnTo>
                    <a:pt x="4818" y="684"/>
                  </a:lnTo>
                  <a:lnTo>
                    <a:pt x="4818" y="684"/>
                  </a:lnTo>
                  <a:lnTo>
                    <a:pt x="4818" y="684"/>
                  </a:lnTo>
                  <a:lnTo>
                    <a:pt x="4818" y="684"/>
                  </a:lnTo>
                  <a:lnTo>
                    <a:pt x="4818" y="684"/>
                  </a:lnTo>
                  <a:lnTo>
                    <a:pt x="4824" y="684"/>
                  </a:lnTo>
                  <a:lnTo>
                    <a:pt x="4824" y="684"/>
                  </a:lnTo>
                  <a:lnTo>
                    <a:pt x="4824" y="684"/>
                  </a:lnTo>
                  <a:lnTo>
                    <a:pt x="4824" y="678"/>
                  </a:lnTo>
                  <a:lnTo>
                    <a:pt x="4824" y="678"/>
                  </a:lnTo>
                  <a:lnTo>
                    <a:pt x="4824" y="678"/>
                  </a:lnTo>
                  <a:lnTo>
                    <a:pt x="4824" y="678"/>
                  </a:lnTo>
                  <a:lnTo>
                    <a:pt x="4830" y="678"/>
                  </a:lnTo>
                  <a:lnTo>
                    <a:pt x="4830" y="678"/>
                  </a:lnTo>
                  <a:lnTo>
                    <a:pt x="4830" y="672"/>
                  </a:lnTo>
                  <a:lnTo>
                    <a:pt x="4830" y="672"/>
                  </a:lnTo>
                  <a:lnTo>
                    <a:pt x="4830" y="672"/>
                  </a:lnTo>
                  <a:lnTo>
                    <a:pt x="4830" y="672"/>
                  </a:lnTo>
                  <a:lnTo>
                    <a:pt x="4836" y="672"/>
                  </a:lnTo>
                  <a:lnTo>
                    <a:pt x="4836" y="666"/>
                  </a:lnTo>
                  <a:lnTo>
                    <a:pt x="4836" y="666"/>
                  </a:lnTo>
                  <a:lnTo>
                    <a:pt x="4836" y="666"/>
                  </a:lnTo>
                  <a:lnTo>
                    <a:pt x="4836" y="660"/>
                  </a:lnTo>
                  <a:lnTo>
                    <a:pt x="4836" y="660"/>
                  </a:lnTo>
                  <a:lnTo>
                    <a:pt x="4842" y="660"/>
                  </a:lnTo>
                  <a:lnTo>
                    <a:pt x="4842" y="660"/>
                  </a:lnTo>
                  <a:lnTo>
                    <a:pt x="4842" y="654"/>
                  </a:lnTo>
                  <a:lnTo>
                    <a:pt x="4842" y="654"/>
                  </a:lnTo>
                  <a:lnTo>
                    <a:pt x="4842" y="648"/>
                  </a:lnTo>
                  <a:lnTo>
                    <a:pt x="4842" y="648"/>
                  </a:lnTo>
                  <a:lnTo>
                    <a:pt x="4848" y="648"/>
                  </a:lnTo>
                  <a:lnTo>
                    <a:pt x="4848" y="642"/>
                  </a:lnTo>
                  <a:lnTo>
                    <a:pt x="4848" y="642"/>
                  </a:lnTo>
                  <a:lnTo>
                    <a:pt x="4848" y="636"/>
                  </a:lnTo>
                  <a:lnTo>
                    <a:pt x="4848" y="636"/>
                  </a:lnTo>
                  <a:lnTo>
                    <a:pt x="4848" y="630"/>
                  </a:lnTo>
                  <a:lnTo>
                    <a:pt x="4848" y="630"/>
                  </a:lnTo>
                  <a:lnTo>
                    <a:pt x="4854" y="624"/>
                  </a:lnTo>
                  <a:lnTo>
                    <a:pt x="4854" y="624"/>
                  </a:lnTo>
                  <a:lnTo>
                    <a:pt x="4854" y="618"/>
                  </a:lnTo>
                  <a:lnTo>
                    <a:pt x="4854" y="618"/>
                  </a:lnTo>
                  <a:lnTo>
                    <a:pt x="4854" y="612"/>
                  </a:lnTo>
                  <a:lnTo>
                    <a:pt x="4854" y="612"/>
                  </a:lnTo>
                  <a:lnTo>
                    <a:pt x="4860" y="606"/>
                  </a:lnTo>
                  <a:lnTo>
                    <a:pt x="4860" y="606"/>
                  </a:lnTo>
                  <a:lnTo>
                    <a:pt x="4860" y="600"/>
                  </a:lnTo>
                  <a:lnTo>
                    <a:pt x="4860" y="594"/>
                  </a:lnTo>
                  <a:lnTo>
                    <a:pt x="4860" y="594"/>
                  </a:lnTo>
                  <a:lnTo>
                    <a:pt x="4860" y="588"/>
                  </a:lnTo>
                  <a:lnTo>
                    <a:pt x="4866" y="588"/>
                  </a:lnTo>
                  <a:lnTo>
                    <a:pt x="4866" y="582"/>
                  </a:lnTo>
                  <a:lnTo>
                    <a:pt x="4866" y="576"/>
                  </a:lnTo>
                  <a:lnTo>
                    <a:pt x="4866" y="576"/>
                  </a:lnTo>
                  <a:lnTo>
                    <a:pt x="4866" y="570"/>
                  </a:lnTo>
                  <a:lnTo>
                    <a:pt x="4866" y="564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5" name="Rectangle 319"/>
            <p:cNvSpPr>
              <a:spLocks noChangeArrowheads="1"/>
            </p:cNvSpPr>
            <p:nvPr/>
          </p:nvSpPr>
          <p:spPr bwMode="auto">
            <a:xfrm>
              <a:off x="1092" y="3655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FF00"/>
                  </a:solidFill>
                  <a:effectLst/>
                  <a:latin typeface="Arial" pitchFamily="34" charset="0"/>
                  <a:cs typeface="Arial" pitchFamily="34" charset="0"/>
                </a:rPr>
                <a:t>BETA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66" name="Freeform 320"/>
            <p:cNvSpPr>
              <a:spLocks/>
            </p:cNvSpPr>
            <p:nvPr/>
          </p:nvSpPr>
          <p:spPr bwMode="auto">
            <a:xfrm>
              <a:off x="444" y="2635"/>
              <a:ext cx="4866" cy="588"/>
            </a:xfrm>
            <a:custGeom>
              <a:avLst/>
              <a:gdLst>
                <a:gd name="T0" fmla="*/ 72 w 4866"/>
                <a:gd name="T1" fmla="*/ 390 h 588"/>
                <a:gd name="T2" fmla="*/ 150 w 4866"/>
                <a:gd name="T3" fmla="*/ 354 h 588"/>
                <a:gd name="T4" fmla="*/ 228 w 4866"/>
                <a:gd name="T5" fmla="*/ 264 h 588"/>
                <a:gd name="T6" fmla="*/ 306 w 4866"/>
                <a:gd name="T7" fmla="*/ 156 h 588"/>
                <a:gd name="T8" fmla="*/ 384 w 4866"/>
                <a:gd name="T9" fmla="*/ 48 h 588"/>
                <a:gd name="T10" fmla="*/ 456 w 4866"/>
                <a:gd name="T11" fmla="*/ 48 h 588"/>
                <a:gd name="T12" fmla="*/ 534 w 4866"/>
                <a:gd name="T13" fmla="*/ 174 h 588"/>
                <a:gd name="T14" fmla="*/ 612 w 4866"/>
                <a:gd name="T15" fmla="*/ 294 h 588"/>
                <a:gd name="T16" fmla="*/ 690 w 4866"/>
                <a:gd name="T17" fmla="*/ 408 h 588"/>
                <a:gd name="T18" fmla="*/ 768 w 4866"/>
                <a:gd name="T19" fmla="*/ 504 h 588"/>
                <a:gd name="T20" fmla="*/ 846 w 4866"/>
                <a:gd name="T21" fmla="*/ 576 h 588"/>
                <a:gd name="T22" fmla="*/ 918 w 4866"/>
                <a:gd name="T23" fmla="*/ 570 h 588"/>
                <a:gd name="T24" fmla="*/ 996 w 4866"/>
                <a:gd name="T25" fmla="*/ 522 h 588"/>
                <a:gd name="T26" fmla="*/ 1074 w 4866"/>
                <a:gd name="T27" fmla="*/ 450 h 588"/>
                <a:gd name="T28" fmla="*/ 1152 w 4866"/>
                <a:gd name="T29" fmla="*/ 384 h 588"/>
                <a:gd name="T30" fmla="*/ 1230 w 4866"/>
                <a:gd name="T31" fmla="*/ 294 h 588"/>
                <a:gd name="T32" fmla="*/ 1308 w 4866"/>
                <a:gd name="T33" fmla="*/ 234 h 588"/>
                <a:gd name="T34" fmla="*/ 1380 w 4866"/>
                <a:gd name="T35" fmla="*/ 282 h 588"/>
                <a:gd name="T36" fmla="*/ 1458 w 4866"/>
                <a:gd name="T37" fmla="*/ 240 h 588"/>
                <a:gd name="T38" fmla="*/ 1536 w 4866"/>
                <a:gd name="T39" fmla="*/ 300 h 588"/>
                <a:gd name="T40" fmla="*/ 1614 w 4866"/>
                <a:gd name="T41" fmla="*/ 384 h 588"/>
                <a:gd name="T42" fmla="*/ 1692 w 4866"/>
                <a:gd name="T43" fmla="*/ 450 h 588"/>
                <a:gd name="T44" fmla="*/ 1770 w 4866"/>
                <a:gd name="T45" fmla="*/ 516 h 588"/>
                <a:gd name="T46" fmla="*/ 1842 w 4866"/>
                <a:gd name="T47" fmla="*/ 558 h 588"/>
                <a:gd name="T48" fmla="*/ 1920 w 4866"/>
                <a:gd name="T49" fmla="*/ 564 h 588"/>
                <a:gd name="T50" fmla="*/ 1998 w 4866"/>
                <a:gd name="T51" fmla="*/ 516 h 588"/>
                <a:gd name="T52" fmla="*/ 2076 w 4866"/>
                <a:gd name="T53" fmla="*/ 450 h 588"/>
                <a:gd name="T54" fmla="*/ 2154 w 4866"/>
                <a:gd name="T55" fmla="*/ 354 h 588"/>
                <a:gd name="T56" fmla="*/ 2232 w 4866"/>
                <a:gd name="T57" fmla="*/ 240 h 588"/>
                <a:gd name="T58" fmla="*/ 2304 w 4866"/>
                <a:gd name="T59" fmla="*/ 30 h 588"/>
                <a:gd name="T60" fmla="*/ 2382 w 4866"/>
                <a:gd name="T61" fmla="*/ 24 h 588"/>
                <a:gd name="T62" fmla="*/ 2460 w 4866"/>
                <a:gd name="T63" fmla="*/ 24 h 588"/>
                <a:gd name="T64" fmla="*/ 2538 w 4866"/>
                <a:gd name="T65" fmla="*/ 24 h 588"/>
                <a:gd name="T66" fmla="*/ 2616 w 4866"/>
                <a:gd name="T67" fmla="*/ 198 h 588"/>
                <a:gd name="T68" fmla="*/ 2694 w 4866"/>
                <a:gd name="T69" fmla="*/ 324 h 588"/>
                <a:gd name="T70" fmla="*/ 2766 w 4866"/>
                <a:gd name="T71" fmla="*/ 420 h 588"/>
                <a:gd name="T72" fmla="*/ 2844 w 4866"/>
                <a:gd name="T73" fmla="*/ 498 h 588"/>
                <a:gd name="T74" fmla="*/ 2922 w 4866"/>
                <a:gd name="T75" fmla="*/ 552 h 588"/>
                <a:gd name="T76" fmla="*/ 3000 w 4866"/>
                <a:gd name="T77" fmla="*/ 564 h 588"/>
                <a:gd name="T78" fmla="*/ 3078 w 4866"/>
                <a:gd name="T79" fmla="*/ 528 h 588"/>
                <a:gd name="T80" fmla="*/ 3156 w 4866"/>
                <a:gd name="T81" fmla="*/ 468 h 588"/>
                <a:gd name="T82" fmla="*/ 3228 w 4866"/>
                <a:gd name="T83" fmla="*/ 408 h 588"/>
                <a:gd name="T84" fmla="*/ 3306 w 4866"/>
                <a:gd name="T85" fmla="*/ 324 h 588"/>
                <a:gd name="T86" fmla="*/ 3384 w 4866"/>
                <a:gd name="T87" fmla="*/ 234 h 588"/>
                <a:gd name="T88" fmla="*/ 3462 w 4866"/>
                <a:gd name="T89" fmla="*/ 276 h 588"/>
                <a:gd name="T90" fmla="*/ 3540 w 4866"/>
                <a:gd name="T91" fmla="*/ 252 h 588"/>
                <a:gd name="T92" fmla="*/ 3618 w 4866"/>
                <a:gd name="T93" fmla="*/ 264 h 588"/>
                <a:gd name="T94" fmla="*/ 3690 w 4866"/>
                <a:gd name="T95" fmla="*/ 360 h 588"/>
                <a:gd name="T96" fmla="*/ 3768 w 4866"/>
                <a:gd name="T97" fmla="*/ 432 h 588"/>
                <a:gd name="T98" fmla="*/ 3846 w 4866"/>
                <a:gd name="T99" fmla="*/ 504 h 588"/>
                <a:gd name="T100" fmla="*/ 3924 w 4866"/>
                <a:gd name="T101" fmla="*/ 558 h 588"/>
                <a:gd name="T102" fmla="*/ 4002 w 4866"/>
                <a:gd name="T103" fmla="*/ 588 h 588"/>
                <a:gd name="T104" fmla="*/ 4080 w 4866"/>
                <a:gd name="T105" fmla="*/ 528 h 588"/>
                <a:gd name="T106" fmla="*/ 4152 w 4866"/>
                <a:gd name="T107" fmla="*/ 438 h 588"/>
                <a:gd name="T108" fmla="*/ 4230 w 4866"/>
                <a:gd name="T109" fmla="*/ 330 h 588"/>
                <a:gd name="T110" fmla="*/ 4308 w 4866"/>
                <a:gd name="T111" fmla="*/ 204 h 588"/>
                <a:gd name="T112" fmla="*/ 4386 w 4866"/>
                <a:gd name="T113" fmla="*/ 84 h 588"/>
                <a:gd name="T114" fmla="*/ 4464 w 4866"/>
                <a:gd name="T115" fmla="*/ 18 h 588"/>
                <a:gd name="T116" fmla="*/ 4542 w 4866"/>
                <a:gd name="T117" fmla="*/ 126 h 588"/>
                <a:gd name="T118" fmla="*/ 4614 w 4866"/>
                <a:gd name="T119" fmla="*/ 234 h 588"/>
                <a:gd name="T120" fmla="*/ 4692 w 4866"/>
                <a:gd name="T121" fmla="*/ 336 h 588"/>
                <a:gd name="T122" fmla="*/ 4770 w 4866"/>
                <a:gd name="T123" fmla="*/ 378 h 588"/>
                <a:gd name="T124" fmla="*/ 4848 w 4866"/>
                <a:gd name="T125" fmla="*/ 396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866" h="588">
                  <a:moveTo>
                    <a:pt x="0" y="402"/>
                  </a:moveTo>
                  <a:lnTo>
                    <a:pt x="0" y="402"/>
                  </a:lnTo>
                  <a:lnTo>
                    <a:pt x="0" y="402"/>
                  </a:lnTo>
                  <a:lnTo>
                    <a:pt x="0" y="402"/>
                  </a:lnTo>
                  <a:lnTo>
                    <a:pt x="0" y="402"/>
                  </a:lnTo>
                  <a:lnTo>
                    <a:pt x="0" y="402"/>
                  </a:lnTo>
                  <a:lnTo>
                    <a:pt x="6" y="402"/>
                  </a:lnTo>
                  <a:lnTo>
                    <a:pt x="6" y="402"/>
                  </a:lnTo>
                  <a:lnTo>
                    <a:pt x="6" y="402"/>
                  </a:lnTo>
                  <a:lnTo>
                    <a:pt x="6" y="402"/>
                  </a:lnTo>
                  <a:lnTo>
                    <a:pt x="6" y="402"/>
                  </a:lnTo>
                  <a:lnTo>
                    <a:pt x="6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2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18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24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0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36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2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48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6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54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66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90"/>
                  </a:lnTo>
                  <a:lnTo>
                    <a:pt x="72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78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84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84"/>
                  </a:lnTo>
                  <a:lnTo>
                    <a:pt x="90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96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2" y="378"/>
                  </a:lnTo>
                  <a:lnTo>
                    <a:pt x="108" y="378"/>
                  </a:lnTo>
                  <a:lnTo>
                    <a:pt x="108" y="378"/>
                  </a:lnTo>
                  <a:lnTo>
                    <a:pt x="108" y="378"/>
                  </a:lnTo>
                  <a:lnTo>
                    <a:pt x="108" y="372"/>
                  </a:lnTo>
                  <a:lnTo>
                    <a:pt x="108" y="372"/>
                  </a:lnTo>
                  <a:lnTo>
                    <a:pt x="108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14" y="372"/>
                  </a:lnTo>
                  <a:lnTo>
                    <a:pt x="120" y="372"/>
                  </a:lnTo>
                  <a:lnTo>
                    <a:pt x="120" y="372"/>
                  </a:lnTo>
                  <a:lnTo>
                    <a:pt x="120" y="372"/>
                  </a:lnTo>
                  <a:lnTo>
                    <a:pt x="120" y="372"/>
                  </a:lnTo>
                  <a:lnTo>
                    <a:pt x="120" y="372"/>
                  </a:lnTo>
                  <a:lnTo>
                    <a:pt x="120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26" y="366"/>
                  </a:lnTo>
                  <a:lnTo>
                    <a:pt x="132" y="366"/>
                  </a:lnTo>
                  <a:lnTo>
                    <a:pt x="132" y="366"/>
                  </a:lnTo>
                  <a:lnTo>
                    <a:pt x="132" y="366"/>
                  </a:lnTo>
                  <a:lnTo>
                    <a:pt x="132" y="360"/>
                  </a:lnTo>
                  <a:lnTo>
                    <a:pt x="132" y="360"/>
                  </a:lnTo>
                  <a:lnTo>
                    <a:pt x="132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38" y="360"/>
                  </a:lnTo>
                  <a:lnTo>
                    <a:pt x="144" y="360"/>
                  </a:lnTo>
                  <a:lnTo>
                    <a:pt x="144" y="360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44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50" y="354"/>
                  </a:lnTo>
                  <a:lnTo>
                    <a:pt x="150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56" y="348"/>
                  </a:lnTo>
                  <a:lnTo>
                    <a:pt x="162" y="348"/>
                  </a:lnTo>
                  <a:lnTo>
                    <a:pt x="162" y="348"/>
                  </a:lnTo>
                  <a:lnTo>
                    <a:pt x="162" y="348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2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68" y="342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74" y="336"/>
                  </a:lnTo>
                  <a:lnTo>
                    <a:pt x="180" y="336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0" y="330"/>
                  </a:lnTo>
                  <a:lnTo>
                    <a:pt x="186" y="330"/>
                  </a:lnTo>
                  <a:lnTo>
                    <a:pt x="186" y="324"/>
                  </a:lnTo>
                  <a:lnTo>
                    <a:pt x="186" y="324"/>
                  </a:lnTo>
                  <a:lnTo>
                    <a:pt x="186" y="324"/>
                  </a:lnTo>
                  <a:lnTo>
                    <a:pt x="186" y="324"/>
                  </a:lnTo>
                  <a:lnTo>
                    <a:pt x="186" y="324"/>
                  </a:lnTo>
                  <a:lnTo>
                    <a:pt x="192" y="318"/>
                  </a:lnTo>
                  <a:lnTo>
                    <a:pt x="192" y="318"/>
                  </a:lnTo>
                  <a:lnTo>
                    <a:pt x="192" y="318"/>
                  </a:lnTo>
                  <a:lnTo>
                    <a:pt x="192" y="318"/>
                  </a:lnTo>
                  <a:lnTo>
                    <a:pt x="192" y="312"/>
                  </a:lnTo>
                  <a:lnTo>
                    <a:pt x="192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12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198" y="306"/>
                  </a:lnTo>
                  <a:lnTo>
                    <a:pt x="204" y="306"/>
                  </a:lnTo>
                  <a:lnTo>
                    <a:pt x="204" y="300"/>
                  </a:lnTo>
                  <a:lnTo>
                    <a:pt x="204" y="300"/>
                  </a:lnTo>
                  <a:lnTo>
                    <a:pt x="204" y="300"/>
                  </a:lnTo>
                  <a:lnTo>
                    <a:pt x="204" y="300"/>
                  </a:lnTo>
                  <a:lnTo>
                    <a:pt x="204" y="294"/>
                  </a:lnTo>
                  <a:lnTo>
                    <a:pt x="210" y="294"/>
                  </a:lnTo>
                  <a:lnTo>
                    <a:pt x="210" y="294"/>
                  </a:lnTo>
                  <a:lnTo>
                    <a:pt x="210" y="294"/>
                  </a:lnTo>
                  <a:lnTo>
                    <a:pt x="210" y="294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0" y="288"/>
                  </a:lnTo>
                  <a:lnTo>
                    <a:pt x="216" y="288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82"/>
                  </a:lnTo>
                  <a:lnTo>
                    <a:pt x="216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6"/>
                  </a:lnTo>
                  <a:lnTo>
                    <a:pt x="222" y="270"/>
                  </a:lnTo>
                  <a:lnTo>
                    <a:pt x="222" y="270"/>
                  </a:lnTo>
                  <a:lnTo>
                    <a:pt x="228" y="270"/>
                  </a:lnTo>
                  <a:lnTo>
                    <a:pt x="228" y="270"/>
                  </a:lnTo>
                  <a:lnTo>
                    <a:pt x="228" y="264"/>
                  </a:lnTo>
                  <a:lnTo>
                    <a:pt x="228" y="264"/>
                  </a:lnTo>
                  <a:lnTo>
                    <a:pt x="228" y="264"/>
                  </a:lnTo>
                  <a:lnTo>
                    <a:pt x="228" y="264"/>
                  </a:lnTo>
                  <a:lnTo>
                    <a:pt x="234" y="258"/>
                  </a:lnTo>
                  <a:lnTo>
                    <a:pt x="234" y="258"/>
                  </a:lnTo>
                  <a:lnTo>
                    <a:pt x="234" y="258"/>
                  </a:lnTo>
                  <a:lnTo>
                    <a:pt x="234" y="258"/>
                  </a:lnTo>
                  <a:lnTo>
                    <a:pt x="234" y="258"/>
                  </a:lnTo>
                  <a:lnTo>
                    <a:pt x="234" y="252"/>
                  </a:lnTo>
                  <a:lnTo>
                    <a:pt x="240" y="252"/>
                  </a:lnTo>
                  <a:lnTo>
                    <a:pt x="240" y="252"/>
                  </a:lnTo>
                  <a:lnTo>
                    <a:pt x="240" y="252"/>
                  </a:lnTo>
                  <a:lnTo>
                    <a:pt x="240" y="246"/>
                  </a:lnTo>
                  <a:lnTo>
                    <a:pt x="240" y="246"/>
                  </a:lnTo>
                  <a:lnTo>
                    <a:pt x="240" y="246"/>
                  </a:lnTo>
                  <a:lnTo>
                    <a:pt x="246" y="246"/>
                  </a:lnTo>
                  <a:lnTo>
                    <a:pt x="246" y="240"/>
                  </a:lnTo>
                  <a:lnTo>
                    <a:pt x="246" y="240"/>
                  </a:lnTo>
                  <a:lnTo>
                    <a:pt x="246" y="240"/>
                  </a:lnTo>
                  <a:lnTo>
                    <a:pt x="246" y="240"/>
                  </a:lnTo>
                  <a:lnTo>
                    <a:pt x="246" y="240"/>
                  </a:lnTo>
                  <a:lnTo>
                    <a:pt x="246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34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2" y="228"/>
                  </a:lnTo>
                  <a:lnTo>
                    <a:pt x="258" y="228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58" y="222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6"/>
                  </a:lnTo>
                  <a:lnTo>
                    <a:pt x="264" y="210"/>
                  </a:lnTo>
                  <a:lnTo>
                    <a:pt x="264" y="210"/>
                  </a:lnTo>
                  <a:lnTo>
                    <a:pt x="270" y="210"/>
                  </a:lnTo>
                  <a:lnTo>
                    <a:pt x="270" y="210"/>
                  </a:lnTo>
                  <a:lnTo>
                    <a:pt x="270" y="204"/>
                  </a:lnTo>
                  <a:lnTo>
                    <a:pt x="270" y="204"/>
                  </a:lnTo>
                  <a:lnTo>
                    <a:pt x="270" y="204"/>
                  </a:lnTo>
                  <a:lnTo>
                    <a:pt x="270" y="204"/>
                  </a:lnTo>
                  <a:lnTo>
                    <a:pt x="276" y="204"/>
                  </a:lnTo>
                  <a:lnTo>
                    <a:pt x="276" y="198"/>
                  </a:lnTo>
                  <a:lnTo>
                    <a:pt x="276" y="198"/>
                  </a:lnTo>
                  <a:lnTo>
                    <a:pt x="276" y="198"/>
                  </a:lnTo>
                  <a:lnTo>
                    <a:pt x="276" y="198"/>
                  </a:lnTo>
                  <a:lnTo>
                    <a:pt x="276" y="192"/>
                  </a:lnTo>
                  <a:lnTo>
                    <a:pt x="282" y="192"/>
                  </a:lnTo>
                  <a:lnTo>
                    <a:pt x="282" y="192"/>
                  </a:lnTo>
                  <a:lnTo>
                    <a:pt x="282" y="192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2" y="186"/>
                  </a:lnTo>
                  <a:lnTo>
                    <a:pt x="288" y="186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80"/>
                  </a:lnTo>
                  <a:lnTo>
                    <a:pt x="288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74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294" y="168"/>
                  </a:lnTo>
                  <a:lnTo>
                    <a:pt x="300" y="168"/>
                  </a:lnTo>
                  <a:lnTo>
                    <a:pt x="300" y="168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0" y="162"/>
                  </a:lnTo>
                  <a:lnTo>
                    <a:pt x="306" y="156"/>
                  </a:lnTo>
                  <a:lnTo>
                    <a:pt x="306" y="156"/>
                  </a:lnTo>
                  <a:lnTo>
                    <a:pt x="306" y="156"/>
                  </a:lnTo>
                  <a:lnTo>
                    <a:pt x="306" y="156"/>
                  </a:lnTo>
                  <a:lnTo>
                    <a:pt x="306" y="150"/>
                  </a:lnTo>
                  <a:lnTo>
                    <a:pt x="306" y="150"/>
                  </a:lnTo>
                  <a:lnTo>
                    <a:pt x="312" y="150"/>
                  </a:lnTo>
                  <a:lnTo>
                    <a:pt x="312" y="150"/>
                  </a:lnTo>
                  <a:lnTo>
                    <a:pt x="312" y="150"/>
                  </a:lnTo>
                  <a:lnTo>
                    <a:pt x="312" y="144"/>
                  </a:lnTo>
                  <a:lnTo>
                    <a:pt x="312" y="144"/>
                  </a:lnTo>
                  <a:lnTo>
                    <a:pt x="312" y="144"/>
                  </a:lnTo>
                  <a:lnTo>
                    <a:pt x="318" y="144"/>
                  </a:lnTo>
                  <a:lnTo>
                    <a:pt x="318" y="138"/>
                  </a:lnTo>
                  <a:lnTo>
                    <a:pt x="318" y="138"/>
                  </a:lnTo>
                  <a:lnTo>
                    <a:pt x="318" y="138"/>
                  </a:lnTo>
                  <a:lnTo>
                    <a:pt x="318" y="138"/>
                  </a:lnTo>
                  <a:lnTo>
                    <a:pt x="318" y="132"/>
                  </a:lnTo>
                  <a:lnTo>
                    <a:pt x="318" y="132"/>
                  </a:lnTo>
                  <a:lnTo>
                    <a:pt x="324" y="132"/>
                  </a:lnTo>
                  <a:lnTo>
                    <a:pt x="324" y="132"/>
                  </a:lnTo>
                  <a:lnTo>
                    <a:pt x="324" y="132"/>
                  </a:lnTo>
                  <a:lnTo>
                    <a:pt x="324" y="126"/>
                  </a:lnTo>
                  <a:lnTo>
                    <a:pt x="324" y="126"/>
                  </a:lnTo>
                  <a:lnTo>
                    <a:pt x="324" y="126"/>
                  </a:lnTo>
                  <a:lnTo>
                    <a:pt x="330" y="126"/>
                  </a:lnTo>
                  <a:lnTo>
                    <a:pt x="330" y="120"/>
                  </a:lnTo>
                  <a:lnTo>
                    <a:pt x="330" y="120"/>
                  </a:lnTo>
                  <a:lnTo>
                    <a:pt x="330" y="120"/>
                  </a:lnTo>
                  <a:lnTo>
                    <a:pt x="330" y="120"/>
                  </a:lnTo>
                  <a:lnTo>
                    <a:pt x="330" y="114"/>
                  </a:lnTo>
                  <a:lnTo>
                    <a:pt x="336" y="114"/>
                  </a:lnTo>
                  <a:lnTo>
                    <a:pt x="336" y="114"/>
                  </a:lnTo>
                  <a:lnTo>
                    <a:pt x="336" y="114"/>
                  </a:lnTo>
                  <a:lnTo>
                    <a:pt x="336" y="114"/>
                  </a:lnTo>
                  <a:lnTo>
                    <a:pt x="336" y="108"/>
                  </a:lnTo>
                  <a:lnTo>
                    <a:pt x="336" y="108"/>
                  </a:lnTo>
                  <a:lnTo>
                    <a:pt x="342" y="108"/>
                  </a:lnTo>
                  <a:lnTo>
                    <a:pt x="342" y="108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8" y="96"/>
                  </a:lnTo>
                  <a:lnTo>
                    <a:pt x="348" y="96"/>
                  </a:lnTo>
                  <a:lnTo>
                    <a:pt x="348" y="96"/>
                  </a:lnTo>
                  <a:lnTo>
                    <a:pt x="348" y="96"/>
                  </a:lnTo>
                  <a:lnTo>
                    <a:pt x="348" y="96"/>
                  </a:lnTo>
                  <a:lnTo>
                    <a:pt x="348" y="90"/>
                  </a:lnTo>
                  <a:lnTo>
                    <a:pt x="354" y="90"/>
                  </a:lnTo>
                  <a:lnTo>
                    <a:pt x="354" y="90"/>
                  </a:lnTo>
                  <a:lnTo>
                    <a:pt x="354" y="90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54" y="84"/>
                  </a:lnTo>
                  <a:lnTo>
                    <a:pt x="360" y="78"/>
                  </a:lnTo>
                  <a:lnTo>
                    <a:pt x="360" y="78"/>
                  </a:lnTo>
                  <a:lnTo>
                    <a:pt x="360" y="78"/>
                  </a:lnTo>
                  <a:lnTo>
                    <a:pt x="360" y="78"/>
                  </a:lnTo>
                  <a:lnTo>
                    <a:pt x="360" y="78"/>
                  </a:lnTo>
                  <a:lnTo>
                    <a:pt x="360" y="72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72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66" y="66"/>
                  </a:lnTo>
                  <a:lnTo>
                    <a:pt x="372" y="66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2" y="60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54"/>
                  </a:lnTo>
                  <a:lnTo>
                    <a:pt x="378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84" y="48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42"/>
                  </a:lnTo>
                  <a:lnTo>
                    <a:pt x="384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6"/>
                  </a:lnTo>
                  <a:lnTo>
                    <a:pt x="390" y="30"/>
                  </a:lnTo>
                  <a:lnTo>
                    <a:pt x="390" y="30"/>
                  </a:lnTo>
                  <a:lnTo>
                    <a:pt x="396" y="30"/>
                  </a:lnTo>
                  <a:lnTo>
                    <a:pt x="396" y="30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396" y="24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8"/>
                  </a:lnTo>
                  <a:lnTo>
                    <a:pt x="402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12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08" y="6"/>
                  </a:lnTo>
                  <a:lnTo>
                    <a:pt x="414" y="6"/>
                  </a:lnTo>
                  <a:lnTo>
                    <a:pt x="414" y="6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6"/>
                  </a:lnTo>
                  <a:lnTo>
                    <a:pt x="432" y="12"/>
                  </a:lnTo>
                  <a:lnTo>
                    <a:pt x="432" y="12"/>
                  </a:lnTo>
                  <a:lnTo>
                    <a:pt x="438" y="12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18"/>
                  </a:lnTo>
                  <a:lnTo>
                    <a:pt x="438" y="24"/>
                  </a:lnTo>
                  <a:lnTo>
                    <a:pt x="438" y="24"/>
                  </a:lnTo>
                  <a:lnTo>
                    <a:pt x="444" y="24"/>
                  </a:lnTo>
                  <a:lnTo>
                    <a:pt x="444" y="24"/>
                  </a:lnTo>
                  <a:lnTo>
                    <a:pt x="444" y="30"/>
                  </a:lnTo>
                  <a:lnTo>
                    <a:pt x="444" y="30"/>
                  </a:lnTo>
                  <a:lnTo>
                    <a:pt x="444" y="30"/>
                  </a:lnTo>
                  <a:lnTo>
                    <a:pt x="444" y="30"/>
                  </a:lnTo>
                  <a:lnTo>
                    <a:pt x="450" y="36"/>
                  </a:lnTo>
                  <a:lnTo>
                    <a:pt x="450" y="36"/>
                  </a:lnTo>
                  <a:lnTo>
                    <a:pt x="450" y="36"/>
                  </a:lnTo>
                  <a:lnTo>
                    <a:pt x="450" y="36"/>
                  </a:lnTo>
                  <a:lnTo>
                    <a:pt x="450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56" y="42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56" y="48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54"/>
                  </a:lnTo>
                  <a:lnTo>
                    <a:pt x="462" y="60"/>
                  </a:lnTo>
                  <a:lnTo>
                    <a:pt x="462" y="60"/>
                  </a:lnTo>
                  <a:lnTo>
                    <a:pt x="468" y="60"/>
                  </a:lnTo>
                  <a:lnTo>
                    <a:pt x="468" y="60"/>
                  </a:lnTo>
                  <a:lnTo>
                    <a:pt x="468" y="66"/>
                  </a:lnTo>
                  <a:lnTo>
                    <a:pt x="468" y="66"/>
                  </a:lnTo>
                  <a:lnTo>
                    <a:pt x="468" y="66"/>
                  </a:lnTo>
                  <a:lnTo>
                    <a:pt x="468" y="66"/>
                  </a:lnTo>
                  <a:lnTo>
                    <a:pt x="474" y="72"/>
                  </a:lnTo>
                  <a:lnTo>
                    <a:pt x="474" y="72"/>
                  </a:lnTo>
                  <a:lnTo>
                    <a:pt x="474" y="72"/>
                  </a:lnTo>
                  <a:lnTo>
                    <a:pt x="474" y="72"/>
                  </a:lnTo>
                  <a:lnTo>
                    <a:pt x="474" y="78"/>
                  </a:lnTo>
                  <a:lnTo>
                    <a:pt x="474" y="78"/>
                  </a:lnTo>
                  <a:lnTo>
                    <a:pt x="474" y="78"/>
                  </a:lnTo>
                  <a:lnTo>
                    <a:pt x="480" y="78"/>
                  </a:lnTo>
                  <a:lnTo>
                    <a:pt x="480" y="84"/>
                  </a:lnTo>
                  <a:lnTo>
                    <a:pt x="480" y="84"/>
                  </a:lnTo>
                  <a:lnTo>
                    <a:pt x="480" y="84"/>
                  </a:lnTo>
                  <a:lnTo>
                    <a:pt x="480" y="90"/>
                  </a:lnTo>
                  <a:lnTo>
                    <a:pt x="480" y="90"/>
                  </a:lnTo>
                  <a:lnTo>
                    <a:pt x="486" y="90"/>
                  </a:lnTo>
                  <a:lnTo>
                    <a:pt x="486" y="90"/>
                  </a:lnTo>
                  <a:lnTo>
                    <a:pt x="486" y="96"/>
                  </a:lnTo>
                  <a:lnTo>
                    <a:pt x="486" y="96"/>
                  </a:lnTo>
                  <a:lnTo>
                    <a:pt x="486" y="96"/>
                  </a:lnTo>
                  <a:lnTo>
                    <a:pt x="486" y="96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8"/>
                  </a:lnTo>
                  <a:lnTo>
                    <a:pt x="492" y="108"/>
                  </a:lnTo>
                  <a:lnTo>
                    <a:pt x="498" y="108"/>
                  </a:lnTo>
                  <a:lnTo>
                    <a:pt x="498" y="108"/>
                  </a:lnTo>
                  <a:lnTo>
                    <a:pt x="498" y="114"/>
                  </a:lnTo>
                  <a:lnTo>
                    <a:pt x="498" y="114"/>
                  </a:lnTo>
                  <a:lnTo>
                    <a:pt x="498" y="114"/>
                  </a:lnTo>
                  <a:lnTo>
                    <a:pt x="498" y="114"/>
                  </a:lnTo>
                  <a:lnTo>
                    <a:pt x="504" y="120"/>
                  </a:lnTo>
                  <a:lnTo>
                    <a:pt x="504" y="120"/>
                  </a:lnTo>
                  <a:lnTo>
                    <a:pt x="504" y="120"/>
                  </a:lnTo>
                  <a:lnTo>
                    <a:pt x="504" y="120"/>
                  </a:lnTo>
                  <a:lnTo>
                    <a:pt x="504" y="126"/>
                  </a:lnTo>
                  <a:lnTo>
                    <a:pt x="504" y="126"/>
                  </a:lnTo>
                  <a:lnTo>
                    <a:pt x="510" y="126"/>
                  </a:lnTo>
                  <a:lnTo>
                    <a:pt x="510" y="126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0" y="132"/>
                  </a:lnTo>
                  <a:lnTo>
                    <a:pt x="510" y="138"/>
                  </a:lnTo>
                  <a:lnTo>
                    <a:pt x="516" y="138"/>
                  </a:lnTo>
                  <a:lnTo>
                    <a:pt x="516" y="138"/>
                  </a:lnTo>
                  <a:lnTo>
                    <a:pt x="516" y="138"/>
                  </a:lnTo>
                  <a:lnTo>
                    <a:pt x="516" y="144"/>
                  </a:lnTo>
                  <a:lnTo>
                    <a:pt x="516" y="144"/>
                  </a:lnTo>
                  <a:lnTo>
                    <a:pt x="516" y="144"/>
                  </a:lnTo>
                  <a:lnTo>
                    <a:pt x="522" y="144"/>
                  </a:lnTo>
                  <a:lnTo>
                    <a:pt x="522" y="150"/>
                  </a:lnTo>
                  <a:lnTo>
                    <a:pt x="522" y="150"/>
                  </a:lnTo>
                  <a:lnTo>
                    <a:pt x="522" y="150"/>
                  </a:lnTo>
                  <a:lnTo>
                    <a:pt x="522" y="150"/>
                  </a:lnTo>
                  <a:lnTo>
                    <a:pt x="522" y="156"/>
                  </a:lnTo>
                  <a:lnTo>
                    <a:pt x="528" y="156"/>
                  </a:lnTo>
                  <a:lnTo>
                    <a:pt x="528" y="156"/>
                  </a:lnTo>
                  <a:lnTo>
                    <a:pt x="528" y="162"/>
                  </a:lnTo>
                  <a:lnTo>
                    <a:pt x="528" y="162"/>
                  </a:lnTo>
                  <a:lnTo>
                    <a:pt x="528" y="162"/>
                  </a:lnTo>
                  <a:lnTo>
                    <a:pt x="528" y="162"/>
                  </a:lnTo>
                  <a:lnTo>
                    <a:pt x="534" y="168"/>
                  </a:lnTo>
                  <a:lnTo>
                    <a:pt x="534" y="168"/>
                  </a:lnTo>
                  <a:lnTo>
                    <a:pt x="534" y="168"/>
                  </a:lnTo>
                  <a:lnTo>
                    <a:pt x="534" y="168"/>
                  </a:lnTo>
                  <a:lnTo>
                    <a:pt x="534" y="174"/>
                  </a:lnTo>
                  <a:lnTo>
                    <a:pt x="534" y="174"/>
                  </a:lnTo>
                  <a:lnTo>
                    <a:pt x="540" y="174"/>
                  </a:lnTo>
                  <a:lnTo>
                    <a:pt x="540" y="174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0" y="180"/>
                  </a:lnTo>
                  <a:lnTo>
                    <a:pt x="546" y="186"/>
                  </a:lnTo>
                  <a:lnTo>
                    <a:pt x="546" y="186"/>
                  </a:lnTo>
                  <a:lnTo>
                    <a:pt x="546" y="186"/>
                  </a:lnTo>
                  <a:lnTo>
                    <a:pt x="546" y="186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46" y="192"/>
                  </a:lnTo>
                  <a:lnTo>
                    <a:pt x="552" y="192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198"/>
                  </a:lnTo>
                  <a:lnTo>
                    <a:pt x="552" y="204"/>
                  </a:lnTo>
                  <a:lnTo>
                    <a:pt x="558" y="204"/>
                  </a:lnTo>
                  <a:lnTo>
                    <a:pt x="558" y="204"/>
                  </a:lnTo>
                  <a:lnTo>
                    <a:pt x="558" y="204"/>
                  </a:lnTo>
                  <a:lnTo>
                    <a:pt x="558" y="210"/>
                  </a:lnTo>
                  <a:lnTo>
                    <a:pt x="558" y="210"/>
                  </a:lnTo>
                  <a:lnTo>
                    <a:pt x="558" y="210"/>
                  </a:lnTo>
                  <a:lnTo>
                    <a:pt x="564" y="210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16"/>
                  </a:lnTo>
                  <a:lnTo>
                    <a:pt x="564" y="222"/>
                  </a:lnTo>
                  <a:lnTo>
                    <a:pt x="570" y="222"/>
                  </a:lnTo>
                  <a:lnTo>
                    <a:pt x="570" y="222"/>
                  </a:lnTo>
                  <a:lnTo>
                    <a:pt x="570" y="228"/>
                  </a:lnTo>
                  <a:lnTo>
                    <a:pt x="570" y="228"/>
                  </a:lnTo>
                  <a:lnTo>
                    <a:pt x="570" y="228"/>
                  </a:lnTo>
                  <a:lnTo>
                    <a:pt x="570" y="228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34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76" y="240"/>
                  </a:lnTo>
                  <a:lnTo>
                    <a:pt x="582" y="240"/>
                  </a:lnTo>
                  <a:lnTo>
                    <a:pt x="582" y="246"/>
                  </a:lnTo>
                  <a:lnTo>
                    <a:pt x="582" y="246"/>
                  </a:lnTo>
                  <a:lnTo>
                    <a:pt x="582" y="246"/>
                  </a:lnTo>
                  <a:lnTo>
                    <a:pt x="582" y="246"/>
                  </a:lnTo>
                  <a:lnTo>
                    <a:pt x="582" y="252"/>
                  </a:lnTo>
                  <a:lnTo>
                    <a:pt x="588" y="252"/>
                  </a:lnTo>
                  <a:lnTo>
                    <a:pt x="588" y="252"/>
                  </a:lnTo>
                  <a:lnTo>
                    <a:pt x="588" y="252"/>
                  </a:lnTo>
                  <a:lnTo>
                    <a:pt x="588" y="258"/>
                  </a:lnTo>
                  <a:lnTo>
                    <a:pt x="588" y="258"/>
                  </a:lnTo>
                  <a:lnTo>
                    <a:pt x="588" y="258"/>
                  </a:lnTo>
                  <a:lnTo>
                    <a:pt x="594" y="258"/>
                  </a:lnTo>
                  <a:lnTo>
                    <a:pt x="594" y="264"/>
                  </a:lnTo>
                  <a:lnTo>
                    <a:pt x="594" y="264"/>
                  </a:lnTo>
                  <a:lnTo>
                    <a:pt x="594" y="264"/>
                  </a:lnTo>
                  <a:lnTo>
                    <a:pt x="594" y="264"/>
                  </a:lnTo>
                  <a:lnTo>
                    <a:pt x="594" y="270"/>
                  </a:lnTo>
                  <a:lnTo>
                    <a:pt x="600" y="270"/>
                  </a:lnTo>
                  <a:lnTo>
                    <a:pt x="600" y="270"/>
                  </a:lnTo>
                  <a:lnTo>
                    <a:pt x="600" y="270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0" y="276"/>
                  </a:lnTo>
                  <a:lnTo>
                    <a:pt x="606" y="276"/>
                  </a:lnTo>
                  <a:lnTo>
                    <a:pt x="606" y="282"/>
                  </a:lnTo>
                  <a:lnTo>
                    <a:pt x="606" y="282"/>
                  </a:lnTo>
                  <a:lnTo>
                    <a:pt x="606" y="282"/>
                  </a:lnTo>
                  <a:lnTo>
                    <a:pt x="606" y="282"/>
                  </a:lnTo>
                  <a:lnTo>
                    <a:pt x="606" y="288"/>
                  </a:lnTo>
                  <a:lnTo>
                    <a:pt x="612" y="288"/>
                  </a:lnTo>
                  <a:lnTo>
                    <a:pt x="612" y="288"/>
                  </a:lnTo>
                  <a:lnTo>
                    <a:pt x="612" y="288"/>
                  </a:lnTo>
                  <a:lnTo>
                    <a:pt x="612" y="294"/>
                  </a:lnTo>
                  <a:lnTo>
                    <a:pt x="612" y="294"/>
                  </a:lnTo>
                  <a:lnTo>
                    <a:pt x="612" y="294"/>
                  </a:lnTo>
                  <a:lnTo>
                    <a:pt x="612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0"/>
                  </a:lnTo>
                  <a:lnTo>
                    <a:pt x="618" y="306"/>
                  </a:lnTo>
                  <a:lnTo>
                    <a:pt x="618" y="306"/>
                  </a:lnTo>
                  <a:lnTo>
                    <a:pt x="618" y="306"/>
                  </a:lnTo>
                  <a:lnTo>
                    <a:pt x="624" y="306"/>
                  </a:lnTo>
                  <a:lnTo>
                    <a:pt x="624" y="312"/>
                  </a:lnTo>
                  <a:lnTo>
                    <a:pt x="624" y="312"/>
                  </a:lnTo>
                  <a:lnTo>
                    <a:pt x="624" y="312"/>
                  </a:lnTo>
                  <a:lnTo>
                    <a:pt x="624" y="312"/>
                  </a:lnTo>
                  <a:lnTo>
                    <a:pt x="624" y="318"/>
                  </a:lnTo>
                  <a:lnTo>
                    <a:pt x="630" y="318"/>
                  </a:lnTo>
                  <a:lnTo>
                    <a:pt x="630" y="318"/>
                  </a:lnTo>
                  <a:lnTo>
                    <a:pt x="630" y="318"/>
                  </a:lnTo>
                  <a:lnTo>
                    <a:pt x="630" y="324"/>
                  </a:lnTo>
                  <a:lnTo>
                    <a:pt x="630" y="324"/>
                  </a:lnTo>
                  <a:lnTo>
                    <a:pt x="630" y="324"/>
                  </a:lnTo>
                  <a:lnTo>
                    <a:pt x="636" y="324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0"/>
                  </a:lnTo>
                  <a:lnTo>
                    <a:pt x="636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36"/>
                  </a:lnTo>
                  <a:lnTo>
                    <a:pt x="642" y="342"/>
                  </a:lnTo>
                  <a:lnTo>
                    <a:pt x="642" y="342"/>
                  </a:lnTo>
                  <a:lnTo>
                    <a:pt x="642" y="342"/>
                  </a:lnTo>
                  <a:lnTo>
                    <a:pt x="648" y="342"/>
                  </a:lnTo>
                  <a:lnTo>
                    <a:pt x="648" y="348"/>
                  </a:lnTo>
                  <a:lnTo>
                    <a:pt x="648" y="348"/>
                  </a:lnTo>
                  <a:lnTo>
                    <a:pt x="648" y="348"/>
                  </a:lnTo>
                  <a:lnTo>
                    <a:pt x="648" y="348"/>
                  </a:lnTo>
                  <a:lnTo>
                    <a:pt x="648" y="354"/>
                  </a:lnTo>
                  <a:lnTo>
                    <a:pt x="648" y="354"/>
                  </a:lnTo>
                  <a:lnTo>
                    <a:pt x="654" y="354"/>
                  </a:lnTo>
                  <a:lnTo>
                    <a:pt x="654" y="360"/>
                  </a:lnTo>
                  <a:lnTo>
                    <a:pt x="654" y="360"/>
                  </a:lnTo>
                  <a:lnTo>
                    <a:pt x="654" y="360"/>
                  </a:lnTo>
                  <a:lnTo>
                    <a:pt x="654" y="360"/>
                  </a:lnTo>
                  <a:lnTo>
                    <a:pt x="660" y="366"/>
                  </a:lnTo>
                  <a:lnTo>
                    <a:pt x="660" y="366"/>
                  </a:lnTo>
                  <a:lnTo>
                    <a:pt x="660" y="366"/>
                  </a:lnTo>
                  <a:lnTo>
                    <a:pt x="660" y="366"/>
                  </a:lnTo>
                  <a:lnTo>
                    <a:pt x="660" y="372"/>
                  </a:lnTo>
                  <a:lnTo>
                    <a:pt x="660" y="372"/>
                  </a:lnTo>
                  <a:lnTo>
                    <a:pt x="666" y="372"/>
                  </a:lnTo>
                  <a:lnTo>
                    <a:pt x="666" y="372"/>
                  </a:lnTo>
                  <a:lnTo>
                    <a:pt x="666" y="378"/>
                  </a:lnTo>
                  <a:lnTo>
                    <a:pt x="666" y="378"/>
                  </a:lnTo>
                  <a:lnTo>
                    <a:pt x="666" y="378"/>
                  </a:lnTo>
                  <a:lnTo>
                    <a:pt x="666" y="378"/>
                  </a:lnTo>
                  <a:lnTo>
                    <a:pt x="666" y="378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84"/>
                  </a:lnTo>
                  <a:lnTo>
                    <a:pt x="672" y="390"/>
                  </a:lnTo>
                  <a:lnTo>
                    <a:pt x="672" y="390"/>
                  </a:lnTo>
                  <a:lnTo>
                    <a:pt x="678" y="390"/>
                  </a:lnTo>
                  <a:lnTo>
                    <a:pt x="678" y="390"/>
                  </a:lnTo>
                  <a:lnTo>
                    <a:pt x="678" y="390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78" y="396"/>
                  </a:lnTo>
                  <a:lnTo>
                    <a:pt x="684" y="396"/>
                  </a:lnTo>
                  <a:lnTo>
                    <a:pt x="684" y="402"/>
                  </a:lnTo>
                  <a:lnTo>
                    <a:pt x="684" y="402"/>
                  </a:lnTo>
                  <a:lnTo>
                    <a:pt x="684" y="402"/>
                  </a:lnTo>
                  <a:lnTo>
                    <a:pt x="684" y="402"/>
                  </a:lnTo>
                  <a:lnTo>
                    <a:pt x="684" y="408"/>
                  </a:lnTo>
                  <a:lnTo>
                    <a:pt x="690" y="408"/>
                  </a:lnTo>
                  <a:lnTo>
                    <a:pt x="690" y="408"/>
                  </a:lnTo>
                  <a:lnTo>
                    <a:pt x="690" y="408"/>
                  </a:lnTo>
                  <a:lnTo>
                    <a:pt x="690" y="408"/>
                  </a:lnTo>
                  <a:lnTo>
                    <a:pt x="690" y="414"/>
                  </a:lnTo>
                  <a:lnTo>
                    <a:pt x="690" y="414"/>
                  </a:lnTo>
                  <a:lnTo>
                    <a:pt x="696" y="414"/>
                  </a:lnTo>
                  <a:lnTo>
                    <a:pt x="696" y="414"/>
                  </a:lnTo>
                  <a:lnTo>
                    <a:pt x="696" y="420"/>
                  </a:lnTo>
                  <a:lnTo>
                    <a:pt x="696" y="420"/>
                  </a:lnTo>
                  <a:lnTo>
                    <a:pt x="696" y="420"/>
                  </a:lnTo>
                  <a:lnTo>
                    <a:pt x="696" y="420"/>
                  </a:lnTo>
                  <a:lnTo>
                    <a:pt x="702" y="420"/>
                  </a:lnTo>
                  <a:lnTo>
                    <a:pt x="702" y="426"/>
                  </a:lnTo>
                  <a:lnTo>
                    <a:pt x="702" y="426"/>
                  </a:lnTo>
                  <a:lnTo>
                    <a:pt x="702" y="426"/>
                  </a:lnTo>
                  <a:lnTo>
                    <a:pt x="702" y="426"/>
                  </a:lnTo>
                  <a:lnTo>
                    <a:pt x="702" y="432"/>
                  </a:lnTo>
                  <a:lnTo>
                    <a:pt x="702" y="432"/>
                  </a:lnTo>
                  <a:lnTo>
                    <a:pt x="708" y="432"/>
                  </a:lnTo>
                  <a:lnTo>
                    <a:pt x="708" y="432"/>
                  </a:lnTo>
                  <a:lnTo>
                    <a:pt x="708" y="432"/>
                  </a:lnTo>
                  <a:lnTo>
                    <a:pt x="708" y="438"/>
                  </a:lnTo>
                  <a:lnTo>
                    <a:pt x="708" y="438"/>
                  </a:lnTo>
                  <a:lnTo>
                    <a:pt x="708" y="438"/>
                  </a:lnTo>
                  <a:lnTo>
                    <a:pt x="714" y="438"/>
                  </a:lnTo>
                  <a:lnTo>
                    <a:pt x="714" y="438"/>
                  </a:lnTo>
                  <a:lnTo>
                    <a:pt x="714" y="444"/>
                  </a:lnTo>
                  <a:lnTo>
                    <a:pt x="714" y="444"/>
                  </a:lnTo>
                  <a:lnTo>
                    <a:pt x="714" y="444"/>
                  </a:lnTo>
                  <a:lnTo>
                    <a:pt x="714" y="444"/>
                  </a:lnTo>
                  <a:lnTo>
                    <a:pt x="720" y="444"/>
                  </a:lnTo>
                  <a:lnTo>
                    <a:pt x="720" y="450"/>
                  </a:lnTo>
                  <a:lnTo>
                    <a:pt x="720" y="450"/>
                  </a:lnTo>
                  <a:lnTo>
                    <a:pt x="720" y="450"/>
                  </a:lnTo>
                  <a:lnTo>
                    <a:pt x="720" y="450"/>
                  </a:lnTo>
                  <a:lnTo>
                    <a:pt x="720" y="450"/>
                  </a:lnTo>
                  <a:lnTo>
                    <a:pt x="726" y="456"/>
                  </a:lnTo>
                  <a:lnTo>
                    <a:pt x="726" y="456"/>
                  </a:lnTo>
                  <a:lnTo>
                    <a:pt x="726" y="456"/>
                  </a:lnTo>
                  <a:lnTo>
                    <a:pt x="726" y="456"/>
                  </a:lnTo>
                  <a:lnTo>
                    <a:pt x="726" y="456"/>
                  </a:lnTo>
                  <a:lnTo>
                    <a:pt x="726" y="462"/>
                  </a:lnTo>
                  <a:lnTo>
                    <a:pt x="726" y="462"/>
                  </a:lnTo>
                  <a:lnTo>
                    <a:pt x="732" y="462"/>
                  </a:lnTo>
                  <a:lnTo>
                    <a:pt x="732" y="462"/>
                  </a:lnTo>
                  <a:lnTo>
                    <a:pt x="732" y="468"/>
                  </a:lnTo>
                  <a:lnTo>
                    <a:pt x="732" y="468"/>
                  </a:lnTo>
                  <a:lnTo>
                    <a:pt x="732" y="468"/>
                  </a:lnTo>
                  <a:lnTo>
                    <a:pt x="738" y="468"/>
                  </a:lnTo>
                  <a:lnTo>
                    <a:pt x="738" y="468"/>
                  </a:lnTo>
                  <a:lnTo>
                    <a:pt x="738" y="474"/>
                  </a:lnTo>
                  <a:lnTo>
                    <a:pt x="738" y="474"/>
                  </a:lnTo>
                  <a:lnTo>
                    <a:pt x="738" y="474"/>
                  </a:lnTo>
                  <a:lnTo>
                    <a:pt x="738" y="474"/>
                  </a:lnTo>
                  <a:lnTo>
                    <a:pt x="744" y="474"/>
                  </a:lnTo>
                  <a:lnTo>
                    <a:pt x="744" y="474"/>
                  </a:lnTo>
                  <a:lnTo>
                    <a:pt x="744" y="480"/>
                  </a:lnTo>
                  <a:lnTo>
                    <a:pt x="744" y="480"/>
                  </a:lnTo>
                  <a:lnTo>
                    <a:pt x="744" y="480"/>
                  </a:lnTo>
                  <a:lnTo>
                    <a:pt x="744" y="480"/>
                  </a:lnTo>
                  <a:lnTo>
                    <a:pt x="750" y="480"/>
                  </a:lnTo>
                  <a:lnTo>
                    <a:pt x="750" y="480"/>
                  </a:lnTo>
                  <a:lnTo>
                    <a:pt x="750" y="486"/>
                  </a:lnTo>
                  <a:lnTo>
                    <a:pt x="750" y="486"/>
                  </a:lnTo>
                  <a:lnTo>
                    <a:pt x="750" y="486"/>
                  </a:lnTo>
                  <a:lnTo>
                    <a:pt x="750" y="486"/>
                  </a:lnTo>
                  <a:lnTo>
                    <a:pt x="750" y="486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56" y="492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2" y="498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04"/>
                  </a:lnTo>
                  <a:lnTo>
                    <a:pt x="768" y="510"/>
                  </a:lnTo>
                  <a:lnTo>
                    <a:pt x="774" y="510"/>
                  </a:lnTo>
                  <a:lnTo>
                    <a:pt x="774" y="510"/>
                  </a:lnTo>
                  <a:lnTo>
                    <a:pt x="774" y="510"/>
                  </a:lnTo>
                  <a:lnTo>
                    <a:pt x="774" y="510"/>
                  </a:lnTo>
                  <a:lnTo>
                    <a:pt x="774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16"/>
                  </a:lnTo>
                  <a:lnTo>
                    <a:pt x="780" y="522"/>
                  </a:lnTo>
                  <a:lnTo>
                    <a:pt x="786" y="522"/>
                  </a:lnTo>
                  <a:lnTo>
                    <a:pt x="786" y="522"/>
                  </a:lnTo>
                  <a:lnTo>
                    <a:pt x="786" y="522"/>
                  </a:lnTo>
                  <a:lnTo>
                    <a:pt x="786" y="522"/>
                  </a:lnTo>
                  <a:lnTo>
                    <a:pt x="786" y="522"/>
                  </a:lnTo>
                  <a:lnTo>
                    <a:pt x="786" y="528"/>
                  </a:lnTo>
                  <a:lnTo>
                    <a:pt x="786" y="528"/>
                  </a:lnTo>
                  <a:lnTo>
                    <a:pt x="792" y="528"/>
                  </a:lnTo>
                  <a:lnTo>
                    <a:pt x="792" y="528"/>
                  </a:lnTo>
                  <a:lnTo>
                    <a:pt x="792" y="528"/>
                  </a:lnTo>
                  <a:lnTo>
                    <a:pt x="792" y="528"/>
                  </a:lnTo>
                  <a:lnTo>
                    <a:pt x="792" y="534"/>
                  </a:lnTo>
                  <a:lnTo>
                    <a:pt x="792" y="534"/>
                  </a:lnTo>
                  <a:lnTo>
                    <a:pt x="798" y="534"/>
                  </a:lnTo>
                  <a:lnTo>
                    <a:pt x="798" y="534"/>
                  </a:lnTo>
                  <a:lnTo>
                    <a:pt x="798" y="534"/>
                  </a:lnTo>
                  <a:lnTo>
                    <a:pt x="798" y="534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46"/>
                  </a:lnTo>
                  <a:lnTo>
                    <a:pt x="810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16" y="552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2" y="558"/>
                  </a:lnTo>
                  <a:lnTo>
                    <a:pt x="828" y="558"/>
                  </a:lnTo>
                  <a:lnTo>
                    <a:pt x="828" y="558"/>
                  </a:lnTo>
                  <a:lnTo>
                    <a:pt x="828" y="564"/>
                  </a:lnTo>
                  <a:lnTo>
                    <a:pt x="828" y="564"/>
                  </a:lnTo>
                  <a:lnTo>
                    <a:pt x="828" y="564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34" y="564"/>
                  </a:lnTo>
                  <a:lnTo>
                    <a:pt x="834" y="570"/>
                  </a:lnTo>
                  <a:lnTo>
                    <a:pt x="834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0" y="570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46" y="576"/>
                  </a:lnTo>
                  <a:lnTo>
                    <a:pt x="852" y="576"/>
                  </a:lnTo>
                  <a:lnTo>
                    <a:pt x="852" y="576"/>
                  </a:lnTo>
                  <a:lnTo>
                    <a:pt x="852" y="582"/>
                  </a:lnTo>
                  <a:lnTo>
                    <a:pt x="852" y="582"/>
                  </a:lnTo>
                  <a:lnTo>
                    <a:pt x="852" y="582"/>
                  </a:lnTo>
                  <a:lnTo>
                    <a:pt x="852" y="582"/>
                  </a:lnTo>
                  <a:lnTo>
                    <a:pt x="852" y="582"/>
                  </a:lnTo>
                  <a:lnTo>
                    <a:pt x="858" y="582"/>
                  </a:lnTo>
                  <a:lnTo>
                    <a:pt x="858" y="582"/>
                  </a:lnTo>
                  <a:lnTo>
                    <a:pt x="858" y="582"/>
                  </a:lnTo>
                  <a:lnTo>
                    <a:pt x="858" y="582"/>
                  </a:lnTo>
                  <a:lnTo>
                    <a:pt x="858" y="588"/>
                  </a:lnTo>
                  <a:lnTo>
                    <a:pt x="858" y="588"/>
                  </a:lnTo>
                  <a:lnTo>
                    <a:pt x="864" y="588"/>
                  </a:lnTo>
                  <a:lnTo>
                    <a:pt x="864" y="588"/>
                  </a:lnTo>
                  <a:lnTo>
                    <a:pt x="864" y="588"/>
                  </a:lnTo>
                  <a:lnTo>
                    <a:pt x="864" y="588"/>
                  </a:lnTo>
                  <a:lnTo>
                    <a:pt x="864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0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76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2" y="588"/>
                  </a:lnTo>
                  <a:lnTo>
                    <a:pt x="888" y="588"/>
                  </a:lnTo>
                  <a:lnTo>
                    <a:pt x="888" y="588"/>
                  </a:lnTo>
                  <a:lnTo>
                    <a:pt x="888" y="588"/>
                  </a:lnTo>
                  <a:lnTo>
                    <a:pt x="888" y="582"/>
                  </a:lnTo>
                  <a:lnTo>
                    <a:pt x="888" y="582"/>
                  </a:lnTo>
                  <a:lnTo>
                    <a:pt x="888" y="582"/>
                  </a:lnTo>
                  <a:lnTo>
                    <a:pt x="888" y="582"/>
                  </a:lnTo>
                  <a:lnTo>
                    <a:pt x="894" y="582"/>
                  </a:lnTo>
                  <a:lnTo>
                    <a:pt x="894" y="582"/>
                  </a:lnTo>
                  <a:lnTo>
                    <a:pt x="894" y="582"/>
                  </a:lnTo>
                  <a:lnTo>
                    <a:pt x="894" y="582"/>
                  </a:lnTo>
                  <a:lnTo>
                    <a:pt x="894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0" y="582"/>
                  </a:lnTo>
                  <a:lnTo>
                    <a:pt x="906" y="582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06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2" y="576"/>
                  </a:lnTo>
                  <a:lnTo>
                    <a:pt x="918" y="576"/>
                  </a:lnTo>
                  <a:lnTo>
                    <a:pt x="918" y="576"/>
                  </a:lnTo>
                  <a:lnTo>
                    <a:pt x="918" y="576"/>
                  </a:lnTo>
                  <a:lnTo>
                    <a:pt x="918" y="570"/>
                  </a:lnTo>
                  <a:lnTo>
                    <a:pt x="918" y="570"/>
                  </a:lnTo>
                  <a:lnTo>
                    <a:pt x="918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24" y="570"/>
                  </a:lnTo>
                  <a:lnTo>
                    <a:pt x="930" y="570"/>
                  </a:lnTo>
                  <a:lnTo>
                    <a:pt x="930" y="570"/>
                  </a:lnTo>
                  <a:lnTo>
                    <a:pt x="930" y="570"/>
                  </a:lnTo>
                  <a:lnTo>
                    <a:pt x="930" y="570"/>
                  </a:lnTo>
                  <a:lnTo>
                    <a:pt x="930" y="564"/>
                  </a:lnTo>
                  <a:lnTo>
                    <a:pt x="930" y="564"/>
                  </a:lnTo>
                  <a:lnTo>
                    <a:pt x="930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36" y="564"/>
                  </a:lnTo>
                  <a:lnTo>
                    <a:pt x="942" y="564"/>
                  </a:lnTo>
                  <a:lnTo>
                    <a:pt x="942" y="564"/>
                  </a:lnTo>
                  <a:lnTo>
                    <a:pt x="942" y="558"/>
                  </a:lnTo>
                  <a:lnTo>
                    <a:pt x="942" y="558"/>
                  </a:lnTo>
                  <a:lnTo>
                    <a:pt x="942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48" y="558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54" y="552"/>
                  </a:lnTo>
                  <a:lnTo>
                    <a:pt x="960" y="552"/>
                  </a:lnTo>
                  <a:lnTo>
                    <a:pt x="960" y="552"/>
                  </a:lnTo>
                  <a:lnTo>
                    <a:pt x="960" y="546"/>
                  </a:lnTo>
                  <a:lnTo>
                    <a:pt x="960" y="546"/>
                  </a:lnTo>
                  <a:lnTo>
                    <a:pt x="960" y="546"/>
                  </a:lnTo>
                  <a:lnTo>
                    <a:pt x="960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66" y="546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34"/>
                  </a:lnTo>
                  <a:lnTo>
                    <a:pt x="978" y="534"/>
                  </a:lnTo>
                  <a:lnTo>
                    <a:pt x="978" y="534"/>
                  </a:lnTo>
                  <a:lnTo>
                    <a:pt x="978" y="534"/>
                  </a:lnTo>
                  <a:lnTo>
                    <a:pt x="984" y="534"/>
                  </a:lnTo>
                  <a:lnTo>
                    <a:pt x="984" y="534"/>
                  </a:lnTo>
                  <a:lnTo>
                    <a:pt x="984" y="534"/>
                  </a:lnTo>
                  <a:lnTo>
                    <a:pt x="984" y="534"/>
                  </a:lnTo>
                  <a:lnTo>
                    <a:pt x="984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0" y="528"/>
                  </a:lnTo>
                  <a:lnTo>
                    <a:pt x="996" y="528"/>
                  </a:lnTo>
                  <a:lnTo>
                    <a:pt x="996" y="522"/>
                  </a:lnTo>
                  <a:lnTo>
                    <a:pt x="996" y="522"/>
                  </a:lnTo>
                  <a:lnTo>
                    <a:pt x="996" y="522"/>
                  </a:lnTo>
                  <a:lnTo>
                    <a:pt x="996" y="522"/>
                  </a:lnTo>
                  <a:lnTo>
                    <a:pt x="996" y="522"/>
                  </a:lnTo>
                  <a:lnTo>
                    <a:pt x="1002" y="522"/>
                  </a:lnTo>
                  <a:lnTo>
                    <a:pt x="1002" y="522"/>
                  </a:lnTo>
                  <a:lnTo>
                    <a:pt x="1002" y="522"/>
                  </a:lnTo>
                  <a:lnTo>
                    <a:pt x="1002" y="516"/>
                  </a:lnTo>
                  <a:lnTo>
                    <a:pt x="1002" y="516"/>
                  </a:lnTo>
                  <a:lnTo>
                    <a:pt x="1002" y="516"/>
                  </a:lnTo>
                  <a:lnTo>
                    <a:pt x="1008" y="516"/>
                  </a:lnTo>
                  <a:lnTo>
                    <a:pt x="1008" y="516"/>
                  </a:lnTo>
                  <a:lnTo>
                    <a:pt x="1008" y="516"/>
                  </a:lnTo>
                  <a:lnTo>
                    <a:pt x="1008" y="516"/>
                  </a:lnTo>
                  <a:lnTo>
                    <a:pt x="1008" y="516"/>
                  </a:lnTo>
                  <a:lnTo>
                    <a:pt x="1008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14" y="510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0" y="504"/>
                  </a:lnTo>
                  <a:lnTo>
                    <a:pt x="1026" y="504"/>
                  </a:lnTo>
                  <a:lnTo>
                    <a:pt x="1026" y="498"/>
                  </a:lnTo>
                  <a:lnTo>
                    <a:pt x="1026" y="498"/>
                  </a:lnTo>
                  <a:lnTo>
                    <a:pt x="1026" y="498"/>
                  </a:lnTo>
                  <a:lnTo>
                    <a:pt x="1026" y="498"/>
                  </a:lnTo>
                  <a:lnTo>
                    <a:pt x="1026" y="498"/>
                  </a:lnTo>
                  <a:lnTo>
                    <a:pt x="1032" y="498"/>
                  </a:lnTo>
                  <a:lnTo>
                    <a:pt x="1032" y="492"/>
                  </a:lnTo>
                  <a:lnTo>
                    <a:pt x="1032" y="492"/>
                  </a:lnTo>
                  <a:lnTo>
                    <a:pt x="1032" y="492"/>
                  </a:lnTo>
                  <a:lnTo>
                    <a:pt x="1032" y="492"/>
                  </a:lnTo>
                  <a:lnTo>
                    <a:pt x="1032" y="492"/>
                  </a:lnTo>
                  <a:lnTo>
                    <a:pt x="1038" y="492"/>
                  </a:lnTo>
                  <a:lnTo>
                    <a:pt x="1038" y="492"/>
                  </a:lnTo>
                  <a:lnTo>
                    <a:pt x="1038" y="486"/>
                  </a:lnTo>
                  <a:lnTo>
                    <a:pt x="1038" y="486"/>
                  </a:lnTo>
                  <a:lnTo>
                    <a:pt x="1038" y="486"/>
                  </a:lnTo>
                  <a:lnTo>
                    <a:pt x="1038" y="486"/>
                  </a:lnTo>
                  <a:lnTo>
                    <a:pt x="1038" y="486"/>
                  </a:lnTo>
                  <a:lnTo>
                    <a:pt x="1044" y="486"/>
                  </a:lnTo>
                  <a:lnTo>
                    <a:pt x="1044" y="480"/>
                  </a:lnTo>
                  <a:lnTo>
                    <a:pt x="1044" y="480"/>
                  </a:lnTo>
                  <a:lnTo>
                    <a:pt x="1044" y="480"/>
                  </a:lnTo>
                  <a:lnTo>
                    <a:pt x="1044" y="480"/>
                  </a:lnTo>
                  <a:lnTo>
                    <a:pt x="1050" y="480"/>
                  </a:lnTo>
                  <a:lnTo>
                    <a:pt x="1050" y="474"/>
                  </a:lnTo>
                  <a:lnTo>
                    <a:pt x="1050" y="474"/>
                  </a:lnTo>
                  <a:lnTo>
                    <a:pt x="1050" y="474"/>
                  </a:lnTo>
                  <a:lnTo>
                    <a:pt x="1050" y="474"/>
                  </a:lnTo>
                  <a:lnTo>
                    <a:pt x="1050" y="474"/>
                  </a:lnTo>
                  <a:lnTo>
                    <a:pt x="1056" y="474"/>
                  </a:lnTo>
                  <a:lnTo>
                    <a:pt x="1056" y="474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56" y="468"/>
                  </a:lnTo>
                  <a:lnTo>
                    <a:pt x="1062" y="468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2" y="462"/>
                  </a:lnTo>
                  <a:lnTo>
                    <a:pt x="1068" y="462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68" y="456"/>
                  </a:lnTo>
                  <a:lnTo>
                    <a:pt x="1074" y="456"/>
                  </a:lnTo>
                  <a:lnTo>
                    <a:pt x="1074" y="450"/>
                  </a:lnTo>
                  <a:lnTo>
                    <a:pt x="1074" y="450"/>
                  </a:lnTo>
                  <a:lnTo>
                    <a:pt x="1074" y="450"/>
                  </a:lnTo>
                  <a:lnTo>
                    <a:pt x="1074" y="450"/>
                  </a:lnTo>
                  <a:lnTo>
                    <a:pt x="1074" y="450"/>
                  </a:lnTo>
                  <a:lnTo>
                    <a:pt x="1080" y="450"/>
                  </a:lnTo>
                  <a:lnTo>
                    <a:pt x="1080" y="450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0" y="444"/>
                  </a:lnTo>
                  <a:lnTo>
                    <a:pt x="1086" y="444"/>
                  </a:lnTo>
                  <a:lnTo>
                    <a:pt x="1086" y="444"/>
                  </a:lnTo>
                  <a:lnTo>
                    <a:pt x="1086" y="444"/>
                  </a:lnTo>
                  <a:lnTo>
                    <a:pt x="1086" y="444"/>
                  </a:lnTo>
                  <a:lnTo>
                    <a:pt x="1086" y="438"/>
                  </a:lnTo>
                  <a:lnTo>
                    <a:pt x="1086" y="438"/>
                  </a:lnTo>
                  <a:lnTo>
                    <a:pt x="1086" y="438"/>
                  </a:lnTo>
                  <a:lnTo>
                    <a:pt x="1092" y="438"/>
                  </a:lnTo>
                  <a:lnTo>
                    <a:pt x="1092" y="438"/>
                  </a:lnTo>
                  <a:lnTo>
                    <a:pt x="1092" y="438"/>
                  </a:lnTo>
                  <a:lnTo>
                    <a:pt x="1092" y="438"/>
                  </a:lnTo>
                  <a:lnTo>
                    <a:pt x="1092" y="438"/>
                  </a:lnTo>
                  <a:lnTo>
                    <a:pt x="1092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098" y="432"/>
                  </a:lnTo>
                  <a:lnTo>
                    <a:pt x="1104" y="432"/>
                  </a:lnTo>
                  <a:lnTo>
                    <a:pt x="1104" y="426"/>
                  </a:lnTo>
                  <a:lnTo>
                    <a:pt x="1104" y="426"/>
                  </a:lnTo>
                  <a:lnTo>
                    <a:pt x="1104" y="426"/>
                  </a:lnTo>
                  <a:lnTo>
                    <a:pt x="1104" y="426"/>
                  </a:lnTo>
                  <a:lnTo>
                    <a:pt x="1104" y="426"/>
                  </a:lnTo>
                  <a:lnTo>
                    <a:pt x="1110" y="426"/>
                  </a:lnTo>
                  <a:lnTo>
                    <a:pt x="1110" y="426"/>
                  </a:lnTo>
                  <a:lnTo>
                    <a:pt x="1110" y="420"/>
                  </a:lnTo>
                  <a:lnTo>
                    <a:pt x="1110" y="420"/>
                  </a:lnTo>
                  <a:lnTo>
                    <a:pt x="1110" y="420"/>
                  </a:lnTo>
                  <a:lnTo>
                    <a:pt x="1110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20"/>
                  </a:lnTo>
                  <a:lnTo>
                    <a:pt x="1116" y="414"/>
                  </a:lnTo>
                  <a:lnTo>
                    <a:pt x="1116" y="414"/>
                  </a:lnTo>
                  <a:lnTo>
                    <a:pt x="1122" y="414"/>
                  </a:lnTo>
                  <a:lnTo>
                    <a:pt x="1122" y="414"/>
                  </a:lnTo>
                  <a:lnTo>
                    <a:pt x="1122" y="414"/>
                  </a:lnTo>
                  <a:lnTo>
                    <a:pt x="1122" y="414"/>
                  </a:lnTo>
                  <a:lnTo>
                    <a:pt x="1122" y="414"/>
                  </a:lnTo>
                  <a:lnTo>
                    <a:pt x="1122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8"/>
                  </a:lnTo>
                  <a:lnTo>
                    <a:pt x="1128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34" y="402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0" y="396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46" y="390"/>
                  </a:lnTo>
                  <a:lnTo>
                    <a:pt x="1152" y="390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2" y="384"/>
                  </a:lnTo>
                  <a:lnTo>
                    <a:pt x="1158" y="378"/>
                  </a:lnTo>
                  <a:lnTo>
                    <a:pt x="1158" y="378"/>
                  </a:lnTo>
                  <a:lnTo>
                    <a:pt x="1158" y="378"/>
                  </a:lnTo>
                  <a:lnTo>
                    <a:pt x="1158" y="378"/>
                  </a:lnTo>
                  <a:lnTo>
                    <a:pt x="1158" y="378"/>
                  </a:lnTo>
                  <a:lnTo>
                    <a:pt x="1164" y="372"/>
                  </a:lnTo>
                  <a:lnTo>
                    <a:pt x="1164" y="372"/>
                  </a:lnTo>
                  <a:lnTo>
                    <a:pt x="1164" y="372"/>
                  </a:lnTo>
                  <a:lnTo>
                    <a:pt x="1164" y="372"/>
                  </a:lnTo>
                  <a:lnTo>
                    <a:pt x="1164" y="372"/>
                  </a:lnTo>
                  <a:lnTo>
                    <a:pt x="1164" y="366"/>
                  </a:lnTo>
                  <a:lnTo>
                    <a:pt x="1170" y="366"/>
                  </a:lnTo>
                  <a:lnTo>
                    <a:pt x="1170" y="366"/>
                  </a:lnTo>
                  <a:lnTo>
                    <a:pt x="1170" y="366"/>
                  </a:lnTo>
                  <a:lnTo>
                    <a:pt x="1170" y="366"/>
                  </a:lnTo>
                  <a:lnTo>
                    <a:pt x="1170" y="366"/>
                  </a:lnTo>
                  <a:lnTo>
                    <a:pt x="1170" y="360"/>
                  </a:lnTo>
                  <a:lnTo>
                    <a:pt x="1170" y="360"/>
                  </a:lnTo>
                  <a:lnTo>
                    <a:pt x="1176" y="360"/>
                  </a:lnTo>
                  <a:lnTo>
                    <a:pt x="1176" y="360"/>
                  </a:lnTo>
                  <a:lnTo>
                    <a:pt x="1176" y="360"/>
                  </a:lnTo>
                  <a:lnTo>
                    <a:pt x="1176" y="360"/>
                  </a:lnTo>
                  <a:lnTo>
                    <a:pt x="1176" y="354"/>
                  </a:lnTo>
                  <a:lnTo>
                    <a:pt x="1176" y="354"/>
                  </a:lnTo>
                  <a:lnTo>
                    <a:pt x="1182" y="354"/>
                  </a:lnTo>
                  <a:lnTo>
                    <a:pt x="1182" y="354"/>
                  </a:lnTo>
                  <a:lnTo>
                    <a:pt x="1182" y="354"/>
                  </a:lnTo>
                  <a:lnTo>
                    <a:pt x="1182" y="354"/>
                  </a:lnTo>
                  <a:lnTo>
                    <a:pt x="1182" y="348"/>
                  </a:lnTo>
                  <a:lnTo>
                    <a:pt x="1182" y="348"/>
                  </a:lnTo>
                  <a:lnTo>
                    <a:pt x="1188" y="348"/>
                  </a:lnTo>
                  <a:lnTo>
                    <a:pt x="1188" y="348"/>
                  </a:lnTo>
                  <a:lnTo>
                    <a:pt x="1188" y="348"/>
                  </a:lnTo>
                  <a:lnTo>
                    <a:pt x="1188" y="342"/>
                  </a:lnTo>
                  <a:lnTo>
                    <a:pt x="1188" y="342"/>
                  </a:lnTo>
                  <a:lnTo>
                    <a:pt x="1188" y="342"/>
                  </a:lnTo>
                  <a:lnTo>
                    <a:pt x="1188" y="342"/>
                  </a:lnTo>
                  <a:lnTo>
                    <a:pt x="1194" y="342"/>
                  </a:lnTo>
                  <a:lnTo>
                    <a:pt x="1194" y="336"/>
                  </a:lnTo>
                  <a:lnTo>
                    <a:pt x="1194" y="336"/>
                  </a:lnTo>
                  <a:lnTo>
                    <a:pt x="1194" y="336"/>
                  </a:lnTo>
                  <a:lnTo>
                    <a:pt x="1194" y="336"/>
                  </a:lnTo>
                  <a:lnTo>
                    <a:pt x="1200" y="336"/>
                  </a:lnTo>
                  <a:lnTo>
                    <a:pt x="1200" y="330"/>
                  </a:lnTo>
                  <a:lnTo>
                    <a:pt x="1200" y="330"/>
                  </a:lnTo>
                  <a:lnTo>
                    <a:pt x="1200" y="330"/>
                  </a:lnTo>
                  <a:lnTo>
                    <a:pt x="1200" y="330"/>
                  </a:lnTo>
                  <a:lnTo>
                    <a:pt x="1200" y="330"/>
                  </a:lnTo>
                  <a:lnTo>
                    <a:pt x="1206" y="330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06" y="324"/>
                  </a:lnTo>
                  <a:lnTo>
                    <a:pt x="1212" y="318"/>
                  </a:lnTo>
                  <a:lnTo>
                    <a:pt x="1212" y="318"/>
                  </a:lnTo>
                  <a:lnTo>
                    <a:pt x="1212" y="318"/>
                  </a:lnTo>
                  <a:lnTo>
                    <a:pt x="1212" y="318"/>
                  </a:lnTo>
                  <a:lnTo>
                    <a:pt x="1212" y="318"/>
                  </a:lnTo>
                  <a:lnTo>
                    <a:pt x="1212" y="312"/>
                  </a:lnTo>
                  <a:lnTo>
                    <a:pt x="1212" y="312"/>
                  </a:lnTo>
                  <a:lnTo>
                    <a:pt x="1218" y="312"/>
                  </a:lnTo>
                  <a:lnTo>
                    <a:pt x="1218" y="312"/>
                  </a:lnTo>
                  <a:lnTo>
                    <a:pt x="1218" y="312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18" y="306"/>
                  </a:lnTo>
                  <a:lnTo>
                    <a:pt x="1224" y="306"/>
                  </a:lnTo>
                  <a:lnTo>
                    <a:pt x="1224" y="306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24" y="300"/>
                  </a:lnTo>
                  <a:lnTo>
                    <a:pt x="1230" y="300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0" y="294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8"/>
                  </a:lnTo>
                  <a:lnTo>
                    <a:pt x="1236" y="282"/>
                  </a:lnTo>
                  <a:lnTo>
                    <a:pt x="1236" y="282"/>
                  </a:lnTo>
                  <a:lnTo>
                    <a:pt x="1236" y="282"/>
                  </a:lnTo>
                  <a:lnTo>
                    <a:pt x="1242" y="282"/>
                  </a:lnTo>
                  <a:lnTo>
                    <a:pt x="1242" y="282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2" y="276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70"/>
                  </a:lnTo>
                  <a:lnTo>
                    <a:pt x="1248" y="264"/>
                  </a:lnTo>
                  <a:lnTo>
                    <a:pt x="1254" y="264"/>
                  </a:lnTo>
                  <a:lnTo>
                    <a:pt x="1254" y="264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54" y="258"/>
                  </a:lnTo>
                  <a:lnTo>
                    <a:pt x="1260" y="258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52"/>
                  </a:lnTo>
                  <a:lnTo>
                    <a:pt x="1260" y="246"/>
                  </a:lnTo>
                  <a:lnTo>
                    <a:pt x="1266" y="246"/>
                  </a:lnTo>
                  <a:lnTo>
                    <a:pt x="1266" y="246"/>
                  </a:lnTo>
                  <a:lnTo>
                    <a:pt x="1266" y="246"/>
                  </a:lnTo>
                  <a:lnTo>
                    <a:pt x="1266" y="246"/>
                  </a:lnTo>
                  <a:lnTo>
                    <a:pt x="1266" y="240"/>
                  </a:lnTo>
                  <a:lnTo>
                    <a:pt x="1266" y="240"/>
                  </a:lnTo>
                  <a:lnTo>
                    <a:pt x="1272" y="240"/>
                  </a:lnTo>
                  <a:lnTo>
                    <a:pt x="1272" y="240"/>
                  </a:lnTo>
                  <a:lnTo>
                    <a:pt x="1272" y="234"/>
                  </a:lnTo>
                  <a:lnTo>
                    <a:pt x="1272" y="234"/>
                  </a:lnTo>
                  <a:lnTo>
                    <a:pt x="1272" y="234"/>
                  </a:lnTo>
                  <a:lnTo>
                    <a:pt x="1272" y="234"/>
                  </a:lnTo>
                  <a:lnTo>
                    <a:pt x="1272" y="234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78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84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0" y="228"/>
                  </a:lnTo>
                  <a:lnTo>
                    <a:pt x="1296" y="228"/>
                  </a:lnTo>
                  <a:lnTo>
                    <a:pt x="1296" y="228"/>
                  </a:lnTo>
                  <a:lnTo>
                    <a:pt x="1296" y="228"/>
                  </a:lnTo>
                  <a:lnTo>
                    <a:pt x="1296" y="234"/>
                  </a:lnTo>
                  <a:lnTo>
                    <a:pt x="1296" y="234"/>
                  </a:lnTo>
                  <a:lnTo>
                    <a:pt x="1296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2" y="234"/>
                  </a:lnTo>
                  <a:lnTo>
                    <a:pt x="1308" y="234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08" y="240"/>
                  </a:lnTo>
                  <a:lnTo>
                    <a:pt x="1314" y="240"/>
                  </a:lnTo>
                  <a:lnTo>
                    <a:pt x="1314" y="240"/>
                  </a:lnTo>
                  <a:lnTo>
                    <a:pt x="1314" y="240"/>
                  </a:lnTo>
                  <a:lnTo>
                    <a:pt x="1314" y="240"/>
                  </a:lnTo>
                  <a:lnTo>
                    <a:pt x="1314" y="246"/>
                  </a:lnTo>
                  <a:lnTo>
                    <a:pt x="1314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0" y="246"/>
                  </a:lnTo>
                  <a:lnTo>
                    <a:pt x="1326" y="246"/>
                  </a:lnTo>
                  <a:lnTo>
                    <a:pt x="1326" y="252"/>
                  </a:lnTo>
                  <a:lnTo>
                    <a:pt x="1326" y="252"/>
                  </a:lnTo>
                  <a:lnTo>
                    <a:pt x="1326" y="252"/>
                  </a:lnTo>
                  <a:lnTo>
                    <a:pt x="1326" y="252"/>
                  </a:lnTo>
                  <a:lnTo>
                    <a:pt x="1326" y="252"/>
                  </a:lnTo>
                  <a:lnTo>
                    <a:pt x="1332" y="252"/>
                  </a:lnTo>
                  <a:lnTo>
                    <a:pt x="1332" y="252"/>
                  </a:lnTo>
                  <a:lnTo>
                    <a:pt x="1332" y="252"/>
                  </a:lnTo>
                  <a:lnTo>
                    <a:pt x="1332" y="252"/>
                  </a:lnTo>
                  <a:lnTo>
                    <a:pt x="1332" y="252"/>
                  </a:lnTo>
                  <a:lnTo>
                    <a:pt x="1332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38" y="258"/>
                  </a:lnTo>
                  <a:lnTo>
                    <a:pt x="1344" y="258"/>
                  </a:lnTo>
                  <a:lnTo>
                    <a:pt x="1344" y="258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44" y="264"/>
                  </a:lnTo>
                  <a:lnTo>
                    <a:pt x="1350" y="264"/>
                  </a:lnTo>
                  <a:lnTo>
                    <a:pt x="1350" y="264"/>
                  </a:lnTo>
                  <a:lnTo>
                    <a:pt x="1350" y="264"/>
                  </a:lnTo>
                  <a:lnTo>
                    <a:pt x="1350" y="264"/>
                  </a:lnTo>
                  <a:lnTo>
                    <a:pt x="1350" y="264"/>
                  </a:lnTo>
                  <a:lnTo>
                    <a:pt x="1350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56" y="270"/>
                  </a:lnTo>
                  <a:lnTo>
                    <a:pt x="1362" y="270"/>
                  </a:lnTo>
                  <a:lnTo>
                    <a:pt x="1362" y="270"/>
                  </a:lnTo>
                  <a:lnTo>
                    <a:pt x="1362" y="270"/>
                  </a:lnTo>
                  <a:lnTo>
                    <a:pt x="1362" y="276"/>
                  </a:lnTo>
                  <a:lnTo>
                    <a:pt x="1362" y="276"/>
                  </a:lnTo>
                  <a:lnTo>
                    <a:pt x="1362" y="276"/>
                  </a:lnTo>
                  <a:lnTo>
                    <a:pt x="1368" y="276"/>
                  </a:lnTo>
                  <a:lnTo>
                    <a:pt x="1368" y="276"/>
                  </a:lnTo>
                  <a:lnTo>
                    <a:pt x="1368" y="276"/>
                  </a:lnTo>
                  <a:lnTo>
                    <a:pt x="1368" y="276"/>
                  </a:lnTo>
                  <a:lnTo>
                    <a:pt x="1368" y="276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74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0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86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2" y="282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398" y="276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6"/>
                  </a:lnTo>
                  <a:lnTo>
                    <a:pt x="1404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0" y="270"/>
                  </a:lnTo>
                  <a:lnTo>
                    <a:pt x="1416" y="270"/>
                  </a:lnTo>
                  <a:lnTo>
                    <a:pt x="1416" y="270"/>
                  </a:lnTo>
                  <a:lnTo>
                    <a:pt x="1416" y="270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16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2" y="264"/>
                  </a:lnTo>
                  <a:lnTo>
                    <a:pt x="1428" y="264"/>
                  </a:lnTo>
                  <a:lnTo>
                    <a:pt x="1428" y="258"/>
                  </a:lnTo>
                  <a:lnTo>
                    <a:pt x="1428" y="258"/>
                  </a:lnTo>
                  <a:lnTo>
                    <a:pt x="1428" y="258"/>
                  </a:lnTo>
                  <a:lnTo>
                    <a:pt x="1428" y="258"/>
                  </a:lnTo>
                  <a:lnTo>
                    <a:pt x="1428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34" y="258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0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52"/>
                  </a:lnTo>
                  <a:lnTo>
                    <a:pt x="1446" y="246"/>
                  </a:lnTo>
                  <a:lnTo>
                    <a:pt x="1446" y="246"/>
                  </a:lnTo>
                  <a:lnTo>
                    <a:pt x="1446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2" y="246"/>
                  </a:lnTo>
                  <a:lnTo>
                    <a:pt x="1458" y="246"/>
                  </a:lnTo>
                  <a:lnTo>
                    <a:pt x="1458" y="246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58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64" y="240"/>
                  </a:lnTo>
                  <a:lnTo>
                    <a:pt x="1470" y="240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0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76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2" y="234"/>
                  </a:lnTo>
                  <a:lnTo>
                    <a:pt x="1488" y="234"/>
                  </a:lnTo>
                  <a:lnTo>
                    <a:pt x="1488" y="234"/>
                  </a:lnTo>
                  <a:lnTo>
                    <a:pt x="1488" y="234"/>
                  </a:lnTo>
                  <a:lnTo>
                    <a:pt x="1488" y="234"/>
                  </a:lnTo>
                  <a:lnTo>
                    <a:pt x="1488" y="234"/>
                  </a:lnTo>
                  <a:lnTo>
                    <a:pt x="1494" y="240"/>
                  </a:lnTo>
                  <a:lnTo>
                    <a:pt x="1494" y="240"/>
                  </a:lnTo>
                  <a:lnTo>
                    <a:pt x="1494" y="240"/>
                  </a:lnTo>
                  <a:lnTo>
                    <a:pt x="1494" y="240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494" y="246"/>
                  </a:lnTo>
                  <a:lnTo>
                    <a:pt x="1500" y="246"/>
                  </a:lnTo>
                  <a:lnTo>
                    <a:pt x="1500" y="246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0" y="252"/>
                  </a:lnTo>
                  <a:lnTo>
                    <a:pt x="1506" y="258"/>
                  </a:lnTo>
                  <a:lnTo>
                    <a:pt x="1506" y="258"/>
                  </a:lnTo>
                  <a:lnTo>
                    <a:pt x="1506" y="258"/>
                  </a:lnTo>
                  <a:lnTo>
                    <a:pt x="1506" y="258"/>
                  </a:lnTo>
                  <a:lnTo>
                    <a:pt x="1506" y="258"/>
                  </a:lnTo>
                  <a:lnTo>
                    <a:pt x="1506" y="264"/>
                  </a:lnTo>
                  <a:lnTo>
                    <a:pt x="1506" y="264"/>
                  </a:lnTo>
                  <a:lnTo>
                    <a:pt x="1512" y="264"/>
                  </a:lnTo>
                  <a:lnTo>
                    <a:pt x="1512" y="264"/>
                  </a:lnTo>
                  <a:lnTo>
                    <a:pt x="1512" y="264"/>
                  </a:lnTo>
                  <a:lnTo>
                    <a:pt x="1512" y="270"/>
                  </a:lnTo>
                  <a:lnTo>
                    <a:pt x="1512" y="270"/>
                  </a:lnTo>
                  <a:lnTo>
                    <a:pt x="1512" y="270"/>
                  </a:lnTo>
                  <a:lnTo>
                    <a:pt x="1518" y="270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18" y="276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2"/>
                  </a:lnTo>
                  <a:lnTo>
                    <a:pt x="1524" y="288"/>
                  </a:lnTo>
                  <a:lnTo>
                    <a:pt x="1530" y="288"/>
                  </a:lnTo>
                  <a:lnTo>
                    <a:pt x="1530" y="288"/>
                  </a:lnTo>
                  <a:lnTo>
                    <a:pt x="1530" y="288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0" y="294"/>
                  </a:lnTo>
                  <a:lnTo>
                    <a:pt x="1536" y="294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36" y="300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06"/>
                  </a:lnTo>
                  <a:lnTo>
                    <a:pt x="1542" y="312"/>
                  </a:lnTo>
                  <a:lnTo>
                    <a:pt x="1548" y="312"/>
                  </a:lnTo>
                  <a:lnTo>
                    <a:pt x="1548" y="312"/>
                  </a:lnTo>
                  <a:lnTo>
                    <a:pt x="1548" y="312"/>
                  </a:lnTo>
                  <a:lnTo>
                    <a:pt x="1548" y="312"/>
                  </a:lnTo>
                  <a:lnTo>
                    <a:pt x="1548" y="318"/>
                  </a:lnTo>
                  <a:lnTo>
                    <a:pt x="1548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18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54" y="324"/>
                  </a:lnTo>
                  <a:lnTo>
                    <a:pt x="1560" y="324"/>
                  </a:lnTo>
                  <a:lnTo>
                    <a:pt x="1560" y="324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0" y="330"/>
                  </a:lnTo>
                  <a:lnTo>
                    <a:pt x="1566" y="330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66" y="336"/>
                  </a:lnTo>
                  <a:lnTo>
                    <a:pt x="1572" y="336"/>
                  </a:lnTo>
                  <a:lnTo>
                    <a:pt x="1572" y="342"/>
                  </a:lnTo>
                  <a:lnTo>
                    <a:pt x="1572" y="342"/>
                  </a:lnTo>
                  <a:lnTo>
                    <a:pt x="1572" y="342"/>
                  </a:lnTo>
                  <a:lnTo>
                    <a:pt x="1572" y="342"/>
                  </a:lnTo>
                  <a:lnTo>
                    <a:pt x="1572" y="342"/>
                  </a:lnTo>
                  <a:lnTo>
                    <a:pt x="1578" y="342"/>
                  </a:lnTo>
                  <a:lnTo>
                    <a:pt x="1578" y="348"/>
                  </a:lnTo>
                  <a:lnTo>
                    <a:pt x="1578" y="348"/>
                  </a:lnTo>
                  <a:lnTo>
                    <a:pt x="1578" y="348"/>
                  </a:lnTo>
                  <a:lnTo>
                    <a:pt x="1578" y="348"/>
                  </a:lnTo>
                  <a:lnTo>
                    <a:pt x="1578" y="348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84" y="354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0"/>
                  </a:lnTo>
                  <a:lnTo>
                    <a:pt x="1590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66"/>
                  </a:lnTo>
                  <a:lnTo>
                    <a:pt x="1596" y="372"/>
                  </a:lnTo>
                  <a:lnTo>
                    <a:pt x="1602" y="372"/>
                  </a:lnTo>
                  <a:lnTo>
                    <a:pt x="1602" y="372"/>
                  </a:lnTo>
                  <a:lnTo>
                    <a:pt x="1602" y="372"/>
                  </a:lnTo>
                  <a:lnTo>
                    <a:pt x="1602" y="372"/>
                  </a:lnTo>
                  <a:lnTo>
                    <a:pt x="1602" y="372"/>
                  </a:lnTo>
                  <a:lnTo>
                    <a:pt x="1602" y="378"/>
                  </a:lnTo>
                  <a:lnTo>
                    <a:pt x="1608" y="378"/>
                  </a:lnTo>
                  <a:lnTo>
                    <a:pt x="1608" y="378"/>
                  </a:lnTo>
                  <a:lnTo>
                    <a:pt x="1608" y="378"/>
                  </a:lnTo>
                  <a:lnTo>
                    <a:pt x="1608" y="378"/>
                  </a:lnTo>
                  <a:lnTo>
                    <a:pt x="1608" y="378"/>
                  </a:lnTo>
                  <a:lnTo>
                    <a:pt x="1608" y="384"/>
                  </a:lnTo>
                  <a:lnTo>
                    <a:pt x="1614" y="384"/>
                  </a:lnTo>
                  <a:lnTo>
                    <a:pt x="1614" y="384"/>
                  </a:lnTo>
                  <a:lnTo>
                    <a:pt x="1614" y="384"/>
                  </a:lnTo>
                  <a:lnTo>
                    <a:pt x="1614" y="384"/>
                  </a:lnTo>
                  <a:lnTo>
                    <a:pt x="1614" y="384"/>
                  </a:lnTo>
                  <a:lnTo>
                    <a:pt x="1614" y="390"/>
                  </a:lnTo>
                  <a:lnTo>
                    <a:pt x="1614" y="390"/>
                  </a:lnTo>
                  <a:lnTo>
                    <a:pt x="1620" y="390"/>
                  </a:lnTo>
                  <a:lnTo>
                    <a:pt x="1620" y="390"/>
                  </a:lnTo>
                  <a:lnTo>
                    <a:pt x="1620" y="390"/>
                  </a:lnTo>
                  <a:lnTo>
                    <a:pt x="1620" y="390"/>
                  </a:lnTo>
                  <a:lnTo>
                    <a:pt x="1620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26" y="396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2" y="402"/>
                  </a:lnTo>
                  <a:lnTo>
                    <a:pt x="1638" y="402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38" y="408"/>
                  </a:lnTo>
                  <a:lnTo>
                    <a:pt x="1644" y="408"/>
                  </a:lnTo>
                  <a:lnTo>
                    <a:pt x="1644" y="414"/>
                  </a:lnTo>
                  <a:lnTo>
                    <a:pt x="1644" y="414"/>
                  </a:lnTo>
                  <a:lnTo>
                    <a:pt x="1644" y="414"/>
                  </a:lnTo>
                  <a:lnTo>
                    <a:pt x="1644" y="414"/>
                  </a:lnTo>
                  <a:lnTo>
                    <a:pt x="1644" y="414"/>
                  </a:lnTo>
                  <a:lnTo>
                    <a:pt x="1650" y="414"/>
                  </a:lnTo>
                  <a:lnTo>
                    <a:pt x="1650" y="414"/>
                  </a:lnTo>
                  <a:lnTo>
                    <a:pt x="1650" y="414"/>
                  </a:lnTo>
                  <a:lnTo>
                    <a:pt x="1650" y="420"/>
                  </a:lnTo>
                  <a:lnTo>
                    <a:pt x="1650" y="420"/>
                  </a:lnTo>
                  <a:lnTo>
                    <a:pt x="1650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56" y="420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2" y="426"/>
                  </a:lnTo>
                  <a:lnTo>
                    <a:pt x="1668" y="426"/>
                  </a:lnTo>
                  <a:lnTo>
                    <a:pt x="1668" y="432"/>
                  </a:lnTo>
                  <a:lnTo>
                    <a:pt x="1668" y="432"/>
                  </a:lnTo>
                  <a:lnTo>
                    <a:pt x="1668" y="432"/>
                  </a:lnTo>
                  <a:lnTo>
                    <a:pt x="1668" y="432"/>
                  </a:lnTo>
                  <a:lnTo>
                    <a:pt x="1674" y="432"/>
                  </a:lnTo>
                  <a:lnTo>
                    <a:pt x="1674" y="432"/>
                  </a:lnTo>
                  <a:lnTo>
                    <a:pt x="1674" y="432"/>
                  </a:lnTo>
                  <a:lnTo>
                    <a:pt x="1674" y="432"/>
                  </a:lnTo>
                  <a:lnTo>
                    <a:pt x="1674" y="438"/>
                  </a:lnTo>
                  <a:lnTo>
                    <a:pt x="1674" y="438"/>
                  </a:lnTo>
                  <a:lnTo>
                    <a:pt x="1674" y="438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38"/>
                  </a:lnTo>
                  <a:lnTo>
                    <a:pt x="1680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86" y="444"/>
                  </a:lnTo>
                  <a:lnTo>
                    <a:pt x="1692" y="444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2" y="450"/>
                  </a:lnTo>
                  <a:lnTo>
                    <a:pt x="1698" y="450"/>
                  </a:lnTo>
                  <a:lnTo>
                    <a:pt x="1698" y="450"/>
                  </a:lnTo>
                  <a:lnTo>
                    <a:pt x="1698" y="456"/>
                  </a:lnTo>
                  <a:lnTo>
                    <a:pt x="1698" y="456"/>
                  </a:lnTo>
                  <a:lnTo>
                    <a:pt x="1698" y="456"/>
                  </a:lnTo>
                  <a:lnTo>
                    <a:pt x="1704" y="456"/>
                  </a:lnTo>
                  <a:lnTo>
                    <a:pt x="1704" y="456"/>
                  </a:lnTo>
                  <a:lnTo>
                    <a:pt x="1704" y="462"/>
                  </a:lnTo>
                  <a:lnTo>
                    <a:pt x="1704" y="462"/>
                  </a:lnTo>
                  <a:lnTo>
                    <a:pt x="1704" y="462"/>
                  </a:lnTo>
                  <a:lnTo>
                    <a:pt x="1704" y="462"/>
                  </a:lnTo>
                  <a:lnTo>
                    <a:pt x="1710" y="462"/>
                  </a:lnTo>
                  <a:lnTo>
                    <a:pt x="1710" y="462"/>
                  </a:lnTo>
                  <a:lnTo>
                    <a:pt x="1710" y="462"/>
                  </a:lnTo>
                  <a:lnTo>
                    <a:pt x="1710" y="468"/>
                  </a:lnTo>
                  <a:lnTo>
                    <a:pt x="1710" y="468"/>
                  </a:lnTo>
                  <a:lnTo>
                    <a:pt x="1710" y="468"/>
                  </a:lnTo>
                  <a:lnTo>
                    <a:pt x="1710" y="468"/>
                  </a:lnTo>
                  <a:lnTo>
                    <a:pt x="1716" y="468"/>
                  </a:lnTo>
                  <a:lnTo>
                    <a:pt x="1716" y="468"/>
                  </a:lnTo>
                  <a:lnTo>
                    <a:pt x="1716" y="468"/>
                  </a:lnTo>
                  <a:lnTo>
                    <a:pt x="1716" y="474"/>
                  </a:lnTo>
                  <a:lnTo>
                    <a:pt x="1716" y="474"/>
                  </a:lnTo>
                  <a:lnTo>
                    <a:pt x="1716" y="474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2" y="474"/>
                  </a:lnTo>
                  <a:lnTo>
                    <a:pt x="1722" y="480"/>
                  </a:lnTo>
                  <a:lnTo>
                    <a:pt x="1722" y="480"/>
                  </a:lnTo>
                  <a:lnTo>
                    <a:pt x="1728" y="480"/>
                  </a:lnTo>
                  <a:lnTo>
                    <a:pt x="1728" y="480"/>
                  </a:lnTo>
                  <a:lnTo>
                    <a:pt x="1728" y="480"/>
                  </a:lnTo>
                  <a:lnTo>
                    <a:pt x="1728" y="480"/>
                  </a:lnTo>
                  <a:lnTo>
                    <a:pt x="1728" y="486"/>
                  </a:lnTo>
                  <a:lnTo>
                    <a:pt x="1728" y="486"/>
                  </a:lnTo>
                  <a:lnTo>
                    <a:pt x="1728" y="486"/>
                  </a:lnTo>
                  <a:lnTo>
                    <a:pt x="1734" y="486"/>
                  </a:lnTo>
                  <a:lnTo>
                    <a:pt x="1734" y="486"/>
                  </a:lnTo>
                  <a:lnTo>
                    <a:pt x="1734" y="486"/>
                  </a:lnTo>
                  <a:lnTo>
                    <a:pt x="1734" y="486"/>
                  </a:lnTo>
                  <a:lnTo>
                    <a:pt x="1734" y="492"/>
                  </a:lnTo>
                  <a:lnTo>
                    <a:pt x="1740" y="492"/>
                  </a:lnTo>
                  <a:lnTo>
                    <a:pt x="1740" y="492"/>
                  </a:lnTo>
                  <a:lnTo>
                    <a:pt x="1740" y="492"/>
                  </a:lnTo>
                  <a:lnTo>
                    <a:pt x="1740" y="492"/>
                  </a:lnTo>
                  <a:lnTo>
                    <a:pt x="1740" y="492"/>
                  </a:lnTo>
                  <a:lnTo>
                    <a:pt x="1740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46" y="498"/>
                  </a:lnTo>
                  <a:lnTo>
                    <a:pt x="1752" y="498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2" y="504"/>
                  </a:lnTo>
                  <a:lnTo>
                    <a:pt x="1758" y="504"/>
                  </a:lnTo>
                  <a:lnTo>
                    <a:pt x="1758" y="504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58" y="510"/>
                  </a:lnTo>
                  <a:lnTo>
                    <a:pt x="1764" y="510"/>
                  </a:lnTo>
                  <a:lnTo>
                    <a:pt x="1764" y="510"/>
                  </a:lnTo>
                  <a:lnTo>
                    <a:pt x="1764" y="510"/>
                  </a:lnTo>
                  <a:lnTo>
                    <a:pt x="1764" y="510"/>
                  </a:lnTo>
                  <a:lnTo>
                    <a:pt x="1764" y="516"/>
                  </a:lnTo>
                  <a:lnTo>
                    <a:pt x="1764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0" y="516"/>
                  </a:lnTo>
                  <a:lnTo>
                    <a:pt x="1776" y="516"/>
                  </a:lnTo>
                  <a:lnTo>
                    <a:pt x="1776" y="516"/>
                  </a:lnTo>
                  <a:lnTo>
                    <a:pt x="1776" y="522"/>
                  </a:lnTo>
                  <a:lnTo>
                    <a:pt x="1776" y="522"/>
                  </a:lnTo>
                  <a:lnTo>
                    <a:pt x="1776" y="522"/>
                  </a:lnTo>
                  <a:lnTo>
                    <a:pt x="1776" y="522"/>
                  </a:lnTo>
                  <a:lnTo>
                    <a:pt x="1776" y="522"/>
                  </a:lnTo>
                  <a:lnTo>
                    <a:pt x="1782" y="522"/>
                  </a:lnTo>
                  <a:lnTo>
                    <a:pt x="1782" y="522"/>
                  </a:lnTo>
                  <a:lnTo>
                    <a:pt x="1782" y="522"/>
                  </a:lnTo>
                  <a:lnTo>
                    <a:pt x="1782" y="522"/>
                  </a:lnTo>
                  <a:lnTo>
                    <a:pt x="1782" y="522"/>
                  </a:lnTo>
                  <a:lnTo>
                    <a:pt x="1782" y="528"/>
                  </a:lnTo>
                  <a:lnTo>
                    <a:pt x="1788" y="528"/>
                  </a:lnTo>
                  <a:lnTo>
                    <a:pt x="1788" y="528"/>
                  </a:lnTo>
                  <a:lnTo>
                    <a:pt x="1788" y="528"/>
                  </a:lnTo>
                  <a:lnTo>
                    <a:pt x="1788" y="528"/>
                  </a:lnTo>
                  <a:lnTo>
                    <a:pt x="1788" y="528"/>
                  </a:lnTo>
                  <a:lnTo>
                    <a:pt x="1794" y="528"/>
                  </a:lnTo>
                  <a:lnTo>
                    <a:pt x="1794" y="528"/>
                  </a:lnTo>
                  <a:lnTo>
                    <a:pt x="1794" y="528"/>
                  </a:lnTo>
                  <a:lnTo>
                    <a:pt x="1794" y="534"/>
                  </a:lnTo>
                  <a:lnTo>
                    <a:pt x="1794" y="534"/>
                  </a:lnTo>
                  <a:lnTo>
                    <a:pt x="1794" y="534"/>
                  </a:lnTo>
                  <a:lnTo>
                    <a:pt x="1794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0" y="534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06" y="540"/>
                  </a:lnTo>
                  <a:lnTo>
                    <a:pt x="1812" y="540"/>
                  </a:lnTo>
                  <a:lnTo>
                    <a:pt x="1812" y="540"/>
                  </a:lnTo>
                  <a:lnTo>
                    <a:pt x="1812" y="540"/>
                  </a:lnTo>
                  <a:lnTo>
                    <a:pt x="1812" y="540"/>
                  </a:lnTo>
                  <a:lnTo>
                    <a:pt x="1812" y="546"/>
                  </a:lnTo>
                  <a:lnTo>
                    <a:pt x="1812" y="546"/>
                  </a:lnTo>
                  <a:lnTo>
                    <a:pt x="1812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18" y="546"/>
                  </a:lnTo>
                  <a:lnTo>
                    <a:pt x="1824" y="546"/>
                  </a:lnTo>
                  <a:lnTo>
                    <a:pt x="1824" y="546"/>
                  </a:lnTo>
                  <a:lnTo>
                    <a:pt x="1824" y="552"/>
                  </a:lnTo>
                  <a:lnTo>
                    <a:pt x="1824" y="552"/>
                  </a:lnTo>
                  <a:lnTo>
                    <a:pt x="1824" y="552"/>
                  </a:lnTo>
                  <a:lnTo>
                    <a:pt x="1824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0" y="552"/>
                  </a:lnTo>
                  <a:lnTo>
                    <a:pt x="1836" y="552"/>
                  </a:lnTo>
                  <a:lnTo>
                    <a:pt x="1836" y="552"/>
                  </a:lnTo>
                  <a:lnTo>
                    <a:pt x="1836" y="558"/>
                  </a:lnTo>
                  <a:lnTo>
                    <a:pt x="1836" y="558"/>
                  </a:lnTo>
                  <a:lnTo>
                    <a:pt x="1836" y="558"/>
                  </a:lnTo>
                  <a:lnTo>
                    <a:pt x="1836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2" y="558"/>
                  </a:lnTo>
                  <a:lnTo>
                    <a:pt x="1848" y="558"/>
                  </a:lnTo>
                  <a:lnTo>
                    <a:pt x="1848" y="558"/>
                  </a:lnTo>
                  <a:lnTo>
                    <a:pt x="1848" y="558"/>
                  </a:lnTo>
                  <a:lnTo>
                    <a:pt x="1848" y="558"/>
                  </a:lnTo>
                  <a:lnTo>
                    <a:pt x="1848" y="564"/>
                  </a:lnTo>
                  <a:lnTo>
                    <a:pt x="1848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54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0" y="564"/>
                  </a:lnTo>
                  <a:lnTo>
                    <a:pt x="1866" y="564"/>
                  </a:lnTo>
                  <a:lnTo>
                    <a:pt x="1866" y="564"/>
                  </a:lnTo>
                  <a:lnTo>
                    <a:pt x="1866" y="564"/>
                  </a:lnTo>
                  <a:lnTo>
                    <a:pt x="1866" y="564"/>
                  </a:lnTo>
                  <a:lnTo>
                    <a:pt x="1866" y="564"/>
                  </a:lnTo>
                  <a:lnTo>
                    <a:pt x="1866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2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78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84" y="570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0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896" y="576"/>
                  </a:lnTo>
                  <a:lnTo>
                    <a:pt x="1902" y="576"/>
                  </a:lnTo>
                  <a:lnTo>
                    <a:pt x="1902" y="576"/>
                  </a:lnTo>
                  <a:lnTo>
                    <a:pt x="1902" y="576"/>
                  </a:lnTo>
                  <a:lnTo>
                    <a:pt x="1902" y="576"/>
                  </a:lnTo>
                  <a:lnTo>
                    <a:pt x="1902" y="570"/>
                  </a:lnTo>
                  <a:lnTo>
                    <a:pt x="1902" y="570"/>
                  </a:lnTo>
                  <a:lnTo>
                    <a:pt x="1908" y="570"/>
                  </a:lnTo>
                  <a:lnTo>
                    <a:pt x="1908" y="570"/>
                  </a:lnTo>
                  <a:lnTo>
                    <a:pt x="1908" y="570"/>
                  </a:lnTo>
                  <a:lnTo>
                    <a:pt x="1908" y="570"/>
                  </a:lnTo>
                  <a:lnTo>
                    <a:pt x="1908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70"/>
                  </a:lnTo>
                  <a:lnTo>
                    <a:pt x="1914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0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26" y="564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2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38" y="558"/>
                  </a:lnTo>
                  <a:lnTo>
                    <a:pt x="1944" y="558"/>
                  </a:lnTo>
                  <a:lnTo>
                    <a:pt x="1944" y="558"/>
                  </a:lnTo>
                  <a:lnTo>
                    <a:pt x="1944" y="552"/>
                  </a:lnTo>
                  <a:lnTo>
                    <a:pt x="1944" y="552"/>
                  </a:lnTo>
                  <a:lnTo>
                    <a:pt x="1944" y="552"/>
                  </a:lnTo>
                  <a:lnTo>
                    <a:pt x="1944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0" y="552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56" y="546"/>
                  </a:lnTo>
                  <a:lnTo>
                    <a:pt x="1962" y="546"/>
                  </a:lnTo>
                  <a:lnTo>
                    <a:pt x="1962" y="546"/>
                  </a:lnTo>
                  <a:lnTo>
                    <a:pt x="1962" y="546"/>
                  </a:lnTo>
                  <a:lnTo>
                    <a:pt x="1962" y="546"/>
                  </a:lnTo>
                  <a:lnTo>
                    <a:pt x="1962" y="540"/>
                  </a:lnTo>
                  <a:lnTo>
                    <a:pt x="1962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68" y="540"/>
                  </a:lnTo>
                  <a:lnTo>
                    <a:pt x="1974" y="540"/>
                  </a:lnTo>
                  <a:lnTo>
                    <a:pt x="1974" y="540"/>
                  </a:lnTo>
                  <a:lnTo>
                    <a:pt x="1974" y="534"/>
                  </a:lnTo>
                  <a:lnTo>
                    <a:pt x="1974" y="534"/>
                  </a:lnTo>
                  <a:lnTo>
                    <a:pt x="1974" y="534"/>
                  </a:lnTo>
                  <a:lnTo>
                    <a:pt x="1974" y="534"/>
                  </a:lnTo>
                  <a:lnTo>
                    <a:pt x="1974" y="534"/>
                  </a:lnTo>
                  <a:lnTo>
                    <a:pt x="1980" y="534"/>
                  </a:lnTo>
                  <a:lnTo>
                    <a:pt x="1980" y="534"/>
                  </a:lnTo>
                  <a:lnTo>
                    <a:pt x="1980" y="534"/>
                  </a:lnTo>
                  <a:lnTo>
                    <a:pt x="1980" y="528"/>
                  </a:lnTo>
                  <a:lnTo>
                    <a:pt x="1980" y="528"/>
                  </a:lnTo>
                  <a:lnTo>
                    <a:pt x="1980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86" y="528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2" y="522"/>
                  </a:lnTo>
                  <a:lnTo>
                    <a:pt x="1998" y="522"/>
                  </a:lnTo>
                  <a:lnTo>
                    <a:pt x="1998" y="522"/>
                  </a:lnTo>
                  <a:lnTo>
                    <a:pt x="1998" y="516"/>
                  </a:lnTo>
                  <a:lnTo>
                    <a:pt x="1998" y="516"/>
                  </a:lnTo>
                  <a:lnTo>
                    <a:pt x="1998" y="516"/>
                  </a:lnTo>
                  <a:lnTo>
                    <a:pt x="1998" y="516"/>
                  </a:lnTo>
                  <a:lnTo>
                    <a:pt x="2004" y="516"/>
                  </a:lnTo>
                  <a:lnTo>
                    <a:pt x="2004" y="516"/>
                  </a:lnTo>
                  <a:lnTo>
                    <a:pt x="2004" y="516"/>
                  </a:lnTo>
                  <a:lnTo>
                    <a:pt x="2004" y="510"/>
                  </a:lnTo>
                  <a:lnTo>
                    <a:pt x="2004" y="510"/>
                  </a:lnTo>
                  <a:lnTo>
                    <a:pt x="2004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10"/>
                  </a:lnTo>
                  <a:lnTo>
                    <a:pt x="2010" y="504"/>
                  </a:lnTo>
                  <a:lnTo>
                    <a:pt x="2010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16" y="504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2" y="498"/>
                  </a:lnTo>
                  <a:lnTo>
                    <a:pt x="2028" y="498"/>
                  </a:lnTo>
                  <a:lnTo>
                    <a:pt x="2028" y="498"/>
                  </a:lnTo>
                  <a:lnTo>
                    <a:pt x="2028" y="492"/>
                  </a:lnTo>
                  <a:lnTo>
                    <a:pt x="2028" y="492"/>
                  </a:lnTo>
                  <a:lnTo>
                    <a:pt x="2028" y="492"/>
                  </a:lnTo>
                  <a:lnTo>
                    <a:pt x="2028" y="492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34" y="492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34" y="486"/>
                  </a:lnTo>
                  <a:lnTo>
                    <a:pt x="2040" y="486"/>
                  </a:lnTo>
                  <a:lnTo>
                    <a:pt x="2040" y="486"/>
                  </a:lnTo>
                  <a:lnTo>
                    <a:pt x="2040" y="486"/>
                  </a:lnTo>
                  <a:lnTo>
                    <a:pt x="2040" y="480"/>
                  </a:lnTo>
                  <a:lnTo>
                    <a:pt x="2040" y="480"/>
                  </a:lnTo>
                  <a:lnTo>
                    <a:pt x="2040" y="480"/>
                  </a:lnTo>
                  <a:lnTo>
                    <a:pt x="2046" y="480"/>
                  </a:lnTo>
                  <a:lnTo>
                    <a:pt x="2046" y="480"/>
                  </a:lnTo>
                  <a:lnTo>
                    <a:pt x="2046" y="480"/>
                  </a:lnTo>
                  <a:lnTo>
                    <a:pt x="2046" y="480"/>
                  </a:lnTo>
                  <a:lnTo>
                    <a:pt x="2046" y="474"/>
                  </a:lnTo>
                  <a:lnTo>
                    <a:pt x="2052" y="474"/>
                  </a:lnTo>
                  <a:lnTo>
                    <a:pt x="2052" y="474"/>
                  </a:lnTo>
                  <a:lnTo>
                    <a:pt x="2052" y="474"/>
                  </a:lnTo>
                  <a:lnTo>
                    <a:pt x="2052" y="474"/>
                  </a:lnTo>
                  <a:lnTo>
                    <a:pt x="2052" y="468"/>
                  </a:lnTo>
                  <a:lnTo>
                    <a:pt x="2052" y="468"/>
                  </a:lnTo>
                  <a:lnTo>
                    <a:pt x="2058" y="468"/>
                  </a:lnTo>
                  <a:lnTo>
                    <a:pt x="2058" y="468"/>
                  </a:lnTo>
                  <a:lnTo>
                    <a:pt x="2058" y="468"/>
                  </a:lnTo>
                  <a:lnTo>
                    <a:pt x="2058" y="468"/>
                  </a:lnTo>
                  <a:lnTo>
                    <a:pt x="2058" y="462"/>
                  </a:lnTo>
                  <a:lnTo>
                    <a:pt x="2058" y="462"/>
                  </a:lnTo>
                  <a:lnTo>
                    <a:pt x="2064" y="462"/>
                  </a:lnTo>
                  <a:lnTo>
                    <a:pt x="2064" y="462"/>
                  </a:lnTo>
                  <a:lnTo>
                    <a:pt x="2064" y="462"/>
                  </a:lnTo>
                  <a:lnTo>
                    <a:pt x="2064" y="462"/>
                  </a:lnTo>
                  <a:lnTo>
                    <a:pt x="2064" y="456"/>
                  </a:lnTo>
                  <a:lnTo>
                    <a:pt x="2064" y="456"/>
                  </a:lnTo>
                  <a:lnTo>
                    <a:pt x="2064" y="456"/>
                  </a:lnTo>
                  <a:lnTo>
                    <a:pt x="2070" y="456"/>
                  </a:lnTo>
                  <a:lnTo>
                    <a:pt x="2070" y="456"/>
                  </a:lnTo>
                  <a:lnTo>
                    <a:pt x="2070" y="456"/>
                  </a:lnTo>
                  <a:lnTo>
                    <a:pt x="2070" y="450"/>
                  </a:lnTo>
                  <a:lnTo>
                    <a:pt x="2070" y="450"/>
                  </a:lnTo>
                  <a:lnTo>
                    <a:pt x="2070" y="450"/>
                  </a:lnTo>
                  <a:lnTo>
                    <a:pt x="2076" y="450"/>
                  </a:lnTo>
                  <a:lnTo>
                    <a:pt x="2076" y="450"/>
                  </a:lnTo>
                  <a:lnTo>
                    <a:pt x="2076" y="450"/>
                  </a:lnTo>
                  <a:lnTo>
                    <a:pt x="2076" y="444"/>
                  </a:lnTo>
                  <a:lnTo>
                    <a:pt x="2076" y="444"/>
                  </a:lnTo>
                  <a:lnTo>
                    <a:pt x="2076" y="444"/>
                  </a:lnTo>
                  <a:lnTo>
                    <a:pt x="2082" y="444"/>
                  </a:lnTo>
                  <a:lnTo>
                    <a:pt x="2082" y="444"/>
                  </a:lnTo>
                  <a:lnTo>
                    <a:pt x="2082" y="438"/>
                  </a:lnTo>
                  <a:lnTo>
                    <a:pt x="2082" y="438"/>
                  </a:lnTo>
                  <a:lnTo>
                    <a:pt x="2082" y="438"/>
                  </a:lnTo>
                  <a:lnTo>
                    <a:pt x="2082" y="438"/>
                  </a:lnTo>
                  <a:lnTo>
                    <a:pt x="2082" y="438"/>
                  </a:lnTo>
                  <a:lnTo>
                    <a:pt x="2088" y="438"/>
                  </a:lnTo>
                  <a:lnTo>
                    <a:pt x="2088" y="432"/>
                  </a:lnTo>
                  <a:lnTo>
                    <a:pt x="2088" y="432"/>
                  </a:lnTo>
                  <a:lnTo>
                    <a:pt x="2088" y="432"/>
                  </a:lnTo>
                  <a:lnTo>
                    <a:pt x="2088" y="432"/>
                  </a:lnTo>
                  <a:lnTo>
                    <a:pt x="2094" y="432"/>
                  </a:lnTo>
                  <a:lnTo>
                    <a:pt x="2094" y="426"/>
                  </a:lnTo>
                  <a:lnTo>
                    <a:pt x="2094" y="426"/>
                  </a:lnTo>
                  <a:lnTo>
                    <a:pt x="2094" y="426"/>
                  </a:lnTo>
                  <a:lnTo>
                    <a:pt x="2094" y="426"/>
                  </a:lnTo>
                  <a:lnTo>
                    <a:pt x="2094" y="426"/>
                  </a:lnTo>
                  <a:lnTo>
                    <a:pt x="2100" y="426"/>
                  </a:lnTo>
                  <a:lnTo>
                    <a:pt x="2100" y="420"/>
                  </a:lnTo>
                  <a:lnTo>
                    <a:pt x="2100" y="420"/>
                  </a:lnTo>
                  <a:lnTo>
                    <a:pt x="2100" y="420"/>
                  </a:lnTo>
                  <a:lnTo>
                    <a:pt x="2100" y="420"/>
                  </a:lnTo>
                  <a:lnTo>
                    <a:pt x="2100" y="420"/>
                  </a:lnTo>
                  <a:lnTo>
                    <a:pt x="2100" y="414"/>
                  </a:lnTo>
                  <a:lnTo>
                    <a:pt x="2106" y="414"/>
                  </a:lnTo>
                  <a:lnTo>
                    <a:pt x="2106" y="414"/>
                  </a:lnTo>
                  <a:lnTo>
                    <a:pt x="2106" y="414"/>
                  </a:lnTo>
                  <a:lnTo>
                    <a:pt x="2106" y="414"/>
                  </a:lnTo>
                  <a:lnTo>
                    <a:pt x="2106" y="414"/>
                  </a:lnTo>
                  <a:lnTo>
                    <a:pt x="2106" y="408"/>
                  </a:lnTo>
                  <a:lnTo>
                    <a:pt x="2112" y="408"/>
                  </a:lnTo>
                  <a:lnTo>
                    <a:pt x="2112" y="408"/>
                  </a:lnTo>
                  <a:lnTo>
                    <a:pt x="2112" y="408"/>
                  </a:lnTo>
                  <a:lnTo>
                    <a:pt x="2112" y="408"/>
                  </a:lnTo>
                  <a:lnTo>
                    <a:pt x="2112" y="402"/>
                  </a:lnTo>
                  <a:lnTo>
                    <a:pt x="2112" y="402"/>
                  </a:lnTo>
                  <a:lnTo>
                    <a:pt x="2118" y="402"/>
                  </a:lnTo>
                  <a:lnTo>
                    <a:pt x="2118" y="402"/>
                  </a:lnTo>
                  <a:lnTo>
                    <a:pt x="2118" y="402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18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6"/>
                  </a:lnTo>
                  <a:lnTo>
                    <a:pt x="2124" y="390"/>
                  </a:lnTo>
                  <a:lnTo>
                    <a:pt x="2124" y="390"/>
                  </a:lnTo>
                  <a:lnTo>
                    <a:pt x="2124" y="390"/>
                  </a:lnTo>
                  <a:lnTo>
                    <a:pt x="2124" y="390"/>
                  </a:lnTo>
                  <a:lnTo>
                    <a:pt x="2130" y="384"/>
                  </a:lnTo>
                  <a:lnTo>
                    <a:pt x="2130" y="384"/>
                  </a:lnTo>
                  <a:lnTo>
                    <a:pt x="2130" y="384"/>
                  </a:lnTo>
                  <a:lnTo>
                    <a:pt x="2130" y="384"/>
                  </a:lnTo>
                  <a:lnTo>
                    <a:pt x="2130" y="384"/>
                  </a:lnTo>
                  <a:lnTo>
                    <a:pt x="2130" y="378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78"/>
                  </a:lnTo>
                  <a:lnTo>
                    <a:pt x="2136" y="372"/>
                  </a:lnTo>
                  <a:lnTo>
                    <a:pt x="2136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72"/>
                  </a:lnTo>
                  <a:lnTo>
                    <a:pt x="2142" y="366"/>
                  </a:lnTo>
                  <a:lnTo>
                    <a:pt x="2142" y="366"/>
                  </a:lnTo>
                  <a:lnTo>
                    <a:pt x="2142" y="366"/>
                  </a:lnTo>
                  <a:lnTo>
                    <a:pt x="2148" y="366"/>
                  </a:lnTo>
                  <a:lnTo>
                    <a:pt x="2148" y="360"/>
                  </a:lnTo>
                  <a:lnTo>
                    <a:pt x="2148" y="360"/>
                  </a:lnTo>
                  <a:lnTo>
                    <a:pt x="2148" y="360"/>
                  </a:lnTo>
                  <a:lnTo>
                    <a:pt x="2148" y="360"/>
                  </a:lnTo>
                  <a:lnTo>
                    <a:pt x="2148" y="354"/>
                  </a:lnTo>
                  <a:lnTo>
                    <a:pt x="2154" y="354"/>
                  </a:lnTo>
                  <a:lnTo>
                    <a:pt x="2154" y="354"/>
                  </a:lnTo>
                  <a:lnTo>
                    <a:pt x="2154" y="354"/>
                  </a:lnTo>
                  <a:lnTo>
                    <a:pt x="2154" y="348"/>
                  </a:lnTo>
                  <a:lnTo>
                    <a:pt x="2154" y="348"/>
                  </a:lnTo>
                  <a:lnTo>
                    <a:pt x="2154" y="348"/>
                  </a:lnTo>
                  <a:lnTo>
                    <a:pt x="2160" y="348"/>
                  </a:lnTo>
                  <a:lnTo>
                    <a:pt x="2160" y="348"/>
                  </a:lnTo>
                  <a:lnTo>
                    <a:pt x="2160" y="342"/>
                  </a:lnTo>
                  <a:lnTo>
                    <a:pt x="2160" y="342"/>
                  </a:lnTo>
                  <a:lnTo>
                    <a:pt x="2160" y="342"/>
                  </a:lnTo>
                  <a:lnTo>
                    <a:pt x="2160" y="342"/>
                  </a:lnTo>
                  <a:lnTo>
                    <a:pt x="2166" y="336"/>
                  </a:lnTo>
                  <a:lnTo>
                    <a:pt x="2166" y="336"/>
                  </a:lnTo>
                  <a:lnTo>
                    <a:pt x="2166" y="336"/>
                  </a:lnTo>
                  <a:lnTo>
                    <a:pt x="2166" y="336"/>
                  </a:lnTo>
                  <a:lnTo>
                    <a:pt x="2166" y="336"/>
                  </a:lnTo>
                  <a:lnTo>
                    <a:pt x="2166" y="330"/>
                  </a:lnTo>
                  <a:lnTo>
                    <a:pt x="2166" y="330"/>
                  </a:lnTo>
                  <a:lnTo>
                    <a:pt x="2172" y="330"/>
                  </a:lnTo>
                  <a:lnTo>
                    <a:pt x="2172" y="330"/>
                  </a:lnTo>
                  <a:lnTo>
                    <a:pt x="2172" y="324"/>
                  </a:lnTo>
                  <a:lnTo>
                    <a:pt x="2172" y="324"/>
                  </a:lnTo>
                  <a:lnTo>
                    <a:pt x="2172" y="324"/>
                  </a:lnTo>
                  <a:lnTo>
                    <a:pt x="2172" y="324"/>
                  </a:lnTo>
                  <a:lnTo>
                    <a:pt x="2178" y="324"/>
                  </a:lnTo>
                  <a:lnTo>
                    <a:pt x="2178" y="318"/>
                  </a:lnTo>
                  <a:lnTo>
                    <a:pt x="2178" y="318"/>
                  </a:lnTo>
                  <a:lnTo>
                    <a:pt x="2178" y="318"/>
                  </a:lnTo>
                  <a:lnTo>
                    <a:pt x="2178" y="318"/>
                  </a:lnTo>
                  <a:lnTo>
                    <a:pt x="2178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12"/>
                  </a:lnTo>
                  <a:lnTo>
                    <a:pt x="2184" y="306"/>
                  </a:lnTo>
                  <a:lnTo>
                    <a:pt x="2184" y="306"/>
                  </a:lnTo>
                  <a:lnTo>
                    <a:pt x="2184" y="306"/>
                  </a:lnTo>
                  <a:lnTo>
                    <a:pt x="2190" y="306"/>
                  </a:lnTo>
                  <a:lnTo>
                    <a:pt x="2190" y="300"/>
                  </a:lnTo>
                  <a:lnTo>
                    <a:pt x="2190" y="300"/>
                  </a:lnTo>
                  <a:lnTo>
                    <a:pt x="2190" y="300"/>
                  </a:lnTo>
                  <a:lnTo>
                    <a:pt x="2190" y="300"/>
                  </a:lnTo>
                  <a:lnTo>
                    <a:pt x="2190" y="294"/>
                  </a:lnTo>
                  <a:lnTo>
                    <a:pt x="2196" y="294"/>
                  </a:lnTo>
                  <a:lnTo>
                    <a:pt x="2196" y="294"/>
                  </a:lnTo>
                  <a:lnTo>
                    <a:pt x="2196" y="294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196" y="288"/>
                  </a:lnTo>
                  <a:lnTo>
                    <a:pt x="2202" y="288"/>
                  </a:lnTo>
                  <a:lnTo>
                    <a:pt x="2202" y="282"/>
                  </a:lnTo>
                  <a:lnTo>
                    <a:pt x="2202" y="282"/>
                  </a:lnTo>
                  <a:lnTo>
                    <a:pt x="2202" y="282"/>
                  </a:lnTo>
                  <a:lnTo>
                    <a:pt x="2202" y="282"/>
                  </a:lnTo>
                  <a:lnTo>
                    <a:pt x="2202" y="276"/>
                  </a:lnTo>
                  <a:lnTo>
                    <a:pt x="2208" y="276"/>
                  </a:lnTo>
                  <a:lnTo>
                    <a:pt x="2208" y="276"/>
                  </a:lnTo>
                  <a:lnTo>
                    <a:pt x="2208" y="276"/>
                  </a:lnTo>
                  <a:lnTo>
                    <a:pt x="2208" y="270"/>
                  </a:lnTo>
                  <a:lnTo>
                    <a:pt x="2208" y="270"/>
                  </a:lnTo>
                  <a:lnTo>
                    <a:pt x="2208" y="270"/>
                  </a:lnTo>
                  <a:lnTo>
                    <a:pt x="2208" y="270"/>
                  </a:lnTo>
                  <a:lnTo>
                    <a:pt x="2214" y="264"/>
                  </a:lnTo>
                  <a:lnTo>
                    <a:pt x="2214" y="264"/>
                  </a:lnTo>
                  <a:lnTo>
                    <a:pt x="2214" y="264"/>
                  </a:lnTo>
                  <a:lnTo>
                    <a:pt x="2214" y="264"/>
                  </a:lnTo>
                  <a:lnTo>
                    <a:pt x="2214" y="258"/>
                  </a:lnTo>
                  <a:lnTo>
                    <a:pt x="2214" y="258"/>
                  </a:lnTo>
                  <a:lnTo>
                    <a:pt x="2220" y="258"/>
                  </a:lnTo>
                  <a:lnTo>
                    <a:pt x="2220" y="258"/>
                  </a:lnTo>
                  <a:lnTo>
                    <a:pt x="2220" y="252"/>
                  </a:lnTo>
                  <a:lnTo>
                    <a:pt x="2220" y="252"/>
                  </a:lnTo>
                  <a:lnTo>
                    <a:pt x="2220" y="252"/>
                  </a:lnTo>
                  <a:lnTo>
                    <a:pt x="2220" y="252"/>
                  </a:lnTo>
                  <a:lnTo>
                    <a:pt x="2226" y="246"/>
                  </a:lnTo>
                  <a:lnTo>
                    <a:pt x="2226" y="246"/>
                  </a:lnTo>
                  <a:lnTo>
                    <a:pt x="2226" y="246"/>
                  </a:lnTo>
                  <a:lnTo>
                    <a:pt x="2226" y="246"/>
                  </a:lnTo>
                  <a:lnTo>
                    <a:pt x="2226" y="240"/>
                  </a:lnTo>
                  <a:lnTo>
                    <a:pt x="2226" y="240"/>
                  </a:lnTo>
                  <a:lnTo>
                    <a:pt x="2232" y="240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34"/>
                  </a:lnTo>
                  <a:lnTo>
                    <a:pt x="2232" y="228"/>
                  </a:lnTo>
                  <a:lnTo>
                    <a:pt x="2232" y="228"/>
                  </a:lnTo>
                  <a:lnTo>
                    <a:pt x="2238" y="228"/>
                  </a:lnTo>
                  <a:lnTo>
                    <a:pt x="2238" y="228"/>
                  </a:lnTo>
                  <a:lnTo>
                    <a:pt x="2238" y="222"/>
                  </a:lnTo>
                  <a:lnTo>
                    <a:pt x="2238" y="222"/>
                  </a:lnTo>
                  <a:lnTo>
                    <a:pt x="2238" y="222"/>
                  </a:lnTo>
                  <a:lnTo>
                    <a:pt x="2244" y="216"/>
                  </a:lnTo>
                  <a:lnTo>
                    <a:pt x="2244" y="216"/>
                  </a:lnTo>
                  <a:lnTo>
                    <a:pt x="2244" y="216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44" y="210"/>
                  </a:lnTo>
                  <a:lnTo>
                    <a:pt x="2250" y="210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204"/>
                  </a:lnTo>
                  <a:lnTo>
                    <a:pt x="2250" y="198"/>
                  </a:lnTo>
                  <a:lnTo>
                    <a:pt x="2250" y="198"/>
                  </a:lnTo>
                  <a:lnTo>
                    <a:pt x="2250" y="198"/>
                  </a:lnTo>
                  <a:lnTo>
                    <a:pt x="2256" y="198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92"/>
                  </a:lnTo>
                  <a:lnTo>
                    <a:pt x="2256" y="186"/>
                  </a:lnTo>
                  <a:lnTo>
                    <a:pt x="2262" y="186"/>
                  </a:lnTo>
                  <a:lnTo>
                    <a:pt x="2262" y="186"/>
                  </a:lnTo>
                  <a:lnTo>
                    <a:pt x="2262" y="180"/>
                  </a:lnTo>
                  <a:lnTo>
                    <a:pt x="2262" y="180"/>
                  </a:lnTo>
                  <a:lnTo>
                    <a:pt x="2262" y="180"/>
                  </a:lnTo>
                  <a:lnTo>
                    <a:pt x="2262" y="174"/>
                  </a:lnTo>
                  <a:lnTo>
                    <a:pt x="2268" y="174"/>
                  </a:lnTo>
                  <a:lnTo>
                    <a:pt x="2268" y="174"/>
                  </a:lnTo>
                  <a:lnTo>
                    <a:pt x="2268" y="168"/>
                  </a:lnTo>
                  <a:lnTo>
                    <a:pt x="2268" y="168"/>
                  </a:lnTo>
                  <a:lnTo>
                    <a:pt x="2268" y="162"/>
                  </a:lnTo>
                  <a:lnTo>
                    <a:pt x="2268" y="162"/>
                  </a:lnTo>
                  <a:lnTo>
                    <a:pt x="2274" y="156"/>
                  </a:lnTo>
                  <a:lnTo>
                    <a:pt x="2274" y="150"/>
                  </a:lnTo>
                  <a:lnTo>
                    <a:pt x="2274" y="150"/>
                  </a:lnTo>
                  <a:lnTo>
                    <a:pt x="2274" y="144"/>
                  </a:lnTo>
                  <a:lnTo>
                    <a:pt x="2274" y="144"/>
                  </a:lnTo>
                  <a:lnTo>
                    <a:pt x="2274" y="138"/>
                  </a:lnTo>
                  <a:lnTo>
                    <a:pt x="2280" y="138"/>
                  </a:lnTo>
                  <a:lnTo>
                    <a:pt x="2280" y="132"/>
                  </a:lnTo>
                  <a:lnTo>
                    <a:pt x="2280" y="126"/>
                  </a:lnTo>
                  <a:lnTo>
                    <a:pt x="2280" y="126"/>
                  </a:lnTo>
                  <a:lnTo>
                    <a:pt x="2280" y="120"/>
                  </a:lnTo>
                  <a:lnTo>
                    <a:pt x="2280" y="114"/>
                  </a:lnTo>
                  <a:lnTo>
                    <a:pt x="2280" y="114"/>
                  </a:lnTo>
                  <a:lnTo>
                    <a:pt x="2286" y="108"/>
                  </a:lnTo>
                  <a:lnTo>
                    <a:pt x="2286" y="108"/>
                  </a:lnTo>
                  <a:lnTo>
                    <a:pt x="2286" y="102"/>
                  </a:lnTo>
                  <a:lnTo>
                    <a:pt x="2286" y="96"/>
                  </a:lnTo>
                  <a:lnTo>
                    <a:pt x="2286" y="96"/>
                  </a:lnTo>
                  <a:lnTo>
                    <a:pt x="2286" y="90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78"/>
                  </a:lnTo>
                  <a:lnTo>
                    <a:pt x="2292" y="78"/>
                  </a:lnTo>
                  <a:lnTo>
                    <a:pt x="2292" y="72"/>
                  </a:lnTo>
                  <a:lnTo>
                    <a:pt x="2292" y="66"/>
                  </a:lnTo>
                  <a:lnTo>
                    <a:pt x="2298" y="66"/>
                  </a:lnTo>
                  <a:lnTo>
                    <a:pt x="2298" y="60"/>
                  </a:lnTo>
                  <a:lnTo>
                    <a:pt x="2298" y="54"/>
                  </a:lnTo>
                  <a:lnTo>
                    <a:pt x="2298" y="54"/>
                  </a:lnTo>
                  <a:lnTo>
                    <a:pt x="2298" y="48"/>
                  </a:lnTo>
                  <a:lnTo>
                    <a:pt x="2298" y="42"/>
                  </a:lnTo>
                  <a:lnTo>
                    <a:pt x="2304" y="42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6"/>
                  </a:lnTo>
                  <a:lnTo>
                    <a:pt x="2304" y="30"/>
                  </a:lnTo>
                  <a:lnTo>
                    <a:pt x="2304" y="30"/>
                  </a:lnTo>
                  <a:lnTo>
                    <a:pt x="2310" y="30"/>
                  </a:lnTo>
                  <a:lnTo>
                    <a:pt x="2310" y="30"/>
                  </a:lnTo>
                  <a:lnTo>
                    <a:pt x="2310" y="24"/>
                  </a:lnTo>
                  <a:lnTo>
                    <a:pt x="2310" y="24"/>
                  </a:lnTo>
                  <a:lnTo>
                    <a:pt x="2310" y="24"/>
                  </a:lnTo>
                  <a:lnTo>
                    <a:pt x="2310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16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2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28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0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46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2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58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64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0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76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2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88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394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0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06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2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24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0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36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48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54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0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66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2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78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84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0" y="24"/>
                  </a:lnTo>
                  <a:lnTo>
                    <a:pt x="2496" y="24"/>
                  </a:lnTo>
                  <a:lnTo>
                    <a:pt x="2496" y="24"/>
                  </a:lnTo>
                  <a:lnTo>
                    <a:pt x="2496" y="24"/>
                  </a:lnTo>
                  <a:lnTo>
                    <a:pt x="2496" y="24"/>
                  </a:lnTo>
                  <a:lnTo>
                    <a:pt x="2496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2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08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14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26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2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38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0" y="24"/>
                  </a:lnTo>
                  <a:lnTo>
                    <a:pt x="2556" y="24"/>
                  </a:lnTo>
                  <a:lnTo>
                    <a:pt x="2556" y="24"/>
                  </a:lnTo>
                  <a:lnTo>
                    <a:pt x="2556" y="24"/>
                  </a:lnTo>
                  <a:lnTo>
                    <a:pt x="2556" y="24"/>
                  </a:lnTo>
                  <a:lnTo>
                    <a:pt x="2556" y="30"/>
                  </a:lnTo>
                  <a:lnTo>
                    <a:pt x="2556" y="30"/>
                  </a:lnTo>
                  <a:lnTo>
                    <a:pt x="2562" y="30"/>
                  </a:lnTo>
                  <a:lnTo>
                    <a:pt x="2562" y="30"/>
                  </a:lnTo>
                  <a:lnTo>
                    <a:pt x="2562" y="36"/>
                  </a:lnTo>
                  <a:lnTo>
                    <a:pt x="2562" y="36"/>
                  </a:lnTo>
                  <a:lnTo>
                    <a:pt x="2562" y="36"/>
                  </a:lnTo>
                  <a:lnTo>
                    <a:pt x="2562" y="42"/>
                  </a:lnTo>
                  <a:lnTo>
                    <a:pt x="2568" y="42"/>
                  </a:lnTo>
                  <a:lnTo>
                    <a:pt x="2568" y="48"/>
                  </a:lnTo>
                  <a:lnTo>
                    <a:pt x="2568" y="54"/>
                  </a:lnTo>
                  <a:lnTo>
                    <a:pt x="2568" y="54"/>
                  </a:lnTo>
                  <a:lnTo>
                    <a:pt x="2568" y="60"/>
                  </a:lnTo>
                  <a:lnTo>
                    <a:pt x="2568" y="66"/>
                  </a:lnTo>
                  <a:lnTo>
                    <a:pt x="2574" y="66"/>
                  </a:lnTo>
                  <a:lnTo>
                    <a:pt x="2574" y="72"/>
                  </a:lnTo>
                  <a:lnTo>
                    <a:pt x="2574" y="78"/>
                  </a:lnTo>
                  <a:lnTo>
                    <a:pt x="2574" y="78"/>
                  </a:lnTo>
                  <a:lnTo>
                    <a:pt x="2574" y="84"/>
                  </a:lnTo>
                  <a:lnTo>
                    <a:pt x="2574" y="84"/>
                  </a:lnTo>
                  <a:lnTo>
                    <a:pt x="2580" y="90"/>
                  </a:lnTo>
                  <a:lnTo>
                    <a:pt x="2580" y="96"/>
                  </a:lnTo>
                  <a:lnTo>
                    <a:pt x="2580" y="96"/>
                  </a:lnTo>
                  <a:lnTo>
                    <a:pt x="2580" y="102"/>
                  </a:lnTo>
                  <a:lnTo>
                    <a:pt x="2580" y="108"/>
                  </a:lnTo>
                  <a:lnTo>
                    <a:pt x="2580" y="108"/>
                  </a:lnTo>
                  <a:lnTo>
                    <a:pt x="2586" y="114"/>
                  </a:lnTo>
                  <a:lnTo>
                    <a:pt x="2586" y="114"/>
                  </a:lnTo>
                  <a:lnTo>
                    <a:pt x="2586" y="120"/>
                  </a:lnTo>
                  <a:lnTo>
                    <a:pt x="2586" y="126"/>
                  </a:lnTo>
                  <a:lnTo>
                    <a:pt x="2586" y="126"/>
                  </a:lnTo>
                  <a:lnTo>
                    <a:pt x="2586" y="132"/>
                  </a:lnTo>
                  <a:lnTo>
                    <a:pt x="2586" y="138"/>
                  </a:lnTo>
                  <a:lnTo>
                    <a:pt x="2592" y="138"/>
                  </a:lnTo>
                  <a:lnTo>
                    <a:pt x="2592" y="144"/>
                  </a:lnTo>
                  <a:lnTo>
                    <a:pt x="2592" y="144"/>
                  </a:lnTo>
                  <a:lnTo>
                    <a:pt x="2592" y="150"/>
                  </a:lnTo>
                  <a:lnTo>
                    <a:pt x="2592" y="150"/>
                  </a:lnTo>
                  <a:lnTo>
                    <a:pt x="2592" y="156"/>
                  </a:lnTo>
                  <a:lnTo>
                    <a:pt x="2598" y="156"/>
                  </a:lnTo>
                  <a:lnTo>
                    <a:pt x="2598" y="162"/>
                  </a:lnTo>
                  <a:lnTo>
                    <a:pt x="2598" y="168"/>
                  </a:lnTo>
                  <a:lnTo>
                    <a:pt x="2598" y="168"/>
                  </a:lnTo>
                  <a:lnTo>
                    <a:pt x="2598" y="174"/>
                  </a:lnTo>
                  <a:lnTo>
                    <a:pt x="2598" y="174"/>
                  </a:lnTo>
                  <a:lnTo>
                    <a:pt x="2604" y="174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0"/>
                  </a:lnTo>
                  <a:lnTo>
                    <a:pt x="2604" y="186"/>
                  </a:lnTo>
                  <a:lnTo>
                    <a:pt x="2604" y="186"/>
                  </a:lnTo>
                  <a:lnTo>
                    <a:pt x="2610" y="186"/>
                  </a:lnTo>
                  <a:lnTo>
                    <a:pt x="2610" y="192"/>
                  </a:lnTo>
                  <a:lnTo>
                    <a:pt x="2610" y="192"/>
                  </a:lnTo>
                  <a:lnTo>
                    <a:pt x="2610" y="192"/>
                  </a:lnTo>
                  <a:lnTo>
                    <a:pt x="2610" y="192"/>
                  </a:lnTo>
                  <a:lnTo>
                    <a:pt x="2610" y="198"/>
                  </a:lnTo>
                  <a:lnTo>
                    <a:pt x="2616" y="198"/>
                  </a:lnTo>
                  <a:lnTo>
                    <a:pt x="2616" y="198"/>
                  </a:lnTo>
                  <a:lnTo>
                    <a:pt x="2616" y="198"/>
                  </a:lnTo>
                  <a:lnTo>
                    <a:pt x="2616" y="204"/>
                  </a:lnTo>
                  <a:lnTo>
                    <a:pt x="2616" y="204"/>
                  </a:lnTo>
                  <a:lnTo>
                    <a:pt x="2616" y="204"/>
                  </a:lnTo>
                  <a:lnTo>
                    <a:pt x="2616" y="210"/>
                  </a:lnTo>
                  <a:lnTo>
                    <a:pt x="2622" y="210"/>
                  </a:lnTo>
                  <a:lnTo>
                    <a:pt x="2622" y="210"/>
                  </a:lnTo>
                  <a:lnTo>
                    <a:pt x="2622" y="210"/>
                  </a:lnTo>
                  <a:lnTo>
                    <a:pt x="2622" y="216"/>
                  </a:lnTo>
                  <a:lnTo>
                    <a:pt x="2622" y="216"/>
                  </a:lnTo>
                  <a:lnTo>
                    <a:pt x="2622" y="216"/>
                  </a:lnTo>
                  <a:lnTo>
                    <a:pt x="2628" y="216"/>
                  </a:lnTo>
                  <a:lnTo>
                    <a:pt x="2628" y="222"/>
                  </a:lnTo>
                  <a:lnTo>
                    <a:pt x="2628" y="222"/>
                  </a:lnTo>
                  <a:lnTo>
                    <a:pt x="2628" y="228"/>
                  </a:lnTo>
                  <a:lnTo>
                    <a:pt x="2628" y="228"/>
                  </a:lnTo>
                  <a:lnTo>
                    <a:pt x="2634" y="228"/>
                  </a:lnTo>
                  <a:lnTo>
                    <a:pt x="2634" y="228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34"/>
                  </a:lnTo>
                  <a:lnTo>
                    <a:pt x="2634" y="240"/>
                  </a:lnTo>
                  <a:lnTo>
                    <a:pt x="2640" y="240"/>
                  </a:lnTo>
                  <a:lnTo>
                    <a:pt x="2640" y="240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0" y="246"/>
                  </a:lnTo>
                  <a:lnTo>
                    <a:pt x="2646" y="252"/>
                  </a:lnTo>
                  <a:lnTo>
                    <a:pt x="2646" y="252"/>
                  </a:lnTo>
                  <a:lnTo>
                    <a:pt x="2646" y="252"/>
                  </a:lnTo>
                  <a:lnTo>
                    <a:pt x="2646" y="252"/>
                  </a:lnTo>
                  <a:lnTo>
                    <a:pt x="2646" y="258"/>
                  </a:lnTo>
                  <a:lnTo>
                    <a:pt x="2646" y="258"/>
                  </a:lnTo>
                  <a:lnTo>
                    <a:pt x="2652" y="258"/>
                  </a:lnTo>
                  <a:lnTo>
                    <a:pt x="2652" y="258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2" y="264"/>
                  </a:lnTo>
                  <a:lnTo>
                    <a:pt x="2658" y="270"/>
                  </a:lnTo>
                  <a:lnTo>
                    <a:pt x="2658" y="270"/>
                  </a:lnTo>
                  <a:lnTo>
                    <a:pt x="2658" y="270"/>
                  </a:lnTo>
                  <a:lnTo>
                    <a:pt x="2658" y="270"/>
                  </a:lnTo>
                  <a:lnTo>
                    <a:pt x="2658" y="276"/>
                  </a:lnTo>
                  <a:lnTo>
                    <a:pt x="2658" y="276"/>
                  </a:lnTo>
                  <a:lnTo>
                    <a:pt x="2658" y="276"/>
                  </a:lnTo>
                  <a:lnTo>
                    <a:pt x="2664" y="276"/>
                  </a:lnTo>
                  <a:lnTo>
                    <a:pt x="2664" y="282"/>
                  </a:lnTo>
                  <a:lnTo>
                    <a:pt x="2664" y="282"/>
                  </a:lnTo>
                  <a:lnTo>
                    <a:pt x="2664" y="282"/>
                  </a:lnTo>
                  <a:lnTo>
                    <a:pt x="2664" y="282"/>
                  </a:lnTo>
                  <a:lnTo>
                    <a:pt x="2664" y="288"/>
                  </a:lnTo>
                  <a:lnTo>
                    <a:pt x="2670" y="288"/>
                  </a:lnTo>
                  <a:lnTo>
                    <a:pt x="2670" y="288"/>
                  </a:lnTo>
                  <a:lnTo>
                    <a:pt x="2670" y="288"/>
                  </a:lnTo>
                  <a:lnTo>
                    <a:pt x="2670" y="294"/>
                  </a:lnTo>
                  <a:lnTo>
                    <a:pt x="2670" y="294"/>
                  </a:lnTo>
                  <a:lnTo>
                    <a:pt x="2670" y="294"/>
                  </a:lnTo>
                  <a:lnTo>
                    <a:pt x="2676" y="294"/>
                  </a:lnTo>
                  <a:lnTo>
                    <a:pt x="2676" y="300"/>
                  </a:lnTo>
                  <a:lnTo>
                    <a:pt x="2676" y="300"/>
                  </a:lnTo>
                  <a:lnTo>
                    <a:pt x="2676" y="300"/>
                  </a:lnTo>
                  <a:lnTo>
                    <a:pt x="2676" y="300"/>
                  </a:lnTo>
                  <a:lnTo>
                    <a:pt x="2676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06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2" y="312"/>
                  </a:lnTo>
                  <a:lnTo>
                    <a:pt x="2688" y="312"/>
                  </a:lnTo>
                  <a:lnTo>
                    <a:pt x="2688" y="318"/>
                  </a:lnTo>
                  <a:lnTo>
                    <a:pt x="2688" y="318"/>
                  </a:lnTo>
                  <a:lnTo>
                    <a:pt x="2688" y="318"/>
                  </a:lnTo>
                  <a:lnTo>
                    <a:pt x="2688" y="318"/>
                  </a:lnTo>
                  <a:lnTo>
                    <a:pt x="2688" y="324"/>
                  </a:lnTo>
                  <a:lnTo>
                    <a:pt x="2694" y="324"/>
                  </a:lnTo>
                  <a:lnTo>
                    <a:pt x="2694" y="324"/>
                  </a:lnTo>
                  <a:lnTo>
                    <a:pt x="2694" y="324"/>
                  </a:lnTo>
                  <a:lnTo>
                    <a:pt x="2694" y="324"/>
                  </a:lnTo>
                  <a:lnTo>
                    <a:pt x="2694" y="330"/>
                  </a:lnTo>
                  <a:lnTo>
                    <a:pt x="2694" y="330"/>
                  </a:lnTo>
                  <a:lnTo>
                    <a:pt x="2700" y="330"/>
                  </a:lnTo>
                  <a:lnTo>
                    <a:pt x="2700" y="330"/>
                  </a:lnTo>
                  <a:lnTo>
                    <a:pt x="2700" y="336"/>
                  </a:lnTo>
                  <a:lnTo>
                    <a:pt x="2700" y="336"/>
                  </a:lnTo>
                  <a:lnTo>
                    <a:pt x="2700" y="336"/>
                  </a:lnTo>
                  <a:lnTo>
                    <a:pt x="2700" y="336"/>
                  </a:lnTo>
                  <a:lnTo>
                    <a:pt x="2700" y="336"/>
                  </a:lnTo>
                  <a:lnTo>
                    <a:pt x="2706" y="342"/>
                  </a:lnTo>
                  <a:lnTo>
                    <a:pt x="2706" y="342"/>
                  </a:lnTo>
                  <a:lnTo>
                    <a:pt x="2706" y="342"/>
                  </a:lnTo>
                  <a:lnTo>
                    <a:pt x="2706" y="342"/>
                  </a:lnTo>
                  <a:lnTo>
                    <a:pt x="2706" y="348"/>
                  </a:lnTo>
                  <a:lnTo>
                    <a:pt x="2706" y="348"/>
                  </a:lnTo>
                  <a:lnTo>
                    <a:pt x="2712" y="348"/>
                  </a:lnTo>
                  <a:lnTo>
                    <a:pt x="2712" y="348"/>
                  </a:lnTo>
                  <a:lnTo>
                    <a:pt x="2712" y="348"/>
                  </a:lnTo>
                  <a:lnTo>
                    <a:pt x="2712" y="354"/>
                  </a:lnTo>
                  <a:lnTo>
                    <a:pt x="2712" y="354"/>
                  </a:lnTo>
                  <a:lnTo>
                    <a:pt x="2712" y="354"/>
                  </a:lnTo>
                  <a:lnTo>
                    <a:pt x="2718" y="354"/>
                  </a:lnTo>
                  <a:lnTo>
                    <a:pt x="2718" y="360"/>
                  </a:lnTo>
                  <a:lnTo>
                    <a:pt x="2718" y="360"/>
                  </a:lnTo>
                  <a:lnTo>
                    <a:pt x="2718" y="360"/>
                  </a:lnTo>
                  <a:lnTo>
                    <a:pt x="2718" y="360"/>
                  </a:lnTo>
                  <a:lnTo>
                    <a:pt x="2718" y="366"/>
                  </a:lnTo>
                  <a:lnTo>
                    <a:pt x="2724" y="366"/>
                  </a:lnTo>
                  <a:lnTo>
                    <a:pt x="2724" y="366"/>
                  </a:lnTo>
                  <a:lnTo>
                    <a:pt x="2724" y="366"/>
                  </a:lnTo>
                  <a:lnTo>
                    <a:pt x="2724" y="372"/>
                  </a:lnTo>
                  <a:lnTo>
                    <a:pt x="2724" y="372"/>
                  </a:lnTo>
                  <a:lnTo>
                    <a:pt x="2724" y="372"/>
                  </a:lnTo>
                  <a:lnTo>
                    <a:pt x="2730" y="372"/>
                  </a:lnTo>
                  <a:lnTo>
                    <a:pt x="2730" y="372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6" y="378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42" y="390"/>
                  </a:lnTo>
                  <a:lnTo>
                    <a:pt x="2742" y="390"/>
                  </a:lnTo>
                  <a:lnTo>
                    <a:pt x="2742" y="390"/>
                  </a:lnTo>
                  <a:lnTo>
                    <a:pt x="2742" y="390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396"/>
                  </a:lnTo>
                  <a:lnTo>
                    <a:pt x="2748" y="402"/>
                  </a:lnTo>
                  <a:lnTo>
                    <a:pt x="2748" y="402"/>
                  </a:lnTo>
                  <a:lnTo>
                    <a:pt x="2748" y="402"/>
                  </a:lnTo>
                  <a:lnTo>
                    <a:pt x="2754" y="402"/>
                  </a:lnTo>
                  <a:lnTo>
                    <a:pt x="2754" y="402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54" y="408"/>
                  </a:lnTo>
                  <a:lnTo>
                    <a:pt x="2760" y="408"/>
                  </a:lnTo>
                  <a:lnTo>
                    <a:pt x="2760" y="414"/>
                  </a:lnTo>
                  <a:lnTo>
                    <a:pt x="2760" y="414"/>
                  </a:lnTo>
                  <a:lnTo>
                    <a:pt x="2760" y="414"/>
                  </a:lnTo>
                  <a:lnTo>
                    <a:pt x="2760" y="414"/>
                  </a:lnTo>
                  <a:lnTo>
                    <a:pt x="2760" y="414"/>
                  </a:lnTo>
                  <a:lnTo>
                    <a:pt x="2766" y="414"/>
                  </a:lnTo>
                  <a:lnTo>
                    <a:pt x="2766" y="420"/>
                  </a:lnTo>
                  <a:lnTo>
                    <a:pt x="2766" y="420"/>
                  </a:lnTo>
                  <a:lnTo>
                    <a:pt x="2766" y="420"/>
                  </a:lnTo>
                  <a:lnTo>
                    <a:pt x="2766" y="420"/>
                  </a:lnTo>
                  <a:lnTo>
                    <a:pt x="2766" y="420"/>
                  </a:lnTo>
                  <a:lnTo>
                    <a:pt x="2766" y="426"/>
                  </a:lnTo>
                  <a:lnTo>
                    <a:pt x="2772" y="426"/>
                  </a:lnTo>
                  <a:lnTo>
                    <a:pt x="2772" y="426"/>
                  </a:lnTo>
                  <a:lnTo>
                    <a:pt x="2772" y="426"/>
                  </a:lnTo>
                  <a:lnTo>
                    <a:pt x="2772" y="426"/>
                  </a:lnTo>
                  <a:lnTo>
                    <a:pt x="2772" y="426"/>
                  </a:lnTo>
                  <a:lnTo>
                    <a:pt x="2772" y="432"/>
                  </a:lnTo>
                  <a:lnTo>
                    <a:pt x="2778" y="432"/>
                  </a:lnTo>
                  <a:lnTo>
                    <a:pt x="2778" y="432"/>
                  </a:lnTo>
                  <a:lnTo>
                    <a:pt x="2778" y="432"/>
                  </a:lnTo>
                  <a:lnTo>
                    <a:pt x="2778" y="432"/>
                  </a:lnTo>
                  <a:lnTo>
                    <a:pt x="2778" y="438"/>
                  </a:lnTo>
                  <a:lnTo>
                    <a:pt x="2784" y="438"/>
                  </a:lnTo>
                  <a:lnTo>
                    <a:pt x="2784" y="438"/>
                  </a:lnTo>
                  <a:lnTo>
                    <a:pt x="2784" y="438"/>
                  </a:lnTo>
                  <a:lnTo>
                    <a:pt x="2784" y="438"/>
                  </a:lnTo>
                  <a:lnTo>
                    <a:pt x="2784" y="438"/>
                  </a:lnTo>
                  <a:lnTo>
                    <a:pt x="2784" y="444"/>
                  </a:lnTo>
                  <a:lnTo>
                    <a:pt x="2784" y="444"/>
                  </a:lnTo>
                  <a:lnTo>
                    <a:pt x="2790" y="444"/>
                  </a:lnTo>
                  <a:lnTo>
                    <a:pt x="2790" y="444"/>
                  </a:lnTo>
                  <a:lnTo>
                    <a:pt x="2790" y="444"/>
                  </a:lnTo>
                  <a:lnTo>
                    <a:pt x="2790" y="450"/>
                  </a:lnTo>
                  <a:lnTo>
                    <a:pt x="2790" y="450"/>
                  </a:lnTo>
                  <a:lnTo>
                    <a:pt x="2790" y="450"/>
                  </a:lnTo>
                  <a:lnTo>
                    <a:pt x="2796" y="450"/>
                  </a:lnTo>
                  <a:lnTo>
                    <a:pt x="2796" y="450"/>
                  </a:lnTo>
                  <a:lnTo>
                    <a:pt x="2796" y="450"/>
                  </a:lnTo>
                  <a:lnTo>
                    <a:pt x="2796" y="456"/>
                  </a:lnTo>
                  <a:lnTo>
                    <a:pt x="2796" y="456"/>
                  </a:lnTo>
                  <a:lnTo>
                    <a:pt x="2796" y="456"/>
                  </a:lnTo>
                  <a:lnTo>
                    <a:pt x="2802" y="456"/>
                  </a:lnTo>
                  <a:lnTo>
                    <a:pt x="2802" y="456"/>
                  </a:lnTo>
                  <a:lnTo>
                    <a:pt x="2802" y="456"/>
                  </a:lnTo>
                  <a:lnTo>
                    <a:pt x="2802" y="462"/>
                  </a:lnTo>
                  <a:lnTo>
                    <a:pt x="2802" y="462"/>
                  </a:lnTo>
                  <a:lnTo>
                    <a:pt x="2802" y="462"/>
                  </a:lnTo>
                  <a:lnTo>
                    <a:pt x="2802" y="462"/>
                  </a:lnTo>
                  <a:lnTo>
                    <a:pt x="2808" y="462"/>
                  </a:lnTo>
                  <a:lnTo>
                    <a:pt x="2808" y="462"/>
                  </a:lnTo>
                  <a:lnTo>
                    <a:pt x="2808" y="468"/>
                  </a:lnTo>
                  <a:lnTo>
                    <a:pt x="2808" y="468"/>
                  </a:lnTo>
                  <a:lnTo>
                    <a:pt x="2808" y="468"/>
                  </a:lnTo>
                  <a:lnTo>
                    <a:pt x="2808" y="468"/>
                  </a:lnTo>
                  <a:lnTo>
                    <a:pt x="2814" y="468"/>
                  </a:lnTo>
                  <a:lnTo>
                    <a:pt x="2814" y="468"/>
                  </a:lnTo>
                  <a:lnTo>
                    <a:pt x="2814" y="474"/>
                  </a:lnTo>
                  <a:lnTo>
                    <a:pt x="2814" y="474"/>
                  </a:lnTo>
                  <a:lnTo>
                    <a:pt x="2814" y="474"/>
                  </a:lnTo>
                  <a:lnTo>
                    <a:pt x="2814" y="474"/>
                  </a:lnTo>
                  <a:lnTo>
                    <a:pt x="2820" y="474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0" y="480"/>
                  </a:lnTo>
                  <a:lnTo>
                    <a:pt x="2826" y="480"/>
                  </a:lnTo>
                  <a:lnTo>
                    <a:pt x="2826" y="480"/>
                  </a:lnTo>
                  <a:lnTo>
                    <a:pt x="2826" y="480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26" y="486"/>
                  </a:lnTo>
                  <a:lnTo>
                    <a:pt x="2832" y="486"/>
                  </a:lnTo>
                  <a:lnTo>
                    <a:pt x="2832" y="486"/>
                  </a:lnTo>
                  <a:lnTo>
                    <a:pt x="2832" y="486"/>
                  </a:lnTo>
                  <a:lnTo>
                    <a:pt x="2832" y="486"/>
                  </a:lnTo>
                  <a:lnTo>
                    <a:pt x="2832" y="492"/>
                  </a:lnTo>
                  <a:lnTo>
                    <a:pt x="2832" y="492"/>
                  </a:lnTo>
                  <a:lnTo>
                    <a:pt x="2832" y="492"/>
                  </a:lnTo>
                  <a:lnTo>
                    <a:pt x="2838" y="492"/>
                  </a:lnTo>
                  <a:lnTo>
                    <a:pt x="2838" y="492"/>
                  </a:lnTo>
                  <a:lnTo>
                    <a:pt x="2838" y="492"/>
                  </a:lnTo>
                  <a:lnTo>
                    <a:pt x="2838" y="492"/>
                  </a:lnTo>
                  <a:lnTo>
                    <a:pt x="2838" y="498"/>
                  </a:lnTo>
                  <a:lnTo>
                    <a:pt x="2838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44" y="498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0" y="504"/>
                  </a:lnTo>
                  <a:lnTo>
                    <a:pt x="2856" y="504"/>
                  </a:lnTo>
                  <a:lnTo>
                    <a:pt x="2856" y="504"/>
                  </a:lnTo>
                  <a:lnTo>
                    <a:pt x="2856" y="510"/>
                  </a:lnTo>
                  <a:lnTo>
                    <a:pt x="2856" y="510"/>
                  </a:lnTo>
                  <a:lnTo>
                    <a:pt x="2856" y="510"/>
                  </a:lnTo>
                  <a:lnTo>
                    <a:pt x="2856" y="510"/>
                  </a:lnTo>
                  <a:lnTo>
                    <a:pt x="2856" y="510"/>
                  </a:lnTo>
                  <a:lnTo>
                    <a:pt x="2862" y="510"/>
                  </a:lnTo>
                  <a:lnTo>
                    <a:pt x="2862" y="510"/>
                  </a:lnTo>
                  <a:lnTo>
                    <a:pt x="2862" y="510"/>
                  </a:lnTo>
                  <a:lnTo>
                    <a:pt x="2862" y="516"/>
                  </a:lnTo>
                  <a:lnTo>
                    <a:pt x="2862" y="516"/>
                  </a:lnTo>
                  <a:lnTo>
                    <a:pt x="2862" y="516"/>
                  </a:lnTo>
                  <a:lnTo>
                    <a:pt x="2868" y="516"/>
                  </a:lnTo>
                  <a:lnTo>
                    <a:pt x="2868" y="516"/>
                  </a:lnTo>
                  <a:lnTo>
                    <a:pt x="2868" y="516"/>
                  </a:lnTo>
                  <a:lnTo>
                    <a:pt x="2868" y="516"/>
                  </a:lnTo>
                  <a:lnTo>
                    <a:pt x="2868" y="522"/>
                  </a:lnTo>
                  <a:lnTo>
                    <a:pt x="2868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74" y="522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0" y="528"/>
                  </a:lnTo>
                  <a:lnTo>
                    <a:pt x="2886" y="528"/>
                  </a:lnTo>
                  <a:lnTo>
                    <a:pt x="2886" y="528"/>
                  </a:lnTo>
                  <a:lnTo>
                    <a:pt x="2886" y="528"/>
                  </a:lnTo>
                  <a:lnTo>
                    <a:pt x="2886" y="534"/>
                  </a:lnTo>
                  <a:lnTo>
                    <a:pt x="2886" y="534"/>
                  </a:lnTo>
                  <a:lnTo>
                    <a:pt x="2886" y="534"/>
                  </a:lnTo>
                  <a:lnTo>
                    <a:pt x="2892" y="534"/>
                  </a:lnTo>
                  <a:lnTo>
                    <a:pt x="2892" y="534"/>
                  </a:lnTo>
                  <a:lnTo>
                    <a:pt x="2892" y="534"/>
                  </a:lnTo>
                  <a:lnTo>
                    <a:pt x="2892" y="534"/>
                  </a:lnTo>
                  <a:lnTo>
                    <a:pt x="2892" y="534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6"/>
                  </a:lnTo>
                  <a:lnTo>
                    <a:pt x="2904" y="546"/>
                  </a:lnTo>
                  <a:lnTo>
                    <a:pt x="2904" y="546"/>
                  </a:lnTo>
                  <a:lnTo>
                    <a:pt x="2904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0" y="546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16" y="552"/>
                  </a:lnTo>
                  <a:lnTo>
                    <a:pt x="2922" y="552"/>
                  </a:lnTo>
                  <a:lnTo>
                    <a:pt x="2922" y="552"/>
                  </a:lnTo>
                  <a:lnTo>
                    <a:pt x="2922" y="552"/>
                  </a:lnTo>
                  <a:lnTo>
                    <a:pt x="2922" y="552"/>
                  </a:lnTo>
                  <a:lnTo>
                    <a:pt x="2922" y="558"/>
                  </a:lnTo>
                  <a:lnTo>
                    <a:pt x="2922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28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34" y="558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0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46" y="564"/>
                  </a:lnTo>
                  <a:lnTo>
                    <a:pt x="2952" y="564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2" y="570"/>
                  </a:lnTo>
                  <a:lnTo>
                    <a:pt x="2958" y="570"/>
                  </a:lnTo>
                  <a:lnTo>
                    <a:pt x="2958" y="570"/>
                  </a:lnTo>
                  <a:lnTo>
                    <a:pt x="2958" y="570"/>
                  </a:lnTo>
                  <a:lnTo>
                    <a:pt x="2958" y="570"/>
                  </a:lnTo>
                  <a:lnTo>
                    <a:pt x="2958" y="570"/>
                  </a:lnTo>
                  <a:lnTo>
                    <a:pt x="2964" y="570"/>
                  </a:lnTo>
                  <a:lnTo>
                    <a:pt x="2964" y="570"/>
                  </a:lnTo>
                  <a:lnTo>
                    <a:pt x="2964" y="576"/>
                  </a:lnTo>
                  <a:lnTo>
                    <a:pt x="2964" y="576"/>
                  </a:lnTo>
                  <a:lnTo>
                    <a:pt x="2964" y="576"/>
                  </a:lnTo>
                  <a:lnTo>
                    <a:pt x="2964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0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76" y="576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2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88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2994" y="570"/>
                  </a:lnTo>
                  <a:lnTo>
                    <a:pt x="3000" y="570"/>
                  </a:lnTo>
                  <a:lnTo>
                    <a:pt x="3000" y="564"/>
                  </a:lnTo>
                  <a:lnTo>
                    <a:pt x="3000" y="564"/>
                  </a:lnTo>
                  <a:lnTo>
                    <a:pt x="3000" y="564"/>
                  </a:lnTo>
                  <a:lnTo>
                    <a:pt x="3000" y="564"/>
                  </a:lnTo>
                  <a:lnTo>
                    <a:pt x="3000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06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2" y="564"/>
                  </a:lnTo>
                  <a:lnTo>
                    <a:pt x="3018" y="564"/>
                  </a:lnTo>
                  <a:lnTo>
                    <a:pt x="3018" y="564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18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24" y="558"/>
                  </a:lnTo>
                  <a:lnTo>
                    <a:pt x="3030" y="558"/>
                  </a:lnTo>
                  <a:lnTo>
                    <a:pt x="3030" y="558"/>
                  </a:lnTo>
                  <a:lnTo>
                    <a:pt x="3030" y="558"/>
                  </a:lnTo>
                  <a:lnTo>
                    <a:pt x="3030" y="558"/>
                  </a:lnTo>
                  <a:lnTo>
                    <a:pt x="3030" y="558"/>
                  </a:lnTo>
                  <a:lnTo>
                    <a:pt x="3030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36" y="552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52"/>
                  </a:lnTo>
                  <a:lnTo>
                    <a:pt x="3042" y="546"/>
                  </a:lnTo>
                  <a:lnTo>
                    <a:pt x="3042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48" y="546"/>
                  </a:lnTo>
                  <a:lnTo>
                    <a:pt x="3054" y="546"/>
                  </a:lnTo>
                  <a:lnTo>
                    <a:pt x="3054" y="546"/>
                  </a:lnTo>
                  <a:lnTo>
                    <a:pt x="3054" y="546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66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34"/>
                  </a:lnTo>
                  <a:lnTo>
                    <a:pt x="3072" y="528"/>
                  </a:lnTo>
                  <a:lnTo>
                    <a:pt x="3072" y="528"/>
                  </a:lnTo>
                  <a:lnTo>
                    <a:pt x="3072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78" y="528"/>
                  </a:lnTo>
                  <a:lnTo>
                    <a:pt x="3084" y="528"/>
                  </a:lnTo>
                  <a:lnTo>
                    <a:pt x="3084" y="522"/>
                  </a:lnTo>
                  <a:lnTo>
                    <a:pt x="3084" y="522"/>
                  </a:lnTo>
                  <a:lnTo>
                    <a:pt x="3084" y="522"/>
                  </a:lnTo>
                  <a:lnTo>
                    <a:pt x="3084" y="522"/>
                  </a:lnTo>
                  <a:lnTo>
                    <a:pt x="3084" y="522"/>
                  </a:lnTo>
                  <a:lnTo>
                    <a:pt x="3090" y="522"/>
                  </a:lnTo>
                  <a:lnTo>
                    <a:pt x="3090" y="522"/>
                  </a:lnTo>
                  <a:lnTo>
                    <a:pt x="3090" y="522"/>
                  </a:lnTo>
                  <a:lnTo>
                    <a:pt x="3090" y="522"/>
                  </a:lnTo>
                  <a:lnTo>
                    <a:pt x="3090" y="522"/>
                  </a:lnTo>
                  <a:lnTo>
                    <a:pt x="3090" y="516"/>
                  </a:lnTo>
                  <a:lnTo>
                    <a:pt x="3090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096" y="516"/>
                  </a:lnTo>
                  <a:lnTo>
                    <a:pt x="3102" y="516"/>
                  </a:lnTo>
                  <a:lnTo>
                    <a:pt x="3102" y="516"/>
                  </a:lnTo>
                  <a:lnTo>
                    <a:pt x="3102" y="510"/>
                  </a:lnTo>
                  <a:lnTo>
                    <a:pt x="3102" y="510"/>
                  </a:lnTo>
                  <a:lnTo>
                    <a:pt x="3102" y="510"/>
                  </a:lnTo>
                  <a:lnTo>
                    <a:pt x="3102" y="510"/>
                  </a:lnTo>
                  <a:lnTo>
                    <a:pt x="3108" y="510"/>
                  </a:lnTo>
                  <a:lnTo>
                    <a:pt x="3108" y="510"/>
                  </a:lnTo>
                  <a:lnTo>
                    <a:pt x="3108" y="510"/>
                  </a:lnTo>
                  <a:lnTo>
                    <a:pt x="3108" y="510"/>
                  </a:lnTo>
                  <a:lnTo>
                    <a:pt x="3108" y="504"/>
                  </a:lnTo>
                  <a:lnTo>
                    <a:pt x="3108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504"/>
                  </a:lnTo>
                  <a:lnTo>
                    <a:pt x="3114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0" y="498"/>
                  </a:lnTo>
                  <a:lnTo>
                    <a:pt x="3126" y="498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26" y="492"/>
                  </a:lnTo>
                  <a:lnTo>
                    <a:pt x="3132" y="492"/>
                  </a:lnTo>
                  <a:lnTo>
                    <a:pt x="3132" y="492"/>
                  </a:lnTo>
                  <a:lnTo>
                    <a:pt x="3132" y="486"/>
                  </a:lnTo>
                  <a:lnTo>
                    <a:pt x="3132" y="486"/>
                  </a:lnTo>
                  <a:lnTo>
                    <a:pt x="3132" y="486"/>
                  </a:lnTo>
                  <a:lnTo>
                    <a:pt x="3138" y="486"/>
                  </a:lnTo>
                  <a:lnTo>
                    <a:pt x="3138" y="486"/>
                  </a:lnTo>
                  <a:lnTo>
                    <a:pt x="3138" y="486"/>
                  </a:lnTo>
                  <a:lnTo>
                    <a:pt x="3138" y="480"/>
                  </a:lnTo>
                  <a:lnTo>
                    <a:pt x="3138" y="480"/>
                  </a:lnTo>
                  <a:lnTo>
                    <a:pt x="3138" y="480"/>
                  </a:lnTo>
                  <a:lnTo>
                    <a:pt x="3138" y="480"/>
                  </a:lnTo>
                  <a:lnTo>
                    <a:pt x="3144" y="480"/>
                  </a:lnTo>
                  <a:lnTo>
                    <a:pt x="3144" y="480"/>
                  </a:lnTo>
                  <a:lnTo>
                    <a:pt x="3144" y="474"/>
                  </a:lnTo>
                  <a:lnTo>
                    <a:pt x="3144" y="474"/>
                  </a:lnTo>
                  <a:lnTo>
                    <a:pt x="3144" y="474"/>
                  </a:lnTo>
                  <a:lnTo>
                    <a:pt x="3144" y="474"/>
                  </a:lnTo>
                  <a:lnTo>
                    <a:pt x="3150" y="474"/>
                  </a:lnTo>
                  <a:lnTo>
                    <a:pt x="3150" y="474"/>
                  </a:lnTo>
                  <a:lnTo>
                    <a:pt x="3150" y="474"/>
                  </a:lnTo>
                  <a:lnTo>
                    <a:pt x="3150" y="468"/>
                  </a:lnTo>
                  <a:lnTo>
                    <a:pt x="3150" y="468"/>
                  </a:lnTo>
                  <a:lnTo>
                    <a:pt x="3150" y="468"/>
                  </a:lnTo>
                  <a:lnTo>
                    <a:pt x="3156" y="468"/>
                  </a:lnTo>
                  <a:lnTo>
                    <a:pt x="3156" y="468"/>
                  </a:lnTo>
                  <a:lnTo>
                    <a:pt x="3156" y="468"/>
                  </a:lnTo>
                  <a:lnTo>
                    <a:pt x="3156" y="468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56" y="462"/>
                  </a:lnTo>
                  <a:lnTo>
                    <a:pt x="3162" y="462"/>
                  </a:lnTo>
                  <a:lnTo>
                    <a:pt x="3162" y="462"/>
                  </a:lnTo>
                  <a:lnTo>
                    <a:pt x="3162" y="462"/>
                  </a:lnTo>
                  <a:lnTo>
                    <a:pt x="3162" y="462"/>
                  </a:lnTo>
                  <a:lnTo>
                    <a:pt x="3162" y="456"/>
                  </a:lnTo>
                  <a:lnTo>
                    <a:pt x="3162" y="456"/>
                  </a:lnTo>
                  <a:lnTo>
                    <a:pt x="3168" y="456"/>
                  </a:lnTo>
                  <a:lnTo>
                    <a:pt x="3168" y="456"/>
                  </a:lnTo>
                  <a:lnTo>
                    <a:pt x="3168" y="456"/>
                  </a:lnTo>
                  <a:lnTo>
                    <a:pt x="3168" y="450"/>
                  </a:lnTo>
                  <a:lnTo>
                    <a:pt x="3168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50"/>
                  </a:lnTo>
                  <a:lnTo>
                    <a:pt x="3174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0" y="444"/>
                  </a:lnTo>
                  <a:lnTo>
                    <a:pt x="3186" y="444"/>
                  </a:lnTo>
                  <a:lnTo>
                    <a:pt x="3186" y="438"/>
                  </a:lnTo>
                  <a:lnTo>
                    <a:pt x="3186" y="438"/>
                  </a:lnTo>
                  <a:lnTo>
                    <a:pt x="3186" y="438"/>
                  </a:lnTo>
                  <a:lnTo>
                    <a:pt x="3186" y="438"/>
                  </a:lnTo>
                  <a:lnTo>
                    <a:pt x="3186" y="438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8"/>
                  </a:lnTo>
                  <a:lnTo>
                    <a:pt x="3192" y="432"/>
                  </a:lnTo>
                  <a:lnTo>
                    <a:pt x="3192" y="432"/>
                  </a:lnTo>
                  <a:lnTo>
                    <a:pt x="3192" y="432"/>
                  </a:lnTo>
                  <a:lnTo>
                    <a:pt x="3192" y="432"/>
                  </a:lnTo>
                  <a:lnTo>
                    <a:pt x="3198" y="432"/>
                  </a:lnTo>
                  <a:lnTo>
                    <a:pt x="3198" y="432"/>
                  </a:lnTo>
                  <a:lnTo>
                    <a:pt x="3198" y="432"/>
                  </a:lnTo>
                  <a:lnTo>
                    <a:pt x="3198" y="432"/>
                  </a:lnTo>
                  <a:lnTo>
                    <a:pt x="3198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04" y="426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0" y="420"/>
                  </a:lnTo>
                  <a:lnTo>
                    <a:pt x="3216" y="420"/>
                  </a:lnTo>
                  <a:lnTo>
                    <a:pt x="3216" y="420"/>
                  </a:lnTo>
                  <a:lnTo>
                    <a:pt x="3216" y="420"/>
                  </a:lnTo>
                  <a:lnTo>
                    <a:pt x="3216" y="414"/>
                  </a:lnTo>
                  <a:lnTo>
                    <a:pt x="3216" y="414"/>
                  </a:lnTo>
                  <a:lnTo>
                    <a:pt x="3216" y="414"/>
                  </a:lnTo>
                  <a:lnTo>
                    <a:pt x="3222" y="414"/>
                  </a:lnTo>
                  <a:lnTo>
                    <a:pt x="3222" y="414"/>
                  </a:lnTo>
                  <a:lnTo>
                    <a:pt x="3222" y="414"/>
                  </a:lnTo>
                  <a:lnTo>
                    <a:pt x="3222" y="414"/>
                  </a:lnTo>
                  <a:lnTo>
                    <a:pt x="3222" y="414"/>
                  </a:lnTo>
                  <a:lnTo>
                    <a:pt x="3222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8"/>
                  </a:lnTo>
                  <a:lnTo>
                    <a:pt x="3228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34" y="402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0" y="396"/>
                  </a:lnTo>
                  <a:lnTo>
                    <a:pt x="3246" y="396"/>
                  </a:lnTo>
                  <a:lnTo>
                    <a:pt x="3246" y="390"/>
                  </a:lnTo>
                  <a:lnTo>
                    <a:pt x="3246" y="390"/>
                  </a:lnTo>
                  <a:lnTo>
                    <a:pt x="3246" y="390"/>
                  </a:lnTo>
                  <a:lnTo>
                    <a:pt x="3246" y="390"/>
                  </a:lnTo>
                  <a:lnTo>
                    <a:pt x="3252" y="390"/>
                  </a:lnTo>
                  <a:lnTo>
                    <a:pt x="3252" y="390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2" y="384"/>
                  </a:lnTo>
                  <a:lnTo>
                    <a:pt x="3258" y="384"/>
                  </a:lnTo>
                  <a:lnTo>
                    <a:pt x="3258" y="378"/>
                  </a:lnTo>
                  <a:lnTo>
                    <a:pt x="3258" y="378"/>
                  </a:lnTo>
                  <a:lnTo>
                    <a:pt x="3258" y="378"/>
                  </a:lnTo>
                  <a:lnTo>
                    <a:pt x="3258" y="378"/>
                  </a:lnTo>
                  <a:lnTo>
                    <a:pt x="3258" y="378"/>
                  </a:lnTo>
                  <a:lnTo>
                    <a:pt x="3264" y="378"/>
                  </a:lnTo>
                  <a:lnTo>
                    <a:pt x="3264" y="372"/>
                  </a:lnTo>
                  <a:lnTo>
                    <a:pt x="3264" y="372"/>
                  </a:lnTo>
                  <a:lnTo>
                    <a:pt x="3264" y="372"/>
                  </a:lnTo>
                  <a:lnTo>
                    <a:pt x="3264" y="372"/>
                  </a:lnTo>
                  <a:lnTo>
                    <a:pt x="3264" y="372"/>
                  </a:lnTo>
                  <a:lnTo>
                    <a:pt x="3270" y="372"/>
                  </a:lnTo>
                  <a:lnTo>
                    <a:pt x="3270" y="366"/>
                  </a:lnTo>
                  <a:lnTo>
                    <a:pt x="3270" y="366"/>
                  </a:lnTo>
                  <a:lnTo>
                    <a:pt x="3270" y="366"/>
                  </a:lnTo>
                  <a:lnTo>
                    <a:pt x="3270" y="366"/>
                  </a:lnTo>
                  <a:lnTo>
                    <a:pt x="3270" y="366"/>
                  </a:lnTo>
                  <a:lnTo>
                    <a:pt x="3276" y="366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76" y="360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2" y="354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8"/>
                  </a:lnTo>
                  <a:lnTo>
                    <a:pt x="3288" y="342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294" y="342"/>
                  </a:lnTo>
                  <a:lnTo>
                    <a:pt x="3294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6"/>
                  </a:lnTo>
                  <a:lnTo>
                    <a:pt x="3300" y="330"/>
                  </a:lnTo>
                  <a:lnTo>
                    <a:pt x="3306" y="330"/>
                  </a:lnTo>
                  <a:lnTo>
                    <a:pt x="3306" y="330"/>
                  </a:lnTo>
                  <a:lnTo>
                    <a:pt x="3306" y="330"/>
                  </a:lnTo>
                  <a:lnTo>
                    <a:pt x="3306" y="330"/>
                  </a:lnTo>
                  <a:lnTo>
                    <a:pt x="3306" y="324"/>
                  </a:lnTo>
                  <a:lnTo>
                    <a:pt x="3306" y="324"/>
                  </a:lnTo>
                  <a:lnTo>
                    <a:pt x="3312" y="324"/>
                  </a:lnTo>
                  <a:lnTo>
                    <a:pt x="3312" y="324"/>
                  </a:lnTo>
                  <a:lnTo>
                    <a:pt x="3312" y="324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2" y="318"/>
                  </a:lnTo>
                  <a:lnTo>
                    <a:pt x="3318" y="318"/>
                  </a:lnTo>
                  <a:lnTo>
                    <a:pt x="3318" y="318"/>
                  </a:lnTo>
                  <a:lnTo>
                    <a:pt x="3318" y="312"/>
                  </a:lnTo>
                  <a:lnTo>
                    <a:pt x="3318" y="312"/>
                  </a:lnTo>
                  <a:lnTo>
                    <a:pt x="3318" y="312"/>
                  </a:lnTo>
                  <a:lnTo>
                    <a:pt x="3318" y="312"/>
                  </a:lnTo>
                  <a:lnTo>
                    <a:pt x="3324" y="312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24" y="306"/>
                  </a:lnTo>
                  <a:lnTo>
                    <a:pt x="3330" y="300"/>
                  </a:lnTo>
                  <a:lnTo>
                    <a:pt x="3330" y="300"/>
                  </a:lnTo>
                  <a:lnTo>
                    <a:pt x="3330" y="300"/>
                  </a:lnTo>
                  <a:lnTo>
                    <a:pt x="3330" y="300"/>
                  </a:lnTo>
                  <a:lnTo>
                    <a:pt x="3330" y="300"/>
                  </a:lnTo>
                  <a:lnTo>
                    <a:pt x="3330" y="294"/>
                  </a:lnTo>
                  <a:lnTo>
                    <a:pt x="3336" y="294"/>
                  </a:lnTo>
                  <a:lnTo>
                    <a:pt x="3336" y="294"/>
                  </a:lnTo>
                  <a:lnTo>
                    <a:pt x="3336" y="294"/>
                  </a:lnTo>
                  <a:lnTo>
                    <a:pt x="3336" y="294"/>
                  </a:lnTo>
                  <a:lnTo>
                    <a:pt x="3336" y="288"/>
                  </a:lnTo>
                  <a:lnTo>
                    <a:pt x="3336" y="288"/>
                  </a:lnTo>
                  <a:lnTo>
                    <a:pt x="3336" y="288"/>
                  </a:lnTo>
                  <a:lnTo>
                    <a:pt x="3342" y="288"/>
                  </a:lnTo>
                  <a:lnTo>
                    <a:pt x="3342" y="282"/>
                  </a:lnTo>
                  <a:lnTo>
                    <a:pt x="3342" y="282"/>
                  </a:lnTo>
                  <a:lnTo>
                    <a:pt x="3342" y="282"/>
                  </a:lnTo>
                  <a:lnTo>
                    <a:pt x="3342" y="282"/>
                  </a:lnTo>
                  <a:lnTo>
                    <a:pt x="3342" y="282"/>
                  </a:lnTo>
                  <a:lnTo>
                    <a:pt x="3348" y="276"/>
                  </a:lnTo>
                  <a:lnTo>
                    <a:pt x="3348" y="276"/>
                  </a:lnTo>
                  <a:lnTo>
                    <a:pt x="3348" y="276"/>
                  </a:lnTo>
                  <a:lnTo>
                    <a:pt x="3348" y="276"/>
                  </a:lnTo>
                  <a:lnTo>
                    <a:pt x="3348" y="270"/>
                  </a:lnTo>
                  <a:lnTo>
                    <a:pt x="3354" y="270"/>
                  </a:lnTo>
                  <a:lnTo>
                    <a:pt x="3354" y="270"/>
                  </a:lnTo>
                  <a:lnTo>
                    <a:pt x="3354" y="270"/>
                  </a:lnTo>
                  <a:lnTo>
                    <a:pt x="3354" y="264"/>
                  </a:lnTo>
                  <a:lnTo>
                    <a:pt x="3354" y="264"/>
                  </a:lnTo>
                  <a:lnTo>
                    <a:pt x="3354" y="264"/>
                  </a:lnTo>
                  <a:lnTo>
                    <a:pt x="3360" y="264"/>
                  </a:lnTo>
                  <a:lnTo>
                    <a:pt x="3360" y="264"/>
                  </a:lnTo>
                  <a:lnTo>
                    <a:pt x="3360" y="258"/>
                  </a:lnTo>
                  <a:lnTo>
                    <a:pt x="3360" y="258"/>
                  </a:lnTo>
                  <a:lnTo>
                    <a:pt x="3360" y="258"/>
                  </a:lnTo>
                  <a:lnTo>
                    <a:pt x="3360" y="258"/>
                  </a:lnTo>
                  <a:lnTo>
                    <a:pt x="3360" y="258"/>
                  </a:lnTo>
                  <a:lnTo>
                    <a:pt x="3366" y="252"/>
                  </a:lnTo>
                  <a:lnTo>
                    <a:pt x="3366" y="252"/>
                  </a:lnTo>
                  <a:lnTo>
                    <a:pt x="3366" y="252"/>
                  </a:lnTo>
                  <a:lnTo>
                    <a:pt x="3366" y="252"/>
                  </a:lnTo>
                  <a:lnTo>
                    <a:pt x="3366" y="246"/>
                  </a:lnTo>
                  <a:lnTo>
                    <a:pt x="3366" y="246"/>
                  </a:lnTo>
                  <a:lnTo>
                    <a:pt x="3372" y="246"/>
                  </a:lnTo>
                  <a:lnTo>
                    <a:pt x="3372" y="246"/>
                  </a:lnTo>
                  <a:lnTo>
                    <a:pt x="3372" y="246"/>
                  </a:lnTo>
                  <a:lnTo>
                    <a:pt x="3372" y="240"/>
                  </a:lnTo>
                  <a:lnTo>
                    <a:pt x="3372" y="240"/>
                  </a:lnTo>
                  <a:lnTo>
                    <a:pt x="3372" y="240"/>
                  </a:lnTo>
                  <a:lnTo>
                    <a:pt x="3372" y="240"/>
                  </a:lnTo>
                  <a:lnTo>
                    <a:pt x="3378" y="240"/>
                  </a:lnTo>
                  <a:lnTo>
                    <a:pt x="3378" y="234"/>
                  </a:lnTo>
                  <a:lnTo>
                    <a:pt x="3378" y="234"/>
                  </a:lnTo>
                  <a:lnTo>
                    <a:pt x="3378" y="234"/>
                  </a:lnTo>
                  <a:lnTo>
                    <a:pt x="3378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84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0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34"/>
                  </a:lnTo>
                  <a:lnTo>
                    <a:pt x="3396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2" y="240"/>
                  </a:lnTo>
                  <a:lnTo>
                    <a:pt x="3408" y="240"/>
                  </a:lnTo>
                  <a:lnTo>
                    <a:pt x="3408" y="240"/>
                  </a:lnTo>
                  <a:lnTo>
                    <a:pt x="3408" y="240"/>
                  </a:lnTo>
                  <a:lnTo>
                    <a:pt x="3408" y="240"/>
                  </a:lnTo>
                  <a:lnTo>
                    <a:pt x="3408" y="246"/>
                  </a:lnTo>
                  <a:lnTo>
                    <a:pt x="3408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14" y="246"/>
                  </a:lnTo>
                  <a:lnTo>
                    <a:pt x="3420" y="246"/>
                  </a:lnTo>
                  <a:lnTo>
                    <a:pt x="3420" y="246"/>
                  </a:lnTo>
                  <a:lnTo>
                    <a:pt x="3420" y="246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0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26" y="252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2" y="258"/>
                  </a:lnTo>
                  <a:lnTo>
                    <a:pt x="3438" y="258"/>
                  </a:lnTo>
                  <a:lnTo>
                    <a:pt x="3438" y="258"/>
                  </a:lnTo>
                  <a:lnTo>
                    <a:pt x="3438" y="258"/>
                  </a:lnTo>
                  <a:lnTo>
                    <a:pt x="3438" y="258"/>
                  </a:lnTo>
                  <a:lnTo>
                    <a:pt x="3438" y="258"/>
                  </a:lnTo>
                  <a:lnTo>
                    <a:pt x="3438" y="264"/>
                  </a:lnTo>
                  <a:lnTo>
                    <a:pt x="3444" y="264"/>
                  </a:lnTo>
                  <a:lnTo>
                    <a:pt x="3444" y="264"/>
                  </a:lnTo>
                  <a:lnTo>
                    <a:pt x="3444" y="264"/>
                  </a:lnTo>
                  <a:lnTo>
                    <a:pt x="3444" y="264"/>
                  </a:lnTo>
                  <a:lnTo>
                    <a:pt x="3444" y="264"/>
                  </a:lnTo>
                  <a:lnTo>
                    <a:pt x="3450" y="264"/>
                  </a:lnTo>
                  <a:lnTo>
                    <a:pt x="3450" y="264"/>
                  </a:lnTo>
                  <a:lnTo>
                    <a:pt x="3450" y="264"/>
                  </a:lnTo>
                  <a:lnTo>
                    <a:pt x="3450" y="264"/>
                  </a:lnTo>
                  <a:lnTo>
                    <a:pt x="3450" y="270"/>
                  </a:lnTo>
                  <a:lnTo>
                    <a:pt x="3450" y="270"/>
                  </a:lnTo>
                  <a:lnTo>
                    <a:pt x="3450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56" y="270"/>
                  </a:lnTo>
                  <a:lnTo>
                    <a:pt x="3462" y="270"/>
                  </a:lnTo>
                  <a:lnTo>
                    <a:pt x="3462" y="276"/>
                  </a:lnTo>
                  <a:lnTo>
                    <a:pt x="3462" y="276"/>
                  </a:lnTo>
                  <a:lnTo>
                    <a:pt x="3462" y="276"/>
                  </a:lnTo>
                  <a:lnTo>
                    <a:pt x="3462" y="276"/>
                  </a:lnTo>
                  <a:lnTo>
                    <a:pt x="3462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68" y="276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74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0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86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2" y="282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498" y="276"/>
                  </a:lnTo>
                  <a:lnTo>
                    <a:pt x="3504" y="276"/>
                  </a:lnTo>
                  <a:lnTo>
                    <a:pt x="3504" y="276"/>
                  </a:lnTo>
                  <a:lnTo>
                    <a:pt x="3504" y="270"/>
                  </a:lnTo>
                  <a:lnTo>
                    <a:pt x="3504" y="270"/>
                  </a:lnTo>
                  <a:lnTo>
                    <a:pt x="3504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0" y="270"/>
                  </a:lnTo>
                  <a:lnTo>
                    <a:pt x="3516" y="270"/>
                  </a:lnTo>
                  <a:lnTo>
                    <a:pt x="3516" y="264"/>
                  </a:lnTo>
                  <a:lnTo>
                    <a:pt x="3516" y="264"/>
                  </a:lnTo>
                  <a:lnTo>
                    <a:pt x="3516" y="264"/>
                  </a:lnTo>
                  <a:lnTo>
                    <a:pt x="3516" y="264"/>
                  </a:lnTo>
                  <a:lnTo>
                    <a:pt x="3516" y="264"/>
                  </a:lnTo>
                  <a:lnTo>
                    <a:pt x="3522" y="264"/>
                  </a:lnTo>
                  <a:lnTo>
                    <a:pt x="3522" y="264"/>
                  </a:lnTo>
                  <a:lnTo>
                    <a:pt x="3522" y="264"/>
                  </a:lnTo>
                  <a:lnTo>
                    <a:pt x="3522" y="264"/>
                  </a:lnTo>
                  <a:lnTo>
                    <a:pt x="3522" y="264"/>
                  </a:lnTo>
                  <a:lnTo>
                    <a:pt x="3522" y="258"/>
                  </a:lnTo>
                  <a:lnTo>
                    <a:pt x="3522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28" y="258"/>
                  </a:lnTo>
                  <a:lnTo>
                    <a:pt x="3534" y="258"/>
                  </a:lnTo>
                  <a:lnTo>
                    <a:pt x="3534" y="252"/>
                  </a:lnTo>
                  <a:lnTo>
                    <a:pt x="3534" y="252"/>
                  </a:lnTo>
                  <a:lnTo>
                    <a:pt x="3534" y="252"/>
                  </a:lnTo>
                  <a:lnTo>
                    <a:pt x="3534" y="252"/>
                  </a:lnTo>
                  <a:lnTo>
                    <a:pt x="3534" y="252"/>
                  </a:lnTo>
                  <a:lnTo>
                    <a:pt x="3540" y="252"/>
                  </a:lnTo>
                  <a:lnTo>
                    <a:pt x="3540" y="252"/>
                  </a:lnTo>
                  <a:lnTo>
                    <a:pt x="3540" y="252"/>
                  </a:lnTo>
                  <a:lnTo>
                    <a:pt x="3540" y="252"/>
                  </a:lnTo>
                  <a:lnTo>
                    <a:pt x="3540" y="252"/>
                  </a:lnTo>
                  <a:lnTo>
                    <a:pt x="3540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46" y="246"/>
                  </a:lnTo>
                  <a:lnTo>
                    <a:pt x="3552" y="246"/>
                  </a:lnTo>
                  <a:lnTo>
                    <a:pt x="3552" y="246"/>
                  </a:lnTo>
                  <a:lnTo>
                    <a:pt x="3552" y="240"/>
                  </a:lnTo>
                  <a:lnTo>
                    <a:pt x="3552" y="240"/>
                  </a:lnTo>
                  <a:lnTo>
                    <a:pt x="3552" y="240"/>
                  </a:lnTo>
                  <a:lnTo>
                    <a:pt x="3552" y="240"/>
                  </a:lnTo>
                  <a:lnTo>
                    <a:pt x="3558" y="240"/>
                  </a:lnTo>
                  <a:lnTo>
                    <a:pt x="3558" y="240"/>
                  </a:lnTo>
                  <a:lnTo>
                    <a:pt x="3558" y="240"/>
                  </a:lnTo>
                  <a:lnTo>
                    <a:pt x="3558" y="240"/>
                  </a:lnTo>
                  <a:lnTo>
                    <a:pt x="3558" y="240"/>
                  </a:lnTo>
                  <a:lnTo>
                    <a:pt x="3558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64" y="234"/>
                  </a:lnTo>
                  <a:lnTo>
                    <a:pt x="3570" y="234"/>
                  </a:lnTo>
                  <a:lnTo>
                    <a:pt x="3570" y="234"/>
                  </a:lnTo>
                  <a:lnTo>
                    <a:pt x="3570" y="234"/>
                  </a:lnTo>
                  <a:lnTo>
                    <a:pt x="3570" y="228"/>
                  </a:lnTo>
                  <a:lnTo>
                    <a:pt x="3570" y="228"/>
                  </a:lnTo>
                  <a:lnTo>
                    <a:pt x="3570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76" y="228"/>
                  </a:lnTo>
                  <a:lnTo>
                    <a:pt x="3582" y="228"/>
                  </a:lnTo>
                  <a:lnTo>
                    <a:pt x="3582" y="228"/>
                  </a:lnTo>
                  <a:lnTo>
                    <a:pt x="3582" y="228"/>
                  </a:lnTo>
                  <a:lnTo>
                    <a:pt x="3582" y="228"/>
                  </a:lnTo>
                  <a:lnTo>
                    <a:pt x="3582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88" y="228"/>
                  </a:lnTo>
                  <a:lnTo>
                    <a:pt x="3594" y="234"/>
                  </a:lnTo>
                  <a:lnTo>
                    <a:pt x="3594" y="234"/>
                  </a:lnTo>
                  <a:lnTo>
                    <a:pt x="3594" y="234"/>
                  </a:lnTo>
                  <a:lnTo>
                    <a:pt x="3594" y="234"/>
                  </a:lnTo>
                  <a:lnTo>
                    <a:pt x="3594" y="234"/>
                  </a:lnTo>
                  <a:lnTo>
                    <a:pt x="3594" y="240"/>
                  </a:lnTo>
                  <a:lnTo>
                    <a:pt x="3594" y="240"/>
                  </a:lnTo>
                  <a:lnTo>
                    <a:pt x="3600" y="240"/>
                  </a:lnTo>
                  <a:lnTo>
                    <a:pt x="3600" y="240"/>
                  </a:lnTo>
                  <a:lnTo>
                    <a:pt x="3600" y="246"/>
                  </a:lnTo>
                  <a:lnTo>
                    <a:pt x="3600" y="246"/>
                  </a:lnTo>
                  <a:lnTo>
                    <a:pt x="3600" y="246"/>
                  </a:lnTo>
                  <a:lnTo>
                    <a:pt x="3600" y="246"/>
                  </a:lnTo>
                  <a:lnTo>
                    <a:pt x="3606" y="246"/>
                  </a:lnTo>
                  <a:lnTo>
                    <a:pt x="3606" y="252"/>
                  </a:lnTo>
                  <a:lnTo>
                    <a:pt x="3606" y="252"/>
                  </a:lnTo>
                  <a:lnTo>
                    <a:pt x="3606" y="252"/>
                  </a:lnTo>
                  <a:lnTo>
                    <a:pt x="3606" y="252"/>
                  </a:lnTo>
                  <a:lnTo>
                    <a:pt x="3606" y="258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2" y="258"/>
                  </a:lnTo>
                  <a:lnTo>
                    <a:pt x="3612" y="264"/>
                  </a:lnTo>
                  <a:lnTo>
                    <a:pt x="3612" y="264"/>
                  </a:lnTo>
                  <a:lnTo>
                    <a:pt x="3618" y="264"/>
                  </a:lnTo>
                  <a:lnTo>
                    <a:pt x="3618" y="270"/>
                  </a:lnTo>
                  <a:lnTo>
                    <a:pt x="3618" y="270"/>
                  </a:lnTo>
                  <a:lnTo>
                    <a:pt x="3618" y="270"/>
                  </a:lnTo>
                  <a:lnTo>
                    <a:pt x="3618" y="270"/>
                  </a:lnTo>
                  <a:lnTo>
                    <a:pt x="3618" y="270"/>
                  </a:lnTo>
                  <a:lnTo>
                    <a:pt x="3624" y="276"/>
                  </a:lnTo>
                  <a:lnTo>
                    <a:pt x="3624" y="276"/>
                  </a:lnTo>
                  <a:lnTo>
                    <a:pt x="3624" y="276"/>
                  </a:lnTo>
                  <a:lnTo>
                    <a:pt x="3624" y="276"/>
                  </a:lnTo>
                  <a:lnTo>
                    <a:pt x="3624" y="282"/>
                  </a:lnTo>
                  <a:lnTo>
                    <a:pt x="3624" y="282"/>
                  </a:lnTo>
                  <a:lnTo>
                    <a:pt x="3630" y="282"/>
                  </a:lnTo>
                  <a:lnTo>
                    <a:pt x="3630" y="282"/>
                  </a:lnTo>
                  <a:lnTo>
                    <a:pt x="3630" y="282"/>
                  </a:lnTo>
                  <a:lnTo>
                    <a:pt x="3630" y="288"/>
                  </a:lnTo>
                  <a:lnTo>
                    <a:pt x="3630" y="288"/>
                  </a:lnTo>
                  <a:lnTo>
                    <a:pt x="3630" y="288"/>
                  </a:lnTo>
                  <a:lnTo>
                    <a:pt x="3630" y="288"/>
                  </a:lnTo>
                  <a:lnTo>
                    <a:pt x="3636" y="294"/>
                  </a:lnTo>
                  <a:lnTo>
                    <a:pt x="3636" y="294"/>
                  </a:lnTo>
                  <a:lnTo>
                    <a:pt x="3636" y="294"/>
                  </a:lnTo>
                  <a:lnTo>
                    <a:pt x="3636" y="294"/>
                  </a:lnTo>
                  <a:lnTo>
                    <a:pt x="3636" y="294"/>
                  </a:lnTo>
                  <a:lnTo>
                    <a:pt x="3636" y="300"/>
                  </a:lnTo>
                  <a:lnTo>
                    <a:pt x="3642" y="300"/>
                  </a:lnTo>
                  <a:lnTo>
                    <a:pt x="3642" y="300"/>
                  </a:lnTo>
                  <a:lnTo>
                    <a:pt x="3642" y="300"/>
                  </a:lnTo>
                  <a:lnTo>
                    <a:pt x="3642" y="300"/>
                  </a:lnTo>
                  <a:lnTo>
                    <a:pt x="3642" y="306"/>
                  </a:lnTo>
                  <a:lnTo>
                    <a:pt x="3642" y="306"/>
                  </a:lnTo>
                  <a:lnTo>
                    <a:pt x="3648" y="306"/>
                  </a:lnTo>
                  <a:lnTo>
                    <a:pt x="3648" y="306"/>
                  </a:lnTo>
                  <a:lnTo>
                    <a:pt x="3648" y="306"/>
                  </a:lnTo>
                  <a:lnTo>
                    <a:pt x="3648" y="312"/>
                  </a:lnTo>
                  <a:lnTo>
                    <a:pt x="3648" y="312"/>
                  </a:lnTo>
                  <a:lnTo>
                    <a:pt x="3648" y="312"/>
                  </a:lnTo>
                  <a:lnTo>
                    <a:pt x="3654" y="312"/>
                  </a:lnTo>
                  <a:lnTo>
                    <a:pt x="3654" y="312"/>
                  </a:lnTo>
                  <a:lnTo>
                    <a:pt x="3654" y="318"/>
                  </a:lnTo>
                  <a:lnTo>
                    <a:pt x="3654" y="318"/>
                  </a:lnTo>
                  <a:lnTo>
                    <a:pt x="3654" y="318"/>
                  </a:lnTo>
                  <a:lnTo>
                    <a:pt x="3654" y="318"/>
                  </a:lnTo>
                  <a:lnTo>
                    <a:pt x="3654" y="318"/>
                  </a:lnTo>
                  <a:lnTo>
                    <a:pt x="3660" y="324"/>
                  </a:lnTo>
                  <a:lnTo>
                    <a:pt x="3660" y="324"/>
                  </a:lnTo>
                  <a:lnTo>
                    <a:pt x="3660" y="324"/>
                  </a:lnTo>
                  <a:lnTo>
                    <a:pt x="3660" y="324"/>
                  </a:lnTo>
                  <a:lnTo>
                    <a:pt x="3660" y="324"/>
                  </a:lnTo>
                  <a:lnTo>
                    <a:pt x="3660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30"/>
                  </a:lnTo>
                  <a:lnTo>
                    <a:pt x="3666" y="336"/>
                  </a:lnTo>
                  <a:lnTo>
                    <a:pt x="3672" y="336"/>
                  </a:lnTo>
                  <a:lnTo>
                    <a:pt x="3672" y="336"/>
                  </a:lnTo>
                  <a:lnTo>
                    <a:pt x="3672" y="336"/>
                  </a:lnTo>
                  <a:lnTo>
                    <a:pt x="3672" y="336"/>
                  </a:lnTo>
                  <a:lnTo>
                    <a:pt x="3672" y="342"/>
                  </a:lnTo>
                  <a:lnTo>
                    <a:pt x="3678" y="342"/>
                  </a:lnTo>
                  <a:lnTo>
                    <a:pt x="3678" y="342"/>
                  </a:lnTo>
                  <a:lnTo>
                    <a:pt x="3678" y="342"/>
                  </a:lnTo>
                  <a:lnTo>
                    <a:pt x="3678" y="342"/>
                  </a:lnTo>
                  <a:lnTo>
                    <a:pt x="3678" y="348"/>
                  </a:lnTo>
                  <a:lnTo>
                    <a:pt x="3678" y="348"/>
                  </a:lnTo>
                  <a:lnTo>
                    <a:pt x="3678" y="348"/>
                  </a:lnTo>
                  <a:lnTo>
                    <a:pt x="3684" y="348"/>
                  </a:lnTo>
                  <a:lnTo>
                    <a:pt x="3684" y="348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84" y="354"/>
                  </a:lnTo>
                  <a:lnTo>
                    <a:pt x="3690" y="354"/>
                  </a:lnTo>
                  <a:lnTo>
                    <a:pt x="3690" y="354"/>
                  </a:lnTo>
                  <a:lnTo>
                    <a:pt x="3690" y="360"/>
                  </a:lnTo>
                  <a:lnTo>
                    <a:pt x="3690" y="360"/>
                  </a:lnTo>
                  <a:lnTo>
                    <a:pt x="3690" y="360"/>
                  </a:lnTo>
                  <a:lnTo>
                    <a:pt x="3690" y="360"/>
                  </a:lnTo>
                  <a:lnTo>
                    <a:pt x="3696" y="360"/>
                  </a:lnTo>
                  <a:lnTo>
                    <a:pt x="3696" y="360"/>
                  </a:lnTo>
                  <a:lnTo>
                    <a:pt x="3696" y="366"/>
                  </a:lnTo>
                  <a:lnTo>
                    <a:pt x="3696" y="366"/>
                  </a:lnTo>
                  <a:lnTo>
                    <a:pt x="3696" y="366"/>
                  </a:lnTo>
                  <a:lnTo>
                    <a:pt x="3696" y="366"/>
                  </a:lnTo>
                  <a:lnTo>
                    <a:pt x="3696" y="366"/>
                  </a:lnTo>
                  <a:lnTo>
                    <a:pt x="3702" y="366"/>
                  </a:lnTo>
                  <a:lnTo>
                    <a:pt x="3702" y="372"/>
                  </a:lnTo>
                  <a:lnTo>
                    <a:pt x="3702" y="372"/>
                  </a:lnTo>
                  <a:lnTo>
                    <a:pt x="3702" y="372"/>
                  </a:lnTo>
                  <a:lnTo>
                    <a:pt x="3702" y="372"/>
                  </a:lnTo>
                  <a:lnTo>
                    <a:pt x="3702" y="372"/>
                  </a:lnTo>
                  <a:lnTo>
                    <a:pt x="3708" y="378"/>
                  </a:lnTo>
                  <a:lnTo>
                    <a:pt x="3708" y="378"/>
                  </a:lnTo>
                  <a:lnTo>
                    <a:pt x="3708" y="378"/>
                  </a:lnTo>
                  <a:lnTo>
                    <a:pt x="3708" y="378"/>
                  </a:lnTo>
                  <a:lnTo>
                    <a:pt x="3708" y="378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84"/>
                  </a:lnTo>
                  <a:lnTo>
                    <a:pt x="3714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0" y="390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26" y="396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2" y="402"/>
                  </a:lnTo>
                  <a:lnTo>
                    <a:pt x="3738" y="402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38" y="408"/>
                  </a:lnTo>
                  <a:lnTo>
                    <a:pt x="3744" y="408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44" y="414"/>
                  </a:lnTo>
                  <a:lnTo>
                    <a:pt x="3750" y="414"/>
                  </a:lnTo>
                  <a:lnTo>
                    <a:pt x="3750" y="414"/>
                  </a:lnTo>
                  <a:lnTo>
                    <a:pt x="3750" y="420"/>
                  </a:lnTo>
                  <a:lnTo>
                    <a:pt x="3750" y="420"/>
                  </a:lnTo>
                  <a:lnTo>
                    <a:pt x="3750" y="420"/>
                  </a:lnTo>
                  <a:lnTo>
                    <a:pt x="3750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0"/>
                  </a:lnTo>
                  <a:lnTo>
                    <a:pt x="3756" y="426"/>
                  </a:lnTo>
                  <a:lnTo>
                    <a:pt x="3756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2" y="426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68" y="432"/>
                  </a:lnTo>
                  <a:lnTo>
                    <a:pt x="3774" y="432"/>
                  </a:lnTo>
                  <a:lnTo>
                    <a:pt x="3774" y="438"/>
                  </a:lnTo>
                  <a:lnTo>
                    <a:pt x="3774" y="438"/>
                  </a:lnTo>
                  <a:lnTo>
                    <a:pt x="3774" y="438"/>
                  </a:lnTo>
                  <a:lnTo>
                    <a:pt x="3774" y="438"/>
                  </a:lnTo>
                  <a:lnTo>
                    <a:pt x="3774" y="438"/>
                  </a:lnTo>
                  <a:lnTo>
                    <a:pt x="3780" y="438"/>
                  </a:lnTo>
                  <a:lnTo>
                    <a:pt x="3780" y="438"/>
                  </a:lnTo>
                  <a:lnTo>
                    <a:pt x="3780" y="438"/>
                  </a:lnTo>
                  <a:lnTo>
                    <a:pt x="3780" y="444"/>
                  </a:lnTo>
                  <a:lnTo>
                    <a:pt x="3780" y="444"/>
                  </a:lnTo>
                  <a:lnTo>
                    <a:pt x="3780" y="444"/>
                  </a:lnTo>
                  <a:lnTo>
                    <a:pt x="3780" y="444"/>
                  </a:lnTo>
                  <a:lnTo>
                    <a:pt x="3786" y="444"/>
                  </a:lnTo>
                  <a:lnTo>
                    <a:pt x="3786" y="444"/>
                  </a:lnTo>
                  <a:lnTo>
                    <a:pt x="3786" y="444"/>
                  </a:lnTo>
                  <a:lnTo>
                    <a:pt x="3786" y="444"/>
                  </a:lnTo>
                  <a:lnTo>
                    <a:pt x="3786" y="450"/>
                  </a:lnTo>
                  <a:lnTo>
                    <a:pt x="3786" y="450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2" y="450"/>
                  </a:lnTo>
                  <a:lnTo>
                    <a:pt x="3792" y="456"/>
                  </a:lnTo>
                  <a:lnTo>
                    <a:pt x="3798" y="456"/>
                  </a:lnTo>
                  <a:lnTo>
                    <a:pt x="3798" y="456"/>
                  </a:lnTo>
                  <a:lnTo>
                    <a:pt x="3798" y="456"/>
                  </a:lnTo>
                  <a:lnTo>
                    <a:pt x="3798" y="456"/>
                  </a:lnTo>
                  <a:lnTo>
                    <a:pt x="3798" y="456"/>
                  </a:lnTo>
                  <a:lnTo>
                    <a:pt x="3798" y="462"/>
                  </a:lnTo>
                  <a:lnTo>
                    <a:pt x="3804" y="462"/>
                  </a:lnTo>
                  <a:lnTo>
                    <a:pt x="3804" y="462"/>
                  </a:lnTo>
                  <a:lnTo>
                    <a:pt x="3804" y="462"/>
                  </a:lnTo>
                  <a:lnTo>
                    <a:pt x="3804" y="462"/>
                  </a:lnTo>
                  <a:lnTo>
                    <a:pt x="3804" y="462"/>
                  </a:lnTo>
                  <a:lnTo>
                    <a:pt x="3804" y="468"/>
                  </a:lnTo>
                  <a:lnTo>
                    <a:pt x="3810" y="468"/>
                  </a:lnTo>
                  <a:lnTo>
                    <a:pt x="3810" y="468"/>
                  </a:lnTo>
                  <a:lnTo>
                    <a:pt x="3810" y="468"/>
                  </a:lnTo>
                  <a:lnTo>
                    <a:pt x="3810" y="468"/>
                  </a:lnTo>
                  <a:lnTo>
                    <a:pt x="3810" y="468"/>
                  </a:lnTo>
                  <a:lnTo>
                    <a:pt x="3810" y="474"/>
                  </a:lnTo>
                  <a:lnTo>
                    <a:pt x="3810" y="474"/>
                  </a:lnTo>
                  <a:lnTo>
                    <a:pt x="3816" y="474"/>
                  </a:lnTo>
                  <a:lnTo>
                    <a:pt x="3816" y="474"/>
                  </a:lnTo>
                  <a:lnTo>
                    <a:pt x="3816" y="474"/>
                  </a:lnTo>
                  <a:lnTo>
                    <a:pt x="3816" y="474"/>
                  </a:lnTo>
                  <a:lnTo>
                    <a:pt x="3816" y="474"/>
                  </a:lnTo>
                  <a:lnTo>
                    <a:pt x="3816" y="480"/>
                  </a:lnTo>
                  <a:lnTo>
                    <a:pt x="3822" y="480"/>
                  </a:lnTo>
                  <a:lnTo>
                    <a:pt x="3822" y="480"/>
                  </a:lnTo>
                  <a:lnTo>
                    <a:pt x="3822" y="480"/>
                  </a:lnTo>
                  <a:lnTo>
                    <a:pt x="3822" y="480"/>
                  </a:lnTo>
                  <a:lnTo>
                    <a:pt x="3822" y="480"/>
                  </a:lnTo>
                  <a:lnTo>
                    <a:pt x="3828" y="486"/>
                  </a:lnTo>
                  <a:lnTo>
                    <a:pt x="3828" y="486"/>
                  </a:lnTo>
                  <a:lnTo>
                    <a:pt x="3828" y="486"/>
                  </a:lnTo>
                  <a:lnTo>
                    <a:pt x="3828" y="486"/>
                  </a:lnTo>
                  <a:lnTo>
                    <a:pt x="3828" y="486"/>
                  </a:lnTo>
                  <a:lnTo>
                    <a:pt x="3828" y="492"/>
                  </a:lnTo>
                  <a:lnTo>
                    <a:pt x="3828" y="492"/>
                  </a:lnTo>
                  <a:lnTo>
                    <a:pt x="3834" y="492"/>
                  </a:lnTo>
                  <a:lnTo>
                    <a:pt x="3834" y="492"/>
                  </a:lnTo>
                  <a:lnTo>
                    <a:pt x="3834" y="492"/>
                  </a:lnTo>
                  <a:lnTo>
                    <a:pt x="3834" y="492"/>
                  </a:lnTo>
                  <a:lnTo>
                    <a:pt x="3834" y="492"/>
                  </a:lnTo>
                  <a:lnTo>
                    <a:pt x="3834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498"/>
                  </a:lnTo>
                  <a:lnTo>
                    <a:pt x="3840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46" y="504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2" y="510"/>
                  </a:lnTo>
                  <a:lnTo>
                    <a:pt x="3858" y="510"/>
                  </a:lnTo>
                  <a:lnTo>
                    <a:pt x="3858" y="516"/>
                  </a:lnTo>
                  <a:lnTo>
                    <a:pt x="3858" y="516"/>
                  </a:lnTo>
                  <a:lnTo>
                    <a:pt x="3858" y="516"/>
                  </a:lnTo>
                  <a:lnTo>
                    <a:pt x="3858" y="516"/>
                  </a:lnTo>
                  <a:lnTo>
                    <a:pt x="3858" y="516"/>
                  </a:lnTo>
                  <a:lnTo>
                    <a:pt x="3864" y="516"/>
                  </a:lnTo>
                  <a:lnTo>
                    <a:pt x="3864" y="516"/>
                  </a:lnTo>
                  <a:lnTo>
                    <a:pt x="3864" y="516"/>
                  </a:lnTo>
                  <a:lnTo>
                    <a:pt x="3864" y="522"/>
                  </a:lnTo>
                  <a:lnTo>
                    <a:pt x="3864" y="522"/>
                  </a:lnTo>
                  <a:lnTo>
                    <a:pt x="3864" y="522"/>
                  </a:lnTo>
                  <a:lnTo>
                    <a:pt x="3870" y="522"/>
                  </a:lnTo>
                  <a:lnTo>
                    <a:pt x="3870" y="522"/>
                  </a:lnTo>
                  <a:lnTo>
                    <a:pt x="3870" y="522"/>
                  </a:lnTo>
                  <a:lnTo>
                    <a:pt x="3870" y="522"/>
                  </a:lnTo>
                  <a:lnTo>
                    <a:pt x="3870" y="522"/>
                  </a:lnTo>
                  <a:lnTo>
                    <a:pt x="3870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76" y="528"/>
                  </a:lnTo>
                  <a:lnTo>
                    <a:pt x="3882" y="528"/>
                  </a:lnTo>
                  <a:lnTo>
                    <a:pt x="3882" y="534"/>
                  </a:lnTo>
                  <a:lnTo>
                    <a:pt x="3882" y="534"/>
                  </a:lnTo>
                  <a:lnTo>
                    <a:pt x="3882" y="534"/>
                  </a:lnTo>
                  <a:lnTo>
                    <a:pt x="3882" y="534"/>
                  </a:lnTo>
                  <a:lnTo>
                    <a:pt x="3888" y="534"/>
                  </a:lnTo>
                  <a:lnTo>
                    <a:pt x="3888" y="534"/>
                  </a:lnTo>
                  <a:lnTo>
                    <a:pt x="3888" y="534"/>
                  </a:lnTo>
                  <a:lnTo>
                    <a:pt x="3888" y="534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0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46"/>
                  </a:lnTo>
                  <a:lnTo>
                    <a:pt x="3906" y="552"/>
                  </a:lnTo>
                  <a:lnTo>
                    <a:pt x="3906" y="552"/>
                  </a:lnTo>
                  <a:lnTo>
                    <a:pt x="3906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2" y="552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18" y="558"/>
                  </a:lnTo>
                  <a:lnTo>
                    <a:pt x="3924" y="558"/>
                  </a:lnTo>
                  <a:lnTo>
                    <a:pt x="3924" y="558"/>
                  </a:lnTo>
                  <a:lnTo>
                    <a:pt x="3924" y="558"/>
                  </a:lnTo>
                  <a:lnTo>
                    <a:pt x="3924" y="564"/>
                  </a:lnTo>
                  <a:lnTo>
                    <a:pt x="3924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0" y="564"/>
                  </a:lnTo>
                  <a:lnTo>
                    <a:pt x="3936" y="564"/>
                  </a:lnTo>
                  <a:lnTo>
                    <a:pt x="3936" y="564"/>
                  </a:lnTo>
                  <a:lnTo>
                    <a:pt x="3936" y="564"/>
                  </a:lnTo>
                  <a:lnTo>
                    <a:pt x="3936" y="570"/>
                  </a:lnTo>
                  <a:lnTo>
                    <a:pt x="3936" y="570"/>
                  </a:lnTo>
                  <a:lnTo>
                    <a:pt x="3936" y="570"/>
                  </a:lnTo>
                  <a:lnTo>
                    <a:pt x="3936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2" y="570"/>
                  </a:lnTo>
                  <a:lnTo>
                    <a:pt x="3948" y="570"/>
                  </a:lnTo>
                  <a:lnTo>
                    <a:pt x="3948" y="570"/>
                  </a:lnTo>
                  <a:lnTo>
                    <a:pt x="3948" y="570"/>
                  </a:lnTo>
                  <a:lnTo>
                    <a:pt x="3948" y="576"/>
                  </a:lnTo>
                  <a:lnTo>
                    <a:pt x="3948" y="576"/>
                  </a:lnTo>
                  <a:lnTo>
                    <a:pt x="3948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54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76"/>
                  </a:lnTo>
                  <a:lnTo>
                    <a:pt x="3960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66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2" y="582"/>
                  </a:lnTo>
                  <a:lnTo>
                    <a:pt x="3978" y="582"/>
                  </a:lnTo>
                  <a:lnTo>
                    <a:pt x="3978" y="582"/>
                  </a:lnTo>
                  <a:lnTo>
                    <a:pt x="3978" y="582"/>
                  </a:lnTo>
                  <a:lnTo>
                    <a:pt x="3978" y="588"/>
                  </a:lnTo>
                  <a:lnTo>
                    <a:pt x="3978" y="588"/>
                  </a:lnTo>
                  <a:lnTo>
                    <a:pt x="3978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84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0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3996" y="588"/>
                  </a:lnTo>
                  <a:lnTo>
                    <a:pt x="4002" y="588"/>
                  </a:lnTo>
                  <a:lnTo>
                    <a:pt x="4002" y="588"/>
                  </a:lnTo>
                  <a:lnTo>
                    <a:pt x="4002" y="588"/>
                  </a:lnTo>
                  <a:lnTo>
                    <a:pt x="4002" y="588"/>
                  </a:lnTo>
                  <a:lnTo>
                    <a:pt x="4002" y="588"/>
                  </a:lnTo>
                  <a:lnTo>
                    <a:pt x="4008" y="588"/>
                  </a:lnTo>
                  <a:lnTo>
                    <a:pt x="4008" y="588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08" y="582"/>
                  </a:lnTo>
                  <a:lnTo>
                    <a:pt x="4014" y="582"/>
                  </a:lnTo>
                  <a:lnTo>
                    <a:pt x="4014" y="582"/>
                  </a:lnTo>
                  <a:lnTo>
                    <a:pt x="4014" y="582"/>
                  </a:lnTo>
                  <a:lnTo>
                    <a:pt x="4014" y="582"/>
                  </a:lnTo>
                  <a:lnTo>
                    <a:pt x="4014" y="582"/>
                  </a:lnTo>
                  <a:lnTo>
                    <a:pt x="4014" y="576"/>
                  </a:lnTo>
                  <a:lnTo>
                    <a:pt x="4014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0" y="576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26" y="570"/>
                  </a:lnTo>
                  <a:lnTo>
                    <a:pt x="4032" y="570"/>
                  </a:lnTo>
                  <a:lnTo>
                    <a:pt x="4032" y="570"/>
                  </a:lnTo>
                  <a:lnTo>
                    <a:pt x="4032" y="564"/>
                  </a:lnTo>
                  <a:lnTo>
                    <a:pt x="4032" y="564"/>
                  </a:lnTo>
                  <a:lnTo>
                    <a:pt x="4032" y="564"/>
                  </a:lnTo>
                  <a:lnTo>
                    <a:pt x="4032" y="564"/>
                  </a:lnTo>
                  <a:lnTo>
                    <a:pt x="4032" y="564"/>
                  </a:lnTo>
                  <a:lnTo>
                    <a:pt x="4038" y="564"/>
                  </a:lnTo>
                  <a:lnTo>
                    <a:pt x="4038" y="564"/>
                  </a:lnTo>
                  <a:lnTo>
                    <a:pt x="4038" y="564"/>
                  </a:lnTo>
                  <a:lnTo>
                    <a:pt x="4038" y="558"/>
                  </a:lnTo>
                  <a:lnTo>
                    <a:pt x="4038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44" y="558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0" y="552"/>
                  </a:lnTo>
                  <a:lnTo>
                    <a:pt x="4056" y="552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56" y="546"/>
                  </a:lnTo>
                  <a:lnTo>
                    <a:pt x="4062" y="546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68" y="534"/>
                  </a:lnTo>
                  <a:lnTo>
                    <a:pt x="4068" y="534"/>
                  </a:lnTo>
                  <a:lnTo>
                    <a:pt x="4068" y="534"/>
                  </a:lnTo>
                  <a:lnTo>
                    <a:pt x="4068" y="534"/>
                  </a:lnTo>
                  <a:lnTo>
                    <a:pt x="4074" y="534"/>
                  </a:lnTo>
                  <a:lnTo>
                    <a:pt x="4074" y="534"/>
                  </a:lnTo>
                  <a:lnTo>
                    <a:pt x="4074" y="528"/>
                  </a:lnTo>
                  <a:lnTo>
                    <a:pt x="4074" y="528"/>
                  </a:lnTo>
                  <a:lnTo>
                    <a:pt x="4074" y="528"/>
                  </a:lnTo>
                  <a:lnTo>
                    <a:pt x="4074" y="528"/>
                  </a:lnTo>
                  <a:lnTo>
                    <a:pt x="4080" y="528"/>
                  </a:lnTo>
                  <a:lnTo>
                    <a:pt x="4080" y="528"/>
                  </a:lnTo>
                  <a:lnTo>
                    <a:pt x="4080" y="522"/>
                  </a:lnTo>
                  <a:lnTo>
                    <a:pt x="4080" y="522"/>
                  </a:lnTo>
                  <a:lnTo>
                    <a:pt x="4080" y="522"/>
                  </a:lnTo>
                  <a:lnTo>
                    <a:pt x="4080" y="522"/>
                  </a:lnTo>
                  <a:lnTo>
                    <a:pt x="4080" y="522"/>
                  </a:lnTo>
                  <a:lnTo>
                    <a:pt x="4086" y="522"/>
                  </a:lnTo>
                  <a:lnTo>
                    <a:pt x="4086" y="516"/>
                  </a:lnTo>
                  <a:lnTo>
                    <a:pt x="4086" y="516"/>
                  </a:lnTo>
                  <a:lnTo>
                    <a:pt x="4086" y="516"/>
                  </a:lnTo>
                  <a:lnTo>
                    <a:pt x="4086" y="516"/>
                  </a:lnTo>
                  <a:lnTo>
                    <a:pt x="4086" y="516"/>
                  </a:lnTo>
                  <a:lnTo>
                    <a:pt x="4092" y="516"/>
                  </a:lnTo>
                  <a:lnTo>
                    <a:pt x="4092" y="510"/>
                  </a:lnTo>
                  <a:lnTo>
                    <a:pt x="4092" y="510"/>
                  </a:lnTo>
                  <a:lnTo>
                    <a:pt x="4092" y="510"/>
                  </a:lnTo>
                  <a:lnTo>
                    <a:pt x="4092" y="510"/>
                  </a:lnTo>
                  <a:lnTo>
                    <a:pt x="4092" y="510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098" y="504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04" y="498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0" y="492"/>
                  </a:lnTo>
                  <a:lnTo>
                    <a:pt x="4116" y="486"/>
                  </a:lnTo>
                  <a:lnTo>
                    <a:pt x="4116" y="486"/>
                  </a:lnTo>
                  <a:lnTo>
                    <a:pt x="4116" y="486"/>
                  </a:lnTo>
                  <a:lnTo>
                    <a:pt x="4116" y="486"/>
                  </a:lnTo>
                  <a:lnTo>
                    <a:pt x="4116" y="486"/>
                  </a:lnTo>
                  <a:lnTo>
                    <a:pt x="4116" y="480"/>
                  </a:lnTo>
                  <a:lnTo>
                    <a:pt x="4116" y="480"/>
                  </a:lnTo>
                  <a:lnTo>
                    <a:pt x="4122" y="480"/>
                  </a:lnTo>
                  <a:lnTo>
                    <a:pt x="4122" y="480"/>
                  </a:lnTo>
                  <a:lnTo>
                    <a:pt x="4122" y="480"/>
                  </a:lnTo>
                  <a:lnTo>
                    <a:pt x="4122" y="480"/>
                  </a:lnTo>
                  <a:lnTo>
                    <a:pt x="4122" y="474"/>
                  </a:lnTo>
                  <a:lnTo>
                    <a:pt x="4122" y="474"/>
                  </a:lnTo>
                  <a:lnTo>
                    <a:pt x="4128" y="474"/>
                  </a:lnTo>
                  <a:lnTo>
                    <a:pt x="4128" y="474"/>
                  </a:lnTo>
                  <a:lnTo>
                    <a:pt x="4128" y="474"/>
                  </a:lnTo>
                  <a:lnTo>
                    <a:pt x="4128" y="474"/>
                  </a:lnTo>
                  <a:lnTo>
                    <a:pt x="4128" y="468"/>
                  </a:lnTo>
                  <a:lnTo>
                    <a:pt x="4128" y="468"/>
                  </a:lnTo>
                  <a:lnTo>
                    <a:pt x="4134" y="468"/>
                  </a:lnTo>
                  <a:lnTo>
                    <a:pt x="4134" y="468"/>
                  </a:lnTo>
                  <a:lnTo>
                    <a:pt x="4134" y="468"/>
                  </a:lnTo>
                  <a:lnTo>
                    <a:pt x="4134" y="462"/>
                  </a:lnTo>
                  <a:lnTo>
                    <a:pt x="4134" y="462"/>
                  </a:lnTo>
                  <a:lnTo>
                    <a:pt x="4140" y="462"/>
                  </a:lnTo>
                  <a:lnTo>
                    <a:pt x="4140" y="462"/>
                  </a:lnTo>
                  <a:lnTo>
                    <a:pt x="4140" y="456"/>
                  </a:lnTo>
                  <a:lnTo>
                    <a:pt x="4140" y="456"/>
                  </a:lnTo>
                  <a:lnTo>
                    <a:pt x="4140" y="456"/>
                  </a:lnTo>
                  <a:lnTo>
                    <a:pt x="4140" y="456"/>
                  </a:lnTo>
                  <a:lnTo>
                    <a:pt x="4140" y="456"/>
                  </a:lnTo>
                  <a:lnTo>
                    <a:pt x="4146" y="450"/>
                  </a:lnTo>
                  <a:lnTo>
                    <a:pt x="4146" y="450"/>
                  </a:lnTo>
                  <a:lnTo>
                    <a:pt x="4146" y="450"/>
                  </a:lnTo>
                  <a:lnTo>
                    <a:pt x="4146" y="450"/>
                  </a:lnTo>
                  <a:lnTo>
                    <a:pt x="4146" y="450"/>
                  </a:lnTo>
                  <a:lnTo>
                    <a:pt x="4146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44"/>
                  </a:lnTo>
                  <a:lnTo>
                    <a:pt x="4152" y="438"/>
                  </a:lnTo>
                  <a:lnTo>
                    <a:pt x="4152" y="438"/>
                  </a:lnTo>
                  <a:lnTo>
                    <a:pt x="4158" y="438"/>
                  </a:lnTo>
                  <a:lnTo>
                    <a:pt x="4158" y="438"/>
                  </a:lnTo>
                  <a:lnTo>
                    <a:pt x="4158" y="438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58" y="432"/>
                  </a:lnTo>
                  <a:lnTo>
                    <a:pt x="4164" y="432"/>
                  </a:lnTo>
                  <a:lnTo>
                    <a:pt x="4164" y="432"/>
                  </a:lnTo>
                  <a:lnTo>
                    <a:pt x="4164" y="426"/>
                  </a:lnTo>
                  <a:lnTo>
                    <a:pt x="4164" y="426"/>
                  </a:lnTo>
                  <a:lnTo>
                    <a:pt x="4164" y="426"/>
                  </a:lnTo>
                  <a:lnTo>
                    <a:pt x="4164" y="426"/>
                  </a:lnTo>
                  <a:lnTo>
                    <a:pt x="4164" y="420"/>
                  </a:lnTo>
                  <a:lnTo>
                    <a:pt x="4170" y="420"/>
                  </a:lnTo>
                  <a:lnTo>
                    <a:pt x="4170" y="420"/>
                  </a:lnTo>
                  <a:lnTo>
                    <a:pt x="4170" y="420"/>
                  </a:lnTo>
                  <a:lnTo>
                    <a:pt x="4170" y="420"/>
                  </a:lnTo>
                  <a:lnTo>
                    <a:pt x="4170" y="414"/>
                  </a:lnTo>
                  <a:lnTo>
                    <a:pt x="4170" y="414"/>
                  </a:lnTo>
                  <a:lnTo>
                    <a:pt x="4176" y="414"/>
                  </a:lnTo>
                  <a:lnTo>
                    <a:pt x="4176" y="414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76" y="408"/>
                  </a:lnTo>
                  <a:lnTo>
                    <a:pt x="4182" y="408"/>
                  </a:lnTo>
                  <a:lnTo>
                    <a:pt x="4182" y="402"/>
                  </a:lnTo>
                  <a:lnTo>
                    <a:pt x="4182" y="402"/>
                  </a:lnTo>
                  <a:lnTo>
                    <a:pt x="4182" y="402"/>
                  </a:lnTo>
                  <a:lnTo>
                    <a:pt x="4182" y="402"/>
                  </a:lnTo>
                  <a:lnTo>
                    <a:pt x="4182" y="396"/>
                  </a:lnTo>
                  <a:lnTo>
                    <a:pt x="4188" y="396"/>
                  </a:lnTo>
                  <a:lnTo>
                    <a:pt x="4188" y="396"/>
                  </a:lnTo>
                  <a:lnTo>
                    <a:pt x="4188" y="396"/>
                  </a:lnTo>
                  <a:lnTo>
                    <a:pt x="4188" y="390"/>
                  </a:lnTo>
                  <a:lnTo>
                    <a:pt x="4188" y="390"/>
                  </a:lnTo>
                  <a:lnTo>
                    <a:pt x="4188" y="390"/>
                  </a:lnTo>
                  <a:lnTo>
                    <a:pt x="4194" y="390"/>
                  </a:lnTo>
                  <a:lnTo>
                    <a:pt x="4194" y="390"/>
                  </a:lnTo>
                  <a:lnTo>
                    <a:pt x="4194" y="384"/>
                  </a:lnTo>
                  <a:lnTo>
                    <a:pt x="4194" y="384"/>
                  </a:lnTo>
                  <a:lnTo>
                    <a:pt x="4194" y="384"/>
                  </a:lnTo>
                  <a:lnTo>
                    <a:pt x="4194" y="384"/>
                  </a:lnTo>
                  <a:lnTo>
                    <a:pt x="4200" y="378"/>
                  </a:lnTo>
                  <a:lnTo>
                    <a:pt x="4200" y="378"/>
                  </a:lnTo>
                  <a:lnTo>
                    <a:pt x="4200" y="378"/>
                  </a:lnTo>
                  <a:lnTo>
                    <a:pt x="4200" y="378"/>
                  </a:lnTo>
                  <a:lnTo>
                    <a:pt x="4200" y="378"/>
                  </a:lnTo>
                  <a:lnTo>
                    <a:pt x="4200" y="372"/>
                  </a:lnTo>
                  <a:lnTo>
                    <a:pt x="4200" y="372"/>
                  </a:lnTo>
                  <a:lnTo>
                    <a:pt x="4206" y="372"/>
                  </a:lnTo>
                  <a:lnTo>
                    <a:pt x="4206" y="372"/>
                  </a:lnTo>
                  <a:lnTo>
                    <a:pt x="4206" y="366"/>
                  </a:lnTo>
                  <a:lnTo>
                    <a:pt x="4206" y="366"/>
                  </a:lnTo>
                  <a:lnTo>
                    <a:pt x="4206" y="366"/>
                  </a:lnTo>
                  <a:lnTo>
                    <a:pt x="4206" y="366"/>
                  </a:lnTo>
                  <a:lnTo>
                    <a:pt x="4212" y="360"/>
                  </a:lnTo>
                  <a:lnTo>
                    <a:pt x="4212" y="360"/>
                  </a:lnTo>
                  <a:lnTo>
                    <a:pt x="4212" y="360"/>
                  </a:lnTo>
                  <a:lnTo>
                    <a:pt x="4212" y="360"/>
                  </a:lnTo>
                  <a:lnTo>
                    <a:pt x="4212" y="354"/>
                  </a:lnTo>
                  <a:lnTo>
                    <a:pt x="4218" y="354"/>
                  </a:lnTo>
                  <a:lnTo>
                    <a:pt x="4218" y="354"/>
                  </a:lnTo>
                  <a:lnTo>
                    <a:pt x="4218" y="348"/>
                  </a:lnTo>
                  <a:lnTo>
                    <a:pt x="4218" y="348"/>
                  </a:lnTo>
                  <a:lnTo>
                    <a:pt x="4218" y="348"/>
                  </a:lnTo>
                  <a:lnTo>
                    <a:pt x="4218" y="348"/>
                  </a:lnTo>
                  <a:lnTo>
                    <a:pt x="4218" y="342"/>
                  </a:lnTo>
                  <a:lnTo>
                    <a:pt x="4224" y="342"/>
                  </a:lnTo>
                  <a:lnTo>
                    <a:pt x="4224" y="342"/>
                  </a:lnTo>
                  <a:lnTo>
                    <a:pt x="4224" y="342"/>
                  </a:lnTo>
                  <a:lnTo>
                    <a:pt x="4224" y="336"/>
                  </a:lnTo>
                  <a:lnTo>
                    <a:pt x="4224" y="336"/>
                  </a:lnTo>
                  <a:lnTo>
                    <a:pt x="4224" y="336"/>
                  </a:lnTo>
                  <a:lnTo>
                    <a:pt x="4230" y="336"/>
                  </a:lnTo>
                  <a:lnTo>
                    <a:pt x="4230" y="330"/>
                  </a:lnTo>
                  <a:lnTo>
                    <a:pt x="4230" y="330"/>
                  </a:lnTo>
                  <a:lnTo>
                    <a:pt x="4230" y="330"/>
                  </a:lnTo>
                  <a:lnTo>
                    <a:pt x="4230" y="330"/>
                  </a:lnTo>
                  <a:lnTo>
                    <a:pt x="4230" y="324"/>
                  </a:lnTo>
                  <a:lnTo>
                    <a:pt x="4236" y="324"/>
                  </a:lnTo>
                  <a:lnTo>
                    <a:pt x="4236" y="324"/>
                  </a:lnTo>
                  <a:lnTo>
                    <a:pt x="4236" y="324"/>
                  </a:lnTo>
                  <a:lnTo>
                    <a:pt x="4236" y="318"/>
                  </a:lnTo>
                  <a:lnTo>
                    <a:pt x="4236" y="318"/>
                  </a:lnTo>
                  <a:lnTo>
                    <a:pt x="4236" y="318"/>
                  </a:lnTo>
                  <a:lnTo>
                    <a:pt x="4242" y="318"/>
                  </a:lnTo>
                  <a:lnTo>
                    <a:pt x="4242" y="312"/>
                  </a:lnTo>
                  <a:lnTo>
                    <a:pt x="4242" y="312"/>
                  </a:lnTo>
                  <a:lnTo>
                    <a:pt x="4242" y="312"/>
                  </a:lnTo>
                  <a:lnTo>
                    <a:pt x="4242" y="312"/>
                  </a:lnTo>
                  <a:lnTo>
                    <a:pt x="4242" y="306"/>
                  </a:lnTo>
                  <a:lnTo>
                    <a:pt x="4248" y="306"/>
                  </a:lnTo>
                  <a:lnTo>
                    <a:pt x="4248" y="306"/>
                  </a:lnTo>
                  <a:lnTo>
                    <a:pt x="4248" y="306"/>
                  </a:lnTo>
                  <a:lnTo>
                    <a:pt x="4248" y="300"/>
                  </a:lnTo>
                  <a:lnTo>
                    <a:pt x="4248" y="300"/>
                  </a:lnTo>
                  <a:lnTo>
                    <a:pt x="4248" y="300"/>
                  </a:lnTo>
                  <a:lnTo>
                    <a:pt x="4254" y="300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94"/>
                  </a:lnTo>
                  <a:lnTo>
                    <a:pt x="4254" y="288"/>
                  </a:lnTo>
                  <a:lnTo>
                    <a:pt x="4254" y="288"/>
                  </a:lnTo>
                  <a:lnTo>
                    <a:pt x="4254" y="288"/>
                  </a:lnTo>
                  <a:lnTo>
                    <a:pt x="4260" y="288"/>
                  </a:lnTo>
                  <a:lnTo>
                    <a:pt x="4260" y="282"/>
                  </a:lnTo>
                  <a:lnTo>
                    <a:pt x="4260" y="282"/>
                  </a:lnTo>
                  <a:lnTo>
                    <a:pt x="4260" y="282"/>
                  </a:lnTo>
                  <a:lnTo>
                    <a:pt x="4260" y="282"/>
                  </a:lnTo>
                  <a:lnTo>
                    <a:pt x="4260" y="276"/>
                  </a:lnTo>
                  <a:lnTo>
                    <a:pt x="4266" y="276"/>
                  </a:lnTo>
                  <a:lnTo>
                    <a:pt x="4266" y="276"/>
                  </a:lnTo>
                  <a:lnTo>
                    <a:pt x="4266" y="276"/>
                  </a:lnTo>
                  <a:lnTo>
                    <a:pt x="4266" y="270"/>
                  </a:lnTo>
                  <a:lnTo>
                    <a:pt x="4266" y="270"/>
                  </a:lnTo>
                  <a:lnTo>
                    <a:pt x="4266" y="270"/>
                  </a:lnTo>
                  <a:lnTo>
                    <a:pt x="4272" y="270"/>
                  </a:lnTo>
                  <a:lnTo>
                    <a:pt x="4272" y="264"/>
                  </a:lnTo>
                  <a:lnTo>
                    <a:pt x="4272" y="264"/>
                  </a:lnTo>
                  <a:lnTo>
                    <a:pt x="4272" y="264"/>
                  </a:lnTo>
                  <a:lnTo>
                    <a:pt x="4272" y="264"/>
                  </a:lnTo>
                  <a:lnTo>
                    <a:pt x="4272" y="258"/>
                  </a:lnTo>
                  <a:lnTo>
                    <a:pt x="4278" y="258"/>
                  </a:lnTo>
                  <a:lnTo>
                    <a:pt x="4278" y="258"/>
                  </a:lnTo>
                  <a:lnTo>
                    <a:pt x="4278" y="258"/>
                  </a:lnTo>
                  <a:lnTo>
                    <a:pt x="4278" y="252"/>
                  </a:lnTo>
                  <a:lnTo>
                    <a:pt x="4278" y="252"/>
                  </a:lnTo>
                  <a:lnTo>
                    <a:pt x="4278" y="252"/>
                  </a:lnTo>
                  <a:lnTo>
                    <a:pt x="4284" y="252"/>
                  </a:lnTo>
                  <a:lnTo>
                    <a:pt x="4284" y="246"/>
                  </a:lnTo>
                  <a:lnTo>
                    <a:pt x="4284" y="246"/>
                  </a:lnTo>
                  <a:lnTo>
                    <a:pt x="4284" y="246"/>
                  </a:lnTo>
                  <a:lnTo>
                    <a:pt x="4284" y="246"/>
                  </a:lnTo>
                  <a:lnTo>
                    <a:pt x="4284" y="240"/>
                  </a:lnTo>
                  <a:lnTo>
                    <a:pt x="4290" y="240"/>
                  </a:lnTo>
                  <a:lnTo>
                    <a:pt x="4290" y="240"/>
                  </a:lnTo>
                  <a:lnTo>
                    <a:pt x="4290" y="240"/>
                  </a:lnTo>
                  <a:lnTo>
                    <a:pt x="4290" y="234"/>
                  </a:lnTo>
                  <a:lnTo>
                    <a:pt x="4290" y="234"/>
                  </a:lnTo>
                  <a:lnTo>
                    <a:pt x="4290" y="234"/>
                  </a:lnTo>
                  <a:lnTo>
                    <a:pt x="4290" y="234"/>
                  </a:lnTo>
                  <a:lnTo>
                    <a:pt x="4296" y="228"/>
                  </a:lnTo>
                  <a:lnTo>
                    <a:pt x="4296" y="228"/>
                  </a:lnTo>
                  <a:lnTo>
                    <a:pt x="4296" y="228"/>
                  </a:lnTo>
                  <a:lnTo>
                    <a:pt x="4296" y="228"/>
                  </a:lnTo>
                  <a:lnTo>
                    <a:pt x="4296" y="222"/>
                  </a:lnTo>
                  <a:lnTo>
                    <a:pt x="4296" y="222"/>
                  </a:lnTo>
                  <a:lnTo>
                    <a:pt x="4302" y="222"/>
                  </a:lnTo>
                  <a:lnTo>
                    <a:pt x="4302" y="216"/>
                  </a:lnTo>
                  <a:lnTo>
                    <a:pt x="4302" y="216"/>
                  </a:lnTo>
                  <a:lnTo>
                    <a:pt x="4302" y="216"/>
                  </a:lnTo>
                  <a:lnTo>
                    <a:pt x="4302" y="216"/>
                  </a:lnTo>
                  <a:lnTo>
                    <a:pt x="4302" y="210"/>
                  </a:lnTo>
                  <a:lnTo>
                    <a:pt x="4308" y="210"/>
                  </a:lnTo>
                  <a:lnTo>
                    <a:pt x="4308" y="210"/>
                  </a:lnTo>
                  <a:lnTo>
                    <a:pt x="4308" y="210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08" y="204"/>
                  </a:lnTo>
                  <a:lnTo>
                    <a:pt x="4314" y="204"/>
                  </a:lnTo>
                  <a:lnTo>
                    <a:pt x="4314" y="198"/>
                  </a:lnTo>
                  <a:lnTo>
                    <a:pt x="4314" y="198"/>
                  </a:lnTo>
                  <a:lnTo>
                    <a:pt x="4314" y="198"/>
                  </a:lnTo>
                  <a:lnTo>
                    <a:pt x="4314" y="198"/>
                  </a:lnTo>
                  <a:lnTo>
                    <a:pt x="4314" y="192"/>
                  </a:lnTo>
                  <a:lnTo>
                    <a:pt x="4320" y="192"/>
                  </a:lnTo>
                  <a:lnTo>
                    <a:pt x="4320" y="192"/>
                  </a:lnTo>
                  <a:lnTo>
                    <a:pt x="4320" y="192"/>
                  </a:lnTo>
                  <a:lnTo>
                    <a:pt x="4320" y="186"/>
                  </a:lnTo>
                  <a:lnTo>
                    <a:pt x="4320" y="186"/>
                  </a:lnTo>
                  <a:lnTo>
                    <a:pt x="4320" y="186"/>
                  </a:lnTo>
                  <a:lnTo>
                    <a:pt x="4320" y="186"/>
                  </a:lnTo>
                  <a:lnTo>
                    <a:pt x="4326" y="180"/>
                  </a:lnTo>
                  <a:lnTo>
                    <a:pt x="4326" y="180"/>
                  </a:lnTo>
                  <a:lnTo>
                    <a:pt x="4326" y="180"/>
                  </a:lnTo>
                  <a:lnTo>
                    <a:pt x="4326" y="180"/>
                  </a:lnTo>
                  <a:lnTo>
                    <a:pt x="4326" y="174"/>
                  </a:lnTo>
                  <a:lnTo>
                    <a:pt x="4326" y="174"/>
                  </a:lnTo>
                  <a:lnTo>
                    <a:pt x="4332" y="174"/>
                  </a:lnTo>
                  <a:lnTo>
                    <a:pt x="4332" y="174"/>
                  </a:lnTo>
                  <a:lnTo>
                    <a:pt x="4332" y="168"/>
                  </a:lnTo>
                  <a:lnTo>
                    <a:pt x="4332" y="168"/>
                  </a:lnTo>
                  <a:lnTo>
                    <a:pt x="4332" y="168"/>
                  </a:lnTo>
                  <a:lnTo>
                    <a:pt x="4332" y="168"/>
                  </a:lnTo>
                  <a:lnTo>
                    <a:pt x="4338" y="162"/>
                  </a:lnTo>
                  <a:lnTo>
                    <a:pt x="4338" y="162"/>
                  </a:lnTo>
                  <a:lnTo>
                    <a:pt x="4338" y="162"/>
                  </a:lnTo>
                  <a:lnTo>
                    <a:pt x="4338" y="162"/>
                  </a:lnTo>
                  <a:lnTo>
                    <a:pt x="4338" y="156"/>
                  </a:lnTo>
                  <a:lnTo>
                    <a:pt x="4338" y="156"/>
                  </a:lnTo>
                  <a:lnTo>
                    <a:pt x="4344" y="156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44" y="150"/>
                  </a:lnTo>
                  <a:lnTo>
                    <a:pt x="4344" y="144"/>
                  </a:lnTo>
                  <a:lnTo>
                    <a:pt x="4350" y="144"/>
                  </a:lnTo>
                  <a:lnTo>
                    <a:pt x="4350" y="144"/>
                  </a:lnTo>
                  <a:lnTo>
                    <a:pt x="4350" y="144"/>
                  </a:lnTo>
                  <a:lnTo>
                    <a:pt x="4350" y="138"/>
                  </a:lnTo>
                  <a:lnTo>
                    <a:pt x="4350" y="138"/>
                  </a:lnTo>
                  <a:lnTo>
                    <a:pt x="4350" y="138"/>
                  </a:lnTo>
                  <a:lnTo>
                    <a:pt x="4356" y="138"/>
                  </a:lnTo>
                  <a:lnTo>
                    <a:pt x="4356" y="132"/>
                  </a:lnTo>
                  <a:lnTo>
                    <a:pt x="4356" y="132"/>
                  </a:lnTo>
                  <a:lnTo>
                    <a:pt x="4356" y="132"/>
                  </a:lnTo>
                  <a:lnTo>
                    <a:pt x="4356" y="132"/>
                  </a:lnTo>
                  <a:lnTo>
                    <a:pt x="4356" y="126"/>
                  </a:lnTo>
                  <a:lnTo>
                    <a:pt x="4356" y="126"/>
                  </a:lnTo>
                  <a:lnTo>
                    <a:pt x="4362" y="126"/>
                  </a:lnTo>
                  <a:lnTo>
                    <a:pt x="4362" y="126"/>
                  </a:lnTo>
                  <a:lnTo>
                    <a:pt x="4362" y="120"/>
                  </a:lnTo>
                  <a:lnTo>
                    <a:pt x="4362" y="120"/>
                  </a:lnTo>
                  <a:lnTo>
                    <a:pt x="4362" y="120"/>
                  </a:lnTo>
                  <a:lnTo>
                    <a:pt x="4362" y="120"/>
                  </a:lnTo>
                  <a:lnTo>
                    <a:pt x="4368" y="114"/>
                  </a:lnTo>
                  <a:lnTo>
                    <a:pt x="4368" y="114"/>
                  </a:lnTo>
                  <a:lnTo>
                    <a:pt x="4368" y="114"/>
                  </a:lnTo>
                  <a:lnTo>
                    <a:pt x="4368" y="114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74" y="102"/>
                  </a:lnTo>
                  <a:lnTo>
                    <a:pt x="4380" y="96"/>
                  </a:lnTo>
                  <a:lnTo>
                    <a:pt x="4380" y="96"/>
                  </a:lnTo>
                  <a:lnTo>
                    <a:pt x="4380" y="96"/>
                  </a:lnTo>
                  <a:lnTo>
                    <a:pt x="4380" y="96"/>
                  </a:lnTo>
                  <a:lnTo>
                    <a:pt x="4380" y="90"/>
                  </a:lnTo>
                  <a:lnTo>
                    <a:pt x="4380" y="90"/>
                  </a:lnTo>
                  <a:lnTo>
                    <a:pt x="4386" y="90"/>
                  </a:lnTo>
                  <a:lnTo>
                    <a:pt x="4386" y="90"/>
                  </a:lnTo>
                  <a:lnTo>
                    <a:pt x="4386" y="84"/>
                  </a:lnTo>
                  <a:lnTo>
                    <a:pt x="4386" y="84"/>
                  </a:lnTo>
                  <a:lnTo>
                    <a:pt x="4386" y="84"/>
                  </a:lnTo>
                  <a:lnTo>
                    <a:pt x="4386" y="78"/>
                  </a:lnTo>
                  <a:lnTo>
                    <a:pt x="4392" y="78"/>
                  </a:lnTo>
                  <a:lnTo>
                    <a:pt x="4392" y="78"/>
                  </a:lnTo>
                  <a:lnTo>
                    <a:pt x="4392" y="78"/>
                  </a:lnTo>
                  <a:lnTo>
                    <a:pt x="4392" y="72"/>
                  </a:lnTo>
                  <a:lnTo>
                    <a:pt x="4392" y="72"/>
                  </a:lnTo>
                  <a:lnTo>
                    <a:pt x="4392" y="72"/>
                  </a:lnTo>
                  <a:lnTo>
                    <a:pt x="4392" y="72"/>
                  </a:lnTo>
                  <a:lnTo>
                    <a:pt x="4398" y="66"/>
                  </a:lnTo>
                  <a:lnTo>
                    <a:pt x="4398" y="66"/>
                  </a:lnTo>
                  <a:lnTo>
                    <a:pt x="4398" y="66"/>
                  </a:lnTo>
                  <a:lnTo>
                    <a:pt x="4398" y="66"/>
                  </a:lnTo>
                  <a:lnTo>
                    <a:pt x="4398" y="60"/>
                  </a:lnTo>
                  <a:lnTo>
                    <a:pt x="4398" y="60"/>
                  </a:lnTo>
                  <a:lnTo>
                    <a:pt x="4404" y="60"/>
                  </a:lnTo>
                  <a:lnTo>
                    <a:pt x="4404" y="60"/>
                  </a:lnTo>
                  <a:lnTo>
                    <a:pt x="4404" y="54"/>
                  </a:lnTo>
                  <a:lnTo>
                    <a:pt x="4404" y="54"/>
                  </a:lnTo>
                  <a:lnTo>
                    <a:pt x="4404" y="54"/>
                  </a:lnTo>
                  <a:lnTo>
                    <a:pt x="4404" y="54"/>
                  </a:lnTo>
                  <a:lnTo>
                    <a:pt x="4410" y="48"/>
                  </a:lnTo>
                  <a:lnTo>
                    <a:pt x="4410" y="48"/>
                  </a:lnTo>
                  <a:lnTo>
                    <a:pt x="4410" y="48"/>
                  </a:lnTo>
                  <a:lnTo>
                    <a:pt x="4410" y="48"/>
                  </a:lnTo>
                  <a:lnTo>
                    <a:pt x="4410" y="42"/>
                  </a:lnTo>
                  <a:lnTo>
                    <a:pt x="4410" y="42"/>
                  </a:lnTo>
                  <a:lnTo>
                    <a:pt x="4416" y="42"/>
                  </a:lnTo>
                  <a:lnTo>
                    <a:pt x="4416" y="42"/>
                  </a:lnTo>
                  <a:lnTo>
                    <a:pt x="4416" y="36"/>
                  </a:lnTo>
                  <a:lnTo>
                    <a:pt x="4416" y="36"/>
                  </a:lnTo>
                  <a:lnTo>
                    <a:pt x="4416" y="36"/>
                  </a:lnTo>
                  <a:lnTo>
                    <a:pt x="4416" y="36"/>
                  </a:lnTo>
                  <a:lnTo>
                    <a:pt x="4422" y="30"/>
                  </a:lnTo>
                  <a:lnTo>
                    <a:pt x="4422" y="30"/>
                  </a:lnTo>
                  <a:lnTo>
                    <a:pt x="4422" y="30"/>
                  </a:lnTo>
                  <a:lnTo>
                    <a:pt x="4422" y="30"/>
                  </a:lnTo>
                  <a:lnTo>
                    <a:pt x="4422" y="24"/>
                  </a:lnTo>
                  <a:lnTo>
                    <a:pt x="4422" y="24"/>
                  </a:lnTo>
                  <a:lnTo>
                    <a:pt x="4428" y="24"/>
                  </a:lnTo>
                  <a:lnTo>
                    <a:pt x="4428" y="24"/>
                  </a:lnTo>
                  <a:lnTo>
                    <a:pt x="4428" y="18"/>
                  </a:lnTo>
                  <a:lnTo>
                    <a:pt x="4428" y="18"/>
                  </a:lnTo>
                  <a:lnTo>
                    <a:pt x="4428" y="18"/>
                  </a:lnTo>
                  <a:lnTo>
                    <a:pt x="4428" y="18"/>
                  </a:lnTo>
                  <a:lnTo>
                    <a:pt x="4428" y="12"/>
                  </a:lnTo>
                  <a:lnTo>
                    <a:pt x="4434" y="12"/>
                  </a:lnTo>
                  <a:lnTo>
                    <a:pt x="4434" y="12"/>
                  </a:lnTo>
                  <a:lnTo>
                    <a:pt x="4434" y="6"/>
                  </a:lnTo>
                  <a:lnTo>
                    <a:pt x="4434" y="6"/>
                  </a:lnTo>
                  <a:lnTo>
                    <a:pt x="4434" y="6"/>
                  </a:lnTo>
                  <a:lnTo>
                    <a:pt x="4434" y="6"/>
                  </a:lnTo>
                  <a:lnTo>
                    <a:pt x="4440" y="6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6"/>
                  </a:lnTo>
                  <a:lnTo>
                    <a:pt x="4452" y="6"/>
                  </a:lnTo>
                  <a:lnTo>
                    <a:pt x="4458" y="6"/>
                  </a:lnTo>
                  <a:lnTo>
                    <a:pt x="4458" y="6"/>
                  </a:lnTo>
                  <a:lnTo>
                    <a:pt x="4458" y="6"/>
                  </a:lnTo>
                  <a:lnTo>
                    <a:pt x="4458" y="12"/>
                  </a:lnTo>
                  <a:lnTo>
                    <a:pt x="4458" y="12"/>
                  </a:lnTo>
                  <a:lnTo>
                    <a:pt x="4458" y="12"/>
                  </a:lnTo>
                  <a:lnTo>
                    <a:pt x="4464" y="12"/>
                  </a:lnTo>
                  <a:lnTo>
                    <a:pt x="4464" y="18"/>
                  </a:lnTo>
                  <a:lnTo>
                    <a:pt x="4464" y="18"/>
                  </a:lnTo>
                  <a:lnTo>
                    <a:pt x="4464" y="18"/>
                  </a:lnTo>
                  <a:lnTo>
                    <a:pt x="4464" y="18"/>
                  </a:lnTo>
                  <a:lnTo>
                    <a:pt x="4464" y="18"/>
                  </a:lnTo>
                  <a:lnTo>
                    <a:pt x="4470" y="24"/>
                  </a:lnTo>
                  <a:lnTo>
                    <a:pt x="4470" y="24"/>
                  </a:lnTo>
                  <a:lnTo>
                    <a:pt x="4470" y="24"/>
                  </a:lnTo>
                  <a:lnTo>
                    <a:pt x="4470" y="24"/>
                  </a:lnTo>
                  <a:lnTo>
                    <a:pt x="4470" y="30"/>
                  </a:lnTo>
                  <a:lnTo>
                    <a:pt x="4470" y="30"/>
                  </a:lnTo>
                  <a:lnTo>
                    <a:pt x="4476" y="30"/>
                  </a:lnTo>
                  <a:lnTo>
                    <a:pt x="4476" y="30"/>
                  </a:lnTo>
                  <a:lnTo>
                    <a:pt x="4476" y="36"/>
                  </a:lnTo>
                  <a:lnTo>
                    <a:pt x="4476" y="36"/>
                  </a:lnTo>
                  <a:lnTo>
                    <a:pt x="4476" y="36"/>
                  </a:lnTo>
                  <a:lnTo>
                    <a:pt x="4476" y="36"/>
                  </a:lnTo>
                  <a:lnTo>
                    <a:pt x="4482" y="36"/>
                  </a:lnTo>
                  <a:lnTo>
                    <a:pt x="4482" y="42"/>
                  </a:lnTo>
                  <a:lnTo>
                    <a:pt x="4482" y="42"/>
                  </a:lnTo>
                  <a:lnTo>
                    <a:pt x="4482" y="42"/>
                  </a:lnTo>
                  <a:lnTo>
                    <a:pt x="4482" y="42"/>
                  </a:lnTo>
                  <a:lnTo>
                    <a:pt x="4482" y="48"/>
                  </a:lnTo>
                  <a:lnTo>
                    <a:pt x="4482" y="48"/>
                  </a:lnTo>
                  <a:lnTo>
                    <a:pt x="4488" y="48"/>
                  </a:lnTo>
                  <a:lnTo>
                    <a:pt x="4488" y="48"/>
                  </a:lnTo>
                  <a:lnTo>
                    <a:pt x="4488" y="54"/>
                  </a:lnTo>
                  <a:lnTo>
                    <a:pt x="4488" y="54"/>
                  </a:lnTo>
                  <a:lnTo>
                    <a:pt x="4488" y="54"/>
                  </a:lnTo>
                  <a:lnTo>
                    <a:pt x="4488" y="54"/>
                  </a:lnTo>
                  <a:lnTo>
                    <a:pt x="4494" y="60"/>
                  </a:lnTo>
                  <a:lnTo>
                    <a:pt x="4494" y="60"/>
                  </a:lnTo>
                  <a:lnTo>
                    <a:pt x="4494" y="60"/>
                  </a:lnTo>
                  <a:lnTo>
                    <a:pt x="4494" y="60"/>
                  </a:lnTo>
                  <a:lnTo>
                    <a:pt x="4494" y="60"/>
                  </a:lnTo>
                  <a:lnTo>
                    <a:pt x="4494" y="66"/>
                  </a:lnTo>
                  <a:lnTo>
                    <a:pt x="4500" y="66"/>
                  </a:lnTo>
                  <a:lnTo>
                    <a:pt x="4500" y="66"/>
                  </a:lnTo>
                  <a:lnTo>
                    <a:pt x="4500" y="66"/>
                  </a:lnTo>
                  <a:lnTo>
                    <a:pt x="4500" y="72"/>
                  </a:lnTo>
                  <a:lnTo>
                    <a:pt x="4500" y="72"/>
                  </a:lnTo>
                  <a:lnTo>
                    <a:pt x="4500" y="72"/>
                  </a:lnTo>
                  <a:lnTo>
                    <a:pt x="4506" y="72"/>
                  </a:lnTo>
                  <a:lnTo>
                    <a:pt x="4506" y="78"/>
                  </a:lnTo>
                  <a:lnTo>
                    <a:pt x="4506" y="78"/>
                  </a:lnTo>
                  <a:lnTo>
                    <a:pt x="4506" y="78"/>
                  </a:lnTo>
                  <a:lnTo>
                    <a:pt x="4506" y="78"/>
                  </a:lnTo>
                  <a:lnTo>
                    <a:pt x="4506" y="78"/>
                  </a:lnTo>
                  <a:lnTo>
                    <a:pt x="4512" y="84"/>
                  </a:lnTo>
                  <a:lnTo>
                    <a:pt x="4512" y="84"/>
                  </a:lnTo>
                  <a:lnTo>
                    <a:pt x="4512" y="84"/>
                  </a:lnTo>
                  <a:lnTo>
                    <a:pt x="4512" y="84"/>
                  </a:lnTo>
                  <a:lnTo>
                    <a:pt x="4512" y="90"/>
                  </a:lnTo>
                  <a:lnTo>
                    <a:pt x="4512" y="90"/>
                  </a:lnTo>
                  <a:lnTo>
                    <a:pt x="4512" y="90"/>
                  </a:lnTo>
                  <a:lnTo>
                    <a:pt x="4518" y="90"/>
                  </a:lnTo>
                  <a:lnTo>
                    <a:pt x="4518" y="96"/>
                  </a:lnTo>
                  <a:lnTo>
                    <a:pt x="4518" y="96"/>
                  </a:lnTo>
                  <a:lnTo>
                    <a:pt x="4518" y="96"/>
                  </a:lnTo>
                  <a:lnTo>
                    <a:pt x="4518" y="96"/>
                  </a:lnTo>
                  <a:lnTo>
                    <a:pt x="4518" y="96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2"/>
                  </a:lnTo>
                  <a:lnTo>
                    <a:pt x="4524" y="108"/>
                  </a:lnTo>
                  <a:lnTo>
                    <a:pt x="4524" y="108"/>
                  </a:lnTo>
                  <a:lnTo>
                    <a:pt x="4530" y="108"/>
                  </a:lnTo>
                  <a:lnTo>
                    <a:pt x="4530" y="108"/>
                  </a:lnTo>
                  <a:lnTo>
                    <a:pt x="4530" y="114"/>
                  </a:lnTo>
                  <a:lnTo>
                    <a:pt x="4530" y="114"/>
                  </a:lnTo>
                  <a:lnTo>
                    <a:pt x="4530" y="114"/>
                  </a:lnTo>
                  <a:lnTo>
                    <a:pt x="4530" y="114"/>
                  </a:lnTo>
                  <a:lnTo>
                    <a:pt x="4536" y="114"/>
                  </a:lnTo>
                  <a:lnTo>
                    <a:pt x="4536" y="120"/>
                  </a:lnTo>
                  <a:lnTo>
                    <a:pt x="4536" y="120"/>
                  </a:lnTo>
                  <a:lnTo>
                    <a:pt x="4536" y="120"/>
                  </a:lnTo>
                  <a:lnTo>
                    <a:pt x="4536" y="120"/>
                  </a:lnTo>
                  <a:lnTo>
                    <a:pt x="4536" y="126"/>
                  </a:lnTo>
                  <a:lnTo>
                    <a:pt x="4542" y="126"/>
                  </a:lnTo>
                  <a:lnTo>
                    <a:pt x="4542" y="126"/>
                  </a:lnTo>
                  <a:lnTo>
                    <a:pt x="4542" y="126"/>
                  </a:lnTo>
                  <a:lnTo>
                    <a:pt x="4542" y="132"/>
                  </a:lnTo>
                  <a:lnTo>
                    <a:pt x="4542" y="132"/>
                  </a:lnTo>
                  <a:lnTo>
                    <a:pt x="4542" y="132"/>
                  </a:lnTo>
                  <a:lnTo>
                    <a:pt x="4548" y="132"/>
                  </a:lnTo>
                  <a:lnTo>
                    <a:pt x="4548" y="132"/>
                  </a:lnTo>
                  <a:lnTo>
                    <a:pt x="4548" y="138"/>
                  </a:lnTo>
                  <a:lnTo>
                    <a:pt x="4548" y="138"/>
                  </a:lnTo>
                  <a:lnTo>
                    <a:pt x="4548" y="138"/>
                  </a:lnTo>
                  <a:lnTo>
                    <a:pt x="4548" y="138"/>
                  </a:lnTo>
                  <a:lnTo>
                    <a:pt x="4548" y="144"/>
                  </a:lnTo>
                  <a:lnTo>
                    <a:pt x="4554" y="144"/>
                  </a:lnTo>
                  <a:lnTo>
                    <a:pt x="4554" y="144"/>
                  </a:lnTo>
                  <a:lnTo>
                    <a:pt x="4554" y="144"/>
                  </a:lnTo>
                  <a:lnTo>
                    <a:pt x="4554" y="150"/>
                  </a:lnTo>
                  <a:lnTo>
                    <a:pt x="4554" y="150"/>
                  </a:lnTo>
                  <a:lnTo>
                    <a:pt x="4554" y="150"/>
                  </a:lnTo>
                  <a:lnTo>
                    <a:pt x="4560" y="150"/>
                  </a:lnTo>
                  <a:lnTo>
                    <a:pt x="4560" y="150"/>
                  </a:lnTo>
                  <a:lnTo>
                    <a:pt x="4560" y="156"/>
                  </a:lnTo>
                  <a:lnTo>
                    <a:pt x="4560" y="156"/>
                  </a:lnTo>
                  <a:lnTo>
                    <a:pt x="4560" y="156"/>
                  </a:lnTo>
                  <a:lnTo>
                    <a:pt x="4560" y="156"/>
                  </a:lnTo>
                  <a:lnTo>
                    <a:pt x="4566" y="162"/>
                  </a:lnTo>
                  <a:lnTo>
                    <a:pt x="4566" y="162"/>
                  </a:lnTo>
                  <a:lnTo>
                    <a:pt x="4566" y="162"/>
                  </a:lnTo>
                  <a:lnTo>
                    <a:pt x="4566" y="162"/>
                  </a:lnTo>
                  <a:lnTo>
                    <a:pt x="4566" y="168"/>
                  </a:lnTo>
                  <a:lnTo>
                    <a:pt x="4566" y="168"/>
                  </a:lnTo>
                  <a:lnTo>
                    <a:pt x="4572" y="168"/>
                  </a:lnTo>
                  <a:lnTo>
                    <a:pt x="4572" y="168"/>
                  </a:lnTo>
                  <a:lnTo>
                    <a:pt x="4572" y="168"/>
                  </a:lnTo>
                  <a:lnTo>
                    <a:pt x="4572" y="174"/>
                  </a:lnTo>
                  <a:lnTo>
                    <a:pt x="4572" y="174"/>
                  </a:lnTo>
                  <a:lnTo>
                    <a:pt x="4572" y="174"/>
                  </a:lnTo>
                  <a:lnTo>
                    <a:pt x="4578" y="174"/>
                  </a:lnTo>
                  <a:lnTo>
                    <a:pt x="4578" y="180"/>
                  </a:lnTo>
                  <a:lnTo>
                    <a:pt x="4578" y="180"/>
                  </a:lnTo>
                  <a:lnTo>
                    <a:pt x="4578" y="180"/>
                  </a:lnTo>
                  <a:lnTo>
                    <a:pt x="4578" y="180"/>
                  </a:lnTo>
                  <a:lnTo>
                    <a:pt x="4578" y="186"/>
                  </a:lnTo>
                  <a:lnTo>
                    <a:pt x="4584" y="186"/>
                  </a:lnTo>
                  <a:lnTo>
                    <a:pt x="4584" y="186"/>
                  </a:lnTo>
                  <a:lnTo>
                    <a:pt x="4584" y="186"/>
                  </a:lnTo>
                  <a:lnTo>
                    <a:pt x="4584" y="186"/>
                  </a:lnTo>
                  <a:lnTo>
                    <a:pt x="4584" y="192"/>
                  </a:lnTo>
                  <a:lnTo>
                    <a:pt x="4584" y="192"/>
                  </a:lnTo>
                  <a:lnTo>
                    <a:pt x="4584" y="192"/>
                  </a:lnTo>
                  <a:lnTo>
                    <a:pt x="4590" y="192"/>
                  </a:lnTo>
                  <a:lnTo>
                    <a:pt x="4590" y="198"/>
                  </a:lnTo>
                  <a:lnTo>
                    <a:pt x="4590" y="198"/>
                  </a:lnTo>
                  <a:lnTo>
                    <a:pt x="4590" y="198"/>
                  </a:lnTo>
                  <a:lnTo>
                    <a:pt x="4590" y="198"/>
                  </a:lnTo>
                  <a:lnTo>
                    <a:pt x="4590" y="204"/>
                  </a:lnTo>
                  <a:lnTo>
                    <a:pt x="4596" y="204"/>
                  </a:lnTo>
                  <a:lnTo>
                    <a:pt x="4596" y="204"/>
                  </a:lnTo>
                  <a:lnTo>
                    <a:pt x="4596" y="204"/>
                  </a:lnTo>
                  <a:lnTo>
                    <a:pt x="4596" y="204"/>
                  </a:lnTo>
                  <a:lnTo>
                    <a:pt x="4596" y="210"/>
                  </a:lnTo>
                  <a:lnTo>
                    <a:pt x="4596" y="210"/>
                  </a:lnTo>
                  <a:lnTo>
                    <a:pt x="4602" y="210"/>
                  </a:lnTo>
                  <a:lnTo>
                    <a:pt x="4602" y="210"/>
                  </a:lnTo>
                  <a:lnTo>
                    <a:pt x="4602" y="216"/>
                  </a:lnTo>
                  <a:lnTo>
                    <a:pt x="4602" y="216"/>
                  </a:lnTo>
                  <a:lnTo>
                    <a:pt x="4602" y="216"/>
                  </a:lnTo>
                  <a:lnTo>
                    <a:pt x="4602" y="216"/>
                  </a:lnTo>
                  <a:lnTo>
                    <a:pt x="4608" y="222"/>
                  </a:lnTo>
                  <a:lnTo>
                    <a:pt x="4608" y="222"/>
                  </a:lnTo>
                  <a:lnTo>
                    <a:pt x="4608" y="222"/>
                  </a:lnTo>
                  <a:lnTo>
                    <a:pt x="4608" y="222"/>
                  </a:lnTo>
                  <a:lnTo>
                    <a:pt x="4608" y="222"/>
                  </a:lnTo>
                  <a:lnTo>
                    <a:pt x="4608" y="228"/>
                  </a:lnTo>
                  <a:lnTo>
                    <a:pt x="4614" y="228"/>
                  </a:lnTo>
                  <a:lnTo>
                    <a:pt x="4614" y="228"/>
                  </a:lnTo>
                  <a:lnTo>
                    <a:pt x="4614" y="228"/>
                  </a:lnTo>
                  <a:lnTo>
                    <a:pt x="4614" y="234"/>
                  </a:lnTo>
                  <a:lnTo>
                    <a:pt x="4614" y="234"/>
                  </a:lnTo>
                  <a:lnTo>
                    <a:pt x="4614" y="234"/>
                  </a:lnTo>
                  <a:lnTo>
                    <a:pt x="4620" y="234"/>
                  </a:lnTo>
                  <a:lnTo>
                    <a:pt x="4620" y="240"/>
                  </a:lnTo>
                  <a:lnTo>
                    <a:pt x="4620" y="240"/>
                  </a:lnTo>
                  <a:lnTo>
                    <a:pt x="4620" y="240"/>
                  </a:lnTo>
                  <a:lnTo>
                    <a:pt x="4620" y="240"/>
                  </a:lnTo>
                  <a:lnTo>
                    <a:pt x="4620" y="240"/>
                  </a:lnTo>
                  <a:lnTo>
                    <a:pt x="4620" y="246"/>
                  </a:lnTo>
                  <a:lnTo>
                    <a:pt x="4626" y="246"/>
                  </a:lnTo>
                  <a:lnTo>
                    <a:pt x="4626" y="246"/>
                  </a:lnTo>
                  <a:lnTo>
                    <a:pt x="4626" y="246"/>
                  </a:lnTo>
                  <a:lnTo>
                    <a:pt x="4626" y="252"/>
                  </a:lnTo>
                  <a:lnTo>
                    <a:pt x="4626" y="252"/>
                  </a:lnTo>
                  <a:lnTo>
                    <a:pt x="4626" y="252"/>
                  </a:lnTo>
                  <a:lnTo>
                    <a:pt x="4632" y="252"/>
                  </a:lnTo>
                  <a:lnTo>
                    <a:pt x="4632" y="258"/>
                  </a:lnTo>
                  <a:lnTo>
                    <a:pt x="4632" y="258"/>
                  </a:lnTo>
                  <a:lnTo>
                    <a:pt x="4632" y="258"/>
                  </a:lnTo>
                  <a:lnTo>
                    <a:pt x="4632" y="258"/>
                  </a:lnTo>
                  <a:lnTo>
                    <a:pt x="4632" y="258"/>
                  </a:lnTo>
                  <a:lnTo>
                    <a:pt x="4638" y="264"/>
                  </a:lnTo>
                  <a:lnTo>
                    <a:pt x="4638" y="264"/>
                  </a:lnTo>
                  <a:lnTo>
                    <a:pt x="4638" y="264"/>
                  </a:lnTo>
                  <a:lnTo>
                    <a:pt x="4638" y="264"/>
                  </a:lnTo>
                  <a:lnTo>
                    <a:pt x="4638" y="270"/>
                  </a:lnTo>
                  <a:lnTo>
                    <a:pt x="4638" y="270"/>
                  </a:lnTo>
                  <a:lnTo>
                    <a:pt x="4644" y="270"/>
                  </a:lnTo>
                  <a:lnTo>
                    <a:pt x="4644" y="270"/>
                  </a:lnTo>
                  <a:lnTo>
                    <a:pt x="4644" y="276"/>
                  </a:lnTo>
                  <a:lnTo>
                    <a:pt x="4644" y="276"/>
                  </a:lnTo>
                  <a:lnTo>
                    <a:pt x="4644" y="276"/>
                  </a:lnTo>
                  <a:lnTo>
                    <a:pt x="4644" y="276"/>
                  </a:lnTo>
                  <a:lnTo>
                    <a:pt x="4650" y="276"/>
                  </a:lnTo>
                  <a:lnTo>
                    <a:pt x="4650" y="282"/>
                  </a:lnTo>
                  <a:lnTo>
                    <a:pt x="4650" y="282"/>
                  </a:lnTo>
                  <a:lnTo>
                    <a:pt x="4650" y="282"/>
                  </a:lnTo>
                  <a:lnTo>
                    <a:pt x="4650" y="282"/>
                  </a:lnTo>
                  <a:lnTo>
                    <a:pt x="4650" y="288"/>
                  </a:lnTo>
                  <a:lnTo>
                    <a:pt x="4656" y="288"/>
                  </a:lnTo>
                  <a:lnTo>
                    <a:pt x="4656" y="288"/>
                  </a:lnTo>
                  <a:lnTo>
                    <a:pt x="4656" y="288"/>
                  </a:lnTo>
                  <a:lnTo>
                    <a:pt x="4656" y="294"/>
                  </a:lnTo>
                  <a:lnTo>
                    <a:pt x="4656" y="294"/>
                  </a:lnTo>
                  <a:lnTo>
                    <a:pt x="4656" y="294"/>
                  </a:lnTo>
                  <a:lnTo>
                    <a:pt x="4656" y="294"/>
                  </a:lnTo>
                  <a:lnTo>
                    <a:pt x="4662" y="294"/>
                  </a:lnTo>
                  <a:lnTo>
                    <a:pt x="4662" y="300"/>
                  </a:lnTo>
                  <a:lnTo>
                    <a:pt x="4662" y="300"/>
                  </a:lnTo>
                  <a:lnTo>
                    <a:pt x="4662" y="300"/>
                  </a:lnTo>
                  <a:lnTo>
                    <a:pt x="4662" y="300"/>
                  </a:lnTo>
                  <a:lnTo>
                    <a:pt x="4662" y="306"/>
                  </a:lnTo>
                  <a:lnTo>
                    <a:pt x="4668" y="306"/>
                  </a:lnTo>
                  <a:lnTo>
                    <a:pt x="4668" y="306"/>
                  </a:lnTo>
                  <a:lnTo>
                    <a:pt x="4668" y="306"/>
                  </a:lnTo>
                  <a:lnTo>
                    <a:pt x="4668" y="312"/>
                  </a:lnTo>
                  <a:lnTo>
                    <a:pt x="4668" y="312"/>
                  </a:lnTo>
                  <a:lnTo>
                    <a:pt x="4668" y="312"/>
                  </a:lnTo>
                  <a:lnTo>
                    <a:pt x="4674" y="312"/>
                  </a:lnTo>
                  <a:lnTo>
                    <a:pt x="4674" y="312"/>
                  </a:lnTo>
                  <a:lnTo>
                    <a:pt x="4674" y="318"/>
                  </a:lnTo>
                  <a:lnTo>
                    <a:pt x="4674" y="318"/>
                  </a:lnTo>
                  <a:lnTo>
                    <a:pt x="4674" y="318"/>
                  </a:lnTo>
                  <a:lnTo>
                    <a:pt x="4674" y="318"/>
                  </a:lnTo>
                  <a:lnTo>
                    <a:pt x="4680" y="324"/>
                  </a:lnTo>
                  <a:lnTo>
                    <a:pt x="4680" y="324"/>
                  </a:lnTo>
                  <a:lnTo>
                    <a:pt x="4680" y="324"/>
                  </a:lnTo>
                  <a:lnTo>
                    <a:pt x="4680" y="324"/>
                  </a:lnTo>
                  <a:lnTo>
                    <a:pt x="4680" y="324"/>
                  </a:lnTo>
                  <a:lnTo>
                    <a:pt x="4680" y="330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86" y="330"/>
                  </a:lnTo>
                  <a:lnTo>
                    <a:pt x="4686" y="336"/>
                  </a:lnTo>
                  <a:lnTo>
                    <a:pt x="4686" y="336"/>
                  </a:lnTo>
                  <a:lnTo>
                    <a:pt x="4692" y="336"/>
                  </a:lnTo>
                  <a:lnTo>
                    <a:pt x="4692" y="336"/>
                  </a:lnTo>
                  <a:lnTo>
                    <a:pt x="4692" y="336"/>
                  </a:lnTo>
                  <a:lnTo>
                    <a:pt x="4692" y="336"/>
                  </a:lnTo>
                  <a:lnTo>
                    <a:pt x="4692" y="336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698" y="342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42"/>
                  </a:lnTo>
                  <a:lnTo>
                    <a:pt x="4704" y="348"/>
                  </a:lnTo>
                  <a:lnTo>
                    <a:pt x="4704" y="348"/>
                  </a:lnTo>
                  <a:lnTo>
                    <a:pt x="4704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0" y="348"/>
                  </a:lnTo>
                  <a:lnTo>
                    <a:pt x="4716" y="348"/>
                  </a:lnTo>
                  <a:lnTo>
                    <a:pt x="4716" y="354"/>
                  </a:lnTo>
                  <a:lnTo>
                    <a:pt x="4716" y="354"/>
                  </a:lnTo>
                  <a:lnTo>
                    <a:pt x="4716" y="354"/>
                  </a:lnTo>
                  <a:lnTo>
                    <a:pt x="4716" y="354"/>
                  </a:lnTo>
                  <a:lnTo>
                    <a:pt x="4716" y="354"/>
                  </a:lnTo>
                  <a:lnTo>
                    <a:pt x="4722" y="354"/>
                  </a:lnTo>
                  <a:lnTo>
                    <a:pt x="4722" y="354"/>
                  </a:lnTo>
                  <a:lnTo>
                    <a:pt x="4722" y="354"/>
                  </a:lnTo>
                  <a:lnTo>
                    <a:pt x="4722" y="354"/>
                  </a:lnTo>
                  <a:lnTo>
                    <a:pt x="4722" y="360"/>
                  </a:lnTo>
                  <a:lnTo>
                    <a:pt x="4722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28" y="360"/>
                  </a:lnTo>
                  <a:lnTo>
                    <a:pt x="4734" y="360"/>
                  </a:lnTo>
                  <a:lnTo>
                    <a:pt x="4734" y="360"/>
                  </a:lnTo>
                  <a:lnTo>
                    <a:pt x="4734" y="360"/>
                  </a:lnTo>
                  <a:lnTo>
                    <a:pt x="4734" y="366"/>
                  </a:lnTo>
                  <a:lnTo>
                    <a:pt x="4734" y="366"/>
                  </a:lnTo>
                  <a:lnTo>
                    <a:pt x="4734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0" y="366"/>
                  </a:lnTo>
                  <a:lnTo>
                    <a:pt x="4746" y="366"/>
                  </a:lnTo>
                  <a:lnTo>
                    <a:pt x="4746" y="372"/>
                  </a:lnTo>
                  <a:lnTo>
                    <a:pt x="4746" y="372"/>
                  </a:lnTo>
                  <a:lnTo>
                    <a:pt x="4746" y="372"/>
                  </a:lnTo>
                  <a:lnTo>
                    <a:pt x="4746" y="372"/>
                  </a:lnTo>
                  <a:lnTo>
                    <a:pt x="4746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2" y="372"/>
                  </a:lnTo>
                  <a:lnTo>
                    <a:pt x="4758" y="372"/>
                  </a:lnTo>
                  <a:lnTo>
                    <a:pt x="4758" y="372"/>
                  </a:lnTo>
                  <a:lnTo>
                    <a:pt x="4758" y="372"/>
                  </a:lnTo>
                  <a:lnTo>
                    <a:pt x="4758" y="378"/>
                  </a:lnTo>
                  <a:lnTo>
                    <a:pt x="4758" y="378"/>
                  </a:lnTo>
                  <a:lnTo>
                    <a:pt x="4758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64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0" y="378"/>
                  </a:lnTo>
                  <a:lnTo>
                    <a:pt x="4776" y="378"/>
                  </a:lnTo>
                  <a:lnTo>
                    <a:pt x="4776" y="384"/>
                  </a:lnTo>
                  <a:lnTo>
                    <a:pt x="4776" y="384"/>
                  </a:lnTo>
                  <a:lnTo>
                    <a:pt x="4776" y="384"/>
                  </a:lnTo>
                  <a:lnTo>
                    <a:pt x="4776" y="384"/>
                  </a:lnTo>
                  <a:lnTo>
                    <a:pt x="4776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2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88" y="384"/>
                  </a:lnTo>
                  <a:lnTo>
                    <a:pt x="4794" y="384"/>
                  </a:lnTo>
                  <a:lnTo>
                    <a:pt x="4794" y="390"/>
                  </a:lnTo>
                  <a:lnTo>
                    <a:pt x="4794" y="390"/>
                  </a:lnTo>
                  <a:lnTo>
                    <a:pt x="4794" y="390"/>
                  </a:lnTo>
                  <a:lnTo>
                    <a:pt x="4794" y="390"/>
                  </a:lnTo>
                  <a:lnTo>
                    <a:pt x="4794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0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06" y="390"/>
                  </a:lnTo>
                  <a:lnTo>
                    <a:pt x="4812" y="390"/>
                  </a:lnTo>
                  <a:lnTo>
                    <a:pt x="4812" y="390"/>
                  </a:lnTo>
                  <a:lnTo>
                    <a:pt x="4812" y="390"/>
                  </a:lnTo>
                  <a:lnTo>
                    <a:pt x="4812" y="396"/>
                  </a:lnTo>
                  <a:lnTo>
                    <a:pt x="4812" y="396"/>
                  </a:lnTo>
                  <a:lnTo>
                    <a:pt x="4812" y="396"/>
                  </a:lnTo>
                  <a:lnTo>
                    <a:pt x="4818" y="396"/>
                  </a:lnTo>
                  <a:lnTo>
                    <a:pt x="4818" y="396"/>
                  </a:lnTo>
                  <a:lnTo>
                    <a:pt x="4818" y="396"/>
                  </a:lnTo>
                  <a:lnTo>
                    <a:pt x="4818" y="396"/>
                  </a:lnTo>
                  <a:lnTo>
                    <a:pt x="4818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24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0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36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2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48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54" y="396"/>
                  </a:lnTo>
                  <a:lnTo>
                    <a:pt x="4860" y="396"/>
                  </a:lnTo>
                  <a:lnTo>
                    <a:pt x="4860" y="402"/>
                  </a:lnTo>
                  <a:lnTo>
                    <a:pt x="4860" y="402"/>
                  </a:lnTo>
                  <a:lnTo>
                    <a:pt x="4860" y="402"/>
                  </a:lnTo>
                  <a:lnTo>
                    <a:pt x="4860" y="402"/>
                  </a:lnTo>
                  <a:lnTo>
                    <a:pt x="4860" y="402"/>
                  </a:lnTo>
                  <a:lnTo>
                    <a:pt x="4866" y="402"/>
                  </a:lnTo>
                  <a:lnTo>
                    <a:pt x="4866" y="402"/>
                  </a:lnTo>
                  <a:lnTo>
                    <a:pt x="4866" y="402"/>
                  </a:lnTo>
                  <a:lnTo>
                    <a:pt x="4866" y="402"/>
                  </a:lnTo>
                  <a:lnTo>
                    <a:pt x="4866" y="402"/>
                  </a:lnTo>
                  <a:lnTo>
                    <a:pt x="4866" y="402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7" name="Rectangle 321"/>
            <p:cNvSpPr>
              <a:spLocks noChangeArrowheads="1"/>
            </p:cNvSpPr>
            <p:nvPr/>
          </p:nvSpPr>
          <p:spPr bwMode="auto">
            <a:xfrm>
              <a:off x="1512" y="365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Arial" pitchFamily="34" charset="0"/>
                  <a:cs typeface="Arial" pitchFamily="34" charset="0"/>
                </a:rPr>
                <a:t>DISP_X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68" name="Freeform 322"/>
            <p:cNvSpPr>
              <a:spLocks/>
            </p:cNvSpPr>
            <p:nvPr/>
          </p:nvSpPr>
          <p:spPr bwMode="auto">
            <a:xfrm>
              <a:off x="444" y="3037"/>
              <a:ext cx="4866" cy="0"/>
            </a:xfrm>
            <a:custGeom>
              <a:avLst/>
              <a:gdLst>
                <a:gd name="T0" fmla="*/ 72 w 4866"/>
                <a:gd name="T1" fmla="*/ 150 w 4866"/>
                <a:gd name="T2" fmla="*/ 228 w 4866"/>
                <a:gd name="T3" fmla="*/ 306 w 4866"/>
                <a:gd name="T4" fmla="*/ 384 w 4866"/>
                <a:gd name="T5" fmla="*/ 456 w 4866"/>
                <a:gd name="T6" fmla="*/ 534 w 4866"/>
                <a:gd name="T7" fmla="*/ 612 w 4866"/>
                <a:gd name="T8" fmla="*/ 690 w 4866"/>
                <a:gd name="T9" fmla="*/ 768 w 4866"/>
                <a:gd name="T10" fmla="*/ 846 w 4866"/>
                <a:gd name="T11" fmla="*/ 918 w 4866"/>
                <a:gd name="T12" fmla="*/ 996 w 4866"/>
                <a:gd name="T13" fmla="*/ 1074 w 4866"/>
                <a:gd name="T14" fmla="*/ 1152 w 4866"/>
                <a:gd name="T15" fmla="*/ 1230 w 4866"/>
                <a:gd name="T16" fmla="*/ 1308 w 4866"/>
                <a:gd name="T17" fmla="*/ 1380 w 4866"/>
                <a:gd name="T18" fmla="*/ 1458 w 4866"/>
                <a:gd name="T19" fmla="*/ 1536 w 4866"/>
                <a:gd name="T20" fmla="*/ 1614 w 4866"/>
                <a:gd name="T21" fmla="*/ 1692 w 4866"/>
                <a:gd name="T22" fmla="*/ 1770 w 4866"/>
                <a:gd name="T23" fmla="*/ 1842 w 4866"/>
                <a:gd name="T24" fmla="*/ 1920 w 4866"/>
                <a:gd name="T25" fmla="*/ 1998 w 4866"/>
                <a:gd name="T26" fmla="*/ 2076 w 4866"/>
                <a:gd name="T27" fmla="*/ 2154 w 4866"/>
                <a:gd name="T28" fmla="*/ 2232 w 4866"/>
                <a:gd name="T29" fmla="*/ 2304 w 4866"/>
                <a:gd name="T30" fmla="*/ 2382 w 4866"/>
                <a:gd name="T31" fmla="*/ 2460 w 4866"/>
                <a:gd name="T32" fmla="*/ 2538 w 4866"/>
                <a:gd name="T33" fmla="*/ 2616 w 4866"/>
                <a:gd name="T34" fmla="*/ 2694 w 4866"/>
                <a:gd name="T35" fmla="*/ 2766 w 4866"/>
                <a:gd name="T36" fmla="*/ 2844 w 4866"/>
                <a:gd name="T37" fmla="*/ 2922 w 4866"/>
                <a:gd name="T38" fmla="*/ 3000 w 4866"/>
                <a:gd name="T39" fmla="*/ 3078 w 4866"/>
                <a:gd name="T40" fmla="*/ 3156 w 4866"/>
                <a:gd name="T41" fmla="*/ 3228 w 4866"/>
                <a:gd name="T42" fmla="*/ 3306 w 4866"/>
                <a:gd name="T43" fmla="*/ 3384 w 4866"/>
                <a:gd name="T44" fmla="*/ 3462 w 4866"/>
                <a:gd name="T45" fmla="*/ 3540 w 4866"/>
                <a:gd name="T46" fmla="*/ 3618 w 4866"/>
                <a:gd name="T47" fmla="*/ 3690 w 4866"/>
                <a:gd name="T48" fmla="*/ 3768 w 4866"/>
                <a:gd name="T49" fmla="*/ 3846 w 4866"/>
                <a:gd name="T50" fmla="*/ 3924 w 4866"/>
                <a:gd name="T51" fmla="*/ 4002 w 4866"/>
                <a:gd name="T52" fmla="*/ 4080 w 4866"/>
                <a:gd name="T53" fmla="*/ 4152 w 4866"/>
                <a:gd name="T54" fmla="*/ 4230 w 4866"/>
                <a:gd name="T55" fmla="*/ 4308 w 4866"/>
                <a:gd name="T56" fmla="*/ 4386 w 4866"/>
                <a:gd name="T57" fmla="*/ 4464 w 4866"/>
                <a:gd name="T58" fmla="*/ 4542 w 4866"/>
                <a:gd name="T59" fmla="*/ 4614 w 4866"/>
                <a:gd name="T60" fmla="*/ 4692 w 4866"/>
                <a:gd name="T61" fmla="*/ 4770 w 4866"/>
                <a:gd name="T62" fmla="*/ 4848 w 486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4866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69" name="Rectangle 323"/>
            <p:cNvSpPr>
              <a:spLocks noChangeArrowheads="1"/>
            </p:cNvSpPr>
            <p:nvPr/>
          </p:nvSpPr>
          <p:spPr bwMode="auto">
            <a:xfrm>
              <a:off x="1932" y="3655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DISP_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8470" name="Rectangle 324"/>
            <p:cNvSpPr>
              <a:spLocks noChangeArrowheads="1"/>
            </p:cNvSpPr>
            <p:nvPr/>
          </p:nvSpPr>
          <p:spPr bwMode="auto">
            <a:xfrm>
              <a:off x="450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1" name="Rectangle 325"/>
            <p:cNvSpPr>
              <a:spLocks noChangeArrowheads="1"/>
            </p:cNvSpPr>
            <p:nvPr/>
          </p:nvSpPr>
          <p:spPr bwMode="auto">
            <a:xfrm>
              <a:off x="51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2" name="Rectangle 326"/>
            <p:cNvSpPr>
              <a:spLocks noChangeArrowheads="1"/>
            </p:cNvSpPr>
            <p:nvPr/>
          </p:nvSpPr>
          <p:spPr bwMode="auto">
            <a:xfrm>
              <a:off x="53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3" name="Rectangle 327"/>
            <p:cNvSpPr>
              <a:spLocks noChangeArrowheads="1"/>
            </p:cNvSpPr>
            <p:nvPr/>
          </p:nvSpPr>
          <p:spPr bwMode="auto">
            <a:xfrm>
              <a:off x="612" y="3745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4" name="Rectangle 328"/>
            <p:cNvSpPr>
              <a:spLocks noChangeArrowheads="1"/>
            </p:cNvSpPr>
            <p:nvPr/>
          </p:nvSpPr>
          <p:spPr bwMode="auto">
            <a:xfrm>
              <a:off x="85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5" name="Rectangle 329"/>
            <p:cNvSpPr>
              <a:spLocks noChangeArrowheads="1"/>
            </p:cNvSpPr>
            <p:nvPr/>
          </p:nvSpPr>
          <p:spPr bwMode="auto">
            <a:xfrm>
              <a:off x="109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6" name="Rectangle 330"/>
            <p:cNvSpPr>
              <a:spLocks noChangeArrowheads="1"/>
            </p:cNvSpPr>
            <p:nvPr/>
          </p:nvSpPr>
          <p:spPr bwMode="auto">
            <a:xfrm>
              <a:off x="1140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7" name="Rectangle 331"/>
            <p:cNvSpPr>
              <a:spLocks noChangeArrowheads="1"/>
            </p:cNvSpPr>
            <p:nvPr/>
          </p:nvSpPr>
          <p:spPr bwMode="auto">
            <a:xfrm>
              <a:off x="120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8" name="Rectangle 332"/>
            <p:cNvSpPr>
              <a:spLocks noChangeArrowheads="1"/>
            </p:cNvSpPr>
            <p:nvPr/>
          </p:nvSpPr>
          <p:spPr bwMode="auto">
            <a:xfrm>
              <a:off x="122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79" name="Rectangle 333"/>
            <p:cNvSpPr>
              <a:spLocks noChangeArrowheads="1"/>
            </p:cNvSpPr>
            <p:nvPr/>
          </p:nvSpPr>
          <p:spPr bwMode="auto">
            <a:xfrm>
              <a:off x="130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0" name="Rectangle 334"/>
            <p:cNvSpPr>
              <a:spLocks noChangeArrowheads="1"/>
            </p:cNvSpPr>
            <p:nvPr/>
          </p:nvSpPr>
          <p:spPr bwMode="auto">
            <a:xfrm>
              <a:off x="1344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1" name="Rectangle 335"/>
            <p:cNvSpPr>
              <a:spLocks noChangeArrowheads="1"/>
            </p:cNvSpPr>
            <p:nvPr/>
          </p:nvSpPr>
          <p:spPr bwMode="auto">
            <a:xfrm>
              <a:off x="141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2" name="Rectangle 336"/>
            <p:cNvSpPr>
              <a:spLocks noChangeArrowheads="1"/>
            </p:cNvSpPr>
            <p:nvPr/>
          </p:nvSpPr>
          <p:spPr bwMode="auto">
            <a:xfrm>
              <a:off x="1428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3" name="Rectangle 337"/>
            <p:cNvSpPr>
              <a:spLocks noChangeArrowheads="1"/>
            </p:cNvSpPr>
            <p:nvPr/>
          </p:nvSpPr>
          <p:spPr bwMode="auto">
            <a:xfrm>
              <a:off x="151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4" name="Rectangle 338"/>
            <p:cNvSpPr>
              <a:spLocks noChangeArrowheads="1"/>
            </p:cNvSpPr>
            <p:nvPr/>
          </p:nvSpPr>
          <p:spPr bwMode="auto">
            <a:xfrm>
              <a:off x="155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5" name="Rectangle 339"/>
            <p:cNvSpPr>
              <a:spLocks noChangeArrowheads="1"/>
            </p:cNvSpPr>
            <p:nvPr/>
          </p:nvSpPr>
          <p:spPr bwMode="auto">
            <a:xfrm>
              <a:off x="1620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6" name="Rectangle 340"/>
            <p:cNvSpPr>
              <a:spLocks noChangeArrowheads="1"/>
            </p:cNvSpPr>
            <p:nvPr/>
          </p:nvSpPr>
          <p:spPr bwMode="auto">
            <a:xfrm>
              <a:off x="1632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7" name="Rectangle 341"/>
            <p:cNvSpPr>
              <a:spLocks noChangeArrowheads="1"/>
            </p:cNvSpPr>
            <p:nvPr/>
          </p:nvSpPr>
          <p:spPr bwMode="auto">
            <a:xfrm>
              <a:off x="1716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8" name="Rectangle 342"/>
            <p:cNvSpPr>
              <a:spLocks noChangeArrowheads="1"/>
            </p:cNvSpPr>
            <p:nvPr/>
          </p:nvSpPr>
          <p:spPr bwMode="auto">
            <a:xfrm>
              <a:off x="181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89" name="Rectangle 343"/>
            <p:cNvSpPr>
              <a:spLocks noChangeArrowheads="1"/>
            </p:cNvSpPr>
            <p:nvPr/>
          </p:nvSpPr>
          <p:spPr bwMode="auto">
            <a:xfrm>
              <a:off x="1920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0" name="Rectangle 344"/>
            <p:cNvSpPr>
              <a:spLocks noChangeArrowheads="1"/>
            </p:cNvSpPr>
            <p:nvPr/>
          </p:nvSpPr>
          <p:spPr bwMode="auto">
            <a:xfrm>
              <a:off x="1962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1" name="Rectangle 345"/>
            <p:cNvSpPr>
              <a:spLocks noChangeArrowheads="1"/>
            </p:cNvSpPr>
            <p:nvPr/>
          </p:nvSpPr>
          <p:spPr bwMode="auto">
            <a:xfrm>
              <a:off x="2028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2" name="Rectangle 346"/>
            <p:cNvSpPr>
              <a:spLocks noChangeArrowheads="1"/>
            </p:cNvSpPr>
            <p:nvPr/>
          </p:nvSpPr>
          <p:spPr bwMode="auto">
            <a:xfrm>
              <a:off x="204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3" name="Rectangle 347"/>
            <p:cNvSpPr>
              <a:spLocks noChangeArrowheads="1"/>
            </p:cNvSpPr>
            <p:nvPr/>
          </p:nvSpPr>
          <p:spPr bwMode="auto">
            <a:xfrm>
              <a:off x="212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4" name="Rectangle 348"/>
            <p:cNvSpPr>
              <a:spLocks noChangeArrowheads="1"/>
            </p:cNvSpPr>
            <p:nvPr/>
          </p:nvSpPr>
          <p:spPr bwMode="auto">
            <a:xfrm>
              <a:off x="2166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5" name="Rectangle 349"/>
            <p:cNvSpPr>
              <a:spLocks noChangeArrowheads="1"/>
            </p:cNvSpPr>
            <p:nvPr/>
          </p:nvSpPr>
          <p:spPr bwMode="auto">
            <a:xfrm>
              <a:off x="2238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6" name="Rectangle 350"/>
            <p:cNvSpPr>
              <a:spLocks noChangeArrowheads="1"/>
            </p:cNvSpPr>
            <p:nvPr/>
          </p:nvSpPr>
          <p:spPr bwMode="auto">
            <a:xfrm>
              <a:off x="2250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7" name="Rectangle 351"/>
            <p:cNvSpPr>
              <a:spLocks noChangeArrowheads="1"/>
            </p:cNvSpPr>
            <p:nvPr/>
          </p:nvSpPr>
          <p:spPr bwMode="auto">
            <a:xfrm>
              <a:off x="233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8" name="Rectangle 352"/>
            <p:cNvSpPr>
              <a:spLocks noChangeArrowheads="1"/>
            </p:cNvSpPr>
            <p:nvPr/>
          </p:nvSpPr>
          <p:spPr bwMode="auto">
            <a:xfrm>
              <a:off x="237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499" name="Rectangle 353"/>
            <p:cNvSpPr>
              <a:spLocks noChangeArrowheads="1"/>
            </p:cNvSpPr>
            <p:nvPr/>
          </p:nvSpPr>
          <p:spPr bwMode="auto">
            <a:xfrm>
              <a:off x="2442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0" name="Rectangle 354"/>
            <p:cNvSpPr>
              <a:spLocks noChangeArrowheads="1"/>
            </p:cNvSpPr>
            <p:nvPr/>
          </p:nvSpPr>
          <p:spPr bwMode="auto">
            <a:xfrm>
              <a:off x="2454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1" name="Rectangle 355"/>
            <p:cNvSpPr>
              <a:spLocks noChangeArrowheads="1"/>
            </p:cNvSpPr>
            <p:nvPr/>
          </p:nvSpPr>
          <p:spPr bwMode="auto">
            <a:xfrm>
              <a:off x="2538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2" name="Rectangle 356"/>
            <p:cNvSpPr>
              <a:spLocks noChangeArrowheads="1"/>
            </p:cNvSpPr>
            <p:nvPr/>
          </p:nvSpPr>
          <p:spPr bwMode="auto">
            <a:xfrm>
              <a:off x="2604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3" name="Rectangle 357"/>
            <p:cNvSpPr>
              <a:spLocks noChangeArrowheads="1"/>
            </p:cNvSpPr>
            <p:nvPr/>
          </p:nvSpPr>
          <p:spPr bwMode="auto">
            <a:xfrm>
              <a:off x="2622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4" name="Rectangle 358"/>
            <p:cNvSpPr>
              <a:spLocks noChangeArrowheads="1"/>
            </p:cNvSpPr>
            <p:nvPr/>
          </p:nvSpPr>
          <p:spPr bwMode="auto">
            <a:xfrm>
              <a:off x="2700" y="3745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5" name="Rectangle 359"/>
            <p:cNvSpPr>
              <a:spLocks noChangeArrowheads="1"/>
            </p:cNvSpPr>
            <p:nvPr/>
          </p:nvSpPr>
          <p:spPr bwMode="auto">
            <a:xfrm>
              <a:off x="274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6" name="Rectangle 360"/>
            <p:cNvSpPr>
              <a:spLocks noChangeArrowheads="1"/>
            </p:cNvSpPr>
            <p:nvPr/>
          </p:nvSpPr>
          <p:spPr bwMode="auto">
            <a:xfrm>
              <a:off x="299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7" name="Rectangle 361"/>
            <p:cNvSpPr>
              <a:spLocks noChangeArrowheads="1"/>
            </p:cNvSpPr>
            <p:nvPr/>
          </p:nvSpPr>
          <p:spPr bwMode="auto">
            <a:xfrm>
              <a:off x="3030" y="3745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8" name="Rectangle 362"/>
            <p:cNvSpPr>
              <a:spLocks noChangeArrowheads="1"/>
            </p:cNvSpPr>
            <p:nvPr/>
          </p:nvSpPr>
          <p:spPr bwMode="auto">
            <a:xfrm>
              <a:off x="3078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09" name="Rectangle 363"/>
            <p:cNvSpPr>
              <a:spLocks noChangeArrowheads="1"/>
            </p:cNvSpPr>
            <p:nvPr/>
          </p:nvSpPr>
          <p:spPr bwMode="auto">
            <a:xfrm>
              <a:off x="3144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0" name="Rectangle 364"/>
            <p:cNvSpPr>
              <a:spLocks noChangeArrowheads="1"/>
            </p:cNvSpPr>
            <p:nvPr/>
          </p:nvSpPr>
          <p:spPr bwMode="auto">
            <a:xfrm>
              <a:off x="3156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1" name="Rectangle 365"/>
            <p:cNvSpPr>
              <a:spLocks noChangeArrowheads="1"/>
            </p:cNvSpPr>
            <p:nvPr/>
          </p:nvSpPr>
          <p:spPr bwMode="auto">
            <a:xfrm>
              <a:off x="3240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2" name="Rectangle 366"/>
            <p:cNvSpPr>
              <a:spLocks noChangeArrowheads="1"/>
            </p:cNvSpPr>
            <p:nvPr/>
          </p:nvSpPr>
          <p:spPr bwMode="auto">
            <a:xfrm>
              <a:off x="330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3" name="Rectangle 367"/>
            <p:cNvSpPr>
              <a:spLocks noChangeArrowheads="1"/>
            </p:cNvSpPr>
            <p:nvPr/>
          </p:nvSpPr>
          <p:spPr bwMode="auto">
            <a:xfrm>
              <a:off x="332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4" name="Rectangle 368"/>
            <p:cNvSpPr>
              <a:spLocks noChangeArrowheads="1"/>
            </p:cNvSpPr>
            <p:nvPr/>
          </p:nvSpPr>
          <p:spPr bwMode="auto">
            <a:xfrm>
              <a:off x="340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5" name="Rectangle 369"/>
            <p:cNvSpPr>
              <a:spLocks noChangeArrowheads="1"/>
            </p:cNvSpPr>
            <p:nvPr/>
          </p:nvSpPr>
          <p:spPr bwMode="auto">
            <a:xfrm>
              <a:off x="3450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6" name="Rectangle 370"/>
            <p:cNvSpPr>
              <a:spLocks noChangeArrowheads="1"/>
            </p:cNvSpPr>
            <p:nvPr/>
          </p:nvSpPr>
          <p:spPr bwMode="auto">
            <a:xfrm>
              <a:off x="3516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7" name="Rectangle 371"/>
            <p:cNvSpPr>
              <a:spLocks noChangeArrowheads="1"/>
            </p:cNvSpPr>
            <p:nvPr/>
          </p:nvSpPr>
          <p:spPr bwMode="auto">
            <a:xfrm>
              <a:off x="3528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8" name="Rectangle 372"/>
            <p:cNvSpPr>
              <a:spLocks noChangeArrowheads="1"/>
            </p:cNvSpPr>
            <p:nvPr/>
          </p:nvSpPr>
          <p:spPr bwMode="auto">
            <a:xfrm>
              <a:off x="3612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19" name="Rectangle 373"/>
            <p:cNvSpPr>
              <a:spLocks noChangeArrowheads="1"/>
            </p:cNvSpPr>
            <p:nvPr/>
          </p:nvSpPr>
          <p:spPr bwMode="auto">
            <a:xfrm>
              <a:off x="3654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0" name="Rectangle 374"/>
            <p:cNvSpPr>
              <a:spLocks noChangeArrowheads="1"/>
            </p:cNvSpPr>
            <p:nvPr/>
          </p:nvSpPr>
          <p:spPr bwMode="auto">
            <a:xfrm>
              <a:off x="3720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1" name="Rectangle 375"/>
            <p:cNvSpPr>
              <a:spLocks noChangeArrowheads="1"/>
            </p:cNvSpPr>
            <p:nvPr/>
          </p:nvSpPr>
          <p:spPr bwMode="auto">
            <a:xfrm>
              <a:off x="3738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2" name="Rectangle 376"/>
            <p:cNvSpPr>
              <a:spLocks noChangeArrowheads="1"/>
            </p:cNvSpPr>
            <p:nvPr/>
          </p:nvSpPr>
          <p:spPr bwMode="auto">
            <a:xfrm>
              <a:off x="3816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3" name="Rectangle 377"/>
            <p:cNvSpPr>
              <a:spLocks noChangeArrowheads="1"/>
            </p:cNvSpPr>
            <p:nvPr/>
          </p:nvSpPr>
          <p:spPr bwMode="auto">
            <a:xfrm>
              <a:off x="391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4" name="Rectangle 378"/>
            <p:cNvSpPr>
              <a:spLocks noChangeArrowheads="1"/>
            </p:cNvSpPr>
            <p:nvPr/>
          </p:nvSpPr>
          <p:spPr bwMode="auto">
            <a:xfrm>
              <a:off x="4020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5" name="Rectangle 379"/>
            <p:cNvSpPr>
              <a:spLocks noChangeArrowheads="1"/>
            </p:cNvSpPr>
            <p:nvPr/>
          </p:nvSpPr>
          <p:spPr bwMode="auto">
            <a:xfrm>
              <a:off x="4062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6" name="Rectangle 380"/>
            <p:cNvSpPr>
              <a:spLocks noChangeArrowheads="1"/>
            </p:cNvSpPr>
            <p:nvPr/>
          </p:nvSpPr>
          <p:spPr bwMode="auto">
            <a:xfrm>
              <a:off x="4128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7" name="Rectangle 381"/>
            <p:cNvSpPr>
              <a:spLocks noChangeArrowheads="1"/>
            </p:cNvSpPr>
            <p:nvPr/>
          </p:nvSpPr>
          <p:spPr bwMode="auto">
            <a:xfrm>
              <a:off x="414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8" name="Rectangle 382"/>
            <p:cNvSpPr>
              <a:spLocks noChangeArrowheads="1"/>
            </p:cNvSpPr>
            <p:nvPr/>
          </p:nvSpPr>
          <p:spPr bwMode="auto">
            <a:xfrm>
              <a:off x="422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29" name="Rectangle 383"/>
            <p:cNvSpPr>
              <a:spLocks noChangeArrowheads="1"/>
            </p:cNvSpPr>
            <p:nvPr/>
          </p:nvSpPr>
          <p:spPr bwMode="auto">
            <a:xfrm>
              <a:off x="4272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0" name="Rectangle 384"/>
            <p:cNvSpPr>
              <a:spLocks noChangeArrowheads="1"/>
            </p:cNvSpPr>
            <p:nvPr/>
          </p:nvSpPr>
          <p:spPr bwMode="auto">
            <a:xfrm>
              <a:off x="4338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1" name="Rectangle 385"/>
            <p:cNvSpPr>
              <a:spLocks noChangeArrowheads="1"/>
            </p:cNvSpPr>
            <p:nvPr/>
          </p:nvSpPr>
          <p:spPr bwMode="auto">
            <a:xfrm>
              <a:off x="4350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2" name="Rectangle 386"/>
            <p:cNvSpPr>
              <a:spLocks noChangeArrowheads="1"/>
            </p:cNvSpPr>
            <p:nvPr/>
          </p:nvSpPr>
          <p:spPr bwMode="auto">
            <a:xfrm>
              <a:off x="4434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3" name="Rectangle 387"/>
            <p:cNvSpPr>
              <a:spLocks noChangeArrowheads="1"/>
            </p:cNvSpPr>
            <p:nvPr/>
          </p:nvSpPr>
          <p:spPr bwMode="auto">
            <a:xfrm>
              <a:off x="447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4" name="Rectangle 388"/>
            <p:cNvSpPr>
              <a:spLocks noChangeArrowheads="1"/>
            </p:cNvSpPr>
            <p:nvPr/>
          </p:nvSpPr>
          <p:spPr bwMode="auto">
            <a:xfrm>
              <a:off x="4542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5" name="Rectangle 389"/>
            <p:cNvSpPr>
              <a:spLocks noChangeArrowheads="1"/>
            </p:cNvSpPr>
            <p:nvPr/>
          </p:nvSpPr>
          <p:spPr bwMode="auto">
            <a:xfrm>
              <a:off x="4560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6" name="Rectangle 390"/>
            <p:cNvSpPr>
              <a:spLocks noChangeArrowheads="1"/>
            </p:cNvSpPr>
            <p:nvPr/>
          </p:nvSpPr>
          <p:spPr bwMode="auto">
            <a:xfrm>
              <a:off x="463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7" name="Rectangle 391"/>
            <p:cNvSpPr>
              <a:spLocks noChangeArrowheads="1"/>
            </p:cNvSpPr>
            <p:nvPr/>
          </p:nvSpPr>
          <p:spPr bwMode="auto">
            <a:xfrm>
              <a:off x="4878" y="3745"/>
              <a:ext cx="18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8" name="Rectangle 392"/>
            <p:cNvSpPr>
              <a:spLocks noChangeArrowheads="1"/>
            </p:cNvSpPr>
            <p:nvPr/>
          </p:nvSpPr>
          <p:spPr bwMode="auto">
            <a:xfrm>
              <a:off x="5118" y="3745"/>
              <a:ext cx="24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39" name="Rectangle 393"/>
            <p:cNvSpPr>
              <a:spLocks noChangeArrowheads="1"/>
            </p:cNvSpPr>
            <p:nvPr/>
          </p:nvSpPr>
          <p:spPr bwMode="auto">
            <a:xfrm>
              <a:off x="5166" y="3757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40" name="Rectangle 394"/>
            <p:cNvSpPr>
              <a:spLocks noChangeArrowheads="1"/>
            </p:cNvSpPr>
            <p:nvPr/>
          </p:nvSpPr>
          <p:spPr bwMode="auto">
            <a:xfrm>
              <a:off x="5232" y="3769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41" name="Rectangle 395"/>
            <p:cNvSpPr>
              <a:spLocks noChangeArrowheads="1"/>
            </p:cNvSpPr>
            <p:nvPr/>
          </p:nvSpPr>
          <p:spPr bwMode="auto">
            <a:xfrm>
              <a:off x="5244" y="3757"/>
              <a:ext cx="6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8542" name="Rectangle 396"/>
            <p:cNvSpPr>
              <a:spLocks noChangeArrowheads="1"/>
            </p:cNvSpPr>
            <p:nvPr/>
          </p:nvSpPr>
          <p:spPr bwMode="auto">
            <a:xfrm>
              <a:off x="5316" y="3769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72" name="Text Box 9"/>
          <p:cNvSpPr txBox="1">
            <a:spLocks noChangeArrowheads="1"/>
          </p:cNvSpPr>
          <p:nvPr/>
        </p:nvSpPr>
        <p:spPr bwMode="auto">
          <a:xfrm>
            <a:off x="3517932" y="3271632"/>
            <a:ext cx="2251324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16 bends</a:t>
            </a:r>
          </a:p>
        </p:txBody>
      </p:sp>
      <p:sp>
        <p:nvSpPr>
          <p:cNvPr id="673" name="Text Box 9"/>
          <p:cNvSpPr txBox="1">
            <a:spLocks noChangeArrowheads="1"/>
          </p:cNvSpPr>
          <p:nvPr/>
        </p:nvSpPr>
        <p:spPr bwMode="auto">
          <a:xfrm>
            <a:off x="3496369" y="6022520"/>
            <a:ext cx="2251324" cy="274434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200" dirty="0" smtClean="0">
                <a:solidFill>
                  <a:srgbClr val="800080"/>
                </a:solidFill>
                <a:cs typeface="Arial" pitchFamily="34" charset="0"/>
              </a:rPr>
              <a:t>16 bends</a:t>
            </a:r>
          </a:p>
        </p:txBody>
      </p:sp>
      <p:sp>
        <p:nvSpPr>
          <p:cNvPr id="674" name="Text Box 9"/>
          <p:cNvSpPr txBox="1">
            <a:spLocks noChangeArrowheads="1"/>
          </p:cNvSpPr>
          <p:nvPr/>
        </p:nvSpPr>
        <p:spPr bwMode="auto">
          <a:xfrm>
            <a:off x="3430588" y="1122509"/>
            <a:ext cx="2251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Arc</a:t>
            </a:r>
          </a:p>
        </p:txBody>
      </p:sp>
      <p:sp>
        <p:nvSpPr>
          <p:cNvPr id="675" name="Text Box 9"/>
          <p:cNvSpPr txBox="1">
            <a:spLocks noChangeArrowheads="1"/>
          </p:cNvSpPr>
          <p:nvPr/>
        </p:nvSpPr>
        <p:spPr bwMode="auto">
          <a:xfrm>
            <a:off x="3492407" y="3785478"/>
            <a:ext cx="2251324" cy="305212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400" dirty="0" smtClean="0">
                <a:solidFill>
                  <a:srgbClr val="800080"/>
                </a:solidFill>
                <a:cs typeface="Arial" pitchFamily="34" charset="0"/>
              </a:rPr>
              <a:t>Injection Arc</a:t>
            </a:r>
          </a:p>
        </p:txBody>
      </p:sp>
      <p:sp>
        <p:nvSpPr>
          <p:cNvPr id="478543" name="Rounded Rectangle 478542"/>
          <p:cNvSpPr/>
          <p:nvPr/>
        </p:nvSpPr>
        <p:spPr bwMode="auto">
          <a:xfrm>
            <a:off x="3734748" y="3767162"/>
            <a:ext cx="1709737" cy="2241752"/>
          </a:xfrm>
          <a:prstGeom prst="roundRect">
            <a:avLst/>
          </a:prstGeom>
          <a:noFill/>
          <a:ln w="57150" cap="flat" cmpd="sng" algn="ctr">
            <a:solidFill>
              <a:srgbClr val="FFE505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478545" name="Straight Arrow Connector 478544"/>
          <p:cNvCxnSpPr/>
          <p:nvPr/>
        </p:nvCxnSpPr>
        <p:spPr bwMode="auto">
          <a:xfrm flipV="1">
            <a:off x="4618362" y="2563814"/>
            <a:ext cx="0" cy="39369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E505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678" name="Rectangle 37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5392800" y="6569075"/>
            <a:ext cx="3276000" cy="2889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100" dirty="0" smtClean="0">
                <a:solidFill>
                  <a:srgbClr val="7030A0"/>
                </a:solidFill>
                <a:ea typeface="MS PGothic" pitchFamily="34" charset="-128"/>
              </a:rPr>
              <a:t>February 25, 2016  </a:t>
            </a:r>
          </a:p>
        </p:txBody>
      </p:sp>
    </p:spTree>
    <p:extLst>
      <p:ext uri="{BB962C8B-B14F-4D97-AF65-F5344CB8AC3E}">
        <p14:creationId xmlns:p14="http://schemas.microsoft.com/office/powerpoint/2010/main" val="2936481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543" grpId="0" animBg="1"/>
    </p:bldLst>
  </p:timing>
</p:sld>
</file>

<file path=ppt/theme/theme1.xml><?xml version="1.0" encoding="utf-8"?>
<a:theme xmlns:a="http://schemas.openxmlformats.org/drawingml/2006/main" name="SPring-8_seminar">
  <a:themeElements>
    <a:clrScheme name="SPring-8_seminar 4">
      <a:dk1>
        <a:srgbClr val="000000"/>
      </a:dk1>
      <a:lt1>
        <a:srgbClr val="FFFFFF"/>
      </a:lt1>
      <a:dk2>
        <a:srgbClr val="000000"/>
      </a:dk2>
      <a:lt2>
        <a:srgbClr val="333333"/>
      </a:lt2>
      <a:accent1>
        <a:srgbClr val="DDDDDD"/>
      </a:accent1>
      <a:accent2>
        <a:srgbClr val="808080"/>
      </a:accent2>
      <a:accent3>
        <a:srgbClr val="FFFFFF"/>
      </a:accent3>
      <a:accent4>
        <a:srgbClr val="000000"/>
      </a:accent4>
      <a:accent5>
        <a:srgbClr val="EBEBEB"/>
      </a:accent5>
      <a:accent6>
        <a:srgbClr val="737373"/>
      </a:accent6>
      <a:hlink>
        <a:srgbClr val="4D4D4D"/>
      </a:hlink>
      <a:folHlink>
        <a:srgbClr val="EAEAEA"/>
      </a:folHlink>
    </a:clrScheme>
    <a:fontScheme name="SPring-8_seminar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</a:defRPr>
        </a:defPPr>
      </a:lstStyle>
    </a:lnDef>
  </a:objectDefaults>
  <a:extraClrSchemeLst>
    <a:extraClrScheme>
      <a:clrScheme name="SPring-8_semina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ring-8_semina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8">
        <a:dk1>
          <a:srgbClr val="000000"/>
        </a:dk1>
        <a:lt1>
          <a:srgbClr val="CCFF99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E2FFCA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9">
        <a:dk1>
          <a:srgbClr val="000000"/>
        </a:dk1>
        <a:lt1>
          <a:srgbClr val="CC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E2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ring-8_seminar 10">
        <a:dk1>
          <a:srgbClr val="666633"/>
        </a:dk1>
        <a:lt1>
          <a:srgbClr val="FFFFFF"/>
        </a:lt1>
        <a:dk2>
          <a:srgbClr val="009999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AACACA"/>
        </a:accent3>
        <a:accent4>
          <a:srgbClr val="DADADA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Pring-8_seminar</Template>
  <TotalTime>436291</TotalTime>
  <Pages>1</Pages>
  <Words>1230</Words>
  <Application>Microsoft Office PowerPoint</Application>
  <PresentationFormat>Letter Paper (8.5x11 in)</PresentationFormat>
  <Paragraphs>519</Paragraphs>
  <Slides>1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SPring-8_seminar</vt:lpstr>
      <vt:lpstr>1_Custom Design</vt:lpstr>
      <vt:lpstr>Custom Design</vt:lpstr>
      <vt:lpstr>Equation</vt:lpstr>
      <vt:lpstr>PowerPoint Presentation</vt:lpstr>
      <vt:lpstr>Booster (8 GeV, gt = 10) - Present Base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on Injection – Transverse Phase-space Pain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</vt:lpstr>
    </vt:vector>
  </TitlesOfParts>
  <Company>TJNA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Berkeley Lab Generic Presentation</dc:subject>
  <dc:creator>Alex Bogacz</dc:creator>
  <cp:keywords>Presentation Generic</cp:keywords>
  <cp:lastModifiedBy>Alex Bogacz</cp:lastModifiedBy>
  <cp:revision>1373</cp:revision>
  <cp:lastPrinted>2000-12-01T16:23:09Z</cp:lastPrinted>
  <dcterms:created xsi:type="dcterms:W3CDTF">2004-07-26T00:44:32Z</dcterms:created>
  <dcterms:modified xsi:type="dcterms:W3CDTF">2016-04-11T19:00:55Z</dcterms:modified>
</cp:coreProperties>
</file>